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embedTrueTypeFonts="1" saveSubsetFonts="1" autoCompressPictures="0">
  <p:sldMasterIdLst>
    <p:sldMasterId id="2147483658" r:id="rId1"/>
  </p:sldMasterIdLst>
  <p:notesMasterIdLst>
    <p:notesMasterId r:id="rId46"/>
  </p:notesMasterIdLst>
  <p:sldIdLst>
    <p:sldId id="256" r:id="rId2"/>
    <p:sldId id="257" r:id="rId3"/>
    <p:sldId id="259" r:id="rId4"/>
    <p:sldId id="260" r:id="rId5"/>
    <p:sldId id="296" r:id="rId6"/>
    <p:sldId id="261" r:id="rId7"/>
    <p:sldId id="297" r:id="rId8"/>
    <p:sldId id="262" r:id="rId9"/>
    <p:sldId id="263" r:id="rId10"/>
    <p:sldId id="298" r:id="rId11"/>
    <p:sldId id="299" r:id="rId12"/>
    <p:sldId id="300" r:id="rId13"/>
    <p:sldId id="301" r:id="rId14"/>
    <p:sldId id="302" r:id="rId15"/>
    <p:sldId id="303" r:id="rId16"/>
    <p:sldId id="264" r:id="rId17"/>
    <p:sldId id="307" r:id="rId18"/>
    <p:sldId id="308" r:id="rId19"/>
    <p:sldId id="309" r:id="rId20"/>
    <p:sldId id="310" r:id="rId21"/>
    <p:sldId id="311" r:id="rId22"/>
    <p:sldId id="312" r:id="rId23"/>
    <p:sldId id="336" r:id="rId24"/>
    <p:sldId id="337" r:id="rId25"/>
    <p:sldId id="338" r:id="rId26"/>
    <p:sldId id="339" r:id="rId27"/>
    <p:sldId id="318" r:id="rId28"/>
    <p:sldId id="319" r:id="rId29"/>
    <p:sldId id="320" r:id="rId30"/>
    <p:sldId id="321" r:id="rId31"/>
    <p:sldId id="322" r:id="rId32"/>
    <p:sldId id="314" r:id="rId33"/>
    <p:sldId id="323" r:id="rId34"/>
    <p:sldId id="329" r:id="rId35"/>
    <p:sldId id="326" r:id="rId36"/>
    <p:sldId id="327" r:id="rId37"/>
    <p:sldId id="328" r:id="rId38"/>
    <p:sldId id="330" r:id="rId39"/>
    <p:sldId id="331" r:id="rId40"/>
    <p:sldId id="332" r:id="rId41"/>
    <p:sldId id="333" r:id="rId42"/>
    <p:sldId id="334" r:id="rId43"/>
    <p:sldId id="335" r:id="rId44"/>
    <p:sldId id="281" r:id="rId45"/>
  </p:sldIdLst>
  <p:sldSz cx="9144000" cy="5143500" type="screen16x9"/>
  <p:notesSz cx="6858000" cy="9144000"/>
  <p:embeddedFontLst>
    <p:embeddedFont>
      <p:font typeface="Blender Book" panose="00000800000000000000" pitchFamily="2" charset="0"/>
      <p:bold r:id="rId47"/>
    </p:embeddedFont>
    <p:embeddedFont>
      <p:font typeface="Cambria" panose="02040503050406030204" pitchFamily="18" charset="0"/>
      <p:regular r:id="rId48"/>
      <p:bold r:id="rId49"/>
      <p:italic r:id="rId50"/>
      <p:boldItalic r:id="rId51"/>
    </p:embeddedFont>
    <p:embeddedFont>
      <p:font typeface="Cambria Math" panose="02040503050406030204" pitchFamily="18" charset="0"/>
      <p:regular r:id="rId52"/>
    </p:embeddedFont>
    <p:embeddedFont>
      <p:font typeface="Dosis" pitchFamily="2" charset="0"/>
      <p:regular r:id="rId53"/>
      <p:bold r:id="rId54"/>
    </p:embeddedFont>
    <p:embeddedFont>
      <p:font typeface="Sniglet" panose="020B0604020202020204" charset="0"/>
      <p:regular r:id="rId55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D4965"/>
    <a:srgbClr val="585E6C"/>
    <a:srgbClr val="3C78D8"/>
    <a:srgbClr val="5876A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0FA78245-F04A-4819-98CB-A0784EEE9882}">
  <a:tblStyle styleId="{0FA78245-F04A-4819-98CB-A0784EEE988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B0B4C3CC-C3A9-4D13-B8F7-F7B8FBA7BB3D}" styleName="Table_1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623" autoAdjust="0"/>
    <p:restoredTop sz="96416" autoAdjust="0"/>
  </p:normalViewPr>
  <p:slideViewPr>
    <p:cSldViewPr snapToGrid="0">
      <p:cViewPr varScale="1">
        <p:scale>
          <a:sx n="126" d="100"/>
          <a:sy n="126" d="100"/>
        </p:scale>
        <p:origin x="90" y="48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font" Target="fonts/font1.fntdata"/><Relationship Id="rId50" Type="http://schemas.openxmlformats.org/officeDocument/2006/relationships/font" Target="fonts/font4.fntdata"/><Relationship Id="rId55" Type="http://schemas.openxmlformats.org/officeDocument/2006/relationships/font" Target="fonts/font9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font" Target="fonts/font7.fntdata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font" Target="fonts/font2.fntdata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font" Target="fonts/font3.fntdata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font" Target="fonts/font6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3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1pPr>
            <a:lvl2pPr marL="914400" lvl="1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2pPr>
            <a:lvl3pPr marL="1371600" lvl="2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3pPr>
            <a:lvl4pPr marL="1828800" lvl="3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4pPr>
            <a:lvl5pPr marL="2286000" lvl="4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5pPr>
            <a:lvl6pPr marL="2743200" lvl="5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6pPr>
            <a:lvl7pPr marL="3200400" lvl="6" indent="-317500">
              <a:spcBef>
                <a:spcPts val="0"/>
              </a:spcBef>
              <a:spcAft>
                <a:spcPts val="0"/>
              </a:spcAft>
              <a:buSzPts val="1400"/>
              <a:buChar char="●"/>
              <a:defRPr sz="1100"/>
            </a:lvl7pPr>
            <a:lvl8pPr marL="3657600" lvl="7" indent="-317500">
              <a:spcBef>
                <a:spcPts val="0"/>
              </a:spcBef>
              <a:spcAft>
                <a:spcPts val="0"/>
              </a:spcAft>
              <a:buSzPts val="1400"/>
              <a:buChar char="○"/>
              <a:defRPr sz="1100"/>
            </a:lvl8pPr>
            <a:lvl9pPr marL="4114800" lvl="8" indent="-317500">
              <a:spcBef>
                <a:spcPts val="0"/>
              </a:spcBef>
              <a:spcAft>
                <a:spcPts val="0"/>
              </a:spcAft>
              <a:buSzPts val="14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" name="Google Shape;522;g35f391192_0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3" name="Google Shape;523;g35f391192_0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>
          <a:extLst>
            <a:ext uri="{FF2B5EF4-FFF2-40B4-BE49-F238E27FC236}">
              <a16:creationId xmlns:a16="http://schemas.microsoft.com/office/drawing/2014/main" id="{7E230498-640F-2D67-8760-3FA8DDB8E3A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35f391192_017:notes">
            <a:extLst>
              <a:ext uri="{FF2B5EF4-FFF2-40B4-BE49-F238E27FC236}">
                <a16:creationId xmlns:a16="http://schemas.microsoft.com/office/drawing/2014/main" id="{EF6FFE41-657B-1DEA-7029-167670EFCCE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35f391192_017:notes">
            <a:extLst>
              <a:ext uri="{FF2B5EF4-FFF2-40B4-BE49-F238E27FC236}">
                <a16:creationId xmlns:a16="http://schemas.microsoft.com/office/drawing/2014/main" id="{1EB78BE8-6D82-9219-CE39-227036588C4C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893020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9">
          <a:extLst>
            <a:ext uri="{FF2B5EF4-FFF2-40B4-BE49-F238E27FC236}">
              <a16:creationId xmlns:a16="http://schemas.microsoft.com/office/drawing/2014/main" id="{3DB503C5-F505-771D-67A4-F88D5DEE620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" name="Google Shape;550;g35f391192_09:notes">
            <a:extLst>
              <a:ext uri="{FF2B5EF4-FFF2-40B4-BE49-F238E27FC236}">
                <a16:creationId xmlns:a16="http://schemas.microsoft.com/office/drawing/2014/main" id="{7DD97AAF-EE28-9B8A-7A98-3B947165475F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1" name="Google Shape;551;g35f391192_09:notes">
            <a:extLst>
              <a:ext uri="{FF2B5EF4-FFF2-40B4-BE49-F238E27FC236}">
                <a16:creationId xmlns:a16="http://schemas.microsoft.com/office/drawing/2014/main" id="{58E1BBEE-5D76-CEBB-171E-3138F68627B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906364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9">
          <a:extLst>
            <a:ext uri="{FF2B5EF4-FFF2-40B4-BE49-F238E27FC236}">
              <a16:creationId xmlns:a16="http://schemas.microsoft.com/office/drawing/2014/main" id="{0EB5C402-BF8E-CBC5-C6AC-4E7FF3B1B2C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" name="Google Shape;550;g35f391192_09:notes">
            <a:extLst>
              <a:ext uri="{FF2B5EF4-FFF2-40B4-BE49-F238E27FC236}">
                <a16:creationId xmlns:a16="http://schemas.microsoft.com/office/drawing/2014/main" id="{91020A63-9DF2-5172-29C7-D632C11A49C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1" name="Google Shape;551;g35f391192_09:notes">
            <a:extLst>
              <a:ext uri="{FF2B5EF4-FFF2-40B4-BE49-F238E27FC236}">
                <a16:creationId xmlns:a16="http://schemas.microsoft.com/office/drawing/2014/main" id="{22BC0BA5-872F-D636-B596-515C289DC56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7412247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9">
          <a:extLst>
            <a:ext uri="{FF2B5EF4-FFF2-40B4-BE49-F238E27FC236}">
              <a16:creationId xmlns:a16="http://schemas.microsoft.com/office/drawing/2014/main" id="{A0D52E6B-EAC2-699D-9407-C949BDFE055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" name="Google Shape;550;g35f391192_09:notes">
            <a:extLst>
              <a:ext uri="{FF2B5EF4-FFF2-40B4-BE49-F238E27FC236}">
                <a16:creationId xmlns:a16="http://schemas.microsoft.com/office/drawing/2014/main" id="{973158B6-DB8F-4719-8872-E17EE6829BA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1" name="Google Shape;551;g35f391192_09:notes">
            <a:extLst>
              <a:ext uri="{FF2B5EF4-FFF2-40B4-BE49-F238E27FC236}">
                <a16:creationId xmlns:a16="http://schemas.microsoft.com/office/drawing/2014/main" id="{A7D28BC9-A2FE-4B83-5EDB-05C563FD0FFA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540074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9">
          <a:extLst>
            <a:ext uri="{FF2B5EF4-FFF2-40B4-BE49-F238E27FC236}">
              <a16:creationId xmlns:a16="http://schemas.microsoft.com/office/drawing/2014/main" id="{1E4A85E4-B936-68A2-22E1-D65DB0FD127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" name="Google Shape;550;g35f391192_09:notes">
            <a:extLst>
              <a:ext uri="{FF2B5EF4-FFF2-40B4-BE49-F238E27FC236}">
                <a16:creationId xmlns:a16="http://schemas.microsoft.com/office/drawing/2014/main" id="{10F7431B-9FF7-6989-5116-09C1AF30482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1" name="Google Shape;551;g35f391192_09:notes">
            <a:extLst>
              <a:ext uri="{FF2B5EF4-FFF2-40B4-BE49-F238E27FC236}">
                <a16:creationId xmlns:a16="http://schemas.microsoft.com/office/drawing/2014/main" id="{36F14F97-7572-D090-787C-CD0129329A4D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39776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2">
          <a:extLst>
            <a:ext uri="{FF2B5EF4-FFF2-40B4-BE49-F238E27FC236}">
              <a16:creationId xmlns:a16="http://schemas.microsoft.com/office/drawing/2014/main" id="{C0FED367-6822-8E41-25ED-47EA24551BB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Google Shape;563;g35ed75ccf_015:notes">
            <a:extLst>
              <a:ext uri="{FF2B5EF4-FFF2-40B4-BE49-F238E27FC236}">
                <a16:creationId xmlns:a16="http://schemas.microsoft.com/office/drawing/2014/main" id="{6DAB99E6-D764-D84C-BFB3-967955226C2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4" name="Google Shape;564;g35ed75ccf_015:notes">
            <a:extLst>
              <a:ext uri="{FF2B5EF4-FFF2-40B4-BE49-F238E27FC236}">
                <a16:creationId xmlns:a16="http://schemas.microsoft.com/office/drawing/2014/main" id="{F6E46908-D894-AFE3-5A52-A6EF2BC0C8E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5544474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AF37B801-1E76-916E-1023-6EE06376D138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C63CA3DD-D411-F88C-1D33-A4B419520E75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D3824747-BEE4-410B-3C1D-99AB18B393B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689035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EA36E884-E3D7-C59F-A2DA-29D3FC0ADD2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E8E18247-892C-3D09-39ED-29144BE2AAA9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4BE3961D-BB38-9D05-4730-40264FA470B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3287549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82103C31-2A91-240E-EFA8-E68BAE18ED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69D4DBF9-E207-BCA9-6880-0FE3328E9D6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3CE3FF7D-F4C7-795B-05DA-E7D2D85E4EC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17471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" name="Google Shape;527;g3606f1c2d_3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28" name="Google Shape;528;g3606f1c2d_3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27C4FF50-C7D9-38BF-3F65-AF2368F8F79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1B97606E-84B0-200C-C93A-7F98C915ED4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768B6B4B-5A4F-DEFB-BB32-9AD8BD69AAE6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4151691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EC2166CA-5C2F-8900-1046-A4669D24972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20984471-1BF9-0653-FCD0-B73ECFADCF3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4FBF152A-9C38-BB3D-90F2-AAEC7A68217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3278019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CFFB7A4C-4D8B-F69D-E8D3-CD7BBC9CAF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96EFB88A-6B9F-23F2-9FA1-212051B6BAA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BFF273B5-465D-2777-694A-D3488D35A56F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36143524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919FD371-C19C-150B-A115-493B1B26C28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375A5A8D-CEA9-0C79-8ECF-DFDAE93929C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7EED4539-9024-91FD-EFD0-46541FDB458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9924579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2">
          <a:extLst>
            <a:ext uri="{FF2B5EF4-FFF2-40B4-BE49-F238E27FC236}">
              <a16:creationId xmlns:a16="http://schemas.microsoft.com/office/drawing/2014/main" id="{C97435B5-A91B-4C0A-C678-FCDEE9FF66E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Google Shape;563;g35ed75ccf_015:notes">
            <a:extLst>
              <a:ext uri="{FF2B5EF4-FFF2-40B4-BE49-F238E27FC236}">
                <a16:creationId xmlns:a16="http://schemas.microsoft.com/office/drawing/2014/main" id="{F5A1778A-2D45-6797-DD13-BB9EEA49A1F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4" name="Google Shape;564;g35ed75ccf_015:notes">
            <a:extLst>
              <a:ext uri="{FF2B5EF4-FFF2-40B4-BE49-F238E27FC236}">
                <a16:creationId xmlns:a16="http://schemas.microsoft.com/office/drawing/2014/main" id="{C101FBF6-56F5-98C6-AAB5-80D08AF5FFA0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8150926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D84F3F4D-E8C1-DF34-258A-68683549ACB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34BF0D20-20DA-44AB-220B-E77D762ED2F3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27CF2359-F516-8434-A862-0284B71D4BE3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7821851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F86F38D5-2098-7D58-5288-D0758CD125D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C08AA34B-300D-E66D-4594-4052D8C9B950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4B5834C0-F2A0-D2E5-1FDA-234CF250B624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0629842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DA22702D-F6BD-21AD-9808-81CB7B5DD41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BDDF717C-8B42-542E-198E-D3C1DDE0550A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C565483D-A9B8-55F4-227E-0A7AE0AE5331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6668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BCAA4111-C906-B276-40A1-CC86A17C919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312E7C94-4083-4591-CD6A-BCA30F39167C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6E67B13B-F649-F094-DD1D-78FD082FBBEB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133691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ED4CB995-7BB8-5B1A-5446-5FAC8495034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BB184EDA-364F-A61B-148F-CD4D8B4852D7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FFC14BD4-7A90-4213-ABDF-A6938E7B0919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922834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" name="Google Shape;544;g35f391192_02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5" name="Google Shape;545;g35f391192_02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2">
          <a:extLst>
            <a:ext uri="{FF2B5EF4-FFF2-40B4-BE49-F238E27FC236}">
              <a16:creationId xmlns:a16="http://schemas.microsoft.com/office/drawing/2014/main" id="{F6EE24DD-FE9F-5828-987E-DEDB3C888A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Google Shape;563;g35ed75ccf_015:notes">
            <a:extLst>
              <a:ext uri="{FF2B5EF4-FFF2-40B4-BE49-F238E27FC236}">
                <a16:creationId xmlns:a16="http://schemas.microsoft.com/office/drawing/2014/main" id="{D65A8756-517E-D496-2E5F-39F819F6FD7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4" name="Google Shape;564;g35ed75ccf_015:notes">
            <a:extLst>
              <a:ext uri="{FF2B5EF4-FFF2-40B4-BE49-F238E27FC236}">
                <a16:creationId xmlns:a16="http://schemas.microsoft.com/office/drawing/2014/main" id="{A8DFB2FD-4B9C-8BA4-CC20-D59CD0209E95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90906689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2" name="Google Shape;772;gc73c85e0e3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3" name="Google Shape;773;gc73c85e0e3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0" name="Google Shape;550;g35f391192_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1" name="Google Shape;551;g35f391192_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81">
          <a:extLst>
            <a:ext uri="{FF2B5EF4-FFF2-40B4-BE49-F238E27FC236}">
              <a16:creationId xmlns:a16="http://schemas.microsoft.com/office/drawing/2014/main" id="{B7C50988-1FE2-CA68-77C2-F224935A037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2" name="Google Shape;582;g35f391192_045:notes">
            <a:extLst>
              <a:ext uri="{FF2B5EF4-FFF2-40B4-BE49-F238E27FC236}">
                <a16:creationId xmlns:a16="http://schemas.microsoft.com/office/drawing/2014/main" id="{B02CCCEB-18CA-0FDF-5306-1BE73584490E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83" name="Google Shape;583;g35f391192_045:notes">
            <a:extLst>
              <a:ext uri="{FF2B5EF4-FFF2-40B4-BE49-F238E27FC236}">
                <a16:creationId xmlns:a16="http://schemas.microsoft.com/office/drawing/2014/main" id="{642F0F3F-43E8-01CE-39A9-A09E446582E7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638342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6" name="Google Shape;5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57" name="Google Shape;5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43">
          <a:extLst>
            <a:ext uri="{FF2B5EF4-FFF2-40B4-BE49-F238E27FC236}">
              <a16:creationId xmlns:a16="http://schemas.microsoft.com/office/drawing/2014/main" id="{E3EF4D4C-1A5A-7BE1-F56D-C386308793F1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4" name="Google Shape;544;g35f391192_029:notes">
            <a:extLst>
              <a:ext uri="{FF2B5EF4-FFF2-40B4-BE49-F238E27FC236}">
                <a16:creationId xmlns:a16="http://schemas.microsoft.com/office/drawing/2014/main" id="{870D80E3-1855-6ED4-8D03-E2D20FC938A4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45" name="Google Shape;545;g35f391192_029:notes">
            <a:extLst>
              <a:ext uri="{FF2B5EF4-FFF2-40B4-BE49-F238E27FC236}">
                <a16:creationId xmlns:a16="http://schemas.microsoft.com/office/drawing/2014/main" id="{9970120B-18B1-FFF8-D070-7EC3B4665C82}"/>
              </a:ext>
            </a:extLst>
          </p:cNvPr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145440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6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" name="Google Shape;563;g35ed75ccf_01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64" name="Google Shape;564;g35ed75ccf_01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35f391192_01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35f391192_01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" type="title">
  <p:cSld name="TITLE"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p2"/>
          <p:cNvSpPr txBox="1">
            <a:spLocks noGrp="1"/>
          </p:cNvSpPr>
          <p:nvPr>
            <p:ph type="ctrTitle"/>
          </p:nvPr>
        </p:nvSpPr>
        <p:spPr>
          <a:xfrm>
            <a:off x="2305100" y="1161050"/>
            <a:ext cx="6153000" cy="1159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 b="0">
                <a:solidFill>
                  <a:schemeClr val="dk2"/>
                </a:solidFill>
              </a:defRPr>
            </a:lvl1pPr>
            <a:lvl2pPr lvl="1" algn="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 b="0">
                <a:solidFill>
                  <a:schemeClr val="dk2"/>
                </a:solidFill>
              </a:defRPr>
            </a:lvl2pPr>
            <a:lvl3pPr lvl="2" algn="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 b="0">
                <a:solidFill>
                  <a:schemeClr val="dk2"/>
                </a:solidFill>
              </a:defRPr>
            </a:lvl3pPr>
            <a:lvl4pPr lvl="3" algn="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 b="0">
                <a:solidFill>
                  <a:schemeClr val="dk2"/>
                </a:solidFill>
              </a:defRPr>
            </a:lvl4pPr>
            <a:lvl5pPr lvl="4" algn="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 b="0">
                <a:solidFill>
                  <a:schemeClr val="dk2"/>
                </a:solidFill>
              </a:defRPr>
            </a:lvl5pPr>
            <a:lvl6pPr lvl="5" algn="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 b="0">
                <a:solidFill>
                  <a:schemeClr val="dk2"/>
                </a:solidFill>
              </a:defRPr>
            </a:lvl6pPr>
            <a:lvl7pPr lvl="6" algn="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 b="0">
                <a:solidFill>
                  <a:schemeClr val="dk2"/>
                </a:solidFill>
              </a:defRPr>
            </a:lvl7pPr>
            <a:lvl8pPr lvl="7" algn="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 b="0">
                <a:solidFill>
                  <a:schemeClr val="dk2"/>
                </a:solidFill>
              </a:defRPr>
            </a:lvl8pPr>
            <a:lvl9pPr lvl="8" algn="r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4800"/>
              <a:buNone/>
              <a:defRPr sz="4800" b="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63" name="Google Shape;163;p2"/>
          <p:cNvSpPr/>
          <p:nvPr/>
        </p:nvSpPr>
        <p:spPr>
          <a:xfrm>
            <a:off x="723692" y="4220091"/>
            <a:ext cx="794875" cy="985737"/>
          </a:xfrm>
          <a:custGeom>
            <a:avLst/>
            <a:gdLst/>
            <a:ahLst/>
            <a:cxnLst/>
            <a:rect l="l" t="t" r="r" b="b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4" name="Google Shape;164;p2"/>
          <p:cNvSpPr/>
          <p:nvPr/>
        </p:nvSpPr>
        <p:spPr>
          <a:xfrm>
            <a:off x="-58319" y="3053287"/>
            <a:ext cx="782014" cy="890356"/>
          </a:xfrm>
          <a:custGeom>
            <a:avLst/>
            <a:gdLst/>
            <a:ahLst/>
            <a:cxnLst/>
            <a:rect l="l" t="t" r="r" b="b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5" name="Google Shape;165;p2"/>
          <p:cNvSpPr/>
          <p:nvPr/>
        </p:nvSpPr>
        <p:spPr>
          <a:xfrm>
            <a:off x="4025101" y="3422420"/>
            <a:ext cx="370865" cy="809588"/>
          </a:xfrm>
          <a:custGeom>
            <a:avLst/>
            <a:gdLst/>
            <a:ahLst/>
            <a:cxnLst/>
            <a:rect l="l" t="t" r="r" b="b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6" name="Google Shape;166;p2"/>
          <p:cNvSpPr/>
          <p:nvPr/>
        </p:nvSpPr>
        <p:spPr>
          <a:xfrm>
            <a:off x="3078045" y="3128354"/>
            <a:ext cx="730671" cy="895811"/>
          </a:xfrm>
          <a:custGeom>
            <a:avLst/>
            <a:gdLst/>
            <a:ahLst/>
            <a:cxnLst/>
            <a:rect l="l" t="t" r="r" b="b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7" name="Google Shape;167;p2"/>
          <p:cNvSpPr/>
          <p:nvPr/>
        </p:nvSpPr>
        <p:spPr>
          <a:xfrm>
            <a:off x="5401648" y="3285712"/>
            <a:ext cx="805934" cy="750838"/>
          </a:xfrm>
          <a:custGeom>
            <a:avLst/>
            <a:gdLst/>
            <a:ahLst/>
            <a:cxnLst/>
            <a:rect l="l" t="t" r="r" b="b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8" name="Google Shape;168;p2"/>
          <p:cNvSpPr/>
          <p:nvPr/>
        </p:nvSpPr>
        <p:spPr>
          <a:xfrm>
            <a:off x="8364459" y="3346843"/>
            <a:ext cx="873792" cy="600260"/>
          </a:xfrm>
          <a:custGeom>
            <a:avLst/>
            <a:gdLst/>
            <a:ahLst/>
            <a:cxnLst/>
            <a:rect l="l" t="t" r="r" b="b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69" name="Google Shape;169;p2"/>
          <p:cNvSpPr/>
          <p:nvPr/>
        </p:nvSpPr>
        <p:spPr>
          <a:xfrm>
            <a:off x="4551116" y="3125540"/>
            <a:ext cx="657208" cy="679227"/>
          </a:xfrm>
          <a:custGeom>
            <a:avLst/>
            <a:gdLst/>
            <a:ahLst/>
            <a:cxnLst/>
            <a:rect l="l" t="t" r="r" b="b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0" name="Google Shape;170;p2"/>
          <p:cNvSpPr/>
          <p:nvPr/>
        </p:nvSpPr>
        <p:spPr>
          <a:xfrm>
            <a:off x="4419881" y="3994834"/>
            <a:ext cx="919681" cy="950908"/>
          </a:xfrm>
          <a:custGeom>
            <a:avLst/>
            <a:gdLst/>
            <a:ahLst/>
            <a:cxnLst/>
            <a:rect l="l" t="t" r="r" b="b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1" name="Google Shape;171;p2"/>
          <p:cNvSpPr/>
          <p:nvPr/>
        </p:nvSpPr>
        <p:spPr>
          <a:xfrm>
            <a:off x="2644912" y="4036538"/>
            <a:ext cx="890356" cy="706800"/>
          </a:xfrm>
          <a:custGeom>
            <a:avLst/>
            <a:gdLst/>
            <a:ahLst/>
            <a:cxnLst/>
            <a:rect l="l" t="t" r="r" b="b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2" name="Google Shape;172;p2"/>
          <p:cNvSpPr/>
          <p:nvPr/>
        </p:nvSpPr>
        <p:spPr>
          <a:xfrm>
            <a:off x="2116542" y="3186156"/>
            <a:ext cx="829755" cy="780163"/>
          </a:xfrm>
          <a:custGeom>
            <a:avLst/>
            <a:gdLst/>
            <a:ahLst/>
            <a:cxnLst/>
            <a:rect l="l" t="t" r="r" b="b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3" name="Google Shape;173;p2"/>
          <p:cNvSpPr/>
          <p:nvPr/>
        </p:nvSpPr>
        <p:spPr>
          <a:xfrm>
            <a:off x="1347361" y="3186147"/>
            <a:ext cx="599146" cy="706812"/>
          </a:xfrm>
          <a:custGeom>
            <a:avLst/>
            <a:gdLst/>
            <a:ahLst/>
            <a:cxnLst/>
            <a:rect l="l" t="t" r="r" b="b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4" name="Google Shape;174;p2"/>
          <p:cNvSpPr/>
          <p:nvPr/>
        </p:nvSpPr>
        <p:spPr>
          <a:xfrm>
            <a:off x="2681615" y="4813558"/>
            <a:ext cx="816944" cy="313967"/>
          </a:xfrm>
          <a:custGeom>
            <a:avLst/>
            <a:gdLst/>
            <a:ahLst/>
            <a:cxnLst/>
            <a:rect l="l" t="t" r="r" b="b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5" name="Google Shape;175;p2"/>
          <p:cNvSpPr/>
          <p:nvPr/>
        </p:nvSpPr>
        <p:spPr>
          <a:xfrm>
            <a:off x="7146421" y="4508764"/>
            <a:ext cx="1040884" cy="730620"/>
          </a:xfrm>
          <a:custGeom>
            <a:avLst/>
            <a:gdLst/>
            <a:ahLst/>
            <a:cxnLst/>
            <a:rect l="l" t="t" r="r" b="b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6" name="Google Shape;176;p2"/>
          <p:cNvSpPr/>
          <p:nvPr/>
        </p:nvSpPr>
        <p:spPr>
          <a:xfrm>
            <a:off x="7146430" y="3104432"/>
            <a:ext cx="684732" cy="721463"/>
          </a:xfrm>
          <a:custGeom>
            <a:avLst/>
            <a:gdLst/>
            <a:ahLst/>
            <a:cxnLst/>
            <a:rect l="l" t="t" r="r" b="b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7" name="Google Shape;177;p2"/>
          <p:cNvSpPr/>
          <p:nvPr/>
        </p:nvSpPr>
        <p:spPr>
          <a:xfrm>
            <a:off x="5262207" y="4729516"/>
            <a:ext cx="525046" cy="372666"/>
          </a:xfrm>
          <a:custGeom>
            <a:avLst/>
            <a:gdLst/>
            <a:ahLst/>
            <a:cxnLst/>
            <a:rect l="l" t="t" r="r" b="b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8" name="Google Shape;178;p2"/>
          <p:cNvSpPr/>
          <p:nvPr/>
        </p:nvSpPr>
        <p:spPr>
          <a:xfrm>
            <a:off x="8376372" y="4729061"/>
            <a:ext cx="508532" cy="324976"/>
          </a:xfrm>
          <a:custGeom>
            <a:avLst/>
            <a:gdLst/>
            <a:ahLst/>
            <a:cxnLst/>
            <a:rect l="l" t="t" r="r" b="b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79" name="Google Shape;179;p2"/>
          <p:cNvSpPr/>
          <p:nvPr/>
        </p:nvSpPr>
        <p:spPr>
          <a:xfrm>
            <a:off x="3808716" y="4429326"/>
            <a:ext cx="570935" cy="567282"/>
          </a:xfrm>
          <a:custGeom>
            <a:avLst/>
            <a:gdLst/>
            <a:ahLst/>
            <a:cxnLst/>
            <a:rect l="l" t="t" r="r" b="b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0" name="Google Shape;180;p2"/>
          <p:cNvSpPr/>
          <p:nvPr/>
        </p:nvSpPr>
        <p:spPr>
          <a:xfrm>
            <a:off x="7975391" y="3053272"/>
            <a:ext cx="541560" cy="679277"/>
          </a:xfrm>
          <a:custGeom>
            <a:avLst/>
            <a:gdLst/>
            <a:ahLst/>
            <a:cxnLst/>
            <a:rect l="l" t="t" r="r" b="b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1" name="Google Shape;181;p2"/>
          <p:cNvSpPr/>
          <p:nvPr/>
        </p:nvSpPr>
        <p:spPr>
          <a:xfrm>
            <a:off x="1570785" y="4028295"/>
            <a:ext cx="734324" cy="723314"/>
          </a:xfrm>
          <a:custGeom>
            <a:avLst/>
            <a:gdLst/>
            <a:ahLst/>
            <a:cxnLst/>
            <a:rect l="l" t="t" r="r" b="b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2" name="Google Shape;182;p2"/>
          <p:cNvSpPr/>
          <p:nvPr/>
        </p:nvSpPr>
        <p:spPr>
          <a:xfrm>
            <a:off x="247060" y="4094875"/>
            <a:ext cx="275434" cy="244207"/>
          </a:xfrm>
          <a:custGeom>
            <a:avLst/>
            <a:gdLst/>
            <a:ahLst/>
            <a:cxnLst/>
            <a:rect l="l" t="t" r="r" b="b"/>
            <a:pathLst>
              <a:path w="5504" h="4880" extrusionOk="0">
                <a:moveTo>
                  <a:pt x="5173" y="0"/>
                </a:moveTo>
                <a:lnTo>
                  <a:pt x="5063" y="37"/>
                </a:lnTo>
                <a:lnTo>
                  <a:pt x="4990" y="110"/>
                </a:lnTo>
                <a:lnTo>
                  <a:pt x="4770" y="404"/>
                </a:lnTo>
                <a:lnTo>
                  <a:pt x="4513" y="624"/>
                </a:lnTo>
                <a:lnTo>
                  <a:pt x="4219" y="844"/>
                </a:lnTo>
                <a:lnTo>
                  <a:pt x="3926" y="991"/>
                </a:lnTo>
                <a:lnTo>
                  <a:pt x="3742" y="1064"/>
                </a:lnTo>
                <a:lnTo>
                  <a:pt x="3559" y="1101"/>
                </a:lnTo>
                <a:lnTo>
                  <a:pt x="3229" y="1101"/>
                </a:lnTo>
                <a:lnTo>
                  <a:pt x="2862" y="1028"/>
                </a:lnTo>
                <a:lnTo>
                  <a:pt x="2532" y="917"/>
                </a:lnTo>
                <a:lnTo>
                  <a:pt x="2239" y="807"/>
                </a:lnTo>
                <a:lnTo>
                  <a:pt x="1908" y="734"/>
                </a:lnTo>
                <a:lnTo>
                  <a:pt x="1578" y="661"/>
                </a:lnTo>
                <a:lnTo>
                  <a:pt x="1248" y="624"/>
                </a:lnTo>
                <a:lnTo>
                  <a:pt x="918" y="661"/>
                </a:lnTo>
                <a:lnTo>
                  <a:pt x="625" y="771"/>
                </a:lnTo>
                <a:lnTo>
                  <a:pt x="478" y="844"/>
                </a:lnTo>
                <a:lnTo>
                  <a:pt x="368" y="954"/>
                </a:lnTo>
                <a:lnTo>
                  <a:pt x="258" y="1064"/>
                </a:lnTo>
                <a:lnTo>
                  <a:pt x="148" y="1211"/>
                </a:lnTo>
                <a:lnTo>
                  <a:pt x="111" y="1284"/>
                </a:lnTo>
                <a:lnTo>
                  <a:pt x="111" y="1321"/>
                </a:lnTo>
                <a:lnTo>
                  <a:pt x="148" y="1431"/>
                </a:lnTo>
                <a:lnTo>
                  <a:pt x="258" y="1468"/>
                </a:lnTo>
                <a:lnTo>
                  <a:pt x="368" y="1468"/>
                </a:lnTo>
                <a:lnTo>
                  <a:pt x="698" y="1284"/>
                </a:lnTo>
                <a:lnTo>
                  <a:pt x="1028" y="1174"/>
                </a:lnTo>
                <a:lnTo>
                  <a:pt x="1028" y="2531"/>
                </a:lnTo>
                <a:lnTo>
                  <a:pt x="955" y="3228"/>
                </a:lnTo>
                <a:lnTo>
                  <a:pt x="881" y="3925"/>
                </a:lnTo>
                <a:lnTo>
                  <a:pt x="698" y="3852"/>
                </a:lnTo>
                <a:lnTo>
                  <a:pt x="551" y="3742"/>
                </a:lnTo>
                <a:lnTo>
                  <a:pt x="368" y="3632"/>
                </a:lnTo>
                <a:lnTo>
                  <a:pt x="184" y="3522"/>
                </a:lnTo>
                <a:lnTo>
                  <a:pt x="111" y="3522"/>
                </a:lnTo>
                <a:lnTo>
                  <a:pt x="38" y="3595"/>
                </a:lnTo>
                <a:lnTo>
                  <a:pt x="1" y="3669"/>
                </a:lnTo>
                <a:lnTo>
                  <a:pt x="1" y="3779"/>
                </a:lnTo>
                <a:lnTo>
                  <a:pt x="38" y="3962"/>
                </a:lnTo>
                <a:lnTo>
                  <a:pt x="148" y="4145"/>
                </a:lnTo>
                <a:lnTo>
                  <a:pt x="294" y="4256"/>
                </a:lnTo>
                <a:lnTo>
                  <a:pt x="514" y="4402"/>
                </a:lnTo>
                <a:lnTo>
                  <a:pt x="735" y="4476"/>
                </a:lnTo>
                <a:lnTo>
                  <a:pt x="1175" y="4476"/>
                </a:lnTo>
                <a:lnTo>
                  <a:pt x="1248" y="4439"/>
                </a:lnTo>
                <a:lnTo>
                  <a:pt x="1321" y="4402"/>
                </a:lnTo>
                <a:lnTo>
                  <a:pt x="1395" y="4256"/>
                </a:lnTo>
                <a:lnTo>
                  <a:pt x="1505" y="3485"/>
                </a:lnTo>
                <a:lnTo>
                  <a:pt x="1578" y="2715"/>
                </a:lnTo>
                <a:lnTo>
                  <a:pt x="1578" y="1908"/>
                </a:lnTo>
                <a:lnTo>
                  <a:pt x="1542" y="1504"/>
                </a:lnTo>
                <a:lnTo>
                  <a:pt x="1505" y="1138"/>
                </a:lnTo>
                <a:lnTo>
                  <a:pt x="1762" y="1174"/>
                </a:lnTo>
                <a:lnTo>
                  <a:pt x="2128" y="1321"/>
                </a:lnTo>
                <a:lnTo>
                  <a:pt x="2459" y="1431"/>
                </a:lnTo>
                <a:lnTo>
                  <a:pt x="2825" y="1578"/>
                </a:lnTo>
                <a:lnTo>
                  <a:pt x="3192" y="1651"/>
                </a:lnTo>
                <a:lnTo>
                  <a:pt x="3486" y="1651"/>
                </a:lnTo>
                <a:lnTo>
                  <a:pt x="3449" y="2531"/>
                </a:lnTo>
                <a:lnTo>
                  <a:pt x="3412" y="3449"/>
                </a:lnTo>
                <a:lnTo>
                  <a:pt x="3412" y="3999"/>
                </a:lnTo>
                <a:lnTo>
                  <a:pt x="3412" y="4256"/>
                </a:lnTo>
                <a:lnTo>
                  <a:pt x="3412" y="4366"/>
                </a:lnTo>
                <a:lnTo>
                  <a:pt x="3412" y="4402"/>
                </a:lnTo>
                <a:lnTo>
                  <a:pt x="3449" y="4402"/>
                </a:lnTo>
                <a:lnTo>
                  <a:pt x="3412" y="4476"/>
                </a:lnTo>
                <a:lnTo>
                  <a:pt x="3376" y="4512"/>
                </a:lnTo>
                <a:lnTo>
                  <a:pt x="3376" y="4659"/>
                </a:lnTo>
                <a:lnTo>
                  <a:pt x="3376" y="4696"/>
                </a:lnTo>
                <a:lnTo>
                  <a:pt x="3412" y="4806"/>
                </a:lnTo>
                <a:lnTo>
                  <a:pt x="3522" y="4879"/>
                </a:lnTo>
                <a:lnTo>
                  <a:pt x="3632" y="4879"/>
                </a:lnTo>
                <a:lnTo>
                  <a:pt x="3742" y="4842"/>
                </a:lnTo>
                <a:lnTo>
                  <a:pt x="3853" y="4732"/>
                </a:lnTo>
                <a:lnTo>
                  <a:pt x="3926" y="4586"/>
                </a:lnTo>
                <a:lnTo>
                  <a:pt x="3926" y="4439"/>
                </a:lnTo>
                <a:lnTo>
                  <a:pt x="3926" y="4256"/>
                </a:lnTo>
                <a:lnTo>
                  <a:pt x="3963" y="3045"/>
                </a:lnTo>
                <a:lnTo>
                  <a:pt x="3963" y="1871"/>
                </a:lnTo>
                <a:lnTo>
                  <a:pt x="3963" y="1541"/>
                </a:lnTo>
                <a:lnTo>
                  <a:pt x="4366" y="1394"/>
                </a:lnTo>
                <a:lnTo>
                  <a:pt x="4733" y="1138"/>
                </a:lnTo>
                <a:lnTo>
                  <a:pt x="5063" y="844"/>
                </a:lnTo>
                <a:lnTo>
                  <a:pt x="5320" y="551"/>
                </a:lnTo>
                <a:lnTo>
                  <a:pt x="5467" y="367"/>
                </a:lnTo>
                <a:lnTo>
                  <a:pt x="5503" y="257"/>
                </a:lnTo>
                <a:lnTo>
                  <a:pt x="5503" y="184"/>
                </a:lnTo>
                <a:lnTo>
                  <a:pt x="5430" y="74"/>
                </a:lnTo>
                <a:lnTo>
                  <a:pt x="5356" y="37"/>
                </a:lnTo>
                <a:lnTo>
                  <a:pt x="528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3" name="Google Shape;183;p2"/>
          <p:cNvSpPr/>
          <p:nvPr/>
        </p:nvSpPr>
        <p:spPr>
          <a:xfrm>
            <a:off x="8516944" y="4082884"/>
            <a:ext cx="690236" cy="510383"/>
          </a:xfrm>
          <a:custGeom>
            <a:avLst/>
            <a:gdLst/>
            <a:ahLst/>
            <a:cxnLst/>
            <a:rect l="l" t="t" r="r" b="b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4" name="Google Shape;184;p2"/>
          <p:cNvSpPr/>
          <p:nvPr/>
        </p:nvSpPr>
        <p:spPr>
          <a:xfrm>
            <a:off x="859713" y="3417443"/>
            <a:ext cx="317620" cy="659010"/>
          </a:xfrm>
          <a:custGeom>
            <a:avLst/>
            <a:gdLst/>
            <a:ahLst/>
            <a:cxnLst/>
            <a:rect l="l" t="t" r="r" b="b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5" name="Google Shape;185;p2"/>
          <p:cNvSpPr/>
          <p:nvPr/>
        </p:nvSpPr>
        <p:spPr>
          <a:xfrm rot="1920742">
            <a:off x="5707038" y="4213989"/>
            <a:ext cx="884797" cy="750834"/>
          </a:xfrm>
          <a:custGeom>
            <a:avLst/>
            <a:gdLst/>
            <a:ahLst/>
            <a:cxnLst/>
            <a:rect l="l" t="t" r="r" b="b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6" name="Google Shape;186;p2"/>
          <p:cNvSpPr/>
          <p:nvPr/>
        </p:nvSpPr>
        <p:spPr>
          <a:xfrm rot="-3496844">
            <a:off x="115839" y="4509560"/>
            <a:ext cx="537852" cy="464440"/>
          </a:xfrm>
          <a:custGeom>
            <a:avLst/>
            <a:gdLst/>
            <a:ahLst/>
            <a:cxnLst/>
            <a:rect l="l" t="t" r="r" b="b"/>
            <a:pathLst>
              <a:path w="10748" h="9281" extrusionOk="0">
                <a:moveTo>
                  <a:pt x="4072" y="550"/>
                </a:moveTo>
                <a:lnTo>
                  <a:pt x="4329" y="587"/>
                </a:lnTo>
                <a:lnTo>
                  <a:pt x="4585" y="697"/>
                </a:lnTo>
                <a:lnTo>
                  <a:pt x="4842" y="844"/>
                </a:lnTo>
                <a:lnTo>
                  <a:pt x="5025" y="1064"/>
                </a:lnTo>
                <a:lnTo>
                  <a:pt x="5136" y="1211"/>
                </a:lnTo>
                <a:lnTo>
                  <a:pt x="5209" y="1394"/>
                </a:lnTo>
                <a:lnTo>
                  <a:pt x="5246" y="1541"/>
                </a:lnTo>
                <a:lnTo>
                  <a:pt x="5282" y="1724"/>
                </a:lnTo>
                <a:lnTo>
                  <a:pt x="5282" y="2091"/>
                </a:lnTo>
                <a:lnTo>
                  <a:pt x="5246" y="2458"/>
                </a:lnTo>
                <a:lnTo>
                  <a:pt x="5209" y="2641"/>
                </a:lnTo>
                <a:lnTo>
                  <a:pt x="4695" y="1761"/>
                </a:lnTo>
                <a:lnTo>
                  <a:pt x="4072" y="550"/>
                </a:lnTo>
                <a:close/>
                <a:moveTo>
                  <a:pt x="1357" y="3008"/>
                </a:moveTo>
                <a:lnTo>
                  <a:pt x="1504" y="3265"/>
                </a:lnTo>
                <a:lnTo>
                  <a:pt x="1614" y="3558"/>
                </a:lnTo>
                <a:lnTo>
                  <a:pt x="1797" y="3852"/>
                </a:lnTo>
                <a:lnTo>
                  <a:pt x="1467" y="3778"/>
                </a:lnTo>
                <a:lnTo>
                  <a:pt x="1137" y="3742"/>
                </a:lnTo>
                <a:lnTo>
                  <a:pt x="1321" y="3118"/>
                </a:lnTo>
                <a:lnTo>
                  <a:pt x="1357" y="3008"/>
                </a:lnTo>
                <a:close/>
                <a:moveTo>
                  <a:pt x="3815" y="550"/>
                </a:moveTo>
                <a:lnTo>
                  <a:pt x="4072" y="1174"/>
                </a:lnTo>
                <a:lnTo>
                  <a:pt x="4329" y="1798"/>
                </a:lnTo>
                <a:lnTo>
                  <a:pt x="4695" y="2531"/>
                </a:lnTo>
                <a:lnTo>
                  <a:pt x="5099" y="3265"/>
                </a:lnTo>
                <a:lnTo>
                  <a:pt x="4989" y="3852"/>
                </a:lnTo>
                <a:lnTo>
                  <a:pt x="4732" y="3191"/>
                </a:lnTo>
                <a:lnTo>
                  <a:pt x="4475" y="2531"/>
                </a:lnTo>
                <a:lnTo>
                  <a:pt x="4255" y="1981"/>
                </a:lnTo>
                <a:lnTo>
                  <a:pt x="4035" y="1467"/>
                </a:lnTo>
                <a:lnTo>
                  <a:pt x="3742" y="880"/>
                </a:lnTo>
                <a:lnTo>
                  <a:pt x="3558" y="587"/>
                </a:lnTo>
                <a:lnTo>
                  <a:pt x="3815" y="550"/>
                </a:lnTo>
                <a:close/>
                <a:moveTo>
                  <a:pt x="1761" y="1724"/>
                </a:moveTo>
                <a:lnTo>
                  <a:pt x="1724" y="1798"/>
                </a:lnTo>
                <a:lnTo>
                  <a:pt x="1761" y="1944"/>
                </a:lnTo>
                <a:lnTo>
                  <a:pt x="1834" y="2018"/>
                </a:lnTo>
                <a:lnTo>
                  <a:pt x="1944" y="2054"/>
                </a:lnTo>
                <a:lnTo>
                  <a:pt x="2054" y="2054"/>
                </a:lnTo>
                <a:lnTo>
                  <a:pt x="2274" y="2531"/>
                </a:lnTo>
                <a:lnTo>
                  <a:pt x="2458" y="2971"/>
                </a:lnTo>
                <a:lnTo>
                  <a:pt x="3008" y="4182"/>
                </a:lnTo>
                <a:lnTo>
                  <a:pt x="3081" y="4329"/>
                </a:lnTo>
                <a:lnTo>
                  <a:pt x="2825" y="4255"/>
                </a:lnTo>
                <a:lnTo>
                  <a:pt x="2458" y="4072"/>
                </a:lnTo>
                <a:lnTo>
                  <a:pt x="2164" y="3742"/>
                </a:lnTo>
                <a:lnTo>
                  <a:pt x="1944" y="3375"/>
                </a:lnTo>
                <a:lnTo>
                  <a:pt x="1724" y="2935"/>
                </a:lnTo>
                <a:lnTo>
                  <a:pt x="1651" y="2715"/>
                </a:lnTo>
                <a:lnTo>
                  <a:pt x="1504" y="2494"/>
                </a:lnTo>
                <a:lnTo>
                  <a:pt x="1724" y="1761"/>
                </a:lnTo>
                <a:lnTo>
                  <a:pt x="1761" y="1724"/>
                </a:lnTo>
                <a:close/>
                <a:moveTo>
                  <a:pt x="2604" y="1174"/>
                </a:moveTo>
                <a:lnTo>
                  <a:pt x="2715" y="1614"/>
                </a:lnTo>
                <a:lnTo>
                  <a:pt x="2861" y="2054"/>
                </a:lnTo>
                <a:lnTo>
                  <a:pt x="3228" y="2898"/>
                </a:lnTo>
                <a:lnTo>
                  <a:pt x="3998" y="4695"/>
                </a:lnTo>
                <a:lnTo>
                  <a:pt x="3632" y="4549"/>
                </a:lnTo>
                <a:lnTo>
                  <a:pt x="3522" y="4365"/>
                </a:lnTo>
                <a:lnTo>
                  <a:pt x="3301" y="3888"/>
                </a:lnTo>
                <a:lnTo>
                  <a:pt x="2861" y="2935"/>
                </a:lnTo>
                <a:lnTo>
                  <a:pt x="2274" y="1834"/>
                </a:lnTo>
                <a:lnTo>
                  <a:pt x="2311" y="1651"/>
                </a:lnTo>
                <a:lnTo>
                  <a:pt x="2421" y="1467"/>
                </a:lnTo>
                <a:lnTo>
                  <a:pt x="2604" y="1174"/>
                </a:lnTo>
                <a:close/>
                <a:moveTo>
                  <a:pt x="3338" y="660"/>
                </a:moveTo>
                <a:lnTo>
                  <a:pt x="3375" y="770"/>
                </a:lnTo>
                <a:lnTo>
                  <a:pt x="3668" y="1467"/>
                </a:lnTo>
                <a:lnTo>
                  <a:pt x="3962" y="2164"/>
                </a:lnTo>
                <a:lnTo>
                  <a:pt x="4182" y="2788"/>
                </a:lnTo>
                <a:lnTo>
                  <a:pt x="4402" y="3412"/>
                </a:lnTo>
                <a:lnTo>
                  <a:pt x="4769" y="4659"/>
                </a:lnTo>
                <a:lnTo>
                  <a:pt x="4732" y="4805"/>
                </a:lnTo>
                <a:lnTo>
                  <a:pt x="4659" y="4805"/>
                </a:lnTo>
                <a:lnTo>
                  <a:pt x="4549" y="4842"/>
                </a:lnTo>
                <a:lnTo>
                  <a:pt x="3668" y="2971"/>
                </a:lnTo>
                <a:lnTo>
                  <a:pt x="3191" y="1981"/>
                </a:lnTo>
                <a:lnTo>
                  <a:pt x="2971" y="1504"/>
                </a:lnTo>
                <a:lnTo>
                  <a:pt x="2788" y="991"/>
                </a:lnTo>
                <a:lnTo>
                  <a:pt x="3045" y="807"/>
                </a:lnTo>
                <a:lnTo>
                  <a:pt x="3338" y="660"/>
                </a:lnTo>
                <a:close/>
                <a:moveTo>
                  <a:pt x="7703" y="4952"/>
                </a:moveTo>
                <a:lnTo>
                  <a:pt x="7960" y="5246"/>
                </a:lnTo>
                <a:lnTo>
                  <a:pt x="7960" y="5246"/>
                </a:lnTo>
                <a:lnTo>
                  <a:pt x="7887" y="5209"/>
                </a:lnTo>
                <a:lnTo>
                  <a:pt x="7593" y="5319"/>
                </a:lnTo>
                <a:lnTo>
                  <a:pt x="7300" y="5466"/>
                </a:lnTo>
                <a:lnTo>
                  <a:pt x="7190" y="5356"/>
                </a:lnTo>
                <a:lnTo>
                  <a:pt x="7080" y="5246"/>
                </a:lnTo>
                <a:lnTo>
                  <a:pt x="7373" y="5099"/>
                </a:lnTo>
                <a:lnTo>
                  <a:pt x="7703" y="4952"/>
                </a:lnTo>
                <a:close/>
                <a:moveTo>
                  <a:pt x="8070" y="5356"/>
                </a:moveTo>
                <a:lnTo>
                  <a:pt x="8180" y="5466"/>
                </a:lnTo>
                <a:lnTo>
                  <a:pt x="7923" y="5576"/>
                </a:lnTo>
                <a:lnTo>
                  <a:pt x="7923" y="5576"/>
                </a:lnTo>
                <a:lnTo>
                  <a:pt x="8033" y="5429"/>
                </a:lnTo>
                <a:lnTo>
                  <a:pt x="8070" y="5356"/>
                </a:lnTo>
                <a:close/>
                <a:moveTo>
                  <a:pt x="7556" y="5612"/>
                </a:moveTo>
                <a:lnTo>
                  <a:pt x="7483" y="5722"/>
                </a:lnTo>
                <a:lnTo>
                  <a:pt x="7483" y="5686"/>
                </a:lnTo>
                <a:lnTo>
                  <a:pt x="7556" y="5612"/>
                </a:lnTo>
                <a:close/>
                <a:moveTo>
                  <a:pt x="8327" y="5649"/>
                </a:moveTo>
                <a:lnTo>
                  <a:pt x="8327" y="5686"/>
                </a:lnTo>
                <a:lnTo>
                  <a:pt x="7850" y="6163"/>
                </a:lnTo>
                <a:lnTo>
                  <a:pt x="7740" y="6016"/>
                </a:lnTo>
                <a:lnTo>
                  <a:pt x="7997" y="5796"/>
                </a:lnTo>
                <a:lnTo>
                  <a:pt x="8327" y="5649"/>
                </a:lnTo>
                <a:close/>
                <a:moveTo>
                  <a:pt x="8437" y="5796"/>
                </a:moveTo>
                <a:lnTo>
                  <a:pt x="8584" y="6053"/>
                </a:lnTo>
                <a:lnTo>
                  <a:pt x="8143" y="6163"/>
                </a:lnTo>
                <a:lnTo>
                  <a:pt x="8437" y="5796"/>
                </a:lnTo>
                <a:close/>
                <a:moveTo>
                  <a:pt x="8437" y="6346"/>
                </a:moveTo>
                <a:lnTo>
                  <a:pt x="8180" y="6676"/>
                </a:lnTo>
                <a:lnTo>
                  <a:pt x="8107" y="6493"/>
                </a:lnTo>
                <a:lnTo>
                  <a:pt x="8437" y="6346"/>
                </a:lnTo>
                <a:close/>
                <a:moveTo>
                  <a:pt x="8767" y="6309"/>
                </a:moveTo>
                <a:lnTo>
                  <a:pt x="8840" y="6419"/>
                </a:lnTo>
                <a:lnTo>
                  <a:pt x="8547" y="6676"/>
                </a:lnTo>
                <a:lnTo>
                  <a:pt x="8767" y="6309"/>
                </a:lnTo>
                <a:close/>
                <a:moveTo>
                  <a:pt x="9024" y="4695"/>
                </a:moveTo>
                <a:lnTo>
                  <a:pt x="9244" y="4732"/>
                </a:lnTo>
                <a:lnTo>
                  <a:pt x="9464" y="4805"/>
                </a:lnTo>
                <a:lnTo>
                  <a:pt x="9647" y="4915"/>
                </a:lnTo>
                <a:lnTo>
                  <a:pt x="9831" y="5062"/>
                </a:lnTo>
                <a:lnTo>
                  <a:pt x="9904" y="5099"/>
                </a:lnTo>
                <a:lnTo>
                  <a:pt x="9941" y="5099"/>
                </a:lnTo>
                <a:lnTo>
                  <a:pt x="10051" y="5209"/>
                </a:lnTo>
                <a:lnTo>
                  <a:pt x="10161" y="5429"/>
                </a:lnTo>
                <a:lnTo>
                  <a:pt x="10198" y="5649"/>
                </a:lnTo>
                <a:lnTo>
                  <a:pt x="10234" y="5869"/>
                </a:lnTo>
                <a:lnTo>
                  <a:pt x="10198" y="6089"/>
                </a:lnTo>
                <a:lnTo>
                  <a:pt x="10161" y="6346"/>
                </a:lnTo>
                <a:lnTo>
                  <a:pt x="10088" y="6566"/>
                </a:lnTo>
                <a:lnTo>
                  <a:pt x="9941" y="7006"/>
                </a:lnTo>
                <a:lnTo>
                  <a:pt x="9904" y="7080"/>
                </a:lnTo>
                <a:lnTo>
                  <a:pt x="9647" y="6676"/>
                </a:lnTo>
                <a:lnTo>
                  <a:pt x="9024" y="5832"/>
                </a:lnTo>
                <a:lnTo>
                  <a:pt x="8620" y="5282"/>
                </a:lnTo>
                <a:lnTo>
                  <a:pt x="8400" y="5025"/>
                </a:lnTo>
                <a:lnTo>
                  <a:pt x="8143" y="4842"/>
                </a:lnTo>
                <a:lnTo>
                  <a:pt x="8584" y="4732"/>
                </a:lnTo>
                <a:lnTo>
                  <a:pt x="8804" y="4695"/>
                </a:lnTo>
                <a:close/>
                <a:moveTo>
                  <a:pt x="1064" y="3962"/>
                </a:moveTo>
                <a:lnTo>
                  <a:pt x="1357" y="4182"/>
                </a:lnTo>
                <a:lnTo>
                  <a:pt x="1651" y="4329"/>
                </a:lnTo>
                <a:lnTo>
                  <a:pt x="2348" y="4585"/>
                </a:lnTo>
                <a:lnTo>
                  <a:pt x="2458" y="4659"/>
                </a:lnTo>
                <a:lnTo>
                  <a:pt x="2494" y="4695"/>
                </a:lnTo>
                <a:lnTo>
                  <a:pt x="2568" y="4732"/>
                </a:lnTo>
                <a:lnTo>
                  <a:pt x="2641" y="4695"/>
                </a:lnTo>
                <a:lnTo>
                  <a:pt x="4329" y="5319"/>
                </a:lnTo>
                <a:lnTo>
                  <a:pt x="4329" y="5356"/>
                </a:lnTo>
                <a:lnTo>
                  <a:pt x="4292" y="5319"/>
                </a:lnTo>
                <a:lnTo>
                  <a:pt x="3888" y="5172"/>
                </a:lnTo>
                <a:lnTo>
                  <a:pt x="3705" y="5136"/>
                </a:lnTo>
                <a:lnTo>
                  <a:pt x="3485" y="5099"/>
                </a:lnTo>
                <a:lnTo>
                  <a:pt x="3448" y="5136"/>
                </a:lnTo>
                <a:lnTo>
                  <a:pt x="3411" y="5172"/>
                </a:lnTo>
                <a:lnTo>
                  <a:pt x="3448" y="5246"/>
                </a:lnTo>
                <a:lnTo>
                  <a:pt x="3595" y="5392"/>
                </a:lnTo>
                <a:lnTo>
                  <a:pt x="3852" y="5539"/>
                </a:lnTo>
                <a:lnTo>
                  <a:pt x="4108" y="5686"/>
                </a:lnTo>
                <a:lnTo>
                  <a:pt x="4402" y="5759"/>
                </a:lnTo>
                <a:lnTo>
                  <a:pt x="4365" y="5906"/>
                </a:lnTo>
                <a:lnTo>
                  <a:pt x="4035" y="5906"/>
                </a:lnTo>
                <a:lnTo>
                  <a:pt x="3742" y="5869"/>
                </a:lnTo>
                <a:lnTo>
                  <a:pt x="3411" y="5759"/>
                </a:lnTo>
                <a:lnTo>
                  <a:pt x="3228" y="5686"/>
                </a:lnTo>
                <a:lnTo>
                  <a:pt x="3191" y="5612"/>
                </a:lnTo>
                <a:lnTo>
                  <a:pt x="3155" y="5576"/>
                </a:lnTo>
                <a:lnTo>
                  <a:pt x="3118" y="5539"/>
                </a:lnTo>
                <a:lnTo>
                  <a:pt x="3081" y="5502"/>
                </a:lnTo>
                <a:lnTo>
                  <a:pt x="3045" y="5502"/>
                </a:lnTo>
                <a:lnTo>
                  <a:pt x="3008" y="5539"/>
                </a:lnTo>
                <a:lnTo>
                  <a:pt x="2971" y="5649"/>
                </a:lnTo>
                <a:lnTo>
                  <a:pt x="2971" y="5722"/>
                </a:lnTo>
                <a:lnTo>
                  <a:pt x="3008" y="5796"/>
                </a:lnTo>
                <a:lnTo>
                  <a:pt x="3045" y="5869"/>
                </a:lnTo>
                <a:lnTo>
                  <a:pt x="3191" y="6016"/>
                </a:lnTo>
                <a:lnTo>
                  <a:pt x="3338" y="6126"/>
                </a:lnTo>
                <a:lnTo>
                  <a:pt x="3522" y="6199"/>
                </a:lnTo>
                <a:lnTo>
                  <a:pt x="3742" y="6273"/>
                </a:lnTo>
                <a:lnTo>
                  <a:pt x="3962" y="6309"/>
                </a:lnTo>
                <a:lnTo>
                  <a:pt x="4182" y="6309"/>
                </a:lnTo>
                <a:lnTo>
                  <a:pt x="3962" y="6676"/>
                </a:lnTo>
                <a:lnTo>
                  <a:pt x="3742" y="6603"/>
                </a:lnTo>
                <a:lnTo>
                  <a:pt x="3228" y="6456"/>
                </a:lnTo>
                <a:lnTo>
                  <a:pt x="2971" y="6419"/>
                </a:lnTo>
                <a:lnTo>
                  <a:pt x="2715" y="6383"/>
                </a:lnTo>
                <a:lnTo>
                  <a:pt x="2641" y="6383"/>
                </a:lnTo>
                <a:lnTo>
                  <a:pt x="2641" y="6456"/>
                </a:lnTo>
                <a:lnTo>
                  <a:pt x="2641" y="6493"/>
                </a:lnTo>
                <a:lnTo>
                  <a:pt x="2678" y="6529"/>
                </a:lnTo>
                <a:lnTo>
                  <a:pt x="2861" y="6676"/>
                </a:lnTo>
                <a:lnTo>
                  <a:pt x="3081" y="6786"/>
                </a:lnTo>
                <a:lnTo>
                  <a:pt x="3522" y="6970"/>
                </a:lnTo>
                <a:lnTo>
                  <a:pt x="3742" y="7080"/>
                </a:lnTo>
                <a:lnTo>
                  <a:pt x="3632" y="7226"/>
                </a:lnTo>
                <a:lnTo>
                  <a:pt x="3522" y="7336"/>
                </a:lnTo>
                <a:lnTo>
                  <a:pt x="2935" y="7080"/>
                </a:lnTo>
                <a:lnTo>
                  <a:pt x="2311" y="6823"/>
                </a:lnTo>
                <a:lnTo>
                  <a:pt x="2238" y="6823"/>
                </a:lnTo>
                <a:lnTo>
                  <a:pt x="2201" y="6860"/>
                </a:lnTo>
                <a:lnTo>
                  <a:pt x="2201" y="6896"/>
                </a:lnTo>
                <a:lnTo>
                  <a:pt x="2201" y="6970"/>
                </a:lnTo>
                <a:lnTo>
                  <a:pt x="2458" y="7190"/>
                </a:lnTo>
                <a:lnTo>
                  <a:pt x="2678" y="7410"/>
                </a:lnTo>
                <a:lnTo>
                  <a:pt x="2971" y="7557"/>
                </a:lnTo>
                <a:lnTo>
                  <a:pt x="3265" y="7703"/>
                </a:lnTo>
                <a:lnTo>
                  <a:pt x="2971" y="7960"/>
                </a:lnTo>
                <a:lnTo>
                  <a:pt x="2641" y="7960"/>
                </a:lnTo>
                <a:lnTo>
                  <a:pt x="2311" y="7887"/>
                </a:lnTo>
                <a:lnTo>
                  <a:pt x="1981" y="7777"/>
                </a:lnTo>
                <a:lnTo>
                  <a:pt x="1871" y="7777"/>
                </a:lnTo>
                <a:lnTo>
                  <a:pt x="1834" y="7813"/>
                </a:lnTo>
                <a:lnTo>
                  <a:pt x="1797" y="7850"/>
                </a:lnTo>
                <a:lnTo>
                  <a:pt x="1797" y="7923"/>
                </a:lnTo>
                <a:lnTo>
                  <a:pt x="1834" y="8070"/>
                </a:lnTo>
                <a:lnTo>
                  <a:pt x="1944" y="8143"/>
                </a:lnTo>
                <a:lnTo>
                  <a:pt x="2091" y="8217"/>
                </a:lnTo>
                <a:lnTo>
                  <a:pt x="2238" y="8290"/>
                </a:lnTo>
                <a:lnTo>
                  <a:pt x="2348" y="8327"/>
                </a:lnTo>
                <a:lnTo>
                  <a:pt x="2164" y="8364"/>
                </a:lnTo>
                <a:lnTo>
                  <a:pt x="1944" y="8364"/>
                </a:lnTo>
                <a:lnTo>
                  <a:pt x="1761" y="8327"/>
                </a:lnTo>
                <a:lnTo>
                  <a:pt x="1541" y="8253"/>
                </a:lnTo>
                <a:lnTo>
                  <a:pt x="1247" y="8070"/>
                </a:lnTo>
                <a:lnTo>
                  <a:pt x="1027" y="7850"/>
                </a:lnTo>
                <a:lnTo>
                  <a:pt x="844" y="7593"/>
                </a:lnTo>
                <a:lnTo>
                  <a:pt x="697" y="7300"/>
                </a:lnTo>
                <a:lnTo>
                  <a:pt x="624" y="6970"/>
                </a:lnTo>
                <a:lnTo>
                  <a:pt x="550" y="6676"/>
                </a:lnTo>
                <a:lnTo>
                  <a:pt x="550" y="6346"/>
                </a:lnTo>
                <a:lnTo>
                  <a:pt x="550" y="6016"/>
                </a:lnTo>
                <a:lnTo>
                  <a:pt x="624" y="5502"/>
                </a:lnTo>
                <a:lnTo>
                  <a:pt x="734" y="4989"/>
                </a:lnTo>
                <a:lnTo>
                  <a:pt x="1064" y="3962"/>
                </a:lnTo>
                <a:close/>
                <a:moveTo>
                  <a:pt x="6786" y="5429"/>
                </a:moveTo>
                <a:lnTo>
                  <a:pt x="6860" y="5649"/>
                </a:lnTo>
                <a:lnTo>
                  <a:pt x="6970" y="5832"/>
                </a:lnTo>
                <a:lnTo>
                  <a:pt x="7006" y="5906"/>
                </a:lnTo>
                <a:lnTo>
                  <a:pt x="7043" y="5979"/>
                </a:lnTo>
                <a:lnTo>
                  <a:pt x="7116" y="6016"/>
                </a:lnTo>
                <a:lnTo>
                  <a:pt x="7813" y="7006"/>
                </a:lnTo>
                <a:lnTo>
                  <a:pt x="8143" y="7520"/>
                </a:lnTo>
                <a:lnTo>
                  <a:pt x="8143" y="7667"/>
                </a:lnTo>
                <a:lnTo>
                  <a:pt x="8143" y="7740"/>
                </a:lnTo>
                <a:lnTo>
                  <a:pt x="8217" y="7813"/>
                </a:lnTo>
                <a:lnTo>
                  <a:pt x="8290" y="7850"/>
                </a:lnTo>
                <a:lnTo>
                  <a:pt x="8363" y="7850"/>
                </a:lnTo>
                <a:lnTo>
                  <a:pt x="8400" y="7813"/>
                </a:lnTo>
                <a:lnTo>
                  <a:pt x="8510" y="7887"/>
                </a:lnTo>
                <a:lnTo>
                  <a:pt x="8584" y="7923"/>
                </a:lnTo>
                <a:lnTo>
                  <a:pt x="8694" y="7960"/>
                </a:lnTo>
                <a:lnTo>
                  <a:pt x="8767" y="7923"/>
                </a:lnTo>
                <a:lnTo>
                  <a:pt x="8877" y="7997"/>
                </a:lnTo>
                <a:lnTo>
                  <a:pt x="8987" y="7997"/>
                </a:lnTo>
                <a:lnTo>
                  <a:pt x="9060" y="8033"/>
                </a:lnTo>
                <a:lnTo>
                  <a:pt x="9134" y="7997"/>
                </a:lnTo>
                <a:lnTo>
                  <a:pt x="9207" y="7923"/>
                </a:lnTo>
                <a:lnTo>
                  <a:pt x="9207" y="7813"/>
                </a:lnTo>
                <a:lnTo>
                  <a:pt x="9207" y="7740"/>
                </a:lnTo>
                <a:lnTo>
                  <a:pt x="9134" y="7667"/>
                </a:lnTo>
                <a:lnTo>
                  <a:pt x="9170" y="7557"/>
                </a:lnTo>
                <a:lnTo>
                  <a:pt x="9207" y="7483"/>
                </a:lnTo>
                <a:lnTo>
                  <a:pt x="9244" y="7410"/>
                </a:lnTo>
                <a:lnTo>
                  <a:pt x="9244" y="7373"/>
                </a:lnTo>
                <a:lnTo>
                  <a:pt x="9207" y="7300"/>
                </a:lnTo>
                <a:lnTo>
                  <a:pt x="9170" y="7263"/>
                </a:lnTo>
                <a:lnTo>
                  <a:pt x="9134" y="7226"/>
                </a:lnTo>
                <a:lnTo>
                  <a:pt x="8987" y="7226"/>
                </a:lnTo>
                <a:lnTo>
                  <a:pt x="8694" y="7336"/>
                </a:lnTo>
                <a:lnTo>
                  <a:pt x="8694" y="7300"/>
                </a:lnTo>
                <a:lnTo>
                  <a:pt x="8877" y="7153"/>
                </a:lnTo>
                <a:lnTo>
                  <a:pt x="9060" y="6970"/>
                </a:lnTo>
                <a:lnTo>
                  <a:pt x="9134" y="6860"/>
                </a:lnTo>
                <a:lnTo>
                  <a:pt x="9244" y="7043"/>
                </a:lnTo>
                <a:lnTo>
                  <a:pt x="9501" y="7446"/>
                </a:lnTo>
                <a:lnTo>
                  <a:pt x="9537" y="7593"/>
                </a:lnTo>
                <a:lnTo>
                  <a:pt x="9317" y="7887"/>
                </a:lnTo>
                <a:lnTo>
                  <a:pt x="9024" y="8143"/>
                </a:lnTo>
                <a:lnTo>
                  <a:pt x="8730" y="8364"/>
                </a:lnTo>
                <a:lnTo>
                  <a:pt x="8400" y="8547"/>
                </a:lnTo>
                <a:lnTo>
                  <a:pt x="8070" y="8657"/>
                </a:lnTo>
                <a:lnTo>
                  <a:pt x="7703" y="8694"/>
                </a:lnTo>
                <a:lnTo>
                  <a:pt x="7520" y="8694"/>
                </a:lnTo>
                <a:lnTo>
                  <a:pt x="7373" y="8657"/>
                </a:lnTo>
                <a:lnTo>
                  <a:pt x="7190" y="8620"/>
                </a:lnTo>
                <a:lnTo>
                  <a:pt x="7006" y="8547"/>
                </a:lnTo>
                <a:lnTo>
                  <a:pt x="6823" y="8437"/>
                </a:lnTo>
                <a:lnTo>
                  <a:pt x="6676" y="8290"/>
                </a:lnTo>
                <a:lnTo>
                  <a:pt x="6419" y="7997"/>
                </a:lnTo>
                <a:lnTo>
                  <a:pt x="6199" y="7667"/>
                </a:lnTo>
                <a:lnTo>
                  <a:pt x="6053" y="7300"/>
                </a:lnTo>
                <a:lnTo>
                  <a:pt x="6016" y="6896"/>
                </a:lnTo>
                <a:lnTo>
                  <a:pt x="6016" y="6676"/>
                </a:lnTo>
                <a:lnTo>
                  <a:pt x="6053" y="6493"/>
                </a:lnTo>
                <a:lnTo>
                  <a:pt x="6089" y="6309"/>
                </a:lnTo>
                <a:lnTo>
                  <a:pt x="6163" y="6126"/>
                </a:lnTo>
                <a:lnTo>
                  <a:pt x="6273" y="5943"/>
                </a:lnTo>
                <a:lnTo>
                  <a:pt x="6383" y="5759"/>
                </a:lnTo>
                <a:lnTo>
                  <a:pt x="6566" y="5576"/>
                </a:lnTo>
                <a:lnTo>
                  <a:pt x="6786" y="5429"/>
                </a:lnTo>
                <a:close/>
                <a:moveTo>
                  <a:pt x="3852" y="0"/>
                </a:moveTo>
                <a:lnTo>
                  <a:pt x="3522" y="37"/>
                </a:lnTo>
                <a:lnTo>
                  <a:pt x="3191" y="110"/>
                </a:lnTo>
                <a:lnTo>
                  <a:pt x="2898" y="257"/>
                </a:lnTo>
                <a:lnTo>
                  <a:pt x="2604" y="440"/>
                </a:lnTo>
                <a:lnTo>
                  <a:pt x="2348" y="660"/>
                </a:lnTo>
                <a:lnTo>
                  <a:pt x="2091" y="660"/>
                </a:lnTo>
                <a:lnTo>
                  <a:pt x="1871" y="734"/>
                </a:lnTo>
                <a:lnTo>
                  <a:pt x="1687" y="880"/>
                </a:lnTo>
                <a:lnTo>
                  <a:pt x="1541" y="1064"/>
                </a:lnTo>
                <a:lnTo>
                  <a:pt x="1394" y="1284"/>
                </a:lnTo>
                <a:lnTo>
                  <a:pt x="1321" y="1504"/>
                </a:lnTo>
                <a:lnTo>
                  <a:pt x="1137" y="1944"/>
                </a:lnTo>
                <a:lnTo>
                  <a:pt x="660" y="3522"/>
                </a:lnTo>
                <a:lnTo>
                  <a:pt x="404" y="4292"/>
                </a:lnTo>
                <a:lnTo>
                  <a:pt x="183" y="5062"/>
                </a:lnTo>
                <a:lnTo>
                  <a:pt x="37" y="5759"/>
                </a:lnTo>
                <a:lnTo>
                  <a:pt x="0" y="6126"/>
                </a:lnTo>
                <a:lnTo>
                  <a:pt x="0" y="6456"/>
                </a:lnTo>
                <a:lnTo>
                  <a:pt x="0" y="6786"/>
                </a:lnTo>
                <a:lnTo>
                  <a:pt x="73" y="7153"/>
                </a:lnTo>
                <a:lnTo>
                  <a:pt x="183" y="7483"/>
                </a:lnTo>
                <a:lnTo>
                  <a:pt x="330" y="7813"/>
                </a:lnTo>
                <a:lnTo>
                  <a:pt x="477" y="8033"/>
                </a:lnTo>
                <a:lnTo>
                  <a:pt x="660" y="8253"/>
                </a:lnTo>
                <a:lnTo>
                  <a:pt x="880" y="8474"/>
                </a:lnTo>
                <a:lnTo>
                  <a:pt x="1101" y="8657"/>
                </a:lnTo>
                <a:lnTo>
                  <a:pt x="1357" y="8767"/>
                </a:lnTo>
                <a:lnTo>
                  <a:pt x="1651" y="8877"/>
                </a:lnTo>
                <a:lnTo>
                  <a:pt x="1908" y="8914"/>
                </a:lnTo>
                <a:lnTo>
                  <a:pt x="2201" y="8950"/>
                </a:lnTo>
                <a:lnTo>
                  <a:pt x="2458" y="8914"/>
                </a:lnTo>
                <a:lnTo>
                  <a:pt x="2678" y="8840"/>
                </a:lnTo>
                <a:lnTo>
                  <a:pt x="2898" y="8730"/>
                </a:lnTo>
                <a:lnTo>
                  <a:pt x="3081" y="8620"/>
                </a:lnTo>
                <a:lnTo>
                  <a:pt x="3448" y="8290"/>
                </a:lnTo>
                <a:lnTo>
                  <a:pt x="3778" y="7923"/>
                </a:lnTo>
                <a:lnTo>
                  <a:pt x="3815" y="7960"/>
                </a:lnTo>
                <a:lnTo>
                  <a:pt x="3925" y="7960"/>
                </a:lnTo>
                <a:lnTo>
                  <a:pt x="4035" y="7887"/>
                </a:lnTo>
                <a:lnTo>
                  <a:pt x="4108" y="7813"/>
                </a:lnTo>
                <a:lnTo>
                  <a:pt x="4108" y="7740"/>
                </a:lnTo>
                <a:lnTo>
                  <a:pt x="4072" y="7593"/>
                </a:lnTo>
                <a:lnTo>
                  <a:pt x="4182" y="7446"/>
                </a:lnTo>
                <a:lnTo>
                  <a:pt x="4512" y="6896"/>
                </a:lnTo>
                <a:lnTo>
                  <a:pt x="4769" y="6309"/>
                </a:lnTo>
                <a:lnTo>
                  <a:pt x="5025" y="5722"/>
                </a:lnTo>
                <a:lnTo>
                  <a:pt x="5209" y="5099"/>
                </a:lnTo>
                <a:lnTo>
                  <a:pt x="5246" y="5062"/>
                </a:lnTo>
                <a:lnTo>
                  <a:pt x="5282" y="4989"/>
                </a:lnTo>
                <a:lnTo>
                  <a:pt x="5282" y="4915"/>
                </a:lnTo>
                <a:lnTo>
                  <a:pt x="5466" y="4292"/>
                </a:lnTo>
                <a:lnTo>
                  <a:pt x="5612" y="3632"/>
                </a:lnTo>
                <a:lnTo>
                  <a:pt x="5722" y="2971"/>
                </a:lnTo>
                <a:lnTo>
                  <a:pt x="5796" y="2311"/>
                </a:lnTo>
                <a:lnTo>
                  <a:pt x="5832" y="1981"/>
                </a:lnTo>
                <a:lnTo>
                  <a:pt x="5796" y="1651"/>
                </a:lnTo>
                <a:lnTo>
                  <a:pt x="5759" y="1357"/>
                </a:lnTo>
                <a:lnTo>
                  <a:pt x="5649" y="1064"/>
                </a:lnTo>
                <a:lnTo>
                  <a:pt x="5539" y="807"/>
                </a:lnTo>
                <a:lnTo>
                  <a:pt x="5356" y="587"/>
                </a:lnTo>
                <a:lnTo>
                  <a:pt x="5099" y="367"/>
                </a:lnTo>
                <a:lnTo>
                  <a:pt x="4842" y="184"/>
                </a:lnTo>
                <a:lnTo>
                  <a:pt x="4512" y="73"/>
                </a:lnTo>
                <a:lnTo>
                  <a:pt x="4182" y="0"/>
                </a:lnTo>
                <a:close/>
                <a:moveTo>
                  <a:pt x="8730" y="3962"/>
                </a:moveTo>
                <a:lnTo>
                  <a:pt x="8584" y="4072"/>
                </a:lnTo>
                <a:lnTo>
                  <a:pt x="8437" y="4182"/>
                </a:lnTo>
                <a:lnTo>
                  <a:pt x="8327" y="4329"/>
                </a:lnTo>
                <a:lnTo>
                  <a:pt x="7887" y="4439"/>
                </a:lnTo>
                <a:lnTo>
                  <a:pt x="7336" y="4585"/>
                </a:lnTo>
                <a:lnTo>
                  <a:pt x="6786" y="4842"/>
                </a:lnTo>
                <a:lnTo>
                  <a:pt x="6566" y="4989"/>
                </a:lnTo>
                <a:lnTo>
                  <a:pt x="6309" y="5172"/>
                </a:lnTo>
                <a:lnTo>
                  <a:pt x="6089" y="5356"/>
                </a:lnTo>
                <a:lnTo>
                  <a:pt x="5906" y="5576"/>
                </a:lnTo>
                <a:lnTo>
                  <a:pt x="5759" y="5796"/>
                </a:lnTo>
                <a:lnTo>
                  <a:pt x="5612" y="6053"/>
                </a:lnTo>
                <a:lnTo>
                  <a:pt x="5539" y="6309"/>
                </a:lnTo>
                <a:lnTo>
                  <a:pt x="5502" y="6603"/>
                </a:lnTo>
                <a:lnTo>
                  <a:pt x="5466" y="6860"/>
                </a:lnTo>
                <a:lnTo>
                  <a:pt x="5502" y="7116"/>
                </a:lnTo>
                <a:lnTo>
                  <a:pt x="5539" y="7373"/>
                </a:lnTo>
                <a:lnTo>
                  <a:pt x="5612" y="7630"/>
                </a:lnTo>
                <a:lnTo>
                  <a:pt x="5722" y="7887"/>
                </a:lnTo>
                <a:lnTo>
                  <a:pt x="5869" y="8107"/>
                </a:lnTo>
                <a:lnTo>
                  <a:pt x="6016" y="8327"/>
                </a:lnTo>
                <a:lnTo>
                  <a:pt x="6199" y="8547"/>
                </a:lnTo>
                <a:lnTo>
                  <a:pt x="6419" y="8730"/>
                </a:lnTo>
                <a:lnTo>
                  <a:pt x="6639" y="8914"/>
                </a:lnTo>
                <a:lnTo>
                  <a:pt x="6860" y="9060"/>
                </a:lnTo>
                <a:lnTo>
                  <a:pt x="7116" y="9170"/>
                </a:lnTo>
                <a:lnTo>
                  <a:pt x="7410" y="9244"/>
                </a:lnTo>
                <a:lnTo>
                  <a:pt x="7703" y="9281"/>
                </a:lnTo>
                <a:lnTo>
                  <a:pt x="8033" y="9244"/>
                </a:lnTo>
                <a:lnTo>
                  <a:pt x="8327" y="9170"/>
                </a:lnTo>
                <a:lnTo>
                  <a:pt x="8620" y="9024"/>
                </a:lnTo>
                <a:lnTo>
                  <a:pt x="8877" y="8877"/>
                </a:lnTo>
                <a:lnTo>
                  <a:pt x="9391" y="8547"/>
                </a:lnTo>
                <a:lnTo>
                  <a:pt x="9611" y="8364"/>
                </a:lnTo>
                <a:lnTo>
                  <a:pt x="9794" y="8143"/>
                </a:lnTo>
                <a:lnTo>
                  <a:pt x="9977" y="7923"/>
                </a:lnTo>
                <a:lnTo>
                  <a:pt x="10161" y="7703"/>
                </a:lnTo>
                <a:lnTo>
                  <a:pt x="10418" y="7190"/>
                </a:lnTo>
                <a:lnTo>
                  <a:pt x="10638" y="6676"/>
                </a:lnTo>
                <a:lnTo>
                  <a:pt x="10711" y="6346"/>
                </a:lnTo>
                <a:lnTo>
                  <a:pt x="10748" y="6053"/>
                </a:lnTo>
                <a:lnTo>
                  <a:pt x="10748" y="5722"/>
                </a:lnTo>
                <a:lnTo>
                  <a:pt x="10711" y="5466"/>
                </a:lnTo>
                <a:lnTo>
                  <a:pt x="10601" y="5172"/>
                </a:lnTo>
                <a:lnTo>
                  <a:pt x="10454" y="4915"/>
                </a:lnTo>
                <a:lnTo>
                  <a:pt x="10271" y="4659"/>
                </a:lnTo>
                <a:lnTo>
                  <a:pt x="10051" y="4439"/>
                </a:lnTo>
                <a:lnTo>
                  <a:pt x="9794" y="4255"/>
                </a:lnTo>
                <a:lnTo>
                  <a:pt x="9537" y="4108"/>
                </a:lnTo>
                <a:lnTo>
                  <a:pt x="9244" y="3998"/>
                </a:lnTo>
                <a:lnTo>
                  <a:pt x="8950" y="396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7" name="Google Shape;187;p2"/>
          <p:cNvSpPr/>
          <p:nvPr/>
        </p:nvSpPr>
        <p:spPr>
          <a:xfrm>
            <a:off x="7518184" y="3966329"/>
            <a:ext cx="846269" cy="598458"/>
          </a:xfrm>
          <a:custGeom>
            <a:avLst/>
            <a:gdLst/>
            <a:ahLst/>
            <a:cxnLst/>
            <a:rect l="l" t="t" r="r" b="b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8" name="Google Shape;188;p2"/>
          <p:cNvSpPr/>
          <p:nvPr/>
        </p:nvSpPr>
        <p:spPr>
          <a:xfrm rot="-5400000">
            <a:off x="6496794" y="3021441"/>
            <a:ext cx="493819" cy="631536"/>
          </a:xfrm>
          <a:custGeom>
            <a:avLst/>
            <a:gdLst/>
            <a:ahLst/>
            <a:cxnLst/>
            <a:rect l="l" t="t" r="r" b="b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89" name="Google Shape;189;p2"/>
          <p:cNvSpPr/>
          <p:nvPr/>
        </p:nvSpPr>
        <p:spPr>
          <a:xfrm>
            <a:off x="6453205" y="3705907"/>
            <a:ext cx="666366" cy="752689"/>
          </a:xfrm>
          <a:custGeom>
            <a:avLst/>
            <a:gdLst/>
            <a:ahLst/>
            <a:cxnLst/>
            <a:rect l="l" t="t" r="r" b="b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0" name="Google Shape;190;p2"/>
          <p:cNvSpPr/>
          <p:nvPr/>
        </p:nvSpPr>
        <p:spPr>
          <a:xfrm>
            <a:off x="1866011" y="4742879"/>
            <a:ext cx="681078" cy="455287"/>
          </a:xfrm>
          <a:custGeom>
            <a:avLst/>
            <a:gdLst/>
            <a:ahLst/>
            <a:cxnLst/>
            <a:rect l="l" t="t" r="r" b="b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1" name="Google Shape;191;p2"/>
          <p:cNvSpPr/>
          <p:nvPr/>
        </p:nvSpPr>
        <p:spPr>
          <a:xfrm>
            <a:off x="6669805" y="4614395"/>
            <a:ext cx="308462" cy="330481"/>
          </a:xfrm>
          <a:custGeom>
            <a:avLst/>
            <a:gdLst/>
            <a:ahLst/>
            <a:cxnLst/>
            <a:rect l="l" t="t" r="r" b="b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ubtitle">
  <p:cSld name="TITLE_1">
    <p:spTree>
      <p:nvGrpSpPr>
        <p:cNvPr id="1" name="Shape 19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" name="Google Shape;193;p3"/>
          <p:cNvSpPr txBox="1">
            <a:spLocks noGrp="1"/>
          </p:cNvSpPr>
          <p:nvPr>
            <p:ph type="ctrTitle"/>
          </p:nvPr>
        </p:nvSpPr>
        <p:spPr>
          <a:xfrm>
            <a:off x="3210935" y="1661762"/>
            <a:ext cx="53016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SzPts val="3700"/>
              <a:buNone/>
              <a:defRPr sz="3700" b="0"/>
            </a:lvl1pPr>
            <a:lvl2pPr lvl="1" algn="r" rtl="0">
              <a:spcBef>
                <a:spcPts val="0"/>
              </a:spcBef>
              <a:spcAft>
                <a:spcPts val="0"/>
              </a:spcAft>
              <a:buSzPts val="3700"/>
              <a:buNone/>
              <a:defRPr sz="3700" b="0"/>
            </a:lvl2pPr>
            <a:lvl3pPr lvl="2" algn="r" rtl="0">
              <a:spcBef>
                <a:spcPts val="0"/>
              </a:spcBef>
              <a:spcAft>
                <a:spcPts val="0"/>
              </a:spcAft>
              <a:buSzPts val="3700"/>
              <a:buNone/>
              <a:defRPr sz="3700" b="0"/>
            </a:lvl3pPr>
            <a:lvl4pPr lvl="3" algn="r" rtl="0">
              <a:spcBef>
                <a:spcPts val="0"/>
              </a:spcBef>
              <a:spcAft>
                <a:spcPts val="0"/>
              </a:spcAft>
              <a:buSzPts val="3700"/>
              <a:buNone/>
              <a:defRPr sz="3700" b="0"/>
            </a:lvl4pPr>
            <a:lvl5pPr lvl="4" algn="r" rtl="0">
              <a:spcBef>
                <a:spcPts val="0"/>
              </a:spcBef>
              <a:spcAft>
                <a:spcPts val="0"/>
              </a:spcAft>
              <a:buSzPts val="3700"/>
              <a:buNone/>
              <a:defRPr sz="3700" b="0"/>
            </a:lvl5pPr>
            <a:lvl6pPr lvl="5" algn="r" rtl="0">
              <a:spcBef>
                <a:spcPts val="0"/>
              </a:spcBef>
              <a:spcAft>
                <a:spcPts val="0"/>
              </a:spcAft>
              <a:buSzPts val="3700"/>
              <a:buNone/>
              <a:defRPr sz="3700" b="0"/>
            </a:lvl6pPr>
            <a:lvl7pPr lvl="6" algn="r" rtl="0">
              <a:spcBef>
                <a:spcPts val="0"/>
              </a:spcBef>
              <a:spcAft>
                <a:spcPts val="0"/>
              </a:spcAft>
              <a:buSzPts val="3700"/>
              <a:buNone/>
              <a:defRPr sz="3700" b="0"/>
            </a:lvl7pPr>
            <a:lvl8pPr lvl="7" algn="r" rtl="0">
              <a:spcBef>
                <a:spcPts val="0"/>
              </a:spcBef>
              <a:spcAft>
                <a:spcPts val="0"/>
              </a:spcAft>
              <a:buSzPts val="3700"/>
              <a:buNone/>
              <a:defRPr sz="3700" b="0"/>
            </a:lvl8pPr>
            <a:lvl9pPr lvl="8" algn="r" rtl="0">
              <a:spcBef>
                <a:spcPts val="0"/>
              </a:spcBef>
              <a:spcAft>
                <a:spcPts val="0"/>
              </a:spcAft>
              <a:buSzPts val="3700"/>
              <a:buNone/>
              <a:defRPr sz="3700" b="0"/>
            </a:lvl9pPr>
          </a:lstStyle>
          <a:p>
            <a:endParaRPr/>
          </a:p>
        </p:txBody>
      </p:sp>
      <p:sp>
        <p:nvSpPr>
          <p:cNvPr id="194" name="Google Shape;194;p3"/>
          <p:cNvSpPr txBox="1">
            <a:spLocks noGrp="1"/>
          </p:cNvSpPr>
          <p:nvPr>
            <p:ph type="subTitle" idx="1"/>
          </p:nvPr>
        </p:nvSpPr>
        <p:spPr>
          <a:xfrm>
            <a:off x="3210885" y="2864177"/>
            <a:ext cx="5301600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600"/>
              <a:buNone/>
              <a:defRPr>
                <a:solidFill>
                  <a:srgbClr val="1C4587"/>
                </a:solidFill>
              </a:defRPr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3000"/>
              <a:buNone/>
              <a:defRPr sz="3000">
                <a:solidFill>
                  <a:srgbClr val="1C4587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3000"/>
              <a:buNone/>
              <a:defRPr sz="3000">
                <a:solidFill>
                  <a:srgbClr val="1C4587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3000"/>
              <a:buNone/>
              <a:defRPr sz="3000">
                <a:solidFill>
                  <a:srgbClr val="1C4587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3000"/>
              <a:buNone/>
              <a:defRPr sz="3000">
                <a:solidFill>
                  <a:srgbClr val="1C4587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3000"/>
              <a:buNone/>
              <a:defRPr sz="3000">
                <a:solidFill>
                  <a:srgbClr val="1C4587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3000"/>
              <a:buNone/>
              <a:defRPr sz="3000">
                <a:solidFill>
                  <a:srgbClr val="1C4587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3000"/>
              <a:buNone/>
              <a:defRPr sz="3000">
                <a:solidFill>
                  <a:srgbClr val="1C4587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3000"/>
              <a:buNone/>
              <a:defRPr sz="3000">
                <a:solidFill>
                  <a:srgbClr val="1C4587"/>
                </a:solidFill>
              </a:defRPr>
            </a:lvl9pPr>
          </a:lstStyle>
          <a:p>
            <a:endParaRPr/>
          </a:p>
        </p:txBody>
      </p:sp>
      <p:sp>
        <p:nvSpPr>
          <p:cNvPr id="195" name="Google Shape;195;p3"/>
          <p:cNvSpPr/>
          <p:nvPr/>
        </p:nvSpPr>
        <p:spPr>
          <a:xfrm>
            <a:off x="4412080" y="4661638"/>
            <a:ext cx="450550" cy="558734"/>
          </a:xfrm>
          <a:custGeom>
            <a:avLst/>
            <a:gdLst/>
            <a:ahLst/>
            <a:cxnLst/>
            <a:rect l="l" t="t" r="r" b="b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6" name="Google Shape;196;p3"/>
          <p:cNvSpPr/>
          <p:nvPr/>
        </p:nvSpPr>
        <p:spPr>
          <a:xfrm>
            <a:off x="3968826" y="4000288"/>
            <a:ext cx="443260" cy="504670"/>
          </a:xfrm>
          <a:custGeom>
            <a:avLst/>
            <a:gdLst/>
            <a:ahLst/>
            <a:cxnLst/>
            <a:rect l="l" t="t" r="r" b="b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7" name="Google Shape;197;p3"/>
          <p:cNvSpPr/>
          <p:nvPr/>
        </p:nvSpPr>
        <p:spPr>
          <a:xfrm>
            <a:off x="6283364" y="4209515"/>
            <a:ext cx="210213" cy="458889"/>
          </a:xfrm>
          <a:custGeom>
            <a:avLst/>
            <a:gdLst/>
            <a:ahLst/>
            <a:cxnLst/>
            <a:rect l="l" t="t" r="r" b="b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8" name="Google Shape;198;p3"/>
          <p:cNvSpPr/>
          <p:nvPr/>
        </p:nvSpPr>
        <p:spPr>
          <a:xfrm>
            <a:off x="5746560" y="4042836"/>
            <a:ext cx="414157" cy="507762"/>
          </a:xfrm>
          <a:custGeom>
            <a:avLst/>
            <a:gdLst/>
            <a:ahLst/>
            <a:cxnLst/>
            <a:rect l="l" t="t" r="r" b="b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99" name="Google Shape;199;p3"/>
          <p:cNvSpPr/>
          <p:nvPr/>
        </p:nvSpPr>
        <p:spPr>
          <a:xfrm>
            <a:off x="7063610" y="4132028"/>
            <a:ext cx="456818" cy="425588"/>
          </a:xfrm>
          <a:custGeom>
            <a:avLst/>
            <a:gdLst/>
            <a:ahLst/>
            <a:cxnLst/>
            <a:rect l="l" t="t" r="r" b="b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0" name="Google Shape;200;p3"/>
          <p:cNvSpPr/>
          <p:nvPr/>
        </p:nvSpPr>
        <p:spPr>
          <a:xfrm>
            <a:off x="8742973" y="4166677"/>
            <a:ext cx="495281" cy="340238"/>
          </a:xfrm>
          <a:custGeom>
            <a:avLst/>
            <a:gdLst/>
            <a:ahLst/>
            <a:cxnLst/>
            <a:rect l="l" t="t" r="r" b="b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1" name="Google Shape;201;p3"/>
          <p:cNvSpPr/>
          <p:nvPr/>
        </p:nvSpPr>
        <p:spPr>
          <a:xfrm>
            <a:off x="6581517" y="4041241"/>
            <a:ext cx="372518" cy="384998"/>
          </a:xfrm>
          <a:custGeom>
            <a:avLst/>
            <a:gdLst/>
            <a:ahLst/>
            <a:cxnLst/>
            <a:rect l="l" t="t" r="r" b="b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2" name="Google Shape;202;p3"/>
          <p:cNvSpPr/>
          <p:nvPr/>
        </p:nvSpPr>
        <p:spPr>
          <a:xfrm>
            <a:off x="6507132" y="4533962"/>
            <a:ext cx="521292" cy="538992"/>
          </a:xfrm>
          <a:custGeom>
            <a:avLst/>
            <a:gdLst/>
            <a:ahLst/>
            <a:cxnLst/>
            <a:rect l="l" t="t" r="r" b="b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3" name="Google Shape;203;p3"/>
          <p:cNvSpPr/>
          <p:nvPr/>
        </p:nvSpPr>
        <p:spPr>
          <a:xfrm>
            <a:off x="5501054" y="4557600"/>
            <a:ext cx="504670" cy="400627"/>
          </a:xfrm>
          <a:custGeom>
            <a:avLst/>
            <a:gdLst/>
            <a:ahLst/>
            <a:cxnLst/>
            <a:rect l="l" t="t" r="r" b="b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4" name="Google Shape;204;p3"/>
          <p:cNvSpPr/>
          <p:nvPr/>
        </p:nvSpPr>
        <p:spPr>
          <a:xfrm>
            <a:off x="5201567" y="4075599"/>
            <a:ext cx="470320" cy="442210"/>
          </a:xfrm>
          <a:custGeom>
            <a:avLst/>
            <a:gdLst/>
            <a:ahLst/>
            <a:cxnLst/>
            <a:rect l="l" t="t" r="r" b="b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5" name="Google Shape;205;p3"/>
          <p:cNvSpPr/>
          <p:nvPr/>
        </p:nvSpPr>
        <p:spPr>
          <a:xfrm>
            <a:off x="4765584" y="4075593"/>
            <a:ext cx="339602" cy="400617"/>
          </a:xfrm>
          <a:custGeom>
            <a:avLst/>
            <a:gdLst/>
            <a:ahLst/>
            <a:cxnLst/>
            <a:rect l="l" t="t" r="r" b="b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6" name="Google Shape;206;p3"/>
          <p:cNvSpPr/>
          <p:nvPr/>
        </p:nvSpPr>
        <p:spPr>
          <a:xfrm>
            <a:off x="5521858" y="4998019"/>
            <a:ext cx="463059" cy="177962"/>
          </a:xfrm>
          <a:custGeom>
            <a:avLst/>
            <a:gdLst/>
            <a:ahLst/>
            <a:cxnLst/>
            <a:rect l="l" t="t" r="r" b="b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7" name="Google Shape;207;p3"/>
          <p:cNvSpPr/>
          <p:nvPr/>
        </p:nvSpPr>
        <p:spPr>
          <a:xfrm>
            <a:off x="8052572" y="4825260"/>
            <a:ext cx="589992" cy="414129"/>
          </a:xfrm>
          <a:custGeom>
            <a:avLst/>
            <a:gdLst/>
            <a:ahLst/>
            <a:cxnLst/>
            <a:rect l="l" t="t" r="r" b="b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8" name="Google Shape;208;p3"/>
          <p:cNvSpPr/>
          <p:nvPr/>
        </p:nvSpPr>
        <p:spPr>
          <a:xfrm>
            <a:off x="8052577" y="4029277"/>
            <a:ext cx="388118" cy="408938"/>
          </a:xfrm>
          <a:custGeom>
            <a:avLst/>
            <a:gdLst/>
            <a:ahLst/>
            <a:cxnLst/>
            <a:rect l="l" t="t" r="r" b="b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09" name="Google Shape;209;p3"/>
          <p:cNvSpPr/>
          <p:nvPr/>
        </p:nvSpPr>
        <p:spPr>
          <a:xfrm>
            <a:off x="6984573" y="4950383"/>
            <a:ext cx="297606" cy="211234"/>
          </a:xfrm>
          <a:custGeom>
            <a:avLst/>
            <a:gdLst/>
            <a:ahLst/>
            <a:cxnLst/>
            <a:rect l="l" t="t" r="r" b="b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0" name="Google Shape;210;p3"/>
          <p:cNvSpPr/>
          <p:nvPr/>
        </p:nvSpPr>
        <p:spPr>
          <a:xfrm>
            <a:off x="8749725" y="4950125"/>
            <a:ext cx="288245" cy="184202"/>
          </a:xfrm>
          <a:custGeom>
            <a:avLst/>
            <a:gdLst/>
            <a:ahLst/>
            <a:cxnLst/>
            <a:rect l="l" t="t" r="r" b="b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1" name="Google Shape;211;p3"/>
          <p:cNvSpPr/>
          <p:nvPr/>
        </p:nvSpPr>
        <p:spPr>
          <a:xfrm>
            <a:off x="6160715" y="4780234"/>
            <a:ext cx="323616" cy="321546"/>
          </a:xfrm>
          <a:custGeom>
            <a:avLst/>
            <a:gdLst/>
            <a:ahLst/>
            <a:cxnLst/>
            <a:rect l="l" t="t" r="r" b="b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2" name="Google Shape;212;p3"/>
          <p:cNvSpPr/>
          <p:nvPr/>
        </p:nvSpPr>
        <p:spPr>
          <a:xfrm>
            <a:off x="8522444" y="4000279"/>
            <a:ext cx="306966" cy="385027"/>
          </a:xfrm>
          <a:custGeom>
            <a:avLst/>
            <a:gdLst/>
            <a:ahLst/>
            <a:cxnLst/>
            <a:rect l="l" t="t" r="r" b="b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3" name="Google Shape;213;p3"/>
          <p:cNvSpPr/>
          <p:nvPr/>
        </p:nvSpPr>
        <p:spPr>
          <a:xfrm>
            <a:off x="4892224" y="4552927"/>
            <a:ext cx="416228" cy="409988"/>
          </a:xfrm>
          <a:custGeom>
            <a:avLst/>
            <a:gdLst/>
            <a:ahLst/>
            <a:cxnLst/>
            <a:rect l="l" t="t" r="r" b="b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4" name="Google Shape;214;p3"/>
          <p:cNvSpPr/>
          <p:nvPr/>
        </p:nvSpPr>
        <p:spPr>
          <a:xfrm>
            <a:off x="8829403" y="4583868"/>
            <a:ext cx="391238" cy="289295"/>
          </a:xfrm>
          <a:custGeom>
            <a:avLst/>
            <a:gdLst/>
            <a:ahLst/>
            <a:cxnLst/>
            <a:rect l="l" t="t" r="r" b="b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5" name="Google Shape;215;p3"/>
          <p:cNvSpPr/>
          <p:nvPr/>
        </p:nvSpPr>
        <p:spPr>
          <a:xfrm>
            <a:off x="4489179" y="4206693"/>
            <a:ext cx="180033" cy="373539"/>
          </a:xfrm>
          <a:custGeom>
            <a:avLst/>
            <a:gdLst/>
            <a:ahLst/>
            <a:cxnLst/>
            <a:rect l="l" t="t" r="r" b="b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6" name="Google Shape;216;p3"/>
          <p:cNvSpPr/>
          <p:nvPr/>
        </p:nvSpPr>
        <p:spPr>
          <a:xfrm rot="1920548">
            <a:off x="7236726" y="4658174"/>
            <a:ext cx="501522" cy="425557"/>
          </a:xfrm>
          <a:custGeom>
            <a:avLst/>
            <a:gdLst/>
            <a:ahLst/>
            <a:cxnLst/>
            <a:rect l="l" t="t" r="r" b="b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7" name="Google Shape;217;p3"/>
          <p:cNvSpPr/>
          <p:nvPr/>
        </p:nvSpPr>
        <p:spPr>
          <a:xfrm>
            <a:off x="8263292" y="4517805"/>
            <a:ext cx="479681" cy="339217"/>
          </a:xfrm>
          <a:custGeom>
            <a:avLst/>
            <a:gdLst/>
            <a:ahLst/>
            <a:cxnLst/>
            <a:rect l="l" t="t" r="r" b="b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8" name="Google Shape;218;p3"/>
          <p:cNvSpPr/>
          <p:nvPr/>
        </p:nvSpPr>
        <p:spPr>
          <a:xfrm rot="-5400000">
            <a:off x="7684355" y="3982230"/>
            <a:ext cx="279906" cy="357966"/>
          </a:xfrm>
          <a:custGeom>
            <a:avLst/>
            <a:gdLst/>
            <a:ahLst/>
            <a:cxnLst/>
            <a:rect l="l" t="t" r="r" b="b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19" name="Google Shape;219;p3"/>
          <p:cNvSpPr/>
          <p:nvPr/>
        </p:nvSpPr>
        <p:spPr>
          <a:xfrm>
            <a:off x="7659648" y="4370196"/>
            <a:ext cx="377708" cy="426638"/>
          </a:xfrm>
          <a:custGeom>
            <a:avLst/>
            <a:gdLst/>
            <a:ahLst/>
            <a:cxnLst/>
            <a:rect l="l" t="t" r="r" b="b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0" name="Google Shape;220;p3"/>
          <p:cNvSpPr/>
          <p:nvPr/>
        </p:nvSpPr>
        <p:spPr>
          <a:xfrm>
            <a:off x="5059563" y="4957957"/>
            <a:ext cx="386048" cy="258065"/>
          </a:xfrm>
          <a:custGeom>
            <a:avLst/>
            <a:gdLst/>
            <a:ahLst/>
            <a:cxnLst/>
            <a:rect l="l" t="t" r="r" b="b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1" name="Google Shape;221;p3"/>
          <p:cNvSpPr/>
          <p:nvPr/>
        </p:nvSpPr>
        <p:spPr>
          <a:xfrm>
            <a:off x="7782420" y="4885132"/>
            <a:ext cx="174842" cy="187322"/>
          </a:xfrm>
          <a:custGeom>
            <a:avLst/>
            <a:gdLst/>
            <a:ahLst/>
            <a:cxnLst/>
            <a:rect l="l" t="t" r="r" b="b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2" name="Google Shape;222;p3"/>
          <p:cNvSpPr/>
          <p:nvPr/>
        </p:nvSpPr>
        <p:spPr>
          <a:xfrm>
            <a:off x="1482765" y="4209515"/>
            <a:ext cx="210213" cy="458889"/>
          </a:xfrm>
          <a:custGeom>
            <a:avLst/>
            <a:gdLst/>
            <a:ahLst/>
            <a:cxnLst/>
            <a:rect l="l" t="t" r="r" b="b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3" name="Google Shape;223;p3"/>
          <p:cNvSpPr/>
          <p:nvPr/>
        </p:nvSpPr>
        <p:spPr>
          <a:xfrm>
            <a:off x="945960" y="4042836"/>
            <a:ext cx="414157" cy="507762"/>
          </a:xfrm>
          <a:custGeom>
            <a:avLst/>
            <a:gdLst/>
            <a:ahLst/>
            <a:cxnLst/>
            <a:rect l="l" t="t" r="r" b="b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4" name="Google Shape;224;p3"/>
          <p:cNvSpPr/>
          <p:nvPr/>
        </p:nvSpPr>
        <p:spPr>
          <a:xfrm>
            <a:off x="2263010" y="4132028"/>
            <a:ext cx="456818" cy="425588"/>
          </a:xfrm>
          <a:custGeom>
            <a:avLst/>
            <a:gdLst/>
            <a:ahLst/>
            <a:cxnLst/>
            <a:rect l="l" t="t" r="r" b="b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5" name="Google Shape;225;p3"/>
          <p:cNvSpPr/>
          <p:nvPr/>
        </p:nvSpPr>
        <p:spPr>
          <a:xfrm>
            <a:off x="1780917" y="4041241"/>
            <a:ext cx="372518" cy="384998"/>
          </a:xfrm>
          <a:custGeom>
            <a:avLst/>
            <a:gdLst/>
            <a:ahLst/>
            <a:cxnLst/>
            <a:rect l="l" t="t" r="r" b="b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6" name="Google Shape;226;p3"/>
          <p:cNvSpPr/>
          <p:nvPr/>
        </p:nvSpPr>
        <p:spPr>
          <a:xfrm>
            <a:off x="1706532" y="4533962"/>
            <a:ext cx="521292" cy="538992"/>
          </a:xfrm>
          <a:custGeom>
            <a:avLst/>
            <a:gdLst/>
            <a:ahLst/>
            <a:cxnLst/>
            <a:rect l="l" t="t" r="r" b="b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7" name="Google Shape;227;p3"/>
          <p:cNvSpPr/>
          <p:nvPr/>
        </p:nvSpPr>
        <p:spPr>
          <a:xfrm>
            <a:off x="700454" y="4557600"/>
            <a:ext cx="504670" cy="400627"/>
          </a:xfrm>
          <a:custGeom>
            <a:avLst/>
            <a:gdLst/>
            <a:ahLst/>
            <a:cxnLst/>
            <a:rect l="l" t="t" r="r" b="b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8" name="Google Shape;228;p3"/>
          <p:cNvSpPr/>
          <p:nvPr/>
        </p:nvSpPr>
        <p:spPr>
          <a:xfrm>
            <a:off x="400967" y="4075599"/>
            <a:ext cx="470320" cy="442210"/>
          </a:xfrm>
          <a:custGeom>
            <a:avLst/>
            <a:gdLst/>
            <a:ahLst/>
            <a:cxnLst/>
            <a:rect l="l" t="t" r="r" b="b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29" name="Google Shape;229;p3"/>
          <p:cNvSpPr/>
          <p:nvPr/>
        </p:nvSpPr>
        <p:spPr>
          <a:xfrm>
            <a:off x="-35016" y="4075593"/>
            <a:ext cx="339602" cy="400617"/>
          </a:xfrm>
          <a:custGeom>
            <a:avLst/>
            <a:gdLst/>
            <a:ahLst/>
            <a:cxnLst/>
            <a:rect l="l" t="t" r="r" b="b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0" name="Google Shape;230;p3"/>
          <p:cNvSpPr/>
          <p:nvPr/>
        </p:nvSpPr>
        <p:spPr>
          <a:xfrm>
            <a:off x="721258" y="4998019"/>
            <a:ext cx="463059" cy="177962"/>
          </a:xfrm>
          <a:custGeom>
            <a:avLst/>
            <a:gdLst/>
            <a:ahLst/>
            <a:cxnLst/>
            <a:rect l="l" t="t" r="r" b="b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1" name="Google Shape;231;p3"/>
          <p:cNvSpPr/>
          <p:nvPr/>
        </p:nvSpPr>
        <p:spPr>
          <a:xfrm>
            <a:off x="3251972" y="4825260"/>
            <a:ext cx="589992" cy="414129"/>
          </a:xfrm>
          <a:custGeom>
            <a:avLst/>
            <a:gdLst/>
            <a:ahLst/>
            <a:cxnLst/>
            <a:rect l="l" t="t" r="r" b="b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2" name="Google Shape;232;p3"/>
          <p:cNvSpPr/>
          <p:nvPr/>
        </p:nvSpPr>
        <p:spPr>
          <a:xfrm>
            <a:off x="3251978" y="4029277"/>
            <a:ext cx="388118" cy="408938"/>
          </a:xfrm>
          <a:custGeom>
            <a:avLst/>
            <a:gdLst/>
            <a:ahLst/>
            <a:cxnLst/>
            <a:rect l="l" t="t" r="r" b="b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3" name="Google Shape;233;p3"/>
          <p:cNvSpPr/>
          <p:nvPr/>
        </p:nvSpPr>
        <p:spPr>
          <a:xfrm>
            <a:off x="2183974" y="4950383"/>
            <a:ext cx="297606" cy="211234"/>
          </a:xfrm>
          <a:custGeom>
            <a:avLst/>
            <a:gdLst/>
            <a:ahLst/>
            <a:cxnLst/>
            <a:rect l="l" t="t" r="r" b="b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4" name="Google Shape;234;p3"/>
          <p:cNvSpPr/>
          <p:nvPr/>
        </p:nvSpPr>
        <p:spPr>
          <a:xfrm>
            <a:off x="3949125" y="4950125"/>
            <a:ext cx="288245" cy="184202"/>
          </a:xfrm>
          <a:custGeom>
            <a:avLst/>
            <a:gdLst/>
            <a:ahLst/>
            <a:cxnLst/>
            <a:rect l="l" t="t" r="r" b="b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5" name="Google Shape;235;p3"/>
          <p:cNvSpPr/>
          <p:nvPr/>
        </p:nvSpPr>
        <p:spPr>
          <a:xfrm>
            <a:off x="1360115" y="4780234"/>
            <a:ext cx="323616" cy="321546"/>
          </a:xfrm>
          <a:custGeom>
            <a:avLst/>
            <a:gdLst/>
            <a:ahLst/>
            <a:cxnLst/>
            <a:rect l="l" t="t" r="r" b="b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6" name="Google Shape;236;p3"/>
          <p:cNvSpPr/>
          <p:nvPr/>
        </p:nvSpPr>
        <p:spPr>
          <a:xfrm>
            <a:off x="3721844" y="4000279"/>
            <a:ext cx="306966" cy="385027"/>
          </a:xfrm>
          <a:custGeom>
            <a:avLst/>
            <a:gdLst/>
            <a:ahLst/>
            <a:cxnLst/>
            <a:rect l="l" t="t" r="r" b="b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7" name="Google Shape;237;p3"/>
          <p:cNvSpPr/>
          <p:nvPr/>
        </p:nvSpPr>
        <p:spPr>
          <a:xfrm>
            <a:off x="91624" y="4552927"/>
            <a:ext cx="416228" cy="409988"/>
          </a:xfrm>
          <a:custGeom>
            <a:avLst/>
            <a:gdLst/>
            <a:ahLst/>
            <a:cxnLst/>
            <a:rect l="l" t="t" r="r" b="b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8" name="Google Shape;238;p3"/>
          <p:cNvSpPr/>
          <p:nvPr/>
        </p:nvSpPr>
        <p:spPr>
          <a:xfrm>
            <a:off x="4028803" y="4583868"/>
            <a:ext cx="391238" cy="289295"/>
          </a:xfrm>
          <a:custGeom>
            <a:avLst/>
            <a:gdLst/>
            <a:ahLst/>
            <a:cxnLst/>
            <a:rect l="l" t="t" r="r" b="b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39" name="Google Shape;239;p3"/>
          <p:cNvSpPr/>
          <p:nvPr/>
        </p:nvSpPr>
        <p:spPr>
          <a:xfrm>
            <a:off x="2704" y="4900231"/>
            <a:ext cx="180033" cy="373539"/>
          </a:xfrm>
          <a:custGeom>
            <a:avLst/>
            <a:gdLst/>
            <a:ahLst/>
            <a:cxnLst/>
            <a:rect l="l" t="t" r="r" b="b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0" name="Google Shape;240;p3"/>
          <p:cNvSpPr/>
          <p:nvPr/>
        </p:nvSpPr>
        <p:spPr>
          <a:xfrm rot="1920548">
            <a:off x="2436125" y="4658174"/>
            <a:ext cx="501522" cy="425557"/>
          </a:xfrm>
          <a:custGeom>
            <a:avLst/>
            <a:gdLst/>
            <a:ahLst/>
            <a:cxnLst/>
            <a:rect l="l" t="t" r="r" b="b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1" name="Google Shape;241;p3"/>
          <p:cNvSpPr/>
          <p:nvPr/>
        </p:nvSpPr>
        <p:spPr>
          <a:xfrm>
            <a:off x="3462692" y="4517805"/>
            <a:ext cx="479681" cy="339217"/>
          </a:xfrm>
          <a:custGeom>
            <a:avLst/>
            <a:gdLst/>
            <a:ahLst/>
            <a:cxnLst/>
            <a:rect l="l" t="t" r="r" b="b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2" name="Google Shape;242;p3"/>
          <p:cNvSpPr/>
          <p:nvPr/>
        </p:nvSpPr>
        <p:spPr>
          <a:xfrm rot="-5400000">
            <a:off x="2883755" y="3982230"/>
            <a:ext cx="279906" cy="357966"/>
          </a:xfrm>
          <a:custGeom>
            <a:avLst/>
            <a:gdLst/>
            <a:ahLst/>
            <a:cxnLst/>
            <a:rect l="l" t="t" r="r" b="b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3" name="Google Shape;243;p3"/>
          <p:cNvSpPr/>
          <p:nvPr/>
        </p:nvSpPr>
        <p:spPr>
          <a:xfrm>
            <a:off x="2859048" y="4370196"/>
            <a:ext cx="377708" cy="426638"/>
          </a:xfrm>
          <a:custGeom>
            <a:avLst/>
            <a:gdLst/>
            <a:ahLst/>
            <a:cxnLst/>
            <a:rect l="l" t="t" r="r" b="b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4" name="Google Shape;244;p3"/>
          <p:cNvSpPr/>
          <p:nvPr/>
        </p:nvSpPr>
        <p:spPr>
          <a:xfrm>
            <a:off x="258963" y="4957957"/>
            <a:ext cx="386048" cy="258065"/>
          </a:xfrm>
          <a:custGeom>
            <a:avLst/>
            <a:gdLst/>
            <a:ahLst/>
            <a:cxnLst/>
            <a:rect l="l" t="t" r="r" b="b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5" name="Google Shape;245;p3"/>
          <p:cNvSpPr/>
          <p:nvPr/>
        </p:nvSpPr>
        <p:spPr>
          <a:xfrm>
            <a:off x="2981820" y="4885132"/>
            <a:ext cx="174842" cy="187322"/>
          </a:xfrm>
          <a:custGeom>
            <a:avLst/>
            <a:gdLst/>
            <a:ahLst/>
            <a:cxnLst/>
            <a:rect l="l" t="t" r="r" b="b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TITLE_1_1">
    <p:spTree>
      <p:nvGrpSpPr>
        <p:cNvPr id="1" name="Shape 2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Google Shape;247;p4"/>
          <p:cNvSpPr txBox="1">
            <a:spLocks noGrp="1"/>
          </p:cNvSpPr>
          <p:nvPr>
            <p:ph type="body" idx="1"/>
          </p:nvPr>
        </p:nvSpPr>
        <p:spPr>
          <a:xfrm>
            <a:off x="2159325" y="2161800"/>
            <a:ext cx="4825500" cy="8199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87350" algn="ctr" rtl="0">
              <a:spcBef>
                <a:spcPts val="600"/>
              </a:spcBef>
              <a:spcAft>
                <a:spcPts val="0"/>
              </a:spcAft>
              <a:buClr>
                <a:srgbClr val="1C4587"/>
              </a:buClr>
              <a:buSzPts val="2500"/>
              <a:buChar char="✘"/>
              <a:defRPr sz="2500" b="1">
                <a:solidFill>
                  <a:srgbClr val="1C4587"/>
                </a:solidFill>
              </a:defRPr>
            </a:lvl1pPr>
            <a:lvl2pPr marL="914400" lvl="1" indent="-387350" algn="ct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500"/>
              <a:buChar char="✗"/>
              <a:defRPr sz="2500" b="1">
                <a:solidFill>
                  <a:srgbClr val="1C4587"/>
                </a:solidFill>
              </a:defRPr>
            </a:lvl2pPr>
            <a:lvl3pPr marL="1371600" lvl="2" indent="-387350" algn="ct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500"/>
              <a:buChar char="■"/>
              <a:defRPr sz="2500" b="1">
                <a:solidFill>
                  <a:srgbClr val="1C4587"/>
                </a:solidFill>
              </a:defRPr>
            </a:lvl3pPr>
            <a:lvl4pPr marL="1828800" lvl="3" indent="-387350" algn="ct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500"/>
              <a:buChar char="●"/>
              <a:defRPr sz="2500" b="1">
                <a:solidFill>
                  <a:srgbClr val="1C4587"/>
                </a:solidFill>
              </a:defRPr>
            </a:lvl4pPr>
            <a:lvl5pPr marL="2286000" lvl="4" indent="-387350" algn="ct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500"/>
              <a:buChar char="○"/>
              <a:defRPr sz="2500" b="1">
                <a:solidFill>
                  <a:srgbClr val="1C4587"/>
                </a:solidFill>
              </a:defRPr>
            </a:lvl5pPr>
            <a:lvl6pPr marL="2743200" lvl="5" indent="-387350" algn="ct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500"/>
              <a:buChar char="■"/>
              <a:defRPr sz="2500" b="1">
                <a:solidFill>
                  <a:srgbClr val="1C4587"/>
                </a:solidFill>
              </a:defRPr>
            </a:lvl6pPr>
            <a:lvl7pPr marL="3200400" lvl="6" indent="-387350" algn="ct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500"/>
              <a:buChar char="●"/>
              <a:defRPr sz="2500" b="1">
                <a:solidFill>
                  <a:srgbClr val="1C4587"/>
                </a:solidFill>
              </a:defRPr>
            </a:lvl7pPr>
            <a:lvl8pPr marL="3657600" lvl="7" indent="-387350" algn="ctr" rtl="0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500"/>
              <a:buChar char="○"/>
              <a:defRPr sz="2500" b="1">
                <a:solidFill>
                  <a:srgbClr val="1C4587"/>
                </a:solidFill>
              </a:defRPr>
            </a:lvl8pPr>
            <a:lvl9pPr marL="4114800" lvl="8" indent="-387350" algn="ctr">
              <a:spcBef>
                <a:spcPts val="0"/>
              </a:spcBef>
              <a:spcAft>
                <a:spcPts val="0"/>
              </a:spcAft>
              <a:buClr>
                <a:srgbClr val="1C4587"/>
              </a:buClr>
              <a:buSzPts val="2500"/>
              <a:buChar char="■"/>
              <a:defRPr sz="2500" b="1">
                <a:solidFill>
                  <a:srgbClr val="1C4587"/>
                </a:solidFill>
              </a:defRPr>
            </a:lvl9pPr>
          </a:lstStyle>
          <a:p>
            <a:endParaRPr/>
          </a:p>
        </p:txBody>
      </p:sp>
      <p:sp>
        <p:nvSpPr>
          <p:cNvPr id="248" name="Google Shape;248;p4"/>
          <p:cNvSpPr/>
          <p:nvPr/>
        </p:nvSpPr>
        <p:spPr>
          <a:xfrm>
            <a:off x="7302880" y="-294362"/>
            <a:ext cx="450550" cy="558734"/>
          </a:xfrm>
          <a:custGeom>
            <a:avLst/>
            <a:gdLst/>
            <a:ahLst/>
            <a:cxnLst/>
            <a:rect l="l" t="t" r="r" b="b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49" name="Google Shape;249;p4"/>
          <p:cNvSpPr/>
          <p:nvPr/>
        </p:nvSpPr>
        <p:spPr>
          <a:xfrm>
            <a:off x="-35374" y="3366963"/>
            <a:ext cx="443260" cy="504670"/>
          </a:xfrm>
          <a:custGeom>
            <a:avLst/>
            <a:gdLst/>
            <a:ahLst/>
            <a:cxnLst/>
            <a:rect l="l" t="t" r="r" b="b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0" name="Google Shape;250;p4"/>
          <p:cNvSpPr/>
          <p:nvPr/>
        </p:nvSpPr>
        <p:spPr>
          <a:xfrm>
            <a:off x="8817948" y="3439661"/>
            <a:ext cx="414157" cy="507762"/>
          </a:xfrm>
          <a:custGeom>
            <a:avLst/>
            <a:gdLst/>
            <a:ahLst/>
            <a:cxnLst/>
            <a:rect l="l" t="t" r="r" b="b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1" name="Google Shape;251;p4"/>
          <p:cNvSpPr/>
          <p:nvPr/>
        </p:nvSpPr>
        <p:spPr>
          <a:xfrm>
            <a:off x="8742973" y="4166677"/>
            <a:ext cx="495281" cy="340238"/>
          </a:xfrm>
          <a:custGeom>
            <a:avLst/>
            <a:gdLst/>
            <a:ahLst/>
            <a:cxnLst/>
            <a:rect l="l" t="t" r="r" b="b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2" name="Google Shape;252;p4"/>
          <p:cNvSpPr/>
          <p:nvPr/>
        </p:nvSpPr>
        <p:spPr>
          <a:xfrm>
            <a:off x="8360955" y="4506916"/>
            <a:ext cx="372518" cy="384998"/>
          </a:xfrm>
          <a:custGeom>
            <a:avLst/>
            <a:gdLst/>
            <a:ahLst/>
            <a:cxnLst/>
            <a:rect l="l" t="t" r="r" b="b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3" name="Google Shape;253;p4"/>
          <p:cNvSpPr/>
          <p:nvPr/>
        </p:nvSpPr>
        <p:spPr>
          <a:xfrm>
            <a:off x="-77078" y="1488018"/>
            <a:ext cx="339602" cy="400617"/>
          </a:xfrm>
          <a:custGeom>
            <a:avLst/>
            <a:gdLst/>
            <a:ahLst/>
            <a:cxnLst/>
            <a:rect l="l" t="t" r="r" b="b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4" name="Google Shape;254;p4"/>
          <p:cNvSpPr/>
          <p:nvPr/>
        </p:nvSpPr>
        <p:spPr>
          <a:xfrm>
            <a:off x="8052572" y="4825260"/>
            <a:ext cx="589992" cy="414129"/>
          </a:xfrm>
          <a:custGeom>
            <a:avLst/>
            <a:gdLst/>
            <a:ahLst/>
            <a:cxnLst/>
            <a:rect l="l" t="t" r="r" b="b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5" name="Google Shape;255;p4"/>
          <p:cNvSpPr/>
          <p:nvPr/>
        </p:nvSpPr>
        <p:spPr>
          <a:xfrm>
            <a:off x="8052577" y="4132327"/>
            <a:ext cx="388118" cy="408938"/>
          </a:xfrm>
          <a:custGeom>
            <a:avLst/>
            <a:gdLst/>
            <a:ahLst/>
            <a:cxnLst/>
            <a:rect l="l" t="t" r="r" b="b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6" name="Google Shape;256;p4"/>
          <p:cNvSpPr/>
          <p:nvPr/>
        </p:nvSpPr>
        <p:spPr>
          <a:xfrm>
            <a:off x="7430898" y="4873171"/>
            <a:ext cx="297606" cy="211234"/>
          </a:xfrm>
          <a:custGeom>
            <a:avLst/>
            <a:gdLst/>
            <a:ahLst/>
            <a:cxnLst/>
            <a:rect l="l" t="t" r="r" b="b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7" name="Google Shape;257;p4"/>
          <p:cNvSpPr/>
          <p:nvPr/>
        </p:nvSpPr>
        <p:spPr>
          <a:xfrm>
            <a:off x="8749725" y="4950125"/>
            <a:ext cx="288245" cy="184202"/>
          </a:xfrm>
          <a:custGeom>
            <a:avLst/>
            <a:gdLst/>
            <a:ahLst/>
            <a:cxnLst/>
            <a:rect l="l" t="t" r="r" b="b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8" name="Google Shape;258;p4"/>
          <p:cNvSpPr/>
          <p:nvPr/>
        </p:nvSpPr>
        <p:spPr>
          <a:xfrm>
            <a:off x="8522444" y="4000279"/>
            <a:ext cx="306966" cy="385027"/>
          </a:xfrm>
          <a:custGeom>
            <a:avLst/>
            <a:gdLst/>
            <a:ahLst/>
            <a:cxnLst/>
            <a:rect l="l" t="t" r="r" b="b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59" name="Google Shape;259;p4"/>
          <p:cNvSpPr/>
          <p:nvPr/>
        </p:nvSpPr>
        <p:spPr>
          <a:xfrm>
            <a:off x="8829403" y="4583868"/>
            <a:ext cx="391238" cy="289295"/>
          </a:xfrm>
          <a:custGeom>
            <a:avLst/>
            <a:gdLst/>
            <a:ahLst/>
            <a:cxnLst/>
            <a:rect l="l" t="t" r="r" b="b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0" name="Google Shape;260;p4"/>
          <p:cNvSpPr/>
          <p:nvPr/>
        </p:nvSpPr>
        <p:spPr>
          <a:xfrm>
            <a:off x="8963979" y="1338718"/>
            <a:ext cx="180033" cy="373539"/>
          </a:xfrm>
          <a:custGeom>
            <a:avLst/>
            <a:gdLst/>
            <a:ahLst/>
            <a:cxnLst/>
            <a:rect l="l" t="t" r="r" b="b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1" name="Google Shape;261;p4"/>
          <p:cNvSpPr/>
          <p:nvPr/>
        </p:nvSpPr>
        <p:spPr>
          <a:xfrm rot="-2426120">
            <a:off x="7110132" y="4877011"/>
            <a:ext cx="279910" cy="357971"/>
          </a:xfrm>
          <a:custGeom>
            <a:avLst/>
            <a:gdLst/>
            <a:ahLst/>
            <a:cxnLst/>
            <a:rect l="l" t="t" r="r" b="b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2" name="Google Shape;262;p4"/>
          <p:cNvSpPr/>
          <p:nvPr/>
        </p:nvSpPr>
        <p:spPr>
          <a:xfrm>
            <a:off x="7659648" y="4370196"/>
            <a:ext cx="377708" cy="426638"/>
          </a:xfrm>
          <a:custGeom>
            <a:avLst/>
            <a:gdLst/>
            <a:ahLst/>
            <a:cxnLst/>
            <a:rect l="l" t="t" r="r" b="b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3" name="Google Shape;263;p4"/>
          <p:cNvSpPr/>
          <p:nvPr/>
        </p:nvSpPr>
        <p:spPr>
          <a:xfrm>
            <a:off x="8797588" y="3078732"/>
            <a:ext cx="386048" cy="258065"/>
          </a:xfrm>
          <a:custGeom>
            <a:avLst/>
            <a:gdLst/>
            <a:ahLst/>
            <a:cxnLst/>
            <a:rect l="l" t="t" r="r" b="b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4" name="Google Shape;264;p4"/>
          <p:cNvSpPr/>
          <p:nvPr/>
        </p:nvSpPr>
        <p:spPr>
          <a:xfrm>
            <a:off x="7782420" y="4885132"/>
            <a:ext cx="174842" cy="187322"/>
          </a:xfrm>
          <a:custGeom>
            <a:avLst/>
            <a:gdLst/>
            <a:ahLst/>
            <a:cxnLst/>
            <a:rect l="l" t="t" r="r" b="b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5" name="Google Shape;265;p4"/>
          <p:cNvSpPr/>
          <p:nvPr/>
        </p:nvSpPr>
        <p:spPr>
          <a:xfrm>
            <a:off x="346877" y="608615"/>
            <a:ext cx="210213" cy="458889"/>
          </a:xfrm>
          <a:custGeom>
            <a:avLst/>
            <a:gdLst/>
            <a:ahLst/>
            <a:cxnLst/>
            <a:rect l="l" t="t" r="r" b="b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6" name="Google Shape;266;p4"/>
          <p:cNvSpPr/>
          <p:nvPr/>
        </p:nvSpPr>
        <p:spPr>
          <a:xfrm>
            <a:off x="645010" y="355961"/>
            <a:ext cx="414157" cy="507762"/>
          </a:xfrm>
          <a:custGeom>
            <a:avLst/>
            <a:gdLst/>
            <a:ahLst/>
            <a:cxnLst/>
            <a:rect l="l" t="t" r="r" b="b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7" name="Google Shape;267;p4"/>
          <p:cNvSpPr/>
          <p:nvPr/>
        </p:nvSpPr>
        <p:spPr>
          <a:xfrm>
            <a:off x="8318810" y="-29822"/>
            <a:ext cx="456818" cy="425588"/>
          </a:xfrm>
          <a:custGeom>
            <a:avLst/>
            <a:gdLst/>
            <a:ahLst/>
            <a:cxnLst/>
            <a:rect l="l" t="t" r="r" b="b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8" name="Google Shape;268;p4"/>
          <p:cNvSpPr/>
          <p:nvPr/>
        </p:nvSpPr>
        <p:spPr>
          <a:xfrm>
            <a:off x="-8" y="1013366"/>
            <a:ext cx="372518" cy="384998"/>
          </a:xfrm>
          <a:custGeom>
            <a:avLst/>
            <a:gdLst/>
            <a:ahLst/>
            <a:cxnLst/>
            <a:rect l="l" t="t" r="r" b="b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69" name="Google Shape;269;p4"/>
          <p:cNvSpPr/>
          <p:nvPr/>
        </p:nvSpPr>
        <p:spPr>
          <a:xfrm>
            <a:off x="8699356" y="179112"/>
            <a:ext cx="521292" cy="538992"/>
          </a:xfrm>
          <a:custGeom>
            <a:avLst/>
            <a:gdLst/>
            <a:ahLst/>
            <a:cxnLst/>
            <a:rect l="l" t="t" r="r" b="b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0" name="Google Shape;270;p4"/>
          <p:cNvSpPr/>
          <p:nvPr/>
        </p:nvSpPr>
        <p:spPr>
          <a:xfrm>
            <a:off x="700454" y="4557600"/>
            <a:ext cx="504670" cy="400627"/>
          </a:xfrm>
          <a:custGeom>
            <a:avLst/>
            <a:gdLst/>
            <a:ahLst/>
            <a:cxnLst/>
            <a:rect l="l" t="t" r="r" b="b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1" name="Google Shape;271;p4"/>
          <p:cNvSpPr/>
          <p:nvPr/>
        </p:nvSpPr>
        <p:spPr>
          <a:xfrm>
            <a:off x="258967" y="-86251"/>
            <a:ext cx="470320" cy="442210"/>
          </a:xfrm>
          <a:custGeom>
            <a:avLst/>
            <a:gdLst/>
            <a:ahLst/>
            <a:cxnLst/>
            <a:rect l="l" t="t" r="r" b="b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2" name="Google Shape;272;p4"/>
          <p:cNvSpPr/>
          <p:nvPr/>
        </p:nvSpPr>
        <p:spPr>
          <a:xfrm>
            <a:off x="-35016" y="4075593"/>
            <a:ext cx="339602" cy="400617"/>
          </a:xfrm>
          <a:custGeom>
            <a:avLst/>
            <a:gdLst/>
            <a:ahLst/>
            <a:cxnLst/>
            <a:rect l="l" t="t" r="r" b="b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3" name="Google Shape;273;p4"/>
          <p:cNvSpPr/>
          <p:nvPr/>
        </p:nvSpPr>
        <p:spPr>
          <a:xfrm>
            <a:off x="721258" y="4998019"/>
            <a:ext cx="463059" cy="177962"/>
          </a:xfrm>
          <a:custGeom>
            <a:avLst/>
            <a:gdLst/>
            <a:ahLst/>
            <a:cxnLst/>
            <a:rect l="l" t="t" r="r" b="b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4" name="Google Shape;274;p4"/>
          <p:cNvSpPr/>
          <p:nvPr/>
        </p:nvSpPr>
        <p:spPr>
          <a:xfrm>
            <a:off x="-243128" y="54210"/>
            <a:ext cx="589992" cy="414129"/>
          </a:xfrm>
          <a:custGeom>
            <a:avLst/>
            <a:gdLst/>
            <a:ahLst/>
            <a:cxnLst/>
            <a:rect l="l" t="t" r="r" b="b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5" name="Google Shape;275;p4"/>
          <p:cNvSpPr/>
          <p:nvPr/>
        </p:nvSpPr>
        <p:spPr>
          <a:xfrm>
            <a:off x="7842052" y="-100873"/>
            <a:ext cx="388118" cy="408938"/>
          </a:xfrm>
          <a:custGeom>
            <a:avLst/>
            <a:gdLst/>
            <a:ahLst/>
            <a:cxnLst/>
            <a:rect l="l" t="t" r="r" b="b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6" name="Google Shape;276;p4"/>
          <p:cNvSpPr/>
          <p:nvPr/>
        </p:nvSpPr>
        <p:spPr>
          <a:xfrm>
            <a:off x="-38626" y="579046"/>
            <a:ext cx="297606" cy="211234"/>
          </a:xfrm>
          <a:custGeom>
            <a:avLst/>
            <a:gdLst/>
            <a:ahLst/>
            <a:cxnLst/>
            <a:rect l="l" t="t" r="r" b="b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7" name="Google Shape;277;p4"/>
          <p:cNvSpPr/>
          <p:nvPr/>
        </p:nvSpPr>
        <p:spPr>
          <a:xfrm>
            <a:off x="1403775" y="11500"/>
            <a:ext cx="288245" cy="184202"/>
          </a:xfrm>
          <a:custGeom>
            <a:avLst/>
            <a:gdLst/>
            <a:ahLst/>
            <a:cxnLst/>
            <a:rect l="l" t="t" r="r" b="b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8" name="Google Shape;278;p4"/>
          <p:cNvSpPr/>
          <p:nvPr/>
        </p:nvSpPr>
        <p:spPr>
          <a:xfrm>
            <a:off x="955990" y="-57166"/>
            <a:ext cx="323616" cy="321546"/>
          </a:xfrm>
          <a:custGeom>
            <a:avLst/>
            <a:gdLst/>
            <a:ahLst/>
            <a:cxnLst/>
            <a:rect l="l" t="t" r="r" b="b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79" name="Google Shape;279;p4"/>
          <p:cNvSpPr/>
          <p:nvPr/>
        </p:nvSpPr>
        <p:spPr>
          <a:xfrm>
            <a:off x="1333294" y="4678454"/>
            <a:ext cx="306966" cy="385027"/>
          </a:xfrm>
          <a:custGeom>
            <a:avLst/>
            <a:gdLst/>
            <a:ahLst/>
            <a:cxnLst/>
            <a:rect l="l" t="t" r="r" b="b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0" name="Google Shape;280;p4"/>
          <p:cNvSpPr/>
          <p:nvPr/>
        </p:nvSpPr>
        <p:spPr>
          <a:xfrm>
            <a:off x="91624" y="4552927"/>
            <a:ext cx="416228" cy="409988"/>
          </a:xfrm>
          <a:custGeom>
            <a:avLst/>
            <a:gdLst/>
            <a:ahLst/>
            <a:cxnLst/>
            <a:rect l="l" t="t" r="r" b="b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1" name="Google Shape;281;p4"/>
          <p:cNvSpPr/>
          <p:nvPr/>
        </p:nvSpPr>
        <p:spPr>
          <a:xfrm>
            <a:off x="1525678" y="4911343"/>
            <a:ext cx="391238" cy="289295"/>
          </a:xfrm>
          <a:custGeom>
            <a:avLst/>
            <a:gdLst/>
            <a:ahLst/>
            <a:cxnLst/>
            <a:rect l="l" t="t" r="r" b="b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2" name="Google Shape;282;p4"/>
          <p:cNvSpPr/>
          <p:nvPr/>
        </p:nvSpPr>
        <p:spPr>
          <a:xfrm>
            <a:off x="2704" y="4900231"/>
            <a:ext cx="180033" cy="373539"/>
          </a:xfrm>
          <a:custGeom>
            <a:avLst/>
            <a:gdLst/>
            <a:ahLst/>
            <a:cxnLst/>
            <a:rect l="l" t="t" r="r" b="b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3" name="Google Shape;283;p4"/>
          <p:cNvSpPr/>
          <p:nvPr/>
        </p:nvSpPr>
        <p:spPr>
          <a:xfrm rot="1920548">
            <a:off x="8225551" y="625274"/>
            <a:ext cx="501522" cy="425557"/>
          </a:xfrm>
          <a:custGeom>
            <a:avLst/>
            <a:gdLst/>
            <a:ahLst/>
            <a:cxnLst/>
            <a:rect l="l" t="t" r="r" b="b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4" name="Google Shape;284;p4"/>
          <p:cNvSpPr/>
          <p:nvPr/>
        </p:nvSpPr>
        <p:spPr>
          <a:xfrm>
            <a:off x="346867" y="4064142"/>
            <a:ext cx="479681" cy="339217"/>
          </a:xfrm>
          <a:custGeom>
            <a:avLst/>
            <a:gdLst/>
            <a:ahLst/>
            <a:cxnLst/>
            <a:rect l="l" t="t" r="r" b="b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5" name="Google Shape;285;p4"/>
          <p:cNvSpPr/>
          <p:nvPr/>
        </p:nvSpPr>
        <p:spPr>
          <a:xfrm rot="-5400000">
            <a:off x="7996280" y="316930"/>
            <a:ext cx="279906" cy="357966"/>
          </a:xfrm>
          <a:custGeom>
            <a:avLst/>
            <a:gdLst/>
            <a:ahLst/>
            <a:cxnLst/>
            <a:rect l="l" t="t" r="r" b="b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6" name="Google Shape;286;p4"/>
          <p:cNvSpPr/>
          <p:nvPr/>
        </p:nvSpPr>
        <p:spPr>
          <a:xfrm>
            <a:off x="8801760" y="790271"/>
            <a:ext cx="377708" cy="426638"/>
          </a:xfrm>
          <a:custGeom>
            <a:avLst/>
            <a:gdLst/>
            <a:ahLst/>
            <a:cxnLst/>
            <a:rect l="l" t="t" r="r" b="b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7" name="Google Shape;287;p4"/>
          <p:cNvSpPr/>
          <p:nvPr/>
        </p:nvSpPr>
        <p:spPr>
          <a:xfrm>
            <a:off x="258963" y="4957957"/>
            <a:ext cx="386048" cy="258065"/>
          </a:xfrm>
          <a:custGeom>
            <a:avLst/>
            <a:gdLst/>
            <a:ahLst/>
            <a:cxnLst/>
            <a:rect l="l" t="t" r="r" b="b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8" name="Google Shape;288;p4"/>
          <p:cNvSpPr/>
          <p:nvPr/>
        </p:nvSpPr>
        <p:spPr>
          <a:xfrm>
            <a:off x="8699345" y="1151407"/>
            <a:ext cx="174842" cy="187322"/>
          </a:xfrm>
          <a:custGeom>
            <a:avLst/>
            <a:gdLst/>
            <a:ahLst/>
            <a:cxnLst/>
            <a:rect l="l" t="t" r="r" b="b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289" name="Google Shape;289;p4"/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buNone/>
              <a:defRPr/>
            </a:lvl1pPr>
            <a:lvl2pPr lvl="1" algn="ctr" rtl="0">
              <a:buNone/>
              <a:defRPr/>
            </a:lvl2pPr>
            <a:lvl3pPr lvl="2" algn="ctr" rtl="0">
              <a:buNone/>
              <a:defRPr/>
            </a:lvl3pPr>
            <a:lvl4pPr lvl="3" algn="ctr" rtl="0">
              <a:buNone/>
              <a:defRPr/>
            </a:lvl4pPr>
            <a:lvl5pPr lvl="4" algn="ctr" rtl="0">
              <a:buNone/>
              <a:defRPr/>
            </a:lvl5pPr>
            <a:lvl6pPr lvl="5" algn="ctr" rtl="0">
              <a:buNone/>
              <a:defRPr/>
            </a:lvl6pPr>
            <a:lvl7pPr lvl="6" algn="ctr" rtl="0">
              <a:buNone/>
              <a:defRPr/>
            </a:lvl7pPr>
            <a:lvl8pPr lvl="7" algn="ctr" rtl="0">
              <a:buNone/>
              <a:defRPr/>
            </a:lvl8pPr>
            <a:lvl9pPr lvl="8" algn="ctr" rtl="0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1 column" type="tx">
  <p:cSld name="TITLE_AND_BODY">
    <p:spTree>
      <p:nvGrpSpPr>
        <p:cNvPr id="1" name="Shape 2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1" name="Google Shape;291;p5"/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292" name="Google Shape;292;p5"/>
          <p:cNvSpPr txBox="1">
            <a:spLocks noGrp="1"/>
          </p:cNvSpPr>
          <p:nvPr>
            <p:ph type="body" idx="1"/>
          </p:nvPr>
        </p:nvSpPr>
        <p:spPr>
          <a:xfrm>
            <a:off x="747925" y="1302837"/>
            <a:ext cx="6140400" cy="361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87350">
              <a:spcBef>
                <a:spcPts val="600"/>
              </a:spcBef>
              <a:spcAft>
                <a:spcPts val="0"/>
              </a:spcAft>
              <a:buSzPts val="2500"/>
              <a:buChar char="✘"/>
              <a:defRPr sz="2500"/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SzPts val="2000"/>
              <a:buChar char="✗"/>
              <a:defRPr/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SzPts val="2000"/>
              <a:buChar char="■"/>
              <a:defRPr/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grpSp>
        <p:nvGrpSpPr>
          <p:cNvPr id="293" name="Google Shape;293;p5"/>
          <p:cNvGrpSpPr/>
          <p:nvPr/>
        </p:nvGrpSpPr>
        <p:grpSpPr>
          <a:xfrm>
            <a:off x="7442902" y="-91154"/>
            <a:ext cx="1796289" cy="5330574"/>
            <a:chOff x="6023725" y="842300"/>
            <a:chExt cx="1358150" cy="4030375"/>
          </a:xfrm>
        </p:grpSpPr>
        <p:sp>
          <p:nvSpPr>
            <p:cNvPr id="294" name="Google Shape;294;p5"/>
            <p:cNvSpPr/>
            <p:nvPr/>
          </p:nvSpPr>
          <p:spPr>
            <a:xfrm>
              <a:off x="6371275" y="842300"/>
              <a:ext cx="397100" cy="492450"/>
            </a:xfrm>
            <a:custGeom>
              <a:avLst/>
              <a:gdLst/>
              <a:ahLst/>
              <a:cxnLst/>
              <a:rect l="l" t="t" r="r" b="b"/>
              <a:pathLst>
                <a:path w="15884" h="19698" extrusionOk="0">
                  <a:moveTo>
                    <a:pt x="9355" y="4108"/>
                  </a:moveTo>
                  <a:lnTo>
                    <a:pt x="9465" y="4145"/>
                  </a:lnTo>
                  <a:lnTo>
                    <a:pt x="9538" y="4182"/>
                  </a:lnTo>
                  <a:lnTo>
                    <a:pt x="9648" y="4328"/>
                  </a:lnTo>
                  <a:lnTo>
                    <a:pt x="9721" y="4549"/>
                  </a:lnTo>
                  <a:lnTo>
                    <a:pt x="9721" y="4769"/>
                  </a:lnTo>
                  <a:lnTo>
                    <a:pt x="9721" y="4842"/>
                  </a:lnTo>
                  <a:lnTo>
                    <a:pt x="9685" y="4879"/>
                  </a:lnTo>
                  <a:lnTo>
                    <a:pt x="9575" y="4952"/>
                  </a:lnTo>
                  <a:lnTo>
                    <a:pt x="9391" y="4952"/>
                  </a:lnTo>
                  <a:lnTo>
                    <a:pt x="9355" y="4915"/>
                  </a:lnTo>
                  <a:lnTo>
                    <a:pt x="9281" y="4842"/>
                  </a:lnTo>
                  <a:lnTo>
                    <a:pt x="9208" y="4695"/>
                  </a:lnTo>
                  <a:lnTo>
                    <a:pt x="9171" y="4549"/>
                  </a:lnTo>
                  <a:lnTo>
                    <a:pt x="9171" y="4438"/>
                  </a:lnTo>
                  <a:lnTo>
                    <a:pt x="9171" y="4328"/>
                  </a:lnTo>
                  <a:lnTo>
                    <a:pt x="9245" y="4108"/>
                  </a:lnTo>
                  <a:close/>
                  <a:moveTo>
                    <a:pt x="9355" y="3705"/>
                  </a:moveTo>
                  <a:lnTo>
                    <a:pt x="9245" y="3742"/>
                  </a:lnTo>
                  <a:lnTo>
                    <a:pt x="9135" y="3778"/>
                  </a:lnTo>
                  <a:lnTo>
                    <a:pt x="9025" y="3852"/>
                  </a:lnTo>
                  <a:lnTo>
                    <a:pt x="8988" y="3925"/>
                  </a:lnTo>
                  <a:lnTo>
                    <a:pt x="8914" y="3998"/>
                  </a:lnTo>
                  <a:lnTo>
                    <a:pt x="8841" y="4218"/>
                  </a:lnTo>
                  <a:lnTo>
                    <a:pt x="8804" y="4475"/>
                  </a:lnTo>
                  <a:lnTo>
                    <a:pt x="8804" y="4659"/>
                  </a:lnTo>
                  <a:lnTo>
                    <a:pt x="8841" y="4805"/>
                  </a:lnTo>
                  <a:lnTo>
                    <a:pt x="8878" y="4952"/>
                  </a:lnTo>
                  <a:lnTo>
                    <a:pt x="8988" y="5099"/>
                  </a:lnTo>
                  <a:lnTo>
                    <a:pt x="9098" y="5209"/>
                  </a:lnTo>
                  <a:lnTo>
                    <a:pt x="9245" y="5282"/>
                  </a:lnTo>
                  <a:lnTo>
                    <a:pt x="9391" y="5355"/>
                  </a:lnTo>
                  <a:lnTo>
                    <a:pt x="9538" y="5355"/>
                  </a:lnTo>
                  <a:lnTo>
                    <a:pt x="9721" y="5319"/>
                  </a:lnTo>
                  <a:lnTo>
                    <a:pt x="9868" y="5245"/>
                  </a:lnTo>
                  <a:lnTo>
                    <a:pt x="10015" y="5135"/>
                  </a:lnTo>
                  <a:lnTo>
                    <a:pt x="10088" y="4989"/>
                  </a:lnTo>
                  <a:lnTo>
                    <a:pt x="10125" y="4805"/>
                  </a:lnTo>
                  <a:lnTo>
                    <a:pt x="10125" y="4659"/>
                  </a:lnTo>
                  <a:lnTo>
                    <a:pt x="10088" y="4475"/>
                  </a:lnTo>
                  <a:lnTo>
                    <a:pt x="10052" y="4292"/>
                  </a:lnTo>
                  <a:lnTo>
                    <a:pt x="9978" y="4145"/>
                  </a:lnTo>
                  <a:lnTo>
                    <a:pt x="9905" y="3998"/>
                  </a:lnTo>
                  <a:lnTo>
                    <a:pt x="9795" y="3888"/>
                  </a:lnTo>
                  <a:lnTo>
                    <a:pt x="9648" y="3778"/>
                  </a:lnTo>
                  <a:lnTo>
                    <a:pt x="9501" y="3742"/>
                  </a:lnTo>
                  <a:lnTo>
                    <a:pt x="9355" y="3705"/>
                  </a:lnTo>
                  <a:close/>
                  <a:moveTo>
                    <a:pt x="11262" y="6676"/>
                  </a:moveTo>
                  <a:lnTo>
                    <a:pt x="11262" y="6786"/>
                  </a:lnTo>
                  <a:lnTo>
                    <a:pt x="11225" y="6859"/>
                  </a:lnTo>
                  <a:lnTo>
                    <a:pt x="11152" y="6933"/>
                  </a:lnTo>
                  <a:lnTo>
                    <a:pt x="11042" y="7006"/>
                  </a:lnTo>
                  <a:lnTo>
                    <a:pt x="10785" y="7116"/>
                  </a:lnTo>
                  <a:lnTo>
                    <a:pt x="10602" y="7190"/>
                  </a:lnTo>
                  <a:lnTo>
                    <a:pt x="9795" y="7556"/>
                  </a:lnTo>
                  <a:lnTo>
                    <a:pt x="9721" y="7263"/>
                  </a:lnTo>
                  <a:lnTo>
                    <a:pt x="10639" y="6823"/>
                  </a:lnTo>
                  <a:lnTo>
                    <a:pt x="11079" y="6676"/>
                  </a:lnTo>
                  <a:close/>
                  <a:moveTo>
                    <a:pt x="11115" y="6273"/>
                  </a:moveTo>
                  <a:lnTo>
                    <a:pt x="10859" y="6346"/>
                  </a:lnTo>
                  <a:lnTo>
                    <a:pt x="10052" y="6639"/>
                  </a:lnTo>
                  <a:lnTo>
                    <a:pt x="9648" y="6823"/>
                  </a:lnTo>
                  <a:lnTo>
                    <a:pt x="9281" y="7006"/>
                  </a:lnTo>
                  <a:lnTo>
                    <a:pt x="9208" y="7080"/>
                  </a:lnTo>
                  <a:lnTo>
                    <a:pt x="9208" y="7116"/>
                  </a:lnTo>
                  <a:lnTo>
                    <a:pt x="9208" y="7190"/>
                  </a:lnTo>
                  <a:lnTo>
                    <a:pt x="9208" y="7263"/>
                  </a:lnTo>
                  <a:lnTo>
                    <a:pt x="9318" y="7336"/>
                  </a:lnTo>
                  <a:lnTo>
                    <a:pt x="9465" y="7336"/>
                  </a:lnTo>
                  <a:lnTo>
                    <a:pt x="9465" y="7593"/>
                  </a:lnTo>
                  <a:lnTo>
                    <a:pt x="9538" y="7813"/>
                  </a:lnTo>
                  <a:lnTo>
                    <a:pt x="9575" y="7887"/>
                  </a:lnTo>
                  <a:lnTo>
                    <a:pt x="9648" y="7923"/>
                  </a:lnTo>
                  <a:lnTo>
                    <a:pt x="9758" y="7923"/>
                  </a:lnTo>
                  <a:lnTo>
                    <a:pt x="10492" y="7630"/>
                  </a:lnTo>
                  <a:lnTo>
                    <a:pt x="10859" y="7483"/>
                  </a:lnTo>
                  <a:lnTo>
                    <a:pt x="11225" y="7336"/>
                  </a:lnTo>
                  <a:lnTo>
                    <a:pt x="11409" y="7190"/>
                  </a:lnTo>
                  <a:lnTo>
                    <a:pt x="11556" y="7006"/>
                  </a:lnTo>
                  <a:lnTo>
                    <a:pt x="11629" y="6896"/>
                  </a:lnTo>
                  <a:lnTo>
                    <a:pt x="11629" y="6786"/>
                  </a:lnTo>
                  <a:lnTo>
                    <a:pt x="11629" y="6676"/>
                  </a:lnTo>
                  <a:lnTo>
                    <a:pt x="11592" y="6566"/>
                  </a:lnTo>
                  <a:lnTo>
                    <a:pt x="11556" y="6419"/>
                  </a:lnTo>
                  <a:lnTo>
                    <a:pt x="11482" y="6346"/>
                  </a:lnTo>
                  <a:lnTo>
                    <a:pt x="11372" y="6273"/>
                  </a:lnTo>
                  <a:close/>
                  <a:moveTo>
                    <a:pt x="10198" y="2861"/>
                  </a:moveTo>
                  <a:lnTo>
                    <a:pt x="10235" y="3228"/>
                  </a:lnTo>
                  <a:lnTo>
                    <a:pt x="10345" y="3595"/>
                  </a:lnTo>
                  <a:lnTo>
                    <a:pt x="10565" y="4292"/>
                  </a:lnTo>
                  <a:lnTo>
                    <a:pt x="10822" y="5062"/>
                  </a:lnTo>
                  <a:lnTo>
                    <a:pt x="10895" y="5282"/>
                  </a:lnTo>
                  <a:lnTo>
                    <a:pt x="9025" y="6052"/>
                  </a:lnTo>
                  <a:lnTo>
                    <a:pt x="7154" y="6786"/>
                  </a:lnTo>
                  <a:lnTo>
                    <a:pt x="5173" y="7593"/>
                  </a:lnTo>
                  <a:lnTo>
                    <a:pt x="4146" y="7997"/>
                  </a:lnTo>
                  <a:lnTo>
                    <a:pt x="3816" y="8143"/>
                  </a:lnTo>
                  <a:lnTo>
                    <a:pt x="3486" y="8290"/>
                  </a:lnTo>
                  <a:lnTo>
                    <a:pt x="3266" y="7887"/>
                  </a:lnTo>
                  <a:lnTo>
                    <a:pt x="3045" y="7446"/>
                  </a:lnTo>
                  <a:lnTo>
                    <a:pt x="2679" y="6566"/>
                  </a:lnTo>
                  <a:lnTo>
                    <a:pt x="2532" y="6162"/>
                  </a:lnTo>
                  <a:lnTo>
                    <a:pt x="2385" y="5869"/>
                  </a:lnTo>
                  <a:lnTo>
                    <a:pt x="2238" y="5612"/>
                  </a:lnTo>
                  <a:lnTo>
                    <a:pt x="2715" y="5539"/>
                  </a:lnTo>
                  <a:lnTo>
                    <a:pt x="3192" y="5429"/>
                  </a:lnTo>
                  <a:lnTo>
                    <a:pt x="3669" y="5282"/>
                  </a:lnTo>
                  <a:lnTo>
                    <a:pt x="4146" y="5099"/>
                  </a:lnTo>
                  <a:lnTo>
                    <a:pt x="5210" y="4659"/>
                  </a:lnTo>
                  <a:lnTo>
                    <a:pt x="6273" y="4218"/>
                  </a:lnTo>
                  <a:lnTo>
                    <a:pt x="6824" y="4035"/>
                  </a:lnTo>
                  <a:lnTo>
                    <a:pt x="7374" y="3852"/>
                  </a:lnTo>
                  <a:lnTo>
                    <a:pt x="8474" y="3558"/>
                  </a:lnTo>
                  <a:lnTo>
                    <a:pt x="9025" y="3411"/>
                  </a:lnTo>
                  <a:lnTo>
                    <a:pt x="9538" y="3191"/>
                  </a:lnTo>
                  <a:lnTo>
                    <a:pt x="9868" y="3081"/>
                  </a:lnTo>
                  <a:lnTo>
                    <a:pt x="10015" y="2971"/>
                  </a:lnTo>
                  <a:lnTo>
                    <a:pt x="10198" y="2861"/>
                  </a:lnTo>
                  <a:close/>
                  <a:moveTo>
                    <a:pt x="8658" y="7740"/>
                  </a:moveTo>
                  <a:lnTo>
                    <a:pt x="8694" y="7923"/>
                  </a:lnTo>
                  <a:lnTo>
                    <a:pt x="8071" y="8253"/>
                  </a:lnTo>
                  <a:lnTo>
                    <a:pt x="7704" y="8437"/>
                  </a:lnTo>
                  <a:lnTo>
                    <a:pt x="7594" y="8437"/>
                  </a:lnTo>
                  <a:lnTo>
                    <a:pt x="7557" y="8363"/>
                  </a:lnTo>
                  <a:lnTo>
                    <a:pt x="7557" y="8180"/>
                  </a:lnTo>
                  <a:lnTo>
                    <a:pt x="8658" y="7740"/>
                  </a:lnTo>
                  <a:close/>
                  <a:moveTo>
                    <a:pt x="10198" y="2384"/>
                  </a:moveTo>
                  <a:lnTo>
                    <a:pt x="9978" y="2458"/>
                  </a:lnTo>
                  <a:lnTo>
                    <a:pt x="9795" y="2568"/>
                  </a:lnTo>
                  <a:lnTo>
                    <a:pt x="9391" y="2788"/>
                  </a:lnTo>
                  <a:lnTo>
                    <a:pt x="8841" y="2971"/>
                  </a:lnTo>
                  <a:lnTo>
                    <a:pt x="8328" y="3155"/>
                  </a:lnTo>
                  <a:lnTo>
                    <a:pt x="7264" y="3411"/>
                  </a:lnTo>
                  <a:lnTo>
                    <a:pt x="6750" y="3558"/>
                  </a:lnTo>
                  <a:lnTo>
                    <a:pt x="6237" y="3742"/>
                  </a:lnTo>
                  <a:lnTo>
                    <a:pt x="5210" y="4145"/>
                  </a:lnTo>
                  <a:lnTo>
                    <a:pt x="4219" y="4585"/>
                  </a:lnTo>
                  <a:lnTo>
                    <a:pt x="3669" y="4805"/>
                  </a:lnTo>
                  <a:lnTo>
                    <a:pt x="3119" y="4989"/>
                  </a:lnTo>
                  <a:lnTo>
                    <a:pt x="2018" y="5319"/>
                  </a:lnTo>
                  <a:lnTo>
                    <a:pt x="1945" y="5355"/>
                  </a:lnTo>
                  <a:lnTo>
                    <a:pt x="1908" y="5392"/>
                  </a:lnTo>
                  <a:lnTo>
                    <a:pt x="1908" y="5466"/>
                  </a:lnTo>
                  <a:lnTo>
                    <a:pt x="1945" y="5539"/>
                  </a:lnTo>
                  <a:lnTo>
                    <a:pt x="1982" y="5576"/>
                  </a:lnTo>
                  <a:lnTo>
                    <a:pt x="1945" y="5686"/>
                  </a:lnTo>
                  <a:lnTo>
                    <a:pt x="1945" y="5759"/>
                  </a:lnTo>
                  <a:lnTo>
                    <a:pt x="2018" y="5979"/>
                  </a:lnTo>
                  <a:lnTo>
                    <a:pt x="2165" y="6456"/>
                  </a:lnTo>
                  <a:lnTo>
                    <a:pt x="2385" y="6933"/>
                  </a:lnTo>
                  <a:lnTo>
                    <a:pt x="2752" y="7850"/>
                  </a:lnTo>
                  <a:lnTo>
                    <a:pt x="2972" y="8290"/>
                  </a:lnTo>
                  <a:lnTo>
                    <a:pt x="3192" y="8694"/>
                  </a:lnTo>
                  <a:lnTo>
                    <a:pt x="3266" y="8767"/>
                  </a:lnTo>
                  <a:lnTo>
                    <a:pt x="3302" y="8804"/>
                  </a:lnTo>
                  <a:lnTo>
                    <a:pt x="3412" y="8804"/>
                  </a:lnTo>
                  <a:lnTo>
                    <a:pt x="3522" y="8730"/>
                  </a:lnTo>
                  <a:lnTo>
                    <a:pt x="3596" y="8620"/>
                  </a:lnTo>
                  <a:lnTo>
                    <a:pt x="3999" y="8510"/>
                  </a:lnTo>
                  <a:lnTo>
                    <a:pt x="4403" y="8363"/>
                  </a:lnTo>
                  <a:lnTo>
                    <a:pt x="5173" y="8033"/>
                  </a:lnTo>
                  <a:lnTo>
                    <a:pt x="7300" y="7190"/>
                  </a:lnTo>
                  <a:lnTo>
                    <a:pt x="9281" y="6419"/>
                  </a:lnTo>
                  <a:lnTo>
                    <a:pt x="10235" y="6052"/>
                  </a:lnTo>
                  <a:lnTo>
                    <a:pt x="10712" y="5832"/>
                  </a:lnTo>
                  <a:lnTo>
                    <a:pt x="11152" y="5612"/>
                  </a:lnTo>
                  <a:lnTo>
                    <a:pt x="11262" y="5612"/>
                  </a:lnTo>
                  <a:lnTo>
                    <a:pt x="11335" y="5539"/>
                  </a:lnTo>
                  <a:lnTo>
                    <a:pt x="11372" y="5392"/>
                  </a:lnTo>
                  <a:lnTo>
                    <a:pt x="11372" y="5282"/>
                  </a:lnTo>
                  <a:lnTo>
                    <a:pt x="11299" y="5025"/>
                  </a:lnTo>
                  <a:lnTo>
                    <a:pt x="11042" y="4255"/>
                  </a:lnTo>
                  <a:lnTo>
                    <a:pt x="10785" y="3485"/>
                  </a:lnTo>
                  <a:lnTo>
                    <a:pt x="10639" y="3118"/>
                  </a:lnTo>
                  <a:lnTo>
                    <a:pt x="10455" y="2751"/>
                  </a:lnTo>
                  <a:lnTo>
                    <a:pt x="10418" y="2714"/>
                  </a:lnTo>
                  <a:lnTo>
                    <a:pt x="10345" y="2678"/>
                  </a:lnTo>
                  <a:lnTo>
                    <a:pt x="10382" y="2568"/>
                  </a:lnTo>
                  <a:lnTo>
                    <a:pt x="10382" y="2494"/>
                  </a:lnTo>
                  <a:lnTo>
                    <a:pt x="10308" y="2421"/>
                  </a:lnTo>
                  <a:lnTo>
                    <a:pt x="10198" y="2384"/>
                  </a:lnTo>
                  <a:close/>
                  <a:moveTo>
                    <a:pt x="8694" y="7263"/>
                  </a:moveTo>
                  <a:lnTo>
                    <a:pt x="7337" y="7813"/>
                  </a:lnTo>
                  <a:lnTo>
                    <a:pt x="7264" y="7850"/>
                  </a:lnTo>
                  <a:lnTo>
                    <a:pt x="7227" y="7923"/>
                  </a:lnTo>
                  <a:lnTo>
                    <a:pt x="7190" y="7997"/>
                  </a:lnTo>
                  <a:lnTo>
                    <a:pt x="7227" y="8070"/>
                  </a:lnTo>
                  <a:lnTo>
                    <a:pt x="7190" y="8143"/>
                  </a:lnTo>
                  <a:lnTo>
                    <a:pt x="7154" y="8363"/>
                  </a:lnTo>
                  <a:lnTo>
                    <a:pt x="7190" y="8620"/>
                  </a:lnTo>
                  <a:lnTo>
                    <a:pt x="7227" y="8730"/>
                  </a:lnTo>
                  <a:lnTo>
                    <a:pt x="7300" y="8840"/>
                  </a:lnTo>
                  <a:lnTo>
                    <a:pt x="7411" y="8877"/>
                  </a:lnTo>
                  <a:lnTo>
                    <a:pt x="7557" y="8877"/>
                  </a:lnTo>
                  <a:lnTo>
                    <a:pt x="7704" y="8840"/>
                  </a:lnTo>
                  <a:lnTo>
                    <a:pt x="7887" y="8804"/>
                  </a:lnTo>
                  <a:lnTo>
                    <a:pt x="8218" y="8620"/>
                  </a:lnTo>
                  <a:lnTo>
                    <a:pt x="9061" y="8217"/>
                  </a:lnTo>
                  <a:lnTo>
                    <a:pt x="9098" y="8180"/>
                  </a:lnTo>
                  <a:lnTo>
                    <a:pt x="9171" y="8107"/>
                  </a:lnTo>
                  <a:lnTo>
                    <a:pt x="9171" y="8033"/>
                  </a:lnTo>
                  <a:lnTo>
                    <a:pt x="9171" y="7960"/>
                  </a:lnTo>
                  <a:lnTo>
                    <a:pt x="8951" y="7410"/>
                  </a:lnTo>
                  <a:lnTo>
                    <a:pt x="8914" y="7336"/>
                  </a:lnTo>
                  <a:lnTo>
                    <a:pt x="8841" y="7300"/>
                  </a:lnTo>
                  <a:lnTo>
                    <a:pt x="8768" y="7263"/>
                  </a:lnTo>
                  <a:close/>
                  <a:moveTo>
                    <a:pt x="11702" y="8327"/>
                  </a:moveTo>
                  <a:lnTo>
                    <a:pt x="11886" y="8694"/>
                  </a:lnTo>
                  <a:lnTo>
                    <a:pt x="12106" y="9060"/>
                  </a:lnTo>
                  <a:lnTo>
                    <a:pt x="11702" y="9244"/>
                  </a:lnTo>
                  <a:lnTo>
                    <a:pt x="11335" y="9390"/>
                  </a:lnTo>
                  <a:lnTo>
                    <a:pt x="10932" y="9500"/>
                  </a:lnTo>
                  <a:lnTo>
                    <a:pt x="10528" y="9611"/>
                  </a:lnTo>
                  <a:lnTo>
                    <a:pt x="10382" y="9244"/>
                  </a:lnTo>
                  <a:lnTo>
                    <a:pt x="10198" y="8877"/>
                  </a:lnTo>
                  <a:lnTo>
                    <a:pt x="10162" y="8840"/>
                  </a:lnTo>
                  <a:lnTo>
                    <a:pt x="10565" y="8730"/>
                  </a:lnTo>
                  <a:lnTo>
                    <a:pt x="10932" y="8620"/>
                  </a:lnTo>
                  <a:lnTo>
                    <a:pt x="11702" y="8327"/>
                  </a:lnTo>
                  <a:close/>
                  <a:moveTo>
                    <a:pt x="11776" y="7887"/>
                  </a:moveTo>
                  <a:lnTo>
                    <a:pt x="11299" y="8070"/>
                  </a:lnTo>
                  <a:lnTo>
                    <a:pt x="10822" y="8217"/>
                  </a:lnTo>
                  <a:lnTo>
                    <a:pt x="9868" y="8510"/>
                  </a:lnTo>
                  <a:lnTo>
                    <a:pt x="9832" y="8510"/>
                  </a:lnTo>
                  <a:lnTo>
                    <a:pt x="9795" y="8583"/>
                  </a:lnTo>
                  <a:lnTo>
                    <a:pt x="9758" y="8694"/>
                  </a:lnTo>
                  <a:lnTo>
                    <a:pt x="9832" y="8804"/>
                  </a:lnTo>
                  <a:lnTo>
                    <a:pt x="9868" y="8840"/>
                  </a:lnTo>
                  <a:lnTo>
                    <a:pt x="9942" y="8877"/>
                  </a:lnTo>
                  <a:lnTo>
                    <a:pt x="9905" y="8950"/>
                  </a:lnTo>
                  <a:lnTo>
                    <a:pt x="9905" y="9024"/>
                  </a:lnTo>
                  <a:lnTo>
                    <a:pt x="10088" y="9427"/>
                  </a:lnTo>
                  <a:lnTo>
                    <a:pt x="10198" y="9867"/>
                  </a:lnTo>
                  <a:lnTo>
                    <a:pt x="10235" y="9941"/>
                  </a:lnTo>
                  <a:lnTo>
                    <a:pt x="10272" y="9977"/>
                  </a:lnTo>
                  <a:lnTo>
                    <a:pt x="10308" y="10014"/>
                  </a:lnTo>
                  <a:lnTo>
                    <a:pt x="10382" y="10051"/>
                  </a:lnTo>
                  <a:lnTo>
                    <a:pt x="10932" y="9904"/>
                  </a:lnTo>
                  <a:lnTo>
                    <a:pt x="11446" y="9757"/>
                  </a:lnTo>
                  <a:lnTo>
                    <a:pt x="11959" y="9574"/>
                  </a:lnTo>
                  <a:lnTo>
                    <a:pt x="12436" y="9317"/>
                  </a:lnTo>
                  <a:lnTo>
                    <a:pt x="12509" y="9280"/>
                  </a:lnTo>
                  <a:lnTo>
                    <a:pt x="12583" y="9207"/>
                  </a:lnTo>
                  <a:lnTo>
                    <a:pt x="12583" y="9097"/>
                  </a:lnTo>
                  <a:lnTo>
                    <a:pt x="12546" y="9024"/>
                  </a:lnTo>
                  <a:lnTo>
                    <a:pt x="12253" y="8547"/>
                  </a:lnTo>
                  <a:lnTo>
                    <a:pt x="11996" y="7997"/>
                  </a:lnTo>
                  <a:lnTo>
                    <a:pt x="11959" y="7923"/>
                  </a:lnTo>
                  <a:lnTo>
                    <a:pt x="11922" y="7887"/>
                  </a:lnTo>
                  <a:close/>
                  <a:moveTo>
                    <a:pt x="8914" y="9354"/>
                  </a:moveTo>
                  <a:lnTo>
                    <a:pt x="9061" y="9757"/>
                  </a:lnTo>
                  <a:lnTo>
                    <a:pt x="9281" y="10161"/>
                  </a:lnTo>
                  <a:lnTo>
                    <a:pt x="8658" y="10491"/>
                  </a:lnTo>
                  <a:lnTo>
                    <a:pt x="7961" y="10784"/>
                  </a:lnTo>
                  <a:lnTo>
                    <a:pt x="7814" y="10858"/>
                  </a:lnTo>
                  <a:lnTo>
                    <a:pt x="7741" y="10858"/>
                  </a:lnTo>
                  <a:lnTo>
                    <a:pt x="7704" y="10821"/>
                  </a:lnTo>
                  <a:lnTo>
                    <a:pt x="7631" y="10674"/>
                  </a:lnTo>
                  <a:lnTo>
                    <a:pt x="7594" y="10491"/>
                  </a:lnTo>
                  <a:lnTo>
                    <a:pt x="7521" y="10161"/>
                  </a:lnTo>
                  <a:lnTo>
                    <a:pt x="7374" y="9867"/>
                  </a:lnTo>
                  <a:lnTo>
                    <a:pt x="8914" y="9354"/>
                  </a:lnTo>
                  <a:close/>
                  <a:moveTo>
                    <a:pt x="8951" y="8950"/>
                  </a:moveTo>
                  <a:lnTo>
                    <a:pt x="7154" y="9537"/>
                  </a:lnTo>
                  <a:lnTo>
                    <a:pt x="7117" y="9574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80" y="9831"/>
                  </a:lnTo>
                  <a:lnTo>
                    <a:pt x="7190" y="9904"/>
                  </a:lnTo>
                  <a:lnTo>
                    <a:pt x="7190" y="10124"/>
                  </a:lnTo>
                  <a:lnTo>
                    <a:pt x="7227" y="10381"/>
                  </a:lnTo>
                  <a:lnTo>
                    <a:pt x="7374" y="10858"/>
                  </a:lnTo>
                  <a:lnTo>
                    <a:pt x="7411" y="11004"/>
                  </a:lnTo>
                  <a:lnTo>
                    <a:pt x="7521" y="11114"/>
                  </a:lnTo>
                  <a:lnTo>
                    <a:pt x="7631" y="11188"/>
                  </a:lnTo>
                  <a:lnTo>
                    <a:pt x="7777" y="11225"/>
                  </a:lnTo>
                  <a:lnTo>
                    <a:pt x="8034" y="11151"/>
                  </a:lnTo>
                  <a:lnTo>
                    <a:pt x="8291" y="11078"/>
                  </a:lnTo>
                  <a:lnTo>
                    <a:pt x="8768" y="10858"/>
                  </a:lnTo>
                  <a:lnTo>
                    <a:pt x="9245" y="10601"/>
                  </a:lnTo>
                  <a:lnTo>
                    <a:pt x="9685" y="10344"/>
                  </a:lnTo>
                  <a:lnTo>
                    <a:pt x="9721" y="10271"/>
                  </a:lnTo>
                  <a:lnTo>
                    <a:pt x="9758" y="10197"/>
                  </a:lnTo>
                  <a:lnTo>
                    <a:pt x="9758" y="10161"/>
                  </a:lnTo>
                  <a:lnTo>
                    <a:pt x="9721" y="10087"/>
                  </a:lnTo>
                  <a:lnTo>
                    <a:pt x="9538" y="9867"/>
                  </a:lnTo>
                  <a:lnTo>
                    <a:pt x="9391" y="9611"/>
                  </a:lnTo>
                  <a:lnTo>
                    <a:pt x="9281" y="9354"/>
                  </a:lnTo>
                  <a:lnTo>
                    <a:pt x="9208" y="9060"/>
                  </a:lnTo>
                  <a:lnTo>
                    <a:pt x="9171" y="8987"/>
                  </a:lnTo>
                  <a:lnTo>
                    <a:pt x="9098" y="8950"/>
                  </a:lnTo>
                  <a:close/>
                  <a:moveTo>
                    <a:pt x="12473" y="10344"/>
                  </a:moveTo>
                  <a:lnTo>
                    <a:pt x="12619" y="10711"/>
                  </a:lnTo>
                  <a:lnTo>
                    <a:pt x="11959" y="11078"/>
                  </a:lnTo>
                  <a:lnTo>
                    <a:pt x="11299" y="11445"/>
                  </a:lnTo>
                  <a:lnTo>
                    <a:pt x="11152" y="10894"/>
                  </a:lnTo>
                  <a:lnTo>
                    <a:pt x="11189" y="10858"/>
                  </a:lnTo>
                  <a:lnTo>
                    <a:pt x="11189" y="10784"/>
                  </a:lnTo>
                  <a:lnTo>
                    <a:pt x="11482" y="10674"/>
                  </a:lnTo>
                  <a:lnTo>
                    <a:pt x="11776" y="10601"/>
                  </a:lnTo>
                  <a:lnTo>
                    <a:pt x="12473" y="10344"/>
                  </a:lnTo>
                  <a:close/>
                  <a:moveTo>
                    <a:pt x="6273" y="10418"/>
                  </a:moveTo>
                  <a:lnTo>
                    <a:pt x="6347" y="10454"/>
                  </a:lnTo>
                  <a:lnTo>
                    <a:pt x="6420" y="10564"/>
                  </a:lnTo>
                  <a:lnTo>
                    <a:pt x="6567" y="10894"/>
                  </a:lnTo>
                  <a:lnTo>
                    <a:pt x="5797" y="11261"/>
                  </a:lnTo>
                  <a:lnTo>
                    <a:pt x="5100" y="11738"/>
                  </a:lnTo>
                  <a:lnTo>
                    <a:pt x="4953" y="11298"/>
                  </a:lnTo>
                  <a:lnTo>
                    <a:pt x="4843" y="11078"/>
                  </a:lnTo>
                  <a:lnTo>
                    <a:pt x="4733" y="10894"/>
                  </a:lnTo>
                  <a:lnTo>
                    <a:pt x="5613" y="10601"/>
                  </a:lnTo>
                  <a:lnTo>
                    <a:pt x="5943" y="10491"/>
                  </a:lnTo>
                  <a:lnTo>
                    <a:pt x="6237" y="10418"/>
                  </a:lnTo>
                  <a:close/>
                  <a:moveTo>
                    <a:pt x="12583" y="9867"/>
                  </a:moveTo>
                  <a:lnTo>
                    <a:pt x="12509" y="9904"/>
                  </a:lnTo>
                  <a:lnTo>
                    <a:pt x="11519" y="10271"/>
                  </a:lnTo>
                  <a:lnTo>
                    <a:pt x="11115" y="10381"/>
                  </a:lnTo>
                  <a:lnTo>
                    <a:pt x="10932" y="10491"/>
                  </a:lnTo>
                  <a:lnTo>
                    <a:pt x="10859" y="10564"/>
                  </a:lnTo>
                  <a:lnTo>
                    <a:pt x="10785" y="10638"/>
                  </a:lnTo>
                  <a:lnTo>
                    <a:pt x="10785" y="10748"/>
                  </a:lnTo>
                  <a:lnTo>
                    <a:pt x="10822" y="10821"/>
                  </a:lnTo>
                  <a:lnTo>
                    <a:pt x="10859" y="10858"/>
                  </a:lnTo>
                  <a:lnTo>
                    <a:pt x="10859" y="10894"/>
                  </a:lnTo>
                  <a:lnTo>
                    <a:pt x="10895" y="11335"/>
                  </a:lnTo>
                  <a:lnTo>
                    <a:pt x="11005" y="11738"/>
                  </a:lnTo>
                  <a:lnTo>
                    <a:pt x="11005" y="11848"/>
                  </a:lnTo>
                  <a:lnTo>
                    <a:pt x="11079" y="11885"/>
                  </a:lnTo>
                  <a:lnTo>
                    <a:pt x="11152" y="11921"/>
                  </a:lnTo>
                  <a:lnTo>
                    <a:pt x="11225" y="11921"/>
                  </a:lnTo>
                  <a:lnTo>
                    <a:pt x="12142" y="11445"/>
                  </a:lnTo>
                  <a:lnTo>
                    <a:pt x="12986" y="10931"/>
                  </a:lnTo>
                  <a:lnTo>
                    <a:pt x="13060" y="10858"/>
                  </a:lnTo>
                  <a:lnTo>
                    <a:pt x="13096" y="10784"/>
                  </a:lnTo>
                  <a:lnTo>
                    <a:pt x="13096" y="10711"/>
                  </a:lnTo>
                  <a:lnTo>
                    <a:pt x="13060" y="10638"/>
                  </a:lnTo>
                  <a:lnTo>
                    <a:pt x="12876" y="10344"/>
                  </a:lnTo>
                  <a:lnTo>
                    <a:pt x="12766" y="10014"/>
                  </a:lnTo>
                  <a:lnTo>
                    <a:pt x="12729" y="9941"/>
                  </a:lnTo>
                  <a:lnTo>
                    <a:pt x="12656" y="9904"/>
                  </a:lnTo>
                  <a:lnTo>
                    <a:pt x="12583" y="9867"/>
                  </a:lnTo>
                  <a:close/>
                  <a:moveTo>
                    <a:pt x="6200" y="9977"/>
                  </a:moveTo>
                  <a:lnTo>
                    <a:pt x="5980" y="10014"/>
                  </a:lnTo>
                  <a:lnTo>
                    <a:pt x="5760" y="10087"/>
                  </a:lnTo>
                  <a:lnTo>
                    <a:pt x="5356" y="10234"/>
                  </a:lnTo>
                  <a:lnTo>
                    <a:pt x="4843" y="10381"/>
                  </a:lnTo>
                  <a:lnTo>
                    <a:pt x="4329" y="10564"/>
                  </a:lnTo>
                  <a:lnTo>
                    <a:pt x="4293" y="10601"/>
                  </a:lnTo>
                  <a:lnTo>
                    <a:pt x="4256" y="10638"/>
                  </a:lnTo>
                  <a:lnTo>
                    <a:pt x="4219" y="10784"/>
                  </a:lnTo>
                  <a:lnTo>
                    <a:pt x="4256" y="10894"/>
                  </a:lnTo>
                  <a:lnTo>
                    <a:pt x="4293" y="10931"/>
                  </a:lnTo>
                  <a:lnTo>
                    <a:pt x="4366" y="10968"/>
                  </a:lnTo>
                  <a:lnTo>
                    <a:pt x="4513" y="11298"/>
                  </a:lnTo>
                  <a:lnTo>
                    <a:pt x="4659" y="11701"/>
                  </a:lnTo>
                  <a:lnTo>
                    <a:pt x="4769" y="12142"/>
                  </a:lnTo>
                  <a:lnTo>
                    <a:pt x="4843" y="12215"/>
                  </a:lnTo>
                  <a:lnTo>
                    <a:pt x="4916" y="12252"/>
                  </a:lnTo>
                  <a:lnTo>
                    <a:pt x="4990" y="12252"/>
                  </a:lnTo>
                  <a:lnTo>
                    <a:pt x="5100" y="12215"/>
                  </a:lnTo>
                  <a:lnTo>
                    <a:pt x="5540" y="11921"/>
                  </a:lnTo>
                  <a:lnTo>
                    <a:pt x="5980" y="11665"/>
                  </a:lnTo>
                  <a:lnTo>
                    <a:pt x="6420" y="11445"/>
                  </a:lnTo>
                  <a:lnTo>
                    <a:pt x="6934" y="11225"/>
                  </a:lnTo>
                  <a:lnTo>
                    <a:pt x="6970" y="11188"/>
                  </a:lnTo>
                  <a:lnTo>
                    <a:pt x="7044" y="11114"/>
                  </a:lnTo>
                  <a:lnTo>
                    <a:pt x="7044" y="11041"/>
                  </a:lnTo>
                  <a:lnTo>
                    <a:pt x="7044" y="10931"/>
                  </a:lnTo>
                  <a:lnTo>
                    <a:pt x="6897" y="10601"/>
                  </a:lnTo>
                  <a:lnTo>
                    <a:pt x="6750" y="10307"/>
                  </a:lnTo>
                  <a:lnTo>
                    <a:pt x="6677" y="10161"/>
                  </a:lnTo>
                  <a:lnTo>
                    <a:pt x="6530" y="10051"/>
                  </a:lnTo>
                  <a:lnTo>
                    <a:pt x="6383" y="10014"/>
                  </a:lnTo>
                  <a:lnTo>
                    <a:pt x="6200" y="9977"/>
                  </a:lnTo>
                  <a:close/>
                  <a:moveTo>
                    <a:pt x="9832" y="11371"/>
                  </a:moveTo>
                  <a:lnTo>
                    <a:pt x="10125" y="11921"/>
                  </a:lnTo>
                  <a:lnTo>
                    <a:pt x="9721" y="12142"/>
                  </a:lnTo>
                  <a:lnTo>
                    <a:pt x="9318" y="12288"/>
                  </a:lnTo>
                  <a:lnTo>
                    <a:pt x="8914" y="12435"/>
                  </a:lnTo>
                  <a:lnTo>
                    <a:pt x="8511" y="12545"/>
                  </a:lnTo>
                  <a:lnTo>
                    <a:pt x="8328" y="12032"/>
                  </a:lnTo>
                  <a:lnTo>
                    <a:pt x="8694" y="11921"/>
                  </a:lnTo>
                  <a:lnTo>
                    <a:pt x="9098" y="11738"/>
                  </a:lnTo>
                  <a:lnTo>
                    <a:pt x="9832" y="11371"/>
                  </a:lnTo>
                  <a:close/>
                  <a:moveTo>
                    <a:pt x="9868" y="10894"/>
                  </a:moveTo>
                  <a:lnTo>
                    <a:pt x="8951" y="11298"/>
                  </a:lnTo>
                  <a:lnTo>
                    <a:pt x="8474" y="11481"/>
                  </a:lnTo>
                  <a:lnTo>
                    <a:pt x="8071" y="11738"/>
                  </a:lnTo>
                  <a:lnTo>
                    <a:pt x="7997" y="11738"/>
                  </a:lnTo>
                  <a:lnTo>
                    <a:pt x="7924" y="11775"/>
                  </a:lnTo>
                  <a:lnTo>
                    <a:pt x="7887" y="11885"/>
                  </a:lnTo>
                  <a:lnTo>
                    <a:pt x="7887" y="11958"/>
                  </a:lnTo>
                  <a:lnTo>
                    <a:pt x="8034" y="12398"/>
                  </a:lnTo>
                  <a:lnTo>
                    <a:pt x="8181" y="12839"/>
                  </a:lnTo>
                  <a:lnTo>
                    <a:pt x="8254" y="12949"/>
                  </a:lnTo>
                  <a:lnTo>
                    <a:pt x="8328" y="12985"/>
                  </a:lnTo>
                  <a:lnTo>
                    <a:pt x="8364" y="12985"/>
                  </a:lnTo>
                  <a:lnTo>
                    <a:pt x="8951" y="12839"/>
                  </a:lnTo>
                  <a:lnTo>
                    <a:pt x="9465" y="12655"/>
                  </a:lnTo>
                  <a:lnTo>
                    <a:pt x="10015" y="12472"/>
                  </a:lnTo>
                  <a:lnTo>
                    <a:pt x="10528" y="12215"/>
                  </a:lnTo>
                  <a:lnTo>
                    <a:pt x="10565" y="12142"/>
                  </a:lnTo>
                  <a:lnTo>
                    <a:pt x="10602" y="12105"/>
                  </a:lnTo>
                  <a:lnTo>
                    <a:pt x="10602" y="12032"/>
                  </a:lnTo>
                  <a:lnTo>
                    <a:pt x="10602" y="11958"/>
                  </a:lnTo>
                  <a:lnTo>
                    <a:pt x="10125" y="11041"/>
                  </a:lnTo>
                  <a:lnTo>
                    <a:pt x="10088" y="10968"/>
                  </a:lnTo>
                  <a:lnTo>
                    <a:pt x="10015" y="10894"/>
                  </a:lnTo>
                  <a:close/>
                  <a:moveTo>
                    <a:pt x="13133" y="12288"/>
                  </a:moveTo>
                  <a:lnTo>
                    <a:pt x="13243" y="12325"/>
                  </a:lnTo>
                  <a:lnTo>
                    <a:pt x="13353" y="12472"/>
                  </a:lnTo>
                  <a:lnTo>
                    <a:pt x="13610" y="12985"/>
                  </a:lnTo>
                  <a:lnTo>
                    <a:pt x="12839" y="13242"/>
                  </a:lnTo>
                  <a:lnTo>
                    <a:pt x="12106" y="13572"/>
                  </a:lnTo>
                  <a:lnTo>
                    <a:pt x="11996" y="13352"/>
                  </a:lnTo>
                  <a:lnTo>
                    <a:pt x="11886" y="13132"/>
                  </a:lnTo>
                  <a:lnTo>
                    <a:pt x="11739" y="12692"/>
                  </a:lnTo>
                  <a:lnTo>
                    <a:pt x="12032" y="12618"/>
                  </a:lnTo>
                  <a:lnTo>
                    <a:pt x="12289" y="12545"/>
                  </a:lnTo>
                  <a:lnTo>
                    <a:pt x="12839" y="12362"/>
                  </a:lnTo>
                  <a:lnTo>
                    <a:pt x="13023" y="12288"/>
                  </a:lnTo>
                  <a:close/>
                  <a:moveTo>
                    <a:pt x="7044" y="12325"/>
                  </a:moveTo>
                  <a:lnTo>
                    <a:pt x="7337" y="13022"/>
                  </a:lnTo>
                  <a:lnTo>
                    <a:pt x="5833" y="13792"/>
                  </a:lnTo>
                  <a:lnTo>
                    <a:pt x="5613" y="13132"/>
                  </a:lnTo>
                  <a:lnTo>
                    <a:pt x="5943" y="12875"/>
                  </a:lnTo>
                  <a:lnTo>
                    <a:pt x="6273" y="12655"/>
                  </a:lnTo>
                  <a:lnTo>
                    <a:pt x="6677" y="12472"/>
                  </a:lnTo>
                  <a:lnTo>
                    <a:pt x="7044" y="12325"/>
                  </a:lnTo>
                  <a:close/>
                  <a:moveTo>
                    <a:pt x="13060" y="11885"/>
                  </a:moveTo>
                  <a:lnTo>
                    <a:pt x="12839" y="11921"/>
                  </a:lnTo>
                  <a:lnTo>
                    <a:pt x="12473" y="12068"/>
                  </a:lnTo>
                  <a:lnTo>
                    <a:pt x="11922" y="12215"/>
                  </a:lnTo>
                  <a:lnTo>
                    <a:pt x="11666" y="12288"/>
                  </a:lnTo>
                  <a:lnTo>
                    <a:pt x="11446" y="12398"/>
                  </a:lnTo>
                  <a:lnTo>
                    <a:pt x="11372" y="12435"/>
                  </a:lnTo>
                  <a:lnTo>
                    <a:pt x="11372" y="12472"/>
                  </a:lnTo>
                  <a:lnTo>
                    <a:pt x="11372" y="12582"/>
                  </a:lnTo>
                  <a:lnTo>
                    <a:pt x="11446" y="12655"/>
                  </a:lnTo>
                  <a:lnTo>
                    <a:pt x="11519" y="12692"/>
                  </a:lnTo>
                  <a:lnTo>
                    <a:pt x="11482" y="12839"/>
                  </a:lnTo>
                  <a:lnTo>
                    <a:pt x="11482" y="13022"/>
                  </a:lnTo>
                  <a:lnTo>
                    <a:pt x="11519" y="13169"/>
                  </a:lnTo>
                  <a:lnTo>
                    <a:pt x="11556" y="13315"/>
                  </a:lnTo>
                  <a:lnTo>
                    <a:pt x="11702" y="13646"/>
                  </a:lnTo>
                  <a:lnTo>
                    <a:pt x="11886" y="13902"/>
                  </a:lnTo>
                  <a:lnTo>
                    <a:pt x="11996" y="13976"/>
                  </a:lnTo>
                  <a:lnTo>
                    <a:pt x="12106" y="13976"/>
                  </a:lnTo>
                  <a:lnTo>
                    <a:pt x="13023" y="13609"/>
                  </a:lnTo>
                  <a:lnTo>
                    <a:pt x="13940" y="13279"/>
                  </a:lnTo>
                  <a:lnTo>
                    <a:pt x="14013" y="13205"/>
                  </a:lnTo>
                  <a:lnTo>
                    <a:pt x="14050" y="13169"/>
                  </a:lnTo>
                  <a:lnTo>
                    <a:pt x="14087" y="13095"/>
                  </a:lnTo>
                  <a:lnTo>
                    <a:pt x="14050" y="13022"/>
                  </a:lnTo>
                  <a:lnTo>
                    <a:pt x="13646" y="12142"/>
                  </a:lnTo>
                  <a:lnTo>
                    <a:pt x="13573" y="12032"/>
                  </a:lnTo>
                  <a:lnTo>
                    <a:pt x="13463" y="11958"/>
                  </a:lnTo>
                  <a:lnTo>
                    <a:pt x="13353" y="11885"/>
                  </a:lnTo>
                  <a:close/>
                  <a:moveTo>
                    <a:pt x="7190" y="11848"/>
                  </a:moveTo>
                  <a:lnTo>
                    <a:pt x="7117" y="11885"/>
                  </a:lnTo>
                  <a:lnTo>
                    <a:pt x="6640" y="12032"/>
                  </a:lnTo>
                  <a:lnTo>
                    <a:pt x="6163" y="12215"/>
                  </a:lnTo>
                  <a:lnTo>
                    <a:pt x="5723" y="12508"/>
                  </a:lnTo>
                  <a:lnTo>
                    <a:pt x="5320" y="12802"/>
                  </a:lnTo>
                  <a:lnTo>
                    <a:pt x="5246" y="12839"/>
                  </a:lnTo>
                  <a:lnTo>
                    <a:pt x="5210" y="12875"/>
                  </a:lnTo>
                  <a:lnTo>
                    <a:pt x="5173" y="12912"/>
                  </a:lnTo>
                  <a:lnTo>
                    <a:pt x="5173" y="12985"/>
                  </a:lnTo>
                  <a:lnTo>
                    <a:pt x="5246" y="13279"/>
                  </a:lnTo>
                  <a:lnTo>
                    <a:pt x="5320" y="13572"/>
                  </a:lnTo>
                  <a:lnTo>
                    <a:pt x="5540" y="14159"/>
                  </a:lnTo>
                  <a:lnTo>
                    <a:pt x="5576" y="14196"/>
                  </a:lnTo>
                  <a:lnTo>
                    <a:pt x="5650" y="14269"/>
                  </a:lnTo>
                  <a:lnTo>
                    <a:pt x="5797" y="14269"/>
                  </a:lnTo>
                  <a:lnTo>
                    <a:pt x="7667" y="13315"/>
                  </a:lnTo>
                  <a:lnTo>
                    <a:pt x="7741" y="13279"/>
                  </a:lnTo>
                  <a:lnTo>
                    <a:pt x="7777" y="13205"/>
                  </a:lnTo>
                  <a:lnTo>
                    <a:pt x="7814" y="13132"/>
                  </a:lnTo>
                  <a:lnTo>
                    <a:pt x="7777" y="13059"/>
                  </a:lnTo>
                  <a:lnTo>
                    <a:pt x="7374" y="11995"/>
                  </a:lnTo>
                  <a:lnTo>
                    <a:pt x="7337" y="11921"/>
                  </a:lnTo>
                  <a:lnTo>
                    <a:pt x="7264" y="11885"/>
                  </a:lnTo>
                  <a:lnTo>
                    <a:pt x="7190" y="11848"/>
                  </a:lnTo>
                  <a:close/>
                  <a:moveTo>
                    <a:pt x="10528" y="13279"/>
                  </a:moveTo>
                  <a:lnTo>
                    <a:pt x="10895" y="13976"/>
                  </a:lnTo>
                  <a:lnTo>
                    <a:pt x="9318" y="14599"/>
                  </a:lnTo>
                  <a:lnTo>
                    <a:pt x="9025" y="13902"/>
                  </a:lnTo>
                  <a:lnTo>
                    <a:pt x="9098" y="13829"/>
                  </a:lnTo>
                  <a:lnTo>
                    <a:pt x="9098" y="13792"/>
                  </a:lnTo>
                  <a:lnTo>
                    <a:pt x="9135" y="13756"/>
                  </a:lnTo>
                  <a:lnTo>
                    <a:pt x="9465" y="13609"/>
                  </a:lnTo>
                  <a:lnTo>
                    <a:pt x="9758" y="13535"/>
                  </a:lnTo>
                  <a:lnTo>
                    <a:pt x="10528" y="13279"/>
                  </a:lnTo>
                  <a:close/>
                  <a:moveTo>
                    <a:pt x="10639" y="12839"/>
                  </a:moveTo>
                  <a:lnTo>
                    <a:pt x="10565" y="12875"/>
                  </a:lnTo>
                  <a:lnTo>
                    <a:pt x="9501" y="13242"/>
                  </a:lnTo>
                  <a:lnTo>
                    <a:pt x="9061" y="13352"/>
                  </a:lnTo>
                  <a:lnTo>
                    <a:pt x="8878" y="13462"/>
                  </a:lnTo>
                  <a:lnTo>
                    <a:pt x="8768" y="13499"/>
                  </a:lnTo>
                  <a:lnTo>
                    <a:pt x="8731" y="13572"/>
                  </a:lnTo>
                  <a:lnTo>
                    <a:pt x="8658" y="13682"/>
                  </a:lnTo>
                  <a:lnTo>
                    <a:pt x="8694" y="13829"/>
                  </a:lnTo>
                  <a:lnTo>
                    <a:pt x="8731" y="13866"/>
                  </a:lnTo>
                  <a:lnTo>
                    <a:pt x="8731" y="13902"/>
                  </a:lnTo>
                  <a:lnTo>
                    <a:pt x="8768" y="14159"/>
                  </a:lnTo>
                  <a:lnTo>
                    <a:pt x="8841" y="14416"/>
                  </a:lnTo>
                  <a:lnTo>
                    <a:pt x="9025" y="14893"/>
                  </a:lnTo>
                  <a:lnTo>
                    <a:pt x="9098" y="14929"/>
                  </a:lnTo>
                  <a:lnTo>
                    <a:pt x="9135" y="14966"/>
                  </a:lnTo>
                  <a:lnTo>
                    <a:pt x="9208" y="15003"/>
                  </a:lnTo>
                  <a:lnTo>
                    <a:pt x="9281" y="15003"/>
                  </a:lnTo>
                  <a:lnTo>
                    <a:pt x="11225" y="14269"/>
                  </a:lnTo>
                  <a:lnTo>
                    <a:pt x="11262" y="14232"/>
                  </a:lnTo>
                  <a:lnTo>
                    <a:pt x="11299" y="14159"/>
                  </a:lnTo>
                  <a:lnTo>
                    <a:pt x="11335" y="14086"/>
                  </a:lnTo>
                  <a:lnTo>
                    <a:pt x="11335" y="14012"/>
                  </a:lnTo>
                  <a:lnTo>
                    <a:pt x="10822" y="12985"/>
                  </a:lnTo>
                  <a:lnTo>
                    <a:pt x="10785" y="12912"/>
                  </a:lnTo>
                  <a:lnTo>
                    <a:pt x="10712" y="12875"/>
                  </a:lnTo>
                  <a:lnTo>
                    <a:pt x="10639" y="12839"/>
                  </a:lnTo>
                  <a:close/>
                  <a:moveTo>
                    <a:pt x="7997" y="14342"/>
                  </a:moveTo>
                  <a:lnTo>
                    <a:pt x="8107" y="14489"/>
                  </a:lnTo>
                  <a:lnTo>
                    <a:pt x="8144" y="14599"/>
                  </a:lnTo>
                  <a:lnTo>
                    <a:pt x="8107" y="14746"/>
                  </a:lnTo>
                  <a:lnTo>
                    <a:pt x="8034" y="14893"/>
                  </a:lnTo>
                  <a:lnTo>
                    <a:pt x="7924" y="15003"/>
                  </a:lnTo>
                  <a:lnTo>
                    <a:pt x="7814" y="15149"/>
                  </a:lnTo>
                  <a:lnTo>
                    <a:pt x="7557" y="15296"/>
                  </a:lnTo>
                  <a:lnTo>
                    <a:pt x="7044" y="15516"/>
                  </a:lnTo>
                  <a:lnTo>
                    <a:pt x="6787" y="15590"/>
                  </a:lnTo>
                  <a:lnTo>
                    <a:pt x="6567" y="15736"/>
                  </a:lnTo>
                  <a:lnTo>
                    <a:pt x="6310" y="15113"/>
                  </a:lnTo>
                  <a:lnTo>
                    <a:pt x="6383" y="15076"/>
                  </a:lnTo>
                  <a:lnTo>
                    <a:pt x="6457" y="14966"/>
                  </a:lnTo>
                  <a:lnTo>
                    <a:pt x="6457" y="14929"/>
                  </a:lnTo>
                  <a:lnTo>
                    <a:pt x="6530" y="15003"/>
                  </a:lnTo>
                  <a:lnTo>
                    <a:pt x="6604" y="14966"/>
                  </a:lnTo>
                  <a:lnTo>
                    <a:pt x="6787" y="14929"/>
                  </a:lnTo>
                  <a:lnTo>
                    <a:pt x="7227" y="14783"/>
                  </a:lnTo>
                  <a:lnTo>
                    <a:pt x="7631" y="14599"/>
                  </a:lnTo>
                  <a:lnTo>
                    <a:pt x="7997" y="14342"/>
                  </a:lnTo>
                  <a:close/>
                  <a:moveTo>
                    <a:pt x="15150" y="15370"/>
                  </a:moveTo>
                  <a:lnTo>
                    <a:pt x="15150" y="15443"/>
                  </a:lnTo>
                  <a:lnTo>
                    <a:pt x="15224" y="15480"/>
                  </a:lnTo>
                  <a:lnTo>
                    <a:pt x="15260" y="15516"/>
                  </a:lnTo>
                  <a:lnTo>
                    <a:pt x="15150" y="15736"/>
                  </a:lnTo>
                  <a:lnTo>
                    <a:pt x="15004" y="15993"/>
                  </a:lnTo>
                  <a:lnTo>
                    <a:pt x="14857" y="15626"/>
                  </a:lnTo>
                  <a:lnTo>
                    <a:pt x="15150" y="15370"/>
                  </a:lnTo>
                  <a:close/>
                  <a:moveTo>
                    <a:pt x="7997" y="13902"/>
                  </a:moveTo>
                  <a:lnTo>
                    <a:pt x="7887" y="13939"/>
                  </a:lnTo>
                  <a:lnTo>
                    <a:pt x="7631" y="14122"/>
                  </a:lnTo>
                  <a:lnTo>
                    <a:pt x="7337" y="14269"/>
                  </a:lnTo>
                  <a:lnTo>
                    <a:pt x="7044" y="14416"/>
                  </a:lnTo>
                  <a:lnTo>
                    <a:pt x="6750" y="14526"/>
                  </a:lnTo>
                  <a:lnTo>
                    <a:pt x="6347" y="14599"/>
                  </a:lnTo>
                  <a:lnTo>
                    <a:pt x="6163" y="14673"/>
                  </a:lnTo>
                  <a:lnTo>
                    <a:pt x="6090" y="14746"/>
                  </a:lnTo>
                  <a:lnTo>
                    <a:pt x="6017" y="14819"/>
                  </a:lnTo>
                  <a:lnTo>
                    <a:pt x="6017" y="14929"/>
                  </a:lnTo>
                  <a:lnTo>
                    <a:pt x="5943" y="15003"/>
                  </a:lnTo>
                  <a:lnTo>
                    <a:pt x="5943" y="15113"/>
                  </a:lnTo>
                  <a:lnTo>
                    <a:pt x="6127" y="15590"/>
                  </a:lnTo>
                  <a:lnTo>
                    <a:pt x="6273" y="16103"/>
                  </a:lnTo>
                  <a:lnTo>
                    <a:pt x="6347" y="16177"/>
                  </a:lnTo>
                  <a:lnTo>
                    <a:pt x="6420" y="16213"/>
                  </a:lnTo>
                  <a:lnTo>
                    <a:pt x="6493" y="16213"/>
                  </a:lnTo>
                  <a:lnTo>
                    <a:pt x="6567" y="16177"/>
                  </a:lnTo>
                  <a:lnTo>
                    <a:pt x="6787" y="16030"/>
                  </a:lnTo>
                  <a:lnTo>
                    <a:pt x="7007" y="15920"/>
                  </a:lnTo>
                  <a:lnTo>
                    <a:pt x="7484" y="15736"/>
                  </a:lnTo>
                  <a:lnTo>
                    <a:pt x="7704" y="15663"/>
                  </a:lnTo>
                  <a:lnTo>
                    <a:pt x="7924" y="15553"/>
                  </a:lnTo>
                  <a:lnTo>
                    <a:pt x="8144" y="15406"/>
                  </a:lnTo>
                  <a:lnTo>
                    <a:pt x="8328" y="15223"/>
                  </a:lnTo>
                  <a:lnTo>
                    <a:pt x="8438" y="15076"/>
                  </a:lnTo>
                  <a:lnTo>
                    <a:pt x="8511" y="14893"/>
                  </a:lnTo>
                  <a:lnTo>
                    <a:pt x="8511" y="14709"/>
                  </a:lnTo>
                  <a:lnTo>
                    <a:pt x="8511" y="14526"/>
                  </a:lnTo>
                  <a:lnTo>
                    <a:pt x="8474" y="14342"/>
                  </a:lnTo>
                  <a:lnTo>
                    <a:pt x="8364" y="14159"/>
                  </a:lnTo>
                  <a:lnTo>
                    <a:pt x="8254" y="14049"/>
                  </a:lnTo>
                  <a:lnTo>
                    <a:pt x="8071" y="13939"/>
                  </a:lnTo>
                  <a:lnTo>
                    <a:pt x="7997" y="13902"/>
                  </a:lnTo>
                  <a:close/>
                  <a:moveTo>
                    <a:pt x="14710" y="15736"/>
                  </a:moveTo>
                  <a:lnTo>
                    <a:pt x="14747" y="15993"/>
                  </a:lnTo>
                  <a:lnTo>
                    <a:pt x="14820" y="16250"/>
                  </a:lnTo>
                  <a:lnTo>
                    <a:pt x="14490" y="16507"/>
                  </a:lnTo>
                  <a:lnTo>
                    <a:pt x="14417" y="16397"/>
                  </a:lnTo>
                  <a:lnTo>
                    <a:pt x="14307" y="15993"/>
                  </a:lnTo>
                  <a:lnTo>
                    <a:pt x="14380" y="15956"/>
                  </a:lnTo>
                  <a:lnTo>
                    <a:pt x="14710" y="15736"/>
                  </a:lnTo>
                  <a:close/>
                  <a:moveTo>
                    <a:pt x="14123" y="16103"/>
                  </a:moveTo>
                  <a:lnTo>
                    <a:pt x="14160" y="16397"/>
                  </a:lnTo>
                  <a:lnTo>
                    <a:pt x="14233" y="16690"/>
                  </a:lnTo>
                  <a:lnTo>
                    <a:pt x="13830" y="16873"/>
                  </a:lnTo>
                  <a:lnTo>
                    <a:pt x="13720" y="16727"/>
                  </a:lnTo>
                  <a:lnTo>
                    <a:pt x="13500" y="16433"/>
                  </a:lnTo>
                  <a:lnTo>
                    <a:pt x="14123" y="16103"/>
                  </a:lnTo>
                  <a:close/>
                  <a:moveTo>
                    <a:pt x="13426" y="16470"/>
                  </a:moveTo>
                  <a:lnTo>
                    <a:pt x="13500" y="16727"/>
                  </a:lnTo>
                  <a:lnTo>
                    <a:pt x="13536" y="16873"/>
                  </a:lnTo>
                  <a:lnTo>
                    <a:pt x="13573" y="16984"/>
                  </a:lnTo>
                  <a:lnTo>
                    <a:pt x="13096" y="17167"/>
                  </a:lnTo>
                  <a:lnTo>
                    <a:pt x="12986" y="17057"/>
                  </a:lnTo>
                  <a:lnTo>
                    <a:pt x="12876" y="16873"/>
                  </a:lnTo>
                  <a:lnTo>
                    <a:pt x="12839" y="16727"/>
                  </a:lnTo>
                  <a:lnTo>
                    <a:pt x="13426" y="16470"/>
                  </a:lnTo>
                  <a:close/>
                  <a:moveTo>
                    <a:pt x="12583" y="16837"/>
                  </a:moveTo>
                  <a:lnTo>
                    <a:pt x="12656" y="17094"/>
                  </a:lnTo>
                  <a:lnTo>
                    <a:pt x="12803" y="17277"/>
                  </a:lnTo>
                  <a:lnTo>
                    <a:pt x="12399" y="17460"/>
                  </a:lnTo>
                  <a:lnTo>
                    <a:pt x="12326" y="17387"/>
                  </a:lnTo>
                  <a:lnTo>
                    <a:pt x="12253" y="17277"/>
                  </a:lnTo>
                  <a:lnTo>
                    <a:pt x="12216" y="17167"/>
                  </a:lnTo>
                  <a:lnTo>
                    <a:pt x="12216" y="17020"/>
                  </a:lnTo>
                  <a:lnTo>
                    <a:pt x="12583" y="16837"/>
                  </a:lnTo>
                  <a:close/>
                  <a:moveTo>
                    <a:pt x="12032" y="17094"/>
                  </a:moveTo>
                  <a:lnTo>
                    <a:pt x="11996" y="17240"/>
                  </a:lnTo>
                  <a:lnTo>
                    <a:pt x="12032" y="17387"/>
                  </a:lnTo>
                  <a:lnTo>
                    <a:pt x="12106" y="17570"/>
                  </a:lnTo>
                  <a:lnTo>
                    <a:pt x="11812" y="17644"/>
                  </a:lnTo>
                  <a:lnTo>
                    <a:pt x="11776" y="17644"/>
                  </a:lnTo>
                  <a:lnTo>
                    <a:pt x="11739" y="17497"/>
                  </a:lnTo>
                  <a:lnTo>
                    <a:pt x="11666" y="17240"/>
                  </a:lnTo>
                  <a:lnTo>
                    <a:pt x="12032" y="17094"/>
                  </a:lnTo>
                  <a:close/>
                  <a:moveTo>
                    <a:pt x="11446" y="17350"/>
                  </a:moveTo>
                  <a:lnTo>
                    <a:pt x="11482" y="17607"/>
                  </a:lnTo>
                  <a:lnTo>
                    <a:pt x="11519" y="17791"/>
                  </a:lnTo>
                  <a:lnTo>
                    <a:pt x="11189" y="17901"/>
                  </a:lnTo>
                  <a:lnTo>
                    <a:pt x="11115" y="17937"/>
                  </a:lnTo>
                  <a:lnTo>
                    <a:pt x="11115" y="17864"/>
                  </a:lnTo>
                  <a:lnTo>
                    <a:pt x="11115" y="17827"/>
                  </a:lnTo>
                  <a:lnTo>
                    <a:pt x="11115" y="17717"/>
                  </a:lnTo>
                  <a:lnTo>
                    <a:pt x="11005" y="17607"/>
                  </a:lnTo>
                  <a:lnTo>
                    <a:pt x="10969" y="17534"/>
                  </a:lnTo>
                  <a:lnTo>
                    <a:pt x="11446" y="17350"/>
                  </a:lnTo>
                  <a:close/>
                  <a:moveTo>
                    <a:pt x="10639" y="17644"/>
                  </a:moveTo>
                  <a:lnTo>
                    <a:pt x="10749" y="17791"/>
                  </a:lnTo>
                  <a:lnTo>
                    <a:pt x="10859" y="17901"/>
                  </a:lnTo>
                  <a:lnTo>
                    <a:pt x="10932" y="17974"/>
                  </a:lnTo>
                  <a:lnTo>
                    <a:pt x="10969" y="17974"/>
                  </a:lnTo>
                  <a:lnTo>
                    <a:pt x="10455" y="18194"/>
                  </a:lnTo>
                  <a:lnTo>
                    <a:pt x="10418" y="18121"/>
                  </a:lnTo>
                  <a:lnTo>
                    <a:pt x="10345" y="18121"/>
                  </a:lnTo>
                  <a:lnTo>
                    <a:pt x="10235" y="18157"/>
                  </a:lnTo>
                  <a:lnTo>
                    <a:pt x="10162" y="17901"/>
                  </a:lnTo>
                  <a:lnTo>
                    <a:pt x="10125" y="17827"/>
                  </a:lnTo>
                  <a:lnTo>
                    <a:pt x="10639" y="17644"/>
                  </a:lnTo>
                  <a:close/>
                  <a:moveTo>
                    <a:pt x="10272" y="440"/>
                  </a:moveTo>
                  <a:lnTo>
                    <a:pt x="10455" y="477"/>
                  </a:lnTo>
                  <a:lnTo>
                    <a:pt x="10565" y="550"/>
                  </a:lnTo>
                  <a:lnTo>
                    <a:pt x="10675" y="624"/>
                  </a:lnTo>
                  <a:lnTo>
                    <a:pt x="10785" y="734"/>
                  </a:lnTo>
                  <a:lnTo>
                    <a:pt x="10969" y="990"/>
                  </a:lnTo>
                  <a:lnTo>
                    <a:pt x="11005" y="1210"/>
                  </a:lnTo>
                  <a:lnTo>
                    <a:pt x="11042" y="1431"/>
                  </a:lnTo>
                  <a:lnTo>
                    <a:pt x="11335" y="2348"/>
                  </a:lnTo>
                  <a:lnTo>
                    <a:pt x="11886" y="3998"/>
                  </a:lnTo>
                  <a:lnTo>
                    <a:pt x="13060" y="7300"/>
                  </a:lnTo>
                  <a:lnTo>
                    <a:pt x="14233" y="10564"/>
                  </a:lnTo>
                  <a:lnTo>
                    <a:pt x="14857" y="12215"/>
                  </a:lnTo>
                  <a:lnTo>
                    <a:pt x="15187" y="13095"/>
                  </a:lnTo>
                  <a:lnTo>
                    <a:pt x="15407" y="13646"/>
                  </a:lnTo>
                  <a:lnTo>
                    <a:pt x="15334" y="13682"/>
                  </a:lnTo>
                  <a:lnTo>
                    <a:pt x="15297" y="13829"/>
                  </a:lnTo>
                  <a:lnTo>
                    <a:pt x="15297" y="13939"/>
                  </a:lnTo>
                  <a:lnTo>
                    <a:pt x="15260" y="14196"/>
                  </a:lnTo>
                  <a:lnTo>
                    <a:pt x="15224" y="14379"/>
                  </a:lnTo>
                  <a:lnTo>
                    <a:pt x="15187" y="14526"/>
                  </a:lnTo>
                  <a:lnTo>
                    <a:pt x="15004" y="14856"/>
                  </a:lnTo>
                  <a:lnTo>
                    <a:pt x="14747" y="15149"/>
                  </a:lnTo>
                  <a:lnTo>
                    <a:pt x="14453" y="15370"/>
                  </a:lnTo>
                  <a:lnTo>
                    <a:pt x="14123" y="15590"/>
                  </a:lnTo>
                  <a:lnTo>
                    <a:pt x="13793" y="15773"/>
                  </a:lnTo>
                  <a:lnTo>
                    <a:pt x="13060" y="16140"/>
                  </a:lnTo>
                  <a:lnTo>
                    <a:pt x="12326" y="16470"/>
                  </a:lnTo>
                  <a:lnTo>
                    <a:pt x="10859" y="17094"/>
                  </a:lnTo>
                  <a:lnTo>
                    <a:pt x="10015" y="17424"/>
                  </a:lnTo>
                  <a:lnTo>
                    <a:pt x="9978" y="17387"/>
                  </a:lnTo>
                  <a:lnTo>
                    <a:pt x="9942" y="17387"/>
                  </a:lnTo>
                  <a:lnTo>
                    <a:pt x="9905" y="17424"/>
                  </a:lnTo>
                  <a:lnTo>
                    <a:pt x="9905" y="17460"/>
                  </a:lnTo>
                  <a:lnTo>
                    <a:pt x="8841" y="17791"/>
                  </a:lnTo>
                  <a:lnTo>
                    <a:pt x="7777" y="18121"/>
                  </a:lnTo>
                  <a:lnTo>
                    <a:pt x="6970" y="18304"/>
                  </a:lnTo>
                  <a:lnTo>
                    <a:pt x="6163" y="18487"/>
                  </a:lnTo>
                  <a:lnTo>
                    <a:pt x="5797" y="18524"/>
                  </a:lnTo>
                  <a:lnTo>
                    <a:pt x="5613" y="18524"/>
                  </a:lnTo>
                  <a:lnTo>
                    <a:pt x="5430" y="18451"/>
                  </a:lnTo>
                  <a:lnTo>
                    <a:pt x="5283" y="18377"/>
                  </a:lnTo>
                  <a:lnTo>
                    <a:pt x="5173" y="18231"/>
                  </a:lnTo>
                  <a:lnTo>
                    <a:pt x="5063" y="18121"/>
                  </a:lnTo>
                  <a:lnTo>
                    <a:pt x="4953" y="17974"/>
                  </a:lnTo>
                  <a:lnTo>
                    <a:pt x="4879" y="17680"/>
                  </a:lnTo>
                  <a:lnTo>
                    <a:pt x="4769" y="17387"/>
                  </a:lnTo>
                  <a:lnTo>
                    <a:pt x="4476" y="16507"/>
                  </a:lnTo>
                  <a:lnTo>
                    <a:pt x="3926" y="14819"/>
                  </a:lnTo>
                  <a:lnTo>
                    <a:pt x="3376" y="13169"/>
                  </a:lnTo>
                  <a:lnTo>
                    <a:pt x="2752" y="11518"/>
                  </a:lnTo>
                  <a:lnTo>
                    <a:pt x="2165" y="9867"/>
                  </a:lnTo>
                  <a:lnTo>
                    <a:pt x="1505" y="8253"/>
                  </a:lnTo>
                  <a:lnTo>
                    <a:pt x="845" y="6603"/>
                  </a:lnTo>
                  <a:lnTo>
                    <a:pt x="588" y="6052"/>
                  </a:lnTo>
                  <a:lnTo>
                    <a:pt x="478" y="5796"/>
                  </a:lnTo>
                  <a:lnTo>
                    <a:pt x="331" y="5539"/>
                  </a:lnTo>
                  <a:lnTo>
                    <a:pt x="368" y="5502"/>
                  </a:lnTo>
                  <a:lnTo>
                    <a:pt x="404" y="5429"/>
                  </a:lnTo>
                  <a:lnTo>
                    <a:pt x="368" y="5209"/>
                  </a:lnTo>
                  <a:lnTo>
                    <a:pt x="404" y="5025"/>
                  </a:lnTo>
                  <a:lnTo>
                    <a:pt x="404" y="4879"/>
                  </a:lnTo>
                  <a:lnTo>
                    <a:pt x="478" y="4695"/>
                  </a:lnTo>
                  <a:lnTo>
                    <a:pt x="624" y="4402"/>
                  </a:lnTo>
                  <a:lnTo>
                    <a:pt x="845" y="4145"/>
                  </a:lnTo>
                  <a:lnTo>
                    <a:pt x="1101" y="3888"/>
                  </a:lnTo>
                  <a:lnTo>
                    <a:pt x="1395" y="3668"/>
                  </a:lnTo>
                  <a:lnTo>
                    <a:pt x="1725" y="3485"/>
                  </a:lnTo>
                  <a:lnTo>
                    <a:pt x="2018" y="3301"/>
                  </a:lnTo>
                  <a:lnTo>
                    <a:pt x="2789" y="2935"/>
                  </a:lnTo>
                  <a:lnTo>
                    <a:pt x="3596" y="2641"/>
                  </a:lnTo>
                  <a:lnTo>
                    <a:pt x="5210" y="2017"/>
                  </a:lnTo>
                  <a:lnTo>
                    <a:pt x="6787" y="1394"/>
                  </a:lnTo>
                  <a:lnTo>
                    <a:pt x="7557" y="1100"/>
                  </a:lnTo>
                  <a:lnTo>
                    <a:pt x="8364" y="807"/>
                  </a:lnTo>
                  <a:lnTo>
                    <a:pt x="9135" y="587"/>
                  </a:lnTo>
                  <a:lnTo>
                    <a:pt x="9538" y="514"/>
                  </a:lnTo>
                  <a:lnTo>
                    <a:pt x="9942" y="440"/>
                  </a:lnTo>
                  <a:close/>
                  <a:moveTo>
                    <a:pt x="9868" y="17937"/>
                  </a:moveTo>
                  <a:lnTo>
                    <a:pt x="9868" y="17974"/>
                  </a:lnTo>
                  <a:lnTo>
                    <a:pt x="9905" y="18157"/>
                  </a:lnTo>
                  <a:lnTo>
                    <a:pt x="10015" y="18341"/>
                  </a:lnTo>
                  <a:lnTo>
                    <a:pt x="9575" y="18524"/>
                  </a:lnTo>
                  <a:lnTo>
                    <a:pt x="9575" y="18487"/>
                  </a:lnTo>
                  <a:lnTo>
                    <a:pt x="9538" y="18341"/>
                  </a:lnTo>
                  <a:lnTo>
                    <a:pt x="9465" y="18231"/>
                  </a:lnTo>
                  <a:lnTo>
                    <a:pt x="9391" y="18084"/>
                  </a:lnTo>
                  <a:lnTo>
                    <a:pt x="9868" y="17937"/>
                  </a:lnTo>
                  <a:close/>
                  <a:moveTo>
                    <a:pt x="9098" y="18194"/>
                  </a:moveTo>
                  <a:lnTo>
                    <a:pt x="9171" y="18414"/>
                  </a:lnTo>
                  <a:lnTo>
                    <a:pt x="9245" y="18524"/>
                  </a:lnTo>
                  <a:lnTo>
                    <a:pt x="9318" y="18598"/>
                  </a:lnTo>
                  <a:lnTo>
                    <a:pt x="8841" y="18781"/>
                  </a:lnTo>
                  <a:lnTo>
                    <a:pt x="8768" y="18708"/>
                  </a:lnTo>
                  <a:lnTo>
                    <a:pt x="8694" y="18598"/>
                  </a:lnTo>
                  <a:lnTo>
                    <a:pt x="8621" y="18487"/>
                  </a:lnTo>
                  <a:lnTo>
                    <a:pt x="8584" y="18341"/>
                  </a:lnTo>
                  <a:lnTo>
                    <a:pt x="9098" y="18194"/>
                  </a:lnTo>
                  <a:close/>
                  <a:moveTo>
                    <a:pt x="8254" y="18414"/>
                  </a:moveTo>
                  <a:lnTo>
                    <a:pt x="8291" y="18561"/>
                  </a:lnTo>
                  <a:lnTo>
                    <a:pt x="8364" y="18744"/>
                  </a:lnTo>
                  <a:lnTo>
                    <a:pt x="8511" y="18928"/>
                  </a:lnTo>
                  <a:lnTo>
                    <a:pt x="8181" y="19038"/>
                  </a:lnTo>
                  <a:lnTo>
                    <a:pt x="8144" y="18964"/>
                  </a:lnTo>
                  <a:lnTo>
                    <a:pt x="8107" y="18928"/>
                  </a:lnTo>
                  <a:lnTo>
                    <a:pt x="7997" y="18854"/>
                  </a:lnTo>
                  <a:lnTo>
                    <a:pt x="7961" y="18818"/>
                  </a:lnTo>
                  <a:lnTo>
                    <a:pt x="7851" y="18634"/>
                  </a:lnTo>
                  <a:lnTo>
                    <a:pt x="7851" y="18561"/>
                  </a:lnTo>
                  <a:lnTo>
                    <a:pt x="8254" y="18414"/>
                  </a:lnTo>
                  <a:close/>
                  <a:moveTo>
                    <a:pt x="5246" y="18818"/>
                  </a:moveTo>
                  <a:lnTo>
                    <a:pt x="5430" y="18891"/>
                  </a:lnTo>
                  <a:lnTo>
                    <a:pt x="5650" y="18928"/>
                  </a:lnTo>
                  <a:lnTo>
                    <a:pt x="5870" y="18964"/>
                  </a:lnTo>
                  <a:lnTo>
                    <a:pt x="5943" y="19221"/>
                  </a:lnTo>
                  <a:lnTo>
                    <a:pt x="5760" y="19148"/>
                  </a:lnTo>
                  <a:lnTo>
                    <a:pt x="5576" y="19038"/>
                  </a:lnTo>
                  <a:lnTo>
                    <a:pt x="5393" y="18928"/>
                  </a:lnTo>
                  <a:lnTo>
                    <a:pt x="5246" y="18818"/>
                  </a:lnTo>
                  <a:close/>
                  <a:moveTo>
                    <a:pt x="7557" y="18634"/>
                  </a:moveTo>
                  <a:lnTo>
                    <a:pt x="7557" y="18781"/>
                  </a:lnTo>
                  <a:lnTo>
                    <a:pt x="7631" y="18928"/>
                  </a:lnTo>
                  <a:lnTo>
                    <a:pt x="7704" y="19038"/>
                  </a:lnTo>
                  <a:lnTo>
                    <a:pt x="7777" y="19148"/>
                  </a:lnTo>
                  <a:lnTo>
                    <a:pt x="7704" y="19184"/>
                  </a:lnTo>
                  <a:lnTo>
                    <a:pt x="7227" y="19294"/>
                  </a:lnTo>
                  <a:lnTo>
                    <a:pt x="7154" y="19184"/>
                  </a:lnTo>
                  <a:lnTo>
                    <a:pt x="7080" y="19074"/>
                  </a:lnTo>
                  <a:lnTo>
                    <a:pt x="6970" y="18928"/>
                  </a:lnTo>
                  <a:lnTo>
                    <a:pt x="6897" y="18781"/>
                  </a:lnTo>
                  <a:lnTo>
                    <a:pt x="7117" y="18708"/>
                  </a:lnTo>
                  <a:lnTo>
                    <a:pt x="7557" y="18634"/>
                  </a:lnTo>
                  <a:close/>
                  <a:moveTo>
                    <a:pt x="6604" y="18854"/>
                  </a:moveTo>
                  <a:lnTo>
                    <a:pt x="6677" y="19111"/>
                  </a:lnTo>
                  <a:lnTo>
                    <a:pt x="6750" y="19221"/>
                  </a:lnTo>
                  <a:lnTo>
                    <a:pt x="6824" y="19331"/>
                  </a:lnTo>
                  <a:lnTo>
                    <a:pt x="6493" y="19331"/>
                  </a:lnTo>
                  <a:lnTo>
                    <a:pt x="6493" y="19258"/>
                  </a:lnTo>
                  <a:lnTo>
                    <a:pt x="6493" y="19221"/>
                  </a:lnTo>
                  <a:lnTo>
                    <a:pt x="6420" y="19184"/>
                  </a:lnTo>
                  <a:lnTo>
                    <a:pt x="6383" y="19184"/>
                  </a:lnTo>
                  <a:lnTo>
                    <a:pt x="6310" y="19221"/>
                  </a:lnTo>
                  <a:lnTo>
                    <a:pt x="6273" y="19221"/>
                  </a:lnTo>
                  <a:lnTo>
                    <a:pt x="6200" y="19184"/>
                  </a:lnTo>
                  <a:lnTo>
                    <a:pt x="6163" y="19074"/>
                  </a:lnTo>
                  <a:lnTo>
                    <a:pt x="6127" y="18928"/>
                  </a:lnTo>
                  <a:lnTo>
                    <a:pt x="6604" y="18854"/>
                  </a:lnTo>
                  <a:close/>
                  <a:moveTo>
                    <a:pt x="10125" y="0"/>
                  </a:moveTo>
                  <a:lnTo>
                    <a:pt x="9721" y="37"/>
                  </a:lnTo>
                  <a:lnTo>
                    <a:pt x="9318" y="110"/>
                  </a:lnTo>
                  <a:lnTo>
                    <a:pt x="8804" y="220"/>
                  </a:lnTo>
                  <a:lnTo>
                    <a:pt x="8291" y="403"/>
                  </a:lnTo>
                  <a:lnTo>
                    <a:pt x="7300" y="734"/>
                  </a:lnTo>
                  <a:lnTo>
                    <a:pt x="5320" y="1504"/>
                  </a:lnTo>
                  <a:lnTo>
                    <a:pt x="3376" y="2274"/>
                  </a:lnTo>
                  <a:lnTo>
                    <a:pt x="2422" y="2678"/>
                  </a:lnTo>
                  <a:lnTo>
                    <a:pt x="1945" y="2898"/>
                  </a:lnTo>
                  <a:lnTo>
                    <a:pt x="1505" y="3118"/>
                  </a:lnTo>
                  <a:lnTo>
                    <a:pt x="1248" y="3301"/>
                  </a:lnTo>
                  <a:lnTo>
                    <a:pt x="955" y="3485"/>
                  </a:lnTo>
                  <a:lnTo>
                    <a:pt x="698" y="3742"/>
                  </a:lnTo>
                  <a:lnTo>
                    <a:pt x="441" y="3998"/>
                  </a:lnTo>
                  <a:lnTo>
                    <a:pt x="221" y="4292"/>
                  </a:lnTo>
                  <a:lnTo>
                    <a:pt x="74" y="4622"/>
                  </a:lnTo>
                  <a:lnTo>
                    <a:pt x="38" y="4769"/>
                  </a:lnTo>
                  <a:lnTo>
                    <a:pt x="38" y="4915"/>
                  </a:lnTo>
                  <a:lnTo>
                    <a:pt x="38" y="5099"/>
                  </a:lnTo>
                  <a:lnTo>
                    <a:pt x="74" y="5245"/>
                  </a:lnTo>
                  <a:lnTo>
                    <a:pt x="1" y="5282"/>
                  </a:lnTo>
                  <a:lnTo>
                    <a:pt x="1" y="5319"/>
                  </a:lnTo>
                  <a:lnTo>
                    <a:pt x="38" y="5722"/>
                  </a:lnTo>
                  <a:lnTo>
                    <a:pt x="148" y="6052"/>
                  </a:lnTo>
                  <a:lnTo>
                    <a:pt x="441" y="6786"/>
                  </a:lnTo>
                  <a:lnTo>
                    <a:pt x="1065" y="8400"/>
                  </a:lnTo>
                  <a:lnTo>
                    <a:pt x="2348" y="11665"/>
                  </a:lnTo>
                  <a:lnTo>
                    <a:pt x="2935" y="13315"/>
                  </a:lnTo>
                  <a:lnTo>
                    <a:pt x="3522" y="15003"/>
                  </a:lnTo>
                  <a:lnTo>
                    <a:pt x="4072" y="16653"/>
                  </a:lnTo>
                  <a:lnTo>
                    <a:pt x="4293" y="17424"/>
                  </a:lnTo>
                  <a:lnTo>
                    <a:pt x="4439" y="17827"/>
                  </a:lnTo>
                  <a:lnTo>
                    <a:pt x="4513" y="18047"/>
                  </a:lnTo>
                  <a:lnTo>
                    <a:pt x="4623" y="18231"/>
                  </a:lnTo>
                  <a:lnTo>
                    <a:pt x="4659" y="18451"/>
                  </a:lnTo>
                  <a:lnTo>
                    <a:pt x="4733" y="18634"/>
                  </a:lnTo>
                  <a:lnTo>
                    <a:pt x="4806" y="18781"/>
                  </a:lnTo>
                  <a:lnTo>
                    <a:pt x="4916" y="18928"/>
                  </a:lnTo>
                  <a:lnTo>
                    <a:pt x="5026" y="19074"/>
                  </a:lnTo>
                  <a:lnTo>
                    <a:pt x="5173" y="19221"/>
                  </a:lnTo>
                  <a:lnTo>
                    <a:pt x="5503" y="19404"/>
                  </a:lnTo>
                  <a:lnTo>
                    <a:pt x="5833" y="19551"/>
                  </a:lnTo>
                  <a:lnTo>
                    <a:pt x="6237" y="19661"/>
                  </a:lnTo>
                  <a:lnTo>
                    <a:pt x="6604" y="19698"/>
                  </a:lnTo>
                  <a:lnTo>
                    <a:pt x="7007" y="19698"/>
                  </a:lnTo>
                  <a:lnTo>
                    <a:pt x="7484" y="19625"/>
                  </a:lnTo>
                  <a:lnTo>
                    <a:pt x="7924" y="19515"/>
                  </a:lnTo>
                  <a:lnTo>
                    <a:pt x="8841" y="19184"/>
                  </a:lnTo>
                  <a:lnTo>
                    <a:pt x="11079" y="18341"/>
                  </a:lnTo>
                  <a:lnTo>
                    <a:pt x="13206" y="17570"/>
                  </a:lnTo>
                  <a:lnTo>
                    <a:pt x="13830" y="17314"/>
                  </a:lnTo>
                  <a:lnTo>
                    <a:pt x="14417" y="17020"/>
                  </a:lnTo>
                  <a:lnTo>
                    <a:pt x="14527" y="17020"/>
                  </a:lnTo>
                  <a:lnTo>
                    <a:pt x="14674" y="16947"/>
                  </a:lnTo>
                  <a:lnTo>
                    <a:pt x="14710" y="16873"/>
                  </a:lnTo>
                  <a:lnTo>
                    <a:pt x="14710" y="16837"/>
                  </a:lnTo>
                  <a:lnTo>
                    <a:pt x="14894" y="16690"/>
                  </a:lnTo>
                  <a:lnTo>
                    <a:pt x="15187" y="16433"/>
                  </a:lnTo>
                  <a:lnTo>
                    <a:pt x="15407" y="16103"/>
                  </a:lnTo>
                  <a:lnTo>
                    <a:pt x="15554" y="15773"/>
                  </a:lnTo>
                  <a:lnTo>
                    <a:pt x="15701" y="15406"/>
                  </a:lnTo>
                  <a:lnTo>
                    <a:pt x="15774" y="15039"/>
                  </a:lnTo>
                  <a:lnTo>
                    <a:pt x="15811" y="14636"/>
                  </a:lnTo>
                  <a:lnTo>
                    <a:pt x="15847" y="13866"/>
                  </a:lnTo>
                  <a:lnTo>
                    <a:pt x="15884" y="13829"/>
                  </a:lnTo>
                  <a:lnTo>
                    <a:pt x="15884" y="13756"/>
                  </a:lnTo>
                  <a:lnTo>
                    <a:pt x="15847" y="13572"/>
                  </a:lnTo>
                  <a:lnTo>
                    <a:pt x="15811" y="13389"/>
                  </a:lnTo>
                  <a:lnTo>
                    <a:pt x="15664" y="13059"/>
                  </a:lnTo>
                  <a:lnTo>
                    <a:pt x="15334" y="12178"/>
                  </a:lnTo>
                  <a:lnTo>
                    <a:pt x="14710" y="10564"/>
                  </a:lnTo>
                  <a:lnTo>
                    <a:pt x="13500" y="7263"/>
                  </a:lnTo>
                  <a:lnTo>
                    <a:pt x="12326" y="3962"/>
                  </a:lnTo>
                  <a:lnTo>
                    <a:pt x="11776" y="2311"/>
                  </a:lnTo>
                  <a:lnTo>
                    <a:pt x="11446" y="1431"/>
                  </a:lnTo>
                  <a:lnTo>
                    <a:pt x="11372" y="1174"/>
                  </a:lnTo>
                  <a:lnTo>
                    <a:pt x="11409" y="1027"/>
                  </a:lnTo>
                  <a:lnTo>
                    <a:pt x="11409" y="917"/>
                  </a:lnTo>
                  <a:lnTo>
                    <a:pt x="11372" y="770"/>
                  </a:lnTo>
                  <a:lnTo>
                    <a:pt x="11299" y="624"/>
                  </a:lnTo>
                  <a:lnTo>
                    <a:pt x="11152" y="403"/>
                  </a:lnTo>
                  <a:lnTo>
                    <a:pt x="10895" y="220"/>
                  </a:lnTo>
                  <a:lnTo>
                    <a:pt x="10712" y="110"/>
                  </a:lnTo>
                  <a:lnTo>
                    <a:pt x="10528" y="37"/>
                  </a:lnTo>
                  <a:lnTo>
                    <a:pt x="10345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5" name="Google Shape;295;p5"/>
            <p:cNvSpPr/>
            <p:nvPr/>
          </p:nvSpPr>
          <p:spPr>
            <a:xfrm>
              <a:off x="6991200" y="2879025"/>
              <a:ext cx="390675" cy="444800"/>
            </a:xfrm>
            <a:custGeom>
              <a:avLst/>
              <a:gdLst/>
              <a:ahLst/>
              <a:cxnLst/>
              <a:rect l="l" t="t" r="r" b="b"/>
              <a:pathLst>
                <a:path w="15627" h="17792" extrusionOk="0">
                  <a:moveTo>
                    <a:pt x="10528" y="1"/>
                  </a:moveTo>
                  <a:lnTo>
                    <a:pt x="10455" y="37"/>
                  </a:lnTo>
                  <a:lnTo>
                    <a:pt x="10308" y="221"/>
                  </a:lnTo>
                  <a:lnTo>
                    <a:pt x="10198" y="441"/>
                  </a:lnTo>
                  <a:lnTo>
                    <a:pt x="10015" y="881"/>
                  </a:lnTo>
                  <a:lnTo>
                    <a:pt x="9831" y="1468"/>
                  </a:lnTo>
                  <a:lnTo>
                    <a:pt x="9685" y="2091"/>
                  </a:lnTo>
                  <a:lnTo>
                    <a:pt x="9685" y="2201"/>
                  </a:lnTo>
                  <a:lnTo>
                    <a:pt x="9721" y="2311"/>
                  </a:lnTo>
                  <a:lnTo>
                    <a:pt x="9795" y="2348"/>
                  </a:lnTo>
                  <a:lnTo>
                    <a:pt x="9868" y="2385"/>
                  </a:lnTo>
                  <a:lnTo>
                    <a:pt x="9941" y="2421"/>
                  </a:lnTo>
                  <a:lnTo>
                    <a:pt x="10051" y="2385"/>
                  </a:lnTo>
                  <a:lnTo>
                    <a:pt x="10125" y="2311"/>
                  </a:lnTo>
                  <a:lnTo>
                    <a:pt x="10198" y="2238"/>
                  </a:lnTo>
                  <a:lnTo>
                    <a:pt x="10235" y="2055"/>
                  </a:lnTo>
                  <a:lnTo>
                    <a:pt x="10235" y="2018"/>
                  </a:lnTo>
                  <a:lnTo>
                    <a:pt x="10235" y="1981"/>
                  </a:lnTo>
                  <a:lnTo>
                    <a:pt x="10455" y="1138"/>
                  </a:lnTo>
                  <a:lnTo>
                    <a:pt x="10638" y="624"/>
                  </a:lnTo>
                  <a:lnTo>
                    <a:pt x="10675" y="367"/>
                  </a:lnTo>
                  <a:lnTo>
                    <a:pt x="10712" y="111"/>
                  </a:lnTo>
                  <a:lnTo>
                    <a:pt x="10675" y="37"/>
                  </a:lnTo>
                  <a:lnTo>
                    <a:pt x="10602" y="1"/>
                  </a:lnTo>
                  <a:close/>
                  <a:moveTo>
                    <a:pt x="3559" y="1028"/>
                  </a:moveTo>
                  <a:lnTo>
                    <a:pt x="3522" y="1064"/>
                  </a:lnTo>
                  <a:lnTo>
                    <a:pt x="3485" y="1101"/>
                  </a:lnTo>
                  <a:lnTo>
                    <a:pt x="3485" y="1138"/>
                  </a:lnTo>
                  <a:lnTo>
                    <a:pt x="3559" y="1321"/>
                  </a:lnTo>
                  <a:lnTo>
                    <a:pt x="3669" y="1468"/>
                  </a:lnTo>
                  <a:lnTo>
                    <a:pt x="3889" y="1761"/>
                  </a:lnTo>
                  <a:lnTo>
                    <a:pt x="4109" y="2055"/>
                  </a:lnTo>
                  <a:lnTo>
                    <a:pt x="4366" y="2348"/>
                  </a:lnTo>
                  <a:lnTo>
                    <a:pt x="4476" y="2605"/>
                  </a:lnTo>
                  <a:lnTo>
                    <a:pt x="4586" y="2862"/>
                  </a:lnTo>
                  <a:lnTo>
                    <a:pt x="4696" y="2972"/>
                  </a:lnTo>
                  <a:lnTo>
                    <a:pt x="4769" y="3045"/>
                  </a:lnTo>
                  <a:lnTo>
                    <a:pt x="4916" y="3082"/>
                  </a:lnTo>
                  <a:lnTo>
                    <a:pt x="5063" y="3082"/>
                  </a:lnTo>
                  <a:lnTo>
                    <a:pt x="5136" y="3045"/>
                  </a:lnTo>
                  <a:lnTo>
                    <a:pt x="5209" y="3008"/>
                  </a:lnTo>
                  <a:lnTo>
                    <a:pt x="5246" y="2935"/>
                  </a:lnTo>
                  <a:lnTo>
                    <a:pt x="5246" y="2862"/>
                  </a:lnTo>
                  <a:lnTo>
                    <a:pt x="5209" y="2715"/>
                  </a:lnTo>
                  <a:lnTo>
                    <a:pt x="5173" y="2642"/>
                  </a:lnTo>
                  <a:lnTo>
                    <a:pt x="5099" y="2605"/>
                  </a:lnTo>
                  <a:lnTo>
                    <a:pt x="4989" y="2605"/>
                  </a:lnTo>
                  <a:lnTo>
                    <a:pt x="4989" y="2568"/>
                  </a:lnTo>
                  <a:lnTo>
                    <a:pt x="4989" y="2495"/>
                  </a:lnTo>
                  <a:lnTo>
                    <a:pt x="4953" y="2385"/>
                  </a:lnTo>
                  <a:lnTo>
                    <a:pt x="4806" y="2128"/>
                  </a:lnTo>
                  <a:lnTo>
                    <a:pt x="4623" y="1871"/>
                  </a:lnTo>
                  <a:lnTo>
                    <a:pt x="4402" y="1615"/>
                  </a:lnTo>
                  <a:lnTo>
                    <a:pt x="4146" y="1394"/>
                  </a:lnTo>
                  <a:lnTo>
                    <a:pt x="3889" y="1174"/>
                  </a:lnTo>
                  <a:lnTo>
                    <a:pt x="3595" y="1028"/>
                  </a:lnTo>
                  <a:close/>
                  <a:moveTo>
                    <a:pt x="15334" y="3999"/>
                  </a:moveTo>
                  <a:lnTo>
                    <a:pt x="15260" y="4035"/>
                  </a:lnTo>
                  <a:lnTo>
                    <a:pt x="15187" y="4109"/>
                  </a:lnTo>
                  <a:lnTo>
                    <a:pt x="15077" y="4182"/>
                  </a:lnTo>
                  <a:lnTo>
                    <a:pt x="14967" y="4256"/>
                  </a:lnTo>
                  <a:lnTo>
                    <a:pt x="14820" y="4329"/>
                  </a:lnTo>
                  <a:lnTo>
                    <a:pt x="14673" y="4329"/>
                  </a:lnTo>
                  <a:lnTo>
                    <a:pt x="14527" y="4402"/>
                  </a:lnTo>
                  <a:lnTo>
                    <a:pt x="14490" y="4439"/>
                  </a:lnTo>
                  <a:lnTo>
                    <a:pt x="14453" y="4549"/>
                  </a:lnTo>
                  <a:lnTo>
                    <a:pt x="14417" y="4586"/>
                  </a:lnTo>
                  <a:lnTo>
                    <a:pt x="14380" y="4622"/>
                  </a:lnTo>
                  <a:lnTo>
                    <a:pt x="14233" y="4732"/>
                  </a:lnTo>
                  <a:lnTo>
                    <a:pt x="13940" y="4842"/>
                  </a:lnTo>
                  <a:lnTo>
                    <a:pt x="13720" y="4989"/>
                  </a:lnTo>
                  <a:lnTo>
                    <a:pt x="13536" y="5173"/>
                  </a:lnTo>
                  <a:lnTo>
                    <a:pt x="13499" y="5246"/>
                  </a:lnTo>
                  <a:lnTo>
                    <a:pt x="13499" y="5319"/>
                  </a:lnTo>
                  <a:lnTo>
                    <a:pt x="13573" y="5356"/>
                  </a:lnTo>
                  <a:lnTo>
                    <a:pt x="13830" y="5356"/>
                  </a:lnTo>
                  <a:lnTo>
                    <a:pt x="14013" y="5319"/>
                  </a:lnTo>
                  <a:lnTo>
                    <a:pt x="14380" y="5173"/>
                  </a:lnTo>
                  <a:lnTo>
                    <a:pt x="14673" y="5026"/>
                  </a:lnTo>
                  <a:lnTo>
                    <a:pt x="14783" y="4953"/>
                  </a:lnTo>
                  <a:lnTo>
                    <a:pt x="14857" y="4806"/>
                  </a:lnTo>
                  <a:lnTo>
                    <a:pt x="15077" y="4769"/>
                  </a:lnTo>
                  <a:lnTo>
                    <a:pt x="15260" y="4659"/>
                  </a:lnTo>
                  <a:lnTo>
                    <a:pt x="15370" y="4696"/>
                  </a:lnTo>
                  <a:lnTo>
                    <a:pt x="15444" y="4696"/>
                  </a:lnTo>
                  <a:lnTo>
                    <a:pt x="15554" y="4622"/>
                  </a:lnTo>
                  <a:lnTo>
                    <a:pt x="15627" y="4549"/>
                  </a:lnTo>
                  <a:lnTo>
                    <a:pt x="15627" y="4476"/>
                  </a:lnTo>
                  <a:lnTo>
                    <a:pt x="15590" y="4366"/>
                  </a:lnTo>
                  <a:lnTo>
                    <a:pt x="15627" y="4329"/>
                  </a:lnTo>
                  <a:lnTo>
                    <a:pt x="15627" y="4256"/>
                  </a:lnTo>
                  <a:lnTo>
                    <a:pt x="15590" y="4182"/>
                  </a:lnTo>
                  <a:lnTo>
                    <a:pt x="15554" y="4109"/>
                  </a:lnTo>
                  <a:lnTo>
                    <a:pt x="15480" y="4035"/>
                  </a:lnTo>
                  <a:lnTo>
                    <a:pt x="15407" y="4035"/>
                  </a:lnTo>
                  <a:lnTo>
                    <a:pt x="15334" y="3999"/>
                  </a:lnTo>
                  <a:close/>
                  <a:moveTo>
                    <a:pt x="2238" y="7447"/>
                  </a:moveTo>
                  <a:lnTo>
                    <a:pt x="2128" y="7484"/>
                  </a:lnTo>
                  <a:lnTo>
                    <a:pt x="1064" y="7960"/>
                  </a:lnTo>
                  <a:lnTo>
                    <a:pt x="477" y="8217"/>
                  </a:lnTo>
                  <a:lnTo>
                    <a:pt x="257" y="8364"/>
                  </a:lnTo>
                  <a:lnTo>
                    <a:pt x="147" y="8474"/>
                  </a:lnTo>
                  <a:lnTo>
                    <a:pt x="111" y="8437"/>
                  </a:lnTo>
                  <a:lnTo>
                    <a:pt x="74" y="8437"/>
                  </a:lnTo>
                  <a:lnTo>
                    <a:pt x="1" y="8511"/>
                  </a:lnTo>
                  <a:lnTo>
                    <a:pt x="1" y="8584"/>
                  </a:lnTo>
                  <a:lnTo>
                    <a:pt x="37" y="8621"/>
                  </a:lnTo>
                  <a:lnTo>
                    <a:pt x="111" y="8694"/>
                  </a:lnTo>
                  <a:lnTo>
                    <a:pt x="221" y="8731"/>
                  </a:lnTo>
                  <a:lnTo>
                    <a:pt x="367" y="8694"/>
                  </a:lnTo>
                  <a:lnTo>
                    <a:pt x="514" y="8657"/>
                  </a:lnTo>
                  <a:lnTo>
                    <a:pt x="808" y="8547"/>
                  </a:lnTo>
                  <a:lnTo>
                    <a:pt x="1028" y="8474"/>
                  </a:lnTo>
                  <a:lnTo>
                    <a:pt x="2385" y="7887"/>
                  </a:lnTo>
                  <a:lnTo>
                    <a:pt x="2458" y="7850"/>
                  </a:lnTo>
                  <a:lnTo>
                    <a:pt x="2532" y="7777"/>
                  </a:lnTo>
                  <a:lnTo>
                    <a:pt x="2532" y="7667"/>
                  </a:lnTo>
                  <a:lnTo>
                    <a:pt x="2495" y="7594"/>
                  </a:lnTo>
                  <a:lnTo>
                    <a:pt x="2422" y="7520"/>
                  </a:lnTo>
                  <a:lnTo>
                    <a:pt x="2348" y="7484"/>
                  </a:lnTo>
                  <a:lnTo>
                    <a:pt x="2238" y="7447"/>
                  </a:lnTo>
                  <a:close/>
                  <a:moveTo>
                    <a:pt x="6677" y="7814"/>
                  </a:moveTo>
                  <a:lnTo>
                    <a:pt x="6603" y="7887"/>
                  </a:lnTo>
                  <a:lnTo>
                    <a:pt x="6603" y="7960"/>
                  </a:lnTo>
                  <a:lnTo>
                    <a:pt x="6603" y="8070"/>
                  </a:lnTo>
                  <a:lnTo>
                    <a:pt x="6933" y="8474"/>
                  </a:lnTo>
                  <a:lnTo>
                    <a:pt x="7044" y="8694"/>
                  </a:lnTo>
                  <a:lnTo>
                    <a:pt x="7154" y="8914"/>
                  </a:lnTo>
                  <a:lnTo>
                    <a:pt x="7227" y="8951"/>
                  </a:lnTo>
                  <a:lnTo>
                    <a:pt x="7264" y="8987"/>
                  </a:lnTo>
                  <a:lnTo>
                    <a:pt x="7410" y="8987"/>
                  </a:lnTo>
                  <a:lnTo>
                    <a:pt x="7594" y="8877"/>
                  </a:lnTo>
                  <a:lnTo>
                    <a:pt x="7777" y="8767"/>
                  </a:lnTo>
                  <a:lnTo>
                    <a:pt x="7924" y="8621"/>
                  </a:lnTo>
                  <a:lnTo>
                    <a:pt x="7924" y="8657"/>
                  </a:lnTo>
                  <a:lnTo>
                    <a:pt x="7997" y="8767"/>
                  </a:lnTo>
                  <a:lnTo>
                    <a:pt x="8071" y="8877"/>
                  </a:lnTo>
                  <a:lnTo>
                    <a:pt x="8181" y="8951"/>
                  </a:lnTo>
                  <a:lnTo>
                    <a:pt x="8327" y="9024"/>
                  </a:lnTo>
                  <a:lnTo>
                    <a:pt x="8584" y="9061"/>
                  </a:lnTo>
                  <a:lnTo>
                    <a:pt x="8768" y="9061"/>
                  </a:lnTo>
                  <a:lnTo>
                    <a:pt x="8951" y="8987"/>
                  </a:lnTo>
                  <a:lnTo>
                    <a:pt x="9281" y="8841"/>
                  </a:lnTo>
                  <a:lnTo>
                    <a:pt x="9611" y="8657"/>
                  </a:lnTo>
                  <a:lnTo>
                    <a:pt x="9721" y="8547"/>
                  </a:lnTo>
                  <a:lnTo>
                    <a:pt x="9758" y="8474"/>
                  </a:lnTo>
                  <a:lnTo>
                    <a:pt x="9758" y="8364"/>
                  </a:lnTo>
                  <a:lnTo>
                    <a:pt x="9685" y="8254"/>
                  </a:lnTo>
                  <a:lnTo>
                    <a:pt x="9648" y="8217"/>
                  </a:lnTo>
                  <a:lnTo>
                    <a:pt x="9464" y="8217"/>
                  </a:lnTo>
                  <a:lnTo>
                    <a:pt x="9428" y="8291"/>
                  </a:lnTo>
                  <a:lnTo>
                    <a:pt x="9244" y="8437"/>
                  </a:lnTo>
                  <a:lnTo>
                    <a:pt x="8988" y="8547"/>
                  </a:lnTo>
                  <a:lnTo>
                    <a:pt x="8768" y="8621"/>
                  </a:lnTo>
                  <a:lnTo>
                    <a:pt x="8584" y="8657"/>
                  </a:lnTo>
                  <a:lnTo>
                    <a:pt x="8474" y="8657"/>
                  </a:lnTo>
                  <a:lnTo>
                    <a:pt x="8401" y="8621"/>
                  </a:lnTo>
                  <a:lnTo>
                    <a:pt x="8364" y="8584"/>
                  </a:lnTo>
                  <a:lnTo>
                    <a:pt x="8327" y="8547"/>
                  </a:lnTo>
                  <a:lnTo>
                    <a:pt x="8254" y="8254"/>
                  </a:lnTo>
                  <a:lnTo>
                    <a:pt x="8181" y="8144"/>
                  </a:lnTo>
                  <a:lnTo>
                    <a:pt x="8071" y="8107"/>
                  </a:lnTo>
                  <a:lnTo>
                    <a:pt x="7961" y="8107"/>
                  </a:lnTo>
                  <a:lnTo>
                    <a:pt x="7887" y="8144"/>
                  </a:lnTo>
                  <a:lnTo>
                    <a:pt x="7740" y="8254"/>
                  </a:lnTo>
                  <a:lnTo>
                    <a:pt x="7630" y="8401"/>
                  </a:lnTo>
                  <a:lnTo>
                    <a:pt x="7410" y="8547"/>
                  </a:lnTo>
                  <a:lnTo>
                    <a:pt x="7264" y="8364"/>
                  </a:lnTo>
                  <a:lnTo>
                    <a:pt x="7117" y="8180"/>
                  </a:lnTo>
                  <a:lnTo>
                    <a:pt x="6970" y="7997"/>
                  </a:lnTo>
                  <a:lnTo>
                    <a:pt x="6787" y="7850"/>
                  </a:lnTo>
                  <a:lnTo>
                    <a:pt x="6713" y="7814"/>
                  </a:lnTo>
                  <a:close/>
                  <a:moveTo>
                    <a:pt x="12876" y="11005"/>
                  </a:moveTo>
                  <a:lnTo>
                    <a:pt x="12803" y="11042"/>
                  </a:lnTo>
                  <a:lnTo>
                    <a:pt x="12766" y="11078"/>
                  </a:lnTo>
                  <a:lnTo>
                    <a:pt x="12766" y="11152"/>
                  </a:lnTo>
                  <a:lnTo>
                    <a:pt x="12729" y="11225"/>
                  </a:lnTo>
                  <a:lnTo>
                    <a:pt x="12766" y="11298"/>
                  </a:lnTo>
                  <a:lnTo>
                    <a:pt x="12986" y="11702"/>
                  </a:lnTo>
                  <a:lnTo>
                    <a:pt x="13279" y="12069"/>
                  </a:lnTo>
                  <a:lnTo>
                    <a:pt x="13499" y="12399"/>
                  </a:lnTo>
                  <a:lnTo>
                    <a:pt x="13646" y="12509"/>
                  </a:lnTo>
                  <a:lnTo>
                    <a:pt x="13830" y="12619"/>
                  </a:lnTo>
                  <a:lnTo>
                    <a:pt x="13976" y="12619"/>
                  </a:lnTo>
                  <a:lnTo>
                    <a:pt x="14013" y="12582"/>
                  </a:lnTo>
                  <a:lnTo>
                    <a:pt x="14086" y="12546"/>
                  </a:lnTo>
                  <a:lnTo>
                    <a:pt x="14160" y="12436"/>
                  </a:lnTo>
                  <a:lnTo>
                    <a:pt x="14160" y="12325"/>
                  </a:lnTo>
                  <a:lnTo>
                    <a:pt x="14160" y="12252"/>
                  </a:lnTo>
                  <a:lnTo>
                    <a:pt x="14123" y="12142"/>
                  </a:lnTo>
                  <a:lnTo>
                    <a:pt x="14086" y="12069"/>
                  </a:lnTo>
                  <a:lnTo>
                    <a:pt x="14050" y="12032"/>
                  </a:lnTo>
                  <a:lnTo>
                    <a:pt x="13903" y="12032"/>
                  </a:lnTo>
                  <a:lnTo>
                    <a:pt x="13830" y="11885"/>
                  </a:lnTo>
                  <a:lnTo>
                    <a:pt x="13573" y="11592"/>
                  </a:lnTo>
                  <a:lnTo>
                    <a:pt x="13316" y="11298"/>
                  </a:lnTo>
                  <a:lnTo>
                    <a:pt x="13059" y="11042"/>
                  </a:lnTo>
                  <a:lnTo>
                    <a:pt x="13023" y="11005"/>
                  </a:lnTo>
                  <a:close/>
                  <a:moveTo>
                    <a:pt x="8181" y="3192"/>
                  </a:moveTo>
                  <a:lnTo>
                    <a:pt x="8511" y="3228"/>
                  </a:lnTo>
                  <a:lnTo>
                    <a:pt x="8878" y="3265"/>
                  </a:lnTo>
                  <a:lnTo>
                    <a:pt x="9208" y="3339"/>
                  </a:lnTo>
                  <a:lnTo>
                    <a:pt x="9538" y="3412"/>
                  </a:lnTo>
                  <a:lnTo>
                    <a:pt x="9868" y="3522"/>
                  </a:lnTo>
                  <a:lnTo>
                    <a:pt x="10198" y="3669"/>
                  </a:lnTo>
                  <a:lnTo>
                    <a:pt x="10528" y="3852"/>
                  </a:lnTo>
                  <a:lnTo>
                    <a:pt x="10822" y="4035"/>
                  </a:lnTo>
                  <a:lnTo>
                    <a:pt x="11078" y="4256"/>
                  </a:lnTo>
                  <a:lnTo>
                    <a:pt x="11335" y="4476"/>
                  </a:lnTo>
                  <a:lnTo>
                    <a:pt x="11592" y="4732"/>
                  </a:lnTo>
                  <a:lnTo>
                    <a:pt x="11812" y="4989"/>
                  </a:lnTo>
                  <a:lnTo>
                    <a:pt x="11996" y="5319"/>
                  </a:lnTo>
                  <a:lnTo>
                    <a:pt x="12142" y="5576"/>
                  </a:lnTo>
                  <a:lnTo>
                    <a:pt x="12252" y="5870"/>
                  </a:lnTo>
                  <a:lnTo>
                    <a:pt x="12362" y="6200"/>
                  </a:lnTo>
                  <a:lnTo>
                    <a:pt x="12436" y="6530"/>
                  </a:lnTo>
                  <a:lnTo>
                    <a:pt x="12509" y="6823"/>
                  </a:lnTo>
                  <a:lnTo>
                    <a:pt x="12509" y="7153"/>
                  </a:lnTo>
                  <a:lnTo>
                    <a:pt x="12509" y="7484"/>
                  </a:lnTo>
                  <a:lnTo>
                    <a:pt x="12472" y="7814"/>
                  </a:lnTo>
                  <a:lnTo>
                    <a:pt x="12399" y="8144"/>
                  </a:lnTo>
                  <a:lnTo>
                    <a:pt x="12289" y="8511"/>
                  </a:lnTo>
                  <a:lnTo>
                    <a:pt x="12142" y="8804"/>
                  </a:lnTo>
                  <a:lnTo>
                    <a:pt x="11996" y="9134"/>
                  </a:lnTo>
                  <a:lnTo>
                    <a:pt x="11812" y="9428"/>
                  </a:lnTo>
                  <a:lnTo>
                    <a:pt x="11592" y="9721"/>
                  </a:lnTo>
                  <a:lnTo>
                    <a:pt x="11115" y="10271"/>
                  </a:lnTo>
                  <a:lnTo>
                    <a:pt x="10345" y="11115"/>
                  </a:lnTo>
                  <a:lnTo>
                    <a:pt x="9941" y="11555"/>
                  </a:lnTo>
                  <a:lnTo>
                    <a:pt x="9575" y="12032"/>
                  </a:lnTo>
                  <a:lnTo>
                    <a:pt x="9281" y="12509"/>
                  </a:lnTo>
                  <a:lnTo>
                    <a:pt x="8988" y="13022"/>
                  </a:lnTo>
                  <a:lnTo>
                    <a:pt x="8914" y="13279"/>
                  </a:lnTo>
                  <a:lnTo>
                    <a:pt x="8804" y="13573"/>
                  </a:lnTo>
                  <a:lnTo>
                    <a:pt x="8768" y="13829"/>
                  </a:lnTo>
                  <a:lnTo>
                    <a:pt x="8731" y="14123"/>
                  </a:lnTo>
                  <a:lnTo>
                    <a:pt x="8217" y="14013"/>
                  </a:lnTo>
                  <a:lnTo>
                    <a:pt x="7704" y="13939"/>
                  </a:lnTo>
                  <a:lnTo>
                    <a:pt x="8584" y="11665"/>
                  </a:lnTo>
                  <a:lnTo>
                    <a:pt x="9061" y="10418"/>
                  </a:lnTo>
                  <a:lnTo>
                    <a:pt x="9318" y="9831"/>
                  </a:lnTo>
                  <a:lnTo>
                    <a:pt x="9391" y="9538"/>
                  </a:lnTo>
                  <a:lnTo>
                    <a:pt x="9391" y="9391"/>
                  </a:lnTo>
                  <a:lnTo>
                    <a:pt x="9354" y="9244"/>
                  </a:lnTo>
                  <a:lnTo>
                    <a:pt x="9318" y="9208"/>
                  </a:lnTo>
                  <a:lnTo>
                    <a:pt x="9281" y="9208"/>
                  </a:lnTo>
                  <a:lnTo>
                    <a:pt x="9171" y="9281"/>
                  </a:lnTo>
                  <a:lnTo>
                    <a:pt x="9098" y="9391"/>
                  </a:lnTo>
                  <a:lnTo>
                    <a:pt x="8988" y="9611"/>
                  </a:lnTo>
                  <a:lnTo>
                    <a:pt x="8768" y="10088"/>
                  </a:lnTo>
                  <a:lnTo>
                    <a:pt x="8217" y="11445"/>
                  </a:lnTo>
                  <a:lnTo>
                    <a:pt x="7337" y="13719"/>
                  </a:lnTo>
                  <a:lnTo>
                    <a:pt x="7227" y="13903"/>
                  </a:lnTo>
                  <a:lnTo>
                    <a:pt x="6970" y="13829"/>
                  </a:lnTo>
                  <a:lnTo>
                    <a:pt x="6420" y="13683"/>
                  </a:lnTo>
                  <a:lnTo>
                    <a:pt x="6420" y="13646"/>
                  </a:lnTo>
                  <a:lnTo>
                    <a:pt x="6493" y="13389"/>
                  </a:lnTo>
                  <a:lnTo>
                    <a:pt x="6530" y="13096"/>
                  </a:lnTo>
                  <a:lnTo>
                    <a:pt x="6530" y="12546"/>
                  </a:lnTo>
                  <a:lnTo>
                    <a:pt x="6603" y="11372"/>
                  </a:lnTo>
                  <a:lnTo>
                    <a:pt x="6677" y="10125"/>
                  </a:lnTo>
                  <a:lnTo>
                    <a:pt x="6713" y="9501"/>
                  </a:lnTo>
                  <a:lnTo>
                    <a:pt x="6677" y="8877"/>
                  </a:lnTo>
                  <a:lnTo>
                    <a:pt x="6677" y="8804"/>
                  </a:lnTo>
                  <a:lnTo>
                    <a:pt x="6640" y="8767"/>
                  </a:lnTo>
                  <a:lnTo>
                    <a:pt x="6530" y="8694"/>
                  </a:lnTo>
                  <a:lnTo>
                    <a:pt x="6420" y="8731"/>
                  </a:lnTo>
                  <a:lnTo>
                    <a:pt x="6383" y="8767"/>
                  </a:lnTo>
                  <a:lnTo>
                    <a:pt x="6347" y="8841"/>
                  </a:lnTo>
                  <a:lnTo>
                    <a:pt x="6273" y="9391"/>
                  </a:lnTo>
                  <a:lnTo>
                    <a:pt x="6237" y="9978"/>
                  </a:lnTo>
                  <a:lnTo>
                    <a:pt x="6200" y="11115"/>
                  </a:lnTo>
                  <a:lnTo>
                    <a:pt x="6090" y="12289"/>
                  </a:lnTo>
                  <a:lnTo>
                    <a:pt x="6016" y="12912"/>
                  </a:lnTo>
                  <a:lnTo>
                    <a:pt x="6016" y="13206"/>
                  </a:lnTo>
                  <a:lnTo>
                    <a:pt x="6016" y="13536"/>
                  </a:lnTo>
                  <a:lnTo>
                    <a:pt x="5540" y="13353"/>
                  </a:lnTo>
                  <a:lnTo>
                    <a:pt x="5099" y="13206"/>
                  </a:lnTo>
                  <a:lnTo>
                    <a:pt x="4623" y="13132"/>
                  </a:lnTo>
                  <a:lnTo>
                    <a:pt x="4182" y="13132"/>
                  </a:lnTo>
                  <a:lnTo>
                    <a:pt x="4329" y="12876"/>
                  </a:lnTo>
                  <a:lnTo>
                    <a:pt x="4439" y="12619"/>
                  </a:lnTo>
                  <a:lnTo>
                    <a:pt x="4549" y="12362"/>
                  </a:lnTo>
                  <a:lnTo>
                    <a:pt x="4623" y="12069"/>
                  </a:lnTo>
                  <a:lnTo>
                    <a:pt x="4696" y="11482"/>
                  </a:lnTo>
                  <a:lnTo>
                    <a:pt x="4696" y="10895"/>
                  </a:lnTo>
                  <a:lnTo>
                    <a:pt x="4623" y="10161"/>
                  </a:lnTo>
                  <a:lnTo>
                    <a:pt x="4512" y="9428"/>
                  </a:lnTo>
                  <a:lnTo>
                    <a:pt x="4366" y="8694"/>
                  </a:lnTo>
                  <a:lnTo>
                    <a:pt x="4219" y="7960"/>
                  </a:lnTo>
                  <a:lnTo>
                    <a:pt x="4182" y="7594"/>
                  </a:lnTo>
                  <a:lnTo>
                    <a:pt x="4182" y="7190"/>
                  </a:lnTo>
                  <a:lnTo>
                    <a:pt x="4182" y="6823"/>
                  </a:lnTo>
                  <a:lnTo>
                    <a:pt x="4219" y="6456"/>
                  </a:lnTo>
                  <a:lnTo>
                    <a:pt x="4292" y="6090"/>
                  </a:lnTo>
                  <a:lnTo>
                    <a:pt x="4439" y="5760"/>
                  </a:lnTo>
                  <a:lnTo>
                    <a:pt x="4586" y="5429"/>
                  </a:lnTo>
                  <a:lnTo>
                    <a:pt x="4769" y="5063"/>
                  </a:lnTo>
                  <a:lnTo>
                    <a:pt x="5026" y="4769"/>
                  </a:lnTo>
                  <a:lnTo>
                    <a:pt x="5246" y="4476"/>
                  </a:lnTo>
                  <a:lnTo>
                    <a:pt x="5503" y="4219"/>
                  </a:lnTo>
                  <a:lnTo>
                    <a:pt x="5796" y="3999"/>
                  </a:lnTo>
                  <a:lnTo>
                    <a:pt x="6090" y="3779"/>
                  </a:lnTo>
                  <a:lnTo>
                    <a:pt x="6420" y="3595"/>
                  </a:lnTo>
                  <a:lnTo>
                    <a:pt x="6787" y="3449"/>
                  </a:lnTo>
                  <a:lnTo>
                    <a:pt x="7117" y="3339"/>
                  </a:lnTo>
                  <a:lnTo>
                    <a:pt x="7484" y="3265"/>
                  </a:lnTo>
                  <a:lnTo>
                    <a:pt x="7814" y="3228"/>
                  </a:lnTo>
                  <a:lnTo>
                    <a:pt x="8181" y="3192"/>
                  </a:lnTo>
                  <a:close/>
                  <a:moveTo>
                    <a:pt x="3962" y="13426"/>
                  </a:moveTo>
                  <a:lnTo>
                    <a:pt x="4623" y="13536"/>
                  </a:lnTo>
                  <a:lnTo>
                    <a:pt x="5246" y="13719"/>
                  </a:lnTo>
                  <a:lnTo>
                    <a:pt x="5943" y="13939"/>
                  </a:lnTo>
                  <a:lnTo>
                    <a:pt x="6603" y="14196"/>
                  </a:lnTo>
                  <a:lnTo>
                    <a:pt x="6860" y="14270"/>
                  </a:lnTo>
                  <a:lnTo>
                    <a:pt x="7154" y="14306"/>
                  </a:lnTo>
                  <a:lnTo>
                    <a:pt x="7704" y="14380"/>
                  </a:lnTo>
                  <a:lnTo>
                    <a:pt x="8217" y="14490"/>
                  </a:lnTo>
                  <a:lnTo>
                    <a:pt x="8474" y="14563"/>
                  </a:lnTo>
                  <a:lnTo>
                    <a:pt x="8731" y="14636"/>
                  </a:lnTo>
                  <a:lnTo>
                    <a:pt x="8768" y="14783"/>
                  </a:lnTo>
                  <a:lnTo>
                    <a:pt x="8841" y="14857"/>
                  </a:lnTo>
                  <a:lnTo>
                    <a:pt x="8951" y="14893"/>
                  </a:lnTo>
                  <a:lnTo>
                    <a:pt x="9061" y="14893"/>
                  </a:lnTo>
                  <a:lnTo>
                    <a:pt x="9061" y="15003"/>
                  </a:lnTo>
                  <a:lnTo>
                    <a:pt x="9024" y="15150"/>
                  </a:lnTo>
                  <a:lnTo>
                    <a:pt x="8914" y="15223"/>
                  </a:lnTo>
                  <a:lnTo>
                    <a:pt x="8768" y="15333"/>
                  </a:lnTo>
                  <a:lnTo>
                    <a:pt x="8034" y="15040"/>
                  </a:lnTo>
                  <a:lnTo>
                    <a:pt x="6383" y="14490"/>
                  </a:lnTo>
                  <a:lnTo>
                    <a:pt x="5576" y="14270"/>
                  </a:lnTo>
                  <a:lnTo>
                    <a:pt x="4769" y="14086"/>
                  </a:lnTo>
                  <a:lnTo>
                    <a:pt x="4292" y="14013"/>
                  </a:lnTo>
                  <a:lnTo>
                    <a:pt x="4072" y="14013"/>
                  </a:lnTo>
                  <a:lnTo>
                    <a:pt x="3852" y="14050"/>
                  </a:lnTo>
                  <a:lnTo>
                    <a:pt x="3742" y="14013"/>
                  </a:lnTo>
                  <a:lnTo>
                    <a:pt x="3669" y="13939"/>
                  </a:lnTo>
                  <a:lnTo>
                    <a:pt x="3632" y="13829"/>
                  </a:lnTo>
                  <a:lnTo>
                    <a:pt x="3632" y="13719"/>
                  </a:lnTo>
                  <a:lnTo>
                    <a:pt x="3632" y="13609"/>
                  </a:lnTo>
                  <a:lnTo>
                    <a:pt x="3705" y="13536"/>
                  </a:lnTo>
                  <a:lnTo>
                    <a:pt x="3816" y="13463"/>
                  </a:lnTo>
                  <a:lnTo>
                    <a:pt x="3926" y="13426"/>
                  </a:lnTo>
                  <a:close/>
                  <a:moveTo>
                    <a:pt x="4256" y="15737"/>
                  </a:moveTo>
                  <a:lnTo>
                    <a:pt x="4696" y="15847"/>
                  </a:lnTo>
                  <a:lnTo>
                    <a:pt x="4476" y="16067"/>
                  </a:lnTo>
                  <a:lnTo>
                    <a:pt x="4292" y="16287"/>
                  </a:lnTo>
                  <a:lnTo>
                    <a:pt x="4292" y="16250"/>
                  </a:lnTo>
                  <a:lnTo>
                    <a:pt x="4256" y="16140"/>
                  </a:lnTo>
                  <a:lnTo>
                    <a:pt x="4256" y="15994"/>
                  </a:lnTo>
                  <a:lnTo>
                    <a:pt x="4256" y="15737"/>
                  </a:lnTo>
                  <a:close/>
                  <a:moveTo>
                    <a:pt x="4843" y="15920"/>
                  </a:moveTo>
                  <a:lnTo>
                    <a:pt x="4989" y="15957"/>
                  </a:lnTo>
                  <a:lnTo>
                    <a:pt x="5136" y="15994"/>
                  </a:lnTo>
                  <a:lnTo>
                    <a:pt x="4879" y="16140"/>
                  </a:lnTo>
                  <a:lnTo>
                    <a:pt x="4623" y="16360"/>
                  </a:lnTo>
                  <a:lnTo>
                    <a:pt x="4623" y="16360"/>
                  </a:lnTo>
                  <a:lnTo>
                    <a:pt x="4733" y="16140"/>
                  </a:lnTo>
                  <a:lnTo>
                    <a:pt x="4843" y="15920"/>
                  </a:lnTo>
                  <a:close/>
                  <a:moveTo>
                    <a:pt x="4146" y="14453"/>
                  </a:moveTo>
                  <a:lnTo>
                    <a:pt x="4659" y="14490"/>
                  </a:lnTo>
                  <a:lnTo>
                    <a:pt x="5356" y="14673"/>
                  </a:lnTo>
                  <a:lnTo>
                    <a:pt x="6053" y="14857"/>
                  </a:lnTo>
                  <a:lnTo>
                    <a:pt x="7410" y="15333"/>
                  </a:lnTo>
                  <a:lnTo>
                    <a:pt x="8034" y="15553"/>
                  </a:lnTo>
                  <a:lnTo>
                    <a:pt x="8401" y="15663"/>
                  </a:lnTo>
                  <a:lnTo>
                    <a:pt x="8694" y="15774"/>
                  </a:lnTo>
                  <a:lnTo>
                    <a:pt x="8731" y="15847"/>
                  </a:lnTo>
                  <a:lnTo>
                    <a:pt x="8768" y="15884"/>
                  </a:lnTo>
                  <a:lnTo>
                    <a:pt x="8841" y="15957"/>
                  </a:lnTo>
                  <a:lnTo>
                    <a:pt x="8951" y="15957"/>
                  </a:lnTo>
                  <a:lnTo>
                    <a:pt x="8914" y="16067"/>
                  </a:lnTo>
                  <a:lnTo>
                    <a:pt x="8841" y="16214"/>
                  </a:lnTo>
                  <a:lnTo>
                    <a:pt x="8694" y="16397"/>
                  </a:lnTo>
                  <a:lnTo>
                    <a:pt x="8547" y="16507"/>
                  </a:lnTo>
                  <a:lnTo>
                    <a:pt x="8401" y="16581"/>
                  </a:lnTo>
                  <a:lnTo>
                    <a:pt x="7227" y="16140"/>
                  </a:lnTo>
                  <a:lnTo>
                    <a:pt x="6016" y="15774"/>
                  </a:lnTo>
                  <a:lnTo>
                    <a:pt x="4733" y="15370"/>
                  </a:lnTo>
                  <a:lnTo>
                    <a:pt x="4072" y="15223"/>
                  </a:lnTo>
                  <a:lnTo>
                    <a:pt x="3449" y="15113"/>
                  </a:lnTo>
                  <a:lnTo>
                    <a:pt x="3449" y="15040"/>
                  </a:lnTo>
                  <a:lnTo>
                    <a:pt x="3449" y="14857"/>
                  </a:lnTo>
                  <a:lnTo>
                    <a:pt x="3522" y="14673"/>
                  </a:lnTo>
                  <a:lnTo>
                    <a:pt x="3632" y="14563"/>
                  </a:lnTo>
                  <a:lnTo>
                    <a:pt x="3705" y="14490"/>
                  </a:lnTo>
                  <a:lnTo>
                    <a:pt x="3926" y="14490"/>
                  </a:lnTo>
                  <a:lnTo>
                    <a:pt x="3962" y="14526"/>
                  </a:lnTo>
                  <a:lnTo>
                    <a:pt x="3999" y="14526"/>
                  </a:lnTo>
                  <a:lnTo>
                    <a:pt x="4036" y="14490"/>
                  </a:lnTo>
                  <a:lnTo>
                    <a:pt x="4146" y="14453"/>
                  </a:lnTo>
                  <a:close/>
                  <a:moveTo>
                    <a:pt x="5503" y="16067"/>
                  </a:moveTo>
                  <a:lnTo>
                    <a:pt x="5723" y="16140"/>
                  </a:lnTo>
                  <a:lnTo>
                    <a:pt x="5503" y="16287"/>
                  </a:lnTo>
                  <a:lnTo>
                    <a:pt x="5246" y="16434"/>
                  </a:lnTo>
                  <a:lnTo>
                    <a:pt x="5026" y="16617"/>
                  </a:lnTo>
                  <a:lnTo>
                    <a:pt x="4843" y="16837"/>
                  </a:lnTo>
                  <a:lnTo>
                    <a:pt x="4659" y="16764"/>
                  </a:lnTo>
                  <a:lnTo>
                    <a:pt x="4733" y="16691"/>
                  </a:lnTo>
                  <a:lnTo>
                    <a:pt x="5503" y="16067"/>
                  </a:lnTo>
                  <a:close/>
                  <a:moveTo>
                    <a:pt x="5980" y="16214"/>
                  </a:moveTo>
                  <a:lnTo>
                    <a:pt x="6200" y="16287"/>
                  </a:lnTo>
                  <a:lnTo>
                    <a:pt x="6200" y="16324"/>
                  </a:lnTo>
                  <a:lnTo>
                    <a:pt x="5943" y="16434"/>
                  </a:lnTo>
                  <a:lnTo>
                    <a:pt x="5723" y="16581"/>
                  </a:lnTo>
                  <a:lnTo>
                    <a:pt x="5540" y="16727"/>
                  </a:lnTo>
                  <a:lnTo>
                    <a:pt x="5393" y="16947"/>
                  </a:lnTo>
                  <a:lnTo>
                    <a:pt x="5246" y="16911"/>
                  </a:lnTo>
                  <a:lnTo>
                    <a:pt x="5613" y="16544"/>
                  </a:lnTo>
                  <a:lnTo>
                    <a:pt x="5980" y="16214"/>
                  </a:lnTo>
                  <a:close/>
                  <a:moveTo>
                    <a:pt x="6383" y="16360"/>
                  </a:moveTo>
                  <a:lnTo>
                    <a:pt x="6897" y="16544"/>
                  </a:lnTo>
                  <a:lnTo>
                    <a:pt x="6420" y="16801"/>
                  </a:lnTo>
                  <a:lnTo>
                    <a:pt x="6200" y="16947"/>
                  </a:lnTo>
                  <a:lnTo>
                    <a:pt x="5980" y="17131"/>
                  </a:lnTo>
                  <a:lnTo>
                    <a:pt x="5796" y="17057"/>
                  </a:lnTo>
                  <a:lnTo>
                    <a:pt x="5833" y="16984"/>
                  </a:lnTo>
                  <a:lnTo>
                    <a:pt x="5833" y="16911"/>
                  </a:lnTo>
                  <a:lnTo>
                    <a:pt x="5833" y="16874"/>
                  </a:lnTo>
                  <a:lnTo>
                    <a:pt x="6090" y="16617"/>
                  </a:lnTo>
                  <a:lnTo>
                    <a:pt x="6383" y="16397"/>
                  </a:lnTo>
                  <a:lnTo>
                    <a:pt x="6383" y="16360"/>
                  </a:lnTo>
                  <a:close/>
                  <a:moveTo>
                    <a:pt x="7080" y="16581"/>
                  </a:moveTo>
                  <a:lnTo>
                    <a:pt x="7410" y="16691"/>
                  </a:lnTo>
                  <a:lnTo>
                    <a:pt x="7154" y="16911"/>
                  </a:lnTo>
                  <a:lnTo>
                    <a:pt x="6787" y="17314"/>
                  </a:lnTo>
                  <a:lnTo>
                    <a:pt x="6457" y="17241"/>
                  </a:lnTo>
                  <a:lnTo>
                    <a:pt x="6493" y="17167"/>
                  </a:lnTo>
                  <a:lnTo>
                    <a:pt x="6457" y="17131"/>
                  </a:lnTo>
                  <a:lnTo>
                    <a:pt x="6750" y="16837"/>
                  </a:lnTo>
                  <a:lnTo>
                    <a:pt x="7080" y="16581"/>
                  </a:lnTo>
                  <a:close/>
                  <a:moveTo>
                    <a:pt x="8034" y="2678"/>
                  </a:moveTo>
                  <a:lnTo>
                    <a:pt x="7704" y="2715"/>
                  </a:lnTo>
                  <a:lnTo>
                    <a:pt x="7374" y="2752"/>
                  </a:lnTo>
                  <a:lnTo>
                    <a:pt x="7044" y="2825"/>
                  </a:lnTo>
                  <a:lnTo>
                    <a:pt x="6750" y="2898"/>
                  </a:lnTo>
                  <a:lnTo>
                    <a:pt x="6420" y="3008"/>
                  </a:lnTo>
                  <a:lnTo>
                    <a:pt x="6126" y="3155"/>
                  </a:lnTo>
                  <a:lnTo>
                    <a:pt x="5833" y="3302"/>
                  </a:lnTo>
                  <a:lnTo>
                    <a:pt x="5576" y="3522"/>
                  </a:lnTo>
                  <a:lnTo>
                    <a:pt x="5026" y="3962"/>
                  </a:lnTo>
                  <a:lnTo>
                    <a:pt x="4806" y="4219"/>
                  </a:lnTo>
                  <a:lnTo>
                    <a:pt x="4586" y="4512"/>
                  </a:lnTo>
                  <a:lnTo>
                    <a:pt x="4366" y="4769"/>
                  </a:lnTo>
                  <a:lnTo>
                    <a:pt x="4182" y="5099"/>
                  </a:lnTo>
                  <a:lnTo>
                    <a:pt x="3999" y="5393"/>
                  </a:lnTo>
                  <a:lnTo>
                    <a:pt x="3852" y="5723"/>
                  </a:lnTo>
                  <a:lnTo>
                    <a:pt x="3742" y="6163"/>
                  </a:lnTo>
                  <a:lnTo>
                    <a:pt x="3669" y="6603"/>
                  </a:lnTo>
                  <a:lnTo>
                    <a:pt x="3632" y="7043"/>
                  </a:lnTo>
                  <a:lnTo>
                    <a:pt x="3632" y="7520"/>
                  </a:lnTo>
                  <a:lnTo>
                    <a:pt x="3705" y="7960"/>
                  </a:lnTo>
                  <a:lnTo>
                    <a:pt x="3779" y="8437"/>
                  </a:lnTo>
                  <a:lnTo>
                    <a:pt x="3962" y="9318"/>
                  </a:lnTo>
                  <a:lnTo>
                    <a:pt x="4109" y="10308"/>
                  </a:lnTo>
                  <a:lnTo>
                    <a:pt x="4182" y="10785"/>
                  </a:lnTo>
                  <a:lnTo>
                    <a:pt x="4219" y="11262"/>
                  </a:lnTo>
                  <a:lnTo>
                    <a:pt x="4182" y="11739"/>
                  </a:lnTo>
                  <a:lnTo>
                    <a:pt x="4109" y="12215"/>
                  </a:lnTo>
                  <a:lnTo>
                    <a:pt x="3999" y="12619"/>
                  </a:lnTo>
                  <a:lnTo>
                    <a:pt x="3816" y="13059"/>
                  </a:lnTo>
                  <a:lnTo>
                    <a:pt x="3595" y="13132"/>
                  </a:lnTo>
                  <a:lnTo>
                    <a:pt x="3449" y="13279"/>
                  </a:lnTo>
                  <a:lnTo>
                    <a:pt x="3302" y="13426"/>
                  </a:lnTo>
                  <a:lnTo>
                    <a:pt x="3229" y="13646"/>
                  </a:lnTo>
                  <a:lnTo>
                    <a:pt x="3229" y="13829"/>
                  </a:lnTo>
                  <a:lnTo>
                    <a:pt x="3265" y="13976"/>
                  </a:lnTo>
                  <a:lnTo>
                    <a:pt x="3339" y="14160"/>
                  </a:lnTo>
                  <a:lnTo>
                    <a:pt x="3412" y="14270"/>
                  </a:lnTo>
                  <a:lnTo>
                    <a:pt x="3339" y="14343"/>
                  </a:lnTo>
                  <a:lnTo>
                    <a:pt x="3265" y="14416"/>
                  </a:lnTo>
                  <a:lnTo>
                    <a:pt x="3192" y="14526"/>
                  </a:lnTo>
                  <a:lnTo>
                    <a:pt x="3119" y="14673"/>
                  </a:lnTo>
                  <a:lnTo>
                    <a:pt x="3082" y="14857"/>
                  </a:lnTo>
                  <a:lnTo>
                    <a:pt x="3045" y="15040"/>
                  </a:lnTo>
                  <a:lnTo>
                    <a:pt x="3045" y="15187"/>
                  </a:lnTo>
                  <a:lnTo>
                    <a:pt x="3082" y="15370"/>
                  </a:lnTo>
                  <a:lnTo>
                    <a:pt x="3192" y="15480"/>
                  </a:lnTo>
                  <a:lnTo>
                    <a:pt x="3302" y="15590"/>
                  </a:lnTo>
                  <a:lnTo>
                    <a:pt x="3412" y="15627"/>
                  </a:lnTo>
                  <a:lnTo>
                    <a:pt x="3485" y="15590"/>
                  </a:lnTo>
                  <a:lnTo>
                    <a:pt x="3522" y="15553"/>
                  </a:lnTo>
                  <a:lnTo>
                    <a:pt x="3559" y="15553"/>
                  </a:lnTo>
                  <a:lnTo>
                    <a:pt x="4072" y="15700"/>
                  </a:lnTo>
                  <a:lnTo>
                    <a:pt x="3999" y="15810"/>
                  </a:lnTo>
                  <a:lnTo>
                    <a:pt x="3926" y="15957"/>
                  </a:lnTo>
                  <a:lnTo>
                    <a:pt x="3926" y="16140"/>
                  </a:lnTo>
                  <a:lnTo>
                    <a:pt x="3926" y="16324"/>
                  </a:lnTo>
                  <a:lnTo>
                    <a:pt x="3999" y="16507"/>
                  </a:lnTo>
                  <a:lnTo>
                    <a:pt x="4072" y="16654"/>
                  </a:lnTo>
                  <a:lnTo>
                    <a:pt x="4146" y="16801"/>
                  </a:lnTo>
                  <a:lnTo>
                    <a:pt x="4292" y="16874"/>
                  </a:lnTo>
                  <a:lnTo>
                    <a:pt x="4256" y="16947"/>
                  </a:lnTo>
                  <a:lnTo>
                    <a:pt x="4292" y="17021"/>
                  </a:lnTo>
                  <a:lnTo>
                    <a:pt x="4329" y="17057"/>
                  </a:lnTo>
                  <a:lnTo>
                    <a:pt x="4402" y="17094"/>
                  </a:lnTo>
                  <a:lnTo>
                    <a:pt x="4586" y="17167"/>
                  </a:lnTo>
                  <a:lnTo>
                    <a:pt x="4806" y="17277"/>
                  </a:lnTo>
                  <a:lnTo>
                    <a:pt x="5283" y="17388"/>
                  </a:lnTo>
                  <a:lnTo>
                    <a:pt x="5393" y="17424"/>
                  </a:lnTo>
                  <a:lnTo>
                    <a:pt x="5576" y="17461"/>
                  </a:lnTo>
                  <a:lnTo>
                    <a:pt x="6310" y="17681"/>
                  </a:lnTo>
                  <a:lnTo>
                    <a:pt x="6677" y="17754"/>
                  </a:lnTo>
                  <a:lnTo>
                    <a:pt x="6860" y="17791"/>
                  </a:lnTo>
                  <a:lnTo>
                    <a:pt x="7044" y="17754"/>
                  </a:lnTo>
                  <a:lnTo>
                    <a:pt x="7117" y="17718"/>
                  </a:lnTo>
                  <a:lnTo>
                    <a:pt x="7154" y="17681"/>
                  </a:lnTo>
                  <a:lnTo>
                    <a:pt x="7154" y="17608"/>
                  </a:lnTo>
                  <a:lnTo>
                    <a:pt x="7117" y="17534"/>
                  </a:lnTo>
                  <a:lnTo>
                    <a:pt x="7447" y="17204"/>
                  </a:lnTo>
                  <a:lnTo>
                    <a:pt x="7594" y="17021"/>
                  </a:lnTo>
                  <a:lnTo>
                    <a:pt x="7740" y="16837"/>
                  </a:lnTo>
                  <a:lnTo>
                    <a:pt x="8327" y="17021"/>
                  </a:lnTo>
                  <a:lnTo>
                    <a:pt x="8437" y="17021"/>
                  </a:lnTo>
                  <a:lnTo>
                    <a:pt x="8547" y="16984"/>
                  </a:lnTo>
                  <a:lnTo>
                    <a:pt x="8731" y="16911"/>
                  </a:lnTo>
                  <a:lnTo>
                    <a:pt x="8914" y="16764"/>
                  </a:lnTo>
                  <a:lnTo>
                    <a:pt x="9098" y="16581"/>
                  </a:lnTo>
                  <a:lnTo>
                    <a:pt x="9208" y="16360"/>
                  </a:lnTo>
                  <a:lnTo>
                    <a:pt x="9281" y="16140"/>
                  </a:lnTo>
                  <a:lnTo>
                    <a:pt x="9318" y="15884"/>
                  </a:lnTo>
                  <a:lnTo>
                    <a:pt x="9281" y="15700"/>
                  </a:lnTo>
                  <a:lnTo>
                    <a:pt x="9208" y="15590"/>
                  </a:lnTo>
                  <a:lnTo>
                    <a:pt x="9171" y="15517"/>
                  </a:lnTo>
                  <a:lnTo>
                    <a:pt x="9244" y="15407"/>
                  </a:lnTo>
                  <a:lnTo>
                    <a:pt x="9354" y="15260"/>
                  </a:lnTo>
                  <a:lnTo>
                    <a:pt x="9391" y="15113"/>
                  </a:lnTo>
                  <a:lnTo>
                    <a:pt x="9428" y="15003"/>
                  </a:lnTo>
                  <a:lnTo>
                    <a:pt x="9501" y="14930"/>
                  </a:lnTo>
                  <a:lnTo>
                    <a:pt x="9575" y="14857"/>
                  </a:lnTo>
                  <a:lnTo>
                    <a:pt x="9575" y="14783"/>
                  </a:lnTo>
                  <a:lnTo>
                    <a:pt x="9538" y="14673"/>
                  </a:lnTo>
                  <a:lnTo>
                    <a:pt x="9391" y="14526"/>
                  </a:lnTo>
                  <a:lnTo>
                    <a:pt x="9244" y="14380"/>
                  </a:lnTo>
                  <a:lnTo>
                    <a:pt x="9244" y="14050"/>
                  </a:lnTo>
                  <a:lnTo>
                    <a:pt x="9318" y="13683"/>
                  </a:lnTo>
                  <a:lnTo>
                    <a:pt x="9428" y="13353"/>
                  </a:lnTo>
                  <a:lnTo>
                    <a:pt x="9538" y="13059"/>
                  </a:lnTo>
                  <a:lnTo>
                    <a:pt x="9721" y="12766"/>
                  </a:lnTo>
                  <a:lnTo>
                    <a:pt x="9905" y="12472"/>
                  </a:lnTo>
                  <a:lnTo>
                    <a:pt x="10308" y="11885"/>
                  </a:lnTo>
                  <a:lnTo>
                    <a:pt x="10785" y="11335"/>
                  </a:lnTo>
                  <a:lnTo>
                    <a:pt x="11299" y="10822"/>
                  </a:lnTo>
                  <a:lnTo>
                    <a:pt x="11775" y="10308"/>
                  </a:lnTo>
                  <a:lnTo>
                    <a:pt x="12179" y="9758"/>
                  </a:lnTo>
                  <a:lnTo>
                    <a:pt x="12362" y="9501"/>
                  </a:lnTo>
                  <a:lnTo>
                    <a:pt x="12546" y="9208"/>
                  </a:lnTo>
                  <a:lnTo>
                    <a:pt x="12656" y="8951"/>
                  </a:lnTo>
                  <a:lnTo>
                    <a:pt x="12803" y="8657"/>
                  </a:lnTo>
                  <a:lnTo>
                    <a:pt x="12876" y="8364"/>
                  </a:lnTo>
                  <a:lnTo>
                    <a:pt x="12949" y="8034"/>
                  </a:lnTo>
                  <a:lnTo>
                    <a:pt x="12986" y="7740"/>
                  </a:lnTo>
                  <a:lnTo>
                    <a:pt x="13023" y="7447"/>
                  </a:lnTo>
                  <a:lnTo>
                    <a:pt x="13023" y="6823"/>
                  </a:lnTo>
                  <a:lnTo>
                    <a:pt x="12913" y="6236"/>
                  </a:lnTo>
                  <a:lnTo>
                    <a:pt x="12729" y="5613"/>
                  </a:lnTo>
                  <a:lnTo>
                    <a:pt x="12436" y="5026"/>
                  </a:lnTo>
                  <a:lnTo>
                    <a:pt x="12252" y="4769"/>
                  </a:lnTo>
                  <a:lnTo>
                    <a:pt x="12069" y="4476"/>
                  </a:lnTo>
                  <a:lnTo>
                    <a:pt x="11849" y="4256"/>
                  </a:lnTo>
                  <a:lnTo>
                    <a:pt x="11629" y="3999"/>
                  </a:lnTo>
                  <a:lnTo>
                    <a:pt x="11372" y="3815"/>
                  </a:lnTo>
                  <a:lnTo>
                    <a:pt x="11115" y="3595"/>
                  </a:lnTo>
                  <a:lnTo>
                    <a:pt x="10565" y="3265"/>
                  </a:lnTo>
                  <a:lnTo>
                    <a:pt x="9978" y="3008"/>
                  </a:lnTo>
                  <a:lnTo>
                    <a:pt x="9354" y="2825"/>
                  </a:lnTo>
                  <a:lnTo>
                    <a:pt x="8694" y="2715"/>
                  </a:lnTo>
                  <a:lnTo>
                    <a:pt x="8034" y="267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6" name="Google Shape;296;p5"/>
            <p:cNvSpPr/>
            <p:nvPr/>
          </p:nvSpPr>
          <p:spPr>
            <a:xfrm>
              <a:off x="6244725" y="2547975"/>
              <a:ext cx="185275" cy="404450"/>
            </a:xfrm>
            <a:custGeom>
              <a:avLst/>
              <a:gdLst/>
              <a:ahLst/>
              <a:cxnLst/>
              <a:rect l="l" t="t" r="r" b="b"/>
              <a:pathLst>
                <a:path w="7411" h="16178" extrusionOk="0">
                  <a:moveTo>
                    <a:pt x="3339" y="147"/>
                  </a:moveTo>
                  <a:lnTo>
                    <a:pt x="3229" y="441"/>
                  </a:lnTo>
                  <a:lnTo>
                    <a:pt x="3155" y="734"/>
                  </a:lnTo>
                  <a:lnTo>
                    <a:pt x="3119" y="1358"/>
                  </a:lnTo>
                  <a:lnTo>
                    <a:pt x="3082" y="2972"/>
                  </a:lnTo>
                  <a:lnTo>
                    <a:pt x="3119" y="4476"/>
                  </a:lnTo>
                  <a:lnTo>
                    <a:pt x="3119" y="5283"/>
                  </a:lnTo>
                  <a:lnTo>
                    <a:pt x="3119" y="5576"/>
                  </a:lnTo>
                  <a:lnTo>
                    <a:pt x="3155" y="5723"/>
                  </a:lnTo>
                  <a:lnTo>
                    <a:pt x="3229" y="5870"/>
                  </a:lnTo>
                  <a:lnTo>
                    <a:pt x="3265" y="5906"/>
                  </a:lnTo>
                  <a:lnTo>
                    <a:pt x="3339" y="5943"/>
                  </a:lnTo>
                  <a:lnTo>
                    <a:pt x="3375" y="5943"/>
                  </a:lnTo>
                  <a:lnTo>
                    <a:pt x="3449" y="5870"/>
                  </a:lnTo>
                  <a:lnTo>
                    <a:pt x="3486" y="5760"/>
                  </a:lnTo>
                  <a:lnTo>
                    <a:pt x="3522" y="5649"/>
                  </a:lnTo>
                  <a:lnTo>
                    <a:pt x="3522" y="5393"/>
                  </a:lnTo>
                  <a:lnTo>
                    <a:pt x="3522" y="4586"/>
                  </a:lnTo>
                  <a:lnTo>
                    <a:pt x="3486" y="2972"/>
                  </a:lnTo>
                  <a:lnTo>
                    <a:pt x="3522" y="1504"/>
                  </a:lnTo>
                  <a:lnTo>
                    <a:pt x="3522" y="808"/>
                  </a:lnTo>
                  <a:lnTo>
                    <a:pt x="3486" y="477"/>
                  </a:lnTo>
                  <a:lnTo>
                    <a:pt x="3412" y="294"/>
                  </a:lnTo>
                  <a:lnTo>
                    <a:pt x="3375" y="147"/>
                  </a:lnTo>
                  <a:close/>
                  <a:moveTo>
                    <a:pt x="1725" y="1"/>
                  </a:moveTo>
                  <a:lnTo>
                    <a:pt x="1688" y="37"/>
                  </a:lnTo>
                  <a:lnTo>
                    <a:pt x="1615" y="147"/>
                  </a:lnTo>
                  <a:lnTo>
                    <a:pt x="1578" y="294"/>
                  </a:lnTo>
                  <a:lnTo>
                    <a:pt x="1541" y="624"/>
                  </a:lnTo>
                  <a:lnTo>
                    <a:pt x="1578" y="1284"/>
                  </a:lnTo>
                  <a:lnTo>
                    <a:pt x="1615" y="2898"/>
                  </a:lnTo>
                  <a:lnTo>
                    <a:pt x="1725" y="6236"/>
                  </a:lnTo>
                  <a:lnTo>
                    <a:pt x="1761" y="6346"/>
                  </a:lnTo>
                  <a:lnTo>
                    <a:pt x="1798" y="6383"/>
                  </a:lnTo>
                  <a:lnTo>
                    <a:pt x="1872" y="6420"/>
                  </a:lnTo>
                  <a:lnTo>
                    <a:pt x="1945" y="6456"/>
                  </a:lnTo>
                  <a:lnTo>
                    <a:pt x="2018" y="6420"/>
                  </a:lnTo>
                  <a:lnTo>
                    <a:pt x="2092" y="6383"/>
                  </a:lnTo>
                  <a:lnTo>
                    <a:pt x="2165" y="6346"/>
                  </a:lnTo>
                  <a:lnTo>
                    <a:pt x="2165" y="6236"/>
                  </a:lnTo>
                  <a:lnTo>
                    <a:pt x="2165" y="5980"/>
                  </a:lnTo>
                  <a:lnTo>
                    <a:pt x="2165" y="5943"/>
                  </a:lnTo>
                  <a:lnTo>
                    <a:pt x="2055" y="3008"/>
                  </a:lnTo>
                  <a:lnTo>
                    <a:pt x="1982" y="1394"/>
                  </a:lnTo>
                  <a:lnTo>
                    <a:pt x="1945" y="587"/>
                  </a:lnTo>
                  <a:lnTo>
                    <a:pt x="1908" y="294"/>
                  </a:lnTo>
                  <a:lnTo>
                    <a:pt x="1872" y="147"/>
                  </a:lnTo>
                  <a:lnTo>
                    <a:pt x="1761" y="37"/>
                  </a:lnTo>
                  <a:lnTo>
                    <a:pt x="1725" y="1"/>
                  </a:lnTo>
                  <a:close/>
                  <a:moveTo>
                    <a:pt x="4953" y="184"/>
                  </a:moveTo>
                  <a:lnTo>
                    <a:pt x="4879" y="221"/>
                  </a:lnTo>
                  <a:lnTo>
                    <a:pt x="4843" y="257"/>
                  </a:lnTo>
                  <a:lnTo>
                    <a:pt x="4843" y="331"/>
                  </a:lnTo>
                  <a:lnTo>
                    <a:pt x="4769" y="1101"/>
                  </a:lnTo>
                  <a:lnTo>
                    <a:pt x="4733" y="1908"/>
                  </a:lnTo>
                  <a:lnTo>
                    <a:pt x="4733" y="3522"/>
                  </a:lnTo>
                  <a:lnTo>
                    <a:pt x="4733" y="5136"/>
                  </a:lnTo>
                  <a:lnTo>
                    <a:pt x="4696" y="5870"/>
                  </a:lnTo>
                  <a:lnTo>
                    <a:pt x="4696" y="6273"/>
                  </a:lnTo>
                  <a:lnTo>
                    <a:pt x="4769" y="6640"/>
                  </a:lnTo>
                  <a:lnTo>
                    <a:pt x="4806" y="6713"/>
                  </a:lnTo>
                  <a:lnTo>
                    <a:pt x="4916" y="6750"/>
                  </a:lnTo>
                  <a:lnTo>
                    <a:pt x="5026" y="6713"/>
                  </a:lnTo>
                  <a:lnTo>
                    <a:pt x="5100" y="6640"/>
                  </a:lnTo>
                  <a:lnTo>
                    <a:pt x="5173" y="6273"/>
                  </a:lnTo>
                  <a:lnTo>
                    <a:pt x="5173" y="5870"/>
                  </a:lnTo>
                  <a:lnTo>
                    <a:pt x="5136" y="5136"/>
                  </a:lnTo>
                  <a:lnTo>
                    <a:pt x="5136" y="3522"/>
                  </a:lnTo>
                  <a:lnTo>
                    <a:pt x="5173" y="1908"/>
                  </a:lnTo>
                  <a:lnTo>
                    <a:pt x="5136" y="1138"/>
                  </a:lnTo>
                  <a:lnTo>
                    <a:pt x="5100" y="331"/>
                  </a:lnTo>
                  <a:lnTo>
                    <a:pt x="5100" y="257"/>
                  </a:lnTo>
                  <a:lnTo>
                    <a:pt x="5063" y="221"/>
                  </a:lnTo>
                  <a:lnTo>
                    <a:pt x="4953" y="184"/>
                  </a:lnTo>
                  <a:close/>
                  <a:moveTo>
                    <a:pt x="6273" y="2678"/>
                  </a:moveTo>
                  <a:lnTo>
                    <a:pt x="6273" y="2715"/>
                  </a:lnTo>
                  <a:lnTo>
                    <a:pt x="6200" y="3008"/>
                  </a:lnTo>
                  <a:lnTo>
                    <a:pt x="6163" y="3302"/>
                  </a:lnTo>
                  <a:lnTo>
                    <a:pt x="6127" y="3925"/>
                  </a:lnTo>
                  <a:lnTo>
                    <a:pt x="6127" y="5173"/>
                  </a:lnTo>
                  <a:lnTo>
                    <a:pt x="6090" y="7667"/>
                  </a:lnTo>
                  <a:lnTo>
                    <a:pt x="6090" y="7887"/>
                  </a:lnTo>
                  <a:lnTo>
                    <a:pt x="6127" y="7960"/>
                  </a:lnTo>
                  <a:lnTo>
                    <a:pt x="6163" y="8034"/>
                  </a:lnTo>
                  <a:lnTo>
                    <a:pt x="6237" y="8070"/>
                  </a:lnTo>
                  <a:lnTo>
                    <a:pt x="6383" y="8070"/>
                  </a:lnTo>
                  <a:lnTo>
                    <a:pt x="6457" y="8034"/>
                  </a:lnTo>
                  <a:lnTo>
                    <a:pt x="6493" y="7960"/>
                  </a:lnTo>
                  <a:lnTo>
                    <a:pt x="6530" y="7887"/>
                  </a:lnTo>
                  <a:lnTo>
                    <a:pt x="6530" y="5283"/>
                  </a:lnTo>
                  <a:lnTo>
                    <a:pt x="6530" y="3962"/>
                  </a:lnTo>
                  <a:lnTo>
                    <a:pt x="6493" y="3339"/>
                  </a:lnTo>
                  <a:lnTo>
                    <a:pt x="6457" y="3008"/>
                  </a:lnTo>
                  <a:lnTo>
                    <a:pt x="6383" y="2715"/>
                  </a:lnTo>
                  <a:lnTo>
                    <a:pt x="6347" y="2678"/>
                  </a:lnTo>
                  <a:close/>
                  <a:moveTo>
                    <a:pt x="3265" y="7887"/>
                  </a:moveTo>
                  <a:lnTo>
                    <a:pt x="3082" y="8107"/>
                  </a:lnTo>
                  <a:lnTo>
                    <a:pt x="2862" y="8291"/>
                  </a:lnTo>
                  <a:lnTo>
                    <a:pt x="2679" y="8401"/>
                  </a:lnTo>
                  <a:lnTo>
                    <a:pt x="2458" y="8474"/>
                  </a:lnTo>
                  <a:lnTo>
                    <a:pt x="2458" y="8474"/>
                  </a:lnTo>
                  <a:lnTo>
                    <a:pt x="2605" y="8291"/>
                  </a:lnTo>
                  <a:lnTo>
                    <a:pt x="2752" y="8144"/>
                  </a:lnTo>
                  <a:lnTo>
                    <a:pt x="2972" y="7997"/>
                  </a:lnTo>
                  <a:lnTo>
                    <a:pt x="3192" y="7924"/>
                  </a:lnTo>
                  <a:lnTo>
                    <a:pt x="3265" y="7887"/>
                  </a:lnTo>
                  <a:close/>
                  <a:moveTo>
                    <a:pt x="4806" y="9501"/>
                  </a:moveTo>
                  <a:lnTo>
                    <a:pt x="4513" y="9538"/>
                  </a:lnTo>
                  <a:lnTo>
                    <a:pt x="4329" y="9574"/>
                  </a:lnTo>
                  <a:lnTo>
                    <a:pt x="4072" y="9574"/>
                  </a:lnTo>
                  <a:lnTo>
                    <a:pt x="4072" y="9611"/>
                  </a:lnTo>
                  <a:lnTo>
                    <a:pt x="4072" y="9684"/>
                  </a:lnTo>
                  <a:lnTo>
                    <a:pt x="4109" y="9758"/>
                  </a:lnTo>
                  <a:lnTo>
                    <a:pt x="4146" y="9831"/>
                  </a:lnTo>
                  <a:lnTo>
                    <a:pt x="4219" y="9868"/>
                  </a:lnTo>
                  <a:lnTo>
                    <a:pt x="4293" y="9905"/>
                  </a:lnTo>
                  <a:lnTo>
                    <a:pt x="4476" y="9941"/>
                  </a:lnTo>
                  <a:lnTo>
                    <a:pt x="4659" y="9905"/>
                  </a:lnTo>
                  <a:lnTo>
                    <a:pt x="4806" y="9941"/>
                  </a:lnTo>
                  <a:lnTo>
                    <a:pt x="4953" y="9978"/>
                  </a:lnTo>
                  <a:lnTo>
                    <a:pt x="5100" y="10015"/>
                  </a:lnTo>
                  <a:lnTo>
                    <a:pt x="5246" y="10125"/>
                  </a:lnTo>
                  <a:lnTo>
                    <a:pt x="5320" y="10235"/>
                  </a:lnTo>
                  <a:lnTo>
                    <a:pt x="5430" y="10381"/>
                  </a:lnTo>
                  <a:lnTo>
                    <a:pt x="5466" y="10528"/>
                  </a:lnTo>
                  <a:lnTo>
                    <a:pt x="5503" y="10675"/>
                  </a:lnTo>
                  <a:lnTo>
                    <a:pt x="5540" y="10748"/>
                  </a:lnTo>
                  <a:lnTo>
                    <a:pt x="5613" y="10822"/>
                  </a:lnTo>
                  <a:lnTo>
                    <a:pt x="5833" y="10822"/>
                  </a:lnTo>
                  <a:lnTo>
                    <a:pt x="5907" y="10748"/>
                  </a:lnTo>
                  <a:lnTo>
                    <a:pt x="5943" y="10711"/>
                  </a:lnTo>
                  <a:lnTo>
                    <a:pt x="5980" y="10601"/>
                  </a:lnTo>
                  <a:lnTo>
                    <a:pt x="5907" y="10308"/>
                  </a:lnTo>
                  <a:lnTo>
                    <a:pt x="5760" y="10051"/>
                  </a:lnTo>
                  <a:lnTo>
                    <a:pt x="5576" y="9831"/>
                  </a:lnTo>
                  <a:lnTo>
                    <a:pt x="5356" y="9648"/>
                  </a:lnTo>
                  <a:lnTo>
                    <a:pt x="5100" y="9538"/>
                  </a:lnTo>
                  <a:lnTo>
                    <a:pt x="4806" y="9501"/>
                  </a:lnTo>
                  <a:close/>
                  <a:moveTo>
                    <a:pt x="4879" y="8547"/>
                  </a:moveTo>
                  <a:lnTo>
                    <a:pt x="5136" y="8621"/>
                  </a:lnTo>
                  <a:lnTo>
                    <a:pt x="5393" y="8731"/>
                  </a:lnTo>
                  <a:lnTo>
                    <a:pt x="5650" y="8877"/>
                  </a:lnTo>
                  <a:lnTo>
                    <a:pt x="5907" y="9061"/>
                  </a:lnTo>
                  <a:lnTo>
                    <a:pt x="6090" y="9244"/>
                  </a:lnTo>
                  <a:lnTo>
                    <a:pt x="6310" y="9464"/>
                  </a:lnTo>
                  <a:lnTo>
                    <a:pt x="6457" y="9684"/>
                  </a:lnTo>
                  <a:lnTo>
                    <a:pt x="6603" y="9941"/>
                  </a:lnTo>
                  <a:lnTo>
                    <a:pt x="6714" y="10198"/>
                  </a:lnTo>
                  <a:lnTo>
                    <a:pt x="6787" y="10491"/>
                  </a:lnTo>
                  <a:lnTo>
                    <a:pt x="6860" y="10748"/>
                  </a:lnTo>
                  <a:lnTo>
                    <a:pt x="6934" y="11078"/>
                  </a:lnTo>
                  <a:lnTo>
                    <a:pt x="6934" y="11372"/>
                  </a:lnTo>
                  <a:lnTo>
                    <a:pt x="6934" y="11665"/>
                  </a:lnTo>
                  <a:lnTo>
                    <a:pt x="6934" y="11995"/>
                  </a:lnTo>
                  <a:lnTo>
                    <a:pt x="6824" y="12619"/>
                  </a:lnTo>
                  <a:lnTo>
                    <a:pt x="6677" y="13206"/>
                  </a:lnTo>
                  <a:lnTo>
                    <a:pt x="6530" y="13499"/>
                  </a:lnTo>
                  <a:lnTo>
                    <a:pt x="6383" y="13793"/>
                  </a:lnTo>
                  <a:lnTo>
                    <a:pt x="6310" y="13939"/>
                  </a:lnTo>
                  <a:lnTo>
                    <a:pt x="6163" y="14050"/>
                  </a:lnTo>
                  <a:lnTo>
                    <a:pt x="5907" y="14270"/>
                  </a:lnTo>
                  <a:lnTo>
                    <a:pt x="5540" y="14526"/>
                  </a:lnTo>
                  <a:lnTo>
                    <a:pt x="5173" y="14857"/>
                  </a:lnTo>
                  <a:lnTo>
                    <a:pt x="5026" y="14967"/>
                  </a:lnTo>
                  <a:lnTo>
                    <a:pt x="4659" y="15187"/>
                  </a:lnTo>
                  <a:lnTo>
                    <a:pt x="4659" y="15187"/>
                  </a:lnTo>
                  <a:lnTo>
                    <a:pt x="4806" y="14857"/>
                  </a:lnTo>
                  <a:lnTo>
                    <a:pt x="4916" y="14636"/>
                  </a:lnTo>
                  <a:lnTo>
                    <a:pt x="4953" y="14490"/>
                  </a:lnTo>
                  <a:lnTo>
                    <a:pt x="4989" y="14380"/>
                  </a:lnTo>
                  <a:lnTo>
                    <a:pt x="4953" y="14270"/>
                  </a:lnTo>
                  <a:lnTo>
                    <a:pt x="4916" y="14160"/>
                  </a:lnTo>
                  <a:lnTo>
                    <a:pt x="4843" y="14123"/>
                  </a:lnTo>
                  <a:lnTo>
                    <a:pt x="4659" y="14123"/>
                  </a:lnTo>
                  <a:lnTo>
                    <a:pt x="4586" y="14160"/>
                  </a:lnTo>
                  <a:lnTo>
                    <a:pt x="4549" y="14233"/>
                  </a:lnTo>
                  <a:lnTo>
                    <a:pt x="4513" y="14343"/>
                  </a:lnTo>
                  <a:lnTo>
                    <a:pt x="4549" y="14453"/>
                  </a:lnTo>
                  <a:lnTo>
                    <a:pt x="4513" y="14526"/>
                  </a:lnTo>
                  <a:lnTo>
                    <a:pt x="4439" y="14783"/>
                  </a:lnTo>
                  <a:lnTo>
                    <a:pt x="4366" y="15003"/>
                  </a:lnTo>
                  <a:lnTo>
                    <a:pt x="4329" y="15260"/>
                  </a:lnTo>
                  <a:lnTo>
                    <a:pt x="4366" y="15333"/>
                  </a:lnTo>
                  <a:lnTo>
                    <a:pt x="4293" y="15370"/>
                  </a:lnTo>
                  <a:lnTo>
                    <a:pt x="3999" y="15480"/>
                  </a:lnTo>
                  <a:lnTo>
                    <a:pt x="3632" y="15590"/>
                  </a:lnTo>
                  <a:lnTo>
                    <a:pt x="3816" y="15333"/>
                  </a:lnTo>
                  <a:lnTo>
                    <a:pt x="4109" y="14746"/>
                  </a:lnTo>
                  <a:lnTo>
                    <a:pt x="4109" y="14673"/>
                  </a:lnTo>
                  <a:lnTo>
                    <a:pt x="4109" y="14600"/>
                  </a:lnTo>
                  <a:lnTo>
                    <a:pt x="4072" y="14526"/>
                  </a:lnTo>
                  <a:lnTo>
                    <a:pt x="4036" y="14490"/>
                  </a:lnTo>
                  <a:lnTo>
                    <a:pt x="3962" y="14453"/>
                  </a:lnTo>
                  <a:lnTo>
                    <a:pt x="3889" y="14453"/>
                  </a:lnTo>
                  <a:lnTo>
                    <a:pt x="3816" y="14490"/>
                  </a:lnTo>
                  <a:lnTo>
                    <a:pt x="3779" y="14563"/>
                  </a:lnTo>
                  <a:lnTo>
                    <a:pt x="3486" y="15150"/>
                  </a:lnTo>
                  <a:lnTo>
                    <a:pt x="3339" y="15407"/>
                  </a:lnTo>
                  <a:lnTo>
                    <a:pt x="3229" y="15663"/>
                  </a:lnTo>
                  <a:lnTo>
                    <a:pt x="2899" y="15700"/>
                  </a:lnTo>
                  <a:lnTo>
                    <a:pt x="2532" y="15627"/>
                  </a:lnTo>
                  <a:lnTo>
                    <a:pt x="2752" y="15407"/>
                  </a:lnTo>
                  <a:lnTo>
                    <a:pt x="2935" y="15187"/>
                  </a:lnTo>
                  <a:lnTo>
                    <a:pt x="3119" y="14893"/>
                  </a:lnTo>
                  <a:lnTo>
                    <a:pt x="3265" y="14600"/>
                  </a:lnTo>
                  <a:lnTo>
                    <a:pt x="3339" y="14600"/>
                  </a:lnTo>
                  <a:lnTo>
                    <a:pt x="3375" y="14526"/>
                  </a:lnTo>
                  <a:lnTo>
                    <a:pt x="3412" y="14490"/>
                  </a:lnTo>
                  <a:lnTo>
                    <a:pt x="3449" y="14380"/>
                  </a:lnTo>
                  <a:lnTo>
                    <a:pt x="3412" y="14343"/>
                  </a:lnTo>
                  <a:lnTo>
                    <a:pt x="3412" y="14270"/>
                  </a:lnTo>
                  <a:lnTo>
                    <a:pt x="3339" y="14233"/>
                  </a:lnTo>
                  <a:lnTo>
                    <a:pt x="3229" y="14196"/>
                  </a:lnTo>
                  <a:lnTo>
                    <a:pt x="3155" y="14196"/>
                  </a:lnTo>
                  <a:lnTo>
                    <a:pt x="3045" y="14233"/>
                  </a:lnTo>
                  <a:lnTo>
                    <a:pt x="2935" y="14380"/>
                  </a:lnTo>
                  <a:lnTo>
                    <a:pt x="2752" y="14673"/>
                  </a:lnTo>
                  <a:lnTo>
                    <a:pt x="2495" y="15077"/>
                  </a:lnTo>
                  <a:lnTo>
                    <a:pt x="2238" y="15443"/>
                  </a:lnTo>
                  <a:lnTo>
                    <a:pt x="2202" y="15553"/>
                  </a:lnTo>
                  <a:lnTo>
                    <a:pt x="1908" y="15370"/>
                  </a:lnTo>
                  <a:lnTo>
                    <a:pt x="1615" y="15187"/>
                  </a:lnTo>
                  <a:lnTo>
                    <a:pt x="1761" y="15077"/>
                  </a:lnTo>
                  <a:lnTo>
                    <a:pt x="1872" y="14967"/>
                  </a:lnTo>
                  <a:lnTo>
                    <a:pt x="2238" y="14563"/>
                  </a:lnTo>
                  <a:lnTo>
                    <a:pt x="2568" y="14196"/>
                  </a:lnTo>
                  <a:lnTo>
                    <a:pt x="2715" y="13976"/>
                  </a:lnTo>
                  <a:lnTo>
                    <a:pt x="2789" y="13756"/>
                  </a:lnTo>
                  <a:lnTo>
                    <a:pt x="2789" y="13683"/>
                  </a:lnTo>
                  <a:lnTo>
                    <a:pt x="2752" y="13609"/>
                  </a:lnTo>
                  <a:lnTo>
                    <a:pt x="2642" y="13609"/>
                  </a:lnTo>
                  <a:lnTo>
                    <a:pt x="2422" y="13719"/>
                  </a:lnTo>
                  <a:lnTo>
                    <a:pt x="2238" y="13866"/>
                  </a:lnTo>
                  <a:lnTo>
                    <a:pt x="1945" y="14233"/>
                  </a:lnTo>
                  <a:lnTo>
                    <a:pt x="1578" y="14673"/>
                  </a:lnTo>
                  <a:lnTo>
                    <a:pt x="1505" y="14820"/>
                  </a:lnTo>
                  <a:lnTo>
                    <a:pt x="1431" y="15003"/>
                  </a:lnTo>
                  <a:lnTo>
                    <a:pt x="1138" y="14636"/>
                  </a:lnTo>
                  <a:lnTo>
                    <a:pt x="1468" y="14306"/>
                  </a:lnTo>
                  <a:lnTo>
                    <a:pt x="1761" y="13939"/>
                  </a:lnTo>
                  <a:lnTo>
                    <a:pt x="2312" y="13206"/>
                  </a:lnTo>
                  <a:lnTo>
                    <a:pt x="2312" y="13132"/>
                  </a:lnTo>
                  <a:lnTo>
                    <a:pt x="2312" y="13059"/>
                  </a:lnTo>
                  <a:lnTo>
                    <a:pt x="2238" y="12949"/>
                  </a:lnTo>
                  <a:lnTo>
                    <a:pt x="2202" y="12912"/>
                  </a:lnTo>
                  <a:lnTo>
                    <a:pt x="2055" y="12912"/>
                  </a:lnTo>
                  <a:lnTo>
                    <a:pt x="1982" y="12949"/>
                  </a:lnTo>
                  <a:lnTo>
                    <a:pt x="1431" y="13646"/>
                  </a:lnTo>
                  <a:lnTo>
                    <a:pt x="1211" y="14013"/>
                  </a:lnTo>
                  <a:lnTo>
                    <a:pt x="991" y="14380"/>
                  </a:lnTo>
                  <a:lnTo>
                    <a:pt x="844" y="14050"/>
                  </a:lnTo>
                  <a:lnTo>
                    <a:pt x="698" y="13719"/>
                  </a:lnTo>
                  <a:lnTo>
                    <a:pt x="1028" y="13426"/>
                  </a:lnTo>
                  <a:lnTo>
                    <a:pt x="1358" y="13096"/>
                  </a:lnTo>
                  <a:lnTo>
                    <a:pt x="1872" y="12436"/>
                  </a:lnTo>
                  <a:lnTo>
                    <a:pt x="1908" y="12362"/>
                  </a:lnTo>
                  <a:lnTo>
                    <a:pt x="1908" y="12289"/>
                  </a:lnTo>
                  <a:lnTo>
                    <a:pt x="1872" y="12215"/>
                  </a:lnTo>
                  <a:lnTo>
                    <a:pt x="1835" y="12179"/>
                  </a:lnTo>
                  <a:lnTo>
                    <a:pt x="1761" y="12142"/>
                  </a:lnTo>
                  <a:lnTo>
                    <a:pt x="1688" y="12105"/>
                  </a:lnTo>
                  <a:lnTo>
                    <a:pt x="1615" y="12105"/>
                  </a:lnTo>
                  <a:lnTo>
                    <a:pt x="1541" y="12179"/>
                  </a:lnTo>
                  <a:lnTo>
                    <a:pt x="1065" y="12729"/>
                  </a:lnTo>
                  <a:lnTo>
                    <a:pt x="808" y="13022"/>
                  </a:lnTo>
                  <a:lnTo>
                    <a:pt x="624" y="13353"/>
                  </a:lnTo>
                  <a:lnTo>
                    <a:pt x="588" y="13206"/>
                  </a:lnTo>
                  <a:lnTo>
                    <a:pt x="551" y="12876"/>
                  </a:lnTo>
                  <a:lnTo>
                    <a:pt x="771" y="12656"/>
                  </a:lnTo>
                  <a:lnTo>
                    <a:pt x="1028" y="12399"/>
                  </a:lnTo>
                  <a:lnTo>
                    <a:pt x="1321" y="12069"/>
                  </a:lnTo>
                  <a:lnTo>
                    <a:pt x="1468" y="11885"/>
                  </a:lnTo>
                  <a:lnTo>
                    <a:pt x="1505" y="11775"/>
                  </a:lnTo>
                  <a:lnTo>
                    <a:pt x="1505" y="11665"/>
                  </a:lnTo>
                  <a:lnTo>
                    <a:pt x="1505" y="11592"/>
                  </a:lnTo>
                  <a:lnTo>
                    <a:pt x="1468" y="11555"/>
                  </a:lnTo>
                  <a:lnTo>
                    <a:pt x="1395" y="11518"/>
                  </a:lnTo>
                  <a:lnTo>
                    <a:pt x="1358" y="11555"/>
                  </a:lnTo>
                  <a:lnTo>
                    <a:pt x="1175" y="11629"/>
                  </a:lnTo>
                  <a:lnTo>
                    <a:pt x="1028" y="11775"/>
                  </a:lnTo>
                  <a:lnTo>
                    <a:pt x="771" y="12105"/>
                  </a:lnTo>
                  <a:lnTo>
                    <a:pt x="514" y="12436"/>
                  </a:lnTo>
                  <a:lnTo>
                    <a:pt x="514" y="11922"/>
                  </a:lnTo>
                  <a:lnTo>
                    <a:pt x="624" y="11812"/>
                  </a:lnTo>
                  <a:lnTo>
                    <a:pt x="734" y="11702"/>
                  </a:lnTo>
                  <a:lnTo>
                    <a:pt x="808" y="11482"/>
                  </a:lnTo>
                  <a:lnTo>
                    <a:pt x="991" y="11445"/>
                  </a:lnTo>
                  <a:lnTo>
                    <a:pt x="1138" y="11408"/>
                  </a:lnTo>
                  <a:lnTo>
                    <a:pt x="1248" y="11298"/>
                  </a:lnTo>
                  <a:lnTo>
                    <a:pt x="1358" y="11188"/>
                  </a:lnTo>
                  <a:lnTo>
                    <a:pt x="1468" y="11078"/>
                  </a:lnTo>
                  <a:lnTo>
                    <a:pt x="1505" y="10932"/>
                  </a:lnTo>
                  <a:lnTo>
                    <a:pt x="1505" y="10858"/>
                  </a:lnTo>
                  <a:lnTo>
                    <a:pt x="1505" y="10785"/>
                  </a:lnTo>
                  <a:lnTo>
                    <a:pt x="1468" y="10711"/>
                  </a:lnTo>
                  <a:lnTo>
                    <a:pt x="1395" y="10675"/>
                  </a:lnTo>
                  <a:lnTo>
                    <a:pt x="1175" y="10675"/>
                  </a:lnTo>
                  <a:lnTo>
                    <a:pt x="1101" y="10748"/>
                  </a:lnTo>
                  <a:lnTo>
                    <a:pt x="1065" y="10822"/>
                  </a:lnTo>
                  <a:lnTo>
                    <a:pt x="1028" y="10932"/>
                  </a:lnTo>
                  <a:lnTo>
                    <a:pt x="954" y="11005"/>
                  </a:lnTo>
                  <a:lnTo>
                    <a:pt x="844" y="11042"/>
                  </a:lnTo>
                  <a:lnTo>
                    <a:pt x="698" y="11078"/>
                  </a:lnTo>
                  <a:lnTo>
                    <a:pt x="881" y="10785"/>
                  </a:lnTo>
                  <a:lnTo>
                    <a:pt x="954" y="10675"/>
                  </a:lnTo>
                  <a:lnTo>
                    <a:pt x="1101" y="10565"/>
                  </a:lnTo>
                  <a:lnTo>
                    <a:pt x="1211" y="10455"/>
                  </a:lnTo>
                  <a:lnTo>
                    <a:pt x="1395" y="10418"/>
                  </a:lnTo>
                  <a:lnTo>
                    <a:pt x="1541" y="10345"/>
                  </a:lnTo>
                  <a:lnTo>
                    <a:pt x="1725" y="10345"/>
                  </a:lnTo>
                  <a:lnTo>
                    <a:pt x="2092" y="10308"/>
                  </a:lnTo>
                  <a:lnTo>
                    <a:pt x="2422" y="10271"/>
                  </a:lnTo>
                  <a:lnTo>
                    <a:pt x="2715" y="10161"/>
                  </a:lnTo>
                  <a:lnTo>
                    <a:pt x="3009" y="9978"/>
                  </a:lnTo>
                  <a:lnTo>
                    <a:pt x="3229" y="9721"/>
                  </a:lnTo>
                  <a:lnTo>
                    <a:pt x="3412" y="9464"/>
                  </a:lnTo>
                  <a:lnTo>
                    <a:pt x="3559" y="9171"/>
                  </a:lnTo>
                  <a:lnTo>
                    <a:pt x="3706" y="8841"/>
                  </a:lnTo>
                  <a:lnTo>
                    <a:pt x="3706" y="8804"/>
                  </a:lnTo>
                  <a:lnTo>
                    <a:pt x="3706" y="8767"/>
                  </a:lnTo>
                  <a:lnTo>
                    <a:pt x="3926" y="8731"/>
                  </a:lnTo>
                  <a:lnTo>
                    <a:pt x="4146" y="8657"/>
                  </a:lnTo>
                  <a:lnTo>
                    <a:pt x="4366" y="8584"/>
                  </a:lnTo>
                  <a:lnTo>
                    <a:pt x="4586" y="8547"/>
                  </a:lnTo>
                  <a:close/>
                  <a:moveTo>
                    <a:pt x="3265" y="7484"/>
                  </a:moveTo>
                  <a:lnTo>
                    <a:pt x="3009" y="7557"/>
                  </a:lnTo>
                  <a:lnTo>
                    <a:pt x="2789" y="7704"/>
                  </a:lnTo>
                  <a:lnTo>
                    <a:pt x="2568" y="7850"/>
                  </a:lnTo>
                  <a:lnTo>
                    <a:pt x="2422" y="7997"/>
                  </a:lnTo>
                  <a:lnTo>
                    <a:pt x="2275" y="8180"/>
                  </a:lnTo>
                  <a:lnTo>
                    <a:pt x="2165" y="8364"/>
                  </a:lnTo>
                  <a:lnTo>
                    <a:pt x="2092" y="8584"/>
                  </a:lnTo>
                  <a:lnTo>
                    <a:pt x="2018" y="8254"/>
                  </a:lnTo>
                  <a:lnTo>
                    <a:pt x="1945" y="7924"/>
                  </a:lnTo>
                  <a:lnTo>
                    <a:pt x="1872" y="7850"/>
                  </a:lnTo>
                  <a:lnTo>
                    <a:pt x="1835" y="7850"/>
                  </a:lnTo>
                  <a:lnTo>
                    <a:pt x="1761" y="7887"/>
                  </a:lnTo>
                  <a:lnTo>
                    <a:pt x="1688" y="7997"/>
                  </a:lnTo>
                  <a:lnTo>
                    <a:pt x="1651" y="8107"/>
                  </a:lnTo>
                  <a:lnTo>
                    <a:pt x="1615" y="8364"/>
                  </a:lnTo>
                  <a:lnTo>
                    <a:pt x="1651" y="8657"/>
                  </a:lnTo>
                  <a:lnTo>
                    <a:pt x="1725" y="8914"/>
                  </a:lnTo>
                  <a:lnTo>
                    <a:pt x="1872" y="9208"/>
                  </a:lnTo>
                  <a:lnTo>
                    <a:pt x="2055" y="9428"/>
                  </a:lnTo>
                  <a:lnTo>
                    <a:pt x="2275" y="9611"/>
                  </a:lnTo>
                  <a:lnTo>
                    <a:pt x="2495" y="9758"/>
                  </a:lnTo>
                  <a:lnTo>
                    <a:pt x="2312" y="9831"/>
                  </a:lnTo>
                  <a:lnTo>
                    <a:pt x="2128" y="9868"/>
                  </a:lnTo>
                  <a:lnTo>
                    <a:pt x="1688" y="9868"/>
                  </a:lnTo>
                  <a:lnTo>
                    <a:pt x="1468" y="9905"/>
                  </a:lnTo>
                  <a:lnTo>
                    <a:pt x="1248" y="9941"/>
                  </a:lnTo>
                  <a:lnTo>
                    <a:pt x="1065" y="10015"/>
                  </a:lnTo>
                  <a:lnTo>
                    <a:pt x="881" y="10125"/>
                  </a:lnTo>
                  <a:lnTo>
                    <a:pt x="588" y="10381"/>
                  </a:lnTo>
                  <a:lnTo>
                    <a:pt x="441" y="10528"/>
                  </a:lnTo>
                  <a:lnTo>
                    <a:pt x="331" y="10711"/>
                  </a:lnTo>
                  <a:lnTo>
                    <a:pt x="221" y="10932"/>
                  </a:lnTo>
                  <a:lnTo>
                    <a:pt x="147" y="11115"/>
                  </a:lnTo>
                  <a:lnTo>
                    <a:pt x="37" y="11592"/>
                  </a:lnTo>
                  <a:lnTo>
                    <a:pt x="1" y="12069"/>
                  </a:lnTo>
                  <a:lnTo>
                    <a:pt x="1" y="12546"/>
                  </a:lnTo>
                  <a:lnTo>
                    <a:pt x="74" y="13022"/>
                  </a:lnTo>
                  <a:lnTo>
                    <a:pt x="147" y="13463"/>
                  </a:lnTo>
                  <a:lnTo>
                    <a:pt x="258" y="13903"/>
                  </a:lnTo>
                  <a:lnTo>
                    <a:pt x="404" y="14270"/>
                  </a:lnTo>
                  <a:lnTo>
                    <a:pt x="588" y="14673"/>
                  </a:lnTo>
                  <a:lnTo>
                    <a:pt x="844" y="15040"/>
                  </a:lnTo>
                  <a:lnTo>
                    <a:pt x="1101" y="15333"/>
                  </a:lnTo>
                  <a:lnTo>
                    <a:pt x="1431" y="15627"/>
                  </a:lnTo>
                  <a:lnTo>
                    <a:pt x="1761" y="15847"/>
                  </a:lnTo>
                  <a:lnTo>
                    <a:pt x="2165" y="16030"/>
                  </a:lnTo>
                  <a:lnTo>
                    <a:pt x="2568" y="16140"/>
                  </a:lnTo>
                  <a:lnTo>
                    <a:pt x="2789" y="16177"/>
                  </a:lnTo>
                  <a:lnTo>
                    <a:pt x="3009" y="16177"/>
                  </a:lnTo>
                  <a:lnTo>
                    <a:pt x="3486" y="16140"/>
                  </a:lnTo>
                  <a:lnTo>
                    <a:pt x="3926" y="16030"/>
                  </a:lnTo>
                  <a:lnTo>
                    <a:pt x="4329" y="15884"/>
                  </a:lnTo>
                  <a:lnTo>
                    <a:pt x="4696" y="15700"/>
                  </a:lnTo>
                  <a:lnTo>
                    <a:pt x="5100" y="15517"/>
                  </a:lnTo>
                  <a:lnTo>
                    <a:pt x="5430" y="15297"/>
                  </a:lnTo>
                  <a:lnTo>
                    <a:pt x="5613" y="15150"/>
                  </a:lnTo>
                  <a:lnTo>
                    <a:pt x="5723" y="15003"/>
                  </a:lnTo>
                  <a:lnTo>
                    <a:pt x="6310" y="14490"/>
                  </a:lnTo>
                  <a:lnTo>
                    <a:pt x="6567" y="14270"/>
                  </a:lnTo>
                  <a:lnTo>
                    <a:pt x="6714" y="14160"/>
                  </a:lnTo>
                  <a:lnTo>
                    <a:pt x="6787" y="14013"/>
                  </a:lnTo>
                  <a:lnTo>
                    <a:pt x="6970" y="13683"/>
                  </a:lnTo>
                  <a:lnTo>
                    <a:pt x="7117" y="13316"/>
                  </a:lnTo>
                  <a:lnTo>
                    <a:pt x="7227" y="12949"/>
                  </a:lnTo>
                  <a:lnTo>
                    <a:pt x="7300" y="12619"/>
                  </a:lnTo>
                  <a:lnTo>
                    <a:pt x="7374" y="12252"/>
                  </a:lnTo>
                  <a:lnTo>
                    <a:pt x="7410" y="11885"/>
                  </a:lnTo>
                  <a:lnTo>
                    <a:pt x="7410" y="11518"/>
                  </a:lnTo>
                  <a:lnTo>
                    <a:pt x="7374" y="11152"/>
                  </a:lnTo>
                  <a:lnTo>
                    <a:pt x="7337" y="10785"/>
                  </a:lnTo>
                  <a:lnTo>
                    <a:pt x="7264" y="10418"/>
                  </a:lnTo>
                  <a:lnTo>
                    <a:pt x="7154" y="10125"/>
                  </a:lnTo>
                  <a:lnTo>
                    <a:pt x="7007" y="9794"/>
                  </a:lnTo>
                  <a:lnTo>
                    <a:pt x="6860" y="9538"/>
                  </a:lnTo>
                  <a:lnTo>
                    <a:pt x="6677" y="9244"/>
                  </a:lnTo>
                  <a:lnTo>
                    <a:pt x="6457" y="8987"/>
                  </a:lnTo>
                  <a:lnTo>
                    <a:pt x="6237" y="8767"/>
                  </a:lnTo>
                  <a:lnTo>
                    <a:pt x="5980" y="8584"/>
                  </a:lnTo>
                  <a:lnTo>
                    <a:pt x="5686" y="8401"/>
                  </a:lnTo>
                  <a:lnTo>
                    <a:pt x="5393" y="8291"/>
                  </a:lnTo>
                  <a:lnTo>
                    <a:pt x="5100" y="8180"/>
                  </a:lnTo>
                  <a:lnTo>
                    <a:pt x="4769" y="8144"/>
                  </a:lnTo>
                  <a:lnTo>
                    <a:pt x="4476" y="8144"/>
                  </a:lnTo>
                  <a:lnTo>
                    <a:pt x="4219" y="8180"/>
                  </a:lnTo>
                  <a:lnTo>
                    <a:pt x="3926" y="8291"/>
                  </a:lnTo>
                  <a:lnTo>
                    <a:pt x="3816" y="8364"/>
                  </a:lnTo>
                  <a:lnTo>
                    <a:pt x="3706" y="8437"/>
                  </a:lnTo>
                  <a:lnTo>
                    <a:pt x="3632" y="8547"/>
                  </a:lnTo>
                  <a:lnTo>
                    <a:pt x="3559" y="8657"/>
                  </a:lnTo>
                  <a:lnTo>
                    <a:pt x="3559" y="8694"/>
                  </a:lnTo>
                  <a:lnTo>
                    <a:pt x="3522" y="8731"/>
                  </a:lnTo>
                  <a:lnTo>
                    <a:pt x="3486" y="8767"/>
                  </a:lnTo>
                  <a:lnTo>
                    <a:pt x="3192" y="9171"/>
                  </a:lnTo>
                  <a:lnTo>
                    <a:pt x="3009" y="9354"/>
                  </a:lnTo>
                  <a:lnTo>
                    <a:pt x="2825" y="9538"/>
                  </a:lnTo>
                  <a:lnTo>
                    <a:pt x="2789" y="9464"/>
                  </a:lnTo>
                  <a:lnTo>
                    <a:pt x="2458" y="9171"/>
                  </a:lnTo>
                  <a:lnTo>
                    <a:pt x="2348" y="9024"/>
                  </a:lnTo>
                  <a:lnTo>
                    <a:pt x="2202" y="8877"/>
                  </a:lnTo>
                  <a:lnTo>
                    <a:pt x="2275" y="8877"/>
                  </a:lnTo>
                  <a:lnTo>
                    <a:pt x="2312" y="8841"/>
                  </a:lnTo>
                  <a:lnTo>
                    <a:pt x="2532" y="8841"/>
                  </a:lnTo>
                  <a:lnTo>
                    <a:pt x="2715" y="8804"/>
                  </a:lnTo>
                  <a:lnTo>
                    <a:pt x="2899" y="8731"/>
                  </a:lnTo>
                  <a:lnTo>
                    <a:pt x="3045" y="8621"/>
                  </a:lnTo>
                  <a:lnTo>
                    <a:pt x="3265" y="8474"/>
                  </a:lnTo>
                  <a:lnTo>
                    <a:pt x="3486" y="8254"/>
                  </a:lnTo>
                  <a:lnTo>
                    <a:pt x="3669" y="8034"/>
                  </a:lnTo>
                  <a:lnTo>
                    <a:pt x="3816" y="7814"/>
                  </a:lnTo>
                  <a:lnTo>
                    <a:pt x="3852" y="7740"/>
                  </a:lnTo>
                  <a:lnTo>
                    <a:pt x="3852" y="7667"/>
                  </a:lnTo>
                  <a:lnTo>
                    <a:pt x="3779" y="7557"/>
                  </a:lnTo>
                  <a:lnTo>
                    <a:pt x="3669" y="7484"/>
                  </a:lnTo>
                  <a:lnTo>
                    <a:pt x="3596" y="7484"/>
                  </a:lnTo>
                  <a:lnTo>
                    <a:pt x="3522" y="7520"/>
                  </a:lnTo>
                  <a:lnTo>
                    <a:pt x="3412" y="7484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7" name="Google Shape;297;p5"/>
            <p:cNvSpPr/>
            <p:nvPr/>
          </p:nvSpPr>
          <p:spPr>
            <a:xfrm>
              <a:off x="6823375" y="1978500"/>
              <a:ext cx="365025" cy="447525"/>
            </a:xfrm>
            <a:custGeom>
              <a:avLst/>
              <a:gdLst/>
              <a:ahLst/>
              <a:cxnLst/>
              <a:rect l="l" t="t" r="r" b="b"/>
              <a:pathLst>
                <a:path w="14601" h="17901" extrusionOk="0">
                  <a:moveTo>
                    <a:pt x="10492" y="4329"/>
                  </a:moveTo>
                  <a:lnTo>
                    <a:pt x="10859" y="4769"/>
                  </a:lnTo>
                  <a:lnTo>
                    <a:pt x="10712" y="4769"/>
                  </a:lnTo>
                  <a:lnTo>
                    <a:pt x="10712" y="4696"/>
                  </a:lnTo>
                  <a:lnTo>
                    <a:pt x="10675" y="4622"/>
                  </a:lnTo>
                  <a:lnTo>
                    <a:pt x="10639" y="4622"/>
                  </a:lnTo>
                  <a:lnTo>
                    <a:pt x="10602" y="4549"/>
                  </a:lnTo>
                  <a:lnTo>
                    <a:pt x="10565" y="4512"/>
                  </a:lnTo>
                  <a:lnTo>
                    <a:pt x="10455" y="4475"/>
                  </a:lnTo>
                  <a:lnTo>
                    <a:pt x="10345" y="4512"/>
                  </a:lnTo>
                  <a:lnTo>
                    <a:pt x="10308" y="4549"/>
                  </a:lnTo>
                  <a:lnTo>
                    <a:pt x="10272" y="4622"/>
                  </a:lnTo>
                  <a:lnTo>
                    <a:pt x="10272" y="4696"/>
                  </a:lnTo>
                  <a:lnTo>
                    <a:pt x="10052" y="4622"/>
                  </a:lnTo>
                  <a:lnTo>
                    <a:pt x="10492" y="4329"/>
                  </a:lnTo>
                  <a:close/>
                  <a:moveTo>
                    <a:pt x="6897" y="3448"/>
                  </a:moveTo>
                  <a:lnTo>
                    <a:pt x="7044" y="3485"/>
                  </a:lnTo>
                  <a:lnTo>
                    <a:pt x="7227" y="3522"/>
                  </a:lnTo>
                  <a:lnTo>
                    <a:pt x="7374" y="3595"/>
                  </a:lnTo>
                  <a:lnTo>
                    <a:pt x="7484" y="3705"/>
                  </a:lnTo>
                  <a:lnTo>
                    <a:pt x="7521" y="3815"/>
                  </a:lnTo>
                  <a:lnTo>
                    <a:pt x="7521" y="3889"/>
                  </a:lnTo>
                  <a:lnTo>
                    <a:pt x="7484" y="3999"/>
                  </a:lnTo>
                  <a:lnTo>
                    <a:pt x="7447" y="4109"/>
                  </a:lnTo>
                  <a:lnTo>
                    <a:pt x="7264" y="4292"/>
                  </a:lnTo>
                  <a:lnTo>
                    <a:pt x="7154" y="4439"/>
                  </a:lnTo>
                  <a:lnTo>
                    <a:pt x="6934" y="4732"/>
                  </a:lnTo>
                  <a:lnTo>
                    <a:pt x="6714" y="4952"/>
                  </a:lnTo>
                  <a:lnTo>
                    <a:pt x="6494" y="5099"/>
                  </a:lnTo>
                  <a:lnTo>
                    <a:pt x="6384" y="5136"/>
                  </a:lnTo>
                  <a:lnTo>
                    <a:pt x="6310" y="5136"/>
                  </a:lnTo>
                  <a:lnTo>
                    <a:pt x="6237" y="5062"/>
                  </a:lnTo>
                  <a:lnTo>
                    <a:pt x="6200" y="4989"/>
                  </a:lnTo>
                  <a:lnTo>
                    <a:pt x="6163" y="4806"/>
                  </a:lnTo>
                  <a:lnTo>
                    <a:pt x="6163" y="4659"/>
                  </a:lnTo>
                  <a:lnTo>
                    <a:pt x="6163" y="4145"/>
                  </a:lnTo>
                  <a:lnTo>
                    <a:pt x="6127" y="3595"/>
                  </a:lnTo>
                  <a:lnTo>
                    <a:pt x="6273" y="3522"/>
                  </a:lnTo>
                  <a:lnTo>
                    <a:pt x="6420" y="3485"/>
                  </a:lnTo>
                  <a:lnTo>
                    <a:pt x="6567" y="3448"/>
                  </a:lnTo>
                  <a:close/>
                  <a:moveTo>
                    <a:pt x="6457" y="3118"/>
                  </a:moveTo>
                  <a:lnTo>
                    <a:pt x="6237" y="3192"/>
                  </a:lnTo>
                  <a:lnTo>
                    <a:pt x="6017" y="3265"/>
                  </a:lnTo>
                  <a:lnTo>
                    <a:pt x="5833" y="3375"/>
                  </a:lnTo>
                  <a:lnTo>
                    <a:pt x="5723" y="3558"/>
                  </a:lnTo>
                  <a:lnTo>
                    <a:pt x="5723" y="3632"/>
                  </a:lnTo>
                  <a:lnTo>
                    <a:pt x="5760" y="3668"/>
                  </a:lnTo>
                  <a:lnTo>
                    <a:pt x="5797" y="3705"/>
                  </a:lnTo>
                  <a:lnTo>
                    <a:pt x="5870" y="3705"/>
                  </a:lnTo>
                  <a:lnTo>
                    <a:pt x="5980" y="3668"/>
                  </a:lnTo>
                  <a:lnTo>
                    <a:pt x="5943" y="4219"/>
                  </a:lnTo>
                  <a:lnTo>
                    <a:pt x="5943" y="4769"/>
                  </a:lnTo>
                  <a:lnTo>
                    <a:pt x="5943" y="4952"/>
                  </a:lnTo>
                  <a:lnTo>
                    <a:pt x="5980" y="5099"/>
                  </a:lnTo>
                  <a:lnTo>
                    <a:pt x="6053" y="5209"/>
                  </a:lnTo>
                  <a:lnTo>
                    <a:pt x="6163" y="5319"/>
                  </a:lnTo>
                  <a:lnTo>
                    <a:pt x="6237" y="5393"/>
                  </a:lnTo>
                  <a:lnTo>
                    <a:pt x="6530" y="5393"/>
                  </a:lnTo>
                  <a:lnTo>
                    <a:pt x="6714" y="5282"/>
                  </a:lnTo>
                  <a:lnTo>
                    <a:pt x="6897" y="5136"/>
                  </a:lnTo>
                  <a:lnTo>
                    <a:pt x="7227" y="4806"/>
                  </a:lnTo>
                  <a:lnTo>
                    <a:pt x="7447" y="4512"/>
                  </a:lnTo>
                  <a:lnTo>
                    <a:pt x="7594" y="4329"/>
                  </a:lnTo>
                  <a:lnTo>
                    <a:pt x="7741" y="4182"/>
                  </a:lnTo>
                  <a:lnTo>
                    <a:pt x="7814" y="3962"/>
                  </a:lnTo>
                  <a:lnTo>
                    <a:pt x="7851" y="3852"/>
                  </a:lnTo>
                  <a:lnTo>
                    <a:pt x="7851" y="3742"/>
                  </a:lnTo>
                  <a:lnTo>
                    <a:pt x="7777" y="3595"/>
                  </a:lnTo>
                  <a:lnTo>
                    <a:pt x="7667" y="3448"/>
                  </a:lnTo>
                  <a:lnTo>
                    <a:pt x="7521" y="3302"/>
                  </a:lnTo>
                  <a:lnTo>
                    <a:pt x="7374" y="3228"/>
                  </a:lnTo>
                  <a:lnTo>
                    <a:pt x="7190" y="3155"/>
                  </a:lnTo>
                  <a:lnTo>
                    <a:pt x="6970" y="3118"/>
                  </a:lnTo>
                  <a:close/>
                  <a:moveTo>
                    <a:pt x="2789" y="3522"/>
                  </a:moveTo>
                  <a:lnTo>
                    <a:pt x="2935" y="3668"/>
                  </a:lnTo>
                  <a:lnTo>
                    <a:pt x="3082" y="3779"/>
                  </a:lnTo>
                  <a:lnTo>
                    <a:pt x="3449" y="3925"/>
                  </a:lnTo>
                  <a:lnTo>
                    <a:pt x="3632" y="3999"/>
                  </a:lnTo>
                  <a:lnTo>
                    <a:pt x="3669" y="4072"/>
                  </a:lnTo>
                  <a:lnTo>
                    <a:pt x="3706" y="4145"/>
                  </a:lnTo>
                  <a:lnTo>
                    <a:pt x="3706" y="4219"/>
                  </a:lnTo>
                  <a:lnTo>
                    <a:pt x="3742" y="4255"/>
                  </a:lnTo>
                  <a:lnTo>
                    <a:pt x="3779" y="4292"/>
                  </a:lnTo>
                  <a:lnTo>
                    <a:pt x="3852" y="4329"/>
                  </a:lnTo>
                  <a:lnTo>
                    <a:pt x="4036" y="4402"/>
                  </a:lnTo>
                  <a:lnTo>
                    <a:pt x="4219" y="4475"/>
                  </a:lnTo>
                  <a:lnTo>
                    <a:pt x="4403" y="4586"/>
                  </a:lnTo>
                  <a:lnTo>
                    <a:pt x="4549" y="4696"/>
                  </a:lnTo>
                  <a:lnTo>
                    <a:pt x="4843" y="5026"/>
                  </a:lnTo>
                  <a:lnTo>
                    <a:pt x="5100" y="5319"/>
                  </a:lnTo>
                  <a:lnTo>
                    <a:pt x="4770" y="5356"/>
                  </a:lnTo>
                  <a:lnTo>
                    <a:pt x="4476" y="5356"/>
                  </a:lnTo>
                  <a:lnTo>
                    <a:pt x="3816" y="5319"/>
                  </a:lnTo>
                  <a:lnTo>
                    <a:pt x="3486" y="5319"/>
                  </a:lnTo>
                  <a:lnTo>
                    <a:pt x="3156" y="5393"/>
                  </a:lnTo>
                  <a:lnTo>
                    <a:pt x="2972" y="5466"/>
                  </a:lnTo>
                  <a:lnTo>
                    <a:pt x="2789" y="5576"/>
                  </a:lnTo>
                  <a:lnTo>
                    <a:pt x="2605" y="5649"/>
                  </a:lnTo>
                  <a:lnTo>
                    <a:pt x="2495" y="5686"/>
                  </a:lnTo>
                  <a:lnTo>
                    <a:pt x="2349" y="5686"/>
                  </a:lnTo>
                  <a:lnTo>
                    <a:pt x="2312" y="5723"/>
                  </a:lnTo>
                  <a:lnTo>
                    <a:pt x="2275" y="5796"/>
                  </a:lnTo>
                  <a:lnTo>
                    <a:pt x="2275" y="5833"/>
                  </a:lnTo>
                  <a:lnTo>
                    <a:pt x="2349" y="6676"/>
                  </a:lnTo>
                  <a:lnTo>
                    <a:pt x="2128" y="6493"/>
                  </a:lnTo>
                  <a:lnTo>
                    <a:pt x="1908" y="6383"/>
                  </a:lnTo>
                  <a:lnTo>
                    <a:pt x="1908" y="6126"/>
                  </a:lnTo>
                  <a:lnTo>
                    <a:pt x="1835" y="5906"/>
                  </a:lnTo>
                  <a:lnTo>
                    <a:pt x="1725" y="5796"/>
                  </a:lnTo>
                  <a:lnTo>
                    <a:pt x="1578" y="5723"/>
                  </a:lnTo>
                  <a:lnTo>
                    <a:pt x="1285" y="5649"/>
                  </a:lnTo>
                  <a:lnTo>
                    <a:pt x="1101" y="5649"/>
                  </a:lnTo>
                  <a:lnTo>
                    <a:pt x="918" y="5686"/>
                  </a:lnTo>
                  <a:lnTo>
                    <a:pt x="918" y="5686"/>
                  </a:lnTo>
                  <a:lnTo>
                    <a:pt x="1101" y="5356"/>
                  </a:lnTo>
                  <a:lnTo>
                    <a:pt x="1285" y="5026"/>
                  </a:lnTo>
                  <a:lnTo>
                    <a:pt x="1468" y="4732"/>
                  </a:lnTo>
                  <a:lnTo>
                    <a:pt x="1688" y="4439"/>
                  </a:lnTo>
                  <a:lnTo>
                    <a:pt x="1945" y="4182"/>
                  </a:lnTo>
                  <a:lnTo>
                    <a:pt x="2202" y="3962"/>
                  </a:lnTo>
                  <a:lnTo>
                    <a:pt x="2495" y="3742"/>
                  </a:lnTo>
                  <a:lnTo>
                    <a:pt x="2789" y="3522"/>
                  </a:lnTo>
                  <a:close/>
                  <a:moveTo>
                    <a:pt x="10639" y="7520"/>
                  </a:moveTo>
                  <a:lnTo>
                    <a:pt x="11042" y="7703"/>
                  </a:lnTo>
                  <a:lnTo>
                    <a:pt x="11336" y="7850"/>
                  </a:lnTo>
                  <a:lnTo>
                    <a:pt x="11482" y="7924"/>
                  </a:lnTo>
                  <a:lnTo>
                    <a:pt x="11629" y="7960"/>
                  </a:lnTo>
                  <a:lnTo>
                    <a:pt x="11556" y="8254"/>
                  </a:lnTo>
                  <a:lnTo>
                    <a:pt x="11225" y="8107"/>
                  </a:lnTo>
                  <a:lnTo>
                    <a:pt x="10895" y="7960"/>
                  </a:lnTo>
                  <a:lnTo>
                    <a:pt x="10785" y="7887"/>
                  </a:lnTo>
                  <a:lnTo>
                    <a:pt x="10639" y="7520"/>
                  </a:lnTo>
                  <a:close/>
                  <a:moveTo>
                    <a:pt x="10272" y="8070"/>
                  </a:moveTo>
                  <a:lnTo>
                    <a:pt x="10382" y="8144"/>
                  </a:lnTo>
                  <a:lnTo>
                    <a:pt x="10529" y="8217"/>
                  </a:lnTo>
                  <a:lnTo>
                    <a:pt x="10565" y="8327"/>
                  </a:lnTo>
                  <a:lnTo>
                    <a:pt x="10602" y="8400"/>
                  </a:lnTo>
                  <a:lnTo>
                    <a:pt x="10712" y="8437"/>
                  </a:lnTo>
                  <a:lnTo>
                    <a:pt x="10932" y="8510"/>
                  </a:lnTo>
                  <a:lnTo>
                    <a:pt x="11042" y="8547"/>
                  </a:lnTo>
                  <a:lnTo>
                    <a:pt x="11042" y="8584"/>
                  </a:lnTo>
                  <a:lnTo>
                    <a:pt x="11042" y="8657"/>
                  </a:lnTo>
                  <a:lnTo>
                    <a:pt x="11079" y="8731"/>
                  </a:lnTo>
                  <a:lnTo>
                    <a:pt x="11152" y="8804"/>
                  </a:lnTo>
                  <a:lnTo>
                    <a:pt x="11336" y="8841"/>
                  </a:lnTo>
                  <a:lnTo>
                    <a:pt x="11152" y="9244"/>
                  </a:lnTo>
                  <a:lnTo>
                    <a:pt x="11079" y="9171"/>
                  </a:lnTo>
                  <a:lnTo>
                    <a:pt x="10602" y="8767"/>
                  </a:lnTo>
                  <a:lnTo>
                    <a:pt x="10602" y="8547"/>
                  </a:lnTo>
                  <a:lnTo>
                    <a:pt x="10565" y="8364"/>
                  </a:lnTo>
                  <a:lnTo>
                    <a:pt x="10492" y="8254"/>
                  </a:lnTo>
                  <a:lnTo>
                    <a:pt x="10345" y="8180"/>
                  </a:lnTo>
                  <a:lnTo>
                    <a:pt x="10272" y="8070"/>
                  </a:lnTo>
                  <a:close/>
                  <a:moveTo>
                    <a:pt x="9135" y="4806"/>
                  </a:moveTo>
                  <a:lnTo>
                    <a:pt x="9501" y="4842"/>
                  </a:lnTo>
                  <a:lnTo>
                    <a:pt x="9575" y="4879"/>
                  </a:lnTo>
                  <a:lnTo>
                    <a:pt x="9611" y="4842"/>
                  </a:lnTo>
                  <a:lnTo>
                    <a:pt x="9905" y="4916"/>
                  </a:lnTo>
                  <a:lnTo>
                    <a:pt x="10198" y="5026"/>
                  </a:lnTo>
                  <a:lnTo>
                    <a:pt x="10015" y="5246"/>
                  </a:lnTo>
                  <a:lnTo>
                    <a:pt x="10015" y="5319"/>
                  </a:lnTo>
                  <a:lnTo>
                    <a:pt x="10052" y="5393"/>
                  </a:lnTo>
                  <a:lnTo>
                    <a:pt x="10125" y="5429"/>
                  </a:lnTo>
                  <a:lnTo>
                    <a:pt x="10198" y="5429"/>
                  </a:lnTo>
                  <a:lnTo>
                    <a:pt x="10418" y="5319"/>
                  </a:lnTo>
                  <a:lnTo>
                    <a:pt x="10639" y="5246"/>
                  </a:lnTo>
                  <a:lnTo>
                    <a:pt x="10859" y="5209"/>
                  </a:lnTo>
                  <a:lnTo>
                    <a:pt x="11115" y="5172"/>
                  </a:lnTo>
                  <a:lnTo>
                    <a:pt x="11336" y="5613"/>
                  </a:lnTo>
                  <a:lnTo>
                    <a:pt x="10859" y="5723"/>
                  </a:lnTo>
                  <a:lnTo>
                    <a:pt x="10602" y="5796"/>
                  </a:lnTo>
                  <a:lnTo>
                    <a:pt x="10382" y="5906"/>
                  </a:lnTo>
                  <a:lnTo>
                    <a:pt x="10345" y="5943"/>
                  </a:lnTo>
                  <a:lnTo>
                    <a:pt x="10345" y="5979"/>
                  </a:lnTo>
                  <a:lnTo>
                    <a:pt x="10345" y="6016"/>
                  </a:lnTo>
                  <a:lnTo>
                    <a:pt x="10382" y="6053"/>
                  </a:lnTo>
                  <a:lnTo>
                    <a:pt x="10639" y="6126"/>
                  </a:lnTo>
                  <a:lnTo>
                    <a:pt x="10932" y="6126"/>
                  </a:lnTo>
                  <a:lnTo>
                    <a:pt x="11225" y="6089"/>
                  </a:lnTo>
                  <a:lnTo>
                    <a:pt x="11482" y="6016"/>
                  </a:lnTo>
                  <a:lnTo>
                    <a:pt x="11629" y="6566"/>
                  </a:lnTo>
                  <a:lnTo>
                    <a:pt x="11666" y="6640"/>
                  </a:lnTo>
                  <a:lnTo>
                    <a:pt x="11666" y="6640"/>
                  </a:lnTo>
                  <a:lnTo>
                    <a:pt x="11262" y="6530"/>
                  </a:lnTo>
                  <a:lnTo>
                    <a:pt x="10932" y="6456"/>
                  </a:lnTo>
                  <a:lnTo>
                    <a:pt x="10749" y="6420"/>
                  </a:lnTo>
                  <a:lnTo>
                    <a:pt x="10565" y="6456"/>
                  </a:lnTo>
                  <a:lnTo>
                    <a:pt x="10529" y="6456"/>
                  </a:lnTo>
                  <a:lnTo>
                    <a:pt x="10565" y="6530"/>
                  </a:lnTo>
                  <a:lnTo>
                    <a:pt x="10712" y="6640"/>
                  </a:lnTo>
                  <a:lnTo>
                    <a:pt x="10895" y="6750"/>
                  </a:lnTo>
                  <a:lnTo>
                    <a:pt x="11336" y="6933"/>
                  </a:lnTo>
                  <a:lnTo>
                    <a:pt x="11702" y="7043"/>
                  </a:lnTo>
                  <a:lnTo>
                    <a:pt x="11666" y="7593"/>
                  </a:lnTo>
                  <a:lnTo>
                    <a:pt x="11482" y="7520"/>
                  </a:lnTo>
                  <a:lnTo>
                    <a:pt x="11299" y="7447"/>
                  </a:lnTo>
                  <a:lnTo>
                    <a:pt x="10785" y="7227"/>
                  </a:lnTo>
                  <a:lnTo>
                    <a:pt x="10529" y="7153"/>
                  </a:lnTo>
                  <a:lnTo>
                    <a:pt x="10235" y="7117"/>
                  </a:lnTo>
                  <a:lnTo>
                    <a:pt x="10198" y="7117"/>
                  </a:lnTo>
                  <a:lnTo>
                    <a:pt x="10198" y="7153"/>
                  </a:lnTo>
                  <a:lnTo>
                    <a:pt x="10198" y="7190"/>
                  </a:lnTo>
                  <a:lnTo>
                    <a:pt x="10198" y="7227"/>
                  </a:lnTo>
                  <a:lnTo>
                    <a:pt x="10492" y="7410"/>
                  </a:lnTo>
                  <a:lnTo>
                    <a:pt x="10418" y="7447"/>
                  </a:lnTo>
                  <a:lnTo>
                    <a:pt x="10015" y="7593"/>
                  </a:lnTo>
                  <a:lnTo>
                    <a:pt x="9905" y="7483"/>
                  </a:lnTo>
                  <a:lnTo>
                    <a:pt x="9832" y="7447"/>
                  </a:lnTo>
                  <a:lnTo>
                    <a:pt x="9795" y="7483"/>
                  </a:lnTo>
                  <a:lnTo>
                    <a:pt x="9758" y="7520"/>
                  </a:lnTo>
                  <a:lnTo>
                    <a:pt x="9722" y="7557"/>
                  </a:lnTo>
                  <a:lnTo>
                    <a:pt x="9722" y="7703"/>
                  </a:lnTo>
                  <a:lnTo>
                    <a:pt x="9685" y="7740"/>
                  </a:lnTo>
                  <a:lnTo>
                    <a:pt x="9685" y="7813"/>
                  </a:lnTo>
                  <a:lnTo>
                    <a:pt x="9722" y="7924"/>
                  </a:lnTo>
                  <a:lnTo>
                    <a:pt x="9942" y="8180"/>
                  </a:lnTo>
                  <a:lnTo>
                    <a:pt x="9611" y="7960"/>
                  </a:lnTo>
                  <a:lnTo>
                    <a:pt x="9281" y="7777"/>
                  </a:lnTo>
                  <a:lnTo>
                    <a:pt x="9245" y="7777"/>
                  </a:lnTo>
                  <a:lnTo>
                    <a:pt x="9208" y="7813"/>
                  </a:lnTo>
                  <a:lnTo>
                    <a:pt x="9171" y="7850"/>
                  </a:lnTo>
                  <a:lnTo>
                    <a:pt x="9171" y="7924"/>
                  </a:lnTo>
                  <a:lnTo>
                    <a:pt x="9391" y="8180"/>
                  </a:lnTo>
                  <a:lnTo>
                    <a:pt x="9648" y="8437"/>
                  </a:lnTo>
                  <a:lnTo>
                    <a:pt x="10162" y="8877"/>
                  </a:lnTo>
                  <a:lnTo>
                    <a:pt x="10235" y="8951"/>
                  </a:lnTo>
                  <a:lnTo>
                    <a:pt x="10162" y="9134"/>
                  </a:lnTo>
                  <a:lnTo>
                    <a:pt x="10052" y="9317"/>
                  </a:lnTo>
                  <a:lnTo>
                    <a:pt x="9905" y="9391"/>
                  </a:lnTo>
                  <a:lnTo>
                    <a:pt x="9832" y="9354"/>
                  </a:lnTo>
                  <a:lnTo>
                    <a:pt x="9428" y="9097"/>
                  </a:lnTo>
                  <a:lnTo>
                    <a:pt x="9318" y="8914"/>
                  </a:lnTo>
                  <a:lnTo>
                    <a:pt x="9171" y="8694"/>
                  </a:lnTo>
                  <a:lnTo>
                    <a:pt x="8951" y="8547"/>
                  </a:lnTo>
                  <a:lnTo>
                    <a:pt x="8768" y="8400"/>
                  </a:lnTo>
                  <a:lnTo>
                    <a:pt x="8658" y="8290"/>
                  </a:lnTo>
                  <a:lnTo>
                    <a:pt x="8548" y="8107"/>
                  </a:lnTo>
                  <a:lnTo>
                    <a:pt x="8511" y="7887"/>
                  </a:lnTo>
                  <a:lnTo>
                    <a:pt x="8474" y="7887"/>
                  </a:lnTo>
                  <a:lnTo>
                    <a:pt x="8474" y="7777"/>
                  </a:lnTo>
                  <a:lnTo>
                    <a:pt x="8438" y="7740"/>
                  </a:lnTo>
                  <a:lnTo>
                    <a:pt x="8364" y="7740"/>
                  </a:lnTo>
                  <a:lnTo>
                    <a:pt x="7887" y="7667"/>
                  </a:lnTo>
                  <a:lnTo>
                    <a:pt x="7374" y="7630"/>
                  </a:lnTo>
                  <a:lnTo>
                    <a:pt x="7117" y="7630"/>
                  </a:lnTo>
                  <a:lnTo>
                    <a:pt x="6860" y="7667"/>
                  </a:lnTo>
                  <a:lnTo>
                    <a:pt x="6640" y="7740"/>
                  </a:lnTo>
                  <a:lnTo>
                    <a:pt x="6457" y="7887"/>
                  </a:lnTo>
                  <a:lnTo>
                    <a:pt x="6384" y="7777"/>
                  </a:lnTo>
                  <a:lnTo>
                    <a:pt x="6347" y="7703"/>
                  </a:lnTo>
                  <a:lnTo>
                    <a:pt x="6384" y="7630"/>
                  </a:lnTo>
                  <a:lnTo>
                    <a:pt x="6420" y="7557"/>
                  </a:lnTo>
                  <a:lnTo>
                    <a:pt x="6604" y="7410"/>
                  </a:lnTo>
                  <a:lnTo>
                    <a:pt x="6787" y="7337"/>
                  </a:lnTo>
                  <a:lnTo>
                    <a:pt x="7080" y="7300"/>
                  </a:lnTo>
                  <a:lnTo>
                    <a:pt x="7374" y="7227"/>
                  </a:lnTo>
                  <a:lnTo>
                    <a:pt x="7521" y="7153"/>
                  </a:lnTo>
                  <a:lnTo>
                    <a:pt x="7704" y="7006"/>
                  </a:lnTo>
                  <a:lnTo>
                    <a:pt x="7741" y="6896"/>
                  </a:lnTo>
                  <a:lnTo>
                    <a:pt x="7777" y="6823"/>
                  </a:lnTo>
                  <a:lnTo>
                    <a:pt x="7741" y="6750"/>
                  </a:lnTo>
                  <a:lnTo>
                    <a:pt x="7667" y="6676"/>
                  </a:lnTo>
                  <a:lnTo>
                    <a:pt x="7594" y="6603"/>
                  </a:lnTo>
                  <a:lnTo>
                    <a:pt x="7484" y="6603"/>
                  </a:lnTo>
                  <a:lnTo>
                    <a:pt x="7227" y="6640"/>
                  </a:lnTo>
                  <a:lnTo>
                    <a:pt x="7007" y="6713"/>
                  </a:lnTo>
                  <a:lnTo>
                    <a:pt x="6787" y="6786"/>
                  </a:lnTo>
                  <a:lnTo>
                    <a:pt x="6714" y="6786"/>
                  </a:lnTo>
                  <a:lnTo>
                    <a:pt x="6640" y="6750"/>
                  </a:lnTo>
                  <a:lnTo>
                    <a:pt x="6640" y="6676"/>
                  </a:lnTo>
                  <a:lnTo>
                    <a:pt x="6677" y="6603"/>
                  </a:lnTo>
                  <a:lnTo>
                    <a:pt x="6750" y="6456"/>
                  </a:lnTo>
                  <a:lnTo>
                    <a:pt x="6824" y="6346"/>
                  </a:lnTo>
                  <a:lnTo>
                    <a:pt x="7080" y="6199"/>
                  </a:lnTo>
                  <a:lnTo>
                    <a:pt x="7337" y="6016"/>
                  </a:lnTo>
                  <a:lnTo>
                    <a:pt x="7704" y="5759"/>
                  </a:lnTo>
                  <a:lnTo>
                    <a:pt x="8108" y="5466"/>
                  </a:lnTo>
                  <a:lnTo>
                    <a:pt x="8181" y="5539"/>
                  </a:lnTo>
                  <a:lnTo>
                    <a:pt x="8218" y="5539"/>
                  </a:lnTo>
                  <a:lnTo>
                    <a:pt x="8254" y="5503"/>
                  </a:lnTo>
                  <a:lnTo>
                    <a:pt x="8511" y="5172"/>
                  </a:lnTo>
                  <a:lnTo>
                    <a:pt x="8731" y="4806"/>
                  </a:lnTo>
                  <a:close/>
                  <a:moveTo>
                    <a:pt x="10492" y="9171"/>
                  </a:moveTo>
                  <a:lnTo>
                    <a:pt x="10749" y="9391"/>
                  </a:lnTo>
                  <a:lnTo>
                    <a:pt x="10969" y="9611"/>
                  </a:lnTo>
                  <a:lnTo>
                    <a:pt x="10675" y="10124"/>
                  </a:lnTo>
                  <a:lnTo>
                    <a:pt x="10602" y="10198"/>
                  </a:lnTo>
                  <a:lnTo>
                    <a:pt x="10565" y="10161"/>
                  </a:lnTo>
                  <a:lnTo>
                    <a:pt x="10529" y="10088"/>
                  </a:lnTo>
                  <a:lnTo>
                    <a:pt x="10418" y="9941"/>
                  </a:lnTo>
                  <a:lnTo>
                    <a:pt x="10308" y="9758"/>
                  </a:lnTo>
                  <a:lnTo>
                    <a:pt x="10162" y="9611"/>
                  </a:lnTo>
                  <a:lnTo>
                    <a:pt x="10272" y="9501"/>
                  </a:lnTo>
                  <a:lnTo>
                    <a:pt x="10345" y="9427"/>
                  </a:lnTo>
                  <a:lnTo>
                    <a:pt x="10492" y="9171"/>
                  </a:lnTo>
                  <a:close/>
                  <a:moveTo>
                    <a:pt x="551" y="7300"/>
                  </a:moveTo>
                  <a:lnTo>
                    <a:pt x="808" y="7483"/>
                  </a:lnTo>
                  <a:lnTo>
                    <a:pt x="991" y="7703"/>
                  </a:lnTo>
                  <a:lnTo>
                    <a:pt x="1211" y="7924"/>
                  </a:lnTo>
                  <a:lnTo>
                    <a:pt x="1431" y="8144"/>
                  </a:lnTo>
                  <a:lnTo>
                    <a:pt x="1982" y="8584"/>
                  </a:lnTo>
                  <a:lnTo>
                    <a:pt x="2238" y="8841"/>
                  </a:lnTo>
                  <a:lnTo>
                    <a:pt x="2349" y="8987"/>
                  </a:lnTo>
                  <a:lnTo>
                    <a:pt x="2422" y="9134"/>
                  </a:lnTo>
                  <a:lnTo>
                    <a:pt x="2202" y="9281"/>
                  </a:lnTo>
                  <a:lnTo>
                    <a:pt x="2018" y="9464"/>
                  </a:lnTo>
                  <a:lnTo>
                    <a:pt x="1872" y="9684"/>
                  </a:lnTo>
                  <a:lnTo>
                    <a:pt x="1762" y="9978"/>
                  </a:lnTo>
                  <a:lnTo>
                    <a:pt x="1725" y="10344"/>
                  </a:lnTo>
                  <a:lnTo>
                    <a:pt x="1762" y="10675"/>
                  </a:lnTo>
                  <a:lnTo>
                    <a:pt x="1908" y="11408"/>
                  </a:lnTo>
                  <a:lnTo>
                    <a:pt x="1542" y="10968"/>
                  </a:lnTo>
                  <a:lnTo>
                    <a:pt x="1248" y="10528"/>
                  </a:lnTo>
                  <a:lnTo>
                    <a:pt x="991" y="10014"/>
                  </a:lnTo>
                  <a:lnTo>
                    <a:pt x="808" y="9501"/>
                  </a:lnTo>
                  <a:lnTo>
                    <a:pt x="661" y="8951"/>
                  </a:lnTo>
                  <a:lnTo>
                    <a:pt x="551" y="8400"/>
                  </a:lnTo>
                  <a:lnTo>
                    <a:pt x="514" y="7850"/>
                  </a:lnTo>
                  <a:lnTo>
                    <a:pt x="551" y="7300"/>
                  </a:lnTo>
                  <a:close/>
                  <a:moveTo>
                    <a:pt x="6897" y="8620"/>
                  </a:moveTo>
                  <a:lnTo>
                    <a:pt x="6934" y="8694"/>
                  </a:lnTo>
                  <a:lnTo>
                    <a:pt x="7007" y="8731"/>
                  </a:lnTo>
                  <a:lnTo>
                    <a:pt x="7264" y="8877"/>
                  </a:lnTo>
                  <a:lnTo>
                    <a:pt x="7484" y="9024"/>
                  </a:lnTo>
                  <a:lnTo>
                    <a:pt x="7704" y="9207"/>
                  </a:lnTo>
                  <a:lnTo>
                    <a:pt x="7887" y="9427"/>
                  </a:lnTo>
                  <a:lnTo>
                    <a:pt x="8034" y="9648"/>
                  </a:lnTo>
                  <a:lnTo>
                    <a:pt x="8181" y="9904"/>
                  </a:lnTo>
                  <a:lnTo>
                    <a:pt x="8254" y="10161"/>
                  </a:lnTo>
                  <a:lnTo>
                    <a:pt x="8254" y="10418"/>
                  </a:lnTo>
                  <a:lnTo>
                    <a:pt x="8218" y="10638"/>
                  </a:lnTo>
                  <a:lnTo>
                    <a:pt x="7704" y="10088"/>
                  </a:lnTo>
                  <a:lnTo>
                    <a:pt x="7154" y="9611"/>
                  </a:lnTo>
                  <a:lnTo>
                    <a:pt x="7080" y="9611"/>
                  </a:lnTo>
                  <a:lnTo>
                    <a:pt x="7044" y="9648"/>
                  </a:lnTo>
                  <a:lnTo>
                    <a:pt x="7080" y="9684"/>
                  </a:lnTo>
                  <a:lnTo>
                    <a:pt x="7557" y="10344"/>
                  </a:lnTo>
                  <a:lnTo>
                    <a:pt x="8071" y="10968"/>
                  </a:lnTo>
                  <a:lnTo>
                    <a:pt x="7887" y="11188"/>
                  </a:lnTo>
                  <a:lnTo>
                    <a:pt x="7741" y="11408"/>
                  </a:lnTo>
                  <a:lnTo>
                    <a:pt x="7521" y="11628"/>
                  </a:lnTo>
                  <a:lnTo>
                    <a:pt x="7227" y="11372"/>
                  </a:lnTo>
                  <a:lnTo>
                    <a:pt x="6860" y="11005"/>
                  </a:lnTo>
                  <a:lnTo>
                    <a:pt x="6787" y="10748"/>
                  </a:lnTo>
                  <a:lnTo>
                    <a:pt x="6750" y="10491"/>
                  </a:lnTo>
                  <a:lnTo>
                    <a:pt x="6640" y="10234"/>
                  </a:lnTo>
                  <a:lnTo>
                    <a:pt x="6530" y="9978"/>
                  </a:lnTo>
                  <a:lnTo>
                    <a:pt x="6457" y="9868"/>
                  </a:lnTo>
                  <a:lnTo>
                    <a:pt x="6310" y="9868"/>
                  </a:lnTo>
                  <a:lnTo>
                    <a:pt x="5870" y="10014"/>
                  </a:lnTo>
                  <a:lnTo>
                    <a:pt x="5650" y="10088"/>
                  </a:lnTo>
                  <a:lnTo>
                    <a:pt x="5577" y="10088"/>
                  </a:lnTo>
                  <a:lnTo>
                    <a:pt x="5466" y="10014"/>
                  </a:lnTo>
                  <a:lnTo>
                    <a:pt x="5210" y="9904"/>
                  </a:lnTo>
                  <a:lnTo>
                    <a:pt x="5026" y="9758"/>
                  </a:lnTo>
                  <a:lnTo>
                    <a:pt x="4953" y="9648"/>
                  </a:lnTo>
                  <a:lnTo>
                    <a:pt x="4880" y="9538"/>
                  </a:lnTo>
                  <a:lnTo>
                    <a:pt x="4843" y="9427"/>
                  </a:lnTo>
                  <a:lnTo>
                    <a:pt x="4843" y="9281"/>
                  </a:lnTo>
                  <a:lnTo>
                    <a:pt x="4880" y="9134"/>
                  </a:lnTo>
                  <a:lnTo>
                    <a:pt x="4953" y="8987"/>
                  </a:lnTo>
                  <a:lnTo>
                    <a:pt x="5063" y="8877"/>
                  </a:lnTo>
                  <a:lnTo>
                    <a:pt x="5210" y="8804"/>
                  </a:lnTo>
                  <a:lnTo>
                    <a:pt x="5577" y="8694"/>
                  </a:lnTo>
                  <a:lnTo>
                    <a:pt x="5870" y="8657"/>
                  </a:lnTo>
                  <a:lnTo>
                    <a:pt x="6384" y="8657"/>
                  </a:lnTo>
                  <a:lnTo>
                    <a:pt x="6897" y="8620"/>
                  </a:lnTo>
                  <a:close/>
                  <a:moveTo>
                    <a:pt x="8621" y="10088"/>
                  </a:moveTo>
                  <a:lnTo>
                    <a:pt x="9355" y="10565"/>
                  </a:lnTo>
                  <a:lnTo>
                    <a:pt x="9501" y="10711"/>
                  </a:lnTo>
                  <a:lnTo>
                    <a:pt x="9648" y="10858"/>
                  </a:lnTo>
                  <a:lnTo>
                    <a:pt x="9758" y="11005"/>
                  </a:lnTo>
                  <a:lnTo>
                    <a:pt x="9868" y="11151"/>
                  </a:lnTo>
                  <a:lnTo>
                    <a:pt x="9355" y="11628"/>
                  </a:lnTo>
                  <a:lnTo>
                    <a:pt x="9318" y="11592"/>
                  </a:lnTo>
                  <a:lnTo>
                    <a:pt x="9208" y="11482"/>
                  </a:lnTo>
                  <a:lnTo>
                    <a:pt x="9061" y="11408"/>
                  </a:lnTo>
                  <a:lnTo>
                    <a:pt x="8878" y="11298"/>
                  </a:lnTo>
                  <a:lnTo>
                    <a:pt x="8768" y="11188"/>
                  </a:lnTo>
                  <a:lnTo>
                    <a:pt x="8511" y="10931"/>
                  </a:lnTo>
                  <a:lnTo>
                    <a:pt x="8548" y="10821"/>
                  </a:lnTo>
                  <a:lnTo>
                    <a:pt x="8621" y="10638"/>
                  </a:lnTo>
                  <a:lnTo>
                    <a:pt x="8658" y="10455"/>
                  </a:lnTo>
                  <a:lnTo>
                    <a:pt x="8658" y="10271"/>
                  </a:lnTo>
                  <a:lnTo>
                    <a:pt x="8621" y="10088"/>
                  </a:lnTo>
                  <a:close/>
                  <a:moveTo>
                    <a:pt x="6860" y="11555"/>
                  </a:moveTo>
                  <a:lnTo>
                    <a:pt x="7190" y="11885"/>
                  </a:lnTo>
                  <a:lnTo>
                    <a:pt x="7007" y="11958"/>
                  </a:lnTo>
                  <a:lnTo>
                    <a:pt x="6897" y="11958"/>
                  </a:lnTo>
                  <a:lnTo>
                    <a:pt x="6787" y="11922"/>
                  </a:lnTo>
                  <a:lnTo>
                    <a:pt x="6860" y="11555"/>
                  </a:lnTo>
                  <a:close/>
                  <a:moveTo>
                    <a:pt x="8328" y="11262"/>
                  </a:moveTo>
                  <a:lnTo>
                    <a:pt x="8474" y="11445"/>
                  </a:lnTo>
                  <a:lnTo>
                    <a:pt x="8658" y="11628"/>
                  </a:lnTo>
                  <a:lnTo>
                    <a:pt x="8878" y="11775"/>
                  </a:lnTo>
                  <a:lnTo>
                    <a:pt x="8988" y="11812"/>
                  </a:lnTo>
                  <a:lnTo>
                    <a:pt x="9098" y="11848"/>
                  </a:lnTo>
                  <a:lnTo>
                    <a:pt x="8731" y="12105"/>
                  </a:lnTo>
                  <a:lnTo>
                    <a:pt x="8328" y="12325"/>
                  </a:lnTo>
                  <a:lnTo>
                    <a:pt x="8291" y="12289"/>
                  </a:lnTo>
                  <a:lnTo>
                    <a:pt x="7814" y="11885"/>
                  </a:lnTo>
                  <a:lnTo>
                    <a:pt x="8071" y="11592"/>
                  </a:lnTo>
                  <a:lnTo>
                    <a:pt x="8328" y="11262"/>
                  </a:lnTo>
                  <a:close/>
                  <a:moveTo>
                    <a:pt x="6970" y="2678"/>
                  </a:moveTo>
                  <a:lnTo>
                    <a:pt x="7374" y="2715"/>
                  </a:lnTo>
                  <a:lnTo>
                    <a:pt x="7777" y="2788"/>
                  </a:lnTo>
                  <a:lnTo>
                    <a:pt x="8181" y="2898"/>
                  </a:lnTo>
                  <a:lnTo>
                    <a:pt x="8548" y="3008"/>
                  </a:lnTo>
                  <a:lnTo>
                    <a:pt x="8915" y="3192"/>
                  </a:lnTo>
                  <a:lnTo>
                    <a:pt x="9281" y="3375"/>
                  </a:lnTo>
                  <a:lnTo>
                    <a:pt x="9611" y="3595"/>
                  </a:lnTo>
                  <a:lnTo>
                    <a:pt x="9501" y="3632"/>
                  </a:lnTo>
                  <a:lnTo>
                    <a:pt x="9281" y="3815"/>
                  </a:lnTo>
                  <a:lnTo>
                    <a:pt x="9171" y="3925"/>
                  </a:lnTo>
                  <a:lnTo>
                    <a:pt x="9061" y="4035"/>
                  </a:lnTo>
                  <a:lnTo>
                    <a:pt x="9061" y="4072"/>
                  </a:lnTo>
                  <a:lnTo>
                    <a:pt x="9061" y="4109"/>
                  </a:lnTo>
                  <a:lnTo>
                    <a:pt x="9135" y="4109"/>
                  </a:lnTo>
                  <a:lnTo>
                    <a:pt x="9245" y="4072"/>
                  </a:lnTo>
                  <a:lnTo>
                    <a:pt x="9355" y="4072"/>
                  </a:lnTo>
                  <a:lnTo>
                    <a:pt x="9685" y="3925"/>
                  </a:lnTo>
                  <a:lnTo>
                    <a:pt x="9905" y="3815"/>
                  </a:lnTo>
                  <a:lnTo>
                    <a:pt x="10198" y="4035"/>
                  </a:lnTo>
                  <a:lnTo>
                    <a:pt x="9905" y="4255"/>
                  </a:lnTo>
                  <a:lnTo>
                    <a:pt x="9611" y="4512"/>
                  </a:lnTo>
                  <a:lnTo>
                    <a:pt x="9281" y="4475"/>
                  </a:lnTo>
                  <a:lnTo>
                    <a:pt x="8731" y="4475"/>
                  </a:lnTo>
                  <a:lnTo>
                    <a:pt x="8584" y="4512"/>
                  </a:lnTo>
                  <a:lnTo>
                    <a:pt x="8548" y="4549"/>
                  </a:lnTo>
                  <a:lnTo>
                    <a:pt x="8511" y="4622"/>
                  </a:lnTo>
                  <a:lnTo>
                    <a:pt x="8328" y="4989"/>
                  </a:lnTo>
                  <a:lnTo>
                    <a:pt x="8108" y="5356"/>
                  </a:lnTo>
                  <a:lnTo>
                    <a:pt x="7851" y="5466"/>
                  </a:lnTo>
                  <a:lnTo>
                    <a:pt x="7594" y="5613"/>
                  </a:lnTo>
                  <a:lnTo>
                    <a:pt x="7117" y="5906"/>
                  </a:lnTo>
                  <a:lnTo>
                    <a:pt x="6714" y="6163"/>
                  </a:lnTo>
                  <a:lnTo>
                    <a:pt x="6530" y="6310"/>
                  </a:lnTo>
                  <a:lnTo>
                    <a:pt x="6457" y="6383"/>
                  </a:lnTo>
                  <a:lnTo>
                    <a:pt x="6420" y="6493"/>
                  </a:lnTo>
                  <a:lnTo>
                    <a:pt x="6384" y="6676"/>
                  </a:lnTo>
                  <a:lnTo>
                    <a:pt x="6420" y="6786"/>
                  </a:lnTo>
                  <a:lnTo>
                    <a:pt x="6457" y="6896"/>
                  </a:lnTo>
                  <a:lnTo>
                    <a:pt x="6567" y="6970"/>
                  </a:lnTo>
                  <a:lnTo>
                    <a:pt x="6677" y="6970"/>
                  </a:lnTo>
                  <a:lnTo>
                    <a:pt x="6824" y="7006"/>
                  </a:lnTo>
                  <a:lnTo>
                    <a:pt x="7117" y="6933"/>
                  </a:lnTo>
                  <a:lnTo>
                    <a:pt x="7301" y="6860"/>
                  </a:lnTo>
                  <a:lnTo>
                    <a:pt x="7447" y="6823"/>
                  </a:lnTo>
                  <a:lnTo>
                    <a:pt x="7484" y="6860"/>
                  </a:lnTo>
                  <a:lnTo>
                    <a:pt x="7411" y="6896"/>
                  </a:lnTo>
                  <a:lnTo>
                    <a:pt x="7227" y="7006"/>
                  </a:lnTo>
                  <a:lnTo>
                    <a:pt x="6860" y="7080"/>
                  </a:lnTo>
                  <a:lnTo>
                    <a:pt x="6530" y="7153"/>
                  </a:lnTo>
                  <a:lnTo>
                    <a:pt x="6347" y="7227"/>
                  </a:lnTo>
                  <a:lnTo>
                    <a:pt x="6237" y="7337"/>
                  </a:lnTo>
                  <a:lnTo>
                    <a:pt x="6163" y="7483"/>
                  </a:lnTo>
                  <a:lnTo>
                    <a:pt x="6127" y="7630"/>
                  </a:lnTo>
                  <a:lnTo>
                    <a:pt x="6127" y="7777"/>
                  </a:lnTo>
                  <a:lnTo>
                    <a:pt x="6163" y="7924"/>
                  </a:lnTo>
                  <a:lnTo>
                    <a:pt x="6237" y="8070"/>
                  </a:lnTo>
                  <a:lnTo>
                    <a:pt x="6384" y="8180"/>
                  </a:lnTo>
                  <a:lnTo>
                    <a:pt x="6494" y="8180"/>
                  </a:lnTo>
                  <a:lnTo>
                    <a:pt x="6567" y="8144"/>
                  </a:lnTo>
                  <a:lnTo>
                    <a:pt x="6640" y="8070"/>
                  </a:lnTo>
                  <a:lnTo>
                    <a:pt x="6714" y="7997"/>
                  </a:lnTo>
                  <a:lnTo>
                    <a:pt x="6897" y="7924"/>
                  </a:lnTo>
                  <a:lnTo>
                    <a:pt x="7337" y="7924"/>
                  </a:lnTo>
                  <a:lnTo>
                    <a:pt x="8328" y="7997"/>
                  </a:lnTo>
                  <a:lnTo>
                    <a:pt x="8328" y="8144"/>
                  </a:lnTo>
                  <a:lnTo>
                    <a:pt x="8364" y="8327"/>
                  </a:lnTo>
                  <a:lnTo>
                    <a:pt x="8438" y="8474"/>
                  </a:lnTo>
                  <a:lnTo>
                    <a:pt x="8548" y="8584"/>
                  </a:lnTo>
                  <a:lnTo>
                    <a:pt x="8768" y="8767"/>
                  </a:lnTo>
                  <a:lnTo>
                    <a:pt x="8548" y="8694"/>
                  </a:lnTo>
                  <a:lnTo>
                    <a:pt x="8328" y="8657"/>
                  </a:lnTo>
                  <a:lnTo>
                    <a:pt x="8291" y="8657"/>
                  </a:lnTo>
                  <a:lnTo>
                    <a:pt x="8291" y="8731"/>
                  </a:lnTo>
                  <a:lnTo>
                    <a:pt x="8511" y="8951"/>
                  </a:lnTo>
                  <a:lnTo>
                    <a:pt x="8768" y="9171"/>
                  </a:lnTo>
                  <a:lnTo>
                    <a:pt x="9355" y="9501"/>
                  </a:lnTo>
                  <a:lnTo>
                    <a:pt x="9428" y="9574"/>
                  </a:lnTo>
                  <a:lnTo>
                    <a:pt x="9538" y="9648"/>
                  </a:lnTo>
                  <a:lnTo>
                    <a:pt x="9648" y="9684"/>
                  </a:lnTo>
                  <a:lnTo>
                    <a:pt x="9795" y="9794"/>
                  </a:lnTo>
                  <a:lnTo>
                    <a:pt x="9942" y="9941"/>
                  </a:lnTo>
                  <a:lnTo>
                    <a:pt x="10125" y="10198"/>
                  </a:lnTo>
                  <a:lnTo>
                    <a:pt x="10272" y="10344"/>
                  </a:lnTo>
                  <a:lnTo>
                    <a:pt x="10418" y="10491"/>
                  </a:lnTo>
                  <a:lnTo>
                    <a:pt x="10125" y="10858"/>
                  </a:lnTo>
                  <a:lnTo>
                    <a:pt x="9978" y="10638"/>
                  </a:lnTo>
                  <a:lnTo>
                    <a:pt x="9795" y="10455"/>
                  </a:lnTo>
                  <a:lnTo>
                    <a:pt x="9428" y="10161"/>
                  </a:lnTo>
                  <a:lnTo>
                    <a:pt x="8988" y="9904"/>
                  </a:lnTo>
                  <a:lnTo>
                    <a:pt x="8401" y="9501"/>
                  </a:lnTo>
                  <a:lnTo>
                    <a:pt x="8144" y="9171"/>
                  </a:lnTo>
                  <a:lnTo>
                    <a:pt x="7851" y="8877"/>
                  </a:lnTo>
                  <a:lnTo>
                    <a:pt x="7557" y="8657"/>
                  </a:lnTo>
                  <a:lnTo>
                    <a:pt x="7227" y="8437"/>
                  </a:lnTo>
                  <a:lnTo>
                    <a:pt x="7190" y="8437"/>
                  </a:lnTo>
                  <a:lnTo>
                    <a:pt x="7190" y="8400"/>
                  </a:lnTo>
                  <a:lnTo>
                    <a:pt x="7154" y="8400"/>
                  </a:lnTo>
                  <a:lnTo>
                    <a:pt x="7044" y="8364"/>
                  </a:lnTo>
                  <a:lnTo>
                    <a:pt x="6677" y="8327"/>
                  </a:lnTo>
                  <a:lnTo>
                    <a:pt x="6273" y="8290"/>
                  </a:lnTo>
                  <a:lnTo>
                    <a:pt x="5870" y="8327"/>
                  </a:lnTo>
                  <a:lnTo>
                    <a:pt x="5466" y="8364"/>
                  </a:lnTo>
                  <a:lnTo>
                    <a:pt x="5173" y="8437"/>
                  </a:lnTo>
                  <a:lnTo>
                    <a:pt x="4990" y="8510"/>
                  </a:lnTo>
                  <a:lnTo>
                    <a:pt x="4843" y="8620"/>
                  </a:lnTo>
                  <a:lnTo>
                    <a:pt x="4733" y="8731"/>
                  </a:lnTo>
                  <a:lnTo>
                    <a:pt x="4623" y="8841"/>
                  </a:lnTo>
                  <a:lnTo>
                    <a:pt x="4549" y="8987"/>
                  </a:lnTo>
                  <a:lnTo>
                    <a:pt x="4476" y="9171"/>
                  </a:lnTo>
                  <a:lnTo>
                    <a:pt x="4476" y="9317"/>
                  </a:lnTo>
                  <a:lnTo>
                    <a:pt x="4476" y="9464"/>
                  </a:lnTo>
                  <a:lnTo>
                    <a:pt x="4513" y="9611"/>
                  </a:lnTo>
                  <a:lnTo>
                    <a:pt x="4549" y="9721"/>
                  </a:lnTo>
                  <a:lnTo>
                    <a:pt x="4733" y="9978"/>
                  </a:lnTo>
                  <a:lnTo>
                    <a:pt x="4953" y="10161"/>
                  </a:lnTo>
                  <a:lnTo>
                    <a:pt x="5246" y="10344"/>
                  </a:lnTo>
                  <a:lnTo>
                    <a:pt x="5577" y="10491"/>
                  </a:lnTo>
                  <a:lnTo>
                    <a:pt x="5687" y="10491"/>
                  </a:lnTo>
                  <a:lnTo>
                    <a:pt x="5797" y="10418"/>
                  </a:lnTo>
                  <a:lnTo>
                    <a:pt x="6090" y="10308"/>
                  </a:lnTo>
                  <a:lnTo>
                    <a:pt x="6090" y="10418"/>
                  </a:lnTo>
                  <a:lnTo>
                    <a:pt x="6090" y="10528"/>
                  </a:lnTo>
                  <a:lnTo>
                    <a:pt x="6163" y="10785"/>
                  </a:lnTo>
                  <a:lnTo>
                    <a:pt x="6310" y="10968"/>
                  </a:lnTo>
                  <a:lnTo>
                    <a:pt x="6494" y="11188"/>
                  </a:lnTo>
                  <a:lnTo>
                    <a:pt x="6494" y="11592"/>
                  </a:lnTo>
                  <a:lnTo>
                    <a:pt x="6420" y="11958"/>
                  </a:lnTo>
                  <a:lnTo>
                    <a:pt x="6384" y="12105"/>
                  </a:lnTo>
                  <a:lnTo>
                    <a:pt x="6420" y="12142"/>
                  </a:lnTo>
                  <a:lnTo>
                    <a:pt x="6457" y="12179"/>
                  </a:lnTo>
                  <a:lnTo>
                    <a:pt x="6714" y="12289"/>
                  </a:lnTo>
                  <a:lnTo>
                    <a:pt x="6970" y="12325"/>
                  </a:lnTo>
                  <a:lnTo>
                    <a:pt x="7227" y="12252"/>
                  </a:lnTo>
                  <a:lnTo>
                    <a:pt x="7447" y="12142"/>
                  </a:lnTo>
                  <a:lnTo>
                    <a:pt x="7924" y="12509"/>
                  </a:lnTo>
                  <a:lnTo>
                    <a:pt x="7484" y="12655"/>
                  </a:lnTo>
                  <a:lnTo>
                    <a:pt x="7044" y="12802"/>
                  </a:lnTo>
                  <a:lnTo>
                    <a:pt x="6714" y="12876"/>
                  </a:lnTo>
                  <a:lnTo>
                    <a:pt x="6604" y="12765"/>
                  </a:lnTo>
                  <a:lnTo>
                    <a:pt x="6494" y="12582"/>
                  </a:lnTo>
                  <a:lnTo>
                    <a:pt x="6310" y="12289"/>
                  </a:lnTo>
                  <a:lnTo>
                    <a:pt x="6090" y="12032"/>
                  </a:lnTo>
                  <a:lnTo>
                    <a:pt x="5870" y="11812"/>
                  </a:lnTo>
                  <a:lnTo>
                    <a:pt x="5466" y="11372"/>
                  </a:lnTo>
                  <a:lnTo>
                    <a:pt x="5100" y="10895"/>
                  </a:lnTo>
                  <a:lnTo>
                    <a:pt x="5063" y="10858"/>
                  </a:lnTo>
                  <a:lnTo>
                    <a:pt x="4990" y="10858"/>
                  </a:lnTo>
                  <a:lnTo>
                    <a:pt x="4953" y="10895"/>
                  </a:lnTo>
                  <a:lnTo>
                    <a:pt x="4953" y="10931"/>
                  </a:lnTo>
                  <a:lnTo>
                    <a:pt x="4953" y="11151"/>
                  </a:lnTo>
                  <a:lnTo>
                    <a:pt x="5026" y="11335"/>
                  </a:lnTo>
                  <a:lnTo>
                    <a:pt x="5100" y="11518"/>
                  </a:lnTo>
                  <a:lnTo>
                    <a:pt x="5246" y="11702"/>
                  </a:lnTo>
                  <a:lnTo>
                    <a:pt x="5540" y="12032"/>
                  </a:lnTo>
                  <a:lnTo>
                    <a:pt x="5833" y="12325"/>
                  </a:lnTo>
                  <a:lnTo>
                    <a:pt x="6017" y="12582"/>
                  </a:lnTo>
                  <a:lnTo>
                    <a:pt x="6200" y="12912"/>
                  </a:lnTo>
                  <a:lnTo>
                    <a:pt x="5650" y="12949"/>
                  </a:lnTo>
                  <a:lnTo>
                    <a:pt x="5026" y="12362"/>
                  </a:lnTo>
                  <a:lnTo>
                    <a:pt x="4659" y="11995"/>
                  </a:lnTo>
                  <a:lnTo>
                    <a:pt x="4513" y="11812"/>
                  </a:lnTo>
                  <a:lnTo>
                    <a:pt x="4439" y="11555"/>
                  </a:lnTo>
                  <a:lnTo>
                    <a:pt x="4403" y="11518"/>
                  </a:lnTo>
                  <a:lnTo>
                    <a:pt x="4329" y="11482"/>
                  </a:lnTo>
                  <a:lnTo>
                    <a:pt x="4256" y="11482"/>
                  </a:lnTo>
                  <a:lnTo>
                    <a:pt x="4219" y="11555"/>
                  </a:lnTo>
                  <a:lnTo>
                    <a:pt x="4219" y="11665"/>
                  </a:lnTo>
                  <a:lnTo>
                    <a:pt x="4219" y="11812"/>
                  </a:lnTo>
                  <a:lnTo>
                    <a:pt x="4293" y="12032"/>
                  </a:lnTo>
                  <a:lnTo>
                    <a:pt x="4403" y="12252"/>
                  </a:lnTo>
                  <a:lnTo>
                    <a:pt x="4586" y="12435"/>
                  </a:lnTo>
                  <a:lnTo>
                    <a:pt x="4953" y="12876"/>
                  </a:lnTo>
                  <a:lnTo>
                    <a:pt x="4880" y="12876"/>
                  </a:lnTo>
                  <a:lnTo>
                    <a:pt x="4880" y="12839"/>
                  </a:lnTo>
                  <a:lnTo>
                    <a:pt x="4880" y="12802"/>
                  </a:lnTo>
                  <a:lnTo>
                    <a:pt x="4843" y="12765"/>
                  </a:lnTo>
                  <a:lnTo>
                    <a:pt x="4549" y="12692"/>
                  </a:lnTo>
                  <a:lnTo>
                    <a:pt x="4439" y="12655"/>
                  </a:lnTo>
                  <a:lnTo>
                    <a:pt x="4366" y="12545"/>
                  </a:lnTo>
                  <a:lnTo>
                    <a:pt x="4293" y="12362"/>
                  </a:lnTo>
                  <a:lnTo>
                    <a:pt x="4073" y="11995"/>
                  </a:lnTo>
                  <a:lnTo>
                    <a:pt x="3926" y="11848"/>
                  </a:lnTo>
                  <a:lnTo>
                    <a:pt x="3816" y="11738"/>
                  </a:lnTo>
                  <a:lnTo>
                    <a:pt x="3816" y="11665"/>
                  </a:lnTo>
                  <a:lnTo>
                    <a:pt x="3816" y="11592"/>
                  </a:lnTo>
                  <a:lnTo>
                    <a:pt x="3779" y="11555"/>
                  </a:lnTo>
                  <a:lnTo>
                    <a:pt x="3742" y="11518"/>
                  </a:lnTo>
                  <a:lnTo>
                    <a:pt x="3669" y="11555"/>
                  </a:lnTo>
                  <a:lnTo>
                    <a:pt x="3559" y="11628"/>
                  </a:lnTo>
                  <a:lnTo>
                    <a:pt x="3522" y="11702"/>
                  </a:lnTo>
                  <a:lnTo>
                    <a:pt x="3522" y="11848"/>
                  </a:lnTo>
                  <a:lnTo>
                    <a:pt x="3559" y="11958"/>
                  </a:lnTo>
                  <a:lnTo>
                    <a:pt x="3669" y="12105"/>
                  </a:lnTo>
                  <a:lnTo>
                    <a:pt x="3779" y="12252"/>
                  </a:lnTo>
                  <a:lnTo>
                    <a:pt x="3889" y="12435"/>
                  </a:lnTo>
                  <a:lnTo>
                    <a:pt x="3963" y="12655"/>
                  </a:lnTo>
                  <a:lnTo>
                    <a:pt x="3963" y="12655"/>
                  </a:lnTo>
                  <a:lnTo>
                    <a:pt x="3376" y="12435"/>
                  </a:lnTo>
                  <a:lnTo>
                    <a:pt x="2825" y="12105"/>
                  </a:lnTo>
                  <a:lnTo>
                    <a:pt x="2789" y="12069"/>
                  </a:lnTo>
                  <a:lnTo>
                    <a:pt x="2715" y="11958"/>
                  </a:lnTo>
                  <a:lnTo>
                    <a:pt x="2605" y="11885"/>
                  </a:lnTo>
                  <a:lnTo>
                    <a:pt x="2349" y="11812"/>
                  </a:lnTo>
                  <a:lnTo>
                    <a:pt x="2312" y="11738"/>
                  </a:lnTo>
                  <a:lnTo>
                    <a:pt x="2165" y="11115"/>
                  </a:lnTo>
                  <a:lnTo>
                    <a:pt x="2092" y="10748"/>
                  </a:lnTo>
                  <a:lnTo>
                    <a:pt x="2055" y="10381"/>
                  </a:lnTo>
                  <a:lnTo>
                    <a:pt x="2055" y="10051"/>
                  </a:lnTo>
                  <a:lnTo>
                    <a:pt x="2092" y="9868"/>
                  </a:lnTo>
                  <a:lnTo>
                    <a:pt x="2165" y="9758"/>
                  </a:lnTo>
                  <a:lnTo>
                    <a:pt x="2238" y="9611"/>
                  </a:lnTo>
                  <a:lnTo>
                    <a:pt x="2349" y="9538"/>
                  </a:lnTo>
                  <a:lnTo>
                    <a:pt x="2495" y="9464"/>
                  </a:lnTo>
                  <a:lnTo>
                    <a:pt x="2679" y="9391"/>
                  </a:lnTo>
                  <a:lnTo>
                    <a:pt x="2715" y="9391"/>
                  </a:lnTo>
                  <a:lnTo>
                    <a:pt x="2752" y="9354"/>
                  </a:lnTo>
                  <a:lnTo>
                    <a:pt x="2789" y="9281"/>
                  </a:lnTo>
                  <a:lnTo>
                    <a:pt x="2789" y="9207"/>
                  </a:lnTo>
                  <a:lnTo>
                    <a:pt x="2715" y="9024"/>
                  </a:lnTo>
                  <a:lnTo>
                    <a:pt x="2605" y="8841"/>
                  </a:lnTo>
                  <a:lnTo>
                    <a:pt x="2495" y="8694"/>
                  </a:lnTo>
                  <a:lnTo>
                    <a:pt x="2349" y="8510"/>
                  </a:lnTo>
                  <a:lnTo>
                    <a:pt x="2055" y="8254"/>
                  </a:lnTo>
                  <a:lnTo>
                    <a:pt x="1725" y="7960"/>
                  </a:lnTo>
                  <a:lnTo>
                    <a:pt x="1505" y="7813"/>
                  </a:lnTo>
                  <a:lnTo>
                    <a:pt x="1285" y="7630"/>
                  </a:lnTo>
                  <a:lnTo>
                    <a:pt x="1175" y="7447"/>
                  </a:lnTo>
                  <a:lnTo>
                    <a:pt x="991" y="7300"/>
                  </a:lnTo>
                  <a:lnTo>
                    <a:pt x="771" y="7153"/>
                  </a:lnTo>
                  <a:lnTo>
                    <a:pt x="551" y="7117"/>
                  </a:lnTo>
                  <a:lnTo>
                    <a:pt x="661" y="6566"/>
                  </a:lnTo>
                  <a:lnTo>
                    <a:pt x="771" y="6089"/>
                  </a:lnTo>
                  <a:lnTo>
                    <a:pt x="808" y="6016"/>
                  </a:lnTo>
                  <a:lnTo>
                    <a:pt x="955" y="5943"/>
                  </a:lnTo>
                  <a:lnTo>
                    <a:pt x="1101" y="5906"/>
                  </a:lnTo>
                  <a:lnTo>
                    <a:pt x="1248" y="5906"/>
                  </a:lnTo>
                  <a:lnTo>
                    <a:pt x="1395" y="5943"/>
                  </a:lnTo>
                  <a:lnTo>
                    <a:pt x="1505" y="6016"/>
                  </a:lnTo>
                  <a:lnTo>
                    <a:pt x="1615" y="6126"/>
                  </a:lnTo>
                  <a:lnTo>
                    <a:pt x="1652" y="6236"/>
                  </a:lnTo>
                  <a:lnTo>
                    <a:pt x="1652" y="6420"/>
                  </a:lnTo>
                  <a:lnTo>
                    <a:pt x="1652" y="6530"/>
                  </a:lnTo>
                  <a:lnTo>
                    <a:pt x="1688" y="6566"/>
                  </a:lnTo>
                  <a:lnTo>
                    <a:pt x="1725" y="6566"/>
                  </a:lnTo>
                  <a:lnTo>
                    <a:pt x="1945" y="6676"/>
                  </a:lnTo>
                  <a:lnTo>
                    <a:pt x="2128" y="6786"/>
                  </a:lnTo>
                  <a:lnTo>
                    <a:pt x="2275" y="6970"/>
                  </a:lnTo>
                  <a:lnTo>
                    <a:pt x="2385" y="7153"/>
                  </a:lnTo>
                  <a:lnTo>
                    <a:pt x="2459" y="7227"/>
                  </a:lnTo>
                  <a:lnTo>
                    <a:pt x="2532" y="7227"/>
                  </a:lnTo>
                  <a:lnTo>
                    <a:pt x="2605" y="7190"/>
                  </a:lnTo>
                  <a:lnTo>
                    <a:pt x="2642" y="7080"/>
                  </a:lnTo>
                  <a:lnTo>
                    <a:pt x="2532" y="5943"/>
                  </a:lnTo>
                  <a:lnTo>
                    <a:pt x="2752" y="5906"/>
                  </a:lnTo>
                  <a:lnTo>
                    <a:pt x="3009" y="5796"/>
                  </a:lnTo>
                  <a:lnTo>
                    <a:pt x="3229" y="5723"/>
                  </a:lnTo>
                  <a:lnTo>
                    <a:pt x="3449" y="5686"/>
                  </a:lnTo>
                  <a:lnTo>
                    <a:pt x="3669" y="5649"/>
                  </a:lnTo>
                  <a:lnTo>
                    <a:pt x="3889" y="5686"/>
                  </a:lnTo>
                  <a:lnTo>
                    <a:pt x="4293" y="5723"/>
                  </a:lnTo>
                  <a:lnTo>
                    <a:pt x="5100" y="5723"/>
                  </a:lnTo>
                  <a:lnTo>
                    <a:pt x="5283" y="5649"/>
                  </a:lnTo>
                  <a:lnTo>
                    <a:pt x="5503" y="5576"/>
                  </a:lnTo>
                  <a:lnTo>
                    <a:pt x="5577" y="5539"/>
                  </a:lnTo>
                  <a:lnTo>
                    <a:pt x="5613" y="5466"/>
                  </a:lnTo>
                  <a:lnTo>
                    <a:pt x="5613" y="5356"/>
                  </a:lnTo>
                  <a:lnTo>
                    <a:pt x="5577" y="5282"/>
                  </a:lnTo>
                  <a:lnTo>
                    <a:pt x="5246" y="4916"/>
                  </a:lnTo>
                  <a:lnTo>
                    <a:pt x="4880" y="4549"/>
                  </a:lnTo>
                  <a:lnTo>
                    <a:pt x="4696" y="4365"/>
                  </a:lnTo>
                  <a:lnTo>
                    <a:pt x="4513" y="4219"/>
                  </a:lnTo>
                  <a:lnTo>
                    <a:pt x="4293" y="4109"/>
                  </a:lnTo>
                  <a:lnTo>
                    <a:pt x="4036" y="3999"/>
                  </a:lnTo>
                  <a:lnTo>
                    <a:pt x="3999" y="3889"/>
                  </a:lnTo>
                  <a:lnTo>
                    <a:pt x="3963" y="3815"/>
                  </a:lnTo>
                  <a:lnTo>
                    <a:pt x="3852" y="3742"/>
                  </a:lnTo>
                  <a:lnTo>
                    <a:pt x="3742" y="3668"/>
                  </a:lnTo>
                  <a:lnTo>
                    <a:pt x="3376" y="3522"/>
                  </a:lnTo>
                  <a:lnTo>
                    <a:pt x="3192" y="3448"/>
                  </a:lnTo>
                  <a:lnTo>
                    <a:pt x="2972" y="3412"/>
                  </a:lnTo>
                  <a:lnTo>
                    <a:pt x="3412" y="3228"/>
                  </a:lnTo>
                  <a:lnTo>
                    <a:pt x="3816" y="3045"/>
                  </a:lnTo>
                  <a:lnTo>
                    <a:pt x="4256" y="2935"/>
                  </a:lnTo>
                  <a:lnTo>
                    <a:pt x="4696" y="2861"/>
                  </a:lnTo>
                  <a:lnTo>
                    <a:pt x="5136" y="2788"/>
                  </a:lnTo>
                  <a:lnTo>
                    <a:pt x="6494" y="2788"/>
                  </a:lnTo>
                  <a:lnTo>
                    <a:pt x="6567" y="2751"/>
                  </a:lnTo>
                  <a:lnTo>
                    <a:pt x="6567" y="2678"/>
                  </a:lnTo>
                  <a:close/>
                  <a:moveTo>
                    <a:pt x="5100" y="15590"/>
                  </a:moveTo>
                  <a:lnTo>
                    <a:pt x="5246" y="15627"/>
                  </a:lnTo>
                  <a:lnTo>
                    <a:pt x="5503" y="15700"/>
                  </a:lnTo>
                  <a:lnTo>
                    <a:pt x="5393" y="15737"/>
                  </a:lnTo>
                  <a:lnTo>
                    <a:pt x="5320" y="15810"/>
                  </a:lnTo>
                  <a:lnTo>
                    <a:pt x="5246" y="15920"/>
                  </a:lnTo>
                  <a:lnTo>
                    <a:pt x="5246" y="16030"/>
                  </a:lnTo>
                  <a:lnTo>
                    <a:pt x="5210" y="16177"/>
                  </a:lnTo>
                  <a:lnTo>
                    <a:pt x="5246" y="16360"/>
                  </a:lnTo>
                  <a:lnTo>
                    <a:pt x="5246" y="16434"/>
                  </a:lnTo>
                  <a:lnTo>
                    <a:pt x="5283" y="16507"/>
                  </a:lnTo>
                  <a:lnTo>
                    <a:pt x="5356" y="16580"/>
                  </a:lnTo>
                  <a:lnTo>
                    <a:pt x="5430" y="16617"/>
                  </a:lnTo>
                  <a:lnTo>
                    <a:pt x="5540" y="16617"/>
                  </a:lnTo>
                  <a:lnTo>
                    <a:pt x="5870" y="16947"/>
                  </a:lnTo>
                  <a:lnTo>
                    <a:pt x="6237" y="17167"/>
                  </a:lnTo>
                  <a:lnTo>
                    <a:pt x="6567" y="17351"/>
                  </a:lnTo>
                  <a:lnTo>
                    <a:pt x="6750" y="17424"/>
                  </a:lnTo>
                  <a:lnTo>
                    <a:pt x="3449" y="17387"/>
                  </a:lnTo>
                  <a:lnTo>
                    <a:pt x="3596" y="17314"/>
                  </a:lnTo>
                  <a:lnTo>
                    <a:pt x="3926" y="17167"/>
                  </a:lnTo>
                  <a:lnTo>
                    <a:pt x="4256" y="16984"/>
                  </a:lnTo>
                  <a:lnTo>
                    <a:pt x="4476" y="16837"/>
                  </a:lnTo>
                  <a:lnTo>
                    <a:pt x="4696" y="16654"/>
                  </a:lnTo>
                  <a:lnTo>
                    <a:pt x="4770" y="16690"/>
                  </a:lnTo>
                  <a:lnTo>
                    <a:pt x="4880" y="16690"/>
                  </a:lnTo>
                  <a:lnTo>
                    <a:pt x="4953" y="16654"/>
                  </a:lnTo>
                  <a:lnTo>
                    <a:pt x="5026" y="16580"/>
                  </a:lnTo>
                  <a:lnTo>
                    <a:pt x="5136" y="16397"/>
                  </a:lnTo>
                  <a:lnTo>
                    <a:pt x="5210" y="16214"/>
                  </a:lnTo>
                  <a:lnTo>
                    <a:pt x="5173" y="16103"/>
                  </a:lnTo>
                  <a:lnTo>
                    <a:pt x="5100" y="16030"/>
                  </a:lnTo>
                  <a:lnTo>
                    <a:pt x="5063" y="15993"/>
                  </a:lnTo>
                  <a:lnTo>
                    <a:pt x="5100" y="15773"/>
                  </a:lnTo>
                  <a:lnTo>
                    <a:pt x="5100" y="15590"/>
                  </a:lnTo>
                  <a:close/>
                  <a:moveTo>
                    <a:pt x="9795" y="0"/>
                  </a:moveTo>
                  <a:lnTo>
                    <a:pt x="9648" y="74"/>
                  </a:lnTo>
                  <a:lnTo>
                    <a:pt x="9391" y="110"/>
                  </a:lnTo>
                  <a:lnTo>
                    <a:pt x="9171" y="220"/>
                  </a:lnTo>
                  <a:lnTo>
                    <a:pt x="9061" y="294"/>
                  </a:lnTo>
                  <a:lnTo>
                    <a:pt x="8988" y="404"/>
                  </a:lnTo>
                  <a:lnTo>
                    <a:pt x="8951" y="514"/>
                  </a:lnTo>
                  <a:lnTo>
                    <a:pt x="8915" y="661"/>
                  </a:lnTo>
                  <a:lnTo>
                    <a:pt x="8915" y="771"/>
                  </a:lnTo>
                  <a:lnTo>
                    <a:pt x="8915" y="881"/>
                  </a:lnTo>
                  <a:lnTo>
                    <a:pt x="8988" y="1027"/>
                  </a:lnTo>
                  <a:lnTo>
                    <a:pt x="9025" y="1137"/>
                  </a:lnTo>
                  <a:lnTo>
                    <a:pt x="8254" y="2348"/>
                  </a:lnTo>
                  <a:lnTo>
                    <a:pt x="7631" y="2201"/>
                  </a:lnTo>
                  <a:lnTo>
                    <a:pt x="7007" y="2165"/>
                  </a:lnTo>
                  <a:lnTo>
                    <a:pt x="6384" y="2165"/>
                  </a:lnTo>
                  <a:lnTo>
                    <a:pt x="5797" y="2238"/>
                  </a:lnTo>
                  <a:lnTo>
                    <a:pt x="5650" y="2275"/>
                  </a:lnTo>
                  <a:lnTo>
                    <a:pt x="5577" y="2385"/>
                  </a:lnTo>
                  <a:lnTo>
                    <a:pt x="5100" y="2348"/>
                  </a:lnTo>
                  <a:lnTo>
                    <a:pt x="4623" y="2421"/>
                  </a:lnTo>
                  <a:lnTo>
                    <a:pt x="4109" y="2495"/>
                  </a:lnTo>
                  <a:lnTo>
                    <a:pt x="3632" y="2641"/>
                  </a:lnTo>
                  <a:lnTo>
                    <a:pt x="3192" y="2825"/>
                  </a:lnTo>
                  <a:lnTo>
                    <a:pt x="2715" y="3045"/>
                  </a:lnTo>
                  <a:lnTo>
                    <a:pt x="2312" y="3302"/>
                  </a:lnTo>
                  <a:lnTo>
                    <a:pt x="1945" y="3558"/>
                  </a:lnTo>
                  <a:lnTo>
                    <a:pt x="1505" y="3925"/>
                  </a:lnTo>
                  <a:lnTo>
                    <a:pt x="1138" y="4365"/>
                  </a:lnTo>
                  <a:lnTo>
                    <a:pt x="808" y="4806"/>
                  </a:lnTo>
                  <a:lnTo>
                    <a:pt x="551" y="5282"/>
                  </a:lnTo>
                  <a:lnTo>
                    <a:pt x="331" y="5796"/>
                  </a:lnTo>
                  <a:lnTo>
                    <a:pt x="184" y="6346"/>
                  </a:lnTo>
                  <a:lnTo>
                    <a:pt x="74" y="6896"/>
                  </a:lnTo>
                  <a:lnTo>
                    <a:pt x="1" y="7447"/>
                  </a:lnTo>
                  <a:lnTo>
                    <a:pt x="1" y="7997"/>
                  </a:lnTo>
                  <a:lnTo>
                    <a:pt x="38" y="8547"/>
                  </a:lnTo>
                  <a:lnTo>
                    <a:pt x="148" y="9097"/>
                  </a:lnTo>
                  <a:lnTo>
                    <a:pt x="294" y="9648"/>
                  </a:lnTo>
                  <a:lnTo>
                    <a:pt x="478" y="10161"/>
                  </a:lnTo>
                  <a:lnTo>
                    <a:pt x="698" y="10638"/>
                  </a:lnTo>
                  <a:lnTo>
                    <a:pt x="991" y="11115"/>
                  </a:lnTo>
                  <a:lnTo>
                    <a:pt x="1358" y="11555"/>
                  </a:lnTo>
                  <a:lnTo>
                    <a:pt x="1725" y="11958"/>
                  </a:lnTo>
                  <a:lnTo>
                    <a:pt x="2165" y="12325"/>
                  </a:lnTo>
                  <a:lnTo>
                    <a:pt x="2679" y="12655"/>
                  </a:lnTo>
                  <a:lnTo>
                    <a:pt x="3156" y="12912"/>
                  </a:lnTo>
                  <a:lnTo>
                    <a:pt x="3706" y="13132"/>
                  </a:lnTo>
                  <a:lnTo>
                    <a:pt x="4256" y="13279"/>
                  </a:lnTo>
                  <a:lnTo>
                    <a:pt x="4806" y="13389"/>
                  </a:lnTo>
                  <a:lnTo>
                    <a:pt x="5393" y="13462"/>
                  </a:lnTo>
                  <a:lnTo>
                    <a:pt x="5943" y="13462"/>
                  </a:lnTo>
                  <a:lnTo>
                    <a:pt x="6494" y="13426"/>
                  </a:lnTo>
                  <a:lnTo>
                    <a:pt x="7044" y="13352"/>
                  </a:lnTo>
                  <a:lnTo>
                    <a:pt x="7594" y="13206"/>
                  </a:lnTo>
                  <a:lnTo>
                    <a:pt x="8108" y="13022"/>
                  </a:lnTo>
                  <a:lnTo>
                    <a:pt x="8621" y="12802"/>
                  </a:lnTo>
                  <a:lnTo>
                    <a:pt x="9098" y="12509"/>
                  </a:lnTo>
                  <a:lnTo>
                    <a:pt x="9538" y="12215"/>
                  </a:lnTo>
                  <a:lnTo>
                    <a:pt x="10052" y="11775"/>
                  </a:lnTo>
                  <a:lnTo>
                    <a:pt x="10492" y="11262"/>
                  </a:lnTo>
                  <a:lnTo>
                    <a:pt x="10932" y="10711"/>
                  </a:lnTo>
                  <a:lnTo>
                    <a:pt x="11299" y="10161"/>
                  </a:lnTo>
                  <a:lnTo>
                    <a:pt x="11629" y="9538"/>
                  </a:lnTo>
                  <a:lnTo>
                    <a:pt x="11886" y="8914"/>
                  </a:lnTo>
                  <a:lnTo>
                    <a:pt x="12106" y="8290"/>
                  </a:lnTo>
                  <a:lnTo>
                    <a:pt x="12179" y="7924"/>
                  </a:lnTo>
                  <a:lnTo>
                    <a:pt x="12216" y="7593"/>
                  </a:lnTo>
                  <a:lnTo>
                    <a:pt x="12253" y="7080"/>
                  </a:lnTo>
                  <a:lnTo>
                    <a:pt x="12216" y="6603"/>
                  </a:lnTo>
                  <a:lnTo>
                    <a:pt x="12106" y="6126"/>
                  </a:lnTo>
                  <a:lnTo>
                    <a:pt x="11922" y="5649"/>
                  </a:lnTo>
                  <a:lnTo>
                    <a:pt x="11739" y="5172"/>
                  </a:lnTo>
                  <a:lnTo>
                    <a:pt x="11482" y="4732"/>
                  </a:lnTo>
                  <a:lnTo>
                    <a:pt x="11189" y="4329"/>
                  </a:lnTo>
                  <a:lnTo>
                    <a:pt x="10859" y="3962"/>
                  </a:lnTo>
                  <a:lnTo>
                    <a:pt x="10822" y="3852"/>
                  </a:lnTo>
                  <a:lnTo>
                    <a:pt x="10712" y="3815"/>
                  </a:lnTo>
                  <a:lnTo>
                    <a:pt x="10272" y="3375"/>
                  </a:lnTo>
                  <a:lnTo>
                    <a:pt x="10162" y="3302"/>
                  </a:lnTo>
                  <a:lnTo>
                    <a:pt x="9832" y="3082"/>
                  </a:lnTo>
                  <a:lnTo>
                    <a:pt x="9501" y="2861"/>
                  </a:lnTo>
                  <a:lnTo>
                    <a:pt x="9135" y="2678"/>
                  </a:lnTo>
                  <a:lnTo>
                    <a:pt x="8768" y="2531"/>
                  </a:lnTo>
                  <a:lnTo>
                    <a:pt x="8804" y="2458"/>
                  </a:lnTo>
                  <a:lnTo>
                    <a:pt x="8841" y="2421"/>
                  </a:lnTo>
                  <a:lnTo>
                    <a:pt x="8804" y="2348"/>
                  </a:lnTo>
                  <a:lnTo>
                    <a:pt x="9171" y="1871"/>
                  </a:lnTo>
                  <a:lnTo>
                    <a:pt x="9501" y="1394"/>
                  </a:lnTo>
                  <a:lnTo>
                    <a:pt x="9758" y="1394"/>
                  </a:lnTo>
                  <a:lnTo>
                    <a:pt x="9868" y="1358"/>
                  </a:lnTo>
                  <a:lnTo>
                    <a:pt x="9978" y="1284"/>
                  </a:lnTo>
                  <a:lnTo>
                    <a:pt x="10052" y="1211"/>
                  </a:lnTo>
                  <a:lnTo>
                    <a:pt x="10602" y="1468"/>
                  </a:lnTo>
                  <a:lnTo>
                    <a:pt x="11079" y="1798"/>
                  </a:lnTo>
                  <a:lnTo>
                    <a:pt x="11556" y="2128"/>
                  </a:lnTo>
                  <a:lnTo>
                    <a:pt x="11996" y="2531"/>
                  </a:lnTo>
                  <a:lnTo>
                    <a:pt x="12399" y="2972"/>
                  </a:lnTo>
                  <a:lnTo>
                    <a:pt x="12766" y="3412"/>
                  </a:lnTo>
                  <a:lnTo>
                    <a:pt x="13060" y="3925"/>
                  </a:lnTo>
                  <a:lnTo>
                    <a:pt x="13353" y="4439"/>
                  </a:lnTo>
                  <a:lnTo>
                    <a:pt x="13573" y="4989"/>
                  </a:lnTo>
                  <a:lnTo>
                    <a:pt x="13757" y="5539"/>
                  </a:lnTo>
                  <a:lnTo>
                    <a:pt x="13903" y="6126"/>
                  </a:lnTo>
                  <a:lnTo>
                    <a:pt x="14013" y="6713"/>
                  </a:lnTo>
                  <a:lnTo>
                    <a:pt x="14087" y="7300"/>
                  </a:lnTo>
                  <a:lnTo>
                    <a:pt x="14087" y="7887"/>
                  </a:lnTo>
                  <a:lnTo>
                    <a:pt x="14087" y="8510"/>
                  </a:lnTo>
                  <a:lnTo>
                    <a:pt x="14013" y="9097"/>
                  </a:lnTo>
                  <a:lnTo>
                    <a:pt x="13867" y="9758"/>
                  </a:lnTo>
                  <a:lnTo>
                    <a:pt x="13720" y="10381"/>
                  </a:lnTo>
                  <a:lnTo>
                    <a:pt x="13463" y="11005"/>
                  </a:lnTo>
                  <a:lnTo>
                    <a:pt x="13206" y="11592"/>
                  </a:lnTo>
                  <a:lnTo>
                    <a:pt x="12876" y="12179"/>
                  </a:lnTo>
                  <a:lnTo>
                    <a:pt x="12473" y="12692"/>
                  </a:lnTo>
                  <a:lnTo>
                    <a:pt x="12069" y="13206"/>
                  </a:lnTo>
                  <a:lnTo>
                    <a:pt x="11592" y="13683"/>
                  </a:lnTo>
                  <a:lnTo>
                    <a:pt x="11079" y="14049"/>
                  </a:lnTo>
                  <a:lnTo>
                    <a:pt x="10565" y="14416"/>
                  </a:lnTo>
                  <a:lnTo>
                    <a:pt x="9978" y="14710"/>
                  </a:lnTo>
                  <a:lnTo>
                    <a:pt x="9391" y="14966"/>
                  </a:lnTo>
                  <a:lnTo>
                    <a:pt x="8804" y="15150"/>
                  </a:lnTo>
                  <a:lnTo>
                    <a:pt x="8181" y="15260"/>
                  </a:lnTo>
                  <a:lnTo>
                    <a:pt x="7557" y="15333"/>
                  </a:lnTo>
                  <a:lnTo>
                    <a:pt x="6897" y="15370"/>
                  </a:lnTo>
                  <a:lnTo>
                    <a:pt x="6420" y="15333"/>
                  </a:lnTo>
                  <a:lnTo>
                    <a:pt x="5943" y="15296"/>
                  </a:lnTo>
                  <a:lnTo>
                    <a:pt x="5466" y="15186"/>
                  </a:lnTo>
                  <a:lnTo>
                    <a:pt x="5026" y="15076"/>
                  </a:lnTo>
                  <a:lnTo>
                    <a:pt x="4549" y="14893"/>
                  </a:lnTo>
                  <a:lnTo>
                    <a:pt x="4109" y="14673"/>
                  </a:lnTo>
                  <a:lnTo>
                    <a:pt x="3632" y="14453"/>
                  </a:lnTo>
                  <a:lnTo>
                    <a:pt x="3669" y="14416"/>
                  </a:lnTo>
                  <a:lnTo>
                    <a:pt x="3706" y="14343"/>
                  </a:lnTo>
                  <a:lnTo>
                    <a:pt x="3706" y="14269"/>
                  </a:lnTo>
                  <a:lnTo>
                    <a:pt x="3706" y="14196"/>
                  </a:lnTo>
                  <a:lnTo>
                    <a:pt x="3669" y="14123"/>
                  </a:lnTo>
                  <a:lnTo>
                    <a:pt x="3522" y="14013"/>
                  </a:lnTo>
                  <a:lnTo>
                    <a:pt x="3376" y="13939"/>
                  </a:lnTo>
                  <a:lnTo>
                    <a:pt x="3229" y="13903"/>
                  </a:lnTo>
                  <a:lnTo>
                    <a:pt x="3009" y="13903"/>
                  </a:lnTo>
                  <a:lnTo>
                    <a:pt x="2899" y="13939"/>
                  </a:lnTo>
                  <a:lnTo>
                    <a:pt x="2752" y="14013"/>
                  </a:lnTo>
                  <a:lnTo>
                    <a:pt x="2642" y="14123"/>
                  </a:lnTo>
                  <a:lnTo>
                    <a:pt x="2605" y="14269"/>
                  </a:lnTo>
                  <a:lnTo>
                    <a:pt x="2605" y="14416"/>
                  </a:lnTo>
                  <a:lnTo>
                    <a:pt x="2642" y="14563"/>
                  </a:lnTo>
                  <a:lnTo>
                    <a:pt x="2715" y="14710"/>
                  </a:lnTo>
                  <a:lnTo>
                    <a:pt x="2825" y="14820"/>
                  </a:lnTo>
                  <a:lnTo>
                    <a:pt x="2972" y="14856"/>
                  </a:lnTo>
                  <a:lnTo>
                    <a:pt x="3119" y="14893"/>
                  </a:lnTo>
                  <a:lnTo>
                    <a:pt x="3266" y="14856"/>
                  </a:lnTo>
                  <a:lnTo>
                    <a:pt x="3376" y="14746"/>
                  </a:lnTo>
                  <a:lnTo>
                    <a:pt x="3522" y="14856"/>
                  </a:lnTo>
                  <a:lnTo>
                    <a:pt x="4036" y="15150"/>
                  </a:lnTo>
                  <a:lnTo>
                    <a:pt x="4439" y="15333"/>
                  </a:lnTo>
                  <a:lnTo>
                    <a:pt x="4806" y="15480"/>
                  </a:lnTo>
                  <a:lnTo>
                    <a:pt x="4770" y="15553"/>
                  </a:lnTo>
                  <a:lnTo>
                    <a:pt x="4733" y="15590"/>
                  </a:lnTo>
                  <a:lnTo>
                    <a:pt x="4659" y="15810"/>
                  </a:lnTo>
                  <a:lnTo>
                    <a:pt x="4623" y="16030"/>
                  </a:lnTo>
                  <a:lnTo>
                    <a:pt x="4586" y="16470"/>
                  </a:lnTo>
                  <a:lnTo>
                    <a:pt x="3963" y="16654"/>
                  </a:lnTo>
                  <a:lnTo>
                    <a:pt x="3376" y="16910"/>
                  </a:lnTo>
                  <a:lnTo>
                    <a:pt x="2752" y="17167"/>
                  </a:lnTo>
                  <a:lnTo>
                    <a:pt x="2128" y="17387"/>
                  </a:lnTo>
                  <a:lnTo>
                    <a:pt x="2055" y="17424"/>
                  </a:lnTo>
                  <a:lnTo>
                    <a:pt x="2018" y="17497"/>
                  </a:lnTo>
                  <a:lnTo>
                    <a:pt x="1982" y="17571"/>
                  </a:lnTo>
                  <a:lnTo>
                    <a:pt x="1982" y="17644"/>
                  </a:lnTo>
                  <a:lnTo>
                    <a:pt x="2018" y="17717"/>
                  </a:lnTo>
                  <a:lnTo>
                    <a:pt x="2055" y="17791"/>
                  </a:lnTo>
                  <a:lnTo>
                    <a:pt x="2128" y="17828"/>
                  </a:lnTo>
                  <a:lnTo>
                    <a:pt x="2202" y="17864"/>
                  </a:lnTo>
                  <a:lnTo>
                    <a:pt x="8401" y="17901"/>
                  </a:lnTo>
                  <a:lnTo>
                    <a:pt x="8474" y="17901"/>
                  </a:lnTo>
                  <a:lnTo>
                    <a:pt x="8548" y="17864"/>
                  </a:lnTo>
                  <a:lnTo>
                    <a:pt x="8621" y="17791"/>
                  </a:lnTo>
                  <a:lnTo>
                    <a:pt x="8621" y="17717"/>
                  </a:lnTo>
                  <a:lnTo>
                    <a:pt x="8621" y="17644"/>
                  </a:lnTo>
                  <a:lnTo>
                    <a:pt x="8621" y="17571"/>
                  </a:lnTo>
                  <a:lnTo>
                    <a:pt x="8584" y="17497"/>
                  </a:lnTo>
                  <a:lnTo>
                    <a:pt x="8474" y="17424"/>
                  </a:lnTo>
                  <a:lnTo>
                    <a:pt x="8108" y="17277"/>
                  </a:lnTo>
                  <a:lnTo>
                    <a:pt x="7667" y="17167"/>
                  </a:lnTo>
                  <a:lnTo>
                    <a:pt x="7264" y="17057"/>
                  </a:lnTo>
                  <a:lnTo>
                    <a:pt x="6860" y="16947"/>
                  </a:lnTo>
                  <a:lnTo>
                    <a:pt x="6494" y="16764"/>
                  </a:lnTo>
                  <a:lnTo>
                    <a:pt x="6163" y="16544"/>
                  </a:lnTo>
                  <a:lnTo>
                    <a:pt x="5907" y="16324"/>
                  </a:lnTo>
                  <a:lnTo>
                    <a:pt x="5797" y="16214"/>
                  </a:lnTo>
                  <a:lnTo>
                    <a:pt x="5650" y="16140"/>
                  </a:lnTo>
                  <a:lnTo>
                    <a:pt x="5650" y="16103"/>
                  </a:lnTo>
                  <a:lnTo>
                    <a:pt x="5687" y="15920"/>
                  </a:lnTo>
                  <a:lnTo>
                    <a:pt x="5650" y="15737"/>
                  </a:lnTo>
                  <a:lnTo>
                    <a:pt x="6127" y="15810"/>
                  </a:lnTo>
                  <a:lnTo>
                    <a:pt x="6640" y="15847"/>
                  </a:lnTo>
                  <a:lnTo>
                    <a:pt x="7631" y="15847"/>
                  </a:lnTo>
                  <a:lnTo>
                    <a:pt x="8218" y="15773"/>
                  </a:lnTo>
                  <a:lnTo>
                    <a:pt x="8841" y="15627"/>
                  </a:lnTo>
                  <a:lnTo>
                    <a:pt x="9428" y="15480"/>
                  </a:lnTo>
                  <a:lnTo>
                    <a:pt x="10015" y="15260"/>
                  </a:lnTo>
                  <a:lnTo>
                    <a:pt x="10565" y="14966"/>
                  </a:lnTo>
                  <a:lnTo>
                    <a:pt x="11079" y="14673"/>
                  </a:lnTo>
                  <a:lnTo>
                    <a:pt x="11592" y="14306"/>
                  </a:lnTo>
                  <a:lnTo>
                    <a:pt x="12069" y="13903"/>
                  </a:lnTo>
                  <a:lnTo>
                    <a:pt x="12509" y="13462"/>
                  </a:lnTo>
                  <a:lnTo>
                    <a:pt x="12913" y="12986"/>
                  </a:lnTo>
                  <a:lnTo>
                    <a:pt x="13280" y="12472"/>
                  </a:lnTo>
                  <a:lnTo>
                    <a:pt x="13573" y="11922"/>
                  </a:lnTo>
                  <a:lnTo>
                    <a:pt x="13867" y="11372"/>
                  </a:lnTo>
                  <a:lnTo>
                    <a:pt x="14087" y="10785"/>
                  </a:lnTo>
                  <a:lnTo>
                    <a:pt x="14307" y="10198"/>
                  </a:lnTo>
                  <a:lnTo>
                    <a:pt x="14417" y="9574"/>
                  </a:lnTo>
                  <a:lnTo>
                    <a:pt x="14527" y="8951"/>
                  </a:lnTo>
                  <a:lnTo>
                    <a:pt x="14600" y="8327"/>
                  </a:lnTo>
                  <a:lnTo>
                    <a:pt x="14600" y="7703"/>
                  </a:lnTo>
                  <a:lnTo>
                    <a:pt x="14564" y="7080"/>
                  </a:lnTo>
                  <a:lnTo>
                    <a:pt x="14490" y="6456"/>
                  </a:lnTo>
                  <a:lnTo>
                    <a:pt x="14380" y="5833"/>
                  </a:lnTo>
                  <a:lnTo>
                    <a:pt x="14197" y="5209"/>
                  </a:lnTo>
                  <a:lnTo>
                    <a:pt x="13977" y="4622"/>
                  </a:lnTo>
                  <a:lnTo>
                    <a:pt x="13720" y="3999"/>
                  </a:lnTo>
                  <a:lnTo>
                    <a:pt x="13353" y="3412"/>
                  </a:lnTo>
                  <a:lnTo>
                    <a:pt x="12986" y="2861"/>
                  </a:lnTo>
                  <a:lnTo>
                    <a:pt x="12509" y="2311"/>
                  </a:lnTo>
                  <a:lnTo>
                    <a:pt x="12032" y="1834"/>
                  </a:lnTo>
                  <a:lnTo>
                    <a:pt x="11482" y="1394"/>
                  </a:lnTo>
                  <a:lnTo>
                    <a:pt x="10895" y="1027"/>
                  </a:lnTo>
                  <a:lnTo>
                    <a:pt x="10602" y="881"/>
                  </a:lnTo>
                  <a:lnTo>
                    <a:pt x="10272" y="734"/>
                  </a:lnTo>
                  <a:lnTo>
                    <a:pt x="10308" y="587"/>
                  </a:lnTo>
                  <a:lnTo>
                    <a:pt x="10308" y="441"/>
                  </a:lnTo>
                  <a:lnTo>
                    <a:pt x="10272" y="294"/>
                  </a:lnTo>
                  <a:lnTo>
                    <a:pt x="10198" y="147"/>
                  </a:lnTo>
                  <a:lnTo>
                    <a:pt x="10088" y="74"/>
                  </a:lnTo>
                  <a:lnTo>
                    <a:pt x="994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8" name="Google Shape;298;p5"/>
            <p:cNvSpPr/>
            <p:nvPr/>
          </p:nvSpPr>
          <p:spPr>
            <a:xfrm>
              <a:off x="6071400" y="1791425"/>
              <a:ext cx="402625" cy="375100"/>
            </a:xfrm>
            <a:custGeom>
              <a:avLst/>
              <a:gdLst/>
              <a:ahLst/>
              <a:cxnLst/>
              <a:rect l="l" t="t" r="r" b="b"/>
              <a:pathLst>
                <a:path w="16105" h="15004" extrusionOk="0">
                  <a:moveTo>
                    <a:pt x="13170" y="587"/>
                  </a:moveTo>
                  <a:lnTo>
                    <a:pt x="13206" y="624"/>
                  </a:lnTo>
                  <a:lnTo>
                    <a:pt x="13280" y="661"/>
                  </a:lnTo>
                  <a:lnTo>
                    <a:pt x="13353" y="697"/>
                  </a:lnTo>
                  <a:lnTo>
                    <a:pt x="13610" y="771"/>
                  </a:lnTo>
                  <a:lnTo>
                    <a:pt x="13830" y="844"/>
                  </a:lnTo>
                  <a:lnTo>
                    <a:pt x="14013" y="954"/>
                  </a:lnTo>
                  <a:lnTo>
                    <a:pt x="14160" y="1174"/>
                  </a:lnTo>
                  <a:lnTo>
                    <a:pt x="14307" y="1394"/>
                  </a:lnTo>
                  <a:lnTo>
                    <a:pt x="14343" y="1651"/>
                  </a:lnTo>
                  <a:lnTo>
                    <a:pt x="14307" y="1908"/>
                  </a:lnTo>
                  <a:lnTo>
                    <a:pt x="14233" y="2128"/>
                  </a:lnTo>
                  <a:lnTo>
                    <a:pt x="14087" y="2348"/>
                  </a:lnTo>
                  <a:lnTo>
                    <a:pt x="13903" y="2531"/>
                  </a:lnTo>
                  <a:lnTo>
                    <a:pt x="13683" y="2678"/>
                  </a:lnTo>
                  <a:lnTo>
                    <a:pt x="13463" y="2788"/>
                  </a:lnTo>
                  <a:lnTo>
                    <a:pt x="13170" y="2825"/>
                  </a:lnTo>
                  <a:lnTo>
                    <a:pt x="12840" y="2788"/>
                  </a:lnTo>
                  <a:lnTo>
                    <a:pt x="12656" y="2751"/>
                  </a:lnTo>
                  <a:lnTo>
                    <a:pt x="12546" y="2715"/>
                  </a:lnTo>
                  <a:lnTo>
                    <a:pt x="12436" y="2641"/>
                  </a:lnTo>
                  <a:lnTo>
                    <a:pt x="12363" y="2495"/>
                  </a:lnTo>
                  <a:lnTo>
                    <a:pt x="12289" y="2495"/>
                  </a:lnTo>
                  <a:lnTo>
                    <a:pt x="12253" y="2275"/>
                  </a:lnTo>
                  <a:lnTo>
                    <a:pt x="12253" y="2054"/>
                  </a:lnTo>
                  <a:lnTo>
                    <a:pt x="12253" y="1871"/>
                  </a:lnTo>
                  <a:lnTo>
                    <a:pt x="12289" y="1724"/>
                  </a:lnTo>
                  <a:lnTo>
                    <a:pt x="12399" y="1394"/>
                  </a:lnTo>
                  <a:lnTo>
                    <a:pt x="12583" y="1064"/>
                  </a:lnTo>
                  <a:lnTo>
                    <a:pt x="12840" y="807"/>
                  </a:lnTo>
                  <a:lnTo>
                    <a:pt x="12986" y="697"/>
                  </a:lnTo>
                  <a:lnTo>
                    <a:pt x="13170" y="587"/>
                  </a:lnTo>
                  <a:close/>
                  <a:moveTo>
                    <a:pt x="9061" y="3338"/>
                  </a:moveTo>
                  <a:lnTo>
                    <a:pt x="9245" y="3412"/>
                  </a:lnTo>
                  <a:lnTo>
                    <a:pt x="9245" y="3448"/>
                  </a:lnTo>
                  <a:lnTo>
                    <a:pt x="9171" y="3632"/>
                  </a:lnTo>
                  <a:lnTo>
                    <a:pt x="9171" y="3668"/>
                  </a:lnTo>
                  <a:lnTo>
                    <a:pt x="9135" y="3632"/>
                  </a:lnTo>
                  <a:lnTo>
                    <a:pt x="9061" y="3522"/>
                  </a:lnTo>
                  <a:lnTo>
                    <a:pt x="8988" y="3448"/>
                  </a:lnTo>
                  <a:lnTo>
                    <a:pt x="8988" y="3412"/>
                  </a:lnTo>
                  <a:lnTo>
                    <a:pt x="8988" y="3375"/>
                  </a:lnTo>
                  <a:lnTo>
                    <a:pt x="9061" y="3338"/>
                  </a:lnTo>
                  <a:close/>
                  <a:moveTo>
                    <a:pt x="14123" y="440"/>
                  </a:moveTo>
                  <a:lnTo>
                    <a:pt x="14233" y="477"/>
                  </a:lnTo>
                  <a:lnTo>
                    <a:pt x="14307" y="587"/>
                  </a:lnTo>
                  <a:lnTo>
                    <a:pt x="14417" y="661"/>
                  </a:lnTo>
                  <a:lnTo>
                    <a:pt x="14454" y="807"/>
                  </a:lnTo>
                  <a:lnTo>
                    <a:pt x="14527" y="807"/>
                  </a:lnTo>
                  <a:lnTo>
                    <a:pt x="14490" y="624"/>
                  </a:lnTo>
                  <a:lnTo>
                    <a:pt x="14454" y="477"/>
                  </a:lnTo>
                  <a:lnTo>
                    <a:pt x="14600" y="551"/>
                  </a:lnTo>
                  <a:lnTo>
                    <a:pt x="14784" y="624"/>
                  </a:lnTo>
                  <a:lnTo>
                    <a:pt x="14967" y="771"/>
                  </a:lnTo>
                  <a:lnTo>
                    <a:pt x="15114" y="881"/>
                  </a:lnTo>
                  <a:lnTo>
                    <a:pt x="15224" y="1064"/>
                  </a:lnTo>
                  <a:lnTo>
                    <a:pt x="15334" y="1211"/>
                  </a:lnTo>
                  <a:lnTo>
                    <a:pt x="15444" y="1578"/>
                  </a:lnTo>
                  <a:lnTo>
                    <a:pt x="15554" y="1944"/>
                  </a:lnTo>
                  <a:lnTo>
                    <a:pt x="15627" y="2385"/>
                  </a:lnTo>
                  <a:lnTo>
                    <a:pt x="15664" y="2568"/>
                  </a:lnTo>
                  <a:lnTo>
                    <a:pt x="15627" y="2788"/>
                  </a:lnTo>
                  <a:lnTo>
                    <a:pt x="15591" y="2972"/>
                  </a:lnTo>
                  <a:lnTo>
                    <a:pt x="15481" y="3118"/>
                  </a:lnTo>
                  <a:lnTo>
                    <a:pt x="15187" y="3412"/>
                  </a:lnTo>
                  <a:lnTo>
                    <a:pt x="14930" y="3595"/>
                  </a:lnTo>
                  <a:lnTo>
                    <a:pt x="14600" y="3705"/>
                  </a:lnTo>
                  <a:lnTo>
                    <a:pt x="14270" y="3779"/>
                  </a:lnTo>
                  <a:lnTo>
                    <a:pt x="13940" y="3815"/>
                  </a:lnTo>
                  <a:lnTo>
                    <a:pt x="13720" y="3779"/>
                  </a:lnTo>
                  <a:lnTo>
                    <a:pt x="13500" y="3742"/>
                  </a:lnTo>
                  <a:lnTo>
                    <a:pt x="13316" y="3668"/>
                  </a:lnTo>
                  <a:lnTo>
                    <a:pt x="13133" y="3595"/>
                  </a:lnTo>
                  <a:lnTo>
                    <a:pt x="12950" y="3485"/>
                  </a:lnTo>
                  <a:lnTo>
                    <a:pt x="12803" y="3338"/>
                  </a:lnTo>
                  <a:lnTo>
                    <a:pt x="12656" y="3192"/>
                  </a:lnTo>
                  <a:lnTo>
                    <a:pt x="12546" y="3045"/>
                  </a:lnTo>
                  <a:lnTo>
                    <a:pt x="12840" y="3118"/>
                  </a:lnTo>
                  <a:lnTo>
                    <a:pt x="13133" y="3155"/>
                  </a:lnTo>
                  <a:lnTo>
                    <a:pt x="13426" y="3118"/>
                  </a:lnTo>
                  <a:lnTo>
                    <a:pt x="13720" y="3045"/>
                  </a:lnTo>
                  <a:lnTo>
                    <a:pt x="13977" y="2935"/>
                  </a:lnTo>
                  <a:lnTo>
                    <a:pt x="14233" y="2751"/>
                  </a:lnTo>
                  <a:lnTo>
                    <a:pt x="14417" y="2495"/>
                  </a:lnTo>
                  <a:lnTo>
                    <a:pt x="14600" y="2238"/>
                  </a:lnTo>
                  <a:lnTo>
                    <a:pt x="14674" y="1981"/>
                  </a:lnTo>
                  <a:lnTo>
                    <a:pt x="14710" y="1724"/>
                  </a:lnTo>
                  <a:lnTo>
                    <a:pt x="14674" y="1468"/>
                  </a:lnTo>
                  <a:lnTo>
                    <a:pt x="14600" y="1211"/>
                  </a:lnTo>
                  <a:lnTo>
                    <a:pt x="14490" y="991"/>
                  </a:lnTo>
                  <a:lnTo>
                    <a:pt x="14343" y="771"/>
                  </a:lnTo>
                  <a:lnTo>
                    <a:pt x="14160" y="587"/>
                  </a:lnTo>
                  <a:lnTo>
                    <a:pt x="13940" y="440"/>
                  </a:lnTo>
                  <a:close/>
                  <a:moveTo>
                    <a:pt x="13757" y="0"/>
                  </a:moveTo>
                  <a:lnTo>
                    <a:pt x="13610" y="74"/>
                  </a:lnTo>
                  <a:lnTo>
                    <a:pt x="13353" y="110"/>
                  </a:lnTo>
                  <a:lnTo>
                    <a:pt x="13133" y="147"/>
                  </a:lnTo>
                  <a:lnTo>
                    <a:pt x="12913" y="257"/>
                  </a:lnTo>
                  <a:lnTo>
                    <a:pt x="12729" y="404"/>
                  </a:lnTo>
                  <a:lnTo>
                    <a:pt x="12509" y="551"/>
                  </a:lnTo>
                  <a:lnTo>
                    <a:pt x="12363" y="734"/>
                  </a:lnTo>
                  <a:lnTo>
                    <a:pt x="12216" y="917"/>
                  </a:lnTo>
                  <a:lnTo>
                    <a:pt x="12069" y="1137"/>
                  </a:lnTo>
                  <a:lnTo>
                    <a:pt x="11996" y="1321"/>
                  </a:lnTo>
                  <a:lnTo>
                    <a:pt x="11922" y="1578"/>
                  </a:lnTo>
                  <a:lnTo>
                    <a:pt x="11849" y="1798"/>
                  </a:lnTo>
                  <a:lnTo>
                    <a:pt x="11849" y="2054"/>
                  </a:lnTo>
                  <a:lnTo>
                    <a:pt x="11849" y="2275"/>
                  </a:lnTo>
                  <a:lnTo>
                    <a:pt x="11886" y="2531"/>
                  </a:lnTo>
                  <a:lnTo>
                    <a:pt x="11959" y="2751"/>
                  </a:lnTo>
                  <a:lnTo>
                    <a:pt x="12033" y="2972"/>
                  </a:lnTo>
                  <a:lnTo>
                    <a:pt x="12143" y="3192"/>
                  </a:lnTo>
                  <a:lnTo>
                    <a:pt x="12253" y="3375"/>
                  </a:lnTo>
                  <a:lnTo>
                    <a:pt x="12399" y="3558"/>
                  </a:lnTo>
                  <a:lnTo>
                    <a:pt x="12583" y="3705"/>
                  </a:lnTo>
                  <a:lnTo>
                    <a:pt x="12766" y="3852"/>
                  </a:lnTo>
                  <a:lnTo>
                    <a:pt x="12986" y="3999"/>
                  </a:lnTo>
                  <a:lnTo>
                    <a:pt x="13206" y="4072"/>
                  </a:lnTo>
                  <a:lnTo>
                    <a:pt x="13426" y="4145"/>
                  </a:lnTo>
                  <a:lnTo>
                    <a:pt x="13683" y="4219"/>
                  </a:lnTo>
                  <a:lnTo>
                    <a:pt x="14123" y="4219"/>
                  </a:lnTo>
                  <a:lnTo>
                    <a:pt x="14564" y="4145"/>
                  </a:lnTo>
                  <a:lnTo>
                    <a:pt x="15004" y="3999"/>
                  </a:lnTo>
                  <a:lnTo>
                    <a:pt x="15371" y="3779"/>
                  </a:lnTo>
                  <a:lnTo>
                    <a:pt x="15591" y="3632"/>
                  </a:lnTo>
                  <a:lnTo>
                    <a:pt x="15737" y="3448"/>
                  </a:lnTo>
                  <a:lnTo>
                    <a:pt x="15884" y="3265"/>
                  </a:lnTo>
                  <a:lnTo>
                    <a:pt x="15994" y="3045"/>
                  </a:lnTo>
                  <a:lnTo>
                    <a:pt x="16067" y="2788"/>
                  </a:lnTo>
                  <a:lnTo>
                    <a:pt x="16104" y="2495"/>
                  </a:lnTo>
                  <a:lnTo>
                    <a:pt x="16067" y="2238"/>
                  </a:lnTo>
                  <a:lnTo>
                    <a:pt x="15994" y="1981"/>
                  </a:lnTo>
                  <a:lnTo>
                    <a:pt x="15884" y="1431"/>
                  </a:lnTo>
                  <a:lnTo>
                    <a:pt x="15774" y="1174"/>
                  </a:lnTo>
                  <a:lnTo>
                    <a:pt x="15664" y="954"/>
                  </a:lnTo>
                  <a:lnTo>
                    <a:pt x="15517" y="734"/>
                  </a:lnTo>
                  <a:lnTo>
                    <a:pt x="15371" y="551"/>
                  </a:lnTo>
                  <a:lnTo>
                    <a:pt x="15150" y="367"/>
                  </a:lnTo>
                  <a:lnTo>
                    <a:pt x="14930" y="220"/>
                  </a:lnTo>
                  <a:lnTo>
                    <a:pt x="14637" y="74"/>
                  </a:lnTo>
                  <a:lnTo>
                    <a:pt x="14270" y="0"/>
                  </a:lnTo>
                  <a:close/>
                  <a:moveTo>
                    <a:pt x="11115" y="4549"/>
                  </a:moveTo>
                  <a:lnTo>
                    <a:pt x="11446" y="4842"/>
                  </a:lnTo>
                  <a:lnTo>
                    <a:pt x="11299" y="4952"/>
                  </a:lnTo>
                  <a:lnTo>
                    <a:pt x="11115" y="4916"/>
                  </a:lnTo>
                  <a:lnTo>
                    <a:pt x="10932" y="4916"/>
                  </a:lnTo>
                  <a:lnTo>
                    <a:pt x="10639" y="4952"/>
                  </a:lnTo>
                  <a:lnTo>
                    <a:pt x="10859" y="4732"/>
                  </a:lnTo>
                  <a:lnTo>
                    <a:pt x="11115" y="4549"/>
                  </a:lnTo>
                  <a:close/>
                  <a:moveTo>
                    <a:pt x="6860" y="3632"/>
                  </a:moveTo>
                  <a:lnTo>
                    <a:pt x="7007" y="3668"/>
                  </a:lnTo>
                  <a:lnTo>
                    <a:pt x="7044" y="3705"/>
                  </a:lnTo>
                  <a:lnTo>
                    <a:pt x="7044" y="3742"/>
                  </a:lnTo>
                  <a:lnTo>
                    <a:pt x="7044" y="3779"/>
                  </a:lnTo>
                  <a:lnTo>
                    <a:pt x="7080" y="3852"/>
                  </a:lnTo>
                  <a:lnTo>
                    <a:pt x="7191" y="3889"/>
                  </a:lnTo>
                  <a:lnTo>
                    <a:pt x="7374" y="3889"/>
                  </a:lnTo>
                  <a:lnTo>
                    <a:pt x="7411" y="3925"/>
                  </a:lnTo>
                  <a:lnTo>
                    <a:pt x="7447" y="4035"/>
                  </a:lnTo>
                  <a:lnTo>
                    <a:pt x="7484" y="4145"/>
                  </a:lnTo>
                  <a:lnTo>
                    <a:pt x="7484" y="4255"/>
                  </a:lnTo>
                  <a:lnTo>
                    <a:pt x="7447" y="4512"/>
                  </a:lnTo>
                  <a:lnTo>
                    <a:pt x="7374" y="4769"/>
                  </a:lnTo>
                  <a:lnTo>
                    <a:pt x="7227" y="5026"/>
                  </a:lnTo>
                  <a:lnTo>
                    <a:pt x="7154" y="5136"/>
                  </a:lnTo>
                  <a:lnTo>
                    <a:pt x="7044" y="5209"/>
                  </a:lnTo>
                  <a:lnTo>
                    <a:pt x="6934" y="5246"/>
                  </a:lnTo>
                  <a:lnTo>
                    <a:pt x="6787" y="5246"/>
                  </a:lnTo>
                  <a:lnTo>
                    <a:pt x="6787" y="4989"/>
                  </a:lnTo>
                  <a:lnTo>
                    <a:pt x="6750" y="4769"/>
                  </a:lnTo>
                  <a:lnTo>
                    <a:pt x="6640" y="4549"/>
                  </a:lnTo>
                  <a:lnTo>
                    <a:pt x="6494" y="4329"/>
                  </a:lnTo>
                  <a:lnTo>
                    <a:pt x="6310" y="4145"/>
                  </a:lnTo>
                  <a:lnTo>
                    <a:pt x="6090" y="4035"/>
                  </a:lnTo>
                  <a:lnTo>
                    <a:pt x="6090" y="3925"/>
                  </a:lnTo>
                  <a:lnTo>
                    <a:pt x="6163" y="3852"/>
                  </a:lnTo>
                  <a:lnTo>
                    <a:pt x="6237" y="3779"/>
                  </a:lnTo>
                  <a:lnTo>
                    <a:pt x="6347" y="3742"/>
                  </a:lnTo>
                  <a:lnTo>
                    <a:pt x="6567" y="3705"/>
                  </a:lnTo>
                  <a:lnTo>
                    <a:pt x="6860" y="3632"/>
                  </a:lnTo>
                  <a:close/>
                  <a:moveTo>
                    <a:pt x="6530" y="3192"/>
                  </a:moveTo>
                  <a:lnTo>
                    <a:pt x="6494" y="3228"/>
                  </a:lnTo>
                  <a:lnTo>
                    <a:pt x="6457" y="3302"/>
                  </a:lnTo>
                  <a:lnTo>
                    <a:pt x="6457" y="3338"/>
                  </a:lnTo>
                  <a:lnTo>
                    <a:pt x="6457" y="3412"/>
                  </a:lnTo>
                  <a:lnTo>
                    <a:pt x="6200" y="3485"/>
                  </a:lnTo>
                  <a:lnTo>
                    <a:pt x="5980" y="3558"/>
                  </a:lnTo>
                  <a:lnTo>
                    <a:pt x="5797" y="3742"/>
                  </a:lnTo>
                  <a:lnTo>
                    <a:pt x="5760" y="3815"/>
                  </a:lnTo>
                  <a:lnTo>
                    <a:pt x="5687" y="3925"/>
                  </a:lnTo>
                  <a:lnTo>
                    <a:pt x="5687" y="4035"/>
                  </a:lnTo>
                  <a:lnTo>
                    <a:pt x="5687" y="4072"/>
                  </a:lnTo>
                  <a:lnTo>
                    <a:pt x="5797" y="4219"/>
                  </a:lnTo>
                  <a:lnTo>
                    <a:pt x="5907" y="4292"/>
                  </a:lnTo>
                  <a:lnTo>
                    <a:pt x="6053" y="4365"/>
                  </a:lnTo>
                  <a:lnTo>
                    <a:pt x="6163" y="4439"/>
                  </a:lnTo>
                  <a:lnTo>
                    <a:pt x="6274" y="4512"/>
                  </a:lnTo>
                  <a:lnTo>
                    <a:pt x="6347" y="4622"/>
                  </a:lnTo>
                  <a:lnTo>
                    <a:pt x="6420" y="4769"/>
                  </a:lnTo>
                  <a:lnTo>
                    <a:pt x="6494" y="5026"/>
                  </a:lnTo>
                  <a:lnTo>
                    <a:pt x="6457" y="5282"/>
                  </a:lnTo>
                  <a:lnTo>
                    <a:pt x="6494" y="5392"/>
                  </a:lnTo>
                  <a:lnTo>
                    <a:pt x="6530" y="5466"/>
                  </a:lnTo>
                  <a:lnTo>
                    <a:pt x="6750" y="5539"/>
                  </a:lnTo>
                  <a:lnTo>
                    <a:pt x="6934" y="5539"/>
                  </a:lnTo>
                  <a:lnTo>
                    <a:pt x="7117" y="5503"/>
                  </a:lnTo>
                  <a:lnTo>
                    <a:pt x="7264" y="5429"/>
                  </a:lnTo>
                  <a:lnTo>
                    <a:pt x="7411" y="5282"/>
                  </a:lnTo>
                  <a:lnTo>
                    <a:pt x="7521" y="5136"/>
                  </a:lnTo>
                  <a:lnTo>
                    <a:pt x="7631" y="4952"/>
                  </a:lnTo>
                  <a:lnTo>
                    <a:pt x="7704" y="4769"/>
                  </a:lnTo>
                  <a:lnTo>
                    <a:pt x="7741" y="4585"/>
                  </a:lnTo>
                  <a:lnTo>
                    <a:pt x="7777" y="4365"/>
                  </a:lnTo>
                  <a:lnTo>
                    <a:pt x="7777" y="4145"/>
                  </a:lnTo>
                  <a:lnTo>
                    <a:pt x="7777" y="3925"/>
                  </a:lnTo>
                  <a:lnTo>
                    <a:pt x="7704" y="3779"/>
                  </a:lnTo>
                  <a:lnTo>
                    <a:pt x="7631" y="3668"/>
                  </a:lnTo>
                  <a:lnTo>
                    <a:pt x="7484" y="3595"/>
                  </a:lnTo>
                  <a:lnTo>
                    <a:pt x="7337" y="3595"/>
                  </a:lnTo>
                  <a:lnTo>
                    <a:pt x="7301" y="3485"/>
                  </a:lnTo>
                  <a:lnTo>
                    <a:pt x="7227" y="3448"/>
                  </a:lnTo>
                  <a:lnTo>
                    <a:pt x="7044" y="3375"/>
                  </a:lnTo>
                  <a:lnTo>
                    <a:pt x="6824" y="3302"/>
                  </a:lnTo>
                  <a:lnTo>
                    <a:pt x="6677" y="3228"/>
                  </a:lnTo>
                  <a:lnTo>
                    <a:pt x="6567" y="3192"/>
                  </a:lnTo>
                  <a:close/>
                  <a:moveTo>
                    <a:pt x="11739" y="5136"/>
                  </a:moveTo>
                  <a:lnTo>
                    <a:pt x="12179" y="5686"/>
                  </a:lnTo>
                  <a:lnTo>
                    <a:pt x="11776" y="5796"/>
                  </a:lnTo>
                  <a:lnTo>
                    <a:pt x="11409" y="6016"/>
                  </a:lnTo>
                  <a:lnTo>
                    <a:pt x="11042" y="6236"/>
                  </a:lnTo>
                  <a:lnTo>
                    <a:pt x="10895" y="6383"/>
                  </a:lnTo>
                  <a:lnTo>
                    <a:pt x="10785" y="6566"/>
                  </a:lnTo>
                  <a:lnTo>
                    <a:pt x="10749" y="6640"/>
                  </a:lnTo>
                  <a:lnTo>
                    <a:pt x="10785" y="6676"/>
                  </a:lnTo>
                  <a:lnTo>
                    <a:pt x="10859" y="6713"/>
                  </a:lnTo>
                  <a:lnTo>
                    <a:pt x="10932" y="6713"/>
                  </a:lnTo>
                  <a:lnTo>
                    <a:pt x="11262" y="6493"/>
                  </a:lnTo>
                  <a:lnTo>
                    <a:pt x="11556" y="6310"/>
                  </a:lnTo>
                  <a:lnTo>
                    <a:pt x="11849" y="6199"/>
                  </a:lnTo>
                  <a:lnTo>
                    <a:pt x="12143" y="6089"/>
                  </a:lnTo>
                  <a:lnTo>
                    <a:pt x="12253" y="6053"/>
                  </a:lnTo>
                  <a:lnTo>
                    <a:pt x="12363" y="6016"/>
                  </a:lnTo>
                  <a:lnTo>
                    <a:pt x="12399" y="5979"/>
                  </a:lnTo>
                  <a:lnTo>
                    <a:pt x="12619" y="6456"/>
                  </a:lnTo>
                  <a:lnTo>
                    <a:pt x="12840" y="6896"/>
                  </a:lnTo>
                  <a:lnTo>
                    <a:pt x="12803" y="6933"/>
                  </a:lnTo>
                  <a:lnTo>
                    <a:pt x="12326" y="7043"/>
                  </a:lnTo>
                  <a:lnTo>
                    <a:pt x="11812" y="7117"/>
                  </a:lnTo>
                  <a:lnTo>
                    <a:pt x="11299" y="7117"/>
                  </a:lnTo>
                  <a:lnTo>
                    <a:pt x="10749" y="7080"/>
                  </a:lnTo>
                  <a:lnTo>
                    <a:pt x="10675" y="7117"/>
                  </a:lnTo>
                  <a:lnTo>
                    <a:pt x="10639" y="7153"/>
                  </a:lnTo>
                  <a:lnTo>
                    <a:pt x="10639" y="7227"/>
                  </a:lnTo>
                  <a:lnTo>
                    <a:pt x="10712" y="7300"/>
                  </a:lnTo>
                  <a:lnTo>
                    <a:pt x="10932" y="7373"/>
                  </a:lnTo>
                  <a:lnTo>
                    <a:pt x="11189" y="7447"/>
                  </a:lnTo>
                  <a:lnTo>
                    <a:pt x="11702" y="7483"/>
                  </a:lnTo>
                  <a:lnTo>
                    <a:pt x="11959" y="7483"/>
                  </a:lnTo>
                  <a:lnTo>
                    <a:pt x="12216" y="7447"/>
                  </a:lnTo>
                  <a:lnTo>
                    <a:pt x="12583" y="7373"/>
                  </a:lnTo>
                  <a:lnTo>
                    <a:pt x="12693" y="7373"/>
                  </a:lnTo>
                  <a:lnTo>
                    <a:pt x="12766" y="7337"/>
                  </a:lnTo>
                  <a:lnTo>
                    <a:pt x="12803" y="7410"/>
                  </a:lnTo>
                  <a:lnTo>
                    <a:pt x="12840" y="7447"/>
                  </a:lnTo>
                  <a:lnTo>
                    <a:pt x="12876" y="7483"/>
                  </a:lnTo>
                  <a:lnTo>
                    <a:pt x="12986" y="7520"/>
                  </a:lnTo>
                  <a:lnTo>
                    <a:pt x="13023" y="7777"/>
                  </a:lnTo>
                  <a:lnTo>
                    <a:pt x="13060" y="8070"/>
                  </a:lnTo>
                  <a:lnTo>
                    <a:pt x="12986" y="8107"/>
                  </a:lnTo>
                  <a:lnTo>
                    <a:pt x="12693" y="7997"/>
                  </a:lnTo>
                  <a:lnTo>
                    <a:pt x="12473" y="7887"/>
                  </a:lnTo>
                  <a:lnTo>
                    <a:pt x="12253" y="7777"/>
                  </a:lnTo>
                  <a:lnTo>
                    <a:pt x="11886" y="7777"/>
                  </a:lnTo>
                  <a:lnTo>
                    <a:pt x="11776" y="7813"/>
                  </a:lnTo>
                  <a:lnTo>
                    <a:pt x="11226" y="7777"/>
                  </a:lnTo>
                  <a:lnTo>
                    <a:pt x="10895" y="7740"/>
                  </a:lnTo>
                  <a:lnTo>
                    <a:pt x="10749" y="7740"/>
                  </a:lnTo>
                  <a:lnTo>
                    <a:pt x="10675" y="7703"/>
                  </a:lnTo>
                  <a:lnTo>
                    <a:pt x="10565" y="7483"/>
                  </a:lnTo>
                  <a:lnTo>
                    <a:pt x="10529" y="7483"/>
                  </a:lnTo>
                  <a:lnTo>
                    <a:pt x="10529" y="7520"/>
                  </a:lnTo>
                  <a:lnTo>
                    <a:pt x="10529" y="7887"/>
                  </a:lnTo>
                  <a:lnTo>
                    <a:pt x="10529" y="7960"/>
                  </a:lnTo>
                  <a:lnTo>
                    <a:pt x="10602" y="7997"/>
                  </a:lnTo>
                  <a:lnTo>
                    <a:pt x="11042" y="8107"/>
                  </a:lnTo>
                  <a:lnTo>
                    <a:pt x="11482" y="8144"/>
                  </a:lnTo>
                  <a:lnTo>
                    <a:pt x="11482" y="8327"/>
                  </a:lnTo>
                  <a:lnTo>
                    <a:pt x="11519" y="8474"/>
                  </a:lnTo>
                  <a:lnTo>
                    <a:pt x="11592" y="8547"/>
                  </a:lnTo>
                  <a:lnTo>
                    <a:pt x="11629" y="8584"/>
                  </a:lnTo>
                  <a:lnTo>
                    <a:pt x="11776" y="8657"/>
                  </a:lnTo>
                  <a:lnTo>
                    <a:pt x="11959" y="8767"/>
                  </a:lnTo>
                  <a:lnTo>
                    <a:pt x="11409" y="8657"/>
                  </a:lnTo>
                  <a:lnTo>
                    <a:pt x="10969" y="8474"/>
                  </a:lnTo>
                  <a:lnTo>
                    <a:pt x="10712" y="8437"/>
                  </a:lnTo>
                  <a:lnTo>
                    <a:pt x="10455" y="8400"/>
                  </a:lnTo>
                  <a:lnTo>
                    <a:pt x="10198" y="8217"/>
                  </a:lnTo>
                  <a:lnTo>
                    <a:pt x="10052" y="8180"/>
                  </a:lnTo>
                  <a:lnTo>
                    <a:pt x="9942" y="8144"/>
                  </a:lnTo>
                  <a:lnTo>
                    <a:pt x="9722" y="8180"/>
                  </a:lnTo>
                  <a:lnTo>
                    <a:pt x="9575" y="8254"/>
                  </a:lnTo>
                  <a:lnTo>
                    <a:pt x="9465" y="8364"/>
                  </a:lnTo>
                  <a:lnTo>
                    <a:pt x="9355" y="8510"/>
                  </a:lnTo>
                  <a:lnTo>
                    <a:pt x="9245" y="8584"/>
                  </a:lnTo>
                  <a:lnTo>
                    <a:pt x="9098" y="8620"/>
                  </a:lnTo>
                  <a:lnTo>
                    <a:pt x="8841" y="8584"/>
                  </a:lnTo>
                  <a:lnTo>
                    <a:pt x="8621" y="8620"/>
                  </a:lnTo>
                  <a:lnTo>
                    <a:pt x="8401" y="8694"/>
                  </a:lnTo>
                  <a:lnTo>
                    <a:pt x="8181" y="8804"/>
                  </a:lnTo>
                  <a:lnTo>
                    <a:pt x="7924" y="8804"/>
                  </a:lnTo>
                  <a:lnTo>
                    <a:pt x="7851" y="8767"/>
                  </a:lnTo>
                  <a:lnTo>
                    <a:pt x="7814" y="8730"/>
                  </a:lnTo>
                  <a:lnTo>
                    <a:pt x="7814" y="8694"/>
                  </a:lnTo>
                  <a:lnTo>
                    <a:pt x="7887" y="8620"/>
                  </a:lnTo>
                  <a:lnTo>
                    <a:pt x="7998" y="8510"/>
                  </a:lnTo>
                  <a:lnTo>
                    <a:pt x="8144" y="8437"/>
                  </a:lnTo>
                  <a:lnTo>
                    <a:pt x="8401" y="8327"/>
                  </a:lnTo>
                  <a:lnTo>
                    <a:pt x="8731" y="8180"/>
                  </a:lnTo>
                  <a:lnTo>
                    <a:pt x="8915" y="8070"/>
                  </a:lnTo>
                  <a:lnTo>
                    <a:pt x="9025" y="7924"/>
                  </a:lnTo>
                  <a:lnTo>
                    <a:pt x="9135" y="7777"/>
                  </a:lnTo>
                  <a:lnTo>
                    <a:pt x="9208" y="7630"/>
                  </a:lnTo>
                  <a:lnTo>
                    <a:pt x="9208" y="7447"/>
                  </a:lnTo>
                  <a:lnTo>
                    <a:pt x="9171" y="7227"/>
                  </a:lnTo>
                  <a:lnTo>
                    <a:pt x="9098" y="7117"/>
                  </a:lnTo>
                  <a:lnTo>
                    <a:pt x="8988" y="7006"/>
                  </a:lnTo>
                  <a:lnTo>
                    <a:pt x="8841" y="6896"/>
                  </a:lnTo>
                  <a:lnTo>
                    <a:pt x="8694" y="6860"/>
                  </a:lnTo>
                  <a:lnTo>
                    <a:pt x="8548" y="6823"/>
                  </a:lnTo>
                  <a:lnTo>
                    <a:pt x="8401" y="6823"/>
                  </a:lnTo>
                  <a:lnTo>
                    <a:pt x="8254" y="6860"/>
                  </a:lnTo>
                  <a:lnTo>
                    <a:pt x="8108" y="6933"/>
                  </a:lnTo>
                  <a:lnTo>
                    <a:pt x="7924" y="7117"/>
                  </a:lnTo>
                  <a:lnTo>
                    <a:pt x="7924" y="7117"/>
                  </a:lnTo>
                  <a:lnTo>
                    <a:pt x="7998" y="6970"/>
                  </a:lnTo>
                  <a:lnTo>
                    <a:pt x="8108" y="6860"/>
                  </a:lnTo>
                  <a:lnTo>
                    <a:pt x="8291" y="6603"/>
                  </a:lnTo>
                  <a:lnTo>
                    <a:pt x="8511" y="6383"/>
                  </a:lnTo>
                  <a:lnTo>
                    <a:pt x="8768" y="6126"/>
                  </a:lnTo>
                  <a:lnTo>
                    <a:pt x="8951" y="5943"/>
                  </a:lnTo>
                  <a:lnTo>
                    <a:pt x="9135" y="5796"/>
                  </a:lnTo>
                  <a:lnTo>
                    <a:pt x="9171" y="5796"/>
                  </a:lnTo>
                  <a:lnTo>
                    <a:pt x="9391" y="5759"/>
                  </a:lnTo>
                  <a:lnTo>
                    <a:pt x="9612" y="5686"/>
                  </a:lnTo>
                  <a:lnTo>
                    <a:pt x="10052" y="5539"/>
                  </a:lnTo>
                  <a:lnTo>
                    <a:pt x="10455" y="5356"/>
                  </a:lnTo>
                  <a:lnTo>
                    <a:pt x="10639" y="5282"/>
                  </a:lnTo>
                  <a:lnTo>
                    <a:pt x="10895" y="5246"/>
                  </a:lnTo>
                  <a:lnTo>
                    <a:pt x="10895" y="5246"/>
                  </a:lnTo>
                  <a:lnTo>
                    <a:pt x="10602" y="5503"/>
                  </a:lnTo>
                  <a:lnTo>
                    <a:pt x="10492" y="5649"/>
                  </a:lnTo>
                  <a:lnTo>
                    <a:pt x="10419" y="5833"/>
                  </a:lnTo>
                  <a:lnTo>
                    <a:pt x="10455" y="5869"/>
                  </a:lnTo>
                  <a:lnTo>
                    <a:pt x="10639" y="5796"/>
                  </a:lnTo>
                  <a:lnTo>
                    <a:pt x="10822" y="5723"/>
                  </a:lnTo>
                  <a:lnTo>
                    <a:pt x="11152" y="5503"/>
                  </a:lnTo>
                  <a:lnTo>
                    <a:pt x="11739" y="5136"/>
                  </a:lnTo>
                  <a:close/>
                  <a:moveTo>
                    <a:pt x="11996" y="8254"/>
                  </a:moveTo>
                  <a:lnTo>
                    <a:pt x="12546" y="8400"/>
                  </a:lnTo>
                  <a:lnTo>
                    <a:pt x="12729" y="8584"/>
                  </a:lnTo>
                  <a:lnTo>
                    <a:pt x="12803" y="8620"/>
                  </a:lnTo>
                  <a:lnTo>
                    <a:pt x="12876" y="8657"/>
                  </a:lnTo>
                  <a:lnTo>
                    <a:pt x="12950" y="8620"/>
                  </a:lnTo>
                  <a:lnTo>
                    <a:pt x="13023" y="8584"/>
                  </a:lnTo>
                  <a:lnTo>
                    <a:pt x="12950" y="9024"/>
                  </a:lnTo>
                  <a:lnTo>
                    <a:pt x="12509" y="8914"/>
                  </a:lnTo>
                  <a:lnTo>
                    <a:pt x="12399" y="8657"/>
                  </a:lnTo>
                  <a:lnTo>
                    <a:pt x="12216" y="8474"/>
                  </a:lnTo>
                  <a:lnTo>
                    <a:pt x="12033" y="8327"/>
                  </a:lnTo>
                  <a:lnTo>
                    <a:pt x="11959" y="8290"/>
                  </a:lnTo>
                  <a:lnTo>
                    <a:pt x="11996" y="8254"/>
                  </a:lnTo>
                  <a:close/>
                  <a:moveTo>
                    <a:pt x="10932" y="8841"/>
                  </a:moveTo>
                  <a:lnTo>
                    <a:pt x="11519" y="9097"/>
                  </a:lnTo>
                  <a:lnTo>
                    <a:pt x="12106" y="9244"/>
                  </a:lnTo>
                  <a:lnTo>
                    <a:pt x="12033" y="9391"/>
                  </a:lnTo>
                  <a:lnTo>
                    <a:pt x="11922" y="9537"/>
                  </a:lnTo>
                  <a:lnTo>
                    <a:pt x="11776" y="9611"/>
                  </a:lnTo>
                  <a:lnTo>
                    <a:pt x="11702" y="9611"/>
                  </a:lnTo>
                  <a:lnTo>
                    <a:pt x="11629" y="9574"/>
                  </a:lnTo>
                  <a:lnTo>
                    <a:pt x="11519" y="9537"/>
                  </a:lnTo>
                  <a:lnTo>
                    <a:pt x="11409" y="9427"/>
                  </a:lnTo>
                  <a:lnTo>
                    <a:pt x="11226" y="9244"/>
                  </a:lnTo>
                  <a:lnTo>
                    <a:pt x="10932" y="8841"/>
                  </a:lnTo>
                  <a:close/>
                  <a:moveTo>
                    <a:pt x="12509" y="9354"/>
                  </a:moveTo>
                  <a:lnTo>
                    <a:pt x="12876" y="9391"/>
                  </a:lnTo>
                  <a:lnTo>
                    <a:pt x="12656" y="10161"/>
                  </a:lnTo>
                  <a:lnTo>
                    <a:pt x="12583" y="10088"/>
                  </a:lnTo>
                  <a:lnTo>
                    <a:pt x="12363" y="10088"/>
                  </a:lnTo>
                  <a:lnTo>
                    <a:pt x="12216" y="10051"/>
                  </a:lnTo>
                  <a:lnTo>
                    <a:pt x="11886" y="9978"/>
                  </a:lnTo>
                  <a:lnTo>
                    <a:pt x="12106" y="9868"/>
                  </a:lnTo>
                  <a:lnTo>
                    <a:pt x="12289" y="9758"/>
                  </a:lnTo>
                  <a:lnTo>
                    <a:pt x="12399" y="9574"/>
                  </a:lnTo>
                  <a:lnTo>
                    <a:pt x="12509" y="9354"/>
                  </a:lnTo>
                  <a:close/>
                  <a:moveTo>
                    <a:pt x="10382" y="9721"/>
                  </a:moveTo>
                  <a:lnTo>
                    <a:pt x="11409" y="10161"/>
                  </a:lnTo>
                  <a:lnTo>
                    <a:pt x="11922" y="10381"/>
                  </a:lnTo>
                  <a:lnTo>
                    <a:pt x="12253" y="10491"/>
                  </a:lnTo>
                  <a:lnTo>
                    <a:pt x="12399" y="10491"/>
                  </a:lnTo>
                  <a:lnTo>
                    <a:pt x="12509" y="10455"/>
                  </a:lnTo>
                  <a:lnTo>
                    <a:pt x="12326" y="10968"/>
                  </a:lnTo>
                  <a:lnTo>
                    <a:pt x="12033" y="10858"/>
                  </a:lnTo>
                  <a:lnTo>
                    <a:pt x="11886" y="10785"/>
                  </a:lnTo>
                  <a:lnTo>
                    <a:pt x="11776" y="10711"/>
                  </a:lnTo>
                  <a:lnTo>
                    <a:pt x="11519" y="10528"/>
                  </a:lnTo>
                  <a:lnTo>
                    <a:pt x="11409" y="10418"/>
                  </a:lnTo>
                  <a:lnTo>
                    <a:pt x="11262" y="10344"/>
                  </a:lnTo>
                  <a:lnTo>
                    <a:pt x="11079" y="10308"/>
                  </a:lnTo>
                  <a:lnTo>
                    <a:pt x="10895" y="10271"/>
                  </a:lnTo>
                  <a:lnTo>
                    <a:pt x="10492" y="10234"/>
                  </a:lnTo>
                  <a:lnTo>
                    <a:pt x="10455" y="9978"/>
                  </a:lnTo>
                  <a:lnTo>
                    <a:pt x="10382" y="9721"/>
                  </a:lnTo>
                  <a:close/>
                  <a:moveTo>
                    <a:pt x="10455" y="10528"/>
                  </a:moveTo>
                  <a:lnTo>
                    <a:pt x="10785" y="10601"/>
                  </a:lnTo>
                  <a:lnTo>
                    <a:pt x="10969" y="10638"/>
                  </a:lnTo>
                  <a:lnTo>
                    <a:pt x="11115" y="10711"/>
                  </a:lnTo>
                  <a:lnTo>
                    <a:pt x="11336" y="10821"/>
                  </a:lnTo>
                  <a:lnTo>
                    <a:pt x="11519" y="10968"/>
                  </a:lnTo>
                  <a:lnTo>
                    <a:pt x="11702" y="11115"/>
                  </a:lnTo>
                  <a:lnTo>
                    <a:pt x="11886" y="11262"/>
                  </a:lnTo>
                  <a:lnTo>
                    <a:pt x="12106" y="11335"/>
                  </a:lnTo>
                  <a:lnTo>
                    <a:pt x="11739" y="11922"/>
                  </a:lnTo>
                  <a:lnTo>
                    <a:pt x="11629" y="11922"/>
                  </a:lnTo>
                  <a:lnTo>
                    <a:pt x="11482" y="11885"/>
                  </a:lnTo>
                  <a:lnTo>
                    <a:pt x="11226" y="11738"/>
                  </a:lnTo>
                  <a:lnTo>
                    <a:pt x="10565" y="11482"/>
                  </a:lnTo>
                  <a:lnTo>
                    <a:pt x="10272" y="11335"/>
                  </a:lnTo>
                  <a:lnTo>
                    <a:pt x="10382" y="10968"/>
                  </a:lnTo>
                  <a:lnTo>
                    <a:pt x="10455" y="10601"/>
                  </a:lnTo>
                  <a:lnTo>
                    <a:pt x="10455" y="10528"/>
                  </a:lnTo>
                  <a:close/>
                  <a:moveTo>
                    <a:pt x="10125" y="11665"/>
                  </a:moveTo>
                  <a:lnTo>
                    <a:pt x="10785" y="11958"/>
                  </a:lnTo>
                  <a:lnTo>
                    <a:pt x="11115" y="12142"/>
                  </a:lnTo>
                  <a:lnTo>
                    <a:pt x="11299" y="12215"/>
                  </a:lnTo>
                  <a:lnTo>
                    <a:pt x="11482" y="12289"/>
                  </a:lnTo>
                  <a:lnTo>
                    <a:pt x="11226" y="12655"/>
                  </a:lnTo>
                  <a:lnTo>
                    <a:pt x="10895" y="12545"/>
                  </a:lnTo>
                  <a:lnTo>
                    <a:pt x="10455" y="12399"/>
                  </a:lnTo>
                  <a:lnTo>
                    <a:pt x="10052" y="12252"/>
                  </a:lnTo>
                  <a:lnTo>
                    <a:pt x="9868" y="12142"/>
                  </a:lnTo>
                  <a:lnTo>
                    <a:pt x="10125" y="11665"/>
                  </a:lnTo>
                  <a:close/>
                  <a:moveTo>
                    <a:pt x="9355" y="9574"/>
                  </a:moveTo>
                  <a:lnTo>
                    <a:pt x="9575" y="9611"/>
                  </a:lnTo>
                  <a:lnTo>
                    <a:pt x="9795" y="9648"/>
                  </a:lnTo>
                  <a:lnTo>
                    <a:pt x="9978" y="9758"/>
                  </a:lnTo>
                  <a:lnTo>
                    <a:pt x="10052" y="9868"/>
                  </a:lnTo>
                  <a:lnTo>
                    <a:pt x="10088" y="9941"/>
                  </a:lnTo>
                  <a:lnTo>
                    <a:pt x="10125" y="10088"/>
                  </a:lnTo>
                  <a:lnTo>
                    <a:pt x="10125" y="10198"/>
                  </a:lnTo>
                  <a:lnTo>
                    <a:pt x="9832" y="10161"/>
                  </a:lnTo>
                  <a:lnTo>
                    <a:pt x="9795" y="10198"/>
                  </a:lnTo>
                  <a:lnTo>
                    <a:pt x="9795" y="10234"/>
                  </a:lnTo>
                  <a:lnTo>
                    <a:pt x="9942" y="10344"/>
                  </a:lnTo>
                  <a:lnTo>
                    <a:pt x="10088" y="10455"/>
                  </a:lnTo>
                  <a:lnTo>
                    <a:pt x="10015" y="10785"/>
                  </a:lnTo>
                  <a:lnTo>
                    <a:pt x="9942" y="11078"/>
                  </a:lnTo>
                  <a:lnTo>
                    <a:pt x="9905" y="11188"/>
                  </a:lnTo>
                  <a:lnTo>
                    <a:pt x="9648" y="11115"/>
                  </a:lnTo>
                  <a:lnTo>
                    <a:pt x="9391" y="11078"/>
                  </a:lnTo>
                  <a:lnTo>
                    <a:pt x="9355" y="11078"/>
                  </a:lnTo>
                  <a:lnTo>
                    <a:pt x="9318" y="11115"/>
                  </a:lnTo>
                  <a:lnTo>
                    <a:pt x="9318" y="11151"/>
                  </a:lnTo>
                  <a:lnTo>
                    <a:pt x="9355" y="11188"/>
                  </a:lnTo>
                  <a:lnTo>
                    <a:pt x="9538" y="11372"/>
                  </a:lnTo>
                  <a:lnTo>
                    <a:pt x="9795" y="11518"/>
                  </a:lnTo>
                  <a:lnTo>
                    <a:pt x="9501" y="11995"/>
                  </a:lnTo>
                  <a:lnTo>
                    <a:pt x="9061" y="11812"/>
                  </a:lnTo>
                  <a:lnTo>
                    <a:pt x="8584" y="11628"/>
                  </a:lnTo>
                  <a:lnTo>
                    <a:pt x="8548" y="11628"/>
                  </a:lnTo>
                  <a:lnTo>
                    <a:pt x="8548" y="11702"/>
                  </a:lnTo>
                  <a:lnTo>
                    <a:pt x="8731" y="11848"/>
                  </a:lnTo>
                  <a:lnTo>
                    <a:pt x="8915" y="12032"/>
                  </a:lnTo>
                  <a:lnTo>
                    <a:pt x="9318" y="12289"/>
                  </a:lnTo>
                  <a:lnTo>
                    <a:pt x="9061" y="12582"/>
                  </a:lnTo>
                  <a:lnTo>
                    <a:pt x="8805" y="12802"/>
                  </a:lnTo>
                  <a:lnTo>
                    <a:pt x="8548" y="12692"/>
                  </a:lnTo>
                  <a:lnTo>
                    <a:pt x="8401" y="12069"/>
                  </a:lnTo>
                  <a:lnTo>
                    <a:pt x="8291" y="11445"/>
                  </a:lnTo>
                  <a:lnTo>
                    <a:pt x="8218" y="11298"/>
                  </a:lnTo>
                  <a:lnTo>
                    <a:pt x="8144" y="11188"/>
                  </a:lnTo>
                  <a:lnTo>
                    <a:pt x="8034" y="11115"/>
                  </a:lnTo>
                  <a:lnTo>
                    <a:pt x="7374" y="11115"/>
                  </a:lnTo>
                  <a:lnTo>
                    <a:pt x="7264" y="11078"/>
                  </a:lnTo>
                  <a:lnTo>
                    <a:pt x="7154" y="11041"/>
                  </a:lnTo>
                  <a:lnTo>
                    <a:pt x="7007" y="10895"/>
                  </a:lnTo>
                  <a:lnTo>
                    <a:pt x="6897" y="10675"/>
                  </a:lnTo>
                  <a:lnTo>
                    <a:pt x="6860" y="10455"/>
                  </a:lnTo>
                  <a:lnTo>
                    <a:pt x="6860" y="10344"/>
                  </a:lnTo>
                  <a:lnTo>
                    <a:pt x="6897" y="10234"/>
                  </a:lnTo>
                  <a:lnTo>
                    <a:pt x="6934" y="10124"/>
                  </a:lnTo>
                  <a:lnTo>
                    <a:pt x="7007" y="10051"/>
                  </a:lnTo>
                  <a:lnTo>
                    <a:pt x="7227" y="9978"/>
                  </a:lnTo>
                  <a:lnTo>
                    <a:pt x="7447" y="9904"/>
                  </a:lnTo>
                  <a:lnTo>
                    <a:pt x="8328" y="9721"/>
                  </a:lnTo>
                  <a:lnTo>
                    <a:pt x="8401" y="9758"/>
                  </a:lnTo>
                  <a:lnTo>
                    <a:pt x="8548" y="9758"/>
                  </a:lnTo>
                  <a:lnTo>
                    <a:pt x="8841" y="9648"/>
                  </a:lnTo>
                  <a:lnTo>
                    <a:pt x="9135" y="9574"/>
                  </a:lnTo>
                  <a:close/>
                  <a:moveTo>
                    <a:pt x="1028" y="7373"/>
                  </a:moveTo>
                  <a:lnTo>
                    <a:pt x="1028" y="7887"/>
                  </a:lnTo>
                  <a:lnTo>
                    <a:pt x="1101" y="8437"/>
                  </a:lnTo>
                  <a:lnTo>
                    <a:pt x="1138" y="8474"/>
                  </a:lnTo>
                  <a:lnTo>
                    <a:pt x="1211" y="8510"/>
                  </a:lnTo>
                  <a:lnTo>
                    <a:pt x="1285" y="8510"/>
                  </a:lnTo>
                  <a:lnTo>
                    <a:pt x="1358" y="8474"/>
                  </a:lnTo>
                  <a:lnTo>
                    <a:pt x="1872" y="8070"/>
                  </a:lnTo>
                  <a:lnTo>
                    <a:pt x="1945" y="8951"/>
                  </a:lnTo>
                  <a:lnTo>
                    <a:pt x="1982" y="9611"/>
                  </a:lnTo>
                  <a:lnTo>
                    <a:pt x="1982" y="9758"/>
                  </a:lnTo>
                  <a:lnTo>
                    <a:pt x="1982" y="9904"/>
                  </a:lnTo>
                  <a:lnTo>
                    <a:pt x="1872" y="10014"/>
                  </a:lnTo>
                  <a:lnTo>
                    <a:pt x="1762" y="10088"/>
                  </a:lnTo>
                  <a:lnTo>
                    <a:pt x="1615" y="10271"/>
                  </a:lnTo>
                  <a:lnTo>
                    <a:pt x="1505" y="10455"/>
                  </a:lnTo>
                  <a:lnTo>
                    <a:pt x="1468" y="10638"/>
                  </a:lnTo>
                  <a:lnTo>
                    <a:pt x="1468" y="10858"/>
                  </a:lnTo>
                  <a:lnTo>
                    <a:pt x="1505" y="11078"/>
                  </a:lnTo>
                  <a:lnTo>
                    <a:pt x="1578" y="11298"/>
                  </a:lnTo>
                  <a:lnTo>
                    <a:pt x="1688" y="11702"/>
                  </a:lnTo>
                  <a:lnTo>
                    <a:pt x="2165" y="12876"/>
                  </a:lnTo>
                  <a:lnTo>
                    <a:pt x="1835" y="12509"/>
                  </a:lnTo>
                  <a:lnTo>
                    <a:pt x="1505" y="12142"/>
                  </a:lnTo>
                  <a:lnTo>
                    <a:pt x="1211" y="11665"/>
                  </a:lnTo>
                  <a:lnTo>
                    <a:pt x="918" y="11188"/>
                  </a:lnTo>
                  <a:lnTo>
                    <a:pt x="735" y="10675"/>
                  </a:lnTo>
                  <a:lnTo>
                    <a:pt x="588" y="10161"/>
                  </a:lnTo>
                  <a:lnTo>
                    <a:pt x="551" y="9831"/>
                  </a:lnTo>
                  <a:lnTo>
                    <a:pt x="514" y="9501"/>
                  </a:lnTo>
                  <a:lnTo>
                    <a:pt x="551" y="9171"/>
                  </a:lnTo>
                  <a:lnTo>
                    <a:pt x="588" y="8841"/>
                  </a:lnTo>
                  <a:lnTo>
                    <a:pt x="771" y="8180"/>
                  </a:lnTo>
                  <a:lnTo>
                    <a:pt x="955" y="7557"/>
                  </a:lnTo>
                  <a:lnTo>
                    <a:pt x="1028" y="7373"/>
                  </a:lnTo>
                  <a:close/>
                  <a:moveTo>
                    <a:pt x="9612" y="12472"/>
                  </a:moveTo>
                  <a:lnTo>
                    <a:pt x="9942" y="12619"/>
                  </a:lnTo>
                  <a:lnTo>
                    <a:pt x="10675" y="12912"/>
                  </a:lnTo>
                  <a:lnTo>
                    <a:pt x="10895" y="12986"/>
                  </a:lnTo>
                  <a:lnTo>
                    <a:pt x="10529" y="13316"/>
                  </a:lnTo>
                  <a:lnTo>
                    <a:pt x="10162" y="13609"/>
                  </a:lnTo>
                  <a:lnTo>
                    <a:pt x="9685" y="13279"/>
                  </a:lnTo>
                  <a:lnTo>
                    <a:pt x="9171" y="12986"/>
                  </a:lnTo>
                  <a:lnTo>
                    <a:pt x="9391" y="12729"/>
                  </a:lnTo>
                  <a:lnTo>
                    <a:pt x="9612" y="12472"/>
                  </a:lnTo>
                  <a:close/>
                  <a:moveTo>
                    <a:pt x="2569" y="5209"/>
                  </a:moveTo>
                  <a:lnTo>
                    <a:pt x="2899" y="5319"/>
                  </a:lnTo>
                  <a:lnTo>
                    <a:pt x="3266" y="5356"/>
                  </a:lnTo>
                  <a:lnTo>
                    <a:pt x="3999" y="5356"/>
                  </a:lnTo>
                  <a:lnTo>
                    <a:pt x="4733" y="5429"/>
                  </a:lnTo>
                  <a:lnTo>
                    <a:pt x="5467" y="5539"/>
                  </a:lnTo>
                  <a:lnTo>
                    <a:pt x="5320" y="5649"/>
                  </a:lnTo>
                  <a:lnTo>
                    <a:pt x="5173" y="5723"/>
                  </a:lnTo>
                  <a:lnTo>
                    <a:pt x="4880" y="5833"/>
                  </a:lnTo>
                  <a:lnTo>
                    <a:pt x="4696" y="5943"/>
                  </a:lnTo>
                  <a:lnTo>
                    <a:pt x="4513" y="6053"/>
                  </a:lnTo>
                  <a:lnTo>
                    <a:pt x="4366" y="6236"/>
                  </a:lnTo>
                  <a:lnTo>
                    <a:pt x="4293" y="6420"/>
                  </a:lnTo>
                  <a:lnTo>
                    <a:pt x="4256" y="6493"/>
                  </a:lnTo>
                  <a:lnTo>
                    <a:pt x="4293" y="6603"/>
                  </a:lnTo>
                  <a:lnTo>
                    <a:pt x="4329" y="6676"/>
                  </a:lnTo>
                  <a:lnTo>
                    <a:pt x="4366" y="6750"/>
                  </a:lnTo>
                  <a:lnTo>
                    <a:pt x="4439" y="6823"/>
                  </a:lnTo>
                  <a:lnTo>
                    <a:pt x="4549" y="6823"/>
                  </a:lnTo>
                  <a:lnTo>
                    <a:pt x="4660" y="6860"/>
                  </a:lnTo>
                  <a:lnTo>
                    <a:pt x="4696" y="6933"/>
                  </a:lnTo>
                  <a:lnTo>
                    <a:pt x="4733" y="7117"/>
                  </a:lnTo>
                  <a:lnTo>
                    <a:pt x="4770" y="7300"/>
                  </a:lnTo>
                  <a:lnTo>
                    <a:pt x="4770" y="7667"/>
                  </a:lnTo>
                  <a:lnTo>
                    <a:pt x="4806" y="7813"/>
                  </a:lnTo>
                  <a:lnTo>
                    <a:pt x="4586" y="7520"/>
                  </a:lnTo>
                  <a:lnTo>
                    <a:pt x="4366" y="7263"/>
                  </a:lnTo>
                  <a:lnTo>
                    <a:pt x="4256" y="7190"/>
                  </a:lnTo>
                  <a:lnTo>
                    <a:pt x="4146" y="7153"/>
                  </a:lnTo>
                  <a:lnTo>
                    <a:pt x="3999" y="7117"/>
                  </a:lnTo>
                  <a:lnTo>
                    <a:pt x="3889" y="7153"/>
                  </a:lnTo>
                  <a:lnTo>
                    <a:pt x="3632" y="7227"/>
                  </a:lnTo>
                  <a:lnTo>
                    <a:pt x="3412" y="7373"/>
                  </a:lnTo>
                  <a:lnTo>
                    <a:pt x="3192" y="7593"/>
                  </a:lnTo>
                  <a:lnTo>
                    <a:pt x="2972" y="7813"/>
                  </a:lnTo>
                  <a:lnTo>
                    <a:pt x="2825" y="8070"/>
                  </a:lnTo>
                  <a:lnTo>
                    <a:pt x="2715" y="8364"/>
                  </a:lnTo>
                  <a:lnTo>
                    <a:pt x="2642" y="8657"/>
                  </a:lnTo>
                  <a:lnTo>
                    <a:pt x="2605" y="8951"/>
                  </a:lnTo>
                  <a:lnTo>
                    <a:pt x="2605" y="9244"/>
                  </a:lnTo>
                  <a:lnTo>
                    <a:pt x="2679" y="9537"/>
                  </a:lnTo>
                  <a:lnTo>
                    <a:pt x="2679" y="9611"/>
                  </a:lnTo>
                  <a:lnTo>
                    <a:pt x="2752" y="9648"/>
                  </a:lnTo>
                  <a:lnTo>
                    <a:pt x="2789" y="9684"/>
                  </a:lnTo>
                  <a:lnTo>
                    <a:pt x="3156" y="9684"/>
                  </a:lnTo>
                  <a:lnTo>
                    <a:pt x="3449" y="9758"/>
                  </a:lnTo>
                  <a:lnTo>
                    <a:pt x="3706" y="9868"/>
                  </a:lnTo>
                  <a:lnTo>
                    <a:pt x="3963" y="10014"/>
                  </a:lnTo>
                  <a:lnTo>
                    <a:pt x="4183" y="10198"/>
                  </a:lnTo>
                  <a:lnTo>
                    <a:pt x="4403" y="10418"/>
                  </a:lnTo>
                  <a:lnTo>
                    <a:pt x="4770" y="10858"/>
                  </a:lnTo>
                  <a:lnTo>
                    <a:pt x="4403" y="11151"/>
                  </a:lnTo>
                  <a:lnTo>
                    <a:pt x="4109" y="11445"/>
                  </a:lnTo>
                  <a:lnTo>
                    <a:pt x="3816" y="11775"/>
                  </a:lnTo>
                  <a:lnTo>
                    <a:pt x="3596" y="12142"/>
                  </a:lnTo>
                  <a:lnTo>
                    <a:pt x="3412" y="12545"/>
                  </a:lnTo>
                  <a:lnTo>
                    <a:pt x="3266" y="12986"/>
                  </a:lnTo>
                  <a:lnTo>
                    <a:pt x="3192" y="13426"/>
                  </a:lnTo>
                  <a:lnTo>
                    <a:pt x="3156" y="13866"/>
                  </a:lnTo>
                  <a:lnTo>
                    <a:pt x="3082" y="13829"/>
                  </a:lnTo>
                  <a:lnTo>
                    <a:pt x="2972" y="13719"/>
                  </a:lnTo>
                  <a:lnTo>
                    <a:pt x="2899" y="13572"/>
                  </a:lnTo>
                  <a:lnTo>
                    <a:pt x="2459" y="12582"/>
                  </a:lnTo>
                  <a:lnTo>
                    <a:pt x="2092" y="11702"/>
                  </a:lnTo>
                  <a:lnTo>
                    <a:pt x="1945" y="11262"/>
                  </a:lnTo>
                  <a:lnTo>
                    <a:pt x="1872" y="10821"/>
                  </a:lnTo>
                  <a:lnTo>
                    <a:pt x="1872" y="10638"/>
                  </a:lnTo>
                  <a:lnTo>
                    <a:pt x="1945" y="10491"/>
                  </a:lnTo>
                  <a:lnTo>
                    <a:pt x="2055" y="10381"/>
                  </a:lnTo>
                  <a:lnTo>
                    <a:pt x="2202" y="10271"/>
                  </a:lnTo>
                  <a:lnTo>
                    <a:pt x="2312" y="10161"/>
                  </a:lnTo>
                  <a:lnTo>
                    <a:pt x="2385" y="10051"/>
                  </a:lnTo>
                  <a:lnTo>
                    <a:pt x="2385" y="9904"/>
                  </a:lnTo>
                  <a:lnTo>
                    <a:pt x="2385" y="9721"/>
                  </a:lnTo>
                  <a:lnTo>
                    <a:pt x="2312" y="8730"/>
                  </a:lnTo>
                  <a:lnTo>
                    <a:pt x="2165" y="7740"/>
                  </a:lnTo>
                  <a:lnTo>
                    <a:pt x="2165" y="7667"/>
                  </a:lnTo>
                  <a:lnTo>
                    <a:pt x="2092" y="7593"/>
                  </a:lnTo>
                  <a:lnTo>
                    <a:pt x="1945" y="7593"/>
                  </a:lnTo>
                  <a:lnTo>
                    <a:pt x="1358" y="8070"/>
                  </a:lnTo>
                  <a:lnTo>
                    <a:pt x="1321" y="7667"/>
                  </a:lnTo>
                  <a:lnTo>
                    <a:pt x="1358" y="7263"/>
                  </a:lnTo>
                  <a:lnTo>
                    <a:pt x="1395" y="6860"/>
                  </a:lnTo>
                  <a:lnTo>
                    <a:pt x="1505" y="6456"/>
                  </a:lnTo>
                  <a:lnTo>
                    <a:pt x="1505" y="6383"/>
                  </a:lnTo>
                  <a:lnTo>
                    <a:pt x="1468" y="6310"/>
                  </a:lnTo>
                  <a:lnTo>
                    <a:pt x="1725" y="5796"/>
                  </a:lnTo>
                  <a:lnTo>
                    <a:pt x="1982" y="5319"/>
                  </a:lnTo>
                  <a:lnTo>
                    <a:pt x="2239" y="5356"/>
                  </a:lnTo>
                  <a:lnTo>
                    <a:pt x="2495" y="5392"/>
                  </a:lnTo>
                  <a:lnTo>
                    <a:pt x="2569" y="5356"/>
                  </a:lnTo>
                  <a:lnTo>
                    <a:pt x="2605" y="5319"/>
                  </a:lnTo>
                  <a:lnTo>
                    <a:pt x="2605" y="5282"/>
                  </a:lnTo>
                  <a:lnTo>
                    <a:pt x="2569" y="5209"/>
                  </a:lnTo>
                  <a:close/>
                  <a:moveTo>
                    <a:pt x="8805" y="13939"/>
                  </a:moveTo>
                  <a:lnTo>
                    <a:pt x="9098" y="13976"/>
                  </a:lnTo>
                  <a:lnTo>
                    <a:pt x="9391" y="14049"/>
                  </a:lnTo>
                  <a:lnTo>
                    <a:pt x="9208" y="14086"/>
                  </a:lnTo>
                  <a:lnTo>
                    <a:pt x="9171" y="14049"/>
                  </a:lnTo>
                  <a:lnTo>
                    <a:pt x="9061" y="14049"/>
                  </a:lnTo>
                  <a:lnTo>
                    <a:pt x="8988" y="13976"/>
                  </a:lnTo>
                  <a:lnTo>
                    <a:pt x="8805" y="13939"/>
                  </a:lnTo>
                  <a:close/>
                  <a:moveTo>
                    <a:pt x="5815" y="14178"/>
                  </a:moveTo>
                  <a:lnTo>
                    <a:pt x="5797" y="14196"/>
                  </a:lnTo>
                  <a:lnTo>
                    <a:pt x="5760" y="14196"/>
                  </a:lnTo>
                  <a:lnTo>
                    <a:pt x="5815" y="14178"/>
                  </a:lnTo>
                  <a:close/>
                  <a:moveTo>
                    <a:pt x="7154" y="2935"/>
                  </a:moveTo>
                  <a:lnTo>
                    <a:pt x="7594" y="3008"/>
                  </a:lnTo>
                  <a:lnTo>
                    <a:pt x="8034" y="3082"/>
                  </a:lnTo>
                  <a:lnTo>
                    <a:pt x="8438" y="3155"/>
                  </a:lnTo>
                  <a:lnTo>
                    <a:pt x="8401" y="3192"/>
                  </a:lnTo>
                  <a:lnTo>
                    <a:pt x="8401" y="3228"/>
                  </a:lnTo>
                  <a:lnTo>
                    <a:pt x="8401" y="3265"/>
                  </a:lnTo>
                  <a:lnTo>
                    <a:pt x="8438" y="3265"/>
                  </a:lnTo>
                  <a:lnTo>
                    <a:pt x="8621" y="3228"/>
                  </a:lnTo>
                  <a:lnTo>
                    <a:pt x="8768" y="3265"/>
                  </a:lnTo>
                  <a:lnTo>
                    <a:pt x="8805" y="3265"/>
                  </a:lnTo>
                  <a:lnTo>
                    <a:pt x="8768" y="3338"/>
                  </a:lnTo>
                  <a:lnTo>
                    <a:pt x="8768" y="3412"/>
                  </a:lnTo>
                  <a:lnTo>
                    <a:pt x="8768" y="3448"/>
                  </a:lnTo>
                  <a:lnTo>
                    <a:pt x="8805" y="3485"/>
                  </a:lnTo>
                  <a:lnTo>
                    <a:pt x="8841" y="3485"/>
                  </a:lnTo>
                  <a:lnTo>
                    <a:pt x="8915" y="3522"/>
                  </a:lnTo>
                  <a:lnTo>
                    <a:pt x="8988" y="3558"/>
                  </a:lnTo>
                  <a:lnTo>
                    <a:pt x="9098" y="3668"/>
                  </a:lnTo>
                  <a:lnTo>
                    <a:pt x="9208" y="3815"/>
                  </a:lnTo>
                  <a:lnTo>
                    <a:pt x="9245" y="3852"/>
                  </a:lnTo>
                  <a:lnTo>
                    <a:pt x="9281" y="3889"/>
                  </a:lnTo>
                  <a:lnTo>
                    <a:pt x="9318" y="3852"/>
                  </a:lnTo>
                  <a:lnTo>
                    <a:pt x="9391" y="3742"/>
                  </a:lnTo>
                  <a:lnTo>
                    <a:pt x="9465" y="3632"/>
                  </a:lnTo>
                  <a:lnTo>
                    <a:pt x="9538" y="3558"/>
                  </a:lnTo>
                  <a:lnTo>
                    <a:pt x="9758" y="3632"/>
                  </a:lnTo>
                  <a:lnTo>
                    <a:pt x="9612" y="3815"/>
                  </a:lnTo>
                  <a:lnTo>
                    <a:pt x="9501" y="3999"/>
                  </a:lnTo>
                  <a:lnTo>
                    <a:pt x="9465" y="4072"/>
                  </a:lnTo>
                  <a:lnTo>
                    <a:pt x="9465" y="4182"/>
                  </a:lnTo>
                  <a:lnTo>
                    <a:pt x="9575" y="4182"/>
                  </a:lnTo>
                  <a:lnTo>
                    <a:pt x="9648" y="4145"/>
                  </a:lnTo>
                  <a:lnTo>
                    <a:pt x="9795" y="4035"/>
                  </a:lnTo>
                  <a:lnTo>
                    <a:pt x="10052" y="3815"/>
                  </a:lnTo>
                  <a:lnTo>
                    <a:pt x="10308" y="3962"/>
                  </a:lnTo>
                  <a:lnTo>
                    <a:pt x="10235" y="4035"/>
                  </a:lnTo>
                  <a:lnTo>
                    <a:pt x="9978" y="4365"/>
                  </a:lnTo>
                  <a:lnTo>
                    <a:pt x="9868" y="4512"/>
                  </a:lnTo>
                  <a:lnTo>
                    <a:pt x="9795" y="4696"/>
                  </a:lnTo>
                  <a:lnTo>
                    <a:pt x="9795" y="4732"/>
                  </a:lnTo>
                  <a:lnTo>
                    <a:pt x="9832" y="4732"/>
                  </a:lnTo>
                  <a:lnTo>
                    <a:pt x="10015" y="4659"/>
                  </a:lnTo>
                  <a:lnTo>
                    <a:pt x="10198" y="4549"/>
                  </a:lnTo>
                  <a:lnTo>
                    <a:pt x="10492" y="4329"/>
                  </a:lnTo>
                  <a:lnTo>
                    <a:pt x="10639" y="4182"/>
                  </a:lnTo>
                  <a:lnTo>
                    <a:pt x="10822" y="4292"/>
                  </a:lnTo>
                  <a:lnTo>
                    <a:pt x="10565" y="4549"/>
                  </a:lnTo>
                  <a:lnTo>
                    <a:pt x="10272" y="4879"/>
                  </a:lnTo>
                  <a:lnTo>
                    <a:pt x="10052" y="5209"/>
                  </a:lnTo>
                  <a:lnTo>
                    <a:pt x="9942" y="5246"/>
                  </a:lnTo>
                  <a:lnTo>
                    <a:pt x="9648" y="5392"/>
                  </a:lnTo>
                  <a:lnTo>
                    <a:pt x="9391" y="5539"/>
                  </a:lnTo>
                  <a:lnTo>
                    <a:pt x="9281" y="5539"/>
                  </a:lnTo>
                  <a:lnTo>
                    <a:pt x="9135" y="5576"/>
                  </a:lnTo>
                  <a:lnTo>
                    <a:pt x="8805" y="5759"/>
                  </a:lnTo>
                  <a:lnTo>
                    <a:pt x="8548" y="5979"/>
                  </a:lnTo>
                  <a:lnTo>
                    <a:pt x="8364" y="6089"/>
                  </a:lnTo>
                  <a:lnTo>
                    <a:pt x="8071" y="6346"/>
                  </a:lnTo>
                  <a:lnTo>
                    <a:pt x="7924" y="6566"/>
                  </a:lnTo>
                  <a:lnTo>
                    <a:pt x="7741" y="6750"/>
                  </a:lnTo>
                  <a:lnTo>
                    <a:pt x="7631" y="6970"/>
                  </a:lnTo>
                  <a:lnTo>
                    <a:pt x="7594" y="7153"/>
                  </a:lnTo>
                  <a:lnTo>
                    <a:pt x="7631" y="7227"/>
                  </a:lnTo>
                  <a:lnTo>
                    <a:pt x="7667" y="7300"/>
                  </a:lnTo>
                  <a:lnTo>
                    <a:pt x="7741" y="7373"/>
                  </a:lnTo>
                  <a:lnTo>
                    <a:pt x="7851" y="7410"/>
                  </a:lnTo>
                  <a:lnTo>
                    <a:pt x="7998" y="7410"/>
                  </a:lnTo>
                  <a:lnTo>
                    <a:pt x="8144" y="7337"/>
                  </a:lnTo>
                  <a:lnTo>
                    <a:pt x="8401" y="7190"/>
                  </a:lnTo>
                  <a:lnTo>
                    <a:pt x="8548" y="7153"/>
                  </a:lnTo>
                  <a:lnTo>
                    <a:pt x="8731" y="7227"/>
                  </a:lnTo>
                  <a:lnTo>
                    <a:pt x="8805" y="7263"/>
                  </a:lnTo>
                  <a:lnTo>
                    <a:pt x="8878" y="7337"/>
                  </a:lnTo>
                  <a:lnTo>
                    <a:pt x="8915" y="7410"/>
                  </a:lnTo>
                  <a:lnTo>
                    <a:pt x="8915" y="7483"/>
                  </a:lnTo>
                  <a:lnTo>
                    <a:pt x="8841" y="7593"/>
                  </a:lnTo>
                  <a:lnTo>
                    <a:pt x="8731" y="7740"/>
                  </a:lnTo>
                  <a:lnTo>
                    <a:pt x="8584" y="7850"/>
                  </a:lnTo>
                  <a:lnTo>
                    <a:pt x="8401" y="7960"/>
                  </a:lnTo>
                  <a:lnTo>
                    <a:pt x="8144" y="8070"/>
                  </a:lnTo>
                  <a:lnTo>
                    <a:pt x="7961" y="8144"/>
                  </a:lnTo>
                  <a:lnTo>
                    <a:pt x="7741" y="8254"/>
                  </a:lnTo>
                  <a:lnTo>
                    <a:pt x="7557" y="8400"/>
                  </a:lnTo>
                  <a:lnTo>
                    <a:pt x="7521" y="8474"/>
                  </a:lnTo>
                  <a:lnTo>
                    <a:pt x="7484" y="8584"/>
                  </a:lnTo>
                  <a:lnTo>
                    <a:pt x="7447" y="8767"/>
                  </a:lnTo>
                  <a:lnTo>
                    <a:pt x="7521" y="8914"/>
                  </a:lnTo>
                  <a:lnTo>
                    <a:pt x="7631" y="9061"/>
                  </a:lnTo>
                  <a:lnTo>
                    <a:pt x="7777" y="9134"/>
                  </a:lnTo>
                  <a:lnTo>
                    <a:pt x="7887" y="9171"/>
                  </a:lnTo>
                  <a:lnTo>
                    <a:pt x="8034" y="9207"/>
                  </a:lnTo>
                  <a:lnTo>
                    <a:pt x="8254" y="9134"/>
                  </a:lnTo>
                  <a:lnTo>
                    <a:pt x="8694" y="8951"/>
                  </a:lnTo>
                  <a:lnTo>
                    <a:pt x="9208" y="8951"/>
                  </a:lnTo>
                  <a:lnTo>
                    <a:pt x="9391" y="8877"/>
                  </a:lnTo>
                  <a:lnTo>
                    <a:pt x="9575" y="8767"/>
                  </a:lnTo>
                  <a:lnTo>
                    <a:pt x="9685" y="8657"/>
                  </a:lnTo>
                  <a:lnTo>
                    <a:pt x="9795" y="8547"/>
                  </a:lnTo>
                  <a:lnTo>
                    <a:pt x="9905" y="8547"/>
                  </a:lnTo>
                  <a:lnTo>
                    <a:pt x="10052" y="8584"/>
                  </a:lnTo>
                  <a:lnTo>
                    <a:pt x="10088" y="8620"/>
                  </a:lnTo>
                  <a:lnTo>
                    <a:pt x="10125" y="8620"/>
                  </a:lnTo>
                  <a:lnTo>
                    <a:pt x="10198" y="8657"/>
                  </a:lnTo>
                  <a:lnTo>
                    <a:pt x="10382" y="8804"/>
                  </a:lnTo>
                  <a:lnTo>
                    <a:pt x="10565" y="8987"/>
                  </a:lnTo>
                  <a:lnTo>
                    <a:pt x="11115" y="9648"/>
                  </a:lnTo>
                  <a:lnTo>
                    <a:pt x="10382" y="9391"/>
                  </a:lnTo>
                  <a:lnTo>
                    <a:pt x="10015" y="9281"/>
                  </a:lnTo>
                  <a:lnTo>
                    <a:pt x="9648" y="9171"/>
                  </a:lnTo>
                  <a:lnTo>
                    <a:pt x="9612" y="9207"/>
                  </a:lnTo>
                  <a:lnTo>
                    <a:pt x="9281" y="9171"/>
                  </a:lnTo>
                  <a:lnTo>
                    <a:pt x="8951" y="9207"/>
                  </a:lnTo>
                  <a:lnTo>
                    <a:pt x="8621" y="9281"/>
                  </a:lnTo>
                  <a:lnTo>
                    <a:pt x="8328" y="9391"/>
                  </a:lnTo>
                  <a:lnTo>
                    <a:pt x="8291" y="9427"/>
                  </a:lnTo>
                  <a:lnTo>
                    <a:pt x="8144" y="9427"/>
                  </a:lnTo>
                  <a:lnTo>
                    <a:pt x="7631" y="9537"/>
                  </a:lnTo>
                  <a:lnTo>
                    <a:pt x="7117" y="9648"/>
                  </a:lnTo>
                  <a:lnTo>
                    <a:pt x="6934" y="9684"/>
                  </a:lnTo>
                  <a:lnTo>
                    <a:pt x="6787" y="9794"/>
                  </a:lnTo>
                  <a:lnTo>
                    <a:pt x="6677" y="9904"/>
                  </a:lnTo>
                  <a:lnTo>
                    <a:pt x="6567" y="10088"/>
                  </a:lnTo>
                  <a:lnTo>
                    <a:pt x="6494" y="10271"/>
                  </a:lnTo>
                  <a:lnTo>
                    <a:pt x="6494" y="10455"/>
                  </a:lnTo>
                  <a:lnTo>
                    <a:pt x="6494" y="10601"/>
                  </a:lnTo>
                  <a:lnTo>
                    <a:pt x="6530" y="10785"/>
                  </a:lnTo>
                  <a:lnTo>
                    <a:pt x="6604" y="10968"/>
                  </a:lnTo>
                  <a:lnTo>
                    <a:pt x="6714" y="11115"/>
                  </a:lnTo>
                  <a:lnTo>
                    <a:pt x="6824" y="11225"/>
                  </a:lnTo>
                  <a:lnTo>
                    <a:pt x="6970" y="11335"/>
                  </a:lnTo>
                  <a:lnTo>
                    <a:pt x="7117" y="11408"/>
                  </a:lnTo>
                  <a:lnTo>
                    <a:pt x="7301" y="11445"/>
                  </a:lnTo>
                  <a:lnTo>
                    <a:pt x="7484" y="11482"/>
                  </a:lnTo>
                  <a:lnTo>
                    <a:pt x="7777" y="11482"/>
                  </a:lnTo>
                  <a:lnTo>
                    <a:pt x="7851" y="11555"/>
                  </a:lnTo>
                  <a:lnTo>
                    <a:pt x="7924" y="11665"/>
                  </a:lnTo>
                  <a:lnTo>
                    <a:pt x="7961" y="11812"/>
                  </a:lnTo>
                  <a:lnTo>
                    <a:pt x="8034" y="12105"/>
                  </a:lnTo>
                  <a:lnTo>
                    <a:pt x="8071" y="12362"/>
                  </a:lnTo>
                  <a:lnTo>
                    <a:pt x="8108" y="12509"/>
                  </a:lnTo>
                  <a:lnTo>
                    <a:pt x="7851" y="12435"/>
                  </a:lnTo>
                  <a:lnTo>
                    <a:pt x="7631" y="12399"/>
                  </a:lnTo>
                  <a:lnTo>
                    <a:pt x="7557" y="12362"/>
                  </a:lnTo>
                  <a:lnTo>
                    <a:pt x="7521" y="12215"/>
                  </a:lnTo>
                  <a:lnTo>
                    <a:pt x="7521" y="12179"/>
                  </a:lnTo>
                  <a:lnTo>
                    <a:pt x="7447" y="12179"/>
                  </a:lnTo>
                  <a:lnTo>
                    <a:pt x="7447" y="12215"/>
                  </a:lnTo>
                  <a:lnTo>
                    <a:pt x="7411" y="12472"/>
                  </a:lnTo>
                  <a:lnTo>
                    <a:pt x="7411" y="12509"/>
                  </a:lnTo>
                  <a:lnTo>
                    <a:pt x="7447" y="12545"/>
                  </a:lnTo>
                  <a:lnTo>
                    <a:pt x="7851" y="12729"/>
                  </a:lnTo>
                  <a:lnTo>
                    <a:pt x="8254" y="12949"/>
                  </a:lnTo>
                  <a:lnTo>
                    <a:pt x="8438" y="13316"/>
                  </a:lnTo>
                  <a:lnTo>
                    <a:pt x="8474" y="13389"/>
                  </a:lnTo>
                  <a:lnTo>
                    <a:pt x="8548" y="13426"/>
                  </a:lnTo>
                  <a:lnTo>
                    <a:pt x="8621" y="13426"/>
                  </a:lnTo>
                  <a:lnTo>
                    <a:pt x="8694" y="13389"/>
                  </a:lnTo>
                  <a:lnTo>
                    <a:pt x="8841" y="13279"/>
                  </a:lnTo>
                  <a:lnTo>
                    <a:pt x="9428" y="13609"/>
                  </a:lnTo>
                  <a:lnTo>
                    <a:pt x="9281" y="13609"/>
                  </a:lnTo>
                  <a:lnTo>
                    <a:pt x="8548" y="13536"/>
                  </a:lnTo>
                  <a:lnTo>
                    <a:pt x="7851" y="13536"/>
                  </a:lnTo>
                  <a:lnTo>
                    <a:pt x="7374" y="13206"/>
                  </a:lnTo>
                  <a:lnTo>
                    <a:pt x="6860" y="12912"/>
                  </a:lnTo>
                  <a:lnTo>
                    <a:pt x="6824" y="12876"/>
                  </a:lnTo>
                  <a:lnTo>
                    <a:pt x="6750" y="12912"/>
                  </a:lnTo>
                  <a:lnTo>
                    <a:pt x="6750" y="12949"/>
                  </a:lnTo>
                  <a:lnTo>
                    <a:pt x="6750" y="13022"/>
                  </a:lnTo>
                  <a:lnTo>
                    <a:pt x="6970" y="13316"/>
                  </a:lnTo>
                  <a:lnTo>
                    <a:pt x="7227" y="13572"/>
                  </a:lnTo>
                  <a:lnTo>
                    <a:pt x="6897" y="13609"/>
                  </a:lnTo>
                  <a:lnTo>
                    <a:pt x="6567" y="13646"/>
                  </a:lnTo>
                  <a:lnTo>
                    <a:pt x="6310" y="13426"/>
                  </a:lnTo>
                  <a:lnTo>
                    <a:pt x="6090" y="13169"/>
                  </a:lnTo>
                  <a:lnTo>
                    <a:pt x="6017" y="13169"/>
                  </a:lnTo>
                  <a:lnTo>
                    <a:pt x="5943" y="13242"/>
                  </a:lnTo>
                  <a:lnTo>
                    <a:pt x="5907" y="13389"/>
                  </a:lnTo>
                  <a:lnTo>
                    <a:pt x="5943" y="13499"/>
                  </a:lnTo>
                  <a:lnTo>
                    <a:pt x="5980" y="13646"/>
                  </a:lnTo>
                  <a:lnTo>
                    <a:pt x="6090" y="13756"/>
                  </a:lnTo>
                  <a:lnTo>
                    <a:pt x="5760" y="13829"/>
                  </a:lnTo>
                  <a:lnTo>
                    <a:pt x="5430" y="13939"/>
                  </a:lnTo>
                  <a:lnTo>
                    <a:pt x="5393" y="13903"/>
                  </a:lnTo>
                  <a:lnTo>
                    <a:pt x="5173" y="13682"/>
                  </a:lnTo>
                  <a:lnTo>
                    <a:pt x="5026" y="13609"/>
                  </a:lnTo>
                  <a:lnTo>
                    <a:pt x="4916" y="13572"/>
                  </a:lnTo>
                  <a:lnTo>
                    <a:pt x="4880" y="13572"/>
                  </a:lnTo>
                  <a:lnTo>
                    <a:pt x="4880" y="13609"/>
                  </a:lnTo>
                  <a:lnTo>
                    <a:pt x="4880" y="13682"/>
                  </a:lnTo>
                  <a:lnTo>
                    <a:pt x="4916" y="13793"/>
                  </a:lnTo>
                  <a:lnTo>
                    <a:pt x="4990" y="13939"/>
                  </a:lnTo>
                  <a:lnTo>
                    <a:pt x="5100" y="14086"/>
                  </a:lnTo>
                  <a:lnTo>
                    <a:pt x="5136" y="14086"/>
                  </a:lnTo>
                  <a:lnTo>
                    <a:pt x="4843" y="14306"/>
                  </a:lnTo>
                  <a:lnTo>
                    <a:pt x="4623" y="14269"/>
                  </a:lnTo>
                  <a:lnTo>
                    <a:pt x="4109" y="14196"/>
                  </a:lnTo>
                  <a:lnTo>
                    <a:pt x="3853" y="14159"/>
                  </a:lnTo>
                  <a:lnTo>
                    <a:pt x="3596" y="14086"/>
                  </a:lnTo>
                  <a:lnTo>
                    <a:pt x="3669" y="14013"/>
                  </a:lnTo>
                  <a:lnTo>
                    <a:pt x="3706" y="13903"/>
                  </a:lnTo>
                  <a:lnTo>
                    <a:pt x="3706" y="13829"/>
                  </a:lnTo>
                  <a:lnTo>
                    <a:pt x="3669" y="13719"/>
                  </a:lnTo>
                  <a:lnTo>
                    <a:pt x="3632" y="13646"/>
                  </a:lnTo>
                  <a:lnTo>
                    <a:pt x="3559" y="13609"/>
                  </a:lnTo>
                  <a:lnTo>
                    <a:pt x="3632" y="13242"/>
                  </a:lnTo>
                  <a:lnTo>
                    <a:pt x="3742" y="12876"/>
                  </a:lnTo>
                  <a:lnTo>
                    <a:pt x="3889" y="12509"/>
                  </a:lnTo>
                  <a:lnTo>
                    <a:pt x="4073" y="12179"/>
                  </a:lnTo>
                  <a:lnTo>
                    <a:pt x="4293" y="11848"/>
                  </a:lnTo>
                  <a:lnTo>
                    <a:pt x="4549" y="11555"/>
                  </a:lnTo>
                  <a:lnTo>
                    <a:pt x="4843" y="11298"/>
                  </a:lnTo>
                  <a:lnTo>
                    <a:pt x="5173" y="11115"/>
                  </a:lnTo>
                  <a:lnTo>
                    <a:pt x="5246" y="11041"/>
                  </a:lnTo>
                  <a:lnTo>
                    <a:pt x="5283" y="10931"/>
                  </a:lnTo>
                  <a:lnTo>
                    <a:pt x="5283" y="10858"/>
                  </a:lnTo>
                  <a:lnTo>
                    <a:pt x="5210" y="10785"/>
                  </a:lnTo>
                  <a:lnTo>
                    <a:pt x="4770" y="10234"/>
                  </a:lnTo>
                  <a:lnTo>
                    <a:pt x="4549" y="9978"/>
                  </a:lnTo>
                  <a:lnTo>
                    <a:pt x="4293" y="9758"/>
                  </a:lnTo>
                  <a:lnTo>
                    <a:pt x="3999" y="9574"/>
                  </a:lnTo>
                  <a:lnTo>
                    <a:pt x="3706" y="9427"/>
                  </a:lnTo>
                  <a:lnTo>
                    <a:pt x="3376" y="9317"/>
                  </a:lnTo>
                  <a:lnTo>
                    <a:pt x="3046" y="9281"/>
                  </a:lnTo>
                  <a:lnTo>
                    <a:pt x="3046" y="8877"/>
                  </a:lnTo>
                  <a:lnTo>
                    <a:pt x="3119" y="8510"/>
                  </a:lnTo>
                  <a:lnTo>
                    <a:pt x="3266" y="8180"/>
                  </a:lnTo>
                  <a:lnTo>
                    <a:pt x="3486" y="7887"/>
                  </a:lnTo>
                  <a:lnTo>
                    <a:pt x="3632" y="7740"/>
                  </a:lnTo>
                  <a:lnTo>
                    <a:pt x="3816" y="7593"/>
                  </a:lnTo>
                  <a:lnTo>
                    <a:pt x="3889" y="7557"/>
                  </a:lnTo>
                  <a:lnTo>
                    <a:pt x="3963" y="7557"/>
                  </a:lnTo>
                  <a:lnTo>
                    <a:pt x="4036" y="7593"/>
                  </a:lnTo>
                  <a:lnTo>
                    <a:pt x="4109" y="7630"/>
                  </a:lnTo>
                  <a:lnTo>
                    <a:pt x="4219" y="7740"/>
                  </a:lnTo>
                  <a:lnTo>
                    <a:pt x="4329" y="7887"/>
                  </a:lnTo>
                  <a:lnTo>
                    <a:pt x="4916" y="8657"/>
                  </a:lnTo>
                  <a:lnTo>
                    <a:pt x="5026" y="8730"/>
                  </a:lnTo>
                  <a:lnTo>
                    <a:pt x="5136" y="8767"/>
                  </a:lnTo>
                  <a:lnTo>
                    <a:pt x="5210" y="8730"/>
                  </a:lnTo>
                  <a:lnTo>
                    <a:pt x="5246" y="8694"/>
                  </a:lnTo>
                  <a:lnTo>
                    <a:pt x="5283" y="8620"/>
                  </a:lnTo>
                  <a:lnTo>
                    <a:pt x="5283" y="8547"/>
                  </a:lnTo>
                  <a:lnTo>
                    <a:pt x="5136" y="7006"/>
                  </a:lnTo>
                  <a:lnTo>
                    <a:pt x="5100" y="6823"/>
                  </a:lnTo>
                  <a:lnTo>
                    <a:pt x="4990" y="6640"/>
                  </a:lnTo>
                  <a:lnTo>
                    <a:pt x="4880" y="6493"/>
                  </a:lnTo>
                  <a:lnTo>
                    <a:pt x="4660" y="6456"/>
                  </a:lnTo>
                  <a:lnTo>
                    <a:pt x="4733" y="6420"/>
                  </a:lnTo>
                  <a:lnTo>
                    <a:pt x="4843" y="6346"/>
                  </a:lnTo>
                  <a:lnTo>
                    <a:pt x="5026" y="6199"/>
                  </a:lnTo>
                  <a:lnTo>
                    <a:pt x="5430" y="6016"/>
                  </a:lnTo>
                  <a:lnTo>
                    <a:pt x="5613" y="5943"/>
                  </a:lnTo>
                  <a:lnTo>
                    <a:pt x="5760" y="5796"/>
                  </a:lnTo>
                  <a:lnTo>
                    <a:pt x="5870" y="5649"/>
                  </a:lnTo>
                  <a:lnTo>
                    <a:pt x="5980" y="5466"/>
                  </a:lnTo>
                  <a:lnTo>
                    <a:pt x="5980" y="5392"/>
                  </a:lnTo>
                  <a:lnTo>
                    <a:pt x="5943" y="5319"/>
                  </a:lnTo>
                  <a:lnTo>
                    <a:pt x="5907" y="5246"/>
                  </a:lnTo>
                  <a:lnTo>
                    <a:pt x="5833" y="5209"/>
                  </a:lnTo>
                  <a:lnTo>
                    <a:pt x="4990" y="5099"/>
                  </a:lnTo>
                  <a:lnTo>
                    <a:pt x="4109" y="4989"/>
                  </a:lnTo>
                  <a:lnTo>
                    <a:pt x="3742" y="4989"/>
                  </a:lnTo>
                  <a:lnTo>
                    <a:pt x="3302" y="4952"/>
                  </a:lnTo>
                  <a:lnTo>
                    <a:pt x="2899" y="4989"/>
                  </a:lnTo>
                  <a:lnTo>
                    <a:pt x="2715" y="5026"/>
                  </a:lnTo>
                  <a:lnTo>
                    <a:pt x="2532" y="5099"/>
                  </a:lnTo>
                  <a:lnTo>
                    <a:pt x="2495" y="5136"/>
                  </a:lnTo>
                  <a:lnTo>
                    <a:pt x="2532" y="5209"/>
                  </a:lnTo>
                  <a:lnTo>
                    <a:pt x="2165" y="5062"/>
                  </a:lnTo>
                  <a:lnTo>
                    <a:pt x="2459" y="4732"/>
                  </a:lnTo>
                  <a:lnTo>
                    <a:pt x="2752" y="4402"/>
                  </a:lnTo>
                  <a:lnTo>
                    <a:pt x="3082" y="4145"/>
                  </a:lnTo>
                  <a:lnTo>
                    <a:pt x="3449" y="3889"/>
                  </a:lnTo>
                  <a:lnTo>
                    <a:pt x="3816" y="3668"/>
                  </a:lnTo>
                  <a:lnTo>
                    <a:pt x="4219" y="3448"/>
                  </a:lnTo>
                  <a:lnTo>
                    <a:pt x="4623" y="3302"/>
                  </a:lnTo>
                  <a:lnTo>
                    <a:pt x="5026" y="3155"/>
                  </a:lnTo>
                  <a:lnTo>
                    <a:pt x="5467" y="3045"/>
                  </a:lnTo>
                  <a:lnTo>
                    <a:pt x="5907" y="2972"/>
                  </a:lnTo>
                  <a:lnTo>
                    <a:pt x="6310" y="2935"/>
                  </a:lnTo>
                  <a:close/>
                  <a:moveTo>
                    <a:pt x="5393" y="14343"/>
                  </a:moveTo>
                  <a:lnTo>
                    <a:pt x="5430" y="14379"/>
                  </a:lnTo>
                  <a:lnTo>
                    <a:pt x="5356" y="14379"/>
                  </a:lnTo>
                  <a:lnTo>
                    <a:pt x="5393" y="14343"/>
                  </a:lnTo>
                  <a:close/>
                  <a:moveTo>
                    <a:pt x="7704" y="13903"/>
                  </a:moveTo>
                  <a:lnTo>
                    <a:pt x="7961" y="14049"/>
                  </a:lnTo>
                  <a:lnTo>
                    <a:pt x="8291" y="14196"/>
                  </a:lnTo>
                  <a:lnTo>
                    <a:pt x="8584" y="14306"/>
                  </a:lnTo>
                  <a:lnTo>
                    <a:pt x="8181" y="14379"/>
                  </a:lnTo>
                  <a:lnTo>
                    <a:pt x="7741" y="14416"/>
                  </a:lnTo>
                  <a:lnTo>
                    <a:pt x="7704" y="14306"/>
                  </a:lnTo>
                  <a:lnTo>
                    <a:pt x="7631" y="14233"/>
                  </a:lnTo>
                  <a:lnTo>
                    <a:pt x="7264" y="14123"/>
                  </a:lnTo>
                  <a:lnTo>
                    <a:pt x="6970" y="13939"/>
                  </a:lnTo>
                  <a:lnTo>
                    <a:pt x="7521" y="13903"/>
                  </a:lnTo>
                  <a:close/>
                  <a:moveTo>
                    <a:pt x="6420" y="14013"/>
                  </a:moveTo>
                  <a:lnTo>
                    <a:pt x="6567" y="14123"/>
                  </a:lnTo>
                  <a:lnTo>
                    <a:pt x="6787" y="14306"/>
                  </a:lnTo>
                  <a:lnTo>
                    <a:pt x="7007" y="14453"/>
                  </a:lnTo>
                  <a:lnTo>
                    <a:pt x="6053" y="14416"/>
                  </a:lnTo>
                  <a:lnTo>
                    <a:pt x="6053" y="14343"/>
                  </a:lnTo>
                  <a:lnTo>
                    <a:pt x="6053" y="14269"/>
                  </a:lnTo>
                  <a:lnTo>
                    <a:pt x="5980" y="14196"/>
                  </a:lnTo>
                  <a:lnTo>
                    <a:pt x="5907" y="14159"/>
                  </a:lnTo>
                  <a:lnTo>
                    <a:pt x="5870" y="14159"/>
                  </a:lnTo>
                  <a:lnTo>
                    <a:pt x="5980" y="14123"/>
                  </a:lnTo>
                  <a:lnTo>
                    <a:pt x="6420" y="14013"/>
                  </a:lnTo>
                  <a:close/>
                  <a:moveTo>
                    <a:pt x="6824" y="2385"/>
                  </a:moveTo>
                  <a:lnTo>
                    <a:pt x="6750" y="2421"/>
                  </a:lnTo>
                  <a:lnTo>
                    <a:pt x="6677" y="2495"/>
                  </a:lnTo>
                  <a:lnTo>
                    <a:pt x="6127" y="2531"/>
                  </a:lnTo>
                  <a:lnTo>
                    <a:pt x="5540" y="2605"/>
                  </a:lnTo>
                  <a:lnTo>
                    <a:pt x="5026" y="2715"/>
                  </a:lnTo>
                  <a:lnTo>
                    <a:pt x="4476" y="2861"/>
                  </a:lnTo>
                  <a:lnTo>
                    <a:pt x="3926" y="3082"/>
                  </a:lnTo>
                  <a:lnTo>
                    <a:pt x="3376" y="3375"/>
                  </a:lnTo>
                  <a:lnTo>
                    <a:pt x="2899" y="3705"/>
                  </a:lnTo>
                  <a:lnTo>
                    <a:pt x="2459" y="4109"/>
                  </a:lnTo>
                  <a:lnTo>
                    <a:pt x="2018" y="4512"/>
                  </a:lnTo>
                  <a:lnTo>
                    <a:pt x="1652" y="4989"/>
                  </a:lnTo>
                  <a:lnTo>
                    <a:pt x="1321" y="5466"/>
                  </a:lnTo>
                  <a:lnTo>
                    <a:pt x="1065" y="6016"/>
                  </a:lnTo>
                  <a:lnTo>
                    <a:pt x="735" y="6713"/>
                  </a:lnTo>
                  <a:lnTo>
                    <a:pt x="478" y="7447"/>
                  </a:lnTo>
                  <a:lnTo>
                    <a:pt x="221" y="8180"/>
                  </a:lnTo>
                  <a:lnTo>
                    <a:pt x="74" y="8914"/>
                  </a:lnTo>
                  <a:lnTo>
                    <a:pt x="38" y="9244"/>
                  </a:lnTo>
                  <a:lnTo>
                    <a:pt x="1" y="9611"/>
                  </a:lnTo>
                  <a:lnTo>
                    <a:pt x="38" y="9941"/>
                  </a:lnTo>
                  <a:lnTo>
                    <a:pt x="74" y="10271"/>
                  </a:lnTo>
                  <a:lnTo>
                    <a:pt x="148" y="10601"/>
                  </a:lnTo>
                  <a:lnTo>
                    <a:pt x="258" y="10931"/>
                  </a:lnTo>
                  <a:lnTo>
                    <a:pt x="368" y="11262"/>
                  </a:lnTo>
                  <a:lnTo>
                    <a:pt x="514" y="11555"/>
                  </a:lnTo>
                  <a:lnTo>
                    <a:pt x="881" y="12142"/>
                  </a:lnTo>
                  <a:lnTo>
                    <a:pt x="1285" y="12692"/>
                  </a:lnTo>
                  <a:lnTo>
                    <a:pt x="1725" y="13206"/>
                  </a:lnTo>
                  <a:lnTo>
                    <a:pt x="2202" y="13719"/>
                  </a:lnTo>
                  <a:lnTo>
                    <a:pt x="2459" y="13976"/>
                  </a:lnTo>
                  <a:lnTo>
                    <a:pt x="2752" y="14233"/>
                  </a:lnTo>
                  <a:lnTo>
                    <a:pt x="2825" y="14343"/>
                  </a:lnTo>
                  <a:lnTo>
                    <a:pt x="2899" y="14416"/>
                  </a:lnTo>
                  <a:lnTo>
                    <a:pt x="3009" y="14453"/>
                  </a:lnTo>
                  <a:lnTo>
                    <a:pt x="3119" y="14453"/>
                  </a:lnTo>
                  <a:lnTo>
                    <a:pt x="3192" y="14526"/>
                  </a:lnTo>
                  <a:lnTo>
                    <a:pt x="3559" y="14636"/>
                  </a:lnTo>
                  <a:lnTo>
                    <a:pt x="3889" y="14746"/>
                  </a:lnTo>
                  <a:lnTo>
                    <a:pt x="4623" y="14820"/>
                  </a:lnTo>
                  <a:lnTo>
                    <a:pt x="6017" y="14966"/>
                  </a:lnTo>
                  <a:lnTo>
                    <a:pt x="6714" y="15003"/>
                  </a:lnTo>
                  <a:lnTo>
                    <a:pt x="7411" y="15003"/>
                  </a:lnTo>
                  <a:lnTo>
                    <a:pt x="8108" y="14930"/>
                  </a:lnTo>
                  <a:lnTo>
                    <a:pt x="8768" y="14783"/>
                  </a:lnTo>
                  <a:lnTo>
                    <a:pt x="9465" y="14600"/>
                  </a:lnTo>
                  <a:lnTo>
                    <a:pt x="9758" y="14453"/>
                  </a:lnTo>
                  <a:lnTo>
                    <a:pt x="10088" y="14306"/>
                  </a:lnTo>
                  <a:lnTo>
                    <a:pt x="10382" y="14159"/>
                  </a:lnTo>
                  <a:lnTo>
                    <a:pt x="10675" y="13976"/>
                  </a:lnTo>
                  <a:lnTo>
                    <a:pt x="11152" y="13536"/>
                  </a:lnTo>
                  <a:lnTo>
                    <a:pt x="11629" y="13059"/>
                  </a:lnTo>
                  <a:lnTo>
                    <a:pt x="12033" y="12509"/>
                  </a:lnTo>
                  <a:lnTo>
                    <a:pt x="12399" y="11958"/>
                  </a:lnTo>
                  <a:lnTo>
                    <a:pt x="12729" y="11372"/>
                  </a:lnTo>
                  <a:lnTo>
                    <a:pt x="12986" y="10748"/>
                  </a:lnTo>
                  <a:lnTo>
                    <a:pt x="13243" y="10161"/>
                  </a:lnTo>
                  <a:lnTo>
                    <a:pt x="13426" y="9464"/>
                  </a:lnTo>
                  <a:lnTo>
                    <a:pt x="13500" y="9097"/>
                  </a:lnTo>
                  <a:lnTo>
                    <a:pt x="13573" y="8730"/>
                  </a:lnTo>
                  <a:lnTo>
                    <a:pt x="13573" y="8400"/>
                  </a:lnTo>
                  <a:lnTo>
                    <a:pt x="13573" y="8034"/>
                  </a:lnTo>
                  <a:lnTo>
                    <a:pt x="13573" y="7667"/>
                  </a:lnTo>
                  <a:lnTo>
                    <a:pt x="13500" y="7300"/>
                  </a:lnTo>
                  <a:lnTo>
                    <a:pt x="13426" y="6970"/>
                  </a:lnTo>
                  <a:lnTo>
                    <a:pt x="13353" y="6640"/>
                  </a:lnTo>
                  <a:lnTo>
                    <a:pt x="13206" y="6346"/>
                  </a:lnTo>
                  <a:lnTo>
                    <a:pt x="13060" y="6053"/>
                  </a:lnTo>
                  <a:lnTo>
                    <a:pt x="12693" y="5466"/>
                  </a:lnTo>
                  <a:lnTo>
                    <a:pt x="12289" y="4916"/>
                  </a:lnTo>
                  <a:lnTo>
                    <a:pt x="11849" y="4475"/>
                  </a:lnTo>
                  <a:lnTo>
                    <a:pt x="11372" y="4035"/>
                  </a:lnTo>
                  <a:lnTo>
                    <a:pt x="10895" y="3668"/>
                  </a:lnTo>
                  <a:lnTo>
                    <a:pt x="10345" y="3338"/>
                  </a:lnTo>
                  <a:lnTo>
                    <a:pt x="9795" y="3045"/>
                  </a:lnTo>
                  <a:lnTo>
                    <a:pt x="9208" y="2788"/>
                  </a:lnTo>
                  <a:lnTo>
                    <a:pt x="8584" y="2605"/>
                  </a:lnTo>
                  <a:lnTo>
                    <a:pt x="7998" y="2458"/>
                  </a:lnTo>
                  <a:lnTo>
                    <a:pt x="7447" y="238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299" name="Google Shape;299;p5"/>
            <p:cNvSpPr/>
            <p:nvPr/>
          </p:nvSpPr>
          <p:spPr>
            <a:xfrm>
              <a:off x="6902250" y="3951050"/>
              <a:ext cx="436525" cy="299875"/>
            </a:xfrm>
            <a:custGeom>
              <a:avLst/>
              <a:gdLst/>
              <a:ahLst/>
              <a:cxnLst/>
              <a:rect l="l" t="t" r="r" b="b"/>
              <a:pathLst>
                <a:path w="17461" h="11995" extrusionOk="0">
                  <a:moveTo>
                    <a:pt x="9758" y="2238"/>
                  </a:moveTo>
                  <a:lnTo>
                    <a:pt x="9721" y="2274"/>
                  </a:lnTo>
                  <a:lnTo>
                    <a:pt x="9648" y="2311"/>
                  </a:lnTo>
                  <a:lnTo>
                    <a:pt x="9611" y="2458"/>
                  </a:lnTo>
                  <a:lnTo>
                    <a:pt x="9648" y="2568"/>
                  </a:lnTo>
                  <a:lnTo>
                    <a:pt x="9721" y="2605"/>
                  </a:lnTo>
                  <a:lnTo>
                    <a:pt x="9758" y="2641"/>
                  </a:lnTo>
                  <a:lnTo>
                    <a:pt x="9941" y="2641"/>
                  </a:lnTo>
                  <a:lnTo>
                    <a:pt x="9978" y="2605"/>
                  </a:lnTo>
                  <a:lnTo>
                    <a:pt x="10051" y="2531"/>
                  </a:lnTo>
                  <a:lnTo>
                    <a:pt x="10051" y="2458"/>
                  </a:lnTo>
                  <a:lnTo>
                    <a:pt x="10051" y="2348"/>
                  </a:lnTo>
                  <a:lnTo>
                    <a:pt x="9978" y="2274"/>
                  </a:lnTo>
                  <a:lnTo>
                    <a:pt x="9941" y="2238"/>
                  </a:lnTo>
                  <a:close/>
                  <a:moveTo>
                    <a:pt x="9795" y="3191"/>
                  </a:moveTo>
                  <a:lnTo>
                    <a:pt x="9721" y="3265"/>
                  </a:lnTo>
                  <a:lnTo>
                    <a:pt x="9684" y="3301"/>
                  </a:lnTo>
                  <a:lnTo>
                    <a:pt x="9684" y="3375"/>
                  </a:lnTo>
                  <a:lnTo>
                    <a:pt x="9684" y="3485"/>
                  </a:lnTo>
                  <a:lnTo>
                    <a:pt x="9758" y="3522"/>
                  </a:lnTo>
                  <a:lnTo>
                    <a:pt x="9795" y="3558"/>
                  </a:lnTo>
                  <a:lnTo>
                    <a:pt x="9941" y="3558"/>
                  </a:lnTo>
                  <a:lnTo>
                    <a:pt x="9978" y="3522"/>
                  </a:lnTo>
                  <a:lnTo>
                    <a:pt x="10015" y="3485"/>
                  </a:lnTo>
                  <a:lnTo>
                    <a:pt x="10051" y="3375"/>
                  </a:lnTo>
                  <a:lnTo>
                    <a:pt x="10015" y="3301"/>
                  </a:lnTo>
                  <a:lnTo>
                    <a:pt x="9978" y="3228"/>
                  </a:lnTo>
                  <a:lnTo>
                    <a:pt x="9941" y="3191"/>
                  </a:lnTo>
                  <a:close/>
                  <a:moveTo>
                    <a:pt x="11519" y="3045"/>
                  </a:moveTo>
                  <a:lnTo>
                    <a:pt x="11409" y="3081"/>
                  </a:lnTo>
                  <a:lnTo>
                    <a:pt x="11335" y="3118"/>
                  </a:lnTo>
                  <a:lnTo>
                    <a:pt x="11298" y="3191"/>
                  </a:lnTo>
                  <a:lnTo>
                    <a:pt x="11262" y="3265"/>
                  </a:lnTo>
                  <a:lnTo>
                    <a:pt x="11262" y="3338"/>
                  </a:lnTo>
                  <a:lnTo>
                    <a:pt x="11262" y="3412"/>
                  </a:lnTo>
                  <a:lnTo>
                    <a:pt x="11298" y="3485"/>
                  </a:lnTo>
                  <a:lnTo>
                    <a:pt x="11372" y="3522"/>
                  </a:lnTo>
                  <a:lnTo>
                    <a:pt x="11445" y="3595"/>
                  </a:lnTo>
                  <a:lnTo>
                    <a:pt x="11592" y="3595"/>
                  </a:lnTo>
                  <a:lnTo>
                    <a:pt x="11665" y="3522"/>
                  </a:lnTo>
                  <a:lnTo>
                    <a:pt x="11702" y="3485"/>
                  </a:lnTo>
                  <a:lnTo>
                    <a:pt x="11739" y="3412"/>
                  </a:lnTo>
                  <a:lnTo>
                    <a:pt x="11702" y="3265"/>
                  </a:lnTo>
                  <a:lnTo>
                    <a:pt x="11702" y="3155"/>
                  </a:lnTo>
                  <a:lnTo>
                    <a:pt x="11629" y="3081"/>
                  </a:lnTo>
                  <a:lnTo>
                    <a:pt x="11519" y="3045"/>
                  </a:lnTo>
                  <a:close/>
                  <a:moveTo>
                    <a:pt x="15554" y="1541"/>
                  </a:moveTo>
                  <a:lnTo>
                    <a:pt x="15407" y="1871"/>
                  </a:lnTo>
                  <a:lnTo>
                    <a:pt x="15187" y="2164"/>
                  </a:lnTo>
                  <a:lnTo>
                    <a:pt x="14967" y="2458"/>
                  </a:lnTo>
                  <a:lnTo>
                    <a:pt x="14710" y="2715"/>
                  </a:lnTo>
                  <a:lnTo>
                    <a:pt x="14416" y="2935"/>
                  </a:lnTo>
                  <a:lnTo>
                    <a:pt x="14123" y="3155"/>
                  </a:lnTo>
                  <a:lnTo>
                    <a:pt x="13536" y="3595"/>
                  </a:lnTo>
                  <a:lnTo>
                    <a:pt x="13279" y="3265"/>
                  </a:lnTo>
                  <a:lnTo>
                    <a:pt x="12986" y="2971"/>
                  </a:lnTo>
                  <a:lnTo>
                    <a:pt x="13096" y="2935"/>
                  </a:lnTo>
                  <a:lnTo>
                    <a:pt x="13683" y="2531"/>
                  </a:lnTo>
                  <a:lnTo>
                    <a:pt x="14306" y="2164"/>
                  </a:lnTo>
                  <a:lnTo>
                    <a:pt x="14930" y="1834"/>
                  </a:lnTo>
                  <a:lnTo>
                    <a:pt x="15554" y="1541"/>
                  </a:lnTo>
                  <a:close/>
                  <a:moveTo>
                    <a:pt x="8914" y="3228"/>
                  </a:moveTo>
                  <a:lnTo>
                    <a:pt x="8841" y="3301"/>
                  </a:lnTo>
                  <a:lnTo>
                    <a:pt x="8804" y="3375"/>
                  </a:lnTo>
                  <a:lnTo>
                    <a:pt x="8804" y="3485"/>
                  </a:lnTo>
                  <a:lnTo>
                    <a:pt x="8804" y="3558"/>
                  </a:lnTo>
                  <a:lnTo>
                    <a:pt x="8877" y="3632"/>
                  </a:lnTo>
                  <a:lnTo>
                    <a:pt x="8951" y="3668"/>
                  </a:lnTo>
                  <a:lnTo>
                    <a:pt x="9098" y="3668"/>
                  </a:lnTo>
                  <a:lnTo>
                    <a:pt x="9134" y="3632"/>
                  </a:lnTo>
                  <a:lnTo>
                    <a:pt x="9208" y="3558"/>
                  </a:lnTo>
                  <a:lnTo>
                    <a:pt x="9208" y="3485"/>
                  </a:lnTo>
                  <a:lnTo>
                    <a:pt x="9208" y="3375"/>
                  </a:lnTo>
                  <a:lnTo>
                    <a:pt x="9171" y="3338"/>
                  </a:lnTo>
                  <a:lnTo>
                    <a:pt x="9134" y="3265"/>
                  </a:lnTo>
                  <a:lnTo>
                    <a:pt x="9061" y="3228"/>
                  </a:lnTo>
                  <a:close/>
                  <a:moveTo>
                    <a:pt x="16324" y="1101"/>
                  </a:moveTo>
                  <a:lnTo>
                    <a:pt x="16140" y="1541"/>
                  </a:lnTo>
                  <a:lnTo>
                    <a:pt x="15884" y="1944"/>
                  </a:lnTo>
                  <a:lnTo>
                    <a:pt x="15590" y="2348"/>
                  </a:lnTo>
                  <a:lnTo>
                    <a:pt x="15297" y="2751"/>
                  </a:lnTo>
                  <a:lnTo>
                    <a:pt x="14967" y="3081"/>
                  </a:lnTo>
                  <a:lnTo>
                    <a:pt x="14600" y="3412"/>
                  </a:lnTo>
                  <a:lnTo>
                    <a:pt x="13829" y="4072"/>
                  </a:lnTo>
                  <a:lnTo>
                    <a:pt x="13756" y="3925"/>
                  </a:lnTo>
                  <a:lnTo>
                    <a:pt x="13976" y="3778"/>
                  </a:lnTo>
                  <a:lnTo>
                    <a:pt x="14343" y="3558"/>
                  </a:lnTo>
                  <a:lnTo>
                    <a:pt x="14673" y="3301"/>
                  </a:lnTo>
                  <a:lnTo>
                    <a:pt x="15003" y="3008"/>
                  </a:lnTo>
                  <a:lnTo>
                    <a:pt x="15297" y="2715"/>
                  </a:lnTo>
                  <a:lnTo>
                    <a:pt x="15554" y="2384"/>
                  </a:lnTo>
                  <a:lnTo>
                    <a:pt x="15774" y="2018"/>
                  </a:lnTo>
                  <a:lnTo>
                    <a:pt x="15957" y="1651"/>
                  </a:lnTo>
                  <a:lnTo>
                    <a:pt x="16104" y="1211"/>
                  </a:lnTo>
                  <a:lnTo>
                    <a:pt x="16104" y="1137"/>
                  </a:lnTo>
                  <a:lnTo>
                    <a:pt x="16324" y="1101"/>
                  </a:lnTo>
                  <a:close/>
                  <a:moveTo>
                    <a:pt x="10528" y="3962"/>
                  </a:moveTo>
                  <a:lnTo>
                    <a:pt x="10455" y="3998"/>
                  </a:lnTo>
                  <a:lnTo>
                    <a:pt x="10381" y="4072"/>
                  </a:lnTo>
                  <a:lnTo>
                    <a:pt x="10381" y="4108"/>
                  </a:lnTo>
                  <a:lnTo>
                    <a:pt x="10345" y="4219"/>
                  </a:lnTo>
                  <a:lnTo>
                    <a:pt x="10381" y="4329"/>
                  </a:lnTo>
                  <a:lnTo>
                    <a:pt x="10455" y="4402"/>
                  </a:lnTo>
                  <a:lnTo>
                    <a:pt x="10491" y="4439"/>
                  </a:lnTo>
                  <a:lnTo>
                    <a:pt x="10638" y="4439"/>
                  </a:lnTo>
                  <a:lnTo>
                    <a:pt x="10748" y="4365"/>
                  </a:lnTo>
                  <a:lnTo>
                    <a:pt x="10785" y="4292"/>
                  </a:lnTo>
                  <a:lnTo>
                    <a:pt x="10822" y="4219"/>
                  </a:lnTo>
                  <a:lnTo>
                    <a:pt x="10785" y="4108"/>
                  </a:lnTo>
                  <a:lnTo>
                    <a:pt x="10748" y="4072"/>
                  </a:lnTo>
                  <a:lnTo>
                    <a:pt x="10712" y="3998"/>
                  </a:lnTo>
                  <a:lnTo>
                    <a:pt x="10675" y="3962"/>
                  </a:lnTo>
                  <a:close/>
                  <a:moveTo>
                    <a:pt x="16434" y="477"/>
                  </a:moveTo>
                  <a:lnTo>
                    <a:pt x="16617" y="514"/>
                  </a:lnTo>
                  <a:lnTo>
                    <a:pt x="16764" y="587"/>
                  </a:lnTo>
                  <a:lnTo>
                    <a:pt x="16837" y="734"/>
                  </a:lnTo>
                  <a:lnTo>
                    <a:pt x="16911" y="880"/>
                  </a:lnTo>
                  <a:lnTo>
                    <a:pt x="16947" y="1064"/>
                  </a:lnTo>
                  <a:lnTo>
                    <a:pt x="16947" y="1247"/>
                  </a:lnTo>
                  <a:lnTo>
                    <a:pt x="16911" y="1541"/>
                  </a:lnTo>
                  <a:lnTo>
                    <a:pt x="16764" y="1871"/>
                  </a:lnTo>
                  <a:lnTo>
                    <a:pt x="16544" y="2128"/>
                  </a:lnTo>
                  <a:lnTo>
                    <a:pt x="16104" y="2641"/>
                  </a:lnTo>
                  <a:lnTo>
                    <a:pt x="15077" y="3668"/>
                  </a:lnTo>
                  <a:lnTo>
                    <a:pt x="14086" y="4549"/>
                  </a:lnTo>
                  <a:lnTo>
                    <a:pt x="14013" y="4402"/>
                  </a:lnTo>
                  <a:lnTo>
                    <a:pt x="14123" y="4329"/>
                  </a:lnTo>
                  <a:lnTo>
                    <a:pt x="14967" y="3632"/>
                  </a:lnTo>
                  <a:lnTo>
                    <a:pt x="15370" y="3228"/>
                  </a:lnTo>
                  <a:lnTo>
                    <a:pt x="15737" y="2825"/>
                  </a:lnTo>
                  <a:lnTo>
                    <a:pt x="16067" y="2384"/>
                  </a:lnTo>
                  <a:lnTo>
                    <a:pt x="16361" y="1908"/>
                  </a:lnTo>
                  <a:lnTo>
                    <a:pt x="16617" y="1431"/>
                  </a:lnTo>
                  <a:lnTo>
                    <a:pt x="16764" y="880"/>
                  </a:lnTo>
                  <a:lnTo>
                    <a:pt x="16764" y="770"/>
                  </a:lnTo>
                  <a:lnTo>
                    <a:pt x="16727" y="697"/>
                  </a:lnTo>
                  <a:lnTo>
                    <a:pt x="16654" y="660"/>
                  </a:lnTo>
                  <a:lnTo>
                    <a:pt x="16544" y="660"/>
                  </a:lnTo>
                  <a:lnTo>
                    <a:pt x="15920" y="770"/>
                  </a:lnTo>
                  <a:lnTo>
                    <a:pt x="15333" y="954"/>
                  </a:lnTo>
                  <a:lnTo>
                    <a:pt x="15333" y="954"/>
                  </a:lnTo>
                  <a:lnTo>
                    <a:pt x="15590" y="807"/>
                  </a:lnTo>
                  <a:lnTo>
                    <a:pt x="15884" y="660"/>
                  </a:lnTo>
                  <a:lnTo>
                    <a:pt x="16177" y="550"/>
                  </a:lnTo>
                  <a:lnTo>
                    <a:pt x="16434" y="477"/>
                  </a:lnTo>
                  <a:close/>
                  <a:moveTo>
                    <a:pt x="9354" y="4182"/>
                  </a:moveTo>
                  <a:lnTo>
                    <a:pt x="9208" y="4255"/>
                  </a:lnTo>
                  <a:lnTo>
                    <a:pt x="9134" y="4365"/>
                  </a:lnTo>
                  <a:lnTo>
                    <a:pt x="9134" y="4439"/>
                  </a:lnTo>
                  <a:lnTo>
                    <a:pt x="9171" y="4512"/>
                  </a:lnTo>
                  <a:lnTo>
                    <a:pt x="9208" y="4585"/>
                  </a:lnTo>
                  <a:lnTo>
                    <a:pt x="9281" y="4622"/>
                  </a:lnTo>
                  <a:lnTo>
                    <a:pt x="9428" y="4622"/>
                  </a:lnTo>
                  <a:lnTo>
                    <a:pt x="9538" y="4585"/>
                  </a:lnTo>
                  <a:lnTo>
                    <a:pt x="9611" y="4475"/>
                  </a:lnTo>
                  <a:lnTo>
                    <a:pt x="9648" y="4402"/>
                  </a:lnTo>
                  <a:lnTo>
                    <a:pt x="9648" y="4292"/>
                  </a:lnTo>
                  <a:lnTo>
                    <a:pt x="9611" y="4255"/>
                  </a:lnTo>
                  <a:lnTo>
                    <a:pt x="9538" y="4182"/>
                  </a:lnTo>
                  <a:close/>
                  <a:moveTo>
                    <a:pt x="13243" y="6566"/>
                  </a:moveTo>
                  <a:lnTo>
                    <a:pt x="13169" y="6639"/>
                  </a:lnTo>
                  <a:lnTo>
                    <a:pt x="13133" y="6713"/>
                  </a:lnTo>
                  <a:lnTo>
                    <a:pt x="13133" y="6860"/>
                  </a:lnTo>
                  <a:lnTo>
                    <a:pt x="13133" y="6933"/>
                  </a:lnTo>
                  <a:lnTo>
                    <a:pt x="13206" y="6970"/>
                  </a:lnTo>
                  <a:lnTo>
                    <a:pt x="13316" y="7006"/>
                  </a:lnTo>
                  <a:lnTo>
                    <a:pt x="13463" y="6970"/>
                  </a:lnTo>
                  <a:lnTo>
                    <a:pt x="13536" y="6933"/>
                  </a:lnTo>
                  <a:lnTo>
                    <a:pt x="13536" y="6860"/>
                  </a:lnTo>
                  <a:lnTo>
                    <a:pt x="13573" y="6750"/>
                  </a:lnTo>
                  <a:lnTo>
                    <a:pt x="13536" y="6676"/>
                  </a:lnTo>
                  <a:lnTo>
                    <a:pt x="13463" y="6603"/>
                  </a:lnTo>
                  <a:lnTo>
                    <a:pt x="13316" y="6566"/>
                  </a:lnTo>
                  <a:close/>
                  <a:moveTo>
                    <a:pt x="12216" y="7300"/>
                  </a:moveTo>
                  <a:lnTo>
                    <a:pt x="12105" y="7336"/>
                  </a:lnTo>
                  <a:lnTo>
                    <a:pt x="12032" y="7410"/>
                  </a:lnTo>
                  <a:lnTo>
                    <a:pt x="11995" y="7520"/>
                  </a:lnTo>
                  <a:lnTo>
                    <a:pt x="11995" y="7630"/>
                  </a:lnTo>
                  <a:lnTo>
                    <a:pt x="12032" y="7703"/>
                  </a:lnTo>
                  <a:lnTo>
                    <a:pt x="12105" y="7777"/>
                  </a:lnTo>
                  <a:lnTo>
                    <a:pt x="12216" y="7777"/>
                  </a:lnTo>
                  <a:lnTo>
                    <a:pt x="12289" y="7740"/>
                  </a:lnTo>
                  <a:lnTo>
                    <a:pt x="12362" y="7703"/>
                  </a:lnTo>
                  <a:lnTo>
                    <a:pt x="12436" y="7630"/>
                  </a:lnTo>
                  <a:lnTo>
                    <a:pt x="12436" y="7520"/>
                  </a:lnTo>
                  <a:lnTo>
                    <a:pt x="12436" y="7410"/>
                  </a:lnTo>
                  <a:lnTo>
                    <a:pt x="12326" y="7336"/>
                  </a:lnTo>
                  <a:lnTo>
                    <a:pt x="12216" y="7300"/>
                  </a:lnTo>
                  <a:close/>
                  <a:moveTo>
                    <a:pt x="12729" y="8033"/>
                  </a:moveTo>
                  <a:lnTo>
                    <a:pt x="12656" y="8107"/>
                  </a:lnTo>
                  <a:lnTo>
                    <a:pt x="12656" y="8143"/>
                  </a:lnTo>
                  <a:lnTo>
                    <a:pt x="12619" y="8253"/>
                  </a:lnTo>
                  <a:lnTo>
                    <a:pt x="12619" y="8400"/>
                  </a:lnTo>
                  <a:lnTo>
                    <a:pt x="12656" y="8437"/>
                  </a:lnTo>
                  <a:lnTo>
                    <a:pt x="12692" y="8474"/>
                  </a:lnTo>
                  <a:lnTo>
                    <a:pt x="12729" y="8474"/>
                  </a:lnTo>
                  <a:lnTo>
                    <a:pt x="12802" y="8510"/>
                  </a:lnTo>
                  <a:lnTo>
                    <a:pt x="12912" y="8474"/>
                  </a:lnTo>
                  <a:lnTo>
                    <a:pt x="12986" y="8437"/>
                  </a:lnTo>
                  <a:lnTo>
                    <a:pt x="13022" y="8400"/>
                  </a:lnTo>
                  <a:lnTo>
                    <a:pt x="13022" y="8253"/>
                  </a:lnTo>
                  <a:lnTo>
                    <a:pt x="13022" y="8180"/>
                  </a:lnTo>
                  <a:lnTo>
                    <a:pt x="12949" y="8107"/>
                  </a:lnTo>
                  <a:lnTo>
                    <a:pt x="12912" y="8033"/>
                  </a:lnTo>
                  <a:close/>
                  <a:moveTo>
                    <a:pt x="10051" y="2128"/>
                  </a:moveTo>
                  <a:lnTo>
                    <a:pt x="10455" y="2164"/>
                  </a:lnTo>
                  <a:lnTo>
                    <a:pt x="10858" y="2238"/>
                  </a:lnTo>
                  <a:lnTo>
                    <a:pt x="11262" y="2348"/>
                  </a:lnTo>
                  <a:lnTo>
                    <a:pt x="11225" y="2458"/>
                  </a:lnTo>
                  <a:lnTo>
                    <a:pt x="11262" y="2568"/>
                  </a:lnTo>
                  <a:lnTo>
                    <a:pt x="11335" y="2641"/>
                  </a:lnTo>
                  <a:lnTo>
                    <a:pt x="11445" y="2715"/>
                  </a:lnTo>
                  <a:lnTo>
                    <a:pt x="11629" y="2715"/>
                  </a:lnTo>
                  <a:lnTo>
                    <a:pt x="11775" y="2788"/>
                  </a:lnTo>
                  <a:lnTo>
                    <a:pt x="12105" y="2935"/>
                  </a:lnTo>
                  <a:lnTo>
                    <a:pt x="12179" y="2971"/>
                  </a:lnTo>
                  <a:lnTo>
                    <a:pt x="12252" y="3008"/>
                  </a:lnTo>
                  <a:lnTo>
                    <a:pt x="12472" y="3191"/>
                  </a:lnTo>
                  <a:lnTo>
                    <a:pt x="12692" y="3412"/>
                  </a:lnTo>
                  <a:lnTo>
                    <a:pt x="13096" y="3852"/>
                  </a:lnTo>
                  <a:lnTo>
                    <a:pt x="11482" y="4842"/>
                  </a:lnTo>
                  <a:lnTo>
                    <a:pt x="9868" y="5796"/>
                  </a:lnTo>
                  <a:lnTo>
                    <a:pt x="6090" y="8070"/>
                  </a:lnTo>
                  <a:lnTo>
                    <a:pt x="5209" y="8620"/>
                  </a:lnTo>
                  <a:lnTo>
                    <a:pt x="5356" y="8327"/>
                  </a:lnTo>
                  <a:lnTo>
                    <a:pt x="5649" y="7960"/>
                  </a:lnTo>
                  <a:lnTo>
                    <a:pt x="5943" y="7557"/>
                  </a:lnTo>
                  <a:lnTo>
                    <a:pt x="5906" y="7483"/>
                  </a:lnTo>
                  <a:lnTo>
                    <a:pt x="5870" y="7483"/>
                  </a:lnTo>
                  <a:lnTo>
                    <a:pt x="5686" y="7593"/>
                  </a:lnTo>
                  <a:lnTo>
                    <a:pt x="5539" y="7740"/>
                  </a:lnTo>
                  <a:lnTo>
                    <a:pt x="5209" y="8070"/>
                  </a:lnTo>
                  <a:lnTo>
                    <a:pt x="4989" y="8437"/>
                  </a:lnTo>
                  <a:lnTo>
                    <a:pt x="4769" y="8840"/>
                  </a:lnTo>
                  <a:lnTo>
                    <a:pt x="4732" y="8877"/>
                  </a:lnTo>
                  <a:lnTo>
                    <a:pt x="4622" y="8584"/>
                  </a:lnTo>
                  <a:lnTo>
                    <a:pt x="4916" y="8107"/>
                  </a:lnTo>
                  <a:lnTo>
                    <a:pt x="5283" y="7630"/>
                  </a:lnTo>
                  <a:lnTo>
                    <a:pt x="5649" y="7190"/>
                  </a:lnTo>
                  <a:lnTo>
                    <a:pt x="6016" y="6786"/>
                  </a:lnTo>
                  <a:lnTo>
                    <a:pt x="6016" y="6750"/>
                  </a:lnTo>
                  <a:lnTo>
                    <a:pt x="6016" y="6713"/>
                  </a:lnTo>
                  <a:lnTo>
                    <a:pt x="5943" y="6713"/>
                  </a:lnTo>
                  <a:lnTo>
                    <a:pt x="5539" y="7043"/>
                  </a:lnTo>
                  <a:lnTo>
                    <a:pt x="5173" y="7410"/>
                  </a:lnTo>
                  <a:lnTo>
                    <a:pt x="4842" y="7777"/>
                  </a:lnTo>
                  <a:lnTo>
                    <a:pt x="4512" y="8180"/>
                  </a:lnTo>
                  <a:lnTo>
                    <a:pt x="4476" y="7923"/>
                  </a:lnTo>
                  <a:lnTo>
                    <a:pt x="4439" y="7667"/>
                  </a:lnTo>
                  <a:lnTo>
                    <a:pt x="4659" y="7336"/>
                  </a:lnTo>
                  <a:lnTo>
                    <a:pt x="4879" y="7080"/>
                  </a:lnTo>
                  <a:lnTo>
                    <a:pt x="5686" y="6016"/>
                  </a:lnTo>
                  <a:lnTo>
                    <a:pt x="5723" y="5943"/>
                  </a:lnTo>
                  <a:lnTo>
                    <a:pt x="5686" y="5906"/>
                  </a:lnTo>
                  <a:lnTo>
                    <a:pt x="5576" y="5906"/>
                  </a:lnTo>
                  <a:lnTo>
                    <a:pt x="5283" y="6199"/>
                  </a:lnTo>
                  <a:lnTo>
                    <a:pt x="4953" y="6529"/>
                  </a:lnTo>
                  <a:lnTo>
                    <a:pt x="4402" y="7153"/>
                  </a:lnTo>
                  <a:lnTo>
                    <a:pt x="4402" y="6529"/>
                  </a:lnTo>
                  <a:lnTo>
                    <a:pt x="4622" y="6199"/>
                  </a:lnTo>
                  <a:lnTo>
                    <a:pt x="4953" y="5759"/>
                  </a:lnTo>
                  <a:lnTo>
                    <a:pt x="5136" y="5502"/>
                  </a:lnTo>
                  <a:lnTo>
                    <a:pt x="5246" y="5392"/>
                  </a:lnTo>
                  <a:lnTo>
                    <a:pt x="5393" y="5319"/>
                  </a:lnTo>
                  <a:lnTo>
                    <a:pt x="5429" y="5319"/>
                  </a:lnTo>
                  <a:lnTo>
                    <a:pt x="5429" y="5282"/>
                  </a:lnTo>
                  <a:lnTo>
                    <a:pt x="5393" y="5246"/>
                  </a:lnTo>
                  <a:lnTo>
                    <a:pt x="5393" y="5209"/>
                  </a:lnTo>
                  <a:lnTo>
                    <a:pt x="5173" y="5209"/>
                  </a:lnTo>
                  <a:lnTo>
                    <a:pt x="5063" y="5282"/>
                  </a:lnTo>
                  <a:lnTo>
                    <a:pt x="4953" y="5356"/>
                  </a:lnTo>
                  <a:lnTo>
                    <a:pt x="4769" y="5539"/>
                  </a:lnTo>
                  <a:lnTo>
                    <a:pt x="4622" y="5722"/>
                  </a:lnTo>
                  <a:lnTo>
                    <a:pt x="4476" y="5869"/>
                  </a:lnTo>
                  <a:lnTo>
                    <a:pt x="4586" y="5466"/>
                  </a:lnTo>
                  <a:lnTo>
                    <a:pt x="4732" y="5062"/>
                  </a:lnTo>
                  <a:lnTo>
                    <a:pt x="4879" y="4842"/>
                  </a:lnTo>
                  <a:lnTo>
                    <a:pt x="5026" y="4622"/>
                  </a:lnTo>
                  <a:lnTo>
                    <a:pt x="5209" y="4402"/>
                  </a:lnTo>
                  <a:lnTo>
                    <a:pt x="5393" y="4219"/>
                  </a:lnTo>
                  <a:lnTo>
                    <a:pt x="5796" y="3852"/>
                  </a:lnTo>
                  <a:lnTo>
                    <a:pt x="6236" y="3522"/>
                  </a:lnTo>
                  <a:lnTo>
                    <a:pt x="6677" y="3228"/>
                  </a:lnTo>
                  <a:lnTo>
                    <a:pt x="7117" y="2935"/>
                  </a:lnTo>
                  <a:lnTo>
                    <a:pt x="7594" y="2715"/>
                  </a:lnTo>
                  <a:lnTo>
                    <a:pt x="8070" y="2494"/>
                  </a:lnTo>
                  <a:lnTo>
                    <a:pt x="8474" y="2348"/>
                  </a:lnTo>
                  <a:lnTo>
                    <a:pt x="8841" y="2238"/>
                  </a:lnTo>
                  <a:lnTo>
                    <a:pt x="9244" y="2164"/>
                  </a:lnTo>
                  <a:lnTo>
                    <a:pt x="9648" y="2128"/>
                  </a:lnTo>
                  <a:close/>
                  <a:moveTo>
                    <a:pt x="13316" y="4219"/>
                  </a:moveTo>
                  <a:lnTo>
                    <a:pt x="13426" y="4365"/>
                  </a:lnTo>
                  <a:lnTo>
                    <a:pt x="12582" y="5026"/>
                  </a:lnTo>
                  <a:lnTo>
                    <a:pt x="11702" y="5649"/>
                  </a:lnTo>
                  <a:lnTo>
                    <a:pt x="10785" y="6273"/>
                  </a:lnTo>
                  <a:lnTo>
                    <a:pt x="9868" y="6860"/>
                  </a:lnTo>
                  <a:lnTo>
                    <a:pt x="8877" y="7446"/>
                  </a:lnTo>
                  <a:lnTo>
                    <a:pt x="7887" y="8033"/>
                  </a:lnTo>
                  <a:lnTo>
                    <a:pt x="6860" y="8584"/>
                  </a:lnTo>
                  <a:lnTo>
                    <a:pt x="5796" y="9097"/>
                  </a:lnTo>
                  <a:lnTo>
                    <a:pt x="4989" y="9464"/>
                  </a:lnTo>
                  <a:lnTo>
                    <a:pt x="4916" y="9317"/>
                  </a:lnTo>
                  <a:lnTo>
                    <a:pt x="4953" y="9207"/>
                  </a:lnTo>
                  <a:lnTo>
                    <a:pt x="6053" y="8584"/>
                  </a:lnTo>
                  <a:lnTo>
                    <a:pt x="10198" y="6089"/>
                  </a:lnTo>
                  <a:lnTo>
                    <a:pt x="11775" y="5136"/>
                  </a:lnTo>
                  <a:lnTo>
                    <a:pt x="13316" y="4219"/>
                  </a:lnTo>
                  <a:close/>
                  <a:moveTo>
                    <a:pt x="3962" y="7960"/>
                  </a:moveTo>
                  <a:lnTo>
                    <a:pt x="3999" y="8070"/>
                  </a:lnTo>
                  <a:lnTo>
                    <a:pt x="3999" y="8107"/>
                  </a:lnTo>
                  <a:lnTo>
                    <a:pt x="4146" y="8694"/>
                  </a:lnTo>
                  <a:lnTo>
                    <a:pt x="3962" y="9024"/>
                  </a:lnTo>
                  <a:lnTo>
                    <a:pt x="3925" y="9097"/>
                  </a:lnTo>
                  <a:lnTo>
                    <a:pt x="3925" y="9134"/>
                  </a:lnTo>
                  <a:lnTo>
                    <a:pt x="3999" y="9244"/>
                  </a:lnTo>
                  <a:lnTo>
                    <a:pt x="3339" y="9501"/>
                  </a:lnTo>
                  <a:lnTo>
                    <a:pt x="3008" y="9611"/>
                  </a:lnTo>
                  <a:lnTo>
                    <a:pt x="2642" y="9684"/>
                  </a:lnTo>
                  <a:lnTo>
                    <a:pt x="2898" y="9171"/>
                  </a:lnTo>
                  <a:lnTo>
                    <a:pt x="3229" y="8694"/>
                  </a:lnTo>
                  <a:lnTo>
                    <a:pt x="3559" y="8327"/>
                  </a:lnTo>
                  <a:lnTo>
                    <a:pt x="3962" y="7960"/>
                  </a:lnTo>
                  <a:close/>
                  <a:moveTo>
                    <a:pt x="13609" y="4732"/>
                  </a:moveTo>
                  <a:lnTo>
                    <a:pt x="13683" y="4915"/>
                  </a:lnTo>
                  <a:lnTo>
                    <a:pt x="12986" y="5502"/>
                  </a:lnTo>
                  <a:lnTo>
                    <a:pt x="12105" y="6199"/>
                  </a:lnTo>
                  <a:lnTo>
                    <a:pt x="11225" y="6823"/>
                  </a:lnTo>
                  <a:lnTo>
                    <a:pt x="10308" y="7446"/>
                  </a:lnTo>
                  <a:lnTo>
                    <a:pt x="9354" y="8033"/>
                  </a:lnTo>
                  <a:lnTo>
                    <a:pt x="8401" y="8584"/>
                  </a:lnTo>
                  <a:lnTo>
                    <a:pt x="7447" y="9097"/>
                  </a:lnTo>
                  <a:lnTo>
                    <a:pt x="6456" y="9574"/>
                  </a:lnTo>
                  <a:lnTo>
                    <a:pt x="5429" y="10014"/>
                  </a:lnTo>
                  <a:lnTo>
                    <a:pt x="5246" y="9794"/>
                  </a:lnTo>
                  <a:lnTo>
                    <a:pt x="5466" y="9684"/>
                  </a:lnTo>
                  <a:lnTo>
                    <a:pt x="6603" y="9134"/>
                  </a:lnTo>
                  <a:lnTo>
                    <a:pt x="7740" y="8547"/>
                  </a:lnTo>
                  <a:lnTo>
                    <a:pt x="8877" y="7923"/>
                  </a:lnTo>
                  <a:lnTo>
                    <a:pt x="9978" y="7263"/>
                  </a:lnTo>
                  <a:lnTo>
                    <a:pt x="10895" y="6676"/>
                  </a:lnTo>
                  <a:lnTo>
                    <a:pt x="11812" y="6053"/>
                  </a:lnTo>
                  <a:lnTo>
                    <a:pt x="12729" y="5392"/>
                  </a:lnTo>
                  <a:lnTo>
                    <a:pt x="13609" y="4732"/>
                  </a:lnTo>
                  <a:close/>
                  <a:moveTo>
                    <a:pt x="11995" y="9721"/>
                  </a:moveTo>
                  <a:lnTo>
                    <a:pt x="12472" y="9831"/>
                  </a:lnTo>
                  <a:lnTo>
                    <a:pt x="12436" y="9867"/>
                  </a:lnTo>
                  <a:lnTo>
                    <a:pt x="12032" y="10271"/>
                  </a:lnTo>
                  <a:lnTo>
                    <a:pt x="12032" y="10198"/>
                  </a:lnTo>
                  <a:lnTo>
                    <a:pt x="11995" y="9721"/>
                  </a:lnTo>
                  <a:close/>
                  <a:moveTo>
                    <a:pt x="2715" y="8804"/>
                  </a:moveTo>
                  <a:lnTo>
                    <a:pt x="2422" y="9317"/>
                  </a:lnTo>
                  <a:lnTo>
                    <a:pt x="2165" y="9867"/>
                  </a:lnTo>
                  <a:lnTo>
                    <a:pt x="2165" y="9941"/>
                  </a:lnTo>
                  <a:lnTo>
                    <a:pt x="2201" y="10051"/>
                  </a:lnTo>
                  <a:lnTo>
                    <a:pt x="2275" y="10088"/>
                  </a:lnTo>
                  <a:lnTo>
                    <a:pt x="2348" y="10124"/>
                  </a:lnTo>
                  <a:lnTo>
                    <a:pt x="2898" y="10014"/>
                  </a:lnTo>
                  <a:lnTo>
                    <a:pt x="3449" y="9867"/>
                  </a:lnTo>
                  <a:lnTo>
                    <a:pt x="3925" y="9684"/>
                  </a:lnTo>
                  <a:lnTo>
                    <a:pt x="4439" y="9464"/>
                  </a:lnTo>
                  <a:lnTo>
                    <a:pt x="4549" y="9684"/>
                  </a:lnTo>
                  <a:lnTo>
                    <a:pt x="3559" y="10124"/>
                  </a:lnTo>
                  <a:lnTo>
                    <a:pt x="3082" y="10308"/>
                  </a:lnTo>
                  <a:lnTo>
                    <a:pt x="2568" y="10528"/>
                  </a:lnTo>
                  <a:lnTo>
                    <a:pt x="2275" y="10638"/>
                  </a:lnTo>
                  <a:lnTo>
                    <a:pt x="2018" y="10674"/>
                  </a:lnTo>
                  <a:lnTo>
                    <a:pt x="1761" y="10711"/>
                  </a:lnTo>
                  <a:lnTo>
                    <a:pt x="1468" y="10711"/>
                  </a:lnTo>
                  <a:lnTo>
                    <a:pt x="2091" y="9794"/>
                  </a:lnTo>
                  <a:lnTo>
                    <a:pt x="2348" y="9317"/>
                  </a:lnTo>
                  <a:lnTo>
                    <a:pt x="2642" y="8877"/>
                  </a:lnTo>
                  <a:lnTo>
                    <a:pt x="2715" y="8804"/>
                  </a:lnTo>
                  <a:close/>
                  <a:moveTo>
                    <a:pt x="13829" y="5429"/>
                  </a:moveTo>
                  <a:lnTo>
                    <a:pt x="13940" y="5943"/>
                  </a:lnTo>
                  <a:lnTo>
                    <a:pt x="13940" y="6456"/>
                  </a:lnTo>
                  <a:lnTo>
                    <a:pt x="13940" y="6896"/>
                  </a:lnTo>
                  <a:lnTo>
                    <a:pt x="13866" y="7336"/>
                  </a:lnTo>
                  <a:lnTo>
                    <a:pt x="13756" y="7740"/>
                  </a:lnTo>
                  <a:lnTo>
                    <a:pt x="13609" y="8143"/>
                  </a:lnTo>
                  <a:lnTo>
                    <a:pt x="13426" y="8547"/>
                  </a:lnTo>
                  <a:lnTo>
                    <a:pt x="13206" y="8914"/>
                  </a:lnTo>
                  <a:lnTo>
                    <a:pt x="12949" y="9281"/>
                  </a:lnTo>
                  <a:lnTo>
                    <a:pt x="12656" y="9647"/>
                  </a:lnTo>
                  <a:lnTo>
                    <a:pt x="12289" y="9611"/>
                  </a:lnTo>
                  <a:lnTo>
                    <a:pt x="11922" y="9537"/>
                  </a:lnTo>
                  <a:lnTo>
                    <a:pt x="11849" y="9574"/>
                  </a:lnTo>
                  <a:lnTo>
                    <a:pt x="11812" y="9574"/>
                  </a:lnTo>
                  <a:lnTo>
                    <a:pt x="11775" y="9647"/>
                  </a:lnTo>
                  <a:lnTo>
                    <a:pt x="11702" y="10418"/>
                  </a:lnTo>
                  <a:lnTo>
                    <a:pt x="11702" y="10491"/>
                  </a:lnTo>
                  <a:lnTo>
                    <a:pt x="11409" y="10711"/>
                  </a:lnTo>
                  <a:lnTo>
                    <a:pt x="11188" y="10821"/>
                  </a:lnTo>
                  <a:lnTo>
                    <a:pt x="11152" y="10858"/>
                  </a:lnTo>
                  <a:lnTo>
                    <a:pt x="11042" y="10931"/>
                  </a:lnTo>
                  <a:lnTo>
                    <a:pt x="11042" y="10564"/>
                  </a:lnTo>
                  <a:lnTo>
                    <a:pt x="11115" y="10198"/>
                  </a:lnTo>
                  <a:lnTo>
                    <a:pt x="11188" y="9867"/>
                  </a:lnTo>
                  <a:lnTo>
                    <a:pt x="11298" y="9501"/>
                  </a:lnTo>
                  <a:lnTo>
                    <a:pt x="11298" y="9464"/>
                  </a:lnTo>
                  <a:lnTo>
                    <a:pt x="11262" y="9427"/>
                  </a:lnTo>
                  <a:lnTo>
                    <a:pt x="11225" y="9427"/>
                  </a:lnTo>
                  <a:lnTo>
                    <a:pt x="11188" y="9464"/>
                  </a:lnTo>
                  <a:lnTo>
                    <a:pt x="11078" y="9647"/>
                  </a:lnTo>
                  <a:lnTo>
                    <a:pt x="10968" y="9831"/>
                  </a:lnTo>
                  <a:lnTo>
                    <a:pt x="10785" y="10234"/>
                  </a:lnTo>
                  <a:lnTo>
                    <a:pt x="10712" y="10638"/>
                  </a:lnTo>
                  <a:lnTo>
                    <a:pt x="10712" y="11078"/>
                  </a:lnTo>
                  <a:lnTo>
                    <a:pt x="10271" y="11261"/>
                  </a:lnTo>
                  <a:lnTo>
                    <a:pt x="9831" y="11371"/>
                  </a:lnTo>
                  <a:lnTo>
                    <a:pt x="9868" y="11005"/>
                  </a:lnTo>
                  <a:lnTo>
                    <a:pt x="9978" y="10638"/>
                  </a:lnTo>
                  <a:lnTo>
                    <a:pt x="10051" y="10344"/>
                  </a:lnTo>
                  <a:lnTo>
                    <a:pt x="10161" y="10088"/>
                  </a:lnTo>
                  <a:lnTo>
                    <a:pt x="10418" y="9574"/>
                  </a:lnTo>
                  <a:lnTo>
                    <a:pt x="10418" y="9537"/>
                  </a:lnTo>
                  <a:lnTo>
                    <a:pt x="10381" y="9501"/>
                  </a:lnTo>
                  <a:lnTo>
                    <a:pt x="10345" y="9501"/>
                  </a:lnTo>
                  <a:lnTo>
                    <a:pt x="10345" y="9537"/>
                  </a:lnTo>
                  <a:lnTo>
                    <a:pt x="10015" y="9941"/>
                  </a:lnTo>
                  <a:lnTo>
                    <a:pt x="9758" y="10418"/>
                  </a:lnTo>
                  <a:lnTo>
                    <a:pt x="9538" y="10895"/>
                  </a:lnTo>
                  <a:lnTo>
                    <a:pt x="9501" y="11151"/>
                  </a:lnTo>
                  <a:lnTo>
                    <a:pt x="9428" y="11408"/>
                  </a:lnTo>
                  <a:lnTo>
                    <a:pt x="8951" y="11408"/>
                  </a:lnTo>
                  <a:lnTo>
                    <a:pt x="8951" y="11261"/>
                  </a:lnTo>
                  <a:lnTo>
                    <a:pt x="8914" y="11225"/>
                  </a:lnTo>
                  <a:lnTo>
                    <a:pt x="8877" y="11188"/>
                  </a:lnTo>
                  <a:lnTo>
                    <a:pt x="8841" y="11188"/>
                  </a:lnTo>
                  <a:lnTo>
                    <a:pt x="8804" y="11225"/>
                  </a:lnTo>
                  <a:lnTo>
                    <a:pt x="8731" y="11298"/>
                  </a:lnTo>
                  <a:lnTo>
                    <a:pt x="9171" y="10454"/>
                  </a:lnTo>
                  <a:lnTo>
                    <a:pt x="9391" y="10051"/>
                  </a:lnTo>
                  <a:lnTo>
                    <a:pt x="9684" y="9647"/>
                  </a:lnTo>
                  <a:lnTo>
                    <a:pt x="9684" y="9611"/>
                  </a:lnTo>
                  <a:lnTo>
                    <a:pt x="9648" y="9611"/>
                  </a:lnTo>
                  <a:lnTo>
                    <a:pt x="9648" y="9574"/>
                  </a:lnTo>
                  <a:lnTo>
                    <a:pt x="9611" y="9611"/>
                  </a:lnTo>
                  <a:lnTo>
                    <a:pt x="9244" y="10014"/>
                  </a:lnTo>
                  <a:lnTo>
                    <a:pt x="8914" y="10418"/>
                  </a:lnTo>
                  <a:lnTo>
                    <a:pt x="8621" y="10858"/>
                  </a:lnTo>
                  <a:lnTo>
                    <a:pt x="8327" y="11335"/>
                  </a:lnTo>
                  <a:lnTo>
                    <a:pt x="7960" y="11225"/>
                  </a:lnTo>
                  <a:lnTo>
                    <a:pt x="7997" y="11188"/>
                  </a:lnTo>
                  <a:lnTo>
                    <a:pt x="7997" y="11151"/>
                  </a:lnTo>
                  <a:lnTo>
                    <a:pt x="7960" y="11115"/>
                  </a:lnTo>
                  <a:lnTo>
                    <a:pt x="7960" y="11078"/>
                  </a:lnTo>
                  <a:lnTo>
                    <a:pt x="7924" y="10968"/>
                  </a:lnTo>
                  <a:lnTo>
                    <a:pt x="7960" y="10858"/>
                  </a:lnTo>
                  <a:lnTo>
                    <a:pt x="8034" y="10601"/>
                  </a:lnTo>
                  <a:lnTo>
                    <a:pt x="8181" y="10308"/>
                  </a:lnTo>
                  <a:lnTo>
                    <a:pt x="8474" y="9831"/>
                  </a:lnTo>
                  <a:lnTo>
                    <a:pt x="8767" y="9427"/>
                  </a:lnTo>
                  <a:lnTo>
                    <a:pt x="8804" y="9391"/>
                  </a:lnTo>
                  <a:lnTo>
                    <a:pt x="8767" y="9317"/>
                  </a:lnTo>
                  <a:lnTo>
                    <a:pt x="8694" y="9317"/>
                  </a:lnTo>
                  <a:lnTo>
                    <a:pt x="8364" y="9537"/>
                  </a:lnTo>
                  <a:lnTo>
                    <a:pt x="8107" y="9831"/>
                  </a:lnTo>
                  <a:lnTo>
                    <a:pt x="7887" y="10124"/>
                  </a:lnTo>
                  <a:lnTo>
                    <a:pt x="7704" y="10454"/>
                  </a:lnTo>
                  <a:lnTo>
                    <a:pt x="7594" y="10784"/>
                  </a:lnTo>
                  <a:lnTo>
                    <a:pt x="7557" y="10968"/>
                  </a:lnTo>
                  <a:lnTo>
                    <a:pt x="7594" y="11115"/>
                  </a:lnTo>
                  <a:lnTo>
                    <a:pt x="7153" y="10968"/>
                  </a:lnTo>
                  <a:lnTo>
                    <a:pt x="6713" y="10784"/>
                  </a:lnTo>
                  <a:lnTo>
                    <a:pt x="6933" y="10564"/>
                  </a:lnTo>
                  <a:lnTo>
                    <a:pt x="7080" y="10344"/>
                  </a:lnTo>
                  <a:lnTo>
                    <a:pt x="7153" y="10234"/>
                  </a:lnTo>
                  <a:lnTo>
                    <a:pt x="7190" y="10124"/>
                  </a:lnTo>
                  <a:lnTo>
                    <a:pt x="7190" y="10088"/>
                  </a:lnTo>
                  <a:lnTo>
                    <a:pt x="7153" y="10088"/>
                  </a:lnTo>
                  <a:lnTo>
                    <a:pt x="7080" y="10124"/>
                  </a:lnTo>
                  <a:lnTo>
                    <a:pt x="7007" y="10161"/>
                  </a:lnTo>
                  <a:lnTo>
                    <a:pt x="6823" y="10308"/>
                  </a:lnTo>
                  <a:lnTo>
                    <a:pt x="6493" y="10564"/>
                  </a:lnTo>
                  <a:lnTo>
                    <a:pt x="6420" y="10638"/>
                  </a:lnTo>
                  <a:lnTo>
                    <a:pt x="5906" y="10344"/>
                  </a:lnTo>
                  <a:lnTo>
                    <a:pt x="6897" y="9904"/>
                  </a:lnTo>
                  <a:lnTo>
                    <a:pt x="7887" y="9391"/>
                  </a:lnTo>
                  <a:lnTo>
                    <a:pt x="8877" y="8877"/>
                  </a:lnTo>
                  <a:lnTo>
                    <a:pt x="9795" y="8327"/>
                  </a:lnTo>
                  <a:lnTo>
                    <a:pt x="10748" y="7740"/>
                  </a:lnTo>
                  <a:lnTo>
                    <a:pt x="11665" y="7116"/>
                  </a:lnTo>
                  <a:lnTo>
                    <a:pt x="12546" y="6456"/>
                  </a:lnTo>
                  <a:lnTo>
                    <a:pt x="13426" y="5796"/>
                  </a:lnTo>
                  <a:lnTo>
                    <a:pt x="13829" y="5429"/>
                  </a:lnTo>
                  <a:close/>
                  <a:moveTo>
                    <a:pt x="1651" y="9757"/>
                  </a:moveTo>
                  <a:lnTo>
                    <a:pt x="1028" y="10711"/>
                  </a:lnTo>
                  <a:lnTo>
                    <a:pt x="991" y="10784"/>
                  </a:lnTo>
                  <a:lnTo>
                    <a:pt x="1028" y="10858"/>
                  </a:lnTo>
                  <a:lnTo>
                    <a:pt x="1028" y="10931"/>
                  </a:lnTo>
                  <a:lnTo>
                    <a:pt x="1101" y="10968"/>
                  </a:lnTo>
                  <a:lnTo>
                    <a:pt x="1358" y="11041"/>
                  </a:lnTo>
                  <a:lnTo>
                    <a:pt x="1651" y="11078"/>
                  </a:lnTo>
                  <a:lnTo>
                    <a:pt x="1908" y="11078"/>
                  </a:lnTo>
                  <a:lnTo>
                    <a:pt x="2165" y="11041"/>
                  </a:lnTo>
                  <a:lnTo>
                    <a:pt x="2715" y="10858"/>
                  </a:lnTo>
                  <a:lnTo>
                    <a:pt x="3229" y="10638"/>
                  </a:lnTo>
                  <a:lnTo>
                    <a:pt x="4769" y="10014"/>
                  </a:lnTo>
                  <a:lnTo>
                    <a:pt x="4953" y="10198"/>
                  </a:lnTo>
                  <a:lnTo>
                    <a:pt x="4072" y="10564"/>
                  </a:lnTo>
                  <a:lnTo>
                    <a:pt x="3192" y="10895"/>
                  </a:lnTo>
                  <a:lnTo>
                    <a:pt x="2238" y="11188"/>
                  </a:lnTo>
                  <a:lnTo>
                    <a:pt x="1248" y="11445"/>
                  </a:lnTo>
                  <a:lnTo>
                    <a:pt x="1101" y="11518"/>
                  </a:lnTo>
                  <a:lnTo>
                    <a:pt x="844" y="11555"/>
                  </a:lnTo>
                  <a:lnTo>
                    <a:pt x="624" y="11555"/>
                  </a:lnTo>
                  <a:lnTo>
                    <a:pt x="551" y="11518"/>
                  </a:lnTo>
                  <a:lnTo>
                    <a:pt x="477" y="11481"/>
                  </a:lnTo>
                  <a:lnTo>
                    <a:pt x="477" y="11408"/>
                  </a:lnTo>
                  <a:lnTo>
                    <a:pt x="514" y="11298"/>
                  </a:lnTo>
                  <a:lnTo>
                    <a:pt x="661" y="11005"/>
                  </a:lnTo>
                  <a:lnTo>
                    <a:pt x="991" y="10601"/>
                  </a:lnTo>
                  <a:lnTo>
                    <a:pt x="1321" y="10161"/>
                  </a:lnTo>
                  <a:lnTo>
                    <a:pt x="1651" y="9757"/>
                  </a:lnTo>
                  <a:close/>
                  <a:moveTo>
                    <a:pt x="16324" y="0"/>
                  </a:moveTo>
                  <a:lnTo>
                    <a:pt x="16140" y="37"/>
                  </a:lnTo>
                  <a:lnTo>
                    <a:pt x="15774" y="147"/>
                  </a:lnTo>
                  <a:lnTo>
                    <a:pt x="15480" y="330"/>
                  </a:lnTo>
                  <a:lnTo>
                    <a:pt x="14636" y="807"/>
                  </a:lnTo>
                  <a:lnTo>
                    <a:pt x="13866" y="1357"/>
                  </a:lnTo>
                  <a:lnTo>
                    <a:pt x="13059" y="1908"/>
                  </a:lnTo>
                  <a:lnTo>
                    <a:pt x="12289" y="2458"/>
                  </a:lnTo>
                  <a:lnTo>
                    <a:pt x="12032" y="2311"/>
                  </a:lnTo>
                  <a:lnTo>
                    <a:pt x="11812" y="2238"/>
                  </a:lnTo>
                  <a:lnTo>
                    <a:pt x="11629" y="2238"/>
                  </a:lnTo>
                  <a:lnTo>
                    <a:pt x="11372" y="2091"/>
                  </a:lnTo>
                  <a:lnTo>
                    <a:pt x="11115" y="1981"/>
                  </a:lnTo>
                  <a:lnTo>
                    <a:pt x="10858" y="1908"/>
                  </a:lnTo>
                  <a:lnTo>
                    <a:pt x="10565" y="1834"/>
                  </a:lnTo>
                  <a:lnTo>
                    <a:pt x="10015" y="1761"/>
                  </a:lnTo>
                  <a:lnTo>
                    <a:pt x="9464" y="1761"/>
                  </a:lnTo>
                  <a:lnTo>
                    <a:pt x="8914" y="1834"/>
                  </a:lnTo>
                  <a:lnTo>
                    <a:pt x="8364" y="1981"/>
                  </a:lnTo>
                  <a:lnTo>
                    <a:pt x="7814" y="2164"/>
                  </a:lnTo>
                  <a:lnTo>
                    <a:pt x="7300" y="2384"/>
                  </a:lnTo>
                  <a:lnTo>
                    <a:pt x="6677" y="2715"/>
                  </a:lnTo>
                  <a:lnTo>
                    <a:pt x="6090" y="3081"/>
                  </a:lnTo>
                  <a:lnTo>
                    <a:pt x="5503" y="3522"/>
                  </a:lnTo>
                  <a:lnTo>
                    <a:pt x="4989" y="3962"/>
                  </a:lnTo>
                  <a:lnTo>
                    <a:pt x="4769" y="4219"/>
                  </a:lnTo>
                  <a:lnTo>
                    <a:pt x="4549" y="4475"/>
                  </a:lnTo>
                  <a:lnTo>
                    <a:pt x="4402" y="4769"/>
                  </a:lnTo>
                  <a:lnTo>
                    <a:pt x="4256" y="5062"/>
                  </a:lnTo>
                  <a:lnTo>
                    <a:pt x="4146" y="5356"/>
                  </a:lnTo>
                  <a:lnTo>
                    <a:pt x="4035" y="5686"/>
                  </a:lnTo>
                  <a:lnTo>
                    <a:pt x="3999" y="6016"/>
                  </a:lnTo>
                  <a:lnTo>
                    <a:pt x="3925" y="6346"/>
                  </a:lnTo>
                  <a:lnTo>
                    <a:pt x="3889" y="6970"/>
                  </a:lnTo>
                  <a:lnTo>
                    <a:pt x="3925" y="7630"/>
                  </a:lnTo>
                  <a:lnTo>
                    <a:pt x="3339" y="7960"/>
                  </a:lnTo>
                  <a:lnTo>
                    <a:pt x="2752" y="8290"/>
                  </a:lnTo>
                  <a:lnTo>
                    <a:pt x="2238" y="8657"/>
                  </a:lnTo>
                  <a:lnTo>
                    <a:pt x="1725" y="9097"/>
                  </a:lnTo>
                  <a:lnTo>
                    <a:pt x="1248" y="9574"/>
                  </a:lnTo>
                  <a:lnTo>
                    <a:pt x="808" y="10051"/>
                  </a:lnTo>
                  <a:lnTo>
                    <a:pt x="404" y="10601"/>
                  </a:lnTo>
                  <a:lnTo>
                    <a:pt x="221" y="10858"/>
                  </a:lnTo>
                  <a:lnTo>
                    <a:pt x="74" y="11151"/>
                  </a:lnTo>
                  <a:lnTo>
                    <a:pt x="1" y="11371"/>
                  </a:lnTo>
                  <a:lnTo>
                    <a:pt x="37" y="11555"/>
                  </a:lnTo>
                  <a:lnTo>
                    <a:pt x="111" y="11738"/>
                  </a:lnTo>
                  <a:lnTo>
                    <a:pt x="184" y="11812"/>
                  </a:lnTo>
                  <a:lnTo>
                    <a:pt x="257" y="11885"/>
                  </a:lnTo>
                  <a:lnTo>
                    <a:pt x="477" y="11958"/>
                  </a:lnTo>
                  <a:lnTo>
                    <a:pt x="697" y="11995"/>
                  </a:lnTo>
                  <a:lnTo>
                    <a:pt x="918" y="11995"/>
                  </a:lnTo>
                  <a:lnTo>
                    <a:pt x="1174" y="11958"/>
                  </a:lnTo>
                  <a:lnTo>
                    <a:pt x="1835" y="11812"/>
                  </a:lnTo>
                  <a:lnTo>
                    <a:pt x="2495" y="11591"/>
                  </a:lnTo>
                  <a:lnTo>
                    <a:pt x="3815" y="11151"/>
                  </a:lnTo>
                  <a:lnTo>
                    <a:pt x="4586" y="10858"/>
                  </a:lnTo>
                  <a:lnTo>
                    <a:pt x="5356" y="10564"/>
                  </a:lnTo>
                  <a:lnTo>
                    <a:pt x="5760" y="10858"/>
                  </a:lnTo>
                  <a:lnTo>
                    <a:pt x="6200" y="11078"/>
                  </a:lnTo>
                  <a:lnTo>
                    <a:pt x="6236" y="11261"/>
                  </a:lnTo>
                  <a:lnTo>
                    <a:pt x="6273" y="11335"/>
                  </a:lnTo>
                  <a:lnTo>
                    <a:pt x="6346" y="11371"/>
                  </a:lnTo>
                  <a:lnTo>
                    <a:pt x="6493" y="11371"/>
                  </a:lnTo>
                  <a:lnTo>
                    <a:pt x="6603" y="11261"/>
                  </a:lnTo>
                  <a:lnTo>
                    <a:pt x="7410" y="11591"/>
                  </a:lnTo>
                  <a:lnTo>
                    <a:pt x="7814" y="11702"/>
                  </a:lnTo>
                  <a:lnTo>
                    <a:pt x="8217" y="11812"/>
                  </a:lnTo>
                  <a:lnTo>
                    <a:pt x="8291" y="11848"/>
                  </a:lnTo>
                  <a:lnTo>
                    <a:pt x="8364" y="11885"/>
                  </a:lnTo>
                  <a:lnTo>
                    <a:pt x="8474" y="11848"/>
                  </a:lnTo>
                  <a:lnTo>
                    <a:pt x="8547" y="11885"/>
                  </a:lnTo>
                  <a:lnTo>
                    <a:pt x="8877" y="11922"/>
                  </a:lnTo>
                  <a:lnTo>
                    <a:pt x="9574" y="11922"/>
                  </a:lnTo>
                  <a:lnTo>
                    <a:pt x="9905" y="11885"/>
                  </a:lnTo>
                  <a:lnTo>
                    <a:pt x="10235" y="11812"/>
                  </a:lnTo>
                  <a:lnTo>
                    <a:pt x="10565" y="11702"/>
                  </a:lnTo>
                  <a:lnTo>
                    <a:pt x="10895" y="11555"/>
                  </a:lnTo>
                  <a:lnTo>
                    <a:pt x="11225" y="11408"/>
                  </a:lnTo>
                  <a:lnTo>
                    <a:pt x="11555" y="11225"/>
                  </a:lnTo>
                  <a:lnTo>
                    <a:pt x="11885" y="11041"/>
                  </a:lnTo>
                  <a:lnTo>
                    <a:pt x="12179" y="10784"/>
                  </a:lnTo>
                  <a:lnTo>
                    <a:pt x="12472" y="10564"/>
                  </a:lnTo>
                  <a:lnTo>
                    <a:pt x="12766" y="10308"/>
                  </a:lnTo>
                  <a:lnTo>
                    <a:pt x="13022" y="10014"/>
                  </a:lnTo>
                  <a:lnTo>
                    <a:pt x="13279" y="9721"/>
                  </a:lnTo>
                  <a:lnTo>
                    <a:pt x="13499" y="9391"/>
                  </a:lnTo>
                  <a:lnTo>
                    <a:pt x="13719" y="9097"/>
                  </a:lnTo>
                  <a:lnTo>
                    <a:pt x="13903" y="8730"/>
                  </a:lnTo>
                  <a:lnTo>
                    <a:pt x="14050" y="8400"/>
                  </a:lnTo>
                  <a:lnTo>
                    <a:pt x="14196" y="8033"/>
                  </a:lnTo>
                  <a:lnTo>
                    <a:pt x="14306" y="7667"/>
                  </a:lnTo>
                  <a:lnTo>
                    <a:pt x="14380" y="7300"/>
                  </a:lnTo>
                  <a:lnTo>
                    <a:pt x="14453" y="6933"/>
                  </a:lnTo>
                  <a:lnTo>
                    <a:pt x="14490" y="6529"/>
                  </a:lnTo>
                  <a:lnTo>
                    <a:pt x="14490" y="6163"/>
                  </a:lnTo>
                  <a:lnTo>
                    <a:pt x="14453" y="5796"/>
                  </a:lnTo>
                  <a:lnTo>
                    <a:pt x="14380" y="5429"/>
                  </a:lnTo>
                  <a:lnTo>
                    <a:pt x="14270" y="5062"/>
                  </a:lnTo>
                  <a:lnTo>
                    <a:pt x="15113" y="4329"/>
                  </a:lnTo>
                  <a:lnTo>
                    <a:pt x="15920" y="3558"/>
                  </a:lnTo>
                  <a:lnTo>
                    <a:pt x="16434" y="3045"/>
                  </a:lnTo>
                  <a:lnTo>
                    <a:pt x="16691" y="2751"/>
                  </a:lnTo>
                  <a:lnTo>
                    <a:pt x="16947" y="2458"/>
                  </a:lnTo>
                  <a:lnTo>
                    <a:pt x="17168" y="2128"/>
                  </a:lnTo>
                  <a:lnTo>
                    <a:pt x="17351" y="1798"/>
                  </a:lnTo>
                  <a:lnTo>
                    <a:pt x="17461" y="1431"/>
                  </a:lnTo>
                  <a:lnTo>
                    <a:pt x="17461" y="1247"/>
                  </a:lnTo>
                  <a:lnTo>
                    <a:pt x="17461" y="1064"/>
                  </a:lnTo>
                  <a:lnTo>
                    <a:pt x="17388" y="770"/>
                  </a:lnTo>
                  <a:lnTo>
                    <a:pt x="17278" y="514"/>
                  </a:lnTo>
                  <a:lnTo>
                    <a:pt x="17094" y="257"/>
                  </a:lnTo>
                  <a:lnTo>
                    <a:pt x="16837" y="74"/>
                  </a:lnTo>
                  <a:lnTo>
                    <a:pt x="16691" y="37"/>
                  </a:lnTo>
                  <a:lnTo>
                    <a:pt x="1650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0" name="Google Shape;300;p5"/>
            <p:cNvSpPr/>
            <p:nvPr/>
          </p:nvSpPr>
          <p:spPr>
            <a:xfrm>
              <a:off x="6405225" y="2154575"/>
              <a:ext cx="328325" cy="339325"/>
            </a:xfrm>
            <a:custGeom>
              <a:avLst/>
              <a:gdLst/>
              <a:ahLst/>
              <a:cxnLst/>
              <a:rect l="l" t="t" r="r" b="b"/>
              <a:pathLst>
                <a:path w="13133" h="13573" extrusionOk="0">
                  <a:moveTo>
                    <a:pt x="2714" y="1798"/>
                  </a:moveTo>
                  <a:lnTo>
                    <a:pt x="2971" y="1908"/>
                  </a:lnTo>
                  <a:lnTo>
                    <a:pt x="3118" y="2018"/>
                  </a:lnTo>
                  <a:lnTo>
                    <a:pt x="3265" y="2128"/>
                  </a:lnTo>
                  <a:lnTo>
                    <a:pt x="3411" y="2311"/>
                  </a:lnTo>
                  <a:lnTo>
                    <a:pt x="3485" y="2458"/>
                  </a:lnTo>
                  <a:lnTo>
                    <a:pt x="3375" y="2458"/>
                  </a:lnTo>
                  <a:lnTo>
                    <a:pt x="3301" y="2495"/>
                  </a:lnTo>
                  <a:lnTo>
                    <a:pt x="3265" y="2568"/>
                  </a:lnTo>
                  <a:lnTo>
                    <a:pt x="3228" y="2605"/>
                  </a:lnTo>
                  <a:lnTo>
                    <a:pt x="3155" y="2568"/>
                  </a:lnTo>
                  <a:lnTo>
                    <a:pt x="3008" y="2348"/>
                  </a:lnTo>
                  <a:lnTo>
                    <a:pt x="2825" y="1981"/>
                  </a:lnTo>
                  <a:lnTo>
                    <a:pt x="2714" y="1798"/>
                  </a:lnTo>
                  <a:close/>
                  <a:moveTo>
                    <a:pt x="1908" y="2825"/>
                  </a:moveTo>
                  <a:lnTo>
                    <a:pt x="1797" y="2861"/>
                  </a:lnTo>
                  <a:lnTo>
                    <a:pt x="1761" y="2898"/>
                  </a:lnTo>
                  <a:lnTo>
                    <a:pt x="1687" y="2971"/>
                  </a:lnTo>
                  <a:lnTo>
                    <a:pt x="1687" y="3045"/>
                  </a:lnTo>
                  <a:lnTo>
                    <a:pt x="1687" y="3118"/>
                  </a:lnTo>
                  <a:lnTo>
                    <a:pt x="1724" y="3191"/>
                  </a:lnTo>
                  <a:lnTo>
                    <a:pt x="1797" y="3228"/>
                  </a:lnTo>
                  <a:lnTo>
                    <a:pt x="1944" y="3301"/>
                  </a:lnTo>
                  <a:lnTo>
                    <a:pt x="2054" y="3412"/>
                  </a:lnTo>
                  <a:lnTo>
                    <a:pt x="2164" y="3522"/>
                  </a:lnTo>
                  <a:lnTo>
                    <a:pt x="2201" y="3595"/>
                  </a:lnTo>
                  <a:lnTo>
                    <a:pt x="2274" y="3632"/>
                  </a:lnTo>
                  <a:lnTo>
                    <a:pt x="2384" y="3632"/>
                  </a:lnTo>
                  <a:lnTo>
                    <a:pt x="2458" y="3558"/>
                  </a:lnTo>
                  <a:lnTo>
                    <a:pt x="2494" y="3448"/>
                  </a:lnTo>
                  <a:lnTo>
                    <a:pt x="2494" y="3338"/>
                  </a:lnTo>
                  <a:lnTo>
                    <a:pt x="2421" y="3228"/>
                  </a:lnTo>
                  <a:lnTo>
                    <a:pt x="2348" y="3155"/>
                  </a:lnTo>
                  <a:lnTo>
                    <a:pt x="2164" y="2971"/>
                  </a:lnTo>
                  <a:lnTo>
                    <a:pt x="1981" y="2861"/>
                  </a:lnTo>
                  <a:lnTo>
                    <a:pt x="1908" y="2825"/>
                  </a:lnTo>
                  <a:close/>
                  <a:moveTo>
                    <a:pt x="1137" y="2311"/>
                  </a:moveTo>
                  <a:lnTo>
                    <a:pt x="1614" y="2458"/>
                  </a:lnTo>
                  <a:lnTo>
                    <a:pt x="2054" y="2678"/>
                  </a:lnTo>
                  <a:lnTo>
                    <a:pt x="2201" y="2751"/>
                  </a:lnTo>
                  <a:lnTo>
                    <a:pt x="2348" y="2898"/>
                  </a:lnTo>
                  <a:lnTo>
                    <a:pt x="2458" y="3008"/>
                  </a:lnTo>
                  <a:lnTo>
                    <a:pt x="2531" y="3191"/>
                  </a:lnTo>
                  <a:lnTo>
                    <a:pt x="2568" y="3265"/>
                  </a:lnTo>
                  <a:lnTo>
                    <a:pt x="2568" y="3338"/>
                  </a:lnTo>
                  <a:lnTo>
                    <a:pt x="2531" y="3485"/>
                  </a:lnTo>
                  <a:lnTo>
                    <a:pt x="2384" y="3742"/>
                  </a:lnTo>
                  <a:lnTo>
                    <a:pt x="2274" y="3852"/>
                  </a:lnTo>
                  <a:lnTo>
                    <a:pt x="2164" y="3962"/>
                  </a:lnTo>
                  <a:lnTo>
                    <a:pt x="1834" y="3632"/>
                  </a:lnTo>
                  <a:lnTo>
                    <a:pt x="1541" y="3228"/>
                  </a:lnTo>
                  <a:lnTo>
                    <a:pt x="1321" y="2788"/>
                  </a:lnTo>
                  <a:lnTo>
                    <a:pt x="1137" y="2311"/>
                  </a:lnTo>
                  <a:close/>
                  <a:moveTo>
                    <a:pt x="8804" y="514"/>
                  </a:moveTo>
                  <a:lnTo>
                    <a:pt x="8694" y="2531"/>
                  </a:lnTo>
                  <a:lnTo>
                    <a:pt x="8657" y="3632"/>
                  </a:lnTo>
                  <a:lnTo>
                    <a:pt x="8657" y="4549"/>
                  </a:lnTo>
                  <a:lnTo>
                    <a:pt x="7556" y="3778"/>
                  </a:lnTo>
                  <a:lnTo>
                    <a:pt x="7043" y="3375"/>
                  </a:lnTo>
                  <a:lnTo>
                    <a:pt x="6529" y="2971"/>
                  </a:lnTo>
                  <a:lnTo>
                    <a:pt x="6639" y="2788"/>
                  </a:lnTo>
                  <a:lnTo>
                    <a:pt x="6713" y="2678"/>
                  </a:lnTo>
                  <a:lnTo>
                    <a:pt x="7556" y="1798"/>
                  </a:lnTo>
                  <a:lnTo>
                    <a:pt x="8290" y="991"/>
                  </a:lnTo>
                  <a:lnTo>
                    <a:pt x="8510" y="734"/>
                  </a:lnTo>
                  <a:lnTo>
                    <a:pt x="8657" y="624"/>
                  </a:lnTo>
                  <a:lnTo>
                    <a:pt x="8804" y="514"/>
                  </a:lnTo>
                  <a:close/>
                  <a:moveTo>
                    <a:pt x="660" y="4145"/>
                  </a:moveTo>
                  <a:lnTo>
                    <a:pt x="880" y="4219"/>
                  </a:lnTo>
                  <a:lnTo>
                    <a:pt x="1064" y="4255"/>
                  </a:lnTo>
                  <a:lnTo>
                    <a:pt x="1247" y="4329"/>
                  </a:lnTo>
                  <a:lnTo>
                    <a:pt x="1357" y="4439"/>
                  </a:lnTo>
                  <a:lnTo>
                    <a:pt x="1431" y="4585"/>
                  </a:lnTo>
                  <a:lnTo>
                    <a:pt x="1467" y="4659"/>
                  </a:lnTo>
                  <a:lnTo>
                    <a:pt x="1467" y="4732"/>
                  </a:lnTo>
                  <a:lnTo>
                    <a:pt x="1467" y="4805"/>
                  </a:lnTo>
                  <a:lnTo>
                    <a:pt x="1394" y="4842"/>
                  </a:lnTo>
                  <a:lnTo>
                    <a:pt x="1284" y="4805"/>
                  </a:lnTo>
                  <a:lnTo>
                    <a:pt x="1211" y="4769"/>
                  </a:lnTo>
                  <a:lnTo>
                    <a:pt x="990" y="4585"/>
                  </a:lnTo>
                  <a:lnTo>
                    <a:pt x="844" y="4402"/>
                  </a:lnTo>
                  <a:lnTo>
                    <a:pt x="660" y="4145"/>
                  </a:lnTo>
                  <a:close/>
                  <a:moveTo>
                    <a:pt x="3962" y="2935"/>
                  </a:moveTo>
                  <a:lnTo>
                    <a:pt x="4218" y="3155"/>
                  </a:lnTo>
                  <a:lnTo>
                    <a:pt x="4035" y="3338"/>
                  </a:lnTo>
                  <a:lnTo>
                    <a:pt x="2641" y="4659"/>
                  </a:lnTo>
                  <a:lnTo>
                    <a:pt x="2311" y="5026"/>
                  </a:lnTo>
                  <a:lnTo>
                    <a:pt x="2054" y="5392"/>
                  </a:lnTo>
                  <a:lnTo>
                    <a:pt x="1797" y="5172"/>
                  </a:lnTo>
                  <a:lnTo>
                    <a:pt x="2971" y="4072"/>
                  </a:lnTo>
                  <a:lnTo>
                    <a:pt x="3485" y="3522"/>
                  </a:lnTo>
                  <a:lnTo>
                    <a:pt x="3742" y="3265"/>
                  </a:lnTo>
                  <a:lnTo>
                    <a:pt x="3962" y="2935"/>
                  </a:lnTo>
                  <a:close/>
                  <a:moveTo>
                    <a:pt x="4989" y="5209"/>
                  </a:moveTo>
                  <a:lnTo>
                    <a:pt x="5356" y="5686"/>
                  </a:lnTo>
                  <a:lnTo>
                    <a:pt x="5686" y="6199"/>
                  </a:lnTo>
                  <a:lnTo>
                    <a:pt x="6199" y="7080"/>
                  </a:lnTo>
                  <a:lnTo>
                    <a:pt x="6199" y="7080"/>
                  </a:lnTo>
                  <a:lnTo>
                    <a:pt x="5282" y="6640"/>
                  </a:lnTo>
                  <a:lnTo>
                    <a:pt x="4365" y="6199"/>
                  </a:lnTo>
                  <a:lnTo>
                    <a:pt x="4512" y="5943"/>
                  </a:lnTo>
                  <a:lnTo>
                    <a:pt x="4989" y="5209"/>
                  </a:lnTo>
                  <a:close/>
                  <a:moveTo>
                    <a:pt x="4879" y="4695"/>
                  </a:moveTo>
                  <a:lnTo>
                    <a:pt x="4805" y="4805"/>
                  </a:lnTo>
                  <a:lnTo>
                    <a:pt x="4218" y="5649"/>
                  </a:lnTo>
                  <a:lnTo>
                    <a:pt x="3962" y="6053"/>
                  </a:lnTo>
                  <a:lnTo>
                    <a:pt x="3852" y="6053"/>
                  </a:lnTo>
                  <a:lnTo>
                    <a:pt x="3778" y="6126"/>
                  </a:lnTo>
                  <a:lnTo>
                    <a:pt x="3742" y="6199"/>
                  </a:lnTo>
                  <a:lnTo>
                    <a:pt x="3705" y="6273"/>
                  </a:lnTo>
                  <a:lnTo>
                    <a:pt x="3742" y="6346"/>
                  </a:lnTo>
                  <a:lnTo>
                    <a:pt x="3778" y="6493"/>
                  </a:lnTo>
                  <a:lnTo>
                    <a:pt x="3852" y="6529"/>
                  </a:lnTo>
                  <a:lnTo>
                    <a:pt x="3925" y="6566"/>
                  </a:lnTo>
                  <a:lnTo>
                    <a:pt x="3998" y="6566"/>
                  </a:lnTo>
                  <a:lnTo>
                    <a:pt x="5172" y="7080"/>
                  </a:lnTo>
                  <a:lnTo>
                    <a:pt x="5722" y="7336"/>
                  </a:lnTo>
                  <a:lnTo>
                    <a:pt x="6053" y="7447"/>
                  </a:lnTo>
                  <a:lnTo>
                    <a:pt x="6346" y="7483"/>
                  </a:lnTo>
                  <a:lnTo>
                    <a:pt x="6419" y="7483"/>
                  </a:lnTo>
                  <a:lnTo>
                    <a:pt x="6493" y="7447"/>
                  </a:lnTo>
                  <a:lnTo>
                    <a:pt x="6529" y="7483"/>
                  </a:lnTo>
                  <a:lnTo>
                    <a:pt x="6603" y="7483"/>
                  </a:lnTo>
                  <a:lnTo>
                    <a:pt x="6639" y="7447"/>
                  </a:lnTo>
                  <a:lnTo>
                    <a:pt x="6639" y="7410"/>
                  </a:lnTo>
                  <a:lnTo>
                    <a:pt x="6566" y="7080"/>
                  </a:lnTo>
                  <a:lnTo>
                    <a:pt x="6456" y="6750"/>
                  </a:lnTo>
                  <a:lnTo>
                    <a:pt x="6273" y="6419"/>
                  </a:lnTo>
                  <a:lnTo>
                    <a:pt x="6089" y="6089"/>
                  </a:lnTo>
                  <a:lnTo>
                    <a:pt x="5649" y="5429"/>
                  </a:lnTo>
                  <a:lnTo>
                    <a:pt x="5135" y="4769"/>
                  </a:lnTo>
                  <a:lnTo>
                    <a:pt x="5062" y="4695"/>
                  </a:lnTo>
                  <a:close/>
                  <a:moveTo>
                    <a:pt x="9757" y="9537"/>
                  </a:moveTo>
                  <a:lnTo>
                    <a:pt x="9794" y="9647"/>
                  </a:lnTo>
                  <a:lnTo>
                    <a:pt x="9831" y="9757"/>
                  </a:lnTo>
                  <a:lnTo>
                    <a:pt x="9867" y="9867"/>
                  </a:lnTo>
                  <a:lnTo>
                    <a:pt x="9867" y="9978"/>
                  </a:lnTo>
                  <a:lnTo>
                    <a:pt x="9831" y="10088"/>
                  </a:lnTo>
                  <a:lnTo>
                    <a:pt x="9794" y="9757"/>
                  </a:lnTo>
                  <a:lnTo>
                    <a:pt x="9757" y="9537"/>
                  </a:lnTo>
                  <a:close/>
                  <a:moveTo>
                    <a:pt x="8950" y="8877"/>
                  </a:moveTo>
                  <a:lnTo>
                    <a:pt x="9207" y="9024"/>
                  </a:lnTo>
                  <a:lnTo>
                    <a:pt x="9207" y="9207"/>
                  </a:lnTo>
                  <a:lnTo>
                    <a:pt x="9281" y="9391"/>
                  </a:lnTo>
                  <a:lnTo>
                    <a:pt x="9391" y="9757"/>
                  </a:lnTo>
                  <a:lnTo>
                    <a:pt x="9574" y="10418"/>
                  </a:lnTo>
                  <a:lnTo>
                    <a:pt x="9464" y="10491"/>
                  </a:lnTo>
                  <a:lnTo>
                    <a:pt x="9391" y="10271"/>
                  </a:lnTo>
                  <a:lnTo>
                    <a:pt x="9281" y="10088"/>
                  </a:lnTo>
                  <a:lnTo>
                    <a:pt x="8914" y="9281"/>
                  </a:lnTo>
                  <a:lnTo>
                    <a:pt x="8840" y="9134"/>
                  </a:lnTo>
                  <a:lnTo>
                    <a:pt x="8767" y="9024"/>
                  </a:lnTo>
                  <a:lnTo>
                    <a:pt x="8950" y="8877"/>
                  </a:lnTo>
                  <a:close/>
                  <a:moveTo>
                    <a:pt x="8547" y="9244"/>
                  </a:moveTo>
                  <a:lnTo>
                    <a:pt x="8547" y="9281"/>
                  </a:lnTo>
                  <a:lnTo>
                    <a:pt x="8657" y="9281"/>
                  </a:lnTo>
                  <a:lnTo>
                    <a:pt x="8694" y="9244"/>
                  </a:lnTo>
                  <a:lnTo>
                    <a:pt x="8657" y="9354"/>
                  </a:lnTo>
                  <a:lnTo>
                    <a:pt x="8657" y="9464"/>
                  </a:lnTo>
                  <a:lnTo>
                    <a:pt x="8767" y="9721"/>
                  </a:lnTo>
                  <a:lnTo>
                    <a:pt x="9024" y="10198"/>
                  </a:lnTo>
                  <a:lnTo>
                    <a:pt x="9170" y="10528"/>
                  </a:lnTo>
                  <a:lnTo>
                    <a:pt x="8804" y="10234"/>
                  </a:lnTo>
                  <a:lnTo>
                    <a:pt x="8804" y="10198"/>
                  </a:lnTo>
                  <a:lnTo>
                    <a:pt x="8767" y="9904"/>
                  </a:lnTo>
                  <a:lnTo>
                    <a:pt x="8657" y="9611"/>
                  </a:lnTo>
                  <a:lnTo>
                    <a:pt x="8584" y="9464"/>
                  </a:lnTo>
                  <a:lnTo>
                    <a:pt x="8474" y="9317"/>
                  </a:lnTo>
                  <a:lnTo>
                    <a:pt x="8547" y="9244"/>
                  </a:lnTo>
                  <a:close/>
                  <a:moveTo>
                    <a:pt x="9464" y="10601"/>
                  </a:moveTo>
                  <a:lnTo>
                    <a:pt x="9574" y="10638"/>
                  </a:lnTo>
                  <a:lnTo>
                    <a:pt x="9464" y="10638"/>
                  </a:lnTo>
                  <a:lnTo>
                    <a:pt x="9464" y="10601"/>
                  </a:lnTo>
                  <a:close/>
                  <a:moveTo>
                    <a:pt x="8877" y="8510"/>
                  </a:moveTo>
                  <a:lnTo>
                    <a:pt x="8584" y="8730"/>
                  </a:lnTo>
                  <a:lnTo>
                    <a:pt x="8327" y="8914"/>
                  </a:lnTo>
                  <a:lnTo>
                    <a:pt x="8143" y="9171"/>
                  </a:lnTo>
                  <a:lnTo>
                    <a:pt x="8070" y="9354"/>
                  </a:lnTo>
                  <a:lnTo>
                    <a:pt x="7997" y="9501"/>
                  </a:lnTo>
                  <a:lnTo>
                    <a:pt x="7997" y="9647"/>
                  </a:lnTo>
                  <a:lnTo>
                    <a:pt x="8033" y="9831"/>
                  </a:lnTo>
                  <a:lnTo>
                    <a:pt x="8070" y="9978"/>
                  </a:lnTo>
                  <a:lnTo>
                    <a:pt x="8143" y="10088"/>
                  </a:lnTo>
                  <a:lnTo>
                    <a:pt x="8363" y="10344"/>
                  </a:lnTo>
                  <a:lnTo>
                    <a:pt x="8584" y="10564"/>
                  </a:lnTo>
                  <a:lnTo>
                    <a:pt x="8914" y="10785"/>
                  </a:lnTo>
                  <a:lnTo>
                    <a:pt x="9244" y="10968"/>
                  </a:lnTo>
                  <a:lnTo>
                    <a:pt x="9391" y="11041"/>
                  </a:lnTo>
                  <a:lnTo>
                    <a:pt x="9537" y="11078"/>
                  </a:lnTo>
                  <a:lnTo>
                    <a:pt x="9684" y="11041"/>
                  </a:lnTo>
                  <a:lnTo>
                    <a:pt x="9867" y="10968"/>
                  </a:lnTo>
                  <a:lnTo>
                    <a:pt x="10051" y="10821"/>
                  </a:lnTo>
                  <a:lnTo>
                    <a:pt x="10234" y="10601"/>
                  </a:lnTo>
                  <a:lnTo>
                    <a:pt x="10271" y="10491"/>
                  </a:lnTo>
                  <a:lnTo>
                    <a:pt x="10271" y="10381"/>
                  </a:lnTo>
                  <a:lnTo>
                    <a:pt x="10271" y="10271"/>
                  </a:lnTo>
                  <a:lnTo>
                    <a:pt x="10198" y="10161"/>
                  </a:lnTo>
                  <a:lnTo>
                    <a:pt x="10198" y="9904"/>
                  </a:lnTo>
                  <a:lnTo>
                    <a:pt x="10161" y="9684"/>
                  </a:lnTo>
                  <a:lnTo>
                    <a:pt x="10088" y="9464"/>
                  </a:lnTo>
                  <a:lnTo>
                    <a:pt x="9977" y="9244"/>
                  </a:lnTo>
                  <a:lnTo>
                    <a:pt x="9831" y="9060"/>
                  </a:lnTo>
                  <a:lnTo>
                    <a:pt x="9647" y="8914"/>
                  </a:lnTo>
                  <a:lnTo>
                    <a:pt x="9464" y="8767"/>
                  </a:lnTo>
                  <a:lnTo>
                    <a:pt x="9060" y="8510"/>
                  </a:lnTo>
                  <a:close/>
                  <a:moveTo>
                    <a:pt x="2604" y="8510"/>
                  </a:moveTo>
                  <a:lnTo>
                    <a:pt x="3815" y="9757"/>
                  </a:lnTo>
                  <a:lnTo>
                    <a:pt x="4292" y="10271"/>
                  </a:lnTo>
                  <a:lnTo>
                    <a:pt x="3852" y="10344"/>
                  </a:lnTo>
                  <a:lnTo>
                    <a:pt x="2678" y="10674"/>
                  </a:lnTo>
                  <a:lnTo>
                    <a:pt x="1577" y="10968"/>
                  </a:lnTo>
                  <a:lnTo>
                    <a:pt x="1064" y="11115"/>
                  </a:lnTo>
                  <a:lnTo>
                    <a:pt x="697" y="11188"/>
                  </a:lnTo>
                  <a:lnTo>
                    <a:pt x="587" y="11188"/>
                  </a:lnTo>
                  <a:lnTo>
                    <a:pt x="477" y="11151"/>
                  </a:lnTo>
                  <a:lnTo>
                    <a:pt x="1577" y="9721"/>
                  </a:lnTo>
                  <a:lnTo>
                    <a:pt x="1908" y="9317"/>
                  </a:lnTo>
                  <a:lnTo>
                    <a:pt x="2201" y="8914"/>
                  </a:lnTo>
                  <a:lnTo>
                    <a:pt x="2421" y="8730"/>
                  </a:lnTo>
                  <a:lnTo>
                    <a:pt x="2604" y="8510"/>
                  </a:lnTo>
                  <a:close/>
                  <a:moveTo>
                    <a:pt x="8914" y="8180"/>
                  </a:moveTo>
                  <a:lnTo>
                    <a:pt x="9097" y="8217"/>
                  </a:lnTo>
                  <a:lnTo>
                    <a:pt x="9244" y="8253"/>
                  </a:lnTo>
                  <a:lnTo>
                    <a:pt x="9574" y="8400"/>
                  </a:lnTo>
                  <a:lnTo>
                    <a:pt x="9867" y="8584"/>
                  </a:lnTo>
                  <a:lnTo>
                    <a:pt x="10124" y="8840"/>
                  </a:lnTo>
                  <a:lnTo>
                    <a:pt x="10308" y="9171"/>
                  </a:lnTo>
                  <a:lnTo>
                    <a:pt x="10454" y="9464"/>
                  </a:lnTo>
                  <a:lnTo>
                    <a:pt x="10564" y="9794"/>
                  </a:lnTo>
                  <a:lnTo>
                    <a:pt x="10601" y="10161"/>
                  </a:lnTo>
                  <a:lnTo>
                    <a:pt x="10601" y="10528"/>
                  </a:lnTo>
                  <a:lnTo>
                    <a:pt x="10491" y="10858"/>
                  </a:lnTo>
                  <a:lnTo>
                    <a:pt x="10491" y="10895"/>
                  </a:lnTo>
                  <a:lnTo>
                    <a:pt x="10454" y="10858"/>
                  </a:lnTo>
                  <a:lnTo>
                    <a:pt x="10344" y="10785"/>
                  </a:lnTo>
                  <a:lnTo>
                    <a:pt x="10271" y="10785"/>
                  </a:lnTo>
                  <a:lnTo>
                    <a:pt x="10161" y="10821"/>
                  </a:lnTo>
                  <a:lnTo>
                    <a:pt x="10124" y="10931"/>
                  </a:lnTo>
                  <a:lnTo>
                    <a:pt x="10088" y="11078"/>
                  </a:lnTo>
                  <a:lnTo>
                    <a:pt x="10051" y="11188"/>
                  </a:lnTo>
                  <a:lnTo>
                    <a:pt x="9867" y="11298"/>
                  </a:lnTo>
                  <a:lnTo>
                    <a:pt x="9794" y="11371"/>
                  </a:lnTo>
                  <a:lnTo>
                    <a:pt x="9757" y="11445"/>
                  </a:lnTo>
                  <a:lnTo>
                    <a:pt x="9611" y="11481"/>
                  </a:lnTo>
                  <a:lnTo>
                    <a:pt x="9464" y="11481"/>
                  </a:lnTo>
                  <a:lnTo>
                    <a:pt x="9354" y="11445"/>
                  </a:lnTo>
                  <a:lnTo>
                    <a:pt x="9207" y="11408"/>
                  </a:lnTo>
                  <a:lnTo>
                    <a:pt x="8620" y="11078"/>
                  </a:lnTo>
                  <a:lnTo>
                    <a:pt x="8327" y="10895"/>
                  </a:lnTo>
                  <a:lnTo>
                    <a:pt x="8070" y="10674"/>
                  </a:lnTo>
                  <a:lnTo>
                    <a:pt x="7850" y="10418"/>
                  </a:lnTo>
                  <a:lnTo>
                    <a:pt x="7703" y="10124"/>
                  </a:lnTo>
                  <a:lnTo>
                    <a:pt x="7593" y="9794"/>
                  </a:lnTo>
                  <a:lnTo>
                    <a:pt x="7593" y="9501"/>
                  </a:lnTo>
                  <a:lnTo>
                    <a:pt x="7630" y="9171"/>
                  </a:lnTo>
                  <a:lnTo>
                    <a:pt x="7777" y="8877"/>
                  </a:lnTo>
                  <a:lnTo>
                    <a:pt x="7960" y="8620"/>
                  </a:lnTo>
                  <a:lnTo>
                    <a:pt x="8217" y="8400"/>
                  </a:lnTo>
                  <a:lnTo>
                    <a:pt x="8400" y="8290"/>
                  </a:lnTo>
                  <a:lnTo>
                    <a:pt x="8584" y="8217"/>
                  </a:lnTo>
                  <a:lnTo>
                    <a:pt x="8730" y="8180"/>
                  </a:lnTo>
                  <a:close/>
                  <a:moveTo>
                    <a:pt x="8767" y="7777"/>
                  </a:moveTo>
                  <a:lnTo>
                    <a:pt x="8547" y="7813"/>
                  </a:lnTo>
                  <a:lnTo>
                    <a:pt x="8363" y="7850"/>
                  </a:lnTo>
                  <a:lnTo>
                    <a:pt x="8143" y="7960"/>
                  </a:lnTo>
                  <a:lnTo>
                    <a:pt x="7960" y="8033"/>
                  </a:lnTo>
                  <a:lnTo>
                    <a:pt x="7777" y="8180"/>
                  </a:lnTo>
                  <a:lnTo>
                    <a:pt x="7593" y="8364"/>
                  </a:lnTo>
                  <a:lnTo>
                    <a:pt x="7446" y="8510"/>
                  </a:lnTo>
                  <a:lnTo>
                    <a:pt x="7336" y="8657"/>
                  </a:lnTo>
                  <a:lnTo>
                    <a:pt x="7190" y="9024"/>
                  </a:lnTo>
                  <a:lnTo>
                    <a:pt x="7116" y="9427"/>
                  </a:lnTo>
                  <a:lnTo>
                    <a:pt x="7116" y="9831"/>
                  </a:lnTo>
                  <a:lnTo>
                    <a:pt x="7153" y="10051"/>
                  </a:lnTo>
                  <a:lnTo>
                    <a:pt x="7226" y="10271"/>
                  </a:lnTo>
                  <a:lnTo>
                    <a:pt x="7336" y="10454"/>
                  </a:lnTo>
                  <a:lnTo>
                    <a:pt x="7446" y="10638"/>
                  </a:lnTo>
                  <a:lnTo>
                    <a:pt x="7740" y="11005"/>
                  </a:lnTo>
                  <a:lnTo>
                    <a:pt x="8107" y="11298"/>
                  </a:lnTo>
                  <a:lnTo>
                    <a:pt x="8510" y="11555"/>
                  </a:lnTo>
                  <a:lnTo>
                    <a:pt x="8914" y="11775"/>
                  </a:lnTo>
                  <a:lnTo>
                    <a:pt x="9134" y="11885"/>
                  </a:lnTo>
                  <a:lnTo>
                    <a:pt x="9354" y="11958"/>
                  </a:lnTo>
                  <a:lnTo>
                    <a:pt x="9574" y="11958"/>
                  </a:lnTo>
                  <a:lnTo>
                    <a:pt x="9757" y="11922"/>
                  </a:lnTo>
                  <a:lnTo>
                    <a:pt x="9977" y="11848"/>
                  </a:lnTo>
                  <a:lnTo>
                    <a:pt x="10198" y="11702"/>
                  </a:lnTo>
                  <a:lnTo>
                    <a:pt x="10381" y="11555"/>
                  </a:lnTo>
                  <a:lnTo>
                    <a:pt x="10491" y="11371"/>
                  </a:lnTo>
                  <a:lnTo>
                    <a:pt x="10674" y="11298"/>
                  </a:lnTo>
                  <a:lnTo>
                    <a:pt x="10784" y="11151"/>
                  </a:lnTo>
                  <a:lnTo>
                    <a:pt x="10895" y="10968"/>
                  </a:lnTo>
                  <a:lnTo>
                    <a:pt x="10968" y="10785"/>
                  </a:lnTo>
                  <a:lnTo>
                    <a:pt x="11005" y="10601"/>
                  </a:lnTo>
                  <a:lnTo>
                    <a:pt x="11005" y="10381"/>
                  </a:lnTo>
                  <a:lnTo>
                    <a:pt x="11005" y="10124"/>
                  </a:lnTo>
                  <a:lnTo>
                    <a:pt x="10968" y="9684"/>
                  </a:lnTo>
                  <a:lnTo>
                    <a:pt x="10821" y="9207"/>
                  </a:lnTo>
                  <a:lnTo>
                    <a:pt x="10638" y="8804"/>
                  </a:lnTo>
                  <a:lnTo>
                    <a:pt x="10491" y="8620"/>
                  </a:lnTo>
                  <a:lnTo>
                    <a:pt x="10344" y="8437"/>
                  </a:lnTo>
                  <a:lnTo>
                    <a:pt x="10198" y="8290"/>
                  </a:lnTo>
                  <a:lnTo>
                    <a:pt x="10014" y="8143"/>
                  </a:lnTo>
                  <a:lnTo>
                    <a:pt x="9831" y="8033"/>
                  </a:lnTo>
                  <a:lnTo>
                    <a:pt x="9611" y="7923"/>
                  </a:lnTo>
                  <a:lnTo>
                    <a:pt x="9427" y="7850"/>
                  </a:lnTo>
                  <a:lnTo>
                    <a:pt x="9207" y="7813"/>
                  </a:lnTo>
                  <a:lnTo>
                    <a:pt x="8987" y="7777"/>
                  </a:lnTo>
                  <a:close/>
                  <a:moveTo>
                    <a:pt x="9024" y="0"/>
                  </a:moveTo>
                  <a:lnTo>
                    <a:pt x="8767" y="37"/>
                  </a:lnTo>
                  <a:lnTo>
                    <a:pt x="8547" y="110"/>
                  </a:lnTo>
                  <a:lnTo>
                    <a:pt x="8363" y="257"/>
                  </a:lnTo>
                  <a:lnTo>
                    <a:pt x="8180" y="440"/>
                  </a:lnTo>
                  <a:lnTo>
                    <a:pt x="7593" y="1027"/>
                  </a:lnTo>
                  <a:lnTo>
                    <a:pt x="7006" y="1651"/>
                  </a:lnTo>
                  <a:lnTo>
                    <a:pt x="6639" y="2054"/>
                  </a:lnTo>
                  <a:lnTo>
                    <a:pt x="6383" y="2311"/>
                  </a:lnTo>
                  <a:lnTo>
                    <a:pt x="6199" y="2605"/>
                  </a:lnTo>
                  <a:lnTo>
                    <a:pt x="5796" y="2201"/>
                  </a:lnTo>
                  <a:lnTo>
                    <a:pt x="5722" y="2128"/>
                  </a:lnTo>
                  <a:lnTo>
                    <a:pt x="5502" y="2128"/>
                  </a:lnTo>
                  <a:lnTo>
                    <a:pt x="5392" y="2201"/>
                  </a:lnTo>
                  <a:lnTo>
                    <a:pt x="5356" y="2238"/>
                  </a:lnTo>
                  <a:lnTo>
                    <a:pt x="4915" y="2531"/>
                  </a:lnTo>
                  <a:lnTo>
                    <a:pt x="4512" y="2898"/>
                  </a:lnTo>
                  <a:lnTo>
                    <a:pt x="4292" y="2715"/>
                  </a:lnTo>
                  <a:lnTo>
                    <a:pt x="4072" y="2495"/>
                  </a:lnTo>
                  <a:lnTo>
                    <a:pt x="3998" y="2458"/>
                  </a:lnTo>
                  <a:lnTo>
                    <a:pt x="3888" y="2458"/>
                  </a:lnTo>
                  <a:lnTo>
                    <a:pt x="3815" y="2495"/>
                  </a:lnTo>
                  <a:lnTo>
                    <a:pt x="3778" y="2568"/>
                  </a:lnTo>
                  <a:lnTo>
                    <a:pt x="3778" y="2421"/>
                  </a:lnTo>
                  <a:lnTo>
                    <a:pt x="3778" y="2311"/>
                  </a:lnTo>
                  <a:lnTo>
                    <a:pt x="3668" y="2128"/>
                  </a:lnTo>
                  <a:lnTo>
                    <a:pt x="3521" y="1908"/>
                  </a:lnTo>
                  <a:lnTo>
                    <a:pt x="3338" y="1761"/>
                  </a:lnTo>
                  <a:lnTo>
                    <a:pt x="3118" y="1614"/>
                  </a:lnTo>
                  <a:lnTo>
                    <a:pt x="2861" y="1504"/>
                  </a:lnTo>
                  <a:lnTo>
                    <a:pt x="2458" y="1321"/>
                  </a:lnTo>
                  <a:lnTo>
                    <a:pt x="2348" y="1321"/>
                  </a:lnTo>
                  <a:lnTo>
                    <a:pt x="2238" y="1357"/>
                  </a:lnTo>
                  <a:lnTo>
                    <a:pt x="2201" y="1431"/>
                  </a:lnTo>
                  <a:lnTo>
                    <a:pt x="2201" y="1504"/>
                  </a:lnTo>
                  <a:lnTo>
                    <a:pt x="2531" y="2238"/>
                  </a:lnTo>
                  <a:lnTo>
                    <a:pt x="2678" y="2531"/>
                  </a:lnTo>
                  <a:lnTo>
                    <a:pt x="2751" y="2678"/>
                  </a:lnTo>
                  <a:lnTo>
                    <a:pt x="2861" y="2825"/>
                  </a:lnTo>
                  <a:lnTo>
                    <a:pt x="3008" y="2898"/>
                  </a:lnTo>
                  <a:lnTo>
                    <a:pt x="3191" y="2935"/>
                  </a:lnTo>
                  <a:lnTo>
                    <a:pt x="3338" y="2935"/>
                  </a:lnTo>
                  <a:lnTo>
                    <a:pt x="3485" y="2861"/>
                  </a:lnTo>
                  <a:lnTo>
                    <a:pt x="3632" y="2788"/>
                  </a:lnTo>
                  <a:lnTo>
                    <a:pt x="3301" y="3155"/>
                  </a:lnTo>
                  <a:lnTo>
                    <a:pt x="2971" y="3485"/>
                  </a:lnTo>
                  <a:lnTo>
                    <a:pt x="2935" y="3412"/>
                  </a:lnTo>
                  <a:lnTo>
                    <a:pt x="2935" y="3265"/>
                  </a:lnTo>
                  <a:lnTo>
                    <a:pt x="2898" y="3081"/>
                  </a:lnTo>
                  <a:lnTo>
                    <a:pt x="2825" y="2825"/>
                  </a:lnTo>
                  <a:lnTo>
                    <a:pt x="2678" y="2605"/>
                  </a:lnTo>
                  <a:lnTo>
                    <a:pt x="2458" y="2384"/>
                  </a:lnTo>
                  <a:lnTo>
                    <a:pt x="2238" y="2238"/>
                  </a:lnTo>
                  <a:lnTo>
                    <a:pt x="1981" y="2091"/>
                  </a:lnTo>
                  <a:lnTo>
                    <a:pt x="1687" y="1981"/>
                  </a:lnTo>
                  <a:lnTo>
                    <a:pt x="1431" y="1908"/>
                  </a:lnTo>
                  <a:lnTo>
                    <a:pt x="880" y="1834"/>
                  </a:lnTo>
                  <a:lnTo>
                    <a:pt x="770" y="1834"/>
                  </a:lnTo>
                  <a:lnTo>
                    <a:pt x="697" y="1871"/>
                  </a:lnTo>
                  <a:lnTo>
                    <a:pt x="624" y="1944"/>
                  </a:lnTo>
                  <a:lnTo>
                    <a:pt x="624" y="2054"/>
                  </a:lnTo>
                  <a:lnTo>
                    <a:pt x="697" y="2384"/>
                  </a:lnTo>
                  <a:lnTo>
                    <a:pt x="807" y="2751"/>
                  </a:lnTo>
                  <a:lnTo>
                    <a:pt x="917" y="3045"/>
                  </a:lnTo>
                  <a:lnTo>
                    <a:pt x="1101" y="3375"/>
                  </a:lnTo>
                  <a:lnTo>
                    <a:pt x="1284" y="3668"/>
                  </a:lnTo>
                  <a:lnTo>
                    <a:pt x="1504" y="3925"/>
                  </a:lnTo>
                  <a:lnTo>
                    <a:pt x="1724" y="4182"/>
                  </a:lnTo>
                  <a:lnTo>
                    <a:pt x="1981" y="4439"/>
                  </a:lnTo>
                  <a:lnTo>
                    <a:pt x="2018" y="4439"/>
                  </a:lnTo>
                  <a:lnTo>
                    <a:pt x="1761" y="4695"/>
                  </a:lnTo>
                  <a:lnTo>
                    <a:pt x="1761" y="4549"/>
                  </a:lnTo>
                  <a:lnTo>
                    <a:pt x="1724" y="4402"/>
                  </a:lnTo>
                  <a:lnTo>
                    <a:pt x="1614" y="4255"/>
                  </a:lnTo>
                  <a:lnTo>
                    <a:pt x="1467" y="4108"/>
                  </a:lnTo>
                  <a:lnTo>
                    <a:pt x="1321" y="3998"/>
                  </a:lnTo>
                  <a:lnTo>
                    <a:pt x="1101" y="3925"/>
                  </a:lnTo>
                  <a:lnTo>
                    <a:pt x="697" y="3815"/>
                  </a:lnTo>
                  <a:lnTo>
                    <a:pt x="330" y="3742"/>
                  </a:lnTo>
                  <a:lnTo>
                    <a:pt x="220" y="3742"/>
                  </a:lnTo>
                  <a:lnTo>
                    <a:pt x="147" y="3815"/>
                  </a:lnTo>
                  <a:lnTo>
                    <a:pt x="110" y="3925"/>
                  </a:lnTo>
                  <a:lnTo>
                    <a:pt x="147" y="3998"/>
                  </a:lnTo>
                  <a:lnTo>
                    <a:pt x="367" y="4329"/>
                  </a:lnTo>
                  <a:lnTo>
                    <a:pt x="624" y="4732"/>
                  </a:lnTo>
                  <a:lnTo>
                    <a:pt x="807" y="4915"/>
                  </a:lnTo>
                  <a:lnTo>
                    <a:pt x="954" y="5062"/>
                  </a:lnTo>
                  <a:lnTo>
                    <a:pt x="1137" y="5172"/>
                  </a:lnTo>
                  <a:lnTo>
                    <a:pt x="1321" y="5246"/>
                  </a:lnTo>
                  <a:lnTo>
                    <a:pt x="1321" y="5282"/>
                  </a:lnTo>
                  <a:lnTo>
                    <a:pt x="1394" y="5356"/>
                  </a:lnTo>
                  <a:lnTo>
                    <a:pt x="1834" y="5759"/>
                  </a:lnTo>
                  <a:lnTo>
                    <a:pt x="1651" y="6126"/>
                  </a:lnTo>
                  <a:lnTo>
                    <a:pt x="1504" y="6493"/>
                  </a:lnTo>
                  <a:lnTo>
                    <a:pt x="1394" y="6896"/>
                  </a:lnTo>
                  <a:lnTo>
                    <a:pt x="1321" y="6933"/>
                  </a:lnTo>
                  <a:lnTo>
                    <a:pt x="1321" y="7043"/>
                  </a:lnTo>
                  <a:lnTo>
                    <a:pt x="1321" y="7153"/>
                  </a:lnTo>
                  <a:lnTo>
                    <a:pt x="1357" y="7263"/>
                  </a:lnTo>
                  <a:lnTo>
                    <a:pt x="1431" y="7373"/>
                  </a:lnTo>
                  <a:lnTo>
                    <a:pt x="1467" y="7410"/>
                  </a:lnTo>
                  <a:lnTo>
                    <a:pt x="1541" y="7447"/>
                  </a:lnTo>
                  <a:lnTo>
                    <a:pt x="1651" y="7593"/>
                  </a:lnTo>
                  <a:lnTo>
                    <a:pt x="2311" y="8217"/>
                  </a:lnTo>
                  <a:lnTo>
                    <a:pt x="2164" y="8327"/>
                  </a:lnTo>
                  <a:lnTo>
                    <a:pt x="2018" y="8437"/>
                  </a:lnTo>
                  <a:lnTo>
                    <a:pt x="1761" y="8694"/>
                  </a:lnTo>
                  <a:lnTo>
                    <a:pt x="1394" y="9207"/>
                  </a:lnTo>
                  <a:lnTo>
                    <a:pt x="990" y="9721"/>
                  </a:lnTo>
                  <a:lnTo>
                    <a:pt x="220" y="10748"/>
                  </a:lnTo>
                  <a:lnTo>
                    <a:pt x="73" y="10968"/>
                  </a:lnTo>
                  <a:lnTo>
                    <a:pt x="0" y="11151"/>
                  </a:lnTo>
                  <a:lnTo>
                    <a:pt x="0" y="11225"/>
                  </a:lnTo>
                  <a:lnTo>
                    <a:pt x="37" y="11335"/>
                  </a:lnTo>
                  <a:lnTo>
                    <a:pt x="183" y="11518"/>
                  </a:lnTo>
                  <a:lnTo>
                    <a:pt x="257" y="11592"/>
                  </a:lnTo>
                  <a:lnTo>
                    <a:pt x="367" y="11628"/>
                  </a:lnTo>
                  <a:lnTo>
                    <a:pt x="550" y="11665"/>
                  </a:lnTo>
                  <a:lnTo>
                    <a:pt x="770" y="11628"/>
                  </a:lnTo>
                  <a:lnTo>
                    <a:pt x="990" y="11592"/>
                  </a:lnTo>
                  <a:lnTo>
                    <a:pt x="2348" y="11188"/>
                  </a:lnTo>
                  <a:lnTo>
                    <a:pt x="3595" y="10821"/>
                  </a:lnTo>
                  <a:lnTo>
                    <a:pt x="4072" y="10711"/>
                  </a:lnTo>
                  <a:lnTo>
                    <a:pt x="4292" y="10638"/>
                  </a:lnTo>
                  <a:lnTo>
                    <a:pt x="4512" y="10491"/>
                  </a:lnTo>
                  <a:lnTo>
                    <a:pt x="5025" y="11005"/>
                  </a:lnTo>
                  <a:lnTo>
                    <a:pt x="5539" y="11518"/>
                  </a:lnTo>
                  <a:lnTo>
                    <a:pt x="6089" y="11995"/>
                  </a:lnTo>
                  <a:lnTo>
                    <a:pt x="6676" y="12398"/>
                  </a:lnTo>
                  <a:lnTo>
                    <a:pt x="7006" y="12619"/>
                  </a:lnTo>
                  <a:lnTo>
                    <a:pt x="7373" y="12802"/>
                  </a:lnTo>
                  <a:lnTo>
                    <a:pt x="7740" y="12985"/>
                  </a:lnTo>
                  <a:lnTo>
                    <a:pt x="8070" y="13132"/>
                  </a:lnTo>
                  <a:lnTo>
                    <a:pt x="8474" y="13242"/>
                  </a:lnTo>
                  <a:lnTo>
                    <a:pt x="8840" y="13352"/>
                  </a:lnTo>
                  <a:lnTo>
                    <a:pt x="9207" y="13426"/>
                  </a:lnTo>
                  <a:lnTo>
                    <a:pt x="9611" y="13499"/>
                  </a:lnTo>
                  <a:lnTo>
                    <a:pt x="9977" y="13536"/>
                  </a:lnTo>
                  <a:lnTo>
                    <a:pt x="10381" y="13572"/>
                  </a:lnTo>
                  <a:lnTo>
                    <a:pt x="11115" y="13536"/>
                  </a:lnTo>
                  <a:lnTo>
                    <a:pt x="11812" y="13426"/>
                  </a:lnTo>
                  <a:lnTo>
                    <a:pt x="12215" y="13316"/>
                  </a:lnTo>
                  <a:lnTo>
                    <a:pt x="12362" y="13279"/>
                  </a:lnTo>
                  <a:lnTo>
                    <a:pt x="12435" y="13279"/>
                  </a:lnTo>
                  <a:lnTo>
                    <a:pt x="12435" y="13316"/>
                  </a:lnTo>
                  <a:lnTo>
                    <a:pt x="12509" y="13352"/>
                  </a:lnTo>
                  <a:lnTo>
                    <a:pt x="12545" y="13352"/>
                  </a:lnTo>
                  <a:lnTo>
                    <a:pt x="12582" y="13316"/>
                  </a:lnTo>
                  <a:lnTo>
                    <a:pt x="12619" y="13279"/>
                  </a:lnTo>
                  <a:lnTo>
                    <a:pt x="12655" y="13169"/>
                  </a:lnTo>
                  <a:lnTo>
                    <a:pt x="12655" y="13022"/>
                  </a:lnTo>
                  <a:lnTo>
                    <a:pt x="12545" y="12949"/>
                  </a:lnTo>
                  <a:lnTo>
                    <a:pt x="12435" y="12912"/>
                  </a:lnTo>
                  <a:lnTo>
                    <a:pt x="12178" y="12912"/>
                  </a:lnTo>
                  <a:lnTo>
                    <a:pt x="11702" y="13022"/>
                  </a:lnTo>
                  <a:lnTo>
                    <a:pt x="11188" y="13095"/>
                  </a:lnTo>
                  <a:lnTo>
                    <a:pt x="10748" y="13132"/>
                  </a:lnTo>
                  <a:lnTo>
                    <a:pt x="10308" y="13095"/>
                  </a:lnTo>
                  <a:lnTo>
                    <a:pt x="9867" y="13095"/>
                  </a:lnTo>
                  <a:lnTo>
                    <a:pt x="9464" y="13022"/>
                  </a:lnTo>
                  <a:lnTo>
                    <a:pt x="9024" y="12949"/>
                  </a:lnTo>
                  <a:lnTo>
                    <a:pt x="8584" y="12802"/>
                  </a:lnTo>
                  <a:lnTo>
                    <a:pt x="8180" y="12655"/>
                  </a:lnTo>
                  <a:lnTo>
                    <a:pt x="7777" y="12509"/>
                  </a:lnTo>
                  <a:lnTo>
                    <a:pt x="7300" y="12252"/>
                  </a:lnTo>
                  <a:lnTo>
                    <a:pt x="6860" y="11958"/>
                  </a:lnTo>
                  <a:lnTo>
                    <a:pt x="6419" y="11628"/>
                  </a:lnTo>
                  <a:lnTo>
                    <a:pt x="6016" y="11298"/>
                  </a:lnTo>
                  <a:lnTo>
                    <a:pt x="5246" y="10564"/>
                  </a:lnTo>
                  <a:lnTo>
                    <a:pt x="4512" y="9794"/>
                  </a:lnTo>
                  <a:lnTo>
                    <a:pt x="3008" y="8290"/>
                  </a:lnTo>
                  <a:lnTo>
                    <a:pt x="2274" y="7520"/>
                  </a:lnTo>
                  <a:lnTo>
                    <a:pt x="2091" y="7300"/>
                  </a:lnTo>
                  <a:lnTo>
                    <a:pt x="1871" y="7080"/>
                  </a:lnTo>
                  <a:lnTo>
                    <a:pt x="1944" y="6713"/>
                  </a:lnTo>
                  <a:lnTo>
                    <a:pt x="2054" y="6383"/>
                  </a:lnTo>
                  <a:lnTo>
                    <a:pt x="2238" y="6053"/>
                  </a:lnTo>
                  <a:lnTo>
                    <a:pt x="2421" y="5722"/>
                  </a:lnTo>
                  <a:lnTo>
                    <a:pt x="2641" y="5429"/>
                  </a:lnTo>
                  <a:lnTo>
                    <a:pt x="2898" y="5172"/>
                  </a:lnTo>
                  <a:lnTo>
                    <a:pt x="3411" y="4622"/>
                  </a:lnTo>
                  <a:lnTo>
                    <a:pt x="4475" y="3558"/>
                  </a:lnTo>
                  <a:lnTo>
                    <a:pt x="5025" y="3045"/>
                  </a:lnTo>
                  <a:lnTo>
                    <a:pt x="5246" y="2825"/>
                  </a:lnTo>
                  <a:lnTo>
                    <a:pt x="5392" y="2678"/>
                  </a:lnTo>
                  <a:lnTo>
                    <a:pt x="5502" y="2605"/>
                  </a:lnTo>
                  <a:lnTo>
                    <a:pt x="5612" y="2715"/>
                  </a:lnTo>
                  <a:lnTo>
                    <a:pt x="5392" y="2825"/>
                  </a:lnTo>
                  <a:lnTo>
                    <a:pt x="5246" y="2971"/>
                  </a:lnTo>
                  <a:lnTo>
                    <a:pt x="4952" y="3301"/>
                  </a:lnTo>
                  <a:lnTo>
                    <a:pt x="4805" y="3485"/>
                  </a:lnTo>
                  <a:lnTo>
                    <a:pt x="4695" y="3668"/>
                  </a:lnTo>
                  <a:lnTo>
                    <a:pt x="4585" y="3888"/>
                  </a:lnTo>
                  <a:lnTo>
                    <a:pt x="4585" y="3962"/>
                  </a:lnTo>
                  <a:lnTo>
                    <a:pt x="4622" y="4072"/>
                  </a:lnTo>
                  <a:lnTo>
                    <a:pt x="4659" y="4145"/>
                  </a:lnTo>
                  <a:lnTo>
                    <a:pt x="4732" y="4145"/>
                  </a:lnTo>
                  <a:lnTo>
                    <a:pt x="4915" y="4035"/>
                  </a:lnTo>
                  <a:lnTo>
                    <a:pt x="5025" y="3888"/>
                  </a:lnTo>
                  <a:lnTo>
                    <a:pt x="5209" y="3558"/>
                  </a:lnTo>
                  <a:lnTo>
                    <a:pt x="5502" y="3228"/>
                  </a:lnTo>
                  <a:lnTo>
                    <a:pt x="5759" y="2898"/>
                  </a:lnTo>
                  <a:lnTo>
                    <a:pt x="6016" y="3118"/>
                  </a:lnTo>
                  <a:lnTo>
                    <a:pt x="5832" y="3301"/>
                  </a:lnTo>
                  <a:lnTo>
                    <a:pt x="5612" y="3522"/>
                  </a:lnTo>
                  <a:lnTo>
                    <a:pt x="5466" y="3742"/>
                  </a:lnTo>
                  <a:lnTo>
                    <a:pt x="5356" y="3962"/>
                  </a:lnTo>
                  <a:lnTo>
                    <a:pt x="5319" y="4072"/>
                  </a:lnTo>
                  <a:lnTo>
                    <a:pt x="5392" y="4182"/>
                  </a:lnTo>
                  <a:lnTo>
                    <a:pt x="5502" y="4219"/>
                  </a:lnTo>
                  <a:lnTo>
                    <a:pt x="5539" y="4219"/>
                  </a:lnTo>
                  <a:lnTo>
                    <a:pt x="5612" y="4182"/>
                  </a:lnTo>
                  <a:lnTo>
                    <a:pt x="5796" y="3998"/>
                  </a:lnTo>
                  <a:lnTo>
                    <a:pt x="5942" y="3778"/>
                  </a:lnTo>
                  <a:lnTo>
                    <a:pt x="6089" y="3558"/>
                  </a:lnTo>
                  <a:lnTo>
                    <a:pt x="6199" y="3301"/>
                  </a:lnTo>
                  <a:lnTo>
                    <a:pt x="6309" y="3375"/>
                  </a:lnTo>
                  <a:lnTo>
                    <a:pt x="6456" y="3485"/>
                  </a:lnTo>
                  <a:lnTo>
                    <a:pt x="6346" y="3595"/>
                  </a:lnTo>
                  <a:lnTo>
                    <a:pt x="6236" y="3705"/>
                  </a:lnTo>
                  <a:lnTo>
                    <a:pt x="6089" y="3962"/>
                  </a:lnTo>
                  <a:lnTo>
                    <a:pt x="5869" y="4255"/>
                  </a:lnTo>
                  <a:lnTo>
                    <a:pt x="5796" y="4402"/>
                  </a:lnTo>
                  <a:lnTo>
                    <a:pt x="5722" y="4585"/>
                  </a:lnTo>
                  <a:lnTo>
                    <a:pt x="5722" y="4622"/>
                  </a:lnTo>
                  <a:lnTo>
                    <a:pt x="5722" y="4695"/>
                  </a:lnTo>
                  <a:lnTo>
                    <a:pt x="5796" y="4732"/>
                  </a:lnTo>
                  <a:lnTo>
                    <a:pt x="5906" y="4769"/>
                  </a:lnTo>
                  <a:lnTo>
                    <a:pt x="6016" y="4695"/>
                  </a:lnTo>
                  <a:lnTo>
                    <a:pt x="6126" y="4585"/>
                  </a:lnTo>
                  <a:lnTo>
                    <a:pt x="6199" y="4439"/>
                  </a:lnTo>
                  <a:lnTo>
                    <a:pt x="6383" y="4145"/>
                  </a:lnTo>
                  <a:lnTo>
                    <a:pt x="6456" y="3962"/>
                  </a:lnTo>
                  <a:lnTo>
                    <a:pt x="6603" y="3632"/>
                  </a:lnTo>
                  <a:lnTo>
                    <a:pt x="7300" y="4145"/>
                  </a:lnTo>
                  <a:lnTo>
                    <a:pt x="7116" y="4292"/>
                  </a:lnTo>
                  <a:lnTo>
                    <a:pt x="6933" y="4439"/>
                  </a:lnTo>
                  <a:lnTo>
                    <a:pt x="6713" y="4695"/>
                  </a:lnTo>
                  <a:lnTo>
                    <a:pt x="6529" y="5026"/>
                  </a:lnTo>
                  <a:lnTo>
                    <a:pt x="6529" y="5099"/>
                  </a:lnTo>
                  <a:lnTo>
                    <a:pt x="6529" y="5172"/>
                  </a:lnTo>
                  <a:lnTo>
                    <a:pt x="6566" y="5209"/>
                  </a:lnTo>
                  <a:lnTo>
                    <a:pt x="6639" y="5246"/>
                  </a:lnTo>
                  <a:lnTo>
                    <a:pt x="6676" y="5282"/>
                  </a:lnTo>
                  <a:lnTo>
                    <a:pt x="6749" y="5282"/>
                  </a:lnTo>
                  <a:lnTo>
                    <a:pt x="6823" y="5246"/>
                  </a:lnTo>
                  <a:lnTo>
                    <a:pt x="6860" y="5172"/>
                  </a:lnTo>
                  <a:lnTo>
                    <a:pt x="7153" y="4695"/>
                  </a:lnTo>
                  <a:lnTo>
                    <a:pt x="7410" y="4255"/>
                  </a:lnTo>
                  <a:lnTo>
                    <a:pt x="7740" y="4475"/>
                  </a:lnTo>
                  <a:lnTo>
                    <a:pt x="7483" y="4732"/>
                  </a:lnTo>
                  <a:lnTo>
                    <a:pt x="7116" y="5136"/>
                  </a:lnTo>
                  <a:lnTo>
                    <a:pt x="7080" y="5209"/>
                  </a:lnTo>
                  <a:lnTo>
                    <a:pt x="7043" y="5246"/>
                  </a:lnTo>
                  <a:lnTo>
                    <a:pt x="7080" y="5319"/>
                  </a:lnTo>
                  <a:lnTo>
                    <a:pt x="7116" y="5356"/>
                  </a:lnTo>
                  <a:lnTo>
                    <a:pt x="7190" y="5392"/>
                  </a:lnTo>
                  <a:lnTo>
                    <a:pt x="7263" y="5429"/>
                  </a:lnTo>
                  <a:lnTo>
                    <a:pt x="7336" y="5429"/>
                  </a:lnTo>
                  <a:lnTo>
                    <a:pt x="7373" y="5356"/>
                  </a:lnTo>
                  <a:lnTo>
                    <a:pt x="7556" y="5172"/>
                  </a:lnTo>
                  <a:lnTo>
                    <a:pt x="7740" y="4989"/>
                  </a:lnTo>
                  <a:lnTo>
                    <a:pt x="7813" y="4805"/>
                  </a:lnTo>
                  <a:lnTo>
                    <a:pt x="7850" y="4695"/>
                  </a:lnTo>
                  <a:lnTo>
                    <a:pt x="7887" y="4585"/>
                  </a:lnTo>
                  <a:lnTo>
                    <a:pt x="8474" y="4989"/>
                  </a:lnTo>
                  <a:lnTo>
                    <a:pt x="8107" y="5319"/>
                  </a:lnTo>
                  <a:lnTo>
                    <a:pt x="7813" y="5722"/>
                  </a:lnTo>
                  <a:lnTo>
                    <a:pt x="7777" y="5796"/>
                  </a:lnTo>
                  <a:lnTo>
                    <a:pt x="7777" y="5833"/>
                  </a:lnTo>
                  <a:lnTo>
                    <a:pt x="7813" y="5943"/>
                  </a:lnTo>
                  <a:lnTo>
                    <a:pt x="7887" y="5979"/>
                  </a:lnTo>
                  <a:lnTo>
                    <a:pt x="7997" y="5979"/>
                  </a:lnTo>
                  <a:lnTo>
                    <a:pt x="8033" y="5943"/>
                  </a:lnTo>
                  <a:lnTo>
                    <a:pt x="8327" y="5502"/>
                  </a:lnTo>
                  <a:lnTo>
                    <a:pt x="8584" y="5062"/>
                  </a:lnTo>
                  <a:lnTo>
                    <a:pt x="9024" y="5356"/>
                  </a:lnTo>
                  <a:lnTo>
                    <a:pt x="8767" y="5612"/>
                  </a:lnTo>
                  <a:lnTo>
                    <a:pt x="8584" y="5796"/>
                  </a:lnTo>
                  <a:lnTo>
                    <a:pt x="8510" y="5906"/>
                  </a:lnTo>
                  <a:lnTo>
                    <a:pt x="8474" y="6053"/>
                  </a:lnTo>
                  <a:lnTo>
                    <a:pt x="8253" y="6383"/>
                  </a:lnTo>
                  <a:lnTo>
                    <a:pt x="8217" y="6456"/>
                  </a:lnTo>
                  <a:lnTo>
                    <a:pt x="8253" y="6566"/>
                  </a:lnTo>
                  <a:lnTo>
                    <a:pt x="8290" y="6603"/>
                  </a:lnTo>
                  <a:lnTo>
                    <a:pt x="8363" y="6640"/>
                  </a:lnTo>
                  <a:lnTo>
                    <a:pt x="8474" y="6640"/>
                  </a:lnTo>
                  <a:lnTo>
                    <a:pt x="8547" y="6566"/>
                  </a:lnTo>
                  <a:lnTo>
                    <a:pt x="8804" y="6199"/>
                  </a:lnTo>
                  <a:lnTo>
                    <a:pt x="8877" y="6126"/>
                  </a:lnTo>
                  <a:lnTo>
                    <a:pt x="8950" y="6016"/>
                  </a:lnTo>
                  <a:lnTo>
                    <a:pt x="9097" y="5796"/>
                  </a:lnTo>
                  <a:lnTo>
                    <a:pt x="9244" y="5539"/>
                  </a:lnTo>
                  <a:lnTo>
                    <a:pt x="9537" y="5722"/>
                  </a:lnTo>
                  <a:lnTo>
                    <a:pt x="9354" y="5906"/>
                  </a:lnTo>
                  <a:lnTo>
                    <a:pt x="9207" y="6126"/>
                  </a:lnTo>
                  <a:lnTo>
                    <a:pt x="8950" y="6419"/>
                  </a:lnTo>
                  <a:lnTo>
                    <a:pt x="8877" y="6566"/>
                  </a:lnTo>
                  <a:lnTo>
                    <a:pt x="8840" y="6750"/>
                  </a:lnTo>
                  <a:lnTo>
                    <a:pt x="8914" y="6823"/>
                  </a:lnTo>
                  <a:lnTo>
                    <a:pt x="8950" y="6860"/>
                  </a:lnTo>
                  <a:lnTo>
                    <a:pt x="8987" y="6860"/>
                  </a:lnTo>
                  <a:lnTo>
                    <a:pt x="9134" y="6786"/>
                  </a:lnTo>
                  <a:lnTo>
                    <a:pt x="9244" y="6640"/>
                  </a:lnTo>
                  <a:lnTo>
                    <a:pt x="9391" y="6383"/>
                  </a:lnTo>
                  <a:lnTo>
                    <a:pt x="9537" y="6126"/>
                  </a:lnTo>
                  <a:lnTo>
                    <a:pt x="9721" y="5869"/>
                  </a:lnTo>
                  <a:lnTo>
                    <a:pt x="10198" y="6236"/>
                  </a:lnTo>
                  <a:lnTo>
                    <a:pt x="10051" y="6419"/>
                  </a:lnTo>
                  <a:lnTo>
                    <a:pt x="9867" y="6640"/>
                  </a:lnTo>
                  <a:lnTo>
                    <a:pt x="9684" y="6860"/>
                  </a:lnTo>
                  <a:lnTo>
                    <a:pt x="9611" y="7006"/>
                  </a:lnTo>
                  <a:lnTo>
                    <a:pt x="9574" y="7116"/>
                  </a:lnTo>
                  <a:lnTo>
                    <a:pt x="9574" y="7190"/>
                  </a:lnTo>
                  <a:lnTo>
                    <a:pt x="9611" y="7263"/>
                  </a:lnTo>
                  <a:lnTo>
                    <a:pt x="9757" y="7263"/>
                  </a:lnTo>
                  <a:lnTo>
                    <a:pt x="9867" y="7190"/>
                  </a:lnTo>
                  <a:lnTo>
                    <a:pt x="9941" y="7080"/>
                  </a:lnTo>
                  <a:lnTo>
                    <a:pt x="10124" y="6823"/>
                  </a:lnTo>
                  <a:lnTo>
                    <a:pt x="10271" y="6603"/>
                  </a:lnTo>
                  <a:lnTo>
                    <a:pt x="10381" y="6383"/>
                  </a:lnTo>
                  <a:lnTo>
                    <a:pt x="10895" y="6823"/>
                  </a:lnTo>
                  <a:lnTo>
                    <a:pt x="10931" y="6860"/>
                  </a:lnTo>
                  <a:lnTo>
                    <a:pt x="10638" y="7226"/>
                  </a:lnTo>
                  <a:lnTo>
                    <a:pt x="10381" y="7593"/>
                  </a:lnTo>
                  <a:lnTo>
                    <a:pt x="10271" y="7703"/>
                  </a:lnTo>
                  <a:lnTo>
                    <a:pt x="10271" y="7777"/>
                  </a:lnTo>
                  <a:lnTo>
                    <a:pt x="10271" y="7813"/>
                  </a:lnTo>
                  <a:lnTo>
                    <a:pt x="10344" y="7923"/>
                  </a:lnTo>
                  <a:lnTo>
                    <a:pt x="10418" y="7960"/>
                  </a:lnTo>
                  <a:lnTo>
                    <a:pt x="10491" y="7923"/>
                  </a:lnTo>
                  <a:lnTo>
                    <a:pt x="10528" y="7887"/>
                  </a:lnTo>
                  <a:lnTo>
                    <a:pt x="10821" y="7483"/>
                  </a:lnTo>
                  <a:lnTo>
                    <a:pt x="11115" y="7043"/>
                  </a:lnTo>
                  <a:lnTo>
                    <a:pt x="11445" y="7447"/>
                  </a:lnTo>
                  <a:lnTo>
                    <a:pt x="11298" y="7703"/>
                  </a:lnTo>
                  <a:lnTo>
                    <a:pt x="11151" y="7960"/>
                  </a:lnTo>
                  <a:lnTo>
                    <a:pt x="10968" y="8253"/>
                  </a:lnTo>
                  <a:lnTo>
                    <a:pt x="10931" y="8437"/>
                  </a:lnTo>
                  <a:lnTo>
                    <a:pt x="10931" y="8510"/>
                  </a:lnTo>
                  <a:lnTo>
                    <a:pt x="10931" y="8584"/>
                  </a:lnTo>
                  <a:lnTo>
                    <a:pt x="10968" y="8657"/>
                  </a:lnTo>
                  <a:lnTo>
                    <a:pt x="11041" y="8657"/>
                  </a:lnTo>
                  <a:lnTo>
                    <a:pt x="11188" y="8584"/>
                  </a:lnTo>
                  <a:lnTo>
                    <a:pt x="11261" y="8474"/>
                  </a:lnTo>
                  <a:lnTo>
                    <a:pt x="11408" y="8180"/>
                  </a:lnTo>
                  <a:lnTo>
                    <a:pt x="11628" y="7703"/>
                  </a:lnTo>
                  <a:lnTo>
                    <a:pt x="11812" y="7997"/>
                  </a:lnTo>
                  <a:lnTo>
                    <a:pt x="11995" y="8290"/>
                  </a:lnTo>
                  <a:lnTo>
                    <a:pt x="11812" y="8694"/>
                  </a:lnTo>
                  <a:lnTo>
                    <a:pt x="11628" y="9097"/>
                  </a:lnTo>
                  <a:lnTo>
                    <a:pt x="11518" y="9097"/>
                  </a:lnTo>
                  <a:lnTo>
                    <a:pt x="11408" y="9317"/>
                  </a:lnTo>
                  <a:lnTo>
                    <a:pt x="11335" y="9501"/>
                  </a:lnTo>
                  <a:lnTo>
                    <a:pt x="11335" y="9574"/>
                  </a:lnTo>
                  <a:lnTo>
                    <a:pt x="11335" y="9647"/>
                  </a:lnTo>
                  <a:lnTo>
                    <a:pt x="11408" y="9721"/>
                  </a:lnTo>
                  <a:lnTo>
                    <a:pt x="11591" y="9721"/>
                  </a:lnTo>
                  <a:lnTo>
                    <a:pt x="11628" y="9684"/>
                  </a:lnTo>
                  <a:lnTo>
                    <a:pt x="11812" y="9427"/>
                  </a:lnTo>
                  <a:lnTo>
                    <a:pt x="11958" y="9171"/>
                  </a:lnTo>
                  <a:lnTo>
                    <a:pt x="12105" y="8914"/>
                  </a:lnTo>
                  <a:lnTo>
                    <a:pt x="12178" y="8657"/>
                  </a:lnTo>
                  <a:lnTo>
                    <a:pt x="12325" y="9024"/>
                  </a:lnTo>
                  <a:lnTo>
                    <a:pt x="12472" y="9427"/>
                  </a:lnTo>
                  <a:lnTo>
                    <a:pt x="12068" y="10088"/>
                  </a:lnTo>
                  <a:lnTo>
                    <a:pt x="11995" y="10088"/>
                  </a:lnTo>
                  <a:lnTo>
                    <a:pt x="11922" y="10271"/>
                  </a:lnTo>
                  <a:lnTo>
                    <a:pt x="11848" y="10418"/>
                  </a:lnTo>
                  <a:lnTo>
                    <a:pt x="11848" y="10491"/>
                  </a:lnTo>
                  <a:lnTo>
                    <a:pt x="11848" y="10528"/>
                  </a:lnTo>
                  <a:lnTo>
                    <a:pt x="11922" y="10601"/>
                  </a:lnTo>
                  <a:lnTo>
                    <a:pt x="12068" y="10601"/>
                  </a:lnTo>
                  <a:lnTo>
                    <a:pt x="12142" y="10564"/>
                  </a:lnTo>
                  <a:lnTo>
                    <a:pt x="12362" y="10198"/>
                  </a:lnTo>
                  <a:lnTo>
                    <a:pt x="12582" y="9831"/>
                  </a:lnTo>
                  <a:lnTo>
                    <a:pt x="12692" y="10454"/>
                  </a:lnTo>
                  <a:lnTo>
                    <a:pt x="12509" y="10638"/>
                  </a:lnTo>
                  <a:lnTo>
                    <a:pt x="12362" y="10858"/>
                  </a:lnTo>
                  <a:lnTo>
                    <a:pt x="12215" y="11078"/>
                  </a:lnTo>
                  <a:lnTo>
                    <a:pt x="12178" y="11225"/>
                  </a:lnTo>
                  <a:lnTo>
                    <a:pt x="12178" y="11371"/>
                  </a:lnTo>
                  <a:lnTo>
                    <a:pt x="12215" y="11408"/>
                  </a:lnTo>
                  <a:lnTo>
                    <a:pt x="12252" y="11408"/>
                  </a:lnTo>
                  <a:lnTo>
                    <a:pt x="12362" y="11371"/>
                  </a:lnTo>
                  <a:lnTo>
                    <a:pt x="12472" y="11298"/>
                  </a:lnTo>
                  <a:lnTo>
                    <a:pt x="12582" y="11078"/>
                  </a:lnTo>
                  <a:lnTo>
                    <a:pt x="12692" y="10858"/>
                  </a:lnTo>
                  <a:lnTo>
                    <a:pt x="12729" y="11188"/>
                  </a:lnTo>
                  <a:lnTo>
                    <a:pt x="12655" y="11775"/>
                  </a:lnTo>
                  <a:lnTo>
                    <a:pt x="12509" y="11922"/>
                  </a:lnTo>
                  <a:lnTo>
                    <a:pt x="12362" y="12068"/>
                  </a:lnTo>
                  <a:lnTo>
                    <a:pt x="12325" y="12215"/>
                  </a:lnTo>
                  <a:lnTo>
                    <a:pt x="12325" y="12288"/>
                  </a:lnTo>
                  <a:lnTo>
                    <a:pt x="12362" y="12362"/>
                  </a:lnTo>
                  <a:lnTo>
                    <a:pt x="12435" y="12398"/>
                  </a:lnTo>
                  <a:lnTo>
                    <a:pt x="12472" y="12398"/>
                  </a:lnTo>
                  <a:lnTo>
                    <a:pt x="12619" y="12288"/>
                  </a:lnTo>
                  <a:lnTo>
                    <a:pt x="12655" y="12655"/>
                  </a:lnTo>
                  <a:lnTo>
                    <a:pt x="12692" y="12692"/>
                  </a:lnTo>
                  <a:lnTo>
                    <a:pt x="12729" y="12655"/>
                  </a:lnTo>
                  <a:lnTo>
                    <a:pt x="12802" y="12545"/>
                  </a:lnTo>
                  <a:lnTo>
                    <a:pt x="12912" y="12398"/>
                  </a:lnTo>
                  <a:lnTo>
                    <a:pt x="13022" y="12068"/>
                  </a:lnTo>
                  <a:lnTo>
                    <a:pt x="13095" y="11738"/>
                  </a:lnTo>
                  <a:lnTo>
                    <a:pt x="13132" y="11408"/>
                  </a:lnTo>
                  <a:lnTo>
                    <a:pt x="13132" y="11005"/>
                  </a:lnTo>
                  <a:lnTo>
                    <a:pt x="13132" y="10638"/>
                  </a:lnTo>
                  <a:lnTo>
                    <a:pt x="13095" y="10234"/>
                  </a:lnTo>
                  <a:lnTo>
                    <a:pt x="13022" y="9867"/>
                  </a:lnTo>
                  <a:lnTo>
                    <a:pt x="12949" y="9464"/>
                  </a:lnTo>
                  <a:lnTo>
                    <a:pt x="12839" y="9060"/>
                  </a:lnTo>
                  <a:lnTo>
                    <a:pt x="12692" y="8694"/>
                  </a:lnTo>
                  <a:lnTo>
                    <a:pt x="12545" y="8327"/>
                  </a:lnTo>
                  <a:lnTo>
                    <a:pt x="12325" y="7960"/>
                  </a:lnTo>
                  <a:lnTo>
                    <a:pt x="12142" y="7630"/>
                  </a:lnTo>
                  <a:lnTo>
                    <a:pt x="11885" y="7300"/>
                  </a:lnTo>
                  <a:lnTo>
                    <a:pt x="11628" y="6970"/>
                  </a:lnTo>
                  <a:lnTo>
                    <a:pt x="11335" y="6640"/>
                  </a:lnTo>
                  <a:lnTo>
                    <a:pt x="11041" y="6346"/>
                  </a:lnTo>
                  <a:lnTo>
                    <a:pt x="10344" y="5759"/>
                  </a:lnTo>
                  <a:lnTo>
                    <a:pt x="9647" y="5246"/>
                  </a:lnTo>
                  <a:lnTo>
                    <a:pt x="8914" y="4732"/>
                  </a:lnTo>
                  <a:lnTo>
                    <a:pt x="8987" y="4439"/>
                  </a:lnTo>
                  <a:lnTo>
                    <a:pt x="9024" y="4182"/>
                  </a:lnTo>
                  <a:lnTo>
                    <a:pt x="9060" y="3558"/>
                  </a:lnTo>
                  <a:lnTo>
                    <a:pt x="9097" y="2898"/>
                  </a:lnTo>
                  <a:lnTo>
                    <a:pt x="9281" y="220"/>
                  </a:lnTo>
                  <a:lnTo>
                    <a:pt x="9244" y="110"/>
                  </a:lnTo>
                  <a:lnTo>
                    <a:pt x="9207" y="37"/>
                  </a:lnTo>
                  <a:lnTo>
                    <a:pt x="909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1" name="Google Shape;301;p5"/>
            <p:cNvSpPr/>
            <p:nvPr/>
          </p:nvSpPr>
          <p:spPr>
            <a:xfrm>
              <a:off x="6537275" y="2750650"/>
              <a:ext cx="459450" cy="475050"/>
            </a:xfrm>
            <a:custGeom>
              <a:avLst/>
              <a:gdLst/>
              <a:ahLst/>
              <a:cxnLst/>
              <a:rect l="l" t="t" r="r" b="b"/>
              <a:pathLst>
                <a:path w="18378" h="19002" extrusionOk="0">
                  <a:moveTo>
                    <a:pt x="13793" y="5429"/>
                  </a:moveTo>
                  <a:lnTo>
                    <a:pt x="13682" y="5466"/>
                  </a:lnTo>
                  <a:lnTo>
                    <a:pt x="13572" y="5502"/>
                  </a:lnTo>
                  <a:lnTo>
                    <a:pt x="13499" y="5576"/>
                  </a:lnTo>
                  <a:lnTo>
                    <a:pt x="13352" y="5759"/>
                  </a:lnTo>
                  <a:lnTo>
                    <a:pt x="13352" y="5869"/>
                  </a:lnTo>
                  <a:lnTo>
                    <a:pt x="13352" y="5979"/>
                  </a:lnTo>
                  <a:lnTo>
                    <a:pt x="13389" y="6016"/>
                  </a:lnTo>
                  <a:lnTo>
                    <a:pt x="13426" y="6053"/>
                  </a:lnTo>
                  <a:lnTo>
                    <a:pt x="13499" y="6053"/>
                  </a:lnTo>
                  <a:lnTo>
                    <a:pt x="13572" y="5979"/>
                  </a:lnTo>
                  <a:lnTo>
                    <a:pt x="13646" y="5943"/>
                  </a:lnTo>
                  <a:lnTo>
                    <a:pt x="13719" y="5796"/>
                  </a:lnTo>
                  <a:lnTo>
                    <a:pt x="13829" y="5649"/>
                  </a:lnTo>
                  <a:lnTo>
                    <a:pt x="13903" y="5502"/>
                  </a:lnTo>
                  <a:lnTo>
                    <a:pt x="13903" y="5466"/>
                  </a:lnTo>
                  <a:lnTo>
                    <a:pt x="13903" y="5429"/>
                  </a:lnTo>
                  <a:close/>
                  <a:moveTo>
                    <a:pt x="13242" y="6089"/>
                  </a:moveTo>
                  <a:lnTo>
                    <a:pt x="13169" y="6126"/>
                  </a:lnTo>
                  <a:lnTo>
                    <a:pt x="13022" y="6309"/>
                  </a:lnTo>
                  <a:lnTo>
                    <a:pt x="12912" y="6493"/>
                  </a:lnTo>
                  <a:lnTo>
                    <a:pt x="12875" y="6529"/>
                  </a:lnTo>
                  <a:lnTo>
                    <a:pt x="12875" y="6603"/>
                  </a:lnTo>
                  <a:lnTo>
                    <a:pt x="12949" y="6676"/>
                  </a:lnTo>
                  <a:lnTo>
                    <a:pt x="13022" y="6713"/>
                  </a:lnTo>
                  <a:lnTo>
                    <a:pt x="13096" y="6676"/>
                  </a:lnTo>
                  <a:lnTo>
                    <a:pt x="13132" y="6639"/>
                  </a:lnTo>
                  <a:lnTo>
                    <a:pt x="13242" y="6456"/>
                  </a:lnTo>
                  <a:lnTo>
                    <a:pt x="13352" y="6273"/>
                  </a:lnTo>
                  <a:lnTo>
                    <a:pt x="13389" y="6199"/>
                  </a:lnTo>
                  <a:lnTo>
                    <a:pt x="13316" y="6126"/>
                  </a:lnTo>
                  <a:lnTo>
                    <a:pt x="13242" y="6089"/>
                  </a:lnTo>
                  <a:close/>
                  <a:moveTo>
                    <a:pt x="17241" y="6419"/>
                  </a:moveTo>
                  <a:lnTo>
                    <a:pt x="17534" y="6713"/>
                  </a:lnTo>
                  <a:lnTo>
                    <a:pt x="17497" y="6713"/>
                  </a:lnTo>
                  <a:lnTo>
                    <a:pt x="17387" y="6823"/>
                  </a:lnTo>
                  <a:lnTo>
                    <a:pt x="17351" y="6676"/>
                  </a:lnTo>
                  <a:lnTo>
                    <a:pt x="17241" y="6419"/>
                  </a:lnTo>
                  <a:close/>
                  <a:moveTo>
                    <a:pt x="12692" y="6786"/>
                  </a:moveTo>
                  <a:lnTo>
                    <a:pt x="12582" y="6860"/>
                  </a:lnTo>
                  <a:lnTo>
                    <a:pt x="12435" y="6970"/>
                  </a:lnTo>
                  <a:lnTo>
                    <a:pt x="12399" y="7116"/>
                  </a:lnTo>
                  <a:lnTo>
                    <a:pt x="12362" y="7190"/>
                  </a:lnTo>
                  <a:lnTo>
                    <a:pt x="12399" y="7226"/>
                  </a:lnTo>
                  <a:lnTo>
                    <a:pt x="12472" y="7300"/>
                  </a:lnTo>
                  <a:lnTo>
                    <a:pt x="12582" y="7300"/>
                  </a:lnTo>
                  <a:lnTo>
                    <a:pt x="12619" y="7263"/>
                  </a:lnTo>
                  <a:lnTo>
                    <a:pt x="12655" y="7190"/>
                  </a:lnTo>
                  <a:lnTo>
                    <a:pt x="12729" y="7043"/>
                  </a:lnTo>
                  <a:lnTo>
                    <a:pt x="12802" y="7006"/>
                  </a:lnTo>
                  <a:lnTo>
                    <a:pt x="12839" y="6933"/>
                  </a:lnTo>
                  <a:lnTo>
                    <a:pt x="12875" y="6860"/>
                  </a:lnTo>
                  <a:lnTo>
                    <a:pt x="12875" y="6823"/>
                  </a:lnTo>
                  <a:lnTo>
                    <a:pt x="12839" y="6823"/>
                  </a:lnTo>
                  <a:lnTo>
                    <a:pt x="12765" y="6786"/>
                  </a:lnTo>
                  <a:close/>
                  <a:moveTo>
                    <a:pt x="17571" y="6750"/>
                  </a:moveTo>
                  <a:lnTo>
                    <a:pt x="17828" y="7043"/>
                  </a:lnTo>
                  <a:lnTo>
                    <a:pt x="18048" y="7373"/>
                  </a:lnTo>
                  <a:lnTo>
                    <a:pt x="17828" y="7593"/>
                  </a:lnTo>
                  <a:lnTo>
                    <a:pt x="17828" y="7520"/>
                  </a:lnTo>
                  <a:lnTo>
                    <a:pt x="17864" y="7336"/>
                  </a:lnTo>
                  <a:lnTo>
                    <a:pt x="17828" y="7116"/>
                  </a:lnTo>
                  <a:lnTo>
                    <a:pt x="17828" y="7080"/>
                  </a:lnTo>
                  <a:lnTo>
                    <a:pt x="17754" y="7006"/>
                  </a:lnTo>
                  <a:lnTo>
                    <a:pt x="17681" y="7006"/>
                  </a:lnTo>
                  <a:lnTo>
                    <a:pt x="17644" y="7043"/>
                  </a:lnTo>
                  <a:lnTo>
                    <a:pt x="17681" y="7080"/>
                  </a:lnTo>
                  <a:lnTo>
                    <a:pt x="17644" y="7226"/>
                  </a:lnTo>
                  <a:lnTo>
                    <a:pt x="17607" y="7446"/>
                  </a:lnTo>
                  <a:lnTo>
                    <a:pt x="17534" y="7667"/>
                  </a:lnTo>
                  <a:lnTo>
                    <a:pt x="17534" y="7887"/>
                  </a:lnTo>
                  <a:lnTo>
                    <a:pt x="17534" y="7960"/>
                  </a:lnTo>
                  <a:lnTo>
                    <a:pt x="17131" y="8584"/>
                  </a:lnTo>
                  <a:lnTo>
                    <a:pt x="17167" y="8217"/>
                  </a:lnTo>
                  <a:lnTo>
                    <a:pt x="17241" y="7850"/>
                  </a:lnTo>
                  <a:lnTo>
                    <a:pt x="17387" y="7630"/>
                  </a:lnTo>
                  <a:lnTo>
                    <a:pt x="17387" y="7593"/>
                  </a:lnTo>
                  <a:lnTo>
                    <a:pt x="17387" y="7520"/>
                  </a:lnTo>
                  <a:lnTo>
                    <a:pt x="17461" y="7483"/>
                  </a:lnTo>
                  <a:lnTo>
                    <a:pt x="17497" y="7446"/>
                  </a:lnTo>
                  <a:lnTo>
                    <a:pt x="17534" y="7373"/>
                  </a:lnTo>
                  <a:lnTo>
                    <a:pt x="17534" y="7263"/>
                  </a:lnTo>
                  <a:lnTo>
                    <a:pt x="17497" y="7080"/>
                  </a:lnTo>
                  <a:lnTo>
                    <a:pt x="17571" y="6750"/>
                  </a:lnTo>
                  <a:close/>
                  <a:moveTo>
                    <a:pt x="16874" y="8840"/>
                  </a:moveTo>
                  <a:lnTo>
                    <a:pt x="16947" y="8877"/>
                  </a:lnTo>
                  <a:lnTo>
                    <a:pt x="16874" y="8950"/>
                  </a:lnTo>
                  <a:lnTo>
                    <a:pt x="16874" y="8877"/>
                  </a:lnTo>
                  <a:lnTo>
                    <a:pt x="16874" y="8840"/>
                  </a:lnTo>
                  <a:close/>
                  <a:moveTo>
                    <a:pt x="11445" y="8584"/>
                  </a:moveTo>
                  <a:lnTo>
                    <a:pt x="11408" y="8620"/>
                  </a:lnTo>
                  <a:lnTo>
                    <a:pt x="11298" y="8657"/>
                  </a:lnTo>
                  <a:lnTo>
                    <a:pt x="11188" y="8804"/>
                  </a:lnTo>
                  <a:lnTo>
                    <a:pt x="11188" y="8840"/>
                  </a:lnTo>
                  <a:lnTo>
                    <a:pt x="11188" y="8914"/>
                  </a:lnTo>
                  <a:lnTo>
                    <a:pt x="11188" y="8987"/>
                  </a:lnTo>
                  <a:lnTo>
                    <a:pt x="11225" y="9024"/>
                  </a:lnTo>
                  <a:lnTo>
                    <a:pt x="11408" y="9024"/>
                  </a:lnTo>
                  <a:lnTo>
                    <a:pt x="11445" y="8987"/>
                  </a:lnTo>
                  <a:lnTo>
                    <a:pt x="11555" y="8804"/>
                  </a:lnTo>
                  <a:lnTo>
                    <a:pt x="11555" y="8730"/>
                  </a:lnTo>
                  <a:lnTo>
                    <a:pt x="11555" y="8657"/>
                  </a:lnTo>
                  <a:lnTo>
                    <a:pt x="11518" y="8620"/>
                  </a:lnTo>
                  <a:lnTo>
                    <a:pt x="11445" y="8584"/>
                  </a:lnTo>
                  <a:close/>
                  <a:moveTo>
                    <a:pt x="16580" y="8804"/>
                  </a:moveTo>
                  <a:lnTo>
                    <a:pt x="16580" y="8877"/>
                  </a:lnTo>
                  <a:lnTo>
                    <a:pt x="16580" y="9060"/>
                  </a:lnTo>
                  <a:lnTo>
                    <a:pt x="16617" y="9170"/>
                  </a:lnTo>
                  <a:lnTo>
                    <a:pt x="16654" y="9244"/>
                  </a:lnTo>
                  <a:lnTo>
                    <a:pt x="16397" y="9611"/>
                  </a:lnTo>
                  <a:lnTo>
                    <a:pt x="16360" y="9391"/>
                  </a:lnTo>
                  <a:lnTo>
                    <a:pt x="16324" y="9170"/>
                  </a:lnTo>
                  <a:lnTo>
                    <a:pt x="16324" y="9097"/>
                  </a:lnTo>
                  <a:lnTo>
                    <a:pt x="16580" y="8804"/>
                  </a:lnTo>
                  <a:close/>
                  <a:moveTo>
                    <a:pt x="16067" y="9391"/>
                  </a:moveTo>
                  <a:lnTo>
                    <a:pt x="16067" y="9684"/>
                  </a:lnTo>
                  <a:lnTo>
                    <a:pt x="16103" y="9794"/>
                  </a:lnTo>
                  <a:lnTo>
                    <a:pt x="16177" y="9941"/>
                  </a:lnTo>
                  <a:lnTo>
                    <a:pt x="15993" y="10161"/>
                  </a:lnTo>
                  <a:lnTo>
                    <a:pt x="15920" y="10308"/>
                  </a:lnTo>
                  <a:lnTo>
                    <a:pt x="15957" y="9867"/>
                  </a:lnTo>
                  <a:lnTo>
                    <a:pt x="15920" y="9794"/>
                  </a:lnTo>
                  <a:lnTo>
                    <a:pt x="15847" y="9757"/>
                  </a:lnTo>
                  <a:lnTo>
                    <a:pt x="15810" y="9721"/>
                  </a:lnTo>
                  <a:lnTo>
                    <a:pt x="16067" y="9391"/>
                  </a:lnTo>
                  <a:close/>
                  <a:moveTo>
                    <a:pt x="9611" y="2348"/>
                  </a:moveTo>
                  <a:lnTo>
                    <a:pt x="9574" y="2421"/>
                  </a:lnTo>
                  <a:lnTo>
                    <a:pt x="9134" y="2861"/>
                  </a:lnTo>
                  <a:lnTo>
                    <a:pt x="8767" y="3375"/>
                  </a:lnTo>
                  <a:lnTo>
                    <a:pt x="7997" y="4365"/>
                  </a:lnTo>
                  <a:lnTo>
                    <a:pt x="7630" y="4879"/>
                  </a:lnTo>
                  <a:lnTo>
                    <a:pt x="7227" y="5356"/>
                  </a:lnTo>
                  <a:lnTo>
                    <a:pt x="6823" y="5832"/>
                  </a:lnTo>
                  <a:lnTo>
                    <a:pt x="6346" y="6273"/>
                  </a:lnTo>
                  <a:lnTo>
                    <a:pt x="6273" y="6346"/>
                  </a:lnTo>
                  <a:lnTo>
                    <a:pt x="6273" y="6456"/>
                  </a:lnTo>
                  <a:lnTo>
                    <a:pt x="6236" y="6456"/>
                  </a:lnTo>
                  <a:lnTo>
                    <a:pt x="6163" y="6493"/>
                  </a:lnTo>
                  <a:lnTo>
                    <a:pt x="6163" y="6566"/>
                  </a:lnTo>
                  <a:lnTo>
                    <a:pt x="6199" y="6603"/>
                  </a:lnTo>
                  <a:lnTo>
                    <a:pt x="6309" y="6786"/>
                  </a:lnTo>
                  <a:lnTo>
                    <a:pt x="6493" y="6970"/>
                  </a:lnTo>
                  <a:lnTo>
                    <a:pt x="6823" y="7263"/>
                  </a:lnTo>
                  <a:lnTo>
                    <a:pt x="7593" y="7813"/>
                  </a:lnTo>
                  <a:lnTo>
                    <a:pt x="8437" y="8363"/>
                  </a:lnTo>
                  <a:lnTo>
                    <a:pt x="8620" y="8510"/>
                  </a:lnTo>
                  <a:lnTo>
                    <a:pt x="8767" y="8694"/>
                  </a:lnTo>
                  <a:lnTo>
                    <a:pt x="9061" y="9060"/>
                  </a:lnTo>
                  <a:lnTo>
                    <a:pt x="9207" y="9207"/>
                  </a:lnTo>
                  <a:lnTo>
                    <a:pt x="9391" y="9354"/>
                  </a:lnTo>
                  <a:lnTo>
                    <a:pt x="9758" y="9574"/>
                  </a:lnTo>
                  <a:lnTo>
                    <a:pt x="10638" y="10161"/>
                  </a:lnTo>
                  <a:lnTo>
                    <a:pt x="11482" y="10784"/>
                  </a:lnTo>
                  <a:lnTo>
                    <a:pt x="12289" y="11408"/>
                  </a:lnTo>
                  <a:lnTo>
                    <a:pt x="12362" y="11445"/>
                  </a:lnTo>
                  <a:lnTo>
                    <a:pt x="12472" y="11445"/>
                  </a:lnTo>
                  <a:lnTo>
                    <a:pt x="12545" y="11408"/>
                  </a:lnTo>
                  <a:lnTo>
                    <a:pt x="12582" y="11371"/>
                  </a:lnTo>
                  <a:lnTo>
                    <a:pt x="12619" y="11298"/>
                  </a:lnTo>
                  <a:lnTo>
                    <a:pt x="12655" y="11188"/>
                  </a:lnTo>
                  <a:lnTo>
                    <a:pt x="12619" y="11115"/>
                  </a:lnTo>
                  <a:lnTo>
                    <a:pt x="12545" y="11041"/>
                  </a:lnTo>
                  <a:lnTo>
                    <a:pt x="11775" y="10418"/>
                  </a:lnTo>
                  <a:lnTo>
                    <a:pt x="11812" y="10381"/>
                  </a:lnTo>
                  <a:lnTo>
                    <a:pt x="11922" y="10198"/>
                  </a:lnTo>
                  <a:lnTo>
                    <a:pt x="11995" y="10014"/>
                  </a:lnTo>
                  <a:lnTo>
                    <a:pt x="11995" y="9941"/>
                  </a:lnTo>
                  <a:lnTo>
                    <a:pt x="11958" y="9904"/>
                  </a:lnTo>
                  <a:lnTo>
                    <a:pt x="11885" y="9904"/>
                  </a:lnTo>
                  <a:lnTo>
                    <a:pt x="11738" y="10051"/>
                  </a:lnTo>
                  <a:lnTo>
                    <a:pt x="11592" y="10234"/>
                  </a:lnTo>
                  <a:lnTo>
                    <a:pt x="11555" y="10271"/>
                  </a:lnTo>
                  <a:lnTo>
                    <a:pt x="11005" y="9867"/>
                  </a:lnTo>
                  <a:lnTo>
                    <a:pt x="10821" y="9757"/>
                  </a:lnTo>
                  <a:lnTo>
                    <a:pt x="10858" y="9684"/>
                  </a:lnTo>
                  <a:lnTo>
                    <a:pt x="10895" y="9611"/>
                  </a:lnTo>
                  <a:lnTo>
                    <a:pt x="11041" y="9464"/>
                  </a:lnTo>
                  <a:lnTo>
                    <a:pt x="11078" y="9427"/>
                  </a:lnTo>
                  <a:lnTo>
                    <a:pt x="11078" y="9354"/>
                  </a:lnTo>
                  <a:lnTo>
                    <a:pt x="11078" y="9317"/>
                  </a:lnTo>
                  <a:lnTo>
                    <a:pt x="11005" y="9281"/>
                  </a:lnTo>
                  <a:lnTo>
                    <a:pt x="10968" y="9317"/>
                  </a:lnTo>
                  <a:lnTo>
                    <a:pt x="10895" y="9281"/>
                  </a:lnTo>
                  <a:lnTo>
                    <a:pt x="10821" y="9317"/>
                  </a:lnTo>
                  <a:lnTo>
                    <a:pt x="10711" y="9427"/>
                  </a:lnTo>
                  <a:lnTo>
                    <a:pt x="10601" y="9574"/>
                  </a:lnTo>
                  <a:lnTo>
                    <a:pt x="10124" y="9281"/>
                  </a:lnTo>
                  <a:lnTo>
                    <a:pt x="10051" y="9207"/>
                  </a:lnTo>
                  <a:lnTo>
                    <a:pt x="10234" y="8914"/>
                  </a:lnTo>
                  <a:lnTo>
                    <a:pt x="10234" y="8840"/>
                  </a:lnTo>
                  <a:lnTo>
                    <a:pt x="10234" y="8804"/>
                  </a:lnTo>
                  <a:lnTo>
                    <a:pt x="10198" y="8730"/>
                  </a:lnTo>
                  <a:lnTo>
                    <a:pt x="10088" y="8694"/>
                  </a:lnTo>
                  <a:lnTo>
                    <a:pt x="10051" y="8730"/>
                  </a:lnTo>
                  <a:lnTo>
                    <a:pt x="10014" y="8767"/>
                  </a:lnTo>
                  <a:lnTo>
                    <a:pt x="9758" y="9060"/>
                  </a:lnTo>
                  <a:lnTo>
                    <a:pt x="9537" y="8877"/>
                  </a:lnTo>
                  <a:lnTo>
                    <a:pt x="9354" y="8694"/>
                  </a:lnTo>
                  <a:lnTo>
                    <a:pt x="9134" y="8437"/>
                  </a:lnTo>
                  <a:lnTo>
                    <a:pt x="9207" y="8327"/>
                  </a:lnTo>
                  <a:lnTo>
                    <a:pt x="9281" y="8217"/>
                  </a:lnTo>
                  <a:lnTo>
                    <a:pt x="9354" y="7960"/>
                  </a:lnTo>
                  <a:lnTo>
                    <a:pt x="9354" y="7887"/>
                  </a:lnTo>
                  <a:lnTo>
                    <a:pt x="9317" y="7850"/>
                  </a:lnTo>
                  <a:lnTo>
                    <a:pt x="9244" y="7850"/>
                  </a:lnTo>
                  <a:lnTo>
                    <a:pt x="9171" y="7887"/>
                  </a:lnTo>
                  <a:lnTo>
                    <a:pt x="8987" y="8107"/>
                  </a:lnTo>
                  <a:lnTo>
                    <a:pt x="8951" y="8180"/>
                  </a:lnTo>
                  <a:lnTo>
                    <a:pt x="8767" y="8033"/>
                  </a:lnTo>
                  <a:lnTo>
                    <a:pt x="8327" y="7740"/>
                  </a:lnTo>
                  <a:lnTo>
                    <a:pt x="8364" y="7446"/>
                  </a:lnTo>
                  <a:lnTo>
                    <a:pt x="8364" y="7410"/>
                  </a:lnTo>
                  <a:lnTo>
                    <a:pt x="8327" y="7336"/>
                  </a:lnTo>
                  <a:lnTo>
                    <a:pt x="8290" y="7300"/>
                  </a:lnTo>
                  <a:lnTo>
                    <a:pt x="8180" y="7300"/>
                  </a:lnTo>
                  <a:lnTo>
                    <a:pt x="8107" y="7336"/>
                  </a:lnTo>
                  <a:lnTo>
                    <a:pt x="8070" y="7446"/>
                  </a:lnTo>
                  <a:lnTo>
                    <a:pt x="8034" y="7556"/>
                  </a:lnTo>
                  <a:lnTo>
                    <a:pt x="7960" y="7520"/>
                  </a:lnTo>
                  <a:lnTo>
                    <a:pt x="7410" y="7116"/>
                  </a:lnTo>
                  <a:lnTo>
                    <a:pt x="7447" y="7080"/>
                  </a:lnTo>
                  <a:lnTo>
                    <a:pt x="7520" y="6970"/>
                  </a:lnTo>
                  <a:lnTo>
                    <a:pt x="7520" y="6896"/>
                  </a:lnTo>
                  <a:lnTo>
                    <a:pt x="7520" y="6860"/>
                  </a:lnTo>
                  <a:lnTo>
                    <a:pt x="7557" y="6750"/>
                  </a:lnTo>
                  <a:lnTo>
                    <a:pt x="7520" y="6713"/>
                  </a:lnTo>
                  <a:lnTo>
                    <a:pt x="7483" y="6713"/>
                  </a:lnTo>
                  <a:lnTo>
                    <a:pt x="7410" y="6750"/>
                  </a:lnTo>
                  <a:lnTo>
                    <a:pt x="7337" y="6750"/>
                  </a:lnTo>
                  <a:lnTo>
                    <a:pt x="7227" y="6823"/>
                  </a:lnTo>
                  <a:lnTo>
                    <a:pt x="7116" y="6896"/>
                  </a:lnTo>
                  <a:lnTo>
                    <a:pt x="6640" y="6639"/>
                  </a:lnTo>
                  <a:lnTo>
                    <a:pt x="6640" y="6603"/>
                  </a:lnTo>
                  <a:lnTo>
                    <a:pt x="7116" y="6163"/>
                  </a:lnTo>
                  <a:lnTo>
                    <a:pt x="7557" y="5649"/>
                  </a:lnTo>
                  <a:lnTo>
                    <a:pt x="7593" y="5722"/>
                  </a:lnTo>
                  <a:lnTo>
                    <a:pt x="7630" y="5759"/>
                  </a:lnTo>
                  <a:lnTo>
                    <a:pt x="7740" y="5759"/>
                  </a:lnTo>
                  <a:lnTo>
                    <a:pt x="8034" y="5576"/>
                  </a:lnTo>
                  <a:lnTo>
                    <a:pt x="8327" y="5392"/>
                  </a:lnTo>
                  <a:lnTo>
                    <a:pt x="8620" y="5209"/>
                  </a:lnTo>
                  <a:lnTo>
                    <a:pt x="8914" y="5025"/>
                  </a:lnTo>
                  <a:lnTo>
                    <a:pt x="9244" y="4879"/>
                  </a:lnTo>
                  <a:lnTo>
                    <a:pt x="9574" y="4732"/>
                  </a:lnTo>
                  <a:lnTo>
                    <a:pt x="9941" y="4659"/>
                  </a:lnTo>
                  <a:lnTo>
                    <a:pt x="10308" y="4622"/>
                  </a:lnTo>
                  <a:lnTo>
                    <a:pt x="10491" y="4622"/>
                  </a:lnTo>
                  <a:lnTo>
                    <a:pt x="10675" y="4659"/>
                  </a:lnTo>
                  <a:lnTo>
                    <a:pt x="10821" y="4732"/>
                  </a:lnTo>
                  <a:lnTo>
                    <a:pt x="10931" y="4842"/>
                  </a:lnTo>
                  <a:lnTo>
                    <a:pt x="11041" y="4989"/>
                  </a:lnTo>
                  <a:lnTo>
                    <a:pt x="11078" y="5136"/>
                  </a:lnTo>
                  <a:lnTo>
                    <a:pt x="11151" y="5502"/>
                  </a:lnTo>
                  <a:lnTo>
                    <a:pt x="11151" y="5906"/>
                  </a:lnTo>
                  <a:lnTo>
                    <a:pt x="11151" y="6309"/>
                  </a:lnTo>
                  <a:lnTo>
                    <a:pt x="11151" y="6676"/>
                  </a:lnTo>
                  <a:lnTo>
                    <a:pt x="11188" y="7006"/>
                  </a:lnTo>
                  <a:lnTo>
                    <a:pt x="11261" y="7373"/>
                  </a:lnTo>
                  <a:lnTo>
                    <a:pt x="11445" y="7703"/>
                  </a:lnTo>
                  <a:lnTo>
                    <a:pt x="11408" y="7813"/>
                  </a:lnTo>
                  <a:lnTo>
                    <a:pt x="11372" y="7923"/>
                  </a:lnTo>
                  <a:lnTo>
                    <a:pt x="11372" y="8033"/>
                  </a:lnTo>
                  <a:lnTo>
                    <a:pt x="11372" y="8143"/>
                  </a:lnTo>
                  <a:lnTo>
                    <a:pt x="11445" y="8253"/>
                  </a:lnTo>
                  <a:lnTo>
                    <a:pt x="11482" y="8327"/>
                  </a:lnTo>
                  <a:lnTo>
                    <a:pt x="11592" y="8400"/>
                  </a:lnTo>
                  <a:lnTo>
                    <a:pt x="11665" y="8474"/>
                  </a:lnTo>
                  <a:lnTo>
                    <a:pt x="11775" y="8510"/>
                  </a:lnTo>
                  <a:lnTo>
                    <a:pt x="12105" y="8510"/>
                  </a:lnTo>
                  <a:lnTo>
                    <a:pt x="12435" y="8694"/>
                  </a:lnTo>
                  <a:lnTo>
                    <a:pt x="12765" y="8840"/>
                  </a:lnTo>
                  <a:lnTo>
                    <a:pt x="13022" y="8877"/>
                  </a:lnTo>
                  <a:lnTo>
                    <a:pt x="13316" y="8877"/>
                  </a:lnTo>
                  <a:lnTo>
                    <a:pt x="13646" y="8804"/>
                  </a:lnTo>
                  <a:lnTo>
                    <a:pt x="13939" y="8694"/>
                  </a:lnTo>
                  <a:lnTo>
                    <a:pt x="14233" y="8584"/>
                  </a:lnTo>
                  <a:lnTo>
                    <a:pt x="14489" y="8400"/>
                  </a:lnTo>
                  <a:lnTo>
                    <a:pt x="14746" y="8217"/>
                  </a:lnTo>
                  <a:lnTo>
                    <a:pt x="14930" y="8033"/>
                  </a:lnTo>
                  <a:lnTo>
                    <a:pt x="14966" y="7997"/>
                  </a:lnTo>
                  <a:lnTo>
                    <a:pt x="14966" y="7923"/>
                  </a:lnTo>
                  <a:lnTo>
                    <a:pt x="14930" y="7813"/>
                  </a:lnTo>
                  <a:lnTo>
                    <a:pt x="14820" y="7777"/>
                  </a:lnTo>
                  <a:lnTo>
                    <a:pt x="14710" y="7777"/>
                  </a:lnTo>
                  <a:lnTo>
                    <a:pt x="14123" y="8143"/>
                  </a:lnTo>
                  <a:lnTo>
                    <a:pt x="13829" y="8290"/>
                  </a:lnTo>
                  <a:lnTo>
                    <a:pt x="13462" y="8400"/>
                  </a:lnTo>
                  <a:lnTo>
                    <a:pt x="13206" y="8474"/>
                  </a:lnTo>
                  <a:lnTo>
                    <a:pt x="12912" y="8437"/>
                  </a:lnTo>
                  <a:lnTo>
                    <a:pt x="12692" y="8363"/>
                  </a:lnTo>
                  <a:lnTo>
                    <a:pt x="12472" y="8217"/>
                  </a:lnTo>
                  <a:lnTo>
                    <a:pt x="12545" y="8107"/>
                  </a:lnTo>
                  <a:lnTo>
                    <a:pt x="12582" y="7960"/>
                  </a:lnTo>
                  <a:lnTo>
                    <a:pt x="12582" y="7850"/>
                  </a:lnTo>
                  <a:lnTo>
                    <a:pt x="12545" y="7777"/>
                  </a:lnTo>
                  <a:lnTo>
                    <a:pt x="12509" y="7740"/>
                  </a:lnTo>
                  <a:lnTo>
                    <a:pt x="12325" y="7630"/>
                  </a:lnTo>
                  <a:lnTo>
                    <a:pt x="12142" y="7520"/>
                  </a:lnTo>
                  <a:lnTo>
                    <a:pt x="11812" y="7520"/>
                  </a:lnTo>
                  <a:lnTo>
                    <a:pt x="11628" y="7116"/>
                  </a:lnTo>
                  <a:lnTo>
                    <a:pt x="11518" y="6713"/>
                  </a:lnTo>
                  <a:lnTo>
                    <a:pt x="11518" y="6346"/>
                  </a:lnTo>
                  <a:lnTo>
                    <a:pt x="11518" y="6016"/>
                  </a:lnTo>
                  <a:lnTo>
                    <a:pt x="11555" y="5649"/>
                  </a:lnTo>
                  <a:lnTo>
                    <a:pt x="11518" y="5282"/>
                  </a:lnTo>
                  <a:lnTo>
                    <a:pt x="11445" y="4989"/>
                  </a:lnTo>
                  <a:lnTo>
                    <a:pt x="11335" y="4732"/>
                  </a:lnTo>
                  <a:lnTo>
                    <a:pt x="11188" y="4549"/>
                  </a:lnTo>
                  <a:lnTo>
                    <a:pt x="11005" y="4402"/>
                  </a:lnTo>
                  <a:lnTo>
                    <a:pt x="10785" y="4329"/>
                  </a:lnTo>
                  <a:lnTo>
                    <a:pt x="10565" y="4255"/>
                  </a:lnTo>
                  <a:lnTo>
                    <a:pt x="10051" y="4255"/>
                  </a:lnTo>
                  <a:lnTo>
                    <a:pt x="9758" y="4292"/>
                  </a:lnTo>
                  <a:lnTo>
                    <a:pt x="9464" y="4365"/>
                  </a:lnTo>
                  <a:lnTo>
                    <a:pt x="8914" y="4585"/>
                  </a:lnTo>
                  <a:lnTo>
                    <a:pt x="8400" y="4879"/>
                  </a:lnTo>
                  <a:lnTo>
                    <a:pt x="7960" y="5209"/>
                  </a:lnTo>
                  <a:lnTo>
                    <a:pt x="8290" y="4769"/>
                  </a:lnTo>
                  <a:lnTo>
                    <a:pt x="9061" y="3742"/>
                  </a:lnTo>
                  <a:lnTo>
                    <a:pt x="9464" y="3191"/>
                  </a:lnTo>
                  <a:lnTo>
                    <a:pt x="9831" y="2641"/>
                  </a:lnTo>
                  <a:lnTo>
                    <a:pt x="9868" y="2568"/>
                  </a:lnTo>
                  <a:lnTo>
                    <a:pt x="9868" y="2531"/>
                  </a:lnTo>
                  <a:lnTo>
                    <a:pt x="9794" y="2421"/>
                  </a:lnTo>
                  <a:lnTo>
                    <a:pt x="9721" y="2384"/>
                  </a:lnTo>
                  <a:lnTo>
                    <a:pt x="9684" y="2348"/>
                  </a:lnTo>
                  <a:close/>
                  <a:moveTo>
                    <a:pt x="15663" y="9867"/>
                  </a:moveTo>
                  <a:lnTo>
                    <a:pt x="15700" y="9904"/>
                  </a:lnTo>
                  <a:lnTo>
                    <a:pt x="15627" y="10381"/>
                  </a:lnTo>
                  <a:lnTo>
                    <a:pt x="15663" y="10418"/>
                  </a:lnTo>
                  <a:lnTo>
                    <a:pt x="15663" y="10454"/>
                  </a:lnTo>
                  <a:lnTo>
                    <a:pt x="15773" y="10491"/>
                  </a:lnTo>
                  <a:lnTo>
                    <a:pt x="15443" y="10895"/>
                  </a:lnTo>
                  <a:lnTo>
                    <a:pt x="15443" y="10821"/>
                  </a:lnTo>
                  <a:lnTo>
                    <a:pt x="15333" y="10491"/>
                  </a:lnTo>
                  <a:lnTo>
                    <a:pt x="15296" y="10454"/>
                  </a:lnTo>
                  <a:lnTo>
                    <a:pt x="15260" y="10454"/>
                  </a:lnTo>
                  <a:lnTo>
                    <a:pt x="15223" y="10491"/>
                  </a:lnTo>
                  <a:lnTo>
                    <a:pt x="15223" y="10528"/>
                  </a:lnTo>
                  <a:lnTo>
                    <a:pt x="15186" y="10821"/>
                  </a:lnTo>
                  <a:lnTo>
                    <a:pt x="15186" y="11188"/>
                  </a:lnTo>
                  <a:lnTo>
                    <a:pt x="15223" y="11225"/>
                  </a:lnTo>
                  <a:lnTo>
                    <a:pt x="14746" y="11848"/>
                  </a:lnTo>
                  <a:lnTo>
                    <a:pt x="14746" y="11591"/>
                  </a:lnTo>
                  <a:lnTo>
                    <a:pt x="14746" y="11371"/>
                  </a:lnTo>
                  <a:lnTo>
                    <a:pt x="14746" y="11115"/>
                  </a:lnTo>
                  <a:lnTo>
                    <a:pt x="14710" y="11078"/>
                  </a:lnTo>
                  <a:lnTo>
                    <a:pt x="15333" y="10308"/>
                  </a:lnTo>
                  <a:lnTo>
                    <a:pt x="15663" y="9867"/>
                  </a:lnTo>
                  <a:close/>
                  <a:moveTo>
                    <a:pt x="14526" y="11298"/>
                  </a:moveTo>
                  <a:lnTo>
                    <a:pt x="14453" y="11555"/>
                  </a:lnTo>
                  <a:lnTo>
                    <a:pt x="14416" y="11775"/>
                  </a:lnTo>
                  <a:lnTo>
                    <a:pt x="14453" y="11885"/>
                  </a:lnTo>
                  <a:lnTo>
                    <a:pt x="14489" y="11958"/>
                  </a:lnTo>
                  <a:lnTo>
                    <a:pt x="14563" y="11995"/>
                  </a:lnTo>
                  <a:lnTo>
                    <a:pt x="14600" y="11995"/>
                  </a:lnTo>
                  <a:lnTo>
                    <a:pt x="14123" y="12619"/>
                  </a:lnTo>
                  <a:lnTo>
                    <a:pt x="14049" y="12655"/>
                  </a:lnTo>
                  <a:lnTo>
                    <a:pt x="14049" y="12362"/>
                  </a:lnTo>
                  <a:lnTo>
                    <a:pt x="14049" y="12142"/>
                  </a:lnTo>
                  <a:lnTo>
                    <a:pt x="14049" y="12032"/>
                  </a:lnTo>
                  <a:lnTo>
                    <a:pt x="14013" y="11922"/>
                  </a:lnTo>
                  <a:lnTo>
                    <a:pt x="14526" y="11298"/>
                  </a:lnTo>
                  <a:close/>
                  <a:moveTo>
                    <a:pt x="4806" y="7997"/>
                  </a:moveTo>
                  <a:lnTo>
                    <a:pt x="4769" y="8033"/>
                  </a:lnTo>
                  <a:lnTo>
                    <a:pt x="4769" y="8070"/>
                  </a:lnTo>
                  <a:lnTo>
                    <a:pt x="4952" y="8217"/>
                  </a:lnTo>
                  <a:lnTo>
                    <a:pt x="5099" y="8327"/>
                  </a:lnTo>
                  <a:lnTo>
                    <a:pt x="5576" y="8584"/>
                  </a:lnTo>
                  <a:lnTo>
                    <a:pt x="6126" y="8840"/>
                  </a:lnTo>
                  <a:lnTo>
                    <a:pt x="6640" y="9134"/>
                  </a:lnTo>
                  <a:lnTo>
                    <a:pt x="7116" y="9501"/>
                  </a:lnTo>
                  <a:lnTo>
                    <a:pt x="7557" y="9831"/>
                  </a:lnTo>
                  <a:lnTo>
                    <a:pt x="8437" y="10638"/>
                  </a:lnTo>
                  <a:lnTo>
                    <a:pt x="9244" y="11371"/>
                  </a:lnTo>
                  <a:lnTo>
                    <a:pt x="10088" y="12105"/>
                  </a:lnTo>
                  <a:lnTo>
                    <a:pt x="10344" y="12325"/>
                  </a:lnTo>
                  <a:lnTo>
                    <a:pt x="10748" y="12655"/>
                  </a:lnTo>
                  <a:lnTo>
                    <a:pt x="10931" y="12765"/>
                  </a:lnTo>
                  <a:lnTo>
                    <a:pt x="11115" y="12839"/>
                  </a:lnTo>
                  <a:lnTo>
                    <a:pt x="11225" y="12839"/>
                  </a:lnTo>
                  <a:lnTo>
                    <a:pt x="11298" y="12802"/>
                  </a:lnTo>
                  <a:lnTo>
                    <a:pt x="11335" y="12765"/>
                  </a:lnTo>
                  <a:lnTo>
                    <a:pt x="11372" y="12692"/>
                  </a:lnTo>
                  <a:lnTo>
                    <a:pt x="11372" y="12582"/>
                  </a:lnTo>
                  <a:lnTo>
                    <a:pt x="11335" y="12472"/>
                  </a:lnTo>
                  <a:lnTo>
                    <a:pt x="11151" y="12325"/>
                  </a:lnTo>
                  <a:lnTo>
                    <a:pt x="10711" y="11995"/>
                  </a:lnTo>
                  <a:lnTo>
                    <a:pt x="10271" y="11628"/>
                  </a:lnTo>
                  <a:lnTo>
                    <a:pt x="9391" y="10858"/>
                  </a:lnTo>
                  <a:lnTo>
                    <a:pt x="8547" y="10051"/>
                  </a:lnTo>
                  <a:lnTo>
                    <a:pt x="8107" y="9684"/>
                  </a:lnTo>
                  <a:lnTo>
                    <a:pt x="7703" y="9354"/>
                  </a:lnTo>
                  <a:lnTo>
                    <a:pt x="7227" y="9024"/>
                  </a:lnTo>
                  <a:lnTo>
                    <a:pt x="6786" y="8694"/>
                  </a:lnTo>
                  <a:lnTo>
                    <a:pt x="6309" y="8437"/>
                  </a:lnTo>
                  <a:lnTo>
                    <a:pt x="5833" y="8217"/>
                  </a:lnTo>
                  <a:lnTo>
                    <a:pt x="5356" y="8033"/>
                  </a:lnTo>
                  <a:lnTo>
                    <a:pt x="5209" y="7997"/>
                  </a:lnTo>
                  <a:close/>
                  <a:moveTo>
                    <a:pt x="954" y="12582"/>
                  </a:moveTo>
                  <a:lnTo>
                    <a:pt x="1101" y="12692"/>
                  </a:lnTo>
                  <a:lnTo>
                    <a:pt x="1064" y="12765"/>
                  </a:lnTo>
                  <a:lnTo>
                    <a:pt x="1064" y="12839"/>
                  </a:lnTo>
                  <a:lnTo>
                    <a:pt x="1064" y="12875"/>
                  </a:lnTo>
                  <a:lnTo>
                    <a:pt x="1101" y="12839"/>
                  </a:lnTo>
                  <a:lnTo>
                    <a:pt x="1211" y="12912"/>
                  </a:lnTo>
                  <a:lnTo>
                    <a:pt x="1247" y="12985"/>
                  </a:lnTo>
                  <a:lnTo>
                    <a:pt x="1247" y="13059"/>
                  </a:lnTo>
                  <a:lnTo>
                    <a:pt x="1284" y="13242"/>
                  </a:lnTo>
                  <a:lnTo>
                    <a:pt x="991" y="13095"/>
                  </a:lnTo>
                  <a:lnTo>
                    <a:pt x="844" y="13059"/>
                  </a:lnTo>
                  <a:lnTo>
                    <a:pt x="697" y="13022"/>
                  </a:lnTo>
                  <a:lnTo>
                    <a:pt x="844" y="12765"/>
                  </a:lnTo>
                  <a:lnTo>
                    <a:pt x="954" y="12582"/>
                  </a:lnTo>
                  <a:close/>
                  <a:moveTo>
                    <a:pt x="2715" y="10858"/>
                  </a:moveTo>
                  <a:lnTo>
                    <a:pt x="2641" y="10931"/>
                  </a:lnTo>
                  <a:lnTo>
                    <a:pt x="2641" y="10968"/>
                  </a:lnTo>
                  <a:lnTo>
                    <a:pt x="2788" y="11151"/>
                  </a:lnTo>
                  <a:lnTo>
                    <a:pt x="2935" y="11261"/>
                  </a:lnTo>
                  <a:lnTo>
                    <a:pt x="3302" y="11445"/>
                  </a:lnTo>
                  <a:lnTo>
                    <a:pt x="3778" y="11775"/>
                  </a:lnTo>
                  <a:lnTo>
                    <a:pt x="4255" y="12105"/>
                  </a:lnTo>
                  <a:lnTo>
                    <a:pt x="5099" y="12765"/>
                  </a:lnTo>
                  <a:lnTo>
                    <a:pt x="5539" y="13095"/>
                  </a:lnTo>
                  <a:lnTo>
                    <a:pt x="5759" y="13242"/>
                  </a:lnTo>
                  <a:lnTo>
                    <a:pt x="5869" y="13279"/>
                  </a:lnTo>
                  <a:lnTo>
                    <a:pt x="6053" y="13279"/>
                  </a:lnTo>
                  <a:lnTo>
                    <a:pt x="6126" y="13242"/>
                  </a:lnTo>
                  <a:lnTo>
                    <a:pt x="6163" y="13169"/>
                  </a:lnTo>
                  <a:lnTo>
                    <a:pt x="6126" y="13059"/>
                  </a:lnTo>
                  <a:lnTo>
                    <a:pt x="6089" y="12985"/>
                  </a:lnTo>
                  <a:lnTo>
                    <a:pt x="6016" y="12875"/>
                  </a:lnTo>
                  <a:lnTo>
                    <a:pt x="5869" y="12729"/>
                  </a:lnTo>
                  <a:lnTo>
                    <a:pt x="5502" y="12472"/>
                  </a:lnTo>
                  <a:lnTo>
                    <a:pt x="4512" y="11738"/>
                  </a:lnTo>
                  <a:lnTo>
                    <a:pt x="4035" y="11408"/>
                  </a:lnTo>
                  <a:lnTo>
                    <a:pt x="3522" y="11078"/>
                  </a:lnTo>
                  <a:lnTo>
                    <a:pt x="3338" y="11005"/>
                  </a:lnTo>
                  <a:lnTo>
                    <a:pt x="3118" y="10895"/>
                  </a:lnTo>
                  <a:lnTo>
                    <a:pt x="2935" y="10858"/>
                  </a:lnTo>
                  <a:close/>
                  <a:moveTo>
                    <a:pt x="13756" y="12252"/>
                  </a:moveTo>
                  <a:lnTo>
                    <a:pt x="13719" y="12362"/>
                  </a:lnTo>
                  <a:lnTo>
                    <a:pt x="13719" y="12619"/>
                  </a:lnTo>
                  <a:lnTo>
                    <a:pt x="13719" y="12912"/>
                  </a:lnTo>
                  <a:lnTo>
                    <a:pt x="13756" y="12985"/>
                  </a:lnTo>
                  <a:lnTo>
                    <a:pt x="13793" y="13022"/>
                  </a:lnTo>
                  <a:lnTo>
                    <a:pt x="13719" y="13095"/>
                  </a:lnTo>
                  <a:lnTo>
                    <a:pt x="13389" y="13536"/>
                  </a:lnTo>
                  <a:lnTo>
                    <a:pt x="13426" y="13132"/>
                  </a:lnTo>
                  <a:lnTo>
                    <a:pt x="13462" y="12912"/>
                  </a:lnTo>
                  <a:lnTo>
                    <a:pt x="13462" y="12765"/>
                  </a:lnTo>
                  <a:lnTo>
                    <a:pt x="13426" y="12655"/>
                  </a:lnTo>
                  <a:lnTo>
                    <a:pt x="13756" y="12252"/>
                  </a:lnTo>
                  <a:close/>
                  <a:moveTo>
                    <a:pt x="4402" y="8694"/>
                  </a:moveTo>
                  <a:lnTo>
                    <a:pt x="4329" y="8730"/>
                  </a:lnTo>
                  <a:lnTo>
                    <a:pt x="4255" y="8804"/>
                  </a:lnTo>
                  <a:lnTo>
                    <a:pt x="4255" y="8877"/>
                  </a:lnTo>
                  <a:lnTo>
                    <a:pt x="4255" y="8987"/>
                  </a:lnTo>
                  <a:lnTo>
                    <a:pt x="4292" y="9060"/>
                  </a:lnTo>
                  <a:lnTo>
                    <a:pt x="4365" y="9134"/>
                  </a:lnTo>
                  <a:lnTo>
                    <a:pt x="4512" y="9207"/>
                  </a:lnTo>
                  <a:lnTo>
                    <a:pt x="4842" y="9354"/>
                  </a:lnTo>
                  <a:lnTo>
                    <a:pt x="5136" y="9501"/>
                  </a:lnTo>
                  <a:lnTo>
                    <a:pt x="5392" y="9647"/>
                  </a:lnTo>
                  <a:lnTo>
                    <a:pt x="5869" y="10014"/>
                  </a:lnTo>
                  <a:lnTo>
                    <a:pt x="6346" y="10418"/>
                  </a:lnTo>
                  <a:lnTo>
                    <a:pt x="6786" y="10858"/>
                  </a:lnTo>
                  <a:lnTo>
                    <a:pt x="8584" y="12398"/>
                  </a:lnTo>
                  <a:lnTo>
                    <a:pt x="9501" y="13169"/>
                  </a:lnTo>
                  <a:lnTo>
                    <a:pt x="9721" y="13315"/>
                  </a:lnTo>
                  <a:lnTo>
                    <a:pt x="9941" y="13462"/>
                  </a:lnTo>
                  <a:lnTo>
                    <a:pt x="10161" y="13572"/>
                  </a:lnTo>
                  <a:lnTo>
                    <a:pt x="10271" y="13609"/>
                  </a:lnTo>
                  <a:lnTo>
                    <a:pt x="10381" y="13609"/>
                  </a:lnTo>
                  <a:lnTo>
                    <a:pt x="10454" y="13572"/>
                  </a:lnTo>
                  <a:lnTo>
                    <a:pt x="10491" y="13536"/>
                  </a:lnTo>
                  <a:lnTo>
                    <a:pt x="10528" y="13462"/>
                  </a:lnTo>
                  <a:lnTo>
                    <a:pt x="10491" y="13389"/>
                  </a:lnTo>
                  <a:lnTo>
                    <a:pt x="10418" y="13242"/>
                  </a:lnTo>
                  <a:lnTo>
                    <a:pt x="10271" y="13132"/>
                  </a:lnTo>
                  <a:lnTo>
                    <a:pt x="9978" y="12949"/>
                  </a:lnTo>
                  <a:lnTo>
                    <a:pt x="9537" y="12619"/>
                  </a:lnTo>
                  <a:lnTo>
                    <a:pt x="9134" y="12288"/>
                  </a:lnTo>
                  <a:lnTo>
                    <a:pt x="7557" y="10931"/>
                  </a:lnTo>
                  <a:lnTo>
                    <a:pt x="6823" y="10271"/>
                  </a:lnTo>
                  <a:lnTo>
                    <a:pt x="6089" y="9647"/>
                  </a:lnTo>
                  <a:lnTo>
                    <a:pt x="5686" y="9354"/>
                  </a:lnTo>
                  <a:lnTo>
                    <a:pt x="5246" y="9097"/>
                  </a:lnTo>
                  <a:lnTo>
                    <a:pt x="4769" y="8950"/>
                  </a:lnTo>
                  <a:lnTo>
                    <a:pt x="4549" y="8840"/>
                  </a:lnTo>
                  <a:lnTo>
                    <a:pt x="4475" y="8767"/>
                  </a:lnTo>
                  <a:lnTo>
                    <a:pt x="4439" y="8694"/>
                  </a:lnTo>
                  <a:close/>
                  <a:moveTo>
                    <a:pt x="1541" y="13022"/>
                  </a:moveTo>
                  <a:lnTo>
                    <a:pt x="2091" y="13389"/>
                  </a:lnTo>
                  <a:lnTo>
                    <a:pt x="2091" y="13572"/>
                  </a:lnTo>
                  <a:lnTo>
                    <a:pt x="2126" y="13749"/>
                  </a:lnTo>
                  <a:lnTo>
                    <a:pt x="1504" y="13389"/>
                  </a:lnTo>
                  <a:lnTo>
                    <a:pt x="1578" y="13352"/>
                  </a:lnTo>
                  <a:lnTo>
                    <a:pt x="1614" y="13315"/>
                  </a:lnTo>
                  <a:lnTo>
                    <a:pt x="1614" y="13279"/>
                  </a:lnTo>
                  <a:lnTo>
                    <a:pt x="1614" y="13205"/>
                  </a:lnTo>
                  <a:lnTo>
                    <a:pt x="1541" y="13095"/>
                  </a:lnTo>
                  <a:lnTo>
                    <a:pt x="1541" y="13022"/>
                  </a:lnTo>
                  <a:close/>
                  <a:moveTo>
                    <a:pt x="13206" y="12949"/>
                  </a:moveTo>
                  <a:lnTo>
                    <a:pt x="13169" y="13022"/>
                  </a:lnTo>
                  <a:lnTo>
                    <a:pt x="13059" y="13756"/>
                  </a:lnTo>
                  <a:lnTo>
                    <a:pt x="13059" y="13829"/>
                  </a:lnTo>
                  <a:lnTo>
                    <a:pt x="13096" y="13866"/>
                  </a:lnTo>
                  <a:lnTo>
                    <a:pt x="12912" y="14086"/>
                  </a:lnTo>
                  <a:lnTo>
                    <a:pt x="12912" y="13719"/>
                  </a:lnTo>
                  <a:lnTo>
                    <a:pt x="12875" y="13352"/>
                  </a:lnTo>
                  <a:lnTo>
                    <a:pt x="13206" y="12949"/>
                  </a:lnTo>
                  <a:close/>
                  <a:moveTo>
                    <a:pt x="2458" y="13646"/>
                  </a:moveTo>
                  <a:lnTo>
                    <a:pt x="2641" y="13792"/>
                  </a:lnTo>
                  <a:lnTo>
                    <a:pt x="2788" y="13902"/>
                  </a:lnTo>
                  <a:lnTo>
                    <a:pt x="2788" y="14086"/>
                  </a:lnTo>
                  <a:lnTo>
                    <a:pt x="2825" y="14233"/>
                  </a:lnTo>
                  <a:lnTo>
                    <a:pt x="2605" y="14086"/>
                  </a:lnTo>
                  <a:lnTo>
                    <a:pt x="2385" y="13939"/>
                  </a:lnTo>
                  <a:lnTo>
                    <a:pt x="2495" y="13939"/>
                  </a:lnTo>
                  <a:lnTo>
                    <a:pt x="2568" y="13866"/>
                  </a:lnTo>
                  <a:lnTo>
                    <a:pt x="2568" y="13829"/>
                  </a:lnTo>
                  <a:lnTo>
                    <a:pt x="2568" y="13756"/>
                  </a:lnTo>
                  <a:lnTo>
                    <a:pt x="2458" y="13646"/>
                  </a:lnTo>
                  <a:close/>
                  <a:moveTo>
                    <a:pt x="3595" y="9794"/>
                  </a:moveTo>
                  <a:lnTo>
                    <a:pt x="3558" y="9831"/>
                  </a:lnTo>
                  <a:lnTo>
                    <a:pt x="3522" y="9867"/>
                  </a:lnTo>
                  <a:lnTo>
                    <a:pt x="3558" y="9977"/>
                  </a:lnTo>
                  <a:lnTo>
                    <a:pt x="3595" y="10088"/>
                  </a:lnTo>
                  <a:lnTo>
                    <a:pt x="3815" y="10234"/>
                  </a:lnTo>
                  <a:lnTo>
                    <a:pt x="4659" y="10821"/>
                  </a:lnTo>
                  <a:lnTo>
                    <a:pt x="5466" y="11518"/>
                  </a:lnTo>
                  <a:lnTo>
                    <a:pt x="6236" y="12178"/>
                  </a:lnTo>
                  <a:lnTo>
                    <a:pt x="7080" y="12839"/>
                  </a:lnTo>
                  <a:lnTo>
                    <a:pt x="7923" y="13462"/>
                  </a:lnTo>
                  <a:lnTo>
                    <a:pt x="8730" y="14049"/>
                  </a:lnTo>
                  <a:lnTo>
                    <a:pt x="9134" y="14343"/>
                  </a:lnTo>
                  <a:lnTo>
                    <a:pt x="9574" y="14563"/>
                  </a:lnTo>
                  <a:lnTo>
                    <a:pt x="9684" y="14563"/>
                  </a:lnTo>
                  <a:lnTo>
                    <a:pt x="9794" y="14526"/>
                  </a:lnTo>
                  <a:lnTo>
                    <a:pt x="9868" y="14453"/>
                  </a:lnTo>
                  <a:lnTo>
                    <a:pt x="9904" y="14416"/>
                  </a:lnTo>
                  <a:lnTo>
                    <a:pt x="9904" y="14379"/>
                  </a:lnTo>
                  <a:lnTo>
                    <a:pt x="9904" y="14306"/>
                  </a:lnTo>
                  <a:lnTo>
                    <a:pt x="9868" y="14269"/>
                  </a:lnTo>
                  <a:lnTo>
                    <a:pt x="9794" y="14196"/>
                  </a:lnTo>
                  <a:lnTo>
                    <a:pt x="9721" y="14159"/>
                  </a:lnTo>
                  <a:lnTo>
                    <a:pt x="9501" y="14012"/>
                  </a:lnTo>
                  <a:lnTo>
                    <a:pt x="9281" y="13866"/>
                  </a:lnTo>
                  <a:lnTo>
                    <a:pt x="8290" y="13205"/>
                  </a:lnTo>
                  <a:lnTo>
                    <a:pt x="7373" y="12508"/>
                  </a:lnTo>
                  <a:lnTo>
                    <a:pt x="6493" y="11812"/>
                  </a:lnTo>
                  <a:lnTo>
                    <a:pt x="5649" y="11115"/>
                  </a:lnTo>
                  <a:lnTo>
                    <a:pt x="4769" y="10418"/>
                  </a:lnTo>
                  <a:lnTo>
                    <a:pt x="4549" y="10234"/>
                  </a:lnTo>
                  <a:lnTo>
                    <a:pt x="4145" y="9977"/>
                  </a:lnTo>
                  <a:lnTo>
                    <a:pt x="3925" y="9867"/>
                  </a:lnTo>
                  <a:lnTo>
                    <a:pt x="3742" y="9794"/>
                  </a:lnTo>
                  <a:close/>
                  <a:moveTo>
                    <a:pt x="3155" y="14122"/>
                  </a:moveTo>
                  <a:lnTo>
                    <a:pt x="3778" y="14563"/>
                  </a:lnTo>
                  <a:lnTo>
                    <a:pt x="3742" y="14746"/>
                  </a:lnTo>
                  <a:lnTo>
                    <a:pt x="3742" y="14856"/>
                  </a:lnTo>
                  <a:lnTo>
                    <a:pt x="3338" y="14563"/>
                  </a:lnTo>
                  <a:lnTo>
                    <a:pt x="3338" y="14489"/>
                  </a:lnTo>
                  <a:lnTo>
                    <a:pt x="3302" y="14416"/>
                  </a:lnTo>
                  <a:lnTo>
                    <a:pt x="3192" y="14269"/>
                  </a:lnTo>
                  <a:lnTo>
                    <a:pt x="3155" y="14122"/>
                  </a:lnTo>
                  <a:close/>
                  <a:moveTo>
                    <a:pt x="12692" y="13536"/>
                  </a:moveTo>
                  <a:lnTo>
                    <a:pt x="12619" y="13976"/>
                  </a:lnTo>
                  <a:lnTo>
                    <a:pt x="12582" y="14416"/>
                  </a:lnTo>
                  <a:lnTo>
                    <a:pt x="12582" y="14489"/>
                  </a:lnTo>
                  <a:lnTo>
                    <a:pt x="12142" y="15040"/>
                  </a:lnTo>
                  <a:lnTo>
                    <a:pt x="12142" y="14893"/>
                  </a:lnTo>
                  <a:lnTo>
                    <a:pt x="12142" y="14563"/>
                  </a:lnTo>
                  <a:lnTo>
                    <a:pt x="12105" y="14269"/>
                  </a:lnTo>
                  <a:lnTo>
                    <a:pt x="12692" y="13536"/>
                  </a:lnTo>
                  <a:close/>
                  <a:moveTo>
                    <a:pt x="4035" y="14746"/>
                  </a:moveTo>
                  <a:lnTo>
                    <a:pt x="4402" y="15003"/>
                  </a:lnTo>
                  <a:lnTo>
                    <a:pt x="4402" y="15040"/>
                  </a:lnTo>
                  <a:lnTo>
                    <a:pt x="4402" y="15150"/>
                  </a:lnTo>
                  <a:lnTo>
                    <a:pt x="4439" y="15223"/>
                  </a:lnTo>
                  <a:lnTo>
                    <a:pt x="4549" y="15370"/>
                  </a:lnTo>
                  <a:lnTo>
                    <a:pt x="4659" y="15553"/>
                  </a:lnTo>
                  <a:lnTo>
                    <a:pt x="4255" y="15223"/>
                  </a:lnTo>
                  <a:lnTo>
                    <a:pt x="4255" y="15150"/>
                  </a:lnTo>
                  <a:lnTo>
                    <a:pt x="4219" y="15076"/>
                  </a:lnTo>
                  <a:lnTo>
                    <a:pt x="4109" y="14966"/>
                  </a:lnTo>
                  <a:lnTo>
                    <a:pt x="4035" y="14856"/>
                  </a:lnTo>
                  <a:lnTo>
                    <a:pt x="4035" y="14746"/>
                  </a:lnTo>
                  <a:close/>
                  <a:moveTo>
                    <a:pt x="11922" y="14489"/>
                  </a:moveTo>
                  <a:lnTo>
                    <a:pt x="11885" y="14856"/>
                  </a:lnTo>
                  <a:lnTo>
                    <a:pt x="11848" y="15113"/>
                  </a:lnTo>
                  <a:lnTo>
                    <a:pt x="11848" y="15260"/>
                  </a:lnTo>
                  <a:lnTo>
                    <a:pt x="11848" y="15370"/>
                  </a:lnTo>
                  <a:lnTo>
                    <a:pt x="11555" y="15700"/>
                  </a:lnTo>
                  <a:lnTo>
                    <a:pt x="11592" y="15480"/>
                  </a:lnTo>
                  <a:lnTo>
                    <a:pt x="11555" y="15223"/>
                  </a:lnTo>
                  <a:lnTo>
                    <a:pt x="11555" y="15150"/>
                  </a:lnTo>
                  <a:lnTo>
                    <a:pt x="11482" y="15113"/>
                  </a:lnTo>
                  <a:lnTo>
                    <a:pt x="11445" y="15113"/>
                  </a:lnTo>
                  <a:lnTo>
                    <a:pt x="11922" y="14489"/>
                  </a:lnTo>
                  <a:close/>
                  <a:moveTo>
                    <a:pt x="4769" y="15223"/>
                  </a:moveTo>
                  <a:lnTo>
                    <a:pt x="5026" y="15406"/>
                  </a:lnTo>
                  <a:lnTo>
                    <a:pt x="5576" y="15810"/>
                  </a:lnTo>
                  <a:lnTo>
                    <a:pt x="5576" y="15883"/>
                  </a:lnTo>
                  <a:lnTo>
                    <a:pt x="5576" y="16177"/>
                  </a:lnTo>
                  <a:lnTo>
                    <a:pt x="5576" y="16287"/>
                  </a:lnTo>
                  <a:lnTo>
                    <a:pt x="4916" y="15773"/>
                  </a:lnTo>
                  <a:lnTo>
                    <a:pt x="4952" y="15663"/>
                  </a:lnTo>
                  <a:lnTo>
                    <a:pt x="4952" y="15553"/>
                  </a:lnTo>
                  <a:lnTo>
                    <a:pt x="4916" y="15480"/>
                  </a:lnTo>
                  <a:lnTo>
                    <a:pt x="4879" y="15370"/>
                  </a:lnTo>
                  <a:lnTo>
                    <a:pt x="4769" y="15223"/>
                  </a:lnTo>
                  <a:close/>
                  <a:moveTo>
                    <a:pt x="5833" y="15993"/>
                  </a:moveTo>
                  <a:lnTo>
                    <a:pt x="6456" y="16507"/>
                  </a:lnTo>
                  <a:lnTo>
                    <a:pt x="6420" y="16580"/>
                  </a:lnTo>
                  <a:lnTo>
                    <a:pt x="6383" y="16690"/>
                  </a:lnTo>
                  <a:lnTo>
                    <a:pt x="6346" y="16874"/>
                  </a:lnTo>
                  <a:lnTo>
                    <a:pt x="5869" y="16507"/>
                  </a:lnTo>
                  <a:lnTo>
                    <a:pt x="5869" y="16323"/>
                  </a:lnTo>
                  <a:lnTo>
                    <a:pt x="5869" y="16140"/>
                  </a:lnTo>
                  <a:lnTo>
                    <a:pt x="5833" y="15993"/>
                  </a:lnTo>
                  <a:close/>
                  <a:moveTo>
                    <a:pt x="11298" y="15260"/>
                  </a:moveTo>
                  <a:lnTo>
                    <a:pt x="11298" y="15443"/>
                  </a:lnTo>
                  <a:lnTo>
                    <a:pt x="11225" y="15957"/>
                  </a:lnTo>
                  <a:lnTo>
                    <a:pt x="11225" y="16030"/>
                  </a:lnTo>
                  <a:lnTo>
                    <a:pt x="11261" y="16067"/>
                  </a:lnTo>
                  <a:lnTo>
                    <a:pt x="10088" y="17387"/>
                  </a:lnTo>
                  <a:lnTo>
                    <a:pt x="10088" y="17130"/>
                  </a:lnTo>
                  <a:lnTo>
                    <a:pt x="10088" y="16984"/>
                  </a:lnTo>
                  <a:lnTo>
                    <a:pt x="10308" y="16653"/>
                  </a:lnTo>
                  <a:lnTo>
                    <a:pt x="10821" y="15920"/>
                  </a:lnTo>
                  <a:lnTo>
                    <a:pt x="10785" y="16067"/>
                  </a:lnTo>
                  <a:lnTo>
                    <a:pt x="10711" y="16287"/>
                  </a:lnTo>
                  <a:lnTo>
                    <a:pt x="10711" y="16397"/>
                  </a:lnTo>
                  <a:lnTo>
                    <a:pt x="10711" y="16507"/>
                  </a:lnTo>
                  <a:lnTo>
                    <a:pt x="10748" y="16543"/>
                  </a:lnTo>
                  <a:lnTo>
                    <a:pt x="10785" y="16543"/>
                  </a:lnTo>
                  <a:lnTo>
                    <a:pt x="10895" y="16470"/>
                  </a:lnTo>
                  <a:lnTo>
                    <a:pt x="10968" y="16360"/>
                  </a:lnTo>
                  <a:lnTo>
                    <a:pt x="11005" y="16103"/>
                  </a:lnTo>
                  <a:lnTo>
                    <a:pt x="11005" y="15663"/>
                  </a:lnTo>
                  <a:lnTo>
                    <a:pt x="11225" y="15370"/>
                  </a:lnTo>
                  <a:lnTo>
                    <a:pt x="11298" y="15260"/>
                  </a:lnTo>
                  <a:close/>
                  <a:moveTo>
                    <a:pt x="6566" y="16580"/>
                  </a:moveTo>
                  <a:lnTo>
                    <a:pt x="7006" y="17020"/>
                  </a:lnTo>
                  <a:lnTo>
                    <a:pt x="7006" y="17240"/>
                  </a:lnTo>
                  <a:lnTo>
                    <a:pt x="7006" y="17460"/>
                  </a:lnTo>
                  <a:lnTo>
                    <a:pt x="6896" y="17350"/>
                  </a:lnTo>
                  <a:lnTo>
                    <a:pt x="6640" y="17130"/>
                  </a:lnTo>
                  <a:lnTo>
                    <a:pt x="6640" y="17020"/>
                  </a:lnTo>
                  <a:lnTo>
                    <a:pt x="6603" y="16800"/>
                  </a:lnTo>
                  <a:lnTo>
                    <a:pt x="6566" y="16580"/>
                  </a:lnTo>
                  <a:close/>
                  <a:moveTo>
                    <a:pt x="9464" y="404"/>
                  </a:moveTo>
                  <a:lnTo>
                    <a:pt x="9684" y="440"/>
                  </a:lnTo>
                  <a:lnTo>
                    <a:pt x="9868" y="477"/>
                  </a:lnTo>
                  <a:lnTo>
                    <a:pt x="10051" y="587"/>
                  </a:lnTo>
                  <a:lnTo>
                    <a:pt x="10418" y="844"/>
                  </a:lnTo>
                  <a:lnTo>
                    <a:pt x="10711" y="1064"/>
                  </a:lnTo>
                  <a:lnTo>
                    <a:pt x="12582" y="2421"/>
                  </a:lnTo>
                  <a:lnTo>
                    <a:pt x="14489" y="3815"/>
                  </a:lnTo>
                  <a:lnTo>
                    <a:pt x="15443" y="4512"/>
                  </a:lnTo>
                  <a:lnTo>
                    <a:pt x="15700" y="4732"/>
                  </a:lnTo>
                  <a:lnTo>
                    <a:pt x="15847" y="4805"/>
                  </a:lnTo>
                  <a:lnTo>
                    <a:pt x="15993" y="4879"/>
                  </a:lnTo>
                  <a:lnTo>
                    <a:pt x="15590" y="5356"/>
                  </a:lnTo>
                  <a:lnTo>
                    <a:pt x="15223" y="5869"/>
                  </a:lnTo>
                  <a:lnTo>
                    <a:pt x="15040" y="6089"/>
                  </a:lnTo>
                  <a:lnTo>
                    <a:pt x="14856" y="6383"/>
                  </a:lnTo>
                  <a:lnTo>
                    <a:pt x="14783" y="6529"/>
                  </a:lnTo>
                  <a:lnTo>
                    <a:pt x="14746" y="6639"/>
                  </a:lnTo>
                  <a:lnTo>
                    <a:pt x="14746" y="6786"/>
                  </a:lnTo>
                  <a:lnTo>
                    <a:pt x="14856" y="6896"/>
                  </a:lnTo>
                  <a:lnTo>
                    <a:pt x="14966" y="7006"/>
                  </a:lnTo>
                  <a:lnTo>
                    <a:pt x="15076" y="7080"/>
                  </a:lnTo>
                  <a:lnTo>
                    <a:pt x="15370" y="7190"/>
                  </a:lnTo>
                  <a:lnTo>
                    <a:pt x="15957" y="7300"/>
                  </a:lnTo>
                  <a:lnTo>
                    <a:pt x="16727" y="7446"/>
                  </a:lnTo>
                  <a:lnTo>
                    <a:pt x="17021" y="7520"/>
                  </a:lnTo>
                  <a:lnTo>
                    <a:pt x="16984" y="7593"/>
                  </a:lnTo>
                  <a:lnTo>
                    <a:pt x="16470" y="8143"/>
                  </a:lnTo>
                  <a:lnTo>
                    <a:pt x="15993" y="8730"/>
                  </a:lnTo>
                  <a:lnTo>
                    <a:pt x="15040" y="9904"/>
                  </a:lnTo>
                  <a:lnTo>
                    <a:pt x="12912" y="12508"/>
                  </a:lnTo>
                  <a:lnTo>
                    <a:pt x="11848" y="13792"/>
                  </a:lnTo>
                  <a:lnTo>
                    <a:pt x="10821" y="15113"/>
                  </a:lnTo>
                  <a:lnTo>
                    <a:pt x="10344" y="15736"/>
                  </a:lnTo>
                  <a:lnTo>
                    <a:pt x="9904" y="16397"/>
                  </a:lnTo>
                  <a:lnTo>
                    <a:pt x="9464" y="17057"/>
                  </a:lnTo>
                  <a:lnTo>
                    <a:pt x="9317" y="17277"/>
                  </a:lnTo>
                  <a:lnTo>
                    <a:pt x="9207" y="17497"/>
                  </a:lnTo>
                  <a:lnTo>
                    <a:pt x="8987" y="17387"/>
                  </a:lnTo>
                  <a:lnTo>
                    <a:pt x="8767" y="17350"/>
                  </a:lnTo>
                  <a:lnTo>
                    <a:pt x="8290" y="17204"/>
                  </a:lnTo>
                  <a:lnTo>
                    <a:pt x="7997" y="17094"/>
                  </a:lnTo>
                  <a:lnTo>
                    <a:pt x="7740" y="16910"/>
                  </a:lnTo>
                  <a:lnTo>
                    <a:pt x="7483" y="16727"/>
                  </a:lnTo>
                  <a:lnTo>
                    <a:pt x="7227" y="16507"/>
                  </a:lnTo>
                  <a:lnTo>
                    <a:pt x="6750" y="16067"/>
                  </a:lnTo>
                  <a:lnTo>
                    <a:pt x="6273" y="15663"/>
                  </a:lnTo>
                  <a:lnTo>
                    <a:pt x="5723" y="15296"/>
                  </a:lnTo>
                  <a:lnTo>
                    <a:pt x="5209" y="14929"/>
                  </a:lnTo>
                  <a:lnTo>
                    <a:pt x="3045" y="13462"/>
                  </a:lnTo>
                  <a:lnTo>
                    <a:pt x="1908" y="12619"/>
                  </a:lnTo>
                  <a:lnTo>
                    <a:pt x="1321" y="12215"/>
                  </a:lnTo>
                  <a:lnTo>
                    <a:pt x="697" y="11848"/>
                  </a:lnTo>
                  <a:lnTo>
                    <a:pt x="624" y="11812"/>
                  </a:lnTo>
                  <a:lnTo>
                    <a:pt x="1614" y="10381"/>
                  </a:lnTo>
                  <a:lnTo>
                    <a:pt x="2641" y="8950"/>
                  </a:lnTo>
                  <a:lnTo>
                    <a:pt x="3668" y="7556"/>
                  </a:lnTo>
                  <a:lnTo>
                    <a:pt x="4732" y="6163"/>
                  </a:lnTo>
                  <a:lnTo>
                    <a:pt x="6970" y="3338"/>
                  </a:lnTo>
                  <a:lnTo>
                    <a:pt x="8144" y="1944"/>
                  </a:lnTo>
                  <a:lnTo>
                    <a:pt x="8730" y="1284"/>
                  </a:lnTo>
                  <a:lnTo>
                    <a:pt x="9244" y="550"/>
                  </a:lnTo>
                  <a:lnTo>
                    <a:pt x="9281" y="477"/>
                  </a:lnTo>
                  <a:lnTo>
                    <a:pt x="9281" y="404"/>
                  </a:lnTo>
                  <a:close/>
                  <a:moveTo>
                    <a:pt x="7227" y="17204"/>
                  </a:moveTo>
                  <a:lnTo>
                    <a:pt x="7667" y="17460"/>
                  </a:lnTo>
                  <a:lnTo>
                    <a:pt x="8107" y="17681"/>
                  </a:lnTo>
                  <a:lnTo>
                    <a:pt x="8070" y="17937"/>
                  </a:lnTo>
                  <a:lnTo>
                    <a:pt x="8107" y="18194"/>
                  </a:lnTo>
                  <a:lnTo>
                    <a:pt x="7850" y="18084"/>
                  </a:lnTo>
                  <a:lnTo>
                    <a:pt x="7447" y="17791"/>
                  </a:lnTo>
                  <a:lnTo>
                    <a:pt x="7410" y="17644"/>
                  </a:lnTo>
                  <a:lnTo>
                    <a:pt x="7337" y="17497"/>
                  </a:lnTo>
                  <a:lnTo>
                    <a:pt x="7227" y="17204"/>
                  </a:lnTo>
                  <a:close/>
                  <a:moveTo>
                    <a:pt x="9831" y="17460"/>
                  </a:moveTo>
                  <a:lnTo>
                    <a:pt x="9868" y="17534"/>
                  </a:lnTo>
                  <a:lnTo>
                    <a:pt x="9904" y="17571"/>
                  </a:lnTo>
                  <a:lnTo>
                    <a:pt x="9464" y="18084"/>
                  </a:lnTo>
                  <a:lnTo>
                    <a:pt x="9207" y="18341"/>
                  </a:lnTo>
                  <a:lnTo>
                    <a:pt x="9171" y="18231"/>
                  </a:lnTo>
                  <a:lnTo>
                    <a:pt x="9134" y="18121"/>
                  </a:lnTo>
                  <a:lnTo>
                    <a:pt x="9134" y="17974"/>
                  </a:lnTo>
                  <a:lnTo>
                    <a:pt x="9317" y="17974"/>
                  </a:lnTo>
                  <a:lnTo>
                    <a:pt x="9317" y="17937"/>
                  </a:lnTo>
                  <a:lnTo>
                    <a:pt x="9391" y="17937"/>
                  </a:lnTo>
                  <a:lnTo>
                    <a:pt x="9464" y="17901"/>
                  </a:lnTo>
                  <a:lnTo>
                    <a:pt x="9574" y="17827"/>
                  </a:lnTo>
                  <a:lnTo>
                    <a:pt x="9647" y="17681"/>
                  </a:lnTo>
                  <a:lnTo>
                    <a:pt x="9794" y="17460"/>
                  </a:lnTo>
                  <a:close/>
                  <a:moveTo>
                    <a:pt x="9464" y="0"/>
                  </a:moveTo>
                  <a:lnTo>
                    <a:pt x="9281" y="37"/>
                  </a:lnTo>
                  <a:lnTo>
                    <a:pt x="9134" y="110"/>
                  </a:lnTo>
                  <a:lnTo>
                    <a:pt x="9024" y="147"/>
                  </a:lnTo>
                  <a:lnTo>
                    <a:pt x="8951" y="257"/>
                  </a:lnTo>
                  <a:lnTo>
                    <a:pt x="8914" y="294"/>
                  </a:lnTo>
                  <a:lnTo>
                    <a:pt x="8914" y="330"/>
                  </a:lnTo>
                  <a:lnTo>
                    <a:pt x="8327" y="954"/>
                  </a:lnTo>
                  <a:lnTo>
                    <a:pt x="7740" y="1614"/>
                  </a:lnTo>
                  <a:lnTo>
                    <a:pt x="6640" y="2971"/>
                  </a:lnTo>
                  <a:lnTo>
                    <a:pt x="5502" y="4365"/>
                  </a:lnTo>
                  <a:lnTo>
                    <a:pt x="4402" y="5759"/>
                  </a:lnTo>
                  <a:lnTo>
                    <a:pt x="2421" y="8400"/>
                  </a:lnTo>
                  <a:lnTo>
                    <a:pt x="477" y="11041"/>
                  </a:lnTo>
                  <a:lnTo>
                    <a:pt x="330" y="11261"/>
                  </a:lnTo>
                  <a:lnTo>
                    <a:pt x="37" y="11701"/>
                  </a:lnTo>
                  <a:lnTo>
                    <a:pt x="0" y="11775"/>
                  </a:lnTo>
                  <a:lnTo>
                    <a:pt x="0" y="11885"/>
                  </a:lnTo>
                  <a:lnTo>
                    <a:pt x="37" y="11958"/>
                  </a:lnTo>
                  <a:lnTo>
                    <a:pt x="74" y="12032"/>
                  </a:lnTo>
                  <a:lnTo>
                    <a:pt x="147" y="12068"/>
                  </a:lnTo>
                  <a:lnTo>
                    <a:pt x="220" y="12105"/>
                  </a:lnTo>
                  <a:lnTo>
                    <a:pt x="294" y="12105"/>
                  </a:lnTo>
                  <a:lnTo>
                    <a:pt x="404" y="12068"/>
                  </a:lnTo>
                  <a:lnTo>
                    <a:pt x="440" y="12142"/>
                  </a:lnTo>
                  <a:lnTo>
                    <a:pt x="697" y="12398"/>
                  </a:lnTo>
                  <a:lnTo>
                    <a:pt x="587" y="12508"/>
                  </a:lnTo>
                  <a:lnTo>
                    <a:pt x="514" y="12655"/>
                  </a:lnTo>
                  <a:lnTo>
                    <a:pt x="440" y="12802"/>
                  </a:lnTo>
                  <a:lnTo>
                    <a:pt x="404" y="12949"/>
                  </a:lnTo>
                  <a:lnTo>
                    <a:pt x="404" y="13022"/>
                  </a:lnTo>
                  <a:lnTo>
                    <a:pt x="440" y="13059"/>
                  </a:lnTo>
                  <a:lnTo>
                    <a:pt x="514" y="13095"/>
                  </a:lnTo>
                  <a:lnTo>
                    <a:pt x="550" y="13095"/>
                  </a:lnTo>
                  <a:lnTo>
                    <a:pt x="624" y="13205"/>
                  </a:lnTo>
                  <a:lnTo>
                    <a:pt x="697" y="13315"/>
                  </a:lnTo>
                  <a:lnTo>
                    <a:pt x="881" y="13462"/>
                  </a:lnTo>
                  <a:lnTo>
                    <a:pt x="1284" y="13719"/>
                  </a:lnTo>
                  <a:lnTo>
                    <a:pt x="2385" y="14416"/>
                  </a:lnTo>
                  <a:lnTo>
                    <a:pt x="3558" y="15223"/>
                  </a:lnTo>
                  <a:lnTo>
                    <a:pt x="4659" y="16103"/>
                  </a:lnTo>
                  <a:lnTo>
                    <a:pt x="6420" y="17534"/>
                  </a:lnTo>
                  <a:lnTo>
                    <a:pt x="6420" y="17571"/>
                  </a:lnTo>
                  <a:lnTo>
                    <a:pt x="6493" y="17644"/>
                  </a:lnTo>
                  <a:lnTo>
                    <a:pt x="6566" y="17644"/>
                  </a:lnTo>
                  <a:lnTo>
                    <a:pt x="6823" y="17864"/>
                  </a:lnTo>
                  <a:lnTo>
                    <a:pt x="7300" y="18231"/>
                  </a:lnTo>
                  <a:lnTo>
                    <a:pt x="7777" y="18561"/>
                  </a:lnTo>
                  <a:lnTo>
                    <a:pt x="8034" y="18671"/>
                  </a:lnTo>
                  <a:lnTo>
                    <a:pt x="8254" y="18781"/>
                  </a:lnTo>
                  <a:lnTo>
                    <a:pt x="8510" y="18854"/>
                  </a:lnTo>
                  <a:lnTo>
                    <a:pt x="8620" y="18854"/>
                  </a:lnTo>
                  <a:lnTo>
                    <a:pt x="8767" y="18818"/>
                  </a:lnTo>
                  <a:lnTo>
                    <a:pt x="8804" y="18744"/>
                  </a:lnTo>
                  <a:lnTo>
                    <a:pt x="8840" y="18708"/>
                  </a:lnTo>
                  <a:lnTo>
                    <a:pt x="8840" y="18634"/>
                  </a:lnTo>
                  <a:lnTo>
                    <a:pt x="8804" y="18561"/>
                  </a:lnTo>
                  <a:lnTo>
                    <a:pt x="8730" y="18488"/>
                  </a:lnTo>
                  <a:lnTo>
                    <a:pt x="8620" y="18414"/>
                  </a:lnTo>
                  <a:lnTo>
                    <a:pt x="8437" y="18341"/>
                  </a:lnTo>
                  <a:lnTo>
                    <a:pt x="8400" y="18341"/>
                  </a:lnTo>
                  <a:lnTo>
                    <a:pt x="8400" y="18157"/>
                  </a:lnTo>
                  <a:lnTo>
                    <a:pt x="8400" y="17974"/>
                  </a:lnTo>
                  <a:lnTo>
                    <a:pt x="8364" y="17791"/>
                  </a:lnTo>
                  <a:lnTo>
                    <a:pt x="8620" y="17864"/>
                  </a:lnTo>
                  <a:lnTo>
                    <a:pt x="8951" y="17937"/>
                  </a:lnTo>
                  <a:lnTo>
                    <a:pt x="8877" y="18121"/>
                  </a:lnTo>
                  <a:lnTo>
                    <a:pt x="8877" y="18267"/>
                  </a:lnTo>
                  <a:lnTo>
                    <a:pt x="8914" y="18451"/>
                  </a:lnTo>
                  <a:lnTo>
                    <a:pt x="8987" y="18598"/>
                  </a:lnTo>
                  <a:lnTo>
                    <a:pt x="8877" y="18781"/>
                  </a:lnTo>
                  <a:lnTo>
                    <a:pt x="8877" y="18854"/>
                  </a:lnTo>
                  <a:lnTo>
                    <a:pt x="8914" y="18964"/>
                  </a:lnTo>
                  <a:lnTo>
                    <a:pt x="9024" y="19001"/>
                  </a:lnTo>
                  <a:lnTo>
                    <a:pt x="9097" y="18964"/>
                  </a:lnTo>
                  <a:lnTo>
                    <a:pt x="9281" y="18854"/>
                  </a:lnTo>
                  <a:lnTo>
                    <a:pt x="9427" y="18708"/>
                  </a:lnTo>
                  <a:lnTo>
                    <a:pt x="9721" y="18414"/>
                  </a:lnTo>
                  <a:lnTo>
                    <a:pt x="10344" y="17717"/>
                  </a:lnTo>
                  <a:lnTo>
                    <a:pt x="11555" y="16397"/>
                  </a:lnTo>
                  <a:lnTo>
                    <a:pt x="12802" y="14929"/>
                  </a:lnTo>
                  <a:lnTo>
                    <a:pt x="14013" y="13462"/>
                  </a:lnTo>
                  <a:lnTo>
                    <a:pt x="15150" y="11958"/>
                  </a:lnTo>
                  <a:lnTo>
                    <a:pt x="16214" y="10454"/>
                  </a:lnTo>
                  <a:lnTo>
                    <a:pt x="17314" y="8950"/>
                  </a:lnTo>
                  <a:lnTo>
                    <a:pt x="17791" y="8253"/>
                  </a:lnTo>
                  <a:lnTo>
                    <a:pt x="18011" y="7887"/>
                  </a:lnTo>
                  <a:lnTo>
                    <a:pt x="18231" y="7483"/>
                  </a:lnTo>
                  <a:lnTo>
                    <a:pt x="18304" y="7483"/>
                  </a:lnTo>
                  <a:lnTo>
                    <a:pt x="18341" y="7446"/>
                  </a:lnTo>
                  <a:lnTo>
                    <a:pt x="18378" y="7373"/>
                  </a:lnTo>
                  <a:lnTo>
                    <a:pt x="18378" y="7300"/>
                  </a:lnTo>
                  <a:lnTo>
                    <a:pt x="18268" y="7080"/>
                  </a:lnTo>
                  <a:lnTo>
                    <a:pt x="18158" y="6860"/>
                  </a:lnTo>
                  <a:lnTo>
                    <a:pt x="17828" y="6493"/>
                  </a:lnTo>
                  <a:lnTo>
                    <a:pt x="17644" y="6346"/>
                  </a:lnTo>
                  <a:lnTo>
                    <a:pt x="17424" y="6199"/>
                  </a:lnTo>
                  <a:lnTo>
                    <a:pt x="17277" y="6126"/>
                  </a:lnTo>
                  <a:lnTo>
                    <a:pt x="17131" y="6089"/>
                  </a:lnTo>
                  <a:lnTo>
                    <a:pt x="16910" y="5576"/>
                  </a:lnTo>
                  <a:lnTo>
                    <a:pt x="16837" y="5319"/>
                  </a:lnTo>
                  <a:lnTo>
                    <a:pt x="16800" y="5062"/>
                  </a:lnTo>
                  <a:lnTo>
                    <a:pt x="16800" y="4915"/>
                  </a:lnTo>
                  <a:lnTo>
                    <a:pt x="16727" y="4769"/>
                  </a:lnTo>
                  <a:lnTo>
                    <a:pt x="16654" y="4695"/>
                  </a:lnTo>
                  <a:lnTo>
                    <a:pt x="16470" y="4695"/>
                  </a:lnTo>
                  <a:lnTo>
                    <a:pt x="16397" y="4732"/>
                  </a:lnTo>
                  <a:lnTo>
                    <a:pt x="16360" y="4769"/>
                  </a:lnTo>
                  <a:lnTo>
                    <a:pt x="16397" y="4842"/>
                  </a:lnTo>
                  <a:lnTo>
                    <a:pt x="16434" y="4879"/>
                  </a:lnTo>
                  <a:lnTo>
                    <a:pt x="16434" y="4915"/>
                  </a:lnTo>
                  <a:lnTo>
                    <a:pt x="16434" y="5099"/>
                  </a:lnTo>
                  <a:lnTo>
                    <a:pt x="16434" y="5356"/>
                  </a:lnTo>
                  <a:lnTo>
                    <a:pt x="16470" y="5539"/>
                  </a:lnTo>
                  <a:lnTo>
                    <a:pt x="16544" y="5759"/>
                  </a:lnTo>
                  <a:lnTo>
                    <a:pt x="16690" y="6126"/>
                  </a:lnTo>
                  <a:lnTo>
                    <a:pt x="16984" y="7006"/>
                  </a:lnTo>
                  <a:lnTo>
                    <a:pt x="17021" y="7080"/>
                  </a:lnTo>
                  <a:lnTo>
                    <a:pt x="16544" y="6970"/>
                  </a:lnTo>
                  <a:lnTo>
                    <a:pt x="15920" y="6860"/>
                  </a:lnTo>
                  <a:lnTo>
                    <a:pt x="15296" y="6713"/>
                  </a:lnTo>
                  <a:lnTo>
                    <a:pt x="15186" y="6639"/>
                  </a:lnTo>
                  <a:lnTo>
                    <a:pt x="15223" y="6603"/>
                  </a:lnTo>
                  <a:lnTo>
                    <a:pt x="15333" y="6419"/>
                  </a:lnTo>
                  <a:lnTo>
                    <a:pt x="15700" y="5906"/>
                  </a:lnTo>
                  <a:lnTo>
                    <a:pt x="16030" y="5392"/>
                  </a:lnTo>
                  <a:lnTo>
                    <a:pt x="16287" y="4915"/>
                  </a:lnTo>
                  <a:lnTo>
                    <a:pt x="16360" y="4842"/>
                  </a:lnTo>
                  <a:lnTo>
                    <a:pt x="16360" y="4732"/>
                  </a:lnTo>
                  <a:lnTo>
                    <a:pt x="16324" y="4622"/>
                  </a:lnTo>
                  <a:lnTo>
                    <a:pt x="16250" y="4512"/>
                  </a:lnTo>
                  <a:lnTo>
                    <a:pt x="16067" y="4329"/>
                  </a:lnTo>
                  <a:lnTo>
                    <a:pt x="15590" y="4035"/>
                  </a:lnTo>
                  <a:lnTo>
                    <a:pt x="14526" y="3265"/>
                  </a:lnTo>
                  <a:lnTo>
                    <a:pt x="12435" y="1724"/>
                  </a:lnTo>
                  <a:lnTo>
                    <a:pt x="11445" y="1027"/>
                  </a:lnTo>
                  <a:lnTo>
                    <a:pt x="10454" y="330"/>
                  </a:lnTo>
                  <a:lnTo>
                    <a:pt x="10124" y="147"/>
                  </a:lnTo>
                  <a:lnTo>
                    <a:pt x="9794" y="37"/>
                  </a:lnTo>
                  <a:lnTo>
                    <a:pt x="961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2" name="Google Shape;302;p5"/>
            <p:cNvSpPr/>
            <p:nvPr/>
          </p:nvSpPr>
          <p:spPr>
            <a:xfrm>
              <a:off x="6855475" y="1544725"/>
              <a:ext cx="444800" cy="353100"/>
            </a:xfrm>
            <a:custGeom>
              <a:avLst/>
              <a:gdLst/>
              <a:ahLst/>
              <a:cxnLst/>
              <a:rect l="l" t="t" r="r" b="b"/>
              <a:pathLst>
                <a:path w="17792" h="14124" extrusionOk="0">
                  <a:moveTo>
                    <a:pt x="10565" y="2275"/>
                  </a:moveTo>
                  <a:lnTo>
                    <a:pt x="10785" y="2312"/>
                  </a:lnTo>
                  <a:lnTo>
                    <a:pt x="11189" y="2422"/>
                  </a:lnTo>
                  <a:lnTo>
                    <a:pt x="11555" y="2605"/>
                  </a:lnTo>
                  <a:lnTo>
                    <a:pt x="11445" y="2605"/>
                  </a:lnTo>
                  <a:lnTo>
                    <a:pt x="10638" y="2899"/>
                  </a:lnTo>
                  <a:lnTo>
                    <a:pt x="9868" y="3192"/>
                  </a:lnTo>
                  <a:lnTo>
                    <a:pt x="9245" y="3449"/>
                  </a:lnTo>
                  <a:lnTo>
                    <a:pt x="8584" y="3706"/>
                  </a:lnTo>
                  <a:lnTo>
                    <a:pt x="7961" y="4036"/>
                  </a:lnTo>
                  <a:lnTo>
                    <a:pt x="7667" y="4219"/>
                  </a:lnTo>
                  <a:lnTo>
                    <a:pt x="7410" y="4439"/>
                  </a:lnTo>
                  <a:lnTo>
                    <a:pt x="7631" y="4073"/>
                  </a:lnTo>
                  <a:lnTo>
                    <a:pt x="7887" y="3743"/>
                  </a:lnTo>
                  <a:lnTo>
                    <a:pt x="8144" y="3412"/>
                  </a:lnTo>
                  <a:lnTo>
                    <a:pt x="8438" y="3156"/>
                  </a:lnTo>
                  <a:lnTo>
                    <a:pt x="8768" y="2899"/>
                  </a:lnTo>
                  <a:lnTo>
                    <a:pt x="9098" y="2679"/>
                  </a:lnTo>
                  <a:lnTo>
                    <a:pt x="9501" y="2495"/>
                  </a:lnTo>
                  <a:lnTo>
                    <a:pt x="9905" y="2349"/>
                  </a:lnTo>
                  <a:lnTo>
                    <a:pt x="10125" y="2312"/>
                  </a:lnTo>
                  <a:lnTo>
                    <a:pt x="10345" y="2275"/>
                  </a:lnTo>
                  <a:close/>
                  <a:moveTo>
                    <a:pt x="1285" y="2129"/>
                  </a:moveTo>
                  <a:lnTo>
                    <a:pt x="1248" y="2165"/>
                  </a:lnTo>
                  <a:lnTo>
                    <a:pt x="1101" y="2275"/>
                  </a:lnTo>
                  <a:lnTo>
                    <a:pt x="991" y="2422"/>
                  </a:lnTo>
                  <a:lnTo>
                    <a:pt x="808" y="2715"/>
                  </a:lnTo>
                  <a:lnTo>
                    <a:pt x="588" y="2605"/>
                  </a:lnTo>
                  <a:lnTo>
                    <a:pt x="441" y="2422"/>
                  </a:lnTo>
                  <a:lnTo>
                    <a:pt x="258" y="2239"/>
                  </a:lnTo>
                  <a:lnTo>
                    <a:pt x="184" y="2202"/>
                  </a:lnTo>
                  <a:lnTo>
                    <a:pt x="111" y="2202"/>
                  </a:lnTo>
                  <a:lnTo>
                    <a:pt x="37" y="2239"/>
                  </a:lnTo>
                  <a:lnTo>
                    <a:pt x="1" y="2312"/>
                  </a:lnTo>
                  <a:lnTo>
                    <a:pt x="1" y="2495"/>
                  </a:lnTo>
                  <a:lnTo>
                    <a:pt x="74" y="2642"/>
                  </a:lnTo>
                  <a:lnTo>
                    <a:pt x="147" y="2789"/>
                  </a:lnTo>
                  <a:lnTo>
                    <a:pt x="258" y="2936"/>
                  </a:lnTo>
                  <a:lnTo>
                    <a:pt x="404" y="3046"/>
                  </a:lnTo>
                  <a:lnTo>
                    <a:pt x="588" y="3119"/>
                  </a:lnTo>
                  <a:lnTo>
                    <a:pt x="294" y="3706"/>
                  </a:lnTo>
                  <a:lnTo>
                    <a:pt x="74" y="4293"/>
                  </a:lnTo>
                  <a:lnTo>
                    <a:pt x="74" y="4403"/>
                  </a:lnTo>
                  <a:lnTo>
                    <a:pt x="74" y="4476"/>
                  </a:lnTo>
                  <a:lnTo>
                    <a:pt x="147" y="4549"/>
                  </a:lnTo>
                  <a:lnTo>
                    <a:pt x="221" y="4586"/>
                  </a:lnTo>
                  <a:lnTo>
                    <a:pt x="294" y="4623"/>
                  </a:lnTo>
                  <a:lnTo>
                    <a:pt x="368" y="4586"/>
                  </a:lnTo>
                  <a:lnTo>
                    <a:pt x="441" y="4549"/>
                  </a:lnTo>
                  <a:lnTo>
                    <a:pt x="514" y="4476"/>
                  </a:lnTo>
                  <a:lnTo>
                    <a:pt x="991" y="3339"/>
                  </a:lnTo>
                  <a:lnTo>
                    <a:pt x="1248" y="2789"/>
                  </a:lnTo>
                  <a:lnTo>
                    <a:pt x="1321" y="2495"/>
                  </a:lnTo>
                  <a:lnTo>
                    <a:pt x="1395" y="2202"/>
                  </a:lnTo>
                  <a:lnTo>
                    <a:pt x="1358" y="2165"/>
                  </a:lnTo>
                  <a:lnTo>
                    <a:pt x="1321" y="2129"/>
                  </a:lnTo>
                  <a:close/>
                  <a:moveTo>
                    <a:pt x="11702" y="2715"/>
                  </a:moveTo>
                  <a:lnTo>
                    <a:pt x="11959" y="2936"/>
                  </a:lnTo>
                  <a:lnTo>
                    <a:pt x="12142" y="3156"/>
                  </a:lnTo>
                  <a:lnTo>
                    <a:pt x="12216" y="3266"/>
                  </a:lnTo>
                  <a:lnTo>
                    <a:pt x="11812" y="3412"/>
                  </a:lnTo>
                  <a:lnTo>
                    <a:pt x="11445" y="3559"/>
                  </a:lnTo>
                  <a:lnTo>
                    <a:pt x="9758" y="4183"/>
                  </a:lnTo>
                  <a:lnTo>
                    <a:pt x="8254" y="4770"/>
                  </a:lnTo>
                  <a:lnTo>
                    <a:pt x="7484" y="5100"/>
                  </a:lnTo>
                  <a:lnTo>
                    <a:pt x="7117" y="5283"/>
                  </a:lnTo>
                  <a:lnTo>
                    <a:pt x="6787" y="5503"/>
                  </a:lnTo>
                  <a:lnTo>
                    <a:pt x="7337" y="4549"/>
                  </a:lnTo>
                  <a:lnTo>
                    <a:pt x="7374" y="4549"/>
                  </a:lnTo>
                  <a:lnTo>
                    <a:pt x="8364" y="4073"/>
                  </a:lnTo>
                  <a:lnTo>
                    <a:pt x="9355" y="3632"/>
                  </a:lnTo>
                  <a:lnTo>
                    <a:pt x="11409" y="2862"/>
                  </a:lnTo>
                  <a:lnTo>
                    <a:pt x="11445" y="2936"/>
                  </a:lnTo>
                  <a:lnTo>
                    <a:pt x="11519" y="2972"/>
                  </a:lnTo>
                  <a:lnTo>
                    <a:pt x="11592" y="3009"/>
                  </a:lnTo>
                  <a:lnTo>
                    <a:pt x="11666" y="2972"/>
                  </a:lnTo>
                  <a:lnTo>
                    <a:pt x="11739" y="2899"/>
                  </a:lnTo>
                  <a:lnTo>
                    <a:pt x="11739" y="2789"/>
                  </a:lnTo>
                  <a:lnTo>
                    <a:pt x="11702" y="2715"/>
                  </a:lnTo>
                  <a:close/>
                  <a:moveTo>
                    <a:pt x="12326" y="3522"/>
                  </a:moveTo>
                  <a:lnTo>
                    <a:pt x="12399" y="3596"/>
                  </a:lnTo>
                  <a:lnTo>
                    <a:pt x="12436" y="3596"/>
                  </a:lnTo>
                  <a:lnTo>
                    <a:pt x="12583" y="3926"/>
                  </a:lnTo>
                  <a:lnTo>
                    <a:pt x="12546" y="3926"/>
                  </a:lnTo>
                  <a:lnTo>
                    <a:pt x="12473" y="3963"/>
                  </a:lnTo>
                  <a:lnTo>
                    <a:pt x="12289" y="4109"/>
                  </a:lnTo>
                  <a:lnTo>
                    <a:pt x="12106" y="4219"/>
                  </a:lnTo>
                  <a:lnTo>
                    <a:pt x="11702" y="4403"/>
                  </a:lnTo>
                  <a:lnTo>
                    <a:pt x="11262" y="4586"/>
                  </a:lnTo>
                  <a:lnTo>
                    <a:pt x="10822" y="4733"/>
                  </a:lnTo>
                  <a:lnTo>
                    <a:pt x="9941" y="5026"/>
                  </a:lnTo>
                  <a:lnTo>
                    <a:pt x="9061" y="5393"/>
                  </a:lnTo>
                  <a:lnTo>
                    <a:pt x="8217" y="5723"/>
                  </a:lnTo>
                  <a:lnTo>
                    <a:pt x="7374" y="6127"/>
                  </a:lnTo>
                  <a:lnTo>
                    <a:pt x="6750" y="6384"/>
                  </a:lnTo>
                  <a:lnTo>
                    <a:pt x="6420" y="6567"/>
                  </a:lnTo>
                  <a:lnTo>
                    <a:pt x="6090" y="6750"/>
                  </a:lnTo>
                  <a:lnTo>
                    <a:pt x="6310" y="6384"/>
                  </a:lnTo>
                  <a:lnTo>
                    <a:pt x="6677" y="5650"/>
                  </a:lnTo>
                  <a:lnTo>
                    <a:pt x="7410" y="5467"/>
                  </a:lnTo>
                  <a:lnTo>
                    <a:pt x="8107" y="5173"/>
                  </a:lnTo>
                  <a:lnTo>
                    <a:pt x="9465" y="4623"/>
                  </a:lnTo>
                  <a:lnTo>
                    <a:pt x="10932" y="4073"/>
                  </a:lnTo>
                  <a:lnTo>
                    <a:pt x="11629" y="3816"/>
                  </a:lnTo>
                  <a:lnTo>
                    <a:pt x="12326" y="3522"/>
                  </a:lnTo>
                  <a:close/>
                  <a:moveTo>
                    <a:pt x="5100" y="8401"/>
                  </a:moveTo>
                  <a:lnTo>
                    <a:pt x="4989" y="8438"/>
                  </a:lnTo>
                  <a:lnTo>
                    <a:pt x="4953" y="8474"/>
                  </a:lnTo>
                  <a:lnTo>
                    <a:pt x="4953" y="8511"/>
                  </a:lnTo>
                  <a:lnTo>
                    <a:pt x="4916" y="8768"/>
                  </a:lnTo>
                  <a:lnTo>
                    <a:pt x="4879" y="8988"/>
                  </a:lnTo>
                  <a:lnTo>
                    <a:pt x="4879" y="9245"/>
                  </a:lnTo>
                  <a:lnTo>
                    <a:pt x="4916" y="9355"/>
                  </a:lnTo>
                  <a:lnTo>
                    <a:pt x="4989" y="9465"/>
                  </a:lnTo>
                  <a:lnTo>
                    <a:pt x="5026" y="9501"/>
                  </a:lnTo>
                  <a:lnTo>
                    <a:pt x="5173" y="9501"/>
                  </a:lnTo>
                  <a:lnTo>
                    <a:pt x="5210" y="9465"/>
                  </a:lnTo>
                  <a:lnTo>
                    <a:pt x="5283" y="9391"/>
                  </a:lnTo>
                  <a:lnTo>
                    <a:pt x="5320" y="9281"/>
                  </a:lnTo>
                  <a:lnTo>
                    <a:pt x="5320" y="9061"/>
                  </a:lnTo>
                  <a:lnTo>
                    <a:pt x="5320" y="8768"/>
                  </a:lnTo>
                  <a:lnTo>
                    <a:pt x="5283" y="8511"/>
                  </a:lnTo>
                  <a:lnTo>
                    <a:pt x="5246" y="8474"/>
                  </a:lnTo>
                  <a:lnTo>
                    <a:pt x="5210" y="8438"/>
                  </a:lnTo>
                  <a:lnTo>
                    <a:pt x="5100" y="8401"/>
                  </a:lnTo>
                  <a:close/>
                  <a:moveTo>
                    <a:pt x="5210" y="9685"/>
                  </a:moveTo>
                  <a:lnTo>
                    <a:pt x="5136" y="9722"/>
                  </a:lnTo>
                  <a:lnTo>
                    <a:pt x="5063" y="9758"/>
                  </a:lnTo>
                  <a:lnTo>
                    <a:pt x="5026" y="9795"/>
                  </a:lnTo>
                  <a:lnTo>
                    <a:pt x="4989" y="9905"/>
                  </a:lnTo>
                  <a:lnTo>
                    <a:pt x="4989" y="9978"/>
                  </a:lnTo>
                  <a:lnTo>
                    <a:pt x="4916" y="10308"/>
                  </a:lnTo>
                  <a:lnTo>
                    <a:pt x="4916" y="10639"/>
                  </a:lnTo>
                  <a:lnTo>
                    <a:pt x="4953" y="10749"/>
                  </a:lnTo>
                  <a:lnTo>
                    <a:pt x="4989" y="10785"/>
                  </a:lnTo>
                  <a:lnTo>
                    <a:pt x="5063" y="10822"/>
                  </a:lnTo>
                  <a:lnTo>
                    <a:pt x="5173" y="10822"/>
                  </a:lnTo>
                  <a:lnTo>
                    <a:pt x="5246" y="10785"/>
                  </a:lnTo>
                  <a:lnTo>
                    <a:pt x="5283" y="10749"/>
                  </a:lnTo>
                  <a:lnTo>
                    <a:pt x="5283" y="10639"/>
                  </a:lnTo>
                  <a:lnTo>
                    <a:pt x="5283" y="10272"/>
                  </a:lnTo>
                  <a:lnTo>
                    <a:pt x="5356" y="9905"/>
                  </a:lnTo>
                  <a:lnTo>
                    <a:pt x="5356" y="9832"/>
                  </a:lnTo>
                  <a:lnTo>
                    <a:pt x="5320" y="9758"/>
                  </a:lnTo>
                  <a:lnTo>
                    <a:pt x="5283" y="9722"/>
                  </a:lnTo>
                  <a:lnTo>
                    <a:pt x="5210" y="9685"/>
                  </a:lnTo>
                  <a:close/>
                  <a:moveTo>
                    <a:pt x="14600" y="9501"/>
                  </a:moveTo>
                  <a:lnTo>
                    <a:pt x="14563" y="9575"/>
                  </a:lnTo>
                  <a:lnTo>
                    <a:pt x="14490" y="9868"/>
                  </a:lnTo>
                  <a:lnTo>
                    <a:pt x="14417" y="10125"/>
                  </a:lnTo>
                  <a:lnTo>
                    <a:pt x="14380" y="10712"/>
                  </a:lnTo>
                  <a:lnTo>
                    <a:pt x="14417" y="10785"/>
                  </a:lnTo>
                  <a:lnTo>
                    <a:pt x="14453" y="10859"/>
                  </a:lnTo>
                  <a:lnTo>
                    <a:pt x="14527" y="10895"/>
                  </a:lnTo>
                  <a:lnTo>
                    <a:pt x="14600" y="10932"/>
                  </a:lnTo>
                  <a:lnTo>
                    <a:pt x="14673" y="10932"/>
                  </a:lnTo>
                  <a:lnTo>
                    <a:pt x="14747" y="10895"/>
                  </a:lnTo>
                  <a:lnTo>
                    <a:pt x="14783" y="10859"/>
                  </a:lnTo>
                  <a:lnTo>
                    <a:pt x="14820" y="10785"/>
                  </a:lnTo>
                  <a:lnTo>
                    <a:pt x="14820" y="10639"/>
                  </a:lnTo>
                  <a:lnTo>
                    <a:pt x="14820" y="10088"/>
                  </a:lnTo>
                  <a:lnTo>
                    <a:pt x="14820" y="9832"/>
                  </a:lnTo>
                  <a:lnTo>
                    <a:pt x="14747" y="9575"/>
                  </a:lnTo>
                  <a:lnTo>
                    <a:pt x="14710" y="9501"/>
                  </a:lnTo>
                  <a:close/>
                  <a:moveTo>
                    <a:pt x="12729" y="4183"/>
                  </a:moveTo>
                  <a:lnTo>
                    <a:pt x="12986" y="4880"/>
                  </a:lnTo>
                  <a:lnTo>
                    <a:pt x="12766" y="4990"/>
                  </a:lnTo>
                  <a:lnTo>
                    <a:pt x="12509" y="5100"/>
                  </a:lnTo>
                  <a:lnTo>
                    <a:pt x="12032" y="5320"/>
                  </a:lnTo>
                  <a:lnTo>
                    <a:pt x="10969" y="5833"/>
                  </a:lnTo>
                  <a:lnTo>
                    <a:pt x="9978" y="6310"/>
                  </a:lnTo>
                  <a:lnTo>
                    <a:pt x="8988" y="6714"/>
                  </a:lnTo>
                  <a:lnTo>
                    <a:pt x="8071" y="7007"/>
                  </a:lnTo>
                  <a:lnTo>
                    <a:pt x="7117" y="7301"/>
                  </a:lnTo>
                  <a:lnTo>
                    <a:pt x="6677" y="7484"/>
                  </a:lnTo>
                  <a:lnTo>
                    <a:pt x="6237" y="7704"/>
                  </a:lnTo>
                  <a:lnTo>
                    <a:pt x="5796" y="7924"/>
                  </a:lnTo>
                  <a:lnTo>
                    <a:pt x="5430" y="8218"/>
                  </a:lnTo>
                  <a:lnTo>
                    <a:pt x="5393" y="8254"/>
                  </a:lnTo>
                  <a:lnTo>
                    <a:pt x="5393" y="8291"/>
                  </a:lnTo>
                  <a:lnTo>
                    <a:pt x="5430" y="8328"/>
                  </a:lnTo>
                  <a:lnTo>
                    <a:pt x="5466" y="8328"/>
                  </a:lnTo>
                  <a:lnTo>
                    <a:pt x="6420" y="7961"/>
                  </a:lnTo>
                  <a:lnTo>
                    <a:pt x="7337" y="7594"/>
                  </a:lnTo>
                  <a:lnTo>
                    <a:pt x="8364" y="7264"/>
                  </a:lnTo>
                  <a:lnTo>
                    <a:pt x="9391" y="6897"/>
                  </a:lnTo>
                  <a:lnTo>
                    <a:pt x="10345" y="6530"/>
                  </a:lnTo>
                  <a:lnTo>
                    <a:pt x="11262" y="6090"/>
                  </a:lnTo>
                  <a:lnTo>
                    <a:pt x="12326" y="5577"/>
                  </a:lnTo>
                  <a:lnTo>
                    <a:pt x="12729" y="5393"/>
                  </a:lnTo>
                  <a:lnTo>
                    <a:pt x="12913" y="5283"/>
                  </a:lnTo>
                  <a:lnTo>
                    <a:pt x="13133" y="5210"/>
                  </a:lnTo>
                  <a:lnTo>
                    <a:pt x="13169" y="5356"/>
                  </a:lnTo>
                  <a:lnTo>
                    <a:pt x="13426" y="5870"/>
                  </a:lnTo>
                  <a:lnTo>
                    <a:pt x="13390" y="5870"/>
                  </a:lnTo>
                  <a:lnTo>
                    <a:pt x="13353" y="5797"/>
                  </a:lnTo>
                  <a:lnTo>
                    <a:pt x="13280" y="5760"/>
                  </a:lnTo>
                  <a:lnTo>
                    <a:pt x="13206" y="5723"/>
                  </a:lnTo>
                  <a:lnTo>
                    <a:pt x="13133" y="5760"/>
                  </a:lnTo>
                  <a:lnTo>
                    <a:pt x="12216" y="6237"/>
                  </a:lnTo>
                  <a:lnTo>
                    <a:pt x="11299" y="6677"/>
                  </a:lnTo>
                  <a:lnTo>
                    <a:pt x="10345" y="7081"/>
                  </a:lnTo>
                  <a:lnTo>
                    <a:pt x="9428" y="7484"/>
                  </a:lnTo>
                  <a:lnTo>
                    <a:pt x="8474" y="7851"/>
                  </a:lnTo>
                  <a:lnTo>
                    <a:pt x="7520" y="8181"/>
                  </a:lnTo>
                  <a:lnTo>
                    <a:pt x="6640" y="8474"/>
                  </a:lnTo>
                  <a:lnTo>
                    <a:pt x="6163" y="8658"/>
                  </a:lnTo>
                  <a:lnTo>
                    <a:pt x="5980" y="8768"/>
                  </a:lnTo>
                  <a:lnTo>
                    <a:pt x="5760" y="8878"/>
                  </a:lnTo>
                  <a:lnTo>
                    <a:pt x="5760" y="8915"/>
                  </a:lnTo>
                  <a:lnTo>
                    <a:pt x="5760" y="8951"/>
                  </a:lnTo>
                  <a:lnTo>
                    <a:pt x="6273" y="8951"/>
                  </a:lnTo>
                  <a:lnTo>
                    <a:pt x="6713" y="8805"/>
                  </a:lnTo>
                  <a:lnTo>
                    <a:pt x="7631" y="8511"/>
                  </a:lnTo>
                  <a:lnTo>
                    <a:pt x="8621" y="8144"/>
                  </a:lnTo>
                  <a:lnTo>
                    <a:pt x="9611" y="7777"/>
                  </a:lnTo>
                  <a:lnTo>
                    <a:pt x="10528" y="7411"/>
                  </a:lnTo>
                  <a:lnTo>
                    <a:pt x="11409" y="7007"/>
                  </a:lnTo>
                  <a:lnTo>
                    <a:pt x="12289" y="6604"/>
                  </a:lnTo>
                  <a:lnTo>
                    <a:pt x="13133" y="6163"/>
                  </a:lnTo>
                  <a:lnTo>
                    <a:pt x="13206" y="6200"/>
                  </a:lnTo>
                  <a:lnTo>
                    <a:pt x="13316" y="6200"/>
                  </a:lnTo>
                  <a:lnTo>
                    <a:pt x="13390" y="6163"/>
                  </a:lnTo>
                  <a:lnTo>
                    <a:pt x="13463" y="6090"/>
                  </a:lnTo>
                  <a:lnTo>
                    <a:pt x="13500" y="6053"/>
                  </a:lnTo>
                  <a:lnTo>
                    <a:pt x="13866" y="6714"/>
                  </a:lnTo>
                  <a:lnTo>
                    <a:pt x="13646" y="6787"/>
                  </a:lnTo>
                  <a:lnTo>
                    <a:pt x="13463" y="6860"/>
                  </a:lnTo>
                  <a:lnTo>
                    <a:pt x="12913" y="7081"/>
                  </a:lnTo>
                  <a:lnTo>
                    <a:pt x="12399" y="7337"/>
                  </a:lnTo>
                  <a:lnTo>
                    <a:pt x="11225" y="7961"/>
                  </a:lnTo>
                  <a:lnTo>
                    <a:pt x="10675" y="8254"/>
                  </a:lnTo>
                  <a:lnTo>
                    <a:pt x="10052" y="8548"/>
                  </a:lnTo>
                  <a:lnTo>
                    <a:pt x="9428" y="8768"/>
                  </a:lnTo>
                  <a:lnTo>
                    <a:pt x="8804" y="8951"/>
                  </a:lnTo>
                  <a:lnTo>
                    <a:pt x="7520" y="9318"/>
                  </a:lnTo>
                  <a:lnTo>
                    <a:pt x="6200" y="9722"/>
                  </a:lnTo>
                  <a:lnTo>
                    <a:pt x="5796" y="9868"/>
                  </a:lnTo>
                  <a:lnTo>
                    <a:pt x="5650" y="10015"/>
                  </a:lnTo>
                  <a:lnTo>
                    <a:pt x="5576" y="10052"/>
                  </a:lnTo>
                  <a:lnTo>
                    <a:pt x="5576" y="10015"/>
                  </a:lnTo>
                  <a:lnTo>
                    <a:pt x="5540" y="9978"/>
                  </a:lnTo>
                  <a:lnTo>
                    <a:pt x="5540" y="10015"/>
                  </a:lnTo>
                  <a:lnTo>
                    <a:pt x="5503" y="10088"/>
                  </a:lnTo>
                  <a:lnTo>
                    <a:pt x="5503" y="10198"/>
                  </a:lnTo>
                  <a:lnTo>
                    <a:pt x="5540" y="10235"/>
                  </a:lnTo>
                  <a:lnTo>
                    <a:pt x="5576" y="10235"/>
                  </a:lnTo>
                  <a:lnTo>
                    <a:pt x="5796" y="10125"/>
                  </a:lnTo>
                  <a:lnTo>
                    <a:pt x="6017" y="10052"/>
                  </a:lnTo>
                  <a:lnTo>
                    <a:pt x="6530" y="9942"/>
                  </a:lnTo>
                  <a:lnTo>
                    <a:pt x="7704" y="9575"/>
                  </a:lnTo>
                  <a:lnTo>
                    <a:pt x="8878" y="9281"/>
                  </a:lnTo>
                  <a:lnTo>
                    <a:pt x="9465" y="9098"/>
                  </a:lnTo>
                  <a:lnTo>
                    <a:pt x="10015" y="8878"/>
                  </a:lnTo>
                  <a:lnTo>
                    <a:pt x="10528" y="8695"/>
                  </a:lnTo>
                  <a:lnTo>
                    <a:pt x="11005" y="8438"/>
                  </a:lnTo>
                  <a:lnTo>
                    <a:pt x="11959" y="7924"/>
                  </a:lnTo>
                  <a:lnTo>
                    <a:pt x="12473" y="7667"/>
                  </a:lnTo>
                  <a:lnTo>
                    <a:pt x="12986" y="7411"/>
                  </a:lnTo>
                  <a:lnTo>
                    <a:pt x="13573" y="7191"/>
                  </a:lnTo>
                  <a:lnTo>
                    <a:pt x="13756" y="7117"/>
                  </a:lnTo>
                  <a:lnTo>
                    <a:pt x="14013" y="7044"/>
                  </a:lnTo>
                  <a:lnTo>
                    <a:pt x="14050" y="7081"/>
                  </a:lnTo>
                  <a:lnTo>
                    <a:pt x="14160" y="7081"/>
                  </a:lnTo>
                  <a:lnTo>
                    <a:pt x="14197" y="7191"/>
                  </a:lnTo>
                  <a:lnTo>
                    <a:pt x="13830" y="7374"/>
                  </a:lnTo>
                  <a:lnTo>
                    <a:pt x="13500" y="7594"/>
                  </a:lnTo>
                  <a:lnTo>
                    <a:pt x="12436" y="8218"/>
                  </a:lnTo>
                  <a:lnTo>
                    <a:pt x="11335" y="8768"/>
                  </a:lnTo>
                  <a:lnTo>
                    <a:pt x="10198" y="9245"/>
                  </a:lnTo>
                  <a:lnTo>
                    <a:pt x="9061" y="9685"/>
                  </a:lnTo>
                  <a:lnTo>
                    <a:pt x="7887" y="10088"/>
                  </a:lnTo>
                  <a:lnTo>
                    <a:pt x="6750" y="10455"/>
                  </a:lnTo>
                  <a:lnTo>
                    <a:pt x="6200" y="10639"/>
                  </a:lnTo>
                  <a:lnTo>
                    <a:pt x="5906" y="10749"/>
                  </a:lnTo>
                  <a:lnTo>
                    <a:pt x="5650" y="10895"/>
                  </a:lnTo>
                  <a:lnTo>
                    <a:pt x="5613" y="10932"/>
                  </a:lnTo>
                  <a:lnTo>
                    <a:pt x="5613" y="10969"/>
                  </a:lnTo>
                  <a:lnTo>
                    <a:pt x="5613" y="11005"/>
                  </a:lnTo>
                  <a:lnTo>
                    <a:pt x="5686" y="11042"/>
                  </a:lnTo>
                  <a:lnTo>
                    <a:pt x="5943" y="11005"/>
                  </a:lnTo>
                  <a:lnTo>
                    <a:pt x="6200" y="10969"/>
                  </a:lnTo>
                  <a:lnTo>
                    <a:pt x="6713" y="10822"/>
                  </a:lnTo>
                  <a:lnTo>
                    <a:pt x="7337" y="10602"/>
                  </a:lnTo>
                  <a:lnTo>
                    <a:pt x="7961" y="10419"/>
                  </a:lnTo>
                  <a:lnTo>
                    <a:pt x="9208" y="10015"/>
                  </a:lnTo>
                  <a:lnTo>
                    <a:pt x="10418" y="9538"/>
                  </a:lnTo>
                  <a:lnTo>
                    <a:pt x="11445" y="9061"/>
                  </a:lnTo>
                  <a:lnTo>
                    <a:pt x="12473" y="8584"/>
                  </a:lnTo>
                  <a:lnTo>
                    <a:pt x="13573" y="7961"/>
                  </a:lnTo>
                  <a:lnTo>
                    <a:pt x="14013" y="7741"/>
                  </a:lnTo>
                  <a:lnTo>
                    <a:pt x="14233" y="7594"/>
                  </a:lnTo>
                  <a:lnTo>
                    <a:pt x="14417" y="7447"/>
                  </a:lnTo>
                  <a:lnTo>
                    <a:pt x="14527" y="7594"/>
                  </a:lnTo>
                  <a:lnTo>
                    <a:pt x="14527" y="7631"/>
                  </a:lnTo>
                  <a:lnTo>
                    <a:pt x="14417" y="7961"/>
                  </a:lnTo>
                  <a:lnTo>
                    <a:pt x="14417" y="8328"/>
                  </a:lnTo>
                  <a:lnTo>
                    <a:pt x="14343" y="8254"/>
                  </a:lnTo>
                  <a:lnTo>
                    <a:pt x="14233" y="8254"/>
                  </a:lnTo>
                  <a:lnTo>
                    <a:pt x="13830" y="8438"/>
                  </a:lnTo>
                  <a:lnTo>
                    <a:pt x="13426" y="8658"/>
                  </a:lnTo>
                  <a:lnTo>
                    <a:pt x="12693" y="9135"/>
                  </a:lnTo>
                  <a:lnTo>
                    <a:pt x="12252" y="9428"/>
                  </a:lnTo>
                  <a:lnTo>
                    <a:pt x="11776" y="9685"/>
                  </a:lnTo>
                  <a:lnTo>
                    <a:pt x="11299" y="9942"/>
                  </a:lnTo>
                  <a:lnTo>
                    <a:pt x="10822" y="10125"/>
                  </a:lnTo>
                  <a:lnTo>
                    <a:pt x="8658" y="10822"/>
                  </a:lnTo>
                  <a:lnTo>
                    <a:pt x="7741" y="11115"/>
                  </a:lnTo>
                  <a:lnTo>
                    <a:pt x="7300" y="11262"/>
                  </a:lnTo>
                  <a:lnTo>
                    <a:pt x="6860" y="11446"/>
                  </a:lnTo>
                  <a:lnTo>
                    <a:pt x="5283" y="11409"/>
                  </a:lnTo>
                  <a:lnTo>
                    <a:pt x="5246" y="11189"/>
                  </a:lnTo>
                  <a:lnTo>
                    <a:pt x="5173" y="11115"/>
                  </a:lnTo>
                  <a:lnTo>
                    <a:pt x="5026" y="11115"/>
                  </a:lnTo>
                  <a:lnTo>
                    <a:pt x="4989" y="11189"/>
                  </a:lnTo>
                  <a:lnTo>
                    <a:pt x="4953" y="11409"/>
                  </a:lnTo>
                  <a:lnTo>
                    <a:pt x="4182" y="11336"/>
                  </a:lnTo>
                  <a:lnTo>
                    <a:pt x="3816" y="11336"/>
                  </a:lnTo>
                  <a:lnTo>
                    <a:pt x="3412" y="11372"/>
                  </a:lnTo>
                  <a:lnTo>
                    <a:pt x="3119" y="11409"/>
                  </a:lnTo>
                  <a:lnTo>
                    <a:pt x="2862" y="11556"/>
                  </a:lnTo>
                  <a:lnTo>
                    <a:pt x="2825" y="11005"/>
                  </a:lnTo>
                  <a:lnTo>
                    <a:pt x="2715" y="9428"/>
                  </a:lnTo>
                  <a:lnTo>
                    <a:pt x="2715" y="9171"/>
                  </a:lnTo>
                  <a:lnTo>
                    <a:pt x="2972" y="9171"/>
                  </a:lnTo>
                  <a:lnTo>
                    <a:pt x="3265" y="9135"/>
                  </a:lnTo>
                  <a:lnTo>
                    <a:pt x="3522" y="9061"/>
                  </a:lnTo>
                  <a:lnTo>
                    <a:pt x="3779" y="8988"/>
                  </a:lnTo>
                  <a:lnTo>
                    <a:pt x="4036" y="8841"/>
                  </a:lnTo>
                  <a:lnTo>
                    <a:pt x="4293" y="8695"/>
                  </a:lnTo>
                  <a:lnTo>
                    <a:pt x="4733" y="8401"/>
                  </a:lnTo>
                  <a:lnTo>
                    <a:pt x="5063" y="8108"/>
                  </a:lnTo>
                  <a:lnTo>
                    <a:pt x="5356" y="7777"/>
                  </a:lnTo>
                  <a:lnTo>
                    <a:pt x="5613" y="7447"/>
                  </a:lnTo>
                  <a:lnTo>
                    <a:pt x="5870" y="7117"/>
                  </a:lnTo>
                  <a:lnTo>
                    <a:pt x="6273" y="7007"/>
                  </a:lnTo>
                  <a:lnTo>
                    <a:pt x="6640" y="6824"/>
                  </a:lnTo>
                  <a:lnTo>
                    <a:pt x="7410" y="6420"/>
                  </a:lnTo>
                  <a:lnTo>
                    <a:pt x="8401" y="5980"/>
                  </a:lnTo>
                  <a:lnTo>
                    <a:pt x="9355" y="5577"/>
                  </a:lnTo>
                  <a:lnTo>
                    <a:pt x="10308" y="5246"/>
                  </a:lnTo>
                  <a:lnTo>
                    <a:pt x="11262" y="4880"/>
                  </a:lnTo>
                  <a:lnTo>
                    <a:pt x="12032" y="4623"/>
                  </a:lnTo>
                  <a:lnTo>
                    <a:pt x="12436" y="4403"/>
                  </a:lnTo>
                  <a:lnTo>
                    <a:pt x="12619" y="4219"/>
                  </a:lnTo>
                  <a:lnTo>
                    <a:pt x="12729" y="4183"/>
                  </a:lnTo>
                  <a:close/>
                  <a:moveTo>
                    <a:pt x="2385" y="1"/>
                  </a:moveTo>
                  <a:lnTo>
                    <a:pt x="2238" y="38"/>
                  </a:lnTo>
                  <a:lnTo>
                    <a:pt x="2202" y="74"/>
                  </a:lnTo>
                  <a:lnTo>
                    <a:pt x="2165" y="111"/>
                  </a:lnTo>
                  <a:lnTo>
                    <a:pt x="2055" y="368"/>
                  </a:lnTo>
                  <a:lnTo>
                    <a:pt x="1982" y="515"/>
                  </a:lnTo>
                  <a:lnTo>
                    <a:pt x="1578" y="1432"/>
                  </a:lnTo>
                  <a:lnTo>
                    <a:pt x="1541" y="1542"/>
                  </a:lnTo>
                  <a:lnTo>
                    <a:pt x="1578" y="1615"/>
                  </a:lnTo>
                  <a:lnTo>
                    <a:pt x="1615" y="1688"/>
                  </a:lnTo>
                  <a:lnTo>
                    <a:pt x="1688" y="1762"/>
                  </a:lnTo>
                  <a:lnTo>
                    <a:pt x="1761" y="1798"/>
                  </a:lnTo>
                  <a:lnTo>
                    <a:pt x="1835" y="1798"/>
                  </a:lnTo>
                  <a:lnTo>
                    <a:pt x="1908" y="1762"/>
                  </a:lnTo>
                  <a:lnTo>
                    <a:pt x="1982" y="1652"/>
                  </a:lnTo>
                  <a:lnTo>
                    <a:pt x="2128" y="1358"/>
                  </a:lnTo>
                  <a:lnTo>
                    <a:pt x="2092" y="2165"/>
                  </a:lnTo>
                  <a:lnTo>
                    <a:pt x="2092" y="2972"/>
                  </a:lnTo>
                  <a:lnTo>
                    <a:pt x="2055" y="4073"/>
                  </a:lnTo>
                  <a:lnTo>
                    <a:pt x="1982" y="4109"/>
                  </a:lnTo>
                  <a:lnTo>
                    <a:pt x="1835" y="4073"/>
                  </a:lnTo>
                  <a:lnTo>
                    <a:pt x="1725" y="3999"/>
                  </a:lnTo>
                  <a:lnTo>
                    <a:pt x="1615" y="3999"/>
                  </a:lnTo>
                  <a:lnTo>
                    <a:pt x="1541" y="4036"/>
                  </a:lnTo>
                  <a:lnTo>
                    <a:pt x="1505" y="4109"/>
                  </a:lnTo>
                  <a:lnTo>
                    <a:pt x="1541" y="4219"/>
                  </a:lnTo>
                  <a:lnTo>
                    <a:pt x="1651" y="4293"/>
                  </a:lnTo>
                  <a:lnTo>
                    <a:pt x="1761" y="4366"/>
                  </a:lnTo>
                  <a:lnTo>
                    <a:pt x="1908" y="4403"/>
                  </a:lnTo>
                  <a:lnTo>
                    <a:pt x="2055" y="4439"/>
                  </a:lnTo>
                  <a:lnTo>
                    <a:pt x="2055" y="5540"/>
                  </a:lnTo>
                  <a:lnTo>
                    <a:pt x="1908" y="5577"/>
                  </a:lnTo>
                  <a:lnTo>
                    <a:pt x="1651" y="5613"/>
                  </a:lnTo>
                  <a:lnTo>
                    <a:pt x="1615" y="5687"/>
                  </a:lnTo>
                  <a:lnTo>
                    <a:pt x="1541" y="5723"/>
                  </a:lnTo>
                  <a:lnTo>
                    <a:pt x="1541" y="5760"/>
                  </a:lnTo>
                  <a:lnTo>
                    <a:pt x="1505" y="5797"/>
                  </a:lnTo>
                  <a:lnTo>
                    <a:pt x="1541" y="5833"/>
                  </a:lnTo>
                  <a:lnTo>
                    <a:pt x="1578" y="5833"/>
                  </a:lnTo>
                  <a:lnTo>
                    <a:pt x="1651" y="5907"/>
                  </a:lnTo>
                  <a:lnTo>
                    <a:pt x="2055" y="5907"/>
                  </a:lnTo>
                  <a:lnTo>
                    <a:pt x="2092" y="6200"/>
                  </a:lnTo>
                  <a:lnTo>
                    <a:pt x="2092" y="7154"/>
                  </a:lnTo>
                  <a:lnTo>
                    <a:pt x="1835" y="7227"/>
                  </a:lnTo>
                  <a:lnTo>
                    <a:pt x="1541" y="7374"/>
                  </a:lnTo>
                  <a:lnTo>
                    <a:pt x="1505" y="7411"/>
                  </a:lnTo>
                  <a:lnTo>
                    <a:pt x="1505" y="7447"/>
                  </a:lnTo>
                  <a:lnTo>
                    <a:pt x="1541" y="7484"/>
                  </a:lnTo>
                  <a:lnTo>
                    <a:pt x="1578" y="7521"/>
                  </a:lnTo>
                  <a:lnTo>
                    <a:pt x="2092" y="7521"/>
                  </a:lnTo>
                  <a:lnTo>
                    <a:pt x="2165" y="8951"/>
                  </a:lnTo>
                  <a:lnTo>
                    <a:pt x="2165" y="8988"/>
                  </a:lnTo>
                  <a:lnTo>
                    <a:pt x="1982" y="8951"/>
                  </a:lnTo>
                  <a:lnTo>
                    <a:pt x="1578" y="8951"/>
                  </a:lnTo>
                  <a:lnTo>
                    <a:pt x="1505" y="8988"/>
                  </a:lnTo>
                  <a:lnTo>
                    <a:pt x="1468" y="9061"/>
                  </a:lnTo>
                  <a:lnTo>
                    <a:pt x="1468" y="9135"/>
                  </a:lnTo>
                  <a:lnTo>
                    <a:pt x="1541" y="9208"/>
                  </a:lnTo>
                  <a:lnTo>
                    <a:pt x="1688" y="9245"/>
                  </a:lnTo>
                  <a:lnTo>
                    <a:pt x="1835" y="9318"/>
                  </a:lnTo>
                  <a:lnTo>
                    <a:pt x="2202" y="9391"/>
                  </a:lnTo>
                  <a:lnTo>
                    <a:pt x="2238" y="10419"/>
                  </a:lnTo>
                  <a:lnTo>
                    <a:pt x="2018" y="10419"/>
                  </a:lnTo>
                  <a:lnTo>
                    <a:pt x="1798" y="10455"/>
                  </a:lnTo>
                  <a:lnTo>
                    <a:pt x="1725" y="10529"/>
                  </a:lnTo>
                  <a:lnTo>
                    <a:pt x="1651" y="10602"/>
                  </a:lnTo>
                  <a:lnTo>
                    <a:pt x="1578" y="10675"/>
                  </a:lnTo>
                  <a:lnTo>
                    <a:pt x="1615" y="10749"/>
                  </a:lnTo>
                  <a:lnTo>
                    <a:pt x="1688" y="10822"/>
                  </a:lnTo>
                  <a:lnTo>
                    <a:pt x="2128" y="10822"/>
                  </a:lnTo>
                  <a:lnTo>
                    <a:pt x="2275" y="10859"/>
                  </a:lnTo>
                  <a:lnTo>
                    <a:pt x="2275" y="10895"/>
                  </a:lnTo>
                  <a:lnTo>
                    <a:pt x="2312" y="11702"/>
                  </a:lnTo>
                  <a:lnTo>
                    <a:pt x="2348" y="11959"/>
                  </a:lnTo>
                  <a:lnTo>
                    <a:pt x="2385" y="12106"/>
                  </a:lnTo>
                  <a:lnTo>
                    <a:pt x="2495" y="12216"/>
                  </a:lnTo>
                  <a:lnTo>
                    <a:pt x="2568" y="12253"/>
                  </a:lnTo>
                  <a:lnTo>
                    <a:pt x="2679" y="12253"/>
                  </a:lnTo>
                  <a:lnTo>
                    <a:pt x="2752" y="12216"/>
                  </a:lnTo>
                  <a:lnTo>
                    <a:pt x="2789" y="12143"/>
                  </a:lnTo>
                  <a:lnTo>
                    <a:pt x="2825" y="12106"/>
                  </a:lnTo>
                  <a:lnTo>
                    <a:pt x="3009" y="11959"/>
                  </a:lnTo>
                  <a:lnTo>
                    <a:pt x="3265" y="11886"/>
                  </a:lnTo>
                  <a:lnTo>
                    <a:pt x="3486" y="11849"/>
                  </a:lnTo>
                  <a:lnTo>
                    <a:pt x="3742" y="11849"/>
                  </a:lnTo>
                  <a:lnTo>
                    <a:pt x="3742" y="12033"/>
                  </a:lnTo>
                  <a:lnTo>
                    <a:pt x="3742" y="12216"/>
                  </a:lnTo>
                  <a:lnTo>
                    <a:pt x="3816" y="12363"/>
                  </a:lnTo>
                  <a:lnTo>
                    <a:pt x="3889" y="12509"/>
                  </a:lnTo>
                  <a:lnTo>
                    <a:pt x="3962" y="12583"/>
                  </a:lnTo>
                  <a:lnTo>
                    <a:pt x="4036" y="12546"/>
                  </a:lnTo>
                  <a:lnTo>
                    <a:pt x="4109" y="12509"/>
                  </a:lnTo>
                  <a:lnTo>
                    <a:pt x="4146" y="12436"/>
                  </a:lnTo>
                  <a:lnTo>
                    <a:pt x="4072" y="12216"/>
                  </a:lnTo>
                  <a:lnTo>
                    <a:pt x="4036" y="12069"/>
                  </a:lnTo>
                  <a:lnTo>
                    <a:pt x="4036" y="11886"/>
                  </a:lnTo>
                  <a:lnTo>
                    <a:pt x="5063" y="11922"/>
                  </a:lnTo>
                  <a:lnTo>
                    <a:pt x="5063" y="12143"/>
                  </a:lnTo>
                  <a:lnTo>
                    <a:pt x="5100" y="12619"/>
                  </a:lnTo>
                  <a:lnTo>
                    <a:pt x="5136" y="12693"/>
                  </a:lnTo>
                  <a:lnTo>
                    <a:pt x="5173" y="12766"/>
                  </a:lnTo>
                  <a:lnTo>
                    <a:pt x="5320" y="12766"/>
                  </a:lnTo>
                  <a:lnTo>
                    <a:pt x="5466" y="12729"/>
                  </a:lnTo>
                  <a:lnTo>
                    <a:pt x="5503" y="12619"/>
                  </a:lnTo>
                  <a:lnTo>
                    <a:pt x="5540" y="12473"/>
                  </a:lnTo>
                  <a:lnTo>
                    <a:pt x="5466" y="12363"/>
                  </a:lnTo>
                  <a:lnTo>
                    <a:pt x="5393" y="12326"/>
                  </a:lnTo>
                  <a:lnTo>
                    <a:pt x="5356" y="12106"/>
                  </a:lnTo>
                  <a:lnTo>
                    <a:pt x="5283" y="11922"/>
                  </a:lnTo>
                  <a:lnTo>
                    <a:pt x="5906" y="11959"/>
                  </a:lnTo>
                  <a:lnTo>
                    <a:pt x="6493" y="11959"/>
                  </a:lnTo>
                  <a:lnTo>
                    <a:pt x="6493" y="11996"/>
                  </a:lnTo>
                  <a:lnTo>
                    <a:pt x="6457" y="12179"/>
                  </a:lnTo>
                  <a:lnTo>
                    <a:pt x="6420" y="12399"/>
                  </a:lnTo>
                  <a:lnTo>
                    <a:pt x="6457" y="12583"/>
                  </a:lnTo>
                  <a:lnTo>
                    <a:pt x="6567" y="12766"/>
                  </a:lnTo>
                  <a:lnTo>
                    <a:pt x="6603" y="12840"/>
                  </a:lnTo>
                  <a:lnTo>
                    <a:pt x="6677" y="12876"/>
                  </a:lnTo>
                  <a:lnTo>
                    <a:pt x="6750" y="12876"/>
                  </a:lnTo>
                  <a:lnTo>
                    <a:pt x="6824" y="12840"/>
                  </a:lnTo>
                  <a:lnTo>
                    <a:pt x="6897" y="12766"/>
                  </a:lnTo>
                  <a:lnTo>
                    <a:pt x="6897" y="12729"/>
                  </a:lnTo>
                  <a:lnTo>
                    <a:pt x="6897" y="12656"/>
                  </a:lnTo>
                  <a:lnTo>
                    <a:pt x="6824" y="12619"/>
                  </a:lnTo>
                  <a:lnTo>
                    <a:pt x="6787" y="12583"/>
                  </a:lnTo>
                  <a:lnTo>
                    <a:pt x="6713" y="12399"/>
                  </a:lnTo>
                  <a:lnTo>
                    <a:pt x="6677" y="12216"/>
                  </a:lnTo>
                  <a:lnTo>
                    <a:pt x="6640" y="11996"/>
                  </a:lnTo>
                  <a:lnTo>
                    <a:pt x="6640" y="11959"/>
                  </a:lnTo>
                  <a:lnTo>
                    <a:pt x="7924" y="11996"/>
                  </a:lnTo>
                  <a:lnTo>
                    <a:pt x="7851" y="12033"/>
                  </a:lnTo>
                  <a:lnTo>
                    <a:pt x="7814" y="12106"/>
                  </a:lnTo>
                  <a:lnTo>
                    <a:pt x="7777" y="12253"/>
                  </a:lnTo>
                  <a:lnTo>
                    <a:pt x="7777" y="12399"/>
                  </a:lnTo>
                  <a:lnTo>
                    <a:pt x="7777" y="12509"/>
                  </a:lnTo>
                  <a:lnTo>
                    <a:pt x="7814" y="12619"/>
                  </a:lnTo>
                  <a:lnTo>
                    <a:pt x="7887" y="12729"/>
                  </a:lnTo>
                  <a:lnTo>
                    <a:pt x="7961" y="12766"/>
                  </a:lnTo>
                  <a:lnTo>
                    <a:pt x="8034" y="12729"/>
                  </a:lnTo>
                  <a:lnTo>
                    <a:pt x="8107" y="12693"/>
                  </a:lnTo>
                  <a:lnTo>
                    <a:pt x="8144" y="12619"/>
                  </a:lnTo>
                  <a:lnTo>
                    <a:pt x="8107" y="12473"/>
                  </a:lnTo>
                  <a:lnTo>
                    <a:pt x="8071" y="12289"/>
                  </a:lnTo>
                  <a:lnTo>
                    <a:pt x="8071" y="12179"/>
                  </a:lnTo>
                  <a:lnTo>
                    <a:pt x="8034" y="12106"/>
                  </a:lnTo>
                  <a:lnTo>
                    <a:pt x="8034" y="12033"/>
                  </a:lnTo>
                  <a:lnTo>
                    <a:pt x="8034" y="11996"/>
                  </a:lnTo>
                  <a:lnTo>
                    <a:pt x="9391" y="11996"/>
                  </a:lnTo>
                  <a:lnTo>
                    <a:pt x="9318" y="12216"/>
                  </a:lnTo>
                  <a:lnTo>
                    <a:pt x="9318" y="12473"/>
                  </a:lnTo>
                  <a:lnTo>
                    <a:pt x="9355" y="12546"/>
                  </a:lnTo>
                  <a:lnTo>
                    <a:pt x="9428" y="12583"/>
                  </a:lnTo>
                  <a:lnTo>
                    <a:pt x="9611" y="12583"/>
                  </a:lnTo>
                  <a:lnTo>
                    <a:pt x="9685" y="12546"/>
                  </a:lnTo>
                  <a:lnTo>
                    <a:pt x="9721" y="12473"/>
                  </a:lnTo>
                  <a:lnTo>
                    <a:pt x="9721" y="12436"/>
                  </a:lnTo>
                  <a:lnTo>
                    <a:pt x="9721" y="12363"/>
                  </a:lnTo>
                  <a:lnTo>
                    <a:pt x="9611" y="12326"/>
                  </a:lnTo>
                  <a:lnTo>
                    <a:pt x="9611" y="11996"/>
                  </a:lnTo>
                  <a:lnTo>
                    <a:pt x="10638" y="11996"/>
                  </a:lnTo>
                  <a:lnTo>
                    <a:pt x="10675" y="12253"/>
                  </a:lnTo>
                  <a:lnTo>
                    <a:pt x="10748" y="12509"/>
                  </a:lnTo>
                  <a:lnTo>
                    <a:pt x="10822" y="12583"/>
                  </a:lnTo>
                  <a:lnTo>
                    <a:pt x="10969" y="12583"/>
                  </a:lnTo>
                  <a:lnTo>
                    <a:pt x="11005" y="12509"/>
                  </a:lnTo>
                  <a:lnTo>
                    <a:pt x="11042" y="12399"/>
                  </a:lnTo>
                  <a:lnTo>
                    <a:pt x="10969" y="12179"/>
                  </a:lnTo>
                  <a:lnTo>
                    <a:pt x="10895" y="11996"/>
                  </a:lnTo>
                  <a:lnTo>
                    <a:pt x="12106" y="11996"/>
                  </a:lnTo>
                  <a:lnTo>
                    <a:pt x="12069" y="12069"/>
                  </a:lnTo>
                  <a:lnTo>
                    <a:pt x="12032" y="12143"/>
                  </a:lnTo>
                  <a:lnTo>
                    <a:pt x="11996" y="12363"/>
                  </a:lnTo>
                  <a:lnTo>
                    <a:pt x="12032" y="12473"/>
                  </a:lnTo>
                  <a:lnTo>
                    <a:pt x="12069" y="12619"/>
                  </a:lnTo>
                  <a:lnTo>
                    <a:pt x="12142" y="12729"/>
                  </a:lnTo>
                  <a:lnTo>
                    <a:pt x="12216" y="12803"/>
                  </a:lnTo>
                  <a:lnTo>
                    <a:pt x="12289" y="12840"/>
                  </a:lnTo>
                  <a:lnTo>
                    <a:pt x="12362" y="12803"/>
                  </a:lnTo>
                  <a:lnTo>
                    <a:pt x="12399" y="12766"/>
                  </a:lnTo>
                  <a:lnTo>
                    <a:pt x="12399" y="12693"/>
                  </a:lnTo>
                  <a:lnTo>
                    <a:pt x="12362" y="12546"/>
                  </a:lnTo>
                  <a:lnTo>
                    <a:pt x="12289" y="12363"/>
                  </a:lnTo>
                  <a:lnTo>
                    <a:pt x="12252" y="12179"/>
                  </a:lnTo>
                  <a:lnTo>
                    <a:pt x="12252" y="11959"/>
                  </a:lnTo>
                  <a:lnTo>
                    <a:pt x="13353" y="11959"/>
                  </a:lnTo>
                  <a:lnTo>
                    <a:pt x="13280" y="12106"/>
                  </a:lnTo>
                  <a:lnTo>
                    <a:pt x="13243" y="12253"/>
                  </a:lnTo>
                  <a:lnTo>
                    <a:pt x="13243" y="12436"/>
                  </a:lnTo>
                  <a:lnTo>
                    <a:pt x="13316" y="12583"/>
                  </a:lnTo>
                  <a:lnTo>
                    <a:pt x="13353" y="12619"/>
                  </a:lnTo>
                  <a:lnTo>
                    <a:pt x="13426" y="12656"/>
                  </a:lnTo>
                  <a:lnTo>
                    <a:pt x="13500" y="12656"/>
                  </a:lnTo>
                  <a:lnTo>
                    <a:pt x="13573" y="12583"/>
                  </a:lnTo>
                  <a:lnTo>
                    <a:pt x="13610" y="12436"/>
                  </a:lnTo>
                  <a:lnTo>
                    <a:pt x="13536" y="12216"/>
                  </a:lnTo>
                  <a:lnTo>
                    <a:pt x="13536" y="12069"/>
                  </a:lnTo>
                  <a:lnTo>
                    <a:pt x="13573" y="11922"/>
                  </a:lnTo>
                  <a:lnTo>
                    <a:pt x="14563" y="11886"/>
                  </a:lnTo>
                  <a:lnTo>
                    <a:pt x="14563" y="11886"/>
                  </a:lnTo>
                  <a:lnTo>
                    <a:pt x="14527" y="12363"/>
                  </a:lnTo>
                  <a:lnTo>
                    <a:pt x="14563" y="12436"/>
                  </a:lnTo>
                  <a:lnTo>
                    <a:pt x="14637" y="12509"/>
                  </a:lnTo>
                  <a:lnTo>
                    <a:pt x="14747" y="12509"/>
                  </a:lnTo>
                  <a:lnTo>
                    <a:pt x="14820" y="12473"/>
                  </a:lnTo>
                  <a:lnTo>
                    <a:pt x="14893" y="12399"/>
                  </a:lnTo>
                  <a:lnTo>
                    <a:pt x="14967" y="12289"/>
                  </a:lnTo>
                  <a:lnTo>
                    <a:pt x="14967" y="12179"/>
                  </a:lnTo>
                  <a:lnTo>
                    <a:pt x="14967" y="12069"/>
                  </a:lnTo>
                  <a:lnTo>
                    <a:pt x="14930" y="11996"/>
                  </a:lnTo>
                  <a:lnTo>
                    <a:pt x="14857" y="11959"/>
                  </a:lnTo>
                  <a:lnTo>
                    <a:pt x="14857" y="11886"/>
                  </a:lnTo>
                  <a:lnTo>
                    <a:pt x="16618" y="11776"/>
                  </a:lnTo>
                  <a:lnTo>
                    <a:pt x="16654" y="11812"/>
                  </a:lnTo>
                  <a:lnTo>
                    <a:pt x="16544" y="11996"/>
                  </a:lnTo>
                  <a:lnTo>
                    <a:pt x="16361" y="12179"/>
                  </a:lnTo>
                  <a:lnTo>
                    <a:pt x="16287" y="12289"/>
                  </a:lnTo>
                  <a:lnTo>
                    <a:pt x="16251" y="12363"/>
                  </a:lnTo>
                  <a:lnTo>
                    <a:pt x="16287" y="12436"/>
                  </a:lnTo>
                  <a:lnTo>
                    <a:pt x="16324" y="12509"/>
                  </a:lnTo>
                  <a:lnTo>
                    <a:pt x="16397" y="12546"/>
                  </a:lnTo>
                  <a:lnTo>
                    <a:pt x="16471" y="12583"/>
                  </a:lnTo>
                  <a:lnTo>
                    <a:pt x="16544" y="12583"/>
                  </a:lnTo>
                  <a:lnTo>
                    <a:pt x="16581" y="12546"/>
                  </a:lnTo>
                  <a:lnTo>
                    <a:pt x="16728" y="12473"/>
                  </a:lnTo>
                  <a:lnTo>
                    <a:pt x="16801" y="12363"/>
                  </a:lnTo>
                  <a:lnTo>
                    <a:pt x="16984" y="12106"/>
                  </a:lnTo>
                  <a:lnTo>
                    <a:pt x="17461" y="11482"/>
                  </a:lnTo>
                  <a:lnTo>
                    <a:pt x="17461" y="11409"/>
                  </a:lnTo>
                  <a:lnTo>
                    <a:pt x="17461" y="11336"/>
                  </a:lnTo>
                  <a:lnTo>
                    <a:pt x="17461" y="11262"/>
                  </a:lnTo>
                  <a:lnTo>
                    <a:pt x="17425" y="11189"/>
                  </a:lnTo>
                  <a:lnTo>
                    <a:pt x="17058" y="10895"/>
                  </a:lnTo>
                  <a:lnTo>
                    <a:pt x="16728" y="10639"/>
                  </a:lnTo>
                  <a:lnTo>
                    <a:pt x="16654" y="10602"/>
                  </a:lnTo>
                  <a:lnTo>
                    <a:pt x="16581" y="10602"/>
                  </a:lnTo>
                  <a:lnTo>
                    <a:pt x="16544" y="10639"/>
                  </a:lnTo>
                  <a:lnTo>
                    <a:pt x="16471" y="10675"/>
                  </a:lnTo>
                  <a:lnTo>
                    <a:pt x="16434" y="10785"/>
                  </a:lnTo>
                  <a:lnTo>
                    <a:pt x="16434" y="10859"/>
                  </a:lnTo>
                  <a:lnTo>
                    <a:pt x="16471" y="10932"/>
                  </a:lnTo>
                  <a:lnTo>
                    <a:pt x="16801" y="11226"/>
                  </a:lnTo>
                  <a:lnTo>
                    <a:pt x="13940" y="11372"/>
                  </a:lnTo>
                  <a:lnTo>
                    <a:pt x="14050" y="11336"/>
                  </a:lnTo>
                  <a:lnTo>
                    <a:pt x="14270" y="11189"/>
                  </a:lnTo>
                  <a:lnTo>
                    <a:pt x="14343" y="11115"/>
                  </a:lnTo>
                  <a:lnTo>
                    <a:pt x="14417" y="11005"/>
                  </a:lnTo>
                  <a:lnTo>
                    <a:pt x="14417" y="10932"/>
                  </a:lnTo>
                  <a:lnTo>
                    <a:pt x="14380" y="10895"/>
                  </a:lnTo>
                  <a:lnTo>
                    <a:pt x="14233" y="10895"/>
                  </a:lnTo>
                  <a:lnTo>
                    <a:pt x="14123" y="10932"/>
                  </a:lnTo>
                  <a:lnTo>
                    <a:pt x="13903" y="11079"/>
                  </a:lnTo>
                  <a:lnTo>
                    <a:pt x="13720" y="11226"/>
                  </a:lnTo>
                  <a:lnTo>
                    <a:pt x="13573" y="11409"/>
                  </a:lnTo>
                  <a:lnTo>
                    <a:pt x="12289" y="11446"/>
                  </a:lnTo>
                  <a:lnTo>
                    <a:pt x="12546" y="11336"/>
                  </a:lnTo>
                  <a:lnTo>
                    <a:pt x="12839" y="11226"/>
                  </a:lnTo>
                  <a:lnTo>
                    <a:pt x="13169" y="11079"/>
                  </a:lnTo>
                  <a:lnTo>
                    <a:pt x="13500" y="10895"/>
                  </a:lnTo>
                  <a:lnTo>
                    <a:pt x="13793" y="10675"/>
                  </a:lnTo>
                  <a:lnTo>
                    <a:pt x="14050" y="10419"/>
                  </a:lnTo>
                  <a:lnTo>
                    <a:pt x="14087" y="10308"/>
                  </a:lnTo>
                  <a:lnTo>
                    <a:pt x="14050" y="10235"/>
                  </a:lnTo>
                  <a:lnTo>
                    <a:pt x="13976" y="10198"/>
                  </a:lnTo>
                  <a:lnTo>
                    <a:pt x="13903" y="10235"/>
                  </a:lnTo>
                  <a:lnTo>
                    <a:pt x="13646" y="10382"/>
                  </a:lnTo>
                  <a:lnTo>
                    <a:pt x="13390" y="10565"/>
                  </a:lnTo>
                  <a:lnTo>
                    <a:pt x="13133" y="10749"/>
                  </a:lnTo>
                  <a:lnTo>
                    <a:pt x="12876" y="10895"/>
                  </a:lnTo>
                  <a:lnTo>
                    <a:pt x="12583" y="11042"/>
                  </a:lnTo>
                  <a:lnTo>
                    <a:pt x="12289" y="11152"/>
                  </a:lnTo>
                  <a:lnTo>
                    <a:pt x="11996" y="11299"/>
                  </a:lnTo>
                  <a:lnTo>
                    <a:pt x="11702" y="11446"/>
                  </a:lnTo>
                  <a:lnTo>
                    <a:pt x="10162" y="11482"/>
                  </a:lnTo>
                  <a:lnTo>
                    <a:pt x="10602" y="11299"/>
                  </a:lnTo>
                  <a:lnTo>
                    <a:pt x="12216" y="10639"/>
                  </a:lnTo>
                  <a:lnTo>
                    <a:pt x="12766" y="10455"/>
                  </a:lnTo>
                  <a:lnTo>
                    <a:pt x="13316" y="10162"/>
                  </a:lnTo>
                  <a:lnTo>
                    <a:pt x="13573" y="10015"/>
                  </a:lnTo>
                  <a:lnTo>
                    <a:pt x="13793" y="9832"/>
                  </a:lnTo>
                  <a:lnTo>
                    <a:pt x="13976" y="9612"/>
                  </a:lnTo>
                  <a:lnTo>
                    <a:pt x="14087" y="9355"/>
                  </a:lnTo>
                  <a:lnTo>
                    <a:pt x="14087" y="9245"/>
                  </a:lnTo>
                  <a:lnTo>
                    <a:pt x="14050" y="9208"/>
                  </a:lnTo>
                  <a:lnTo>
                    <a:pt x="13940" y="9171"/>
                  </a:lnTo>
                  <a:lnTo>
                    <a:pt x="13866" y="9208"/>
                  </a:lnTo>
                  <a:lnTo>
                    <a:pt x="13463" y="9612"/>
                  </a:lnTo>
                  <a:lnTo>
                    <a:pt x="13243" y="9795"/>
                  </a:lnTo>
                  <a:lnTo>
                    <a:pt x="12986" y="9978"/>
                  </a:lnTo>
                  <a:lnTo>
                    <a:pt x="12693" y="10125"/>
                  </a:lnTo>
                  <a:lnTo>
                    <a:pt x="12399" y="10235"/>
                  </a:lnTo>
                  <a:lnTo>
                    <a:pt x="11776" y="10492"/>
                  </a:lnTo>
                  <a:lnTo>
                    <a:pt x="10418" y="11042"/>
                  </a:lnTo>
                  <a:lnTo>
                    <a:pt x="9905" y="11262"/>
                  </a:lnTo>
                  <a:lnTo>
                    <a:pt x="9428" y="11482"/>
                  </a:lnTo>
                  <a:lnTo>
                    <a:pt x="7667" y="11482"/>
                  </a:lnTo>
                  <a:lnTo>
                    <a:pt x="8621" y="11152"/>
                  </a:lnTo>
                  <a:lnTo>
                    <a:pt x="10895" y="10419"/>
                  </a:lnTo>
                  <a:lnTo>
                    <a:pt x="11335" y="10235"/>
                  </a:lnTo>
                  <a:lnTo>
                    <a:pt x="11776" y="10052"/>
                  </a:lnTo>
                  <a:lnTo>
                    <a:pt x="12179" y="9832"/>
                  </a:lnTo>
                  <a:lnTo>
                    <a:pt x="12583" y="9575"/>
                  </a:lnTo>
                  <a:lnTo>
                    <a:pt x="13426" y="9025"/>
                  </a:lnTo>
                  <a:lnTo>
                    <a:pt x="13866" y="8768"/>
                  </a:lnTo>
                  <a:lnTo>
                    <a:pt x="14307" y="8548"/>
                  </a:lnTo>
                  <a:lnTo>
                    <a:pt x="14380" y="8511"/>
                  </a:lnTo>
                  <a:lnTo>
                    <a:pt x="14417" y="8474"/>
                  </a:lnTo>
                  <a:lnTo>
                    <a:pt x="14417" y="8841"/>
                  </a:lnTo>
                  <a:lnTo>
                    <a:pt x="14453" y="8915"/>
                  </a:lnTo>
                  <a:lnTo>
                    <a:pt x="14490" y="8951"/>
                  </a:lnTo>
                  <a:lnTo>
                    <a:pt x="14527" y="8988"/>
                  </a:lnTo>
                  <a:lnTo>
                    <a:pt x="14600" y="9025"/>
                  </a:lnTo>
                  <a:lnTo>
                    <a:pt x="14673" y="8988"/>
                  </a:lnTo>
                  <a:lnTo>
                    <a:pt x="14747" y="8951"/>
                  </a:lnTo>
                  <a:lnTo>
                    <a:pt x="14783" y="8915"/>
                  </a:lnTo>
                  <a:lnTo>
                    <a:pt x="14783" y="8841"/>
                  </a:lnTo>
                  <a:lnTo>
                    <a:pt x="14783" y="8291"/>
                  </a:lnTo>
                  <a:lnTo>
                    <a:pt x="14747" y="8034"/>
                  </a:lnTo>
                  <a:lnTo>
                    <a:pt x="14673" y="7777"/>
                  </a:lnTo>
                  <a:lnTo>
                    <a:pt x="15077" y="8181"/>
                  </a:lnTo>
                  <a:lnTo>
                    <a:pt x="15517" y="8584"/>
                  </a:lnTo>
                  <a:lnTo>
                    <a:pt x="15737" y="8768"/>
                  </a:lnTo>
                  <a:lnTo>
                    <a:pt x="15847" y="8841"/>
                  </a:lnTo>
                  <a:lnTo>
                    <a:pt x="15994" y="8878"/>
                  </a:lnTo>
                  <a:lnTo>
                    <a:pt x="16361" y="8915"/>
                  </a:lnTo>
                  <a:lnTo>
                    <a:pt x="16764" y="8915"/>
                  </a:lnTo>
                  <a:lnTo>
                    <a:pt x="17204" y="8878"/>
                  </a:lnTo>
                  <a:lnTo>
                    <a:pt x="17608" y="8731"/>
                  </a:lnTo>
                  <a:lnTo>
                    <a:pt x="17681" y="8695"/>
                  </a:lnTo>
                  <a:lnTo>
                    <a:pt x="17755" y="8584"/>
                  </a:lnTo>
                  <a:lnTo>
                    <a:pt x="17791" y="8511"/>
                  </a:lnTo>
                  <a:lnTo>
                    <a:pt x="17755" y="8438"/>
                  </a:lnTo>
                  <a:lnTo>
                    <a:pt x="17718" y="8328"/>
                  </a:lnTo>
                  <a:lnTo>
                    <a:pt x="17681" y="8291"/>
                  </a:lnTo>
                  <a:lnTo>
                    <a:pt x="17571" y="8254"/>
                  </a:lnTo>
                  <a:lnTo>
                    <a:pt x="17461" y="8254"/>
                  </a:lnTo>
                  <a:lnTo>
                    <a:pt x="17131" y="8364"/>
                  </a:lnTo>
                  <a:lnTo>
                    <a:pt x="16764" y="8401"/>
                  </a:lnTo>
                  <a:lnTo>
                    <a:pt x="16397" y="8438"/>
                  </a:lnTo>
                  <a:lnTo>
                    <a:pt x="16177" y="8401"/>
                  </a:lnTo>
                  <a:lnTo>
                    <a:pt x="16031" y="8364"/>
                  </a:lnTo>
                  <a:lnTo>
                    <a:pt x="15480" y="7888"/>
                  </a:lnTo>
                  <a:lnTo>
                    <a:pt x="15004" y="7374"/>
                  </a:lnTo>
                  <a:lnTo>
                    <a:pt x="14563" y="6824"/>
                  </a:lnTo>
                  <a:lnTo>
                    <a:pt x="14160" y="6237"/>
                  </a:lnTo>
                  <a:lnTo>
                    <a:pt x="13830" y="5613"/>
                  </a:lnTo>
                  <a:lnTo>
                    <a:pt x="13536" y="4990"/>
                  </a:lnTo>
                  <a:lnTo>
                    <a:pt x="13096" y="3926"/>
                  </a:lnTo>
                  <a:lnTo>
                    <a:pt x="12803" y="3412"/>
                  </a:lnTo>
                  <a:lnTo>
                    <a:pt x="12509" y="2936"/>
                  </a:lnTo>
                  <a:lnTo>
                    <a:pt x="12326" y="2752"/>
                  </a:lnTo>
                  <a:lnTo>
                    <a:pt x="12142" y="2532"/>
                  </a:lnTo>
                  <a:lnTo>
                    <a:pt x="11959" y="2349"/>
                  </a:lnTo>
                  <a:lnTo>
                    <a:pt x="11739" y="2202"/>
                  </a:lnTo>
                  <a:lnTo>
                    <a:pt x="11482" y="2092"/>
                  </a:lnTo>
                  <a:lnTo>
                    <a:pt x="11225" y="1982"/>
                  </a:lnTo>
                  <a:lnTo>
                    <a:pt x="10932" y="1908"/>
                  </a:lnTo>
                  <a:lnTo>
                    <a:pt x="10602" y="1872"/>
                  </a:lnTo>
                  <a:lnTo>
                    <a:pt x="10308" y="1872"/>
                  </a:lnTo>
                  <a:lnTo>
                    <a:pt x="9978" y="1908"/>
                  </a:lnTo>
                  <a:lnTo>
                    <a:pt x="9685" y="1982"/>
                  </a:lnTo>
                  <a:lnTo>
                    <a:pt x="9391" y="2055"/>
                  </a:lnTo>
                  <a:lnTo>
                    <a:pt x="9098" y="2202"/>
                  </a:lnTo>
                  <a:lnTo>
                    <a:pt x="8841" y="2349"/>
                  </a:lnTo>
                  <a:lnTo>
                    <a:pt x="8584" y="2495"/>
                  </a:lnTo>
                  <a:lnTo>
                    <a:pt x="8327" y="2715"/>
                  </a:lnTo>
                  <a:lnTo>
                    <a:pt x="7887" y="3119"/>
                  </a:lnTo>
                  <a:lnTo>
                    <a:pt x="7484" y="3632"/>
                  </a:lnTo>
                  <a:lnTo>
                    <a:pt x="7117" y="4146"/>
                  </a:lnTo>
                  <a:lnTo>
                    <a:pt x="6787" y="4660"/>
                  </a:lnTo>
                  <a:lnTo>
                    <a:pt x="6127" y="5833"/>
                  </a:lnTo>
                  <a:lnTo>
                    <a:pt x="5796" y="6457"/>
                  </a:lnTo>
                  <a:lnTo>
                    <a:pt x="5430" y="7044"/>
                  </a:lnTo>
                  <a:lnTo>
                    <a:pt x="4989" y="7594"/>
                  </a:lnTo>
                  <a:lnTo>
                    <a:pt x="4769" y="7851"/>
                  </a:lnTo>
                  <a:lnTo>
                    <a:pt x="4513" y="8071"/>
                  </a:lnTo>
                  <a:lnTo>
                    <a:pt x="4256" y="8291"/>
                  </a:lnTo>
                  <a:lnTo>
                    <a:pt x="3962" y="8474"/>
                  </a:lnTo>
                  <a:lnTo>
                    <a:pt x="3669" y="8621"/>
                  </a:lnTo>
                  <a:lnTo>
                    <a:pt x="3339" y="8731"/>
                  </a:lnTo>
                  <a:lnTo>
                    <a:pt x="3009" y="8841"/>
                  </a:lnTo>
                  <a:lnTo>
                    <a:pt x="2715" y="8915"/>
                  </a:lnTo>
                  <a:lnTo>
                    <a:pt x="2605" y="6200"/>
                  </a:lnTo>
                  <a:lnTo>
                    <a:pt x="2568" y="3119"/>
                  </a:lnTo>
                  <a:lnTo>
                    <a:pt x="2605" y="1505"/>
                  </a:lnTo>
                  <a:lnTo>
                    <a:pt x="2568" y="1138"/>
                  </a:lnTo>
                  <a:lnTo>
                    <a:pt x="2715" y="1395"/>
                  </a:lnTo>
                  <a:lnTo>
                    <a:pt x="2862" y="1652"/>
                  </a:lnTo>
                  <a:lnTo>
                    <a:pt x="2899" y="1725"/>
                  </a:lnTo>
                  <a:lnTo>
                    <a:pt x="2972" y="1762"/>
                  </a:lnTo>
                  <a:lnTo>
                    <a:pt x="3119" y="1762"/>
                  </a:lnTo>
                  <a:lnTo>
                    <a:pt x="3192" y="1688"/>
                  </a:lnTo>
                  <a:lnTo>
                    <a:pt x="3229" y="1652"/>
                  </a:lnTo>
                  <a:lnTo>
                    <a:pt x="3265" y="1578"/>
                  </a:lnTo>
                  <a:lnTo>
                    <a:pt x="3265" y="1505"/>
                  </a:lnTo>
                  <a:lnTo>
                    <a:pt x="3155" y="1138"/>
                  </a:lnTo>
                  <a:lnTo>
                    <a:pt x="2972" y="771"/>
                  </a:lnTo>
                  <a:lnTo>
                    <a:pt x="2568" y="111"/>
                  </a:lnTo>
                  <a:lnTo>
                    <a:pt x="2495" y="38"/>
                  </a:lnTo>
                  <a:lnTo>
                    <a:pt x="2385" y="1"/>
                  </a:lnTo>
                  <a:close/>
                  <a:moveTo>
                    <a:pt x="15554" y="12546"/>
                  </a:moveTo>
                  <a:lnTo>
                    <a:pt x="15480" y="12583"/>
                  </a:lnTo>
                  <a:lnTo>
                    <a:pt x="15370" y="12619"/>
                  </a:lnTo>
                  <a:lnTo>
                    <a:pt x="15224" y="12766"/>
                  </a:lnTo>
                  <a:lnTo>
                    <a:pt x="15077" y="12913"/>
                  </a:lnTo>
                  <a:lnTo>
                    <a:pt x="15077" y="12950"/>
                  </a:lnTo>
                  <a:lnTo>
                    <a:pt x="14820" y="12803"/>
                  </a:lnTo>
                  <a:lnTo>
                    <a:pt x="14527" y="12693"/>
                  </a:lnTo>
                  <a:lnTo>
                    <a:pt x="14453" y="12693"/>
                  </a:lnTo>
                  <a:lnTo>
                    <a:pt x="14417" y="12729"/>
                  </a:lnTo>
                  <a:lnTo>
                    <a:pt x="14380" y="12803"/>
                  </a:lnTo>
                  <a:lnTo>
                    <a:pt x="14380" y="12876"/>
                  </a:lnTo>
                  <a:lnTo>
                    <a:pt x="14563" y="13096"/>
                  </a:lnTo>
                  <a:lnTo>
                    <a:pt x="14783" y="13316"/>
                  </a:lnTo>
                  <a:lnTo>
                    <a:pt x="14673" y="13463"/>
                  </a:lnTo>
                  <a:lnTo>
                    <a:pt x="14490" y="13720"/>
                  </a:lnTo>
                  <a:lnTo>
                    <a:pt x="14417" y="13867"/>
                  </a:lnTo>
                  <a:lnTo>
                    <a:pt x="14417" y="14013"/>
                  </a:lnTo>
                  <a:lnTo>
                    <a:pt x="14453" y="14087"/>
                  </a:lnTo>
                  <a:lnTo>
                    <a:pt x="14490" y="14123"/>
                  </a:lnTo>
                  <a:lnTo>
                    <a:pt x="14600" y="14123"/>
                  </a:lnTo>
                  <a:lnTo>
                    <a:pt x="14673" y="14087"/>
                  </a:lnTo>
                  <a:lnTo>
                    <a:pt x="14783" y="14050"/>
                  </a:lnTo>
                  <a:lnTo>
                    <a:pt x="14893" y="13903"/>
                  </a:lnTo>
                  <a:lnTo>
                    <a:pt x="15150" y="13573"/>
                  </a:lnTo>
                  <a:lnTo>
                    <a:pt x="15590" y="13903"/>
                  </a:lnTo>
                  <a:lnTo>
                    <a:pt x="15700" y="13940"/>
                  </a:lnTo>
                  <a:lnTo>
                    <a:pt x="15774" y="13940"/>
                  </a:lnTo>
                  <a:lnTo>
                    <a:pt x="15847" y="13903"/>
                  </a:lnTo>
                  <a:lnTo>
                    <a:pt x="15884" y="13830"/>
                  </a:lnTo>
                  <a:lnTo>
                    <a:pt x="15921" y="13757"/>
                  </a:lnTo>
                  <a:lnTo>
                    <a:pt x="15921" y="13647"/>
                  </a:lnTo>
                  <a:lnTo>
                    <a:pt x="15921" y="13573"/>
                  </a:lnTo>
                  <a:lnTo>
                    <a:pt x="15847" y="13500"/>
                  </a:lnTo>
                  <a:lnTo>
                    <a:pt x="15407" y="13170"/>
                  </a:lnTo>
                  <a:lnTo>
                    <a:pt x="15480" y="13096"/>
                  </a:lnTo>
                  <a:lnTo>
                    <a:pt x="15590" y="12876"/>
                  </a:lnTo>
                  <a:lnTo>
                    <a:pt x="15664" y="12803"/>
                  </a:lnTo>
                  <a:lnTo>
                    <a:pt x="15737" y="12766"/>
                  </a:lnTo>
                  <a:lnTo>
                    <a:pt x="15774" y="12729"/>
                  </a:lnTo>
                  <a:lnTo>
                    <a:pt x="15811" y="12693"/>
                  </a:lnTo>
                  <a:lnTo>
                    <a:pt x="15811" y="12656"/>
                  </a:lnTo>
                  <a:lnTo>
                    <a:pt x="15774" y="12656"/>
                  </a:lnTo>
                  <a:lnTo>
                    <a:pt x="15664" y="12583"/>
                  </a:lnTo>
                  <a:lnTo>
                    <a:pt x="15554" y="12546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3" name="Google Shape;303;p5"/>
            <p:cNvSpPr/>
            <p:nvPr/>
          </p:nvSpPr>
          <p:spPr>
            <a:xfrm>
              <a:off x="6844475" y="1037625"/>
              <a:ext cx="414525" cy="389750"/>
            </a:xfrm>
            <a:custGeom>
              <a:avLst/>
              <a:gdLst/>
              <a:ahLst/>
              <a:cxnLst/>
              <a:rect l="l" t="t" r="r" b="b"/>
              <a:pathLst>
                <a:path w="16581" h="15590" extrusionOk="0">
                  <a:moveTo>
                    <a:pt x="13793" y="2568"/>
                  </a:moveTo>
                  <a:lnTo>
                    <a:pt x="14123" y="2641"/>
                  </a:lnTo>
                  <a:lnTo>
                    <a:pt x="14123" y="2678"/>
                  </a:lnTo>
                  <a:lnTo>
                    <a:pt x="14086" y="2825"/>
                  </a:lnTo>
                  <a:lnTo>
                    <a:pt x="14013" y="2935"/>
                  </a:lnTo>
                  <a:lnTo>
                    <a:pt x="13866" y="3045"/>
                  </a:lnTo>
                  <a:lnTo>
                    <a:pt x="13756" y="3081"/>
                  </a:lnTo>
                  <a:lnTo>
                    <a:pt x="13573" y="2971"/>
                  </a:lnTo>
                  <a:lnTo>
                    <a:pt x="13609" y="2788"/>
                  </a:lnTo>
                  <a:lnTo>
                    <a:pt x="13683" y="2678"/>
                  </a:lnTo>
                  <a:lnTo>
                    <a:pt x="13720" y="2605"/>
                  </a:lnTo>
                  <a:lnTo>
                    <a:pt x="13793" y="2568"/>
                  </a:lnTo>
                  <a:close/>
                  <a:moveTo>
                    <a:pt x="9428" y="3705"/>
                  </a:moveTo>
                  <a:lnTo>
                    <a:pt x="9831" y="4475"/>
                  </a:lnTo>
                  <a:lnTo>
                    <a:pt x="10161" y="5246"/>
                  </a:lnTo>
                  <a:lnTo>
                    <a:pt x="8327" y="4402"/>
                  </a:lnTo>
                  <a:lnTo>
                    <a:pt x="8878" y="4035"/>
                  </a:lnTo>
                  <a:lnTo>
                    <a:pt x="9428" y="3705"/>
                  </a:lnTo>
                  <a:close/>
                  <a:moveTo>
                    <a:pt x="5283" y="3668"/>
                  </a:moveTo>
                  <a:lnTo>
                    <a:pt x="6383" y="4072"/>
                  </a:lnTo>
                  <a:lnTo>
                    <a:pt x="7410" y="4512"/>
                  </a:lnTo>
                  <a:lnTo>
                    <a:pt x="6383" y="5319"/>
                  </a:lnTo>
                  <a:lnTo>
                    <a:pt x="5393" y="6163"/>
                  </a:lnTo>
                  <a:lnTo>
                    <a:pt x="5319" y="5282"/>
                  </a:lnTo>
                  <a:lnTo>
                    <a:pt x="5283" y="4365"/>
                  </a:lnTo>
                  <a:lnTo>
                    <a:pt x="5283" y="3668"/>
                  </a:lnTo>
                  <a:close/>
                  <a:moveTo>
                    <a:pt x="13096" y="2494"/>
                  </a:moveTo>
                  <a:lnTo>
                    <a:pt x="13023" y="2641"/>
                  </a:lnTo>
                  <a:lnTo>
                    <a:pt x="12986" y="2825"/>
                  </a:lnTo>
                  <a:lnTo>
                    <a:pt x="12949" y="3008"/>
                  </a:lnTo>
                  <a:lnTo>
                    <a:pt x="12986" y="3191"/>
                  </a:lnTo>
                  <a:lnTo>
                    <a:pt x="13096" y="3412"/>
                  </a:lnTo>
                  <a:lnTo>
                    <a:pt x="13243" y="3595"/>
                  </a:lnTo>
                  <a:lnTo>
                    <a:pt x="13426" y="3705"/>
                  </a:lnTo>
                  <a:lnTo>
                    <a:pt x="13646" y="3778"/>
                  </a:lnTo>
                  <a:lnTo>
                    <a:pt x="13793" y="3815"/>
                  </a:lnTo>
                  <a:lnTo>
                    <a:pt x="13536" y="4512"/>
                  </a:lnTo>
                  <a:lnTo>
                    <a:pt x="13243" y="5209"/>
                  </a:lnTo>
                  <a:lnTo>
                    <a:pt x="12913" y="5869"/>
                  </a:lnTo>
                  <a:lnTo>
                    <a:pt x="12546" y="6529"/>
                  </a:lnTo>
                  <a:lnTo>
                    <a:pt x="11665" y="6016"/>
                  </a:lnTo>
                  <a:lnTo>
                    <a:pt x="10785" y="5576"/>
                  </a:lnTo>
                  <a:lnTo>
                    <a:pt x="10602" y="5026"/>
                  </a:lnTo>
                  <a:lnTo>
                    <a:pt x="10345" y="4475"/>
                  </a:lnTo>
                  <a:lnTo>
                    <a:pt x="10125" y="3962"/>
                  </a:lnTo>
                  <a:lnTo>
                    <a:pt x="9831" y="3448"/>
                  </a:lnTo>
                  <a:lnTo>
                    <a:pt x="10602" y="3045"/>
                  </a:lnTo>
                  <a:lnTo>
                    <a:pt x="11005" y="2898"/>
                  </a:lnTo>
                  <a:lnTo>
                    <a:pt x="11409" y="2751"/>
                  </a:lnTo>
                  <a:lnTo>
                    <a:pt x="11849" y="2641"/>
                  </a:lnTo>
                  <a:lnTo>
                    <a:pt x="12252" y="2568"/>
                  </a:lnTo>
                  <a:lnTo>
                    <a:pt x="12692" y="2494"/>
                  </a:lnTo>
                  <a:close/>
                  <a:moveTo>
                    <a:pt x="2605" y="6713"/>
                  </a:moveTo>
                  <a:lnTo>
                    <a:pt x="2678" y="6750"/>
                  </a:lnTo>
                  <a:lnTo>
                    <a:pt x="2752" y="6823"/>
                  </a:lnTo>
                  <a:lnTo>
                    <a:pt x="2788" y="6970"/>
                  </a:lnTo>
                  <a:lnTo>
                    <a:pt x="2752" y="7116"/>
                  </a:lnTo>
                  <a:lnTo>
                    <a:pt x="2715" y="7153"/>
                  </a:lnTo>
                  <a:lnTo>
                    <a:pt x="2605" y="7226"/>
                  </a:lnTo>
                  <a:lnTo>
                    <a:pt x="2458" y="7336"/>
                  </a:lnTo>
                  <a:lnTo>
                    <a:pt x="2165" y="7116"/>
                  </a:lnTo>
                  <a:lnTo>
                    <a:pt x="2275" y="6970"/>
                  </a:lnTo>
                  <a:lnTo>
                    <a:pt x="2275" y="6896"/>
                  </a:lnTo>
                  <a:lnTo>
                    <a:pt x="2458" y="6860"/>
                  </a:lnTo>
                  <a:lnTo>
                    <a:pt x="2715" y="6860"/>
                  </a:lnTo>
                  <a:lnTo>
                    <a:pt x="2715" y="6823"/>
                  </a:lnTo>
                  <a:lnTo>
                    <a:pt x="2678" y="6786"/>
                  </a:lnTo>
                  <a:lnTo>
                    <a:pt x="2605" y="6713"/>
                  </a:lnTo>
                  <a:close/>
                  <a:moveTo>
                    <a:pt x="8364" y="6529"/>
                  </a:moveTo>
                  <a:lnTo>
                    <a:pt x="8547" y="6566"/>
                  </a:lnTo>
                  <a:lnTo>
                    <a:pt x="8657" y="6603"/>
                  </a:lnTo>
                  <a:lnTo>
                    <a:pt x="8657" y="6713"/>
                  </a:lnTo>
                  <a:lnTo>
                    <a:pt x="8694" y="6860"/>
                  </a:lnTo>
                  <a:lnTo>
                    <a:pt x="8694" y="6970"/>
                  </a:lnTo>
                  <a:lnTo>
                    <a:pt x="8694" y="7116"/>
                  </a:lnTo>
                  <a:lnTo>
                    <a:pt x="8657" y="7226"/>
                  </a:lnTo>
                  <a:lnTo>
                    <a:pt x="8621" y="7336"/>
                  </a:lnTo>
                  <a:lnTo>
                    <a:pt x="8547" y="7446"/>
                  </a:lnTo>
                  <a:lnTo>
                    <a:pt x="8364" y="7446"/>
                  </a:lnTo>
                  <a:lnTo>
                    <a:pt x="8107" y="7520"/>
                  </a:lnTo>
                  <a:lnTo>
                    <a:pt x="7850" y="7593"/>
                  </a:lnTo>
                  <a:lnTo>
                    <a:pt x="7704" y="7483"/>
                  </a:lnTo>
                  <a:lnTo>
                    <a:pt x="7630" y="7336"/>
                  </a:lnTo>
                  <a:lnTo>
                    <a:pt x="7557" y="7190"/>
                  </a:lnTo>
                  <a:lnTo>
                    <a:pt x="7594" y="7006"/>
                  </a:lnTo>
                  <a:lnTo>
                    <a:pt x="7667" y="6750"/>
                  </a:lnTo>
                  <a:lnTo>
                    <a:pt x="7777" y="6750"/>
                  </a:lnTo>
                  <a:lnTo>
                    <a:pt x="7850" y="6786"/>
                  </a:lnTo>
                  <a:lnTo>
                    <a:pt x="7924" y="6750"/>
                  </a:lnTo>
                  <a:lnTo>
                    <a:pt x="7960" y="6713"/>
                  </a:lnTo>
                  <a:lnTo>
                    <a:pt x="8071" y="6566"/>
                  </a:lnTo>
                  <a:lnTo>
                    <a:pt x="8364" y="6529"/>
                  </a:lnTo>
                  <a:close/>
                  <a:moveTo>
                    <a:pt x="3155" y="3191"/>
                  </a:moveTo>
                  <a:lnTo>
                    <a:pt x="3595" y="3228"/>
                  </a:lnTo>
                  <a:lnTo>
                    <a:pt x="4036" y="3301"/>
                  </a:lnTo>
                  <a:lnTo>
                    <a:pt x="4439" y="3412"/>
                  </a:lnTo>
                  <a:lnTo>
                    <a:pt x="4879" y="3522"/>
                  </a:lnTo>
                  <a:lnTo>
                    <a:pt x="4843" y="4072"/>
                  </a:lnTo>
                  <a:lnTo>
                    <a:pt x="4843" y="4659"/>
                  </a:lnTo>
                  <a:lnTo>
                    <a:pt x="4879" y="5282"/>
                  </a:lnTo>
                  <a:lnTo>
                    <a:pt x="4989" y="6529"/>
                  </a:lnTo>
                  <a:lnTo>
                    <a:pt x="4182" y="7263"/>
                  </a:lnTo>
                  <a:lnTo>
                    <a:pt x="3779" y="7630"/>
                  </a:lnTo>
                  <a:lnTo>
                    <a:pt x="3375" y="8033"/>
                  </a:lnTo>
                  <a:lnTo>
                    <a:pt x="3265" y="7960"/>
                  </a:lnTo>
                  <a:lnTo>
                    <a:pt x="2898" y="7667"/>
                  </a:lnTo>
                  <a:lnTo>
                    <a:pt x="3008" y="7520"/>
                  </a:lnTo>
                  <a:lnTo>
                    <a:pt x="3119" y="7410"/>
                  </a:lnTo>
                  <a:lnTo>
                    <a:pt x="3155" y="7336"/>
                  </a:lnTo>
                  <a:lnTo>
                    <a:pt x="3192" y="7300"/>
                  </a:lnTo>
                  <a:lnTo>
                    <a:pt x="3192" y="7153"/>
                  </a:lnTo>
                  <a:lnTo>
                    <a:pt x="3229" y="6933"/>
                  </a:lnTo>
                  <a:lnTo>
                    <a:pt x="3192" y="6823"/>
                  </a:lnTo>
                  <a:lnTo>
                    <a:pt x="3155" y="6676"/>
                  </a:lnTo>
                  <a:lnTo>
                    <a:pt x="3119" y="6566"/>
                  </a:lnTo>
                  <a:lnTo>
                    <a:pt x="3045" y="6456"/>
                  </a:lnTo>
                  <a:lnTo>
                    <a:pt x="2972" y="6383"/>
                  </a:lnTo>
                  <a:lnTo>
                    <a:pt x="2862" y="6309"/>
                  </a:lnTo>
                  <a:lnTo>
                    <a:pt x="2752" y="6273"/>
                  </a:lnTo>
                  <a:lnTo>
                    <a:pt x="2605" y="6236"/>
                  </a:lnTo>
                  <a:lnTo>
                    <a:pt x="2495" y="6236"/>
                  </a:lnTo>
                  <a:lnTo>
                    <a:pt x="2348" y="6273"/>
                  </a:lnTo>
                  <a:lnTo>
                    <a:pt x="2128" y="6383"/>
                  </a:lnTo>
                  <a:lnTo>
                    <a:pt x="1908" y="6529"/>
                  </a:lnTo>
                  <a:lnTo>
                    <a:pt x="1761" y="6713"/>
                  </a:lnTo>
                  <a:lnTo>
                    <a:pt x="1321" y="6309"/>
                  </a:lnTo>
                  <a:lnTo>
                    <a:pt x="954" y="5833"/>
                  </a:lnTo>
                  <a:lnTo>
                    <a:pt x="734" y="5502"/>
                  </a:lnTo>
                  <a:lnTo>
                    <a:pt x="624" y="5172"/>
                  </a:lnTo>
                  <a:lnTo>
                    <a:pt x="551" y="4805"/>
                  </a:lnTo>
                  <a:lnTo>
                    <a:pt x="514" y="4439"/>
                  </a:lnTo>
                  <a:lnTo>
                    <a:pt x="551" y="4255"/>
                  </a:lnTo>
                  <a:lnTo>
                    <a:pt x="624" y="4072"/>
                  </a:lnTo>
                  <a:lnTo>
                    <a:pt x="734" y="3925"/>
                  </a:lnTo>
                  <a:lnTo>
                    <a:pt x="844" y="3778"/>
                  </a:lnTo>
                  <a:lnTo>
                    <a:pt x="991" y="3668"/>
                  </a:lnTo>
                  <a:lnTo>
                    <a:pt x="1174" y="3558"/>
                  </a:lnTo>
                  <a:lnTo>
                    <a:pt x="1541" y="3412"/>
                  </a:lnTo>
                  <a:lnTo>
                    <a:pt x="1908" y="3265"/>
                  </a:lnTo>
                  <a:lnTo>
                    <a:pt x="2312" y="3191"/>
                  </a:lnTo>
                  <a:close/>
                  <a:moveTo>
                    <a:pt x="11005" y="6199"/>
                  </a:moveTo>
                  <a:lnTo>
                    <a:pt x="12289" y="6896"/>
                  </a:lnTo>
                  <a:lnTo>
                    <a:pt x="11885" y="7483"/>
                  </a:lnTo>
                  <a:lnTo>
                    <a:pt x="11482" y="8033"/>
                  </a:lnTo>
                  <a:lnTo>
                    <a:pt x="11335" y="7410"/>
                  </a:lnTo>
                  <a:lnTo>
                    <a:pt x="11188" y="6750"/>
                  </a:lnTo>
                  <a:lnTo>
                    <a:pt x="11005" y="6199"/>
                  </a:lnTo>
                  <a:close/>
                  <a:moveTo>
                    <a:pt x="7264" y="8180"/>
                  </a:moveTo>
                  <a:lnTo>
                    <a:pt x="7410" y="8253"/>
                  </a:lnTo>
                  <a:lnTo>
                    <a:pt x="7594" y="8290"/>
                  </a:lnTo>
                  <a:lnTo>
                    <a:pt x="7960" y="8290"/>
                  </a:lnTo>
                  <a:lnTo>
                    <a:pt x="7704" y="8327"/>
                  </a:lnTo>
                  <a:lnTo>
                    <a:pt x="7557" y="8327"/>
                  </a:lnTo>
                  <a:lnTo>
                    <a:pt x="7447" y="8290"/>
                  </a:lnTo>
                  <a:lnTo>
                    <a:pt x="7337" y="8253"/>
                  </a:lnTo>
                  <a:lnTo>
                    <a:pt x="7264" y="8180"/>
                  </a:lnTo>
                  <a:close/>
                  <a:moveTo>
                    <a:pt x="8181" y="5979"/>
                  </a:moveTo>
                  <a:lnTo>
                    <a:pt x="7997" y="6016"/>
                  </a:lnTo>
                  <a:lnTo>
                    <a:pt x="7814" y="6089"/>
                  </a:lnTo>
                  <a:lnTo>
                    <a:pt x="7667" y="6236"/>
                  </a:lnTo>
                  <a:lnTo>
                    <a:pt x="7410" y="6346"/>
                  </a:lnTo>
                  <a:lnTo>
                    <a:pt x="7190" y="6529"/>
                  </a:lnTo>
                  <a:lnTo>
                    <a:pt x="6970" y="6713"/>
                  </a:lnTo>
                  <a:lnTo>
                    <a:pt x="6787" y="6933"/>
                  </a:lnTo>
                  <a:lnTo>
                    <a:pt x="6677" y="7080"/>
                  </a:lnTo>
                  <a:lnTo>
                    <a:pt x="6640" y="7263"/>
                  </a:lnTo>
                  <a:lnTo>
                    <a:pt x="6567" y="7410"/>
                  </a:lnTo>
                  <a:lnTo>
                    <a:pt x="6567" y="7593"/>
                  </a:lnTo>
                  <a:lnTo>
                    <a:pt x="6567" y="7923"/>
                  </a:lnTo>
                  <a:lnTo>
                    <a:pt x="6677" y="8253"/>
                  </a:lnTo>
                  <a:lnTo>
                    <a:pt x="6787" y="8437"/>
                  </a:lnTo>
                  <a:lnTo>
                    <a:pt x="6897" y="8584"/>
                  </a:lnTo>
                  <a:lnTo>
                    <a:pt x="7043" y="8694"/>
                  </a:lnTo>
                  <a:lnTo>
                    <a:pt x="7190" y="8767"/>
                  </a:lnTo>
                  <a:lnTo>
                    <a:pt x="7374" y="8804"/>
                  </a:lnTo>
                  <a:lnTo>
                    <a:pt x="7557" y="8840"/>
                  </a:lnTo>
                  <a:lnTo>
                    <a:pt x="7924" y="8840"/>
                  </a:lnTo>
                  <a:lnTo>
                    <a:pt x="8254" y="8767"/>
                  </a:lnTo>
                  <a:lnTo>
                    <a:pt x="8584" y="8620"/>
                  </a:lnTo>
                  <a:lnTo>
                    <a:pt x="8914" y="8364"/>
                  </a:lnTo>
                  <a:lnTo>
                    <a:pt x="9208" y="8070"/>
                  </a:lnTo>
                  <a:lnTo>
                    <a:pt x="9464" y="7740"/>
                  </a:lnTo>
                  <a:lnTo>
                    <a:pt x="9538" y="7593"/>
                  </a:lnTo>
                  <a:lnTo>
                    <a:pt x="9611" y="7410"/>
                  </a:lnTo>
                  <a:lnTo>
                    <a:pt x="9648" y="7226"/>
                  </a:lnTo>
                  <a:lnTo>
                    <a:pt x="9648" y="7043"/>
                  </a:lnTo>
                  <a:lnTo>
                    <a:pt x="9648" y="6860"/>
                  </a:lnTo>
                  <a:lnTo>
                    <a:pt x="9574" y="6713"/>
                  </a:lnTo>
                  <a:lnTo>
                    <a:pt x="9464" y="6529"/>
                  </a:lnTo>
                  <a:lnTo>
                    <a:pt x="9354" y="6419"/>
                  </a:lnTo>
                  <a:lnTo>
                    <a:pt x="9208" y="6273"/>
                  </a:lnTo>
                  <a:lnTo>
                    <a:pt x="9061" y="6199"/>
                  </a:lnTo>
                  <a:lnTo>
                    <a:pt x="8731" y="6053"/>
                  </a:lnTo>
                  <a:lnTo>
                    <a:pt x="8364" y="5979"/>
                  </a:lnTo>
                  <a:close/>
                  <a:moveTo>
                    <a:pt x="5063" y="7080"/>
                  </a:moveTo>
                  <a:lnTo>
                    <a:pt x="5246" y="8180"/>
                  </a:lnTo>
                  <a:lnTo>
                    <a:pt x="5466" y="9281"/>
                  </a:lnTo>
                  <a:lnTo>
                    <a:pt x="4622" y="8804"/>
                  </a:lnTo>
                  <a:lnTo>
                    <a:pt x="3779" y="8290"/>
                  </a:lnTo>
                  <a:lnTo>
                    <a:pt x="4439" y="7667"/>
                  </a:lnTo>
                  <a:lnTo>
                    <a:pt x="5063" y="7080"/>
                  </a:lnTo>
                  <a:close/>
                  <a:moveTo>
                    <a:pt x="7887" y="4732"/>
                  </a:moveTo>
                  <a:lnTo>
                    <a:pt x="9171" y="5282"/>
                  </a:lnTo>
                  <a:lnTo>
                    <a:pt x="10381" y="5869"/>
                  </a:lnTo>
                  <a:lnTo>
                    <a:pt x="10602" y="6529"/>
                  </a:lnTo>
                  <a:lnTo>
                    <a:pt x="10785" y="7190"/>
                  </a:lnTo>
                  <a:lnTo>
                    <a:pt x="10932" y="7850"/>
                  </a:lnTo>
                  <a:lnTo>
                    <a:pt x="11078" y="8547"/>
                  </a:lnTo>
                  <a:lnTo>
                    <a:pt x="10565" y="9097"/>
                  </a:lnTo>
                  <a:lnTo>
                    <a:pt x="10015" y="9647"/>
                  </a:lnTo>
                  <a:lnTo>
                    <a:pt x="9428" y="10161"/>
                  </a:lnTo>
                  <a:lnTo>
                    <a:pt x="8841" y="10674"/>
                  </a:lnTo>
                  <a:lnTo>
                    <a:pt x="8107" y="10418"/>
                  </a:lnTo>
                  <a:lnTo>
                    <a:pt x="7374" y="10161"/>
                  </a:lnTo>
                  <a:lnTo>
                    <a:pt x="6677" y="9867"/>
                  </a:lnTo>
                  <a:lnTo>
                    <a:pt x="5980" y="9537"/>
                  </a:lnTo>
                  <a:lnTo>
                    <a:pt x="5723" y="8143"/>
                  </a:lnTo>
                  <a:lnTo>
                    <a:pt x="5466" y="6713"/>
                  </a:lnTo>
                  <a:lnTo>
                    <a:pt x="6677" y="5722"/>
                  </a:lnTo>
                  <a:lnTo>
                    <a:pt x="7887" y="4732"/>
                  </a:lnTo>
                  <a:close/>
                  <a:moveTo>
                    <a:pt x="11152" y="9171"/>
                  </a:moveTo>
                  <a:lnTo>
                    <a:pt x="11225" y="10161"/>
                  </a:lnTo>
                  <a:lnTo>
                    <a:pt x="11225" y="11188"/>
                  </a:lnTo>
                  <a:lnTo>
                    <a:pt x="11225" y="11225"/>
                  </a:lnTo>
                  <a:lnTo>
                    <a:pt x="10308" y="11041"/>
                  </a:lnTo>
                  <a:lnTo>
                    <a:pt x="9391" y="10821"/>
                  </a:lnTo>
                  <a:lnTo>
                    <a:pt x="10015" y="10308"/>
                  </a:lnTo>
                  <a:lnTo>
                    <a:pt x="10565" y="9794"/>
                  </a:lnTo>
                  <a:lnTo>
                    <a:pt x="11152" y="9171"/>
                  </a:lnTo>
                  <a:close/>
                  <a:moveTo>
                    <a:pt x="12729" y="7153"/>
                  </a:moveTo>
                  <a:lnTo>
                    <a:pt x="13243" y="7483"/>
                  </a:lnTo>
                  <a:lnTo>
                    <a:pt x="13756" y="7813"/>
                  </a:lnTo>
                  <a:lnTo>
                    <a:pt x="14233" y="8180"/>
                  </a:lnTo>
                  <a:lnTo>
                    <a:pt x="14673" y="8584"/>
                  </a:lnTo>
                  <a:lnTo>
                    <a:pt x="15113" y="9024"/>
                  </a:lnTo>
                  <a:lnTo>
                    <a:pt x="15480" y="9464"/>
                  </a:lnTo>
                  <a:lnTo>
                    <a:pt x="15810" y="9941"/>
                  </a:lnTo>
                  <a:lnTo>
                    <a:pt x="16067" y="10454"/>
                  </a:lnTo>
                  <a:lnTo>
                    <a:pt x="16251" y="11005"/>
                  </a:lnTo>
                  <a:lnTo>
                    <a:pt x="16177" y="11041"/>
                  </a:lnTo>
                  <a:lnTo>
                    <a:pt x="15957" y="11188"/>
                  </a:lnTo>
                  <a:lnTo>
                    <a:pt x="15700" y="11298"/>
                  </a:lnTo>
                  <a:lnTo>
                    <a:pt x="15444" y="11371"/>
                  </a:lnTo>
                  <a:lnTo>
                    <a:pt x="15187" y="11445"/>
                  </a:lnTo>
                  <a:lnTo>
                    <a:pt x="15113" y="11371"/>
                  </a:lnTo>
                  <a:lnTo>
                    <a:pt x="15077" y="11408"/>
                  </a:lnTo>
                  <a:lnTo>
                    <a:pt x="14233" y="11445"/>
                  </a:lnTo>
                  <a:lnTo>
                    <a:pt x="13389" y="11408"/>
                  </a:lnTo>
                  <a:lnTo>
                    <a:pt x="12582" y="11371"/>
                  </a:lnTo>
                  <a:lnTo>
                    <a:pt x="11739" y="11298"/>
                  </a:lnTo>
                  <a:lnTo>
                    <a:pt x="11702" y="10198"/>
                  </a:lnTo>
                  <a:lnTo>
                    <a:pt x="11665" y="9464"/>
                  </a:lnTo>
                  <a:lnTo>
                    <a:pt x="11592" y="8694"/>
                  </a:lnTo>
                  <a:lnTo>
                    <a:pt x="12179" y="7923"/>
                  </a:lnTo>
                  <a:lnTo>
                    <a:pt x="12729" y="7153"/>
                  </a:lnTo>
                  <a:close/>
                  <a:moveTo>
                    <a:pt x="6126" y="10161"/>
                  </a:moveTo>
                  <a:lnTo>
                    <a:pt x="6787" y="10454"/>
                  </a:lnTo>
                  <a:lnTo>
                    <a:pt x="7447" y="10711"/>
                  </a:lnTo>
                  <a:lnTo>
                    <a:pt x="8327" y="11005"/>
                  </a:lnTo>
                  <a:lnTo>
                    <a:pt x="7557" y="11555"/>
                  </a:lnTo>
                  <a:lnTo>
                    <a:pt x="6713" y="11995"/>
                  </a:lnTo>
                  <a:lnTo>
                    <a:pt x="6603" y="12068"/>
                  </a:lnTo>
                  <a:lnTo>
                    <a:pt x="6346" y="11078"/>
                  </a:lnTo>
                  <a:lnTo>
                    <a:pt x="6126" y="10161"/>
                  </a:lnTo>
                  <a:close/>
                  <a:moveTo>
                    <a:pt x="3449" y="8657"/>
                  </a:moveTo>
                  <a:lnTo>
                    <a:pt x="3889" y="8950"/>
                  </a:lnTo>
                  <a:lnTo>
                    <a:pt x="4733" y="9427"/>
                  </a:lnTo>
                  <a:lnTo>
                    <a:pt x="5613" y="9904"/>
                  </a:lnTo>
                  <a:lnTo>
                    <a:pt x="5870" y="11078"/>
                  </a:lnTo>
                  <a:lnTo>
                    <a:pt x="6016" y="11665"/>
                  </a:lnTo>
                  <a:lnTo>
                    <a:pt x="6200" y="12288"/>
                  </a:lnTo>
                  <a:lnTo>
                    <a:pt x="5686" y="12509"/>
                  </a:lnTo>
                  <a:lnTo>
                    <a:pt x="5136" y="12729"/>
                  </a:lnTo>
                  <a:lnTo>
                    <a:pt x="4622" y="12875"/>
                  </a:lnTo>
                  <a:lnTo>
                    <a:pt x="4072" y="12985"/>
                  </a:lnTo>
                  <a:lnTo>
                    <a:pt x="3705" y="12985"/>
                  </a:lnTo>
                  <a:lnTo>
                    <a:pt x="3375" y="12949"/>
                  </a:lnTo>
                  <a:lnTo>
                    <a:pt x="3045" y="12875"/>
                  </a:lnTo>
                  <a:lnTo>
                    <a:pt x="2715" y="12692"/>
                  </a:lnTo>
                  <a:lnTo>
                    <a:pt x="2568" y="12582"/>
                  </a:lnTo>
                  <a:lnTo>
                    <a:pt x="2458" y="12435"/>
                  </a:lnTo>
                  <a:lnTo>
                    <a:pt x="2348" y="12288"/>
                  </a:lnTo>
                  <a:lnTo>
                    <a:pt x="2275" y="12105"/>
                  </a:lnTo>
                  <a:lnTo>
                    <a:pt x="2165" y="11775"/>
                  </a:lnTo>
                  <a:lnTo>
                    <a:pt x="2165" y="11371"/>
                  </a:lnTo>
                  <a:lnTo>
                    <a:pt x="2201" y="11005"/>
                  </a:lnTo>
                  <a:lnTo>
                    <a:pt x="2275" y="10638"/>
                  </a:lnTo>
                  <a:lnTo>
                    <a:pt x="2385" y="10271"/>
                  </a:lnTo>
                  <a:lnTo>
                    <a:pt x="2532" y="9941"/>
                  </a:lnTo>
                  <a:lnTo>
                    <a:pt x="2715" y="9574"/>
                  </a:lnTo>
                  <a:lnTo>
                    <a:pt x="2935" y="9281"/>
                  </a:lnTo>
                  <a:lnTo>
                    <a:pt x="3192" y="8950"/>
                  </a:lnTo>
                  <a:lnTo>
                    <a:pt x="3449" y="8657"/>
                  </a:lnTo>
                  <a:close/>
                  <a:moveTo>
                    <a:pt x="8291" y="14049"/>
                  </a:moveTo>
                  <a:lnTo>
                    <a:pt x="8401" y="14086"/>
                  </a:lnTo>
                  <a:lnTo>
                    <a:pt x="8401" y="14196"/>
                  </a:lnTo>
                  <a:lnTo>
                    <a:pt x="8401" y="14343"/>
                  </a:lnTo>
                  <a:lnTo>
                    <a:pt x="8364" y="14489"/>
                  </a:lnTo>
                  <a:lnTo>
                    <a:pt x="8291" y="14599"/>
                  </a:lnTo>
                  <a:lnTo>
                    <a:pt x="8181" y="14673"/>
                  </a:lnTo>
                  <a:lnTo>
                    <a:pt x="7960" y="14489"/>
                  </a:lnTo>
                  <a:lnTo>
                    <a:pt x="7777" y="14306"/>
                  </a:lnTo>
                  <a:lnTo>
                    <a:pt x="7850" y="14159"/>
                  </a:lnTo>
                  <a:lnTo>
                    <a:pt x="7997" y="14086"/>
                  </a:lnTo>
                  <a:lnTo>
                    <a:pt x="8144" y="14049"/>
                  </a:lnTo>
                  <a:close/>
                  <a:moveTo>
                    <a:pt x="8914" y="11188"/>
                  </a:moveTo>
                  <a:lnTo>
                    <a:pt x="10051" y="11481"/>
                  </a:lnTo>
                  <a:lnTo>
                    <a:pt x="11225" y="11702"/>
                  </a:lnTo>
                  <a:lnTo>
                    <a:pt x="11188" y="12288"/>
                  </a:lnTo>
                  <a:lnTo>
                    <a:pt x="11115" y="12839"/>
                  </a:lnTo>
                  <a:lnTo>
                    <a:pt x="10968" y="13426"/>
                  </a:lnTo>
                  <a:lnTo>
                    <a:pt x="10822" y="13976"/>
                  </a:lnTo>
                  <a:lnTo>
                    <a:pt x="10638" y="14269"/>
                  </a:lnTo>
                  <a:lnTo>
                    <a:pt x="10455" y="14563"/>
                  </a:lnTo>
                  <a:lnTo>
                    <a:pt x="10198" y="14819"/>
                  </a:lnTo>
                  <a:lnTo>
                    <a:pt x="9905" y="15003"/>
                  </a:lnTo>
                  <a:lnTo>
                    <a:pt x="9648" y="15113"/>
                  </a:lnTo>
                  <a:lnTo>
                    <a:pt x="9391" y="15150"/>
                  </a:lnTo>
                  <a:lnTo>
                    <a:pt x="9098" y="15113"/>
                  </a:lnTo>
                  <a:lnTo>
                    <a:pt x="8841" y="15040"/>
                  </a:lnTo>
                  <a:lnTo>
                    <a:pt x="8951" y="14856"/>
                  </a:lnTo>
                  <a:lnTo>
                    <a:pt x="8988" y="14673"/>
                  </a:lnTo>
                  <a:lnTo>
                    <a:pt x="9061" y="14453"/>
                  </a:lnTo>
                  <a:lnTo>
                    <a:pt x="9061" y="14269"/>
                  </a:lnTo>
                  <a:lnTo>
                    <a:pt x="9024" y="14086"/>
                  </a:lnTo>
                  <a:lnTo>
                    <a:pt x="8951" y="13976"/>
                  </a:lnTo>
                  <a:lnTo>
                    <a:pt x="8841" y="13829"/>
                  </a:lnTo>
                  <a:lnTo>
                    <a:pt x="8731" y="13756"/>
                  </a:lnTo>
                  <a:lnTo>
                    <a:pt x="8547" y="13646"/>
                  </a:lnTo>
                  <a:lnTo>
                    <a:pt x="8401" y="13609"/>
                  </a:lnTo>
                  <a:lnTo>
                    <a:pt x="8254" y="13572"/>
                  </a:lnTo>
                  <a:lnTo>
                    <a:pt x="8071" y="13572"/>
                  </a:lnTo>
                  <a:lnTo>
                    <a:pt x="7887" y="13609"/>
                  </a:lnTo>
                  <a:lnTo>
                    <a:pt x="7740" y="13682"/>
                  </a:lnTo>
                  <a:lnTo>
                    <a:pt x="7594" y="13792"/>
                  </a:lnTo>
                  <a:lnTo>
                    <a:pt x="7447" y="13902"/>
                  </a:lnTo>
                  <a:lnTo>
                    <a:pt x="7264" y="13609"/>
                  </a:lnTo>
                  <a:lnTo>
                    <a:pt x="7080" y="13242"/>
                  </a:lnTo>
                  <a:lnTo>
                    <a:pt x="6897" y="12912"/>
                  </a:lnTo>
                  <a:lnTo>
                    <a:pt x="6750" y="12545"/>
                  </a:lnTo>
                  <a:lnTo>
                    <a:pt x="7814" y="11958"/>
                  </a:lnTo>
                  <a:lnTo>
                    <a:pt x="8364" y="11591"/>
                  </a:lnTo>
                  <a:lnTo>
                    <a:pt x="8914" y="11188"/>
                  </a:lnTo>
                  <a:close/>
                  <a:moveTo>
                    <a:pt x="6493" y="0"/>
                  </a:moveTo>
                  <a:lnTo>
                    <a:pt x="6163" y="294"/>
                  </a:lnTo>
                  <a:lnTo>
                    <a:pt x="5870" y="624"/>
                  </a:lnTo>
                  <a:lnTo>
                    <a:pt x="5613" y="991"/>
                  </a:lnTo>
                  <a:lnTo>
                    <a:pt x="5429" y="1394"/>
                  </a:lnTo>
                  <a:lnTo>
                    <a:pt x="5246" y="1798"/>
                  </a:lnTo>
                  <a:lnTo>
                    <a:pt x="5099" y="2201"/>
                  </a:lnTo>
                  <a:lnTo>
                    <a:pt x="5026" y="2641"/>
                  </a:lnTo>
                  <a:lnTo>
                    <a:pt x="4953" y="3081"/>
                  </a:lnTo>
                  <a:lnTo>
                    <a:pt x="4219" y="2898"/>
                  </a:lnTo>
                  <a:lnTo>
                    <a:pt x="3485" y="2788"/>
                  </a:lnTo>
                  <a:lnTo>
                    <a:pt x="2752" y="2715"/>
                  </a:lnTo>
                  <a:lnTo>
                    <a:pt x="2385" y="2751"/>
                  </a:lnTo>
                  <a:lnTo>
                    <a:pt x="2055" y="2788"/>
                  </a:lnTo>
                  <a:lnTo>
                    <a:pt x="1725" y="2825"/>
                  </a:lnTo>
                  <a:lnTo>
                    <a:pt x="1394" y="2898"/>
                  </a:lnTo>
                  <a:lnTo>
                    <a:pt x="1101" y="3045"/>
                  </a:lnTo>
                  <a:lnTo>
                    <a:pt x="808" y="3191"/>
                  </a:lnTo>
                  <a:lnTo>
                    <a:pt x="551" y="3338"/>
                  </a:lnTo>
                  <a:lnTo>
                    <a:pt x="367" y="3558"/>
                  </a:lnTo>
                  <a:lnTo>
                    <a:pt x="184" y="3815"/>
                  </a:lnTo>
                  <a:lnTo>
                    <a:pt x="74" y="4108"/>
                  </a:lnTo>
                  <a:lnTo>
                    <a:pt x="1" y="4402"/>
                  </a:lnTo>
                  <a:lnTo>
                    <a:pt x="1" y="4732"/>
                  </a:lnTo>
                  <a:lnTo>
                    <a:pt x="37" y="5026"/>
                  </a:lnTo>
                  <a:lnTo>
                    <a:pt x="147" y="5356"/>
                  </a:lnTo>
                  <a:lnTo>
                    <a:pt x="257" y="5649"/>
                  </a:lnTo>
                  <a:lnTo>
                    <a:pt x="441" y="5943"/>
                  </a:lnTo>
                  <a:lnTo>
                    <a:pt x="624" y="6236"/>
                  </a:lnTo>
                  <a:lnTo>
                    <a:pt x="844" y="6493"/>
                  </a:lnTo>
                  <a:lnTo>
                    <a:pt x="1211" y="6860"/>
                  </a:lnTo>
                  <a:lnTo>
                    <a:pt x="1615" y="7263"/>
                  </a:lnTo>
                  <a:lnTo>
                    <a:pt x="1615" y="7300"/>
                  </a:lnTo>
                  <a:lnTo>
                    <a:pt x="1615" y="7520"/>
                  </a:lnTo>
                  <a:lnTo>
                    <a:pt x="1688" y="7777"/>
                  </a:lnTo>
                  <a:lnTo>
                    <a:pt x="1725" y="7887"/>
                  </a:lnTo>
                  <a:lnTo>
                    <a:pt x="1835" y="7960"/>
                  </a:lnTo>
                  <a:lnTo>
                    <a:pt x="1908" y="8033"/>
                  </a:lnTo>
                  <a:lnTo>
                    <a:pt x="2055" y="8070"/>
                  </a:lnTo>
                  <a:lnTo>
                    <a:pt x="2165" y="8107"/>
                  </a:lnTo>
                  <a:lnTo>
                    <a:pt x="2275" y="8070"/>
                  </a:lnTo>
                  <a:lnTo>
                    <a:pt x="2532" y="7997"/>
                  </a:lnTo>
                  <a:lnTo>
                    <a:pt x="3045" y="8400"/>
                  </a:lnTo>
                  <a:lnTo>
                    <a:pt x="2642" y="8914"/>
                  </a:lnTo>
                  <a:lnTo>
                    <a:pt x="2312" y="9464"/>
                  </a:lnTo>
                  <a:lnTo>
                    <a:pt x="2018" y="10051"/>
                  </a:lnTo>
                  <a:lnTo>
                    <a:pt x="1871" y="10344"/>
                  </a:lnTo>
                  <a:lnTo>
                    <a:pt x="1798" y="10674"/>
                  </a:lnTo>
                  <a:lnTo>
                    <a:pt x="1725" y="10968"/>
                  </a:lnTo>
                  <a:lnTo>
                    <a:pt x="1688" y="11261"/>
                  </a:lnTo>
                  <a:lnTo>
                    <a:pt x="1688" y="11555"/>
                  </a:lnTo>
                  <a:lnTo>
                    <a:pt x="1725" y="11885"/>
                  </a:lnTo>
                  <a:lnTo>
                    <a:pt x="1798" y="12142"/>
                  </a:lnTo>
                  <a:lnTo>
                    <a:pt x="1908" y="12435"/>
                  </a:lnTo>
                  <a:lnTo>
                    <a:pt x="2055" y="12692"/>
                  </a:lnTo>
                  <a:lnTo>
                    <a:pt x="2238" y="12912"/>
                  </a:lnTo>
                  <a:lnTo>
                    <a:pt x="2495" y="13132"/>
                  </a:lnTo>
                  <a:lnTo>
                    <a:pt x="2788" y="13279"/>
                  </a:lnTo>
                  <a:lnTo>
                    <a:pt x="3045" y="13389"/>
                  </a:lnTo>
                  <a:lnTo>
                    <a:pt x="3375" y="13426"/>
                  </a:lnTo>
                  <a:lnTo>
                    <a:pt x="3669" y="13462"/>
                  </a:lnTo>
                  <a:lnTo>
                    <a:pt x="3999" y="13462"/>
                  </a:lnTo>
                  <a:lnTo>
                    <a:pt x="4292" y="13426"/>
                  </a:lnTo>
                  <a:lnTo>
                    <a:pt x="4586" y="13389"/>
                  </a:lnTo>
                  <a:lnTo>
                    <a:pt x="5026" y="13242"/>
                  </a:lnTo>
                  <a:lnTo>
                    <a:pt x="5503" y="13095"/>
                  </a:lnTo>
                  <a:lnTo>
                    <a:pt x="5906" y="12949"/>
                  </a:lnTo>
                  <a:lnTo>
                    <a:pt x="6346" y="12729"/>
                  </a:lnTo>
                  <a:lnTo>
                    <a:pt x="6530" y="13169"/>
                  </a:lnTo>
                  <a:lnTo>
                    <a:pt x="6713" y="13572"/>
                  </a:lnTo>
                  <a:lnTo>
                    <a:pt x="6970" y="13976"/>
                  </a:lnTo>
                  <a:lnTo>
                    <a:pt x="7227" y="14343"/>
                  </a:lnTo>
                  <a:lnTo>
                    <a:pt x="7153" y="14526"/>
                  </a:lnTo>
                  <a:lnTo>
                    <a:pt x="7117" y="14709"/>
                  </a:lnTo>
                  <a:lnTo>
                    <a:pt x="7153" y="14893"/>
                  </a:lnTo>
                  <a:lnTo>
                    <a:pt x="7227" y="15076"/>
                  </a:lnTo>
                  <a:lnTo>
                    <a:pt x="7337" y="15223"/>
                  </a:lnTo>
                  <a:lnTo>
                    <a:pt x="7484" y="15333"/>
                  </a:lnTo>
                  <a:lnTo>
                    <a:pt x="7630" y="15406"/>
                  </a:lnTo>
                  <a:lnTo>
                    <a:pt x="7777" y="15480"/>
                  </a:lnTo>
                  <a:lnTo>
                    <a:pt x="7924" y="15516"/>
                  </a:lnTo>
                  <a:lnTo>
                    <a:pt x="8107" y="15516"/>
                  </a:lnTo>
                  <a:lnTo>
                    <a:pt x="8254" y="15480"/>
                  </a:lnTo>
                  <a:lnTo>
                    <a:pt x="8437" y="15406"/>
                  </a:lnTo>
                  <a:lnTo>
                    <a:pt x="8474" y="15406"/>
                  </a:lnTo>
                  <a:lnTo>
                    <a:pt x="8804" y="15516"/>
                  </a:lnTo>
                  <a:lnTo>
                    <a:pt x="9171" y="15590"/>
                  </a:lnTo>
                  <a:lnTo>
                    <a:pt x="9501" y="15590"/>
                  </a:lnTo>
                  <a:lnTo>
                    <a:pt x="9868" y="15516"/>
                  </a:lnTo>
                  <a:lnTo>
                    <a:pt x="10161" y="15406"/>
                  </a:lnTo>
                  <a:lnTo>
                    <a:pt x="10418" y="15260"/>
                  </a:lnTo>
                  <a:lnTo>
                    <a:pt x="10675" y="15040"/>
                  </a:lnTo>
                  <a:lnTo>
                    <a:pt x="10858" y="14819"/>
                  </a:lnTo>
                  <a:lnTo>
                    <a:pt x="11042" y="14563"/>
                  </a:lnTo>
                  <a:lnTo>
                    <a:pt x="11188" y="14269"/>
                  </a:lnTo>
                  <a:lnTo>
                    <a:pt x="11299" y="13976"/>
                  </a:lnTo>
                  <a:lnTo>
                    <a:pt x="11409" y="13682"/>
                  </a:lnTo>
                  <a:lnTo>
                    <a:pt x="11519" y="13242"/>
                  </a:lnTo>
                  <a:lnTo>
                    <a:pt x="11629" y="12765"/>
                  </a:lnTo>
                  <a:lnTo>
                    <a:pt x="11665" y="12252"/>
                  </a:lnTo>
                  <a:lnTo>
                    <a:pt x="11702" y="11775"/>
                  </a:lnTo>
                  <a:lnTo>
                    <a:pt x="12619" y="11848"/>
                  </a:lnTo>
                  <a:lnTo>
                    <a:pt x="13499" y="11922"/>
                  </a:lnTo>
                  <a:lnTo>
                    <a:pt x="14416" y="11922"/>
                  </a:lnTo>
                  <a:lnTo>
                    <a:pt x="15297" y="11885"/>
                  </a:lnTo>
                  <a:lnTo>
                    <a:pt x="15333" y="11848"/>
                  </a:lnTo>
                  <a:lnTo>
                    <a:pt x="15333" y="11775"/>
                  </a:lnTo>
                  <a:lnTo>
                    <a:pt x="15590" y="11702"/>
                  </a:lnTo>
                  <a:lnTo>
                    <a:pt x="15884" y="11628"/>
                  </a:lnTo>
                  <a:lnTo>
                    <a:pt x="16140" y="11481"/>
                  </a:lnTo>
                  <a:lnTo>
                    <a:pt x="16397" y="11335"/>
                  </a:lnTo>
                  <a:lnTo>
                    <a:pt x="16507" y="11335"/>
                  </a:lnTo>
                  <a:lnTo>
                    <a:pt x="16544" y="11298"/>
                  </a:lnTo>
                  <a:lnTo>
                    <a:pt x="16581" y="11225"/>
                  </a:lnTo>
                  <a:lnTo>
                    <a:pt x="16544" y="10931"/>
                  </a:lnTo>
                  <a:lnTo>
                    <a:pt x="16471" y="10638"/>
                  </a:lnTo>
                  <a:lnTo>
                    <a:pt x="16397" y="10344"/>
                  </a:lnTo>
                  <a:lnTo>
                    <a:pt x="16287" y="10088"/>
                  </a:lnTo>
                  <a:lnTo>
                    <a:pt x="15994" y="9537"/>
                  </a:lnTo>
                  <a:lnTo>
                    <a:pt x="15627" y="9060"/>
                  </a:lnTo>
                  <a:lnTo>
                    <a:pt x="15223" y="8584"/>
                  </a:lnTo>
                  <a:lnTo>
                    <a:pt x="14783" y="8143"/>
                  </a:lnTo>
                  <a:lnTo>
                    <a:pt x="14306" y="7740"/>
                  </a:lnTo>
                  <a:lnTo>
                    <a:pt x="13793" y="7336"/>
                  </a:lnTo>
                  <a:lnTo>
                    <a:pt x="12949" y="6786"/>
                  </a:lnTo>
                  <a:lnTo>
                    <a:pt x="13353" y="6053"/>
                  </a:lnTo>
                  <a:lnTo>
                    <a:pt x="13720" y="5319"/>
                  </a:lnTo>
                  <a:lnTo>
                    <a:pt x="14050" y="4549"/>
                  </a:lnTo>
                  <a:lnTo>
                    <a:pt x="14306" y="3778"/>
                  </a:lnTo>
                  <a:lnTo>
                    <a:pt x="14306" y="3632"/>
                  </a:lnTo>
                  <a:lnTo>
                    <a:pt x="14453" y="3522"/>
                  </a:lnTo>
                  <a:lnTo>
                    <a:pt x="14600" y="3375"/>
                  </a:lnTo>
                  <a:lnTo>
                    <a:pt x="14747" y="3155"/>
                  </a:lnTo>
                  <a:lnTo>
                    <a:pt x="14820" y="2935"/>
                  </a:lnTo>
                  <a:lnTo>
                    <a:pt x="14820" y="2678"/>
                  </a:lnTo>
                  <a:lnTo>
                    <a:pt x="14747" y="2421"/>
                  </a:lnTo>
                  <a:lnTo>
                    <a:pt x="14637" y="2238"/>
                  </a:lnTo>
                  <a:lnTo>
                    <a:pt x="14490" y="2054"/>
                  </a:lnTo>
                  <a:lnTo>
                    <a:pt x="14270" y="1944"/>
                  </a:lnTo>
                  <a:lnTo>
                    <a:pt x="14160" y="1908"/>
                  </a:lnTo>
                  <a:lnTo>
                    <a:pt x="14013" y="1908"/>
                  </a:lnTo>
                  <a:lnTo>
                    <a:pt x="13830" y="1944"/>
                  </a:lnTo>
                  <a:lnTo>
                    <a:pt x="13683" y="2018"/>
                  </a:lnTo>
                  <a:lnTo>
                    <a:pt x="13536" y="2091"/>
                  </a:lnTo>
                  <a:lnTo>
                    <a:pt x="13389" y="2201"/>
                  </a:lnTo>
                  <a:lnTo>
                    <a:pt x="12949" y="2128"/>
                  </a:lnTo>
                  <a:lnTo>
                    <a:pt x="12472" y="2164"/>
                  </a:lnTo>
                  <a:lnTo>
                    <a:pt x="12032" y="2201"/>
                  </a:lnTo>
                  <a:lnTo>
                    <a:pt x="11592" y="2274"/>
                  </a:lnTo>
                  <a:lnTo>
                    <a:pt x="11115" y="2421"/>
                  </a:lnTo>
                  <a:lnTo>
                    <a:pt x="10675" y="2568"/>
                  </a:lnTo>
                  <a:lnTo>
                    <a:pt x="10271" y="2751"/>
                  </a:lnTo>
                  <a:lnTo>
                    <a:pt x="9831" y="2971"/>
                  </a:lnTo>
                  <a:lnTo>
                    <a:pt x="9611" y="3081"/>
                  </a:lnTo>
                  <a:lnTo>
                    <a:pt x="9208" y="2421"/>
                  </a:lnTo>
                  <a:lnTo>
                    <a:pt x="8767" y="1761"/>
                  </a:lnTo>
                  <a:lnTo>
                    <a:pt x="8254" y="1137"/>
                  </a:lnTo>
                  <a:lnTo>
                    <a:pt x="7740" y="550"/>
                  </a:lnTo>
                  <a:lnTo>
                    <a:pt x="7630" y="477"/>
                  </a:lnTo>
                  <a:lnTo>
                    <a:pt x="7520" y="477"/>
                  </a:lnTo>
                  <a:lnTo>
                    <a:pt x="7117" y="624"/>
                  </a:lnTo>
                  <a:lnTo>
                    <a:pt x="6713" y="807"/>
                  </a:lnTo>
                  <a:lnTo>
                    <a:pt x="6640" y="844"/>
                  </a:lnTo>
                  <a:lnTo>
                    <a:pt x="6603" y="881"/>
                  </a:lnTo>
                  <a:lnTo>
                    <a:pt x="6640" y="991"/>
                  </a:lnTo>
                  <a:lnTo>
                    <a:pt x="6677" y="1064"/>
                  </a:lnTo>
                  <a:lnTo>
                    <a:pt x="6787" y="1064"/>
                  </a:lnTo>
                  <a:lnTo>
                    <a:pt x="7153" y="1027"/>
                  </a:lnTo>
                  <a:lnTo>
                    <a:pt x="7484" y="991"/>
                  </a:lnTo>
                  <a:lnTo>
                    <a:pt x="7960" y="1541"/>
                  </a:lnTo>
                  <a:lnTo>
                    <a:pt x="8401" y="2091"/>
                  </a:lnTo>
                  <a:lnTo>
                    <a:pt x="8841" y="2715"/>
                  </a:lnTo>
                  <a:lnTo>
                    <a:pt x="9208" y="3301"/>
                  </a:lnTo>
                  <a:lnTo>
                    <a:pt x="8511" y="3742"/>
                  </a:lnTo>
                  <a:lnTo>
                    <a:pt x="7850" y="4219"/>
                  </a:lnTo>
                  <a:lnTo>
                    <a:pt x="6603" y="3668"/>
                  </a:lnTo>
                  <a:lnTo>
                    <a:pt x="5980" y="3412"/>
                  </a:lnTo>
                  <a:lnTo>
                    <a:pt x="5319" y="3191"/>
                  </a:lnTo>
                  <a:lnTo>
                    <a:pt x="5393" y="2788"/>
                  </a:lnTo>
                  <a:lnTo>
                    <a:pt x="5466" y="2384"/>
                  </a:lnTo>
                  <a:lnTo>
                    <a:pt x="5576" y="1981"/>
                  </a:lnTo>
                  <a:lnTo>
                    <a:pt x="5723" y="1577"/>
                  </a:lnTo>
                  <a:lnTo>
                    <a:pt x="5906" y="1211"/>
                  </a:lnTo>
                  <a:lnTo>
                    <a:pt x="6126" y="844"/>
                  </a:lnTo>
                  <a:lnTo>
                    <a:pt x="6383" y="514"/>
                  </a:lnTo>
                  <a:lnTo>
                    <a:pt x="6640" y="184"/>
                  </a:lnTo>
                  <a:lnTo>
                    <a:pt x="6677" y="110"/>
                  </a:lnTo>
                  <a:lnTo>
                    <a:pt x="6677" y="37"/>
                  </a:lnTo>
                  <a:lnTo>
                    <a:pt x="660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4" name="Google Shape;304;p5"/>
            <p:cNvSpPr/>
            <p:nvPr/>
          </p:nvSpPr>
          <p:spPr>
            <a:xfrm>
              <a:off x="6553775" y="1840025"/>
              <a:ext cx="234775" cy="276975"/>
            </a:xfrm>
            <a:custGeom>
              <a:avLst/>
              <a:gdLst/>
              <a:ahLst/>
              <a:cxnLst/>
              <a:rect l="l" t="t" r="r" b="b"/>
              <a:pathLst>
                <a:path w="9391" h="11079" extrusionOk="0">
                  <a:moveTo>
                    <a:pt x="4916" y="441"/>
                  </a:moveTo>
                  <a:lnTo>
                    <a:pt x="5026" y="477"/>
                  </a:lnTo>
                  <a:lnTo>
                    <a:pt x="5099" y="551"/>
                  </a:lnTo>
                  <a:lnTo>
                    <a:pt x="5099" y="771"/>
                  </a:lnTo>
                  <a:lnTo>
                    <a:pt x="5026" y="954"/>
                  </a:lnTo>
                  <a:lnTo>
                    <a:pt x="4953" y="1064"/>
                  </a:lnTo>
                  <a:lnTo>
                    <a:pt x="4842" y="1138"/>
                  </a:lnTo>
                  <a:lnTo>
                    <a:pt x="4732" y="1174"/>
                  </a:lnTo>
                  <a:lnTo>
                    <a:pt x="4622" y="1138"/>
                  </a:lnTo>
                  <a:lnTo>
                    <a:pt x="4366" y="1028"/>
                  </a:lnTo>
                  <a:lnTo>
                    <a:pt x="4439" y="917"/>
                  </a:lnTo>
                  <a:lnTo>
                    <a:pt x="4439" y="771"/>
                  </a:lnTo>
                  <a:lnTo>
                    <a:pt x="4402" y="697"/>
                  </a:lnTo>
                  <a:lnTo>
                    <a:pt x="4366" y="661"/>
                  </a:lnTo>
                  <a:lnTo>
                    <a:pt x="4476" y="551"/>
                  </a:lnTo>
                  <a:lnTo>
                    <a:pt x="4622" y="477"/>
                  </a:lnTo>
                  <a:lnTo>
                    <a:pt x="4769" y="441"/>
                  </a:lnTo>
                  <a:close/>
                  <a:moveTo>
                    <a:pt x="3375" y="6493"/>
                  </a:moveTo>
                  <a:lnTo>
                    <a:pt x="3375" y="6530"/>
                  </a:lnTo>
                  <a:lnTo>
                    <a:pt x="3339" y="6530"/>
                  </a:lnTo>
                  <a:lnTo>
                    <a:pt x="3375" y="6493"/>
                  </a:lnTo>
                  <a:close/>
                  <a:moveTo>
                    <a:pt x="4292" y="6933"/>
                  </a:moveTo>
                  <a:lnTo>
                    <a:pt x="4256" y="7007"/>
                  </a:lnTo>
                  <a:lnTo>
                    <a:pt x="4219" y="6970"/>
                  </a:lnTo>
                  <a:lnTo>
                    <a:pt x="4292" y="6933"/>
                  </a:lnTo>
                  <a:close/>
                  <a:moveTo>
                    <a:pt x="5209" y="4219"/>
                  </a:moveTo>
                  <a:lnTo>
                    <a:pt x="5429" y="4329"/>
                  </a:lnTo>
                  <a:lnTo>
                    <a:pt x="5649" y="4439"/>
                  </a:lnTo>
                  <a:lnTo>
                    <a:pt x="5686" y="4549"/>
                  </a:lnTo>
                  <a:lnTo>
                    <a:pt x="5723" y="4586"/>
                  </a:lnTo>
                  <a:lnTo>
                    <a:pt x="5796" y="4586"/>
                  </a:lnTo>
                  <a:lnTo>
                    <a:pt x="6016" y="4879"/>
                  </a:lnTo>
                  <a:lnTo>
                    <a:pt x="6163" y="5173"/>
                  </a:lnTo>
                  <a:lnTo>
                    <a:pt x="6200" y="5503"/>
                  </a:lnTo>
                  <a:lnTo>
                    <a:pt x="6200" y="5833"/>
                  </a:lnTo>
                  <a:lnTo>
                    <a:pt x="6090" y="6126"/>
                  </a:lnTo>
                  <a:lnTo>
                    <a:pt x="5943" y="6420"/>
                  </a:lnTo>
                  <a:lnTo>
                    <a:pt x="5796" y="6603"/>
                  </a:lnTo>
                  <a:lnTo>
                    <a:pt x="5649" y="6750"/>
                  </a:lnTo>
                  <a:lnTo>
                    <a:pt x="5649" y="6713"/>
                  </a:lnTo>
                  <a:lnTo>
                    <a:pt x="5649" y="6566"/>
                  </a:lnTo>
                  <a:lnTo>
                    <a:pt x="5649" y="6383"/>
                  </a:lnTo>
                  <a:lnTo>
                    <a:pt x="5613" y="6346"/>
                  </a:lnTo>
                  <a:lnTo>
                    <a:pt x="5576" y="6310"/>
                  </a:lnTo>
                  <a:lnTo>
                    <a:pt x="5539" y="6310"/>
                  </a:lnTo>
                  <a:lnTo>
                    <a:pt x="5503" y="6346"/>
                  </a:lnTo>
                  <a:lnTo>
                    <a:pt x="5393" y="6493"/>
                  </a:lnTo>
                  <a:lnTo>
                    <a:pt x="5356" y="6676"/>
                  </a:lnTo>
                  <a:lnTo>
                    <a:pt x="5319" y="6933"/>
                  </a:lnTo>
                  <a:lnTo>
                    <a:pt x="5099" y="7007"/>
                  </a:lnTo>
                  <a:lnTo>
                    <a:pt x="5099" y="6860"/>
                  </a:lnTo>
                  <a:lnTo>
                    <a:pt x="5099" y="6713"/>
                  </a:lnTo>
                  <a:lnTo>
                    <a:pt x="5136" y="6566"/>
                  </a:lnTo>
                  <a:lnTo>
                    <a:pt x="5209" y="6456"/>
                  </a:lnTo>
                  <a:lnTo>
                    <a:pt x="5246" y="6420"/>
                  </a:lnTo>
                  <a:lnTo>
                    <a:pt x="5209" y="6383"/>
                  </a:lnTo>
                  <a:lnTo>
                    <a:pt x="5173" y="6346"/>
                  </a:lnTo>
                  <a:lnTo>
                    <a:pt x="5136" y="6346"/>
                  </a:lnTo>
                  <a:lnTo>
                    <a:pt x="4953" y="6456"/>
                  </a:lnTo>
                  <a:lnTo>
                    <a:pt x="4842" y="6640"/>
                  </a:lnTo>
                  <a:lnTo>
                    <a:pt x="4769" y="6823"/>
                  </a:lnTo>
                  <a:lnTo>
                    <a:pt x="4769" y="7043"/>
                  </a:lnTo>
                  <a:lnTo>
                    <a:pt x="4696" y="7043"/>
                  </a:lnTo>
                  <a:lnTo>
                    <a:pt x="4659" y="7007"/>
                  </a:lnTo>
                  <a:lnTo>
                    <a:pt x="4622" y="6970"/>
                  </a:lnTo>
                  <a:lnTo>
                    <a:pt x="4586" y="6970"/>
                  </a:lnTo>
                  <a:lnTo>
                    <a:pt x="5026" y="6016"/>
                  </a:lnTo>
                  <a:lnTo>
                    <a:pt x="5026" y="5943"/>
                  </a:lnTo>
                  <a:lnTo>
                    <a:pt x="4989" y="5906"/>
                  </a:lnTo>
                  <a:lnTo>
                    <a:pt x="4953" y="5906"/>
                  </a:lnTo>
                  <a:lnTo>
                    <a:pt x="4916" y="5943"/>
                  </a:lnTo>
                  <a:lnTo>
                    <a:pt x="4402" y="6750"/>
                  </a:lnTo>
                  <a:lnTo>
                    <a:pt x="4366" y="6676"/>
                  </a:lnTo>
                  <a:lnTo>
                    <a:pt x="4329" y="6640"/>
                  </a:lnTo>
                  <a:lnTo>
                    <a:pt x="4256" y="6640"/>
                  </a:lnTo>
                  <a:lnTo>
                    <a:pt x="4439" y="6236"/>
                  </a:lnTo>
                  <a:lnTo>
                    <a:pt x="4659" y="5796"/>
                  </a:lnTo>
                  <a:lnTo>
                    <a:pt x="4696" y="5759"/>
                  </a:lnTo>
                  <a:lnTo>
                    <a:pt x="4659" y="5723"/>
                  </a:lnTo>
                  <a:lnTo>
                    <a:pt x="4586" y="5723"/>
                  </a:lnTo>
                  <a:lnTo>
                    <a:pt x="4182" y="6273"/>
                  </a:lnTo>
                  <a:lnTo>
                    <a:pt x="3999" y="6566"/>
                  </a:lnTo>
                  <a:lnTo>
                    <a:pt x="3852" y="6860"/>
                  </a:lnTo>
                  <a:lnTo>
                    <a:pt x="3669" y="6786"/>
                  </a:lnTo>
                  <a:lnTo>
                    <a:pt x="3779" y="6750"/>
                  </a:lnTo>
                  <a:lnTo>
                    <a:pt x="3852" y="6640"/>
                  </a:lnTo>
                  <a:lnTo>
                    <a:pt x="3889" y="6566"/>
                  </a:lnTo>
                  <a:lnTo>
                    <a:pt x="3889" y="6420"/>
                  </a:lnTo>
                  <a:lnTo>
                    <a:pt x="3889" y="6383"/>
                  </a:lnTo>
                  <a:lnTo>
                    <a:pt x="3815" y="6383"/>
                  </a:lnTo>
                  <a:lnTo>
                    <a:pt x="3999" y="6163"/>
                  </a:lnTo>
                  <a:lnTo>
                    <a:pt x="4512" y="5539"/>
                  </a:lnTo>
                  <a:lnTo>
                    <a:pt x="4512" y="5466"/>
                  </a:lnTo>
                  <a:lnTo>
                    <a:pt x="4476" y="5429"/>
                  </a:lnTo>
                  <a:lnTo>
                    <a:pt x="4402" y="5429"/>
                  </a:lnTo>
                  <a:lnTo>
                    <a:pt x="3779" y="6016"/>
                  </a:lnTo>
                  <a:lnTo>
                    <a:pt x="3632" y="6126"/>
                  </a:lnTo>
                  <a:lnTo>
                    <a:pt x="3595" y="6090"/>
                  </a:lnTo>
                  <a:lnTo>
                    <a:pt x="3559" y="6090"/>
                  </a:lnTo>
                  <a:lnTo>
                    <a:pt x="3485" y="6126"/>
                  </a:lnTo>
                  <a:lnTo>
                    <a:pt x="3669" y="5869"/>
                  </a:lnTo>
                  <a:lnTo>
                    <a:pt x="3889" y="5649"/>
                  </a:lnTo>
                  <a:lnTo>
                    <a:pt x="4146" y="5466"/>
                  </a:lnTo>
                  <a:lnTo>
                    <a:pt x="4402" y="5283"/>
                  </a:lnTo>
                  <a:lnTo>
                    <a:pt x="4439" y="5246"/>
                  </a:lnTo>
                  <a:lnTo>
                    <a:pt x="4402" y="5209"/>
                  </a:lnTo>
                  <a:lnTo>
                    <a:pt x="4402" y="5173"/>
                  </a:lnTo>
                  <a:lnTo>
                    <a:pt x="4329" y="5136"/>
                  </a:lnTo>
                  <a:lnTo>
                    <a:pt x="3962" y="5319"/>
                  </a:lnTo>
                  <a:lnTo>
                    <a:pt x="3632" y="5539"/>
                  </a:lnTo>
                  <a:lnTo>
                    <a:pt x="3339" y="5796"/>
                  </a:lnTo>
                  <a:lnTo>
                    <a:pt x="3082" y="6126"/>
                  </a:lnTo>
                  <a:lnTo>
                    <a:pt x="3045" y="6016"/>
                  </a:lnTo>
                  <a:lnTo>
                    <a:pt x="3082" y="5980"/>
                  </a:lnTo>
                  <a:lnTo>
                    <a:pt x="3339" y="5613"/>
                  </a:lnTo>
                  <a:lnTo>
                    <a:pt x="3632" y="5283"/>
                  </a:lnTo>
                  <a:lnTo>
                    <a:pt x="3962" y="4952"/>
                  </a:lnTo>
                  <a:lnTo>
                    <a:pt x="4292" y="4659"/>
                  </a:lnTo>
                  <a:lnTo>
                    <a:pt x="4292" y="4622"/>
                  </a:lnTo>
                  <a:lnTo>
                    <a:pt x="4256" y="4586"/>
                  </a:lnTo>
                  <a:lnTo>
                    <a:pt x="4219" y="4586"/>
                  </a:lnTo>
                  <a:lnTo>
                    <a:pt x="3925" y="4732"/>
                  </a:lnTo>
                  <a:lnTo>
                    <a:pt x="3632" y="4879"/>
                  </a:lnTo>
                  <a:lnTo>
                    <a:pt x="3375" y="5099"/>
                  </a:lnTo>
                  <a:lnTo>
                    <a:pt x="3155" y="5356"/>
                  </a:lnTo>
                  <a:lnTo>
                    <a:pt x="3228" y="5209"/>
                  </a:lnTo>
                  <a:lnTo>
                    <a:pt x="3339" y="5062"/>
                  </a:lnTo>
                  <a:lnTo>
                    <a:pt x="3559" y="4842"/>
                  </a:lnTo>
                  <a:lnTo>
                    <a:pt x="3852" y="4622"/>
                  </a:lnTo>
                  <a:lnTo>
                    <a:pt x="4146" y="4476"/>
                  </a:lnTo>
                  <a:lnTo>
                    <a:pt x="4402" y="4366"/>
                  </a:lnTo>
                  <a:lnTo>
                    <a:pt x="4659" y="4292"/>
                  </a:lnTo>
                  <a:lnTo>
                    <a:pt x="4953" y="4219"/>
                  </a:lnTo>
                  <a:close/>
                  <a:moveTo>
                    <a:pt x="807" y="8767"/>
                  </a:moveTo>
                  <a:lnTo>
                    <a:pt x="807" y="8841"/>
                  </a:lnTo>
                  <a:lnTo>
                    <a:pt x="844" y="8914"/>
                  </a:lnTo>
                  <a:lnTo>
                    <a:pt x="918" y="8951"/>
                  </a:lnTo>
                  <a:lnTo>
                    <a:pt x="1138" y="8951"/>
                  </a:lnTo>
                  <a:lnTo>
                    <a:pt x="1211" y="8987"/>
                  </a:lnTo>
                  <a:lnTo>
                    <a:pt x="1321" y="8987"/>
                  </a:lnTo>
                  <a:lnTo>
                    <a:pt x="1321" y="9061"/>
                  </a:lnTo>
                  <a:lnTo>
                    <a:pt x="1321" y="9097"/>
                  </a:lnTo>
                  <a:lnTo>
                    <a:pt x="1248" y="9171"/>
                  </a:lnTo>
                  <a:lnTo>
                    <a:pt x="1174" y="9207"/>
                  </a:lnTo>
                  <a:lnTo>
                    <a:pt x="954" y="9244"/>
                  </a:lnTo>
                  <a:lnTo>
                    <a:pt x="844" y="9207"/>
                  </a:lnTo>
                  <a:lnTo>
                    <a:pt x="697" y="9134"/>
                  </a:lnTo>
                  <a:lnTo>
                    <a:pt x="587" y="9061"/>
                  </a:lnTo>
                  <a:lnTo>
                    <a:pt x="551" y="8951"/>
                  </a:lnTo>
                  <a:lnTo>
                    <a:pt x="661" y="8841"/>
                  </a:lnTo>
                  <a:lnTo>
                    <a:pt x="807" y="8767"/>
                  </a:lnTo>
                  <a:close/>
                  <a:moveTo>
                    <a:pt x="8511" y="8657"/>
                  </a:moveTo>
                  <a:lnTo>
                    <a:pt x="8621" y="8694"/>
                  </a:lnTo>
                  <a:lnTo>
                    <a:pt x="8731" y="8731"/>
                  </a:lnTo>
                  <a:lnTo>
                    <a:pt x="8841" y="8804"/>
                  </a:lnTo>
                  <a:lnTo>
                    <a:pt x="8951" y="8877"/>
                  </a:lnTo>
                  <a:lnTo>
                    <a:pt x="8987" y="8987"/>
                  </a:lnTo>
                  <a:lnTo>
                    <a:pt x="9024" y="9097"/>
                  </a:lnTo>
                  <a:lnTo>
                    <a:pt x="9024" y="9134"/>
                  </a:lnTo>
                  <a:lnTo>
                    <a:pt x="8987" y="9134"/>
                  </a:lnTo>
                  <a:lnTo>
                    <a:pt x="8877" y="9097"/>
                  </a:lnTo>
                  <a:lnTo>
                    <a:pt x="8804" y="9134"/>
                  </a:lnTo>
                  <a:lnTo>
                    <a:pt x="8731" y="9171"/>
                  </a:lnTo>
                  <a:lnTo>
                    <a:pt x="8621" y="9281"/>
                  </a:lnTo>
                  <a:lnTo>
                    <a:pt x="8474" y="9354"/>
                  </a:lnTo>
                  <a:lnTo>
                    <a:pt x="8327" y="9318"/>
                  </a:lnTo>
                  <a:lnTo>
                    <a:pt x="8254" y="9244"/>
                  </a:lnTo>
                  <a:lnTo>
                    <a:pt x="8217" y="9171"/>
                  </a:lnTo>
                  <a:lnTo>
                    <a:pt x="8217" y="9024"/>
                  </a:lnTo>
                  <a:lnTo>
                    <a:pt x="8254" y="8841"/>
                  </a:lnTo>
                  <a:lnTo>
                    <a:pt x="8254" y="8694"/>
                  </a:lnTo>
                  <a:lnTo>
                    <a:pt x="8511" y="8657"/>
                  </a:lnTo>
                  <a:close/>
                  <a:moveTo>
                    <a:pt x="5026" y="9501"/>
                  </a:moveTo>
                  <a:lnTo>
                    <a:pt x="5063" y="9574"/>
                  </a:lnTo>
                  <a:lnTo>
                    <a:pt x="4989" y="9538"/>
                  </a:lnTo>
                  <a:lnTo>
                    <a:pt x="5026" y="9501"/>
                  </a:lnTo>
                  <a:close/>
                  <a:moveTo>
                    <a:pt x="4696" y="9868"/>
                  </a:moveTo>
                  <a:lnTo>
                    <a:pt x="4953" y="9941"/>
                  </a:lnTo>
                  <a:lnTo>
                    <a:pt x="4916" y="10014"/>
                  </a:lnTo>
                  <a:lnTo>
                    <a:pt x="4879" y="10271"/>
                  </a:lnTo>
                  <a:lnTo>
                    <a:pt x="4842" y="10308"/>
                  </a:lnTo>
                  <a:lnTo>
                    <a:pt x="4549" y="10308"/>
                  </a:lnTo>
                  <a:lnTo>
                    <a:pt x="4439" y="10235"/>
                  </a:lnTo>
                  <a:lnTo>
                    <a:pt x="4329" y="10125"/>
                  </a:lnTo>
                  <a:lnTo>
                    <a:pt x="4292" y="10051"/>
                  </a:lnTo>
                  <a:lnTo>
                    <a:pt x="4256" y="9941"/>
                  </a:lnTo>
                  <a:lnTo>
                    <a:pt x="4329" y="9904"/>
                  </a:lnTo>
                  <a:lnTo>
                    <a:pt x="4439" y="9868"/>
                  </a:lnTo>
                  <a:close/>
                  <a:moveTo>
                    <a:pt x="4806" y="0"/>
                  </a:moveTo>
                  <a:lnTo>
                    <a:pt x="4622" y="37"/>
                  </a:lnTo>
                  <a:lnTo>
                    <a:pt x="4476" y="110"/>
                  </a:lnTo>
                  <a:lnTo>
                    <a:pt x="4292" y="147"/>
                  </a:lnTo>
                  <a:lnTo>
                    <a:pt x="4146" y="257"/>
                  </a:lnTo>
                  <a:lnTo>
                    <a:pt x="3999" y="367"/>
                  </a:lnTo>
                  <a:lnTo>
                    <a:pt x="3889" y="477"/>
                  </a:lnTo>
                  <a:lnTo>
                    <a:pt x="3779" y="624"/>
                  </a:lnTo>
                  <a:lnTo>
                    <a:pt x="3705" y="807"/>
                  </a:lnTo>
                  <a:lnTo>
                    <a:pt x="3669" y="954"/>
                  </a:lnTo>
                  <a:lnTo>
                    <a:pt x="3669" y="1138"/>
                  </a:lnTo>
                  <a:lnTo>
                    <a:pt x="3705" y="1321"/>
                  </a:lnTo>
                  <a:lnTo>
                    <a:pt x="3815" y="1578"/>
                  </a:lnTo>
                  <a:lnTo>
                    <a:pt x="3999" y="1761"/>
                  </a:lnTo>
                  <a:lnTo>
                    <a:pt x="4182" y="1871"/>
                  </a:lnTo>
                  <a:lnTo>
                    <a:pt x="4402" y="1945"/>
                  </a:lnTo>
                  <a:lnTo>
                    <a:pt x="4366" y="2055"/>
                  </a:lnTo>
                  <a:lnTo>
                    <a:pt x="4329" y="2165"/>
                  </a:lnTo>
                  <a:lnTo>
                    <a:pt x="4329" y="2531"/>
                  </a:lnTo>
                  <a:lnTo>
                    <a:pt x="4329" y="2898"/>
                  </a:lnTo>
                  <a:lnTo>
                    <a:pt x="4329" y="3522"/>
                  </a:lnTo>
                  <a:lnTo>
                    <a:pt x="4329" y="3669"/>
                  </a:lnTo>
                  <a:lnTo>
                    <a:pt x="4366" y="3779"/>
                  </a:lnTo>
                  <a:lnTo>
                    <a:pt x="4072" y="3925"/>
                  </a:lnTo>
                  <a:lnTo>
                    <a:pt x="3815" y="4109"/>
                  </a:lnTo>
                  <a:lnTo>
                    <a:pt x="3742" y="4182"/>
                  </a:lnTo>
                  <a:lnTo>
                    <a:pt x="3742" y="4255"/>
                  </a:lnTo>
                  <a:lnTo>
                    <a:pt x="3522" y="4402"/>
                  </a:lnTo>
                  <a:lnTo>
                    <a:pt x="3339" y="4549"/>
                  </a:lnTo>
                  <a:lnTo>
                    <a:pt x="3155" y="4696"/>
                  </a:lnTo>
                  <a:lnTo>
                    <a:pt x="3008" y="4879"/>
                  </a:lnTo>
                  <a:lnTo>
                    <a:pt x="2862" y="5062"/>
                  </a:lnTo>
                  <a:lnTo>
                    <a:pt x="2752" y="5283"/>
                  </a:lnTo>
                  <a:lnTo>
                    <a:pt x="2678" y="5503"/>
                  </a:lnTo>
                  <a:lnTo>
                    <a:pt x="2642" y="5686"/>
                  </a:lnTo>
                  <a:lnTo>
                    <a:pt x="2642" y="5906"/>
                  </a:lnTo>
                  <a:lnTo>
                    <a:pt x="2678" y="6126"/>
                  </a:lnTo>
                  <a:lnTo>
                    <a:pt x="2752" y="6346"/>
                  </a:lnTo>
                  <a:lnTo>
                    <a:pt x="2825" y="6566"/>
                  </a:lnTo>
                  <a:lnTo>
                    <a:pt x="2898" y="6676"/>
                  </a:lnTo>
                  <a:lnTo>
                    <a:pt x="2421" y="7080"/>
                  </a:lnTo>
                  <a:lnTo>
                    <a:pt x="1908" y="7447"/>
                  </a:lnTo>
                  <a:lnTo>
                    <a:pt x="1431" y="7850"/>
                  </a:lnTo>
                  <a:lnTo>
                    <a:pt x="1211" y="8070"/>
                  </a:lnTo>
                  <a:lnTo>
                    <a:pt x="991" y="8327"/>
                  </a:lnTo>
                  <a:lnTo>
                    <a:pt x="771" y="8364"/>
                  </a:lnTo>
                  <a:lnTo>
                    <a:pt x="624" y="8327"/>
                  </a:lnTo>
                  <a:lnTo>
                    <a:pt x="477" y="8327"/>
                  </a:lnTo>
                  <a:lnTo>
                    <a:pt x="367" y="8364"/>
                  </a:lnTo>
                  <a:lnTo>
                    <a:pt x="257" y="8437"/>
                  </a:lnTo>
                  <a:lnTo>
                    <a:pt x="184" y="8511"/>
                  </a:lnTo>
                  <a:lnTo>
                    <a:pt x="111" y="8584"/>
                  </a:lnTo>
                  <a:lnTo>
                    <a:pt x="37" y="8804"/>
                  </a:lnTo>
                  <a:lnTo>
                    <a:pt x="0" y="9061"/>
                  </a:lnTo>
                  <a:lnTo>
                    <a:pt x="0" y="9318"/>
                  </a:lnTo>
                  <a:lnTo>
                    <a:pt x="74" y="9538"/>
                  </a:lnTo>
                  <a:lnTo>
                    <a:pt x="257" y="9684"/>
                  </a:lnTo>
                  <a:lnTo>
                    <a:pt x="477" y="9831"/>
                  </a:lnTo>
                  <a:lnTo>
                    <a:pt x="697" y="9904"/>
                  </a:lnTo>
                  <a:lnTo>
                    <a:pt x="954" y="9941"/>
                  </a:lnTo>
                  <a:lnTo>
                    <a:pt x="1174" y="9904"/>
                  </a:lnTo>
                  <a:lnTo>
                    <a:pt x="1431" y="9868"/>
                  </a:lnTo>
                  <a:lnTo>
                    <a:pt x="1651" y="9794"/>
                  </a:lnTo>
                  <a:lnTo>
                    <a:pt x="1798" y="9648"/>
                  </a:lnTo>
                  <a:lnTo>
                    <a:pt x="1908" y="9574"/>
                  </a:lnTo>
                  <a:lnTo>
                    <a:pt x="1945" y="9464"/>
                  </a:lnTo>
                  <a:lnTo>
                    <a:pt x="1981" y="9354"/>
                  </a:lnTo>
                  <a:lnTo>
                    <a:pt x="1981" y="9207"/>
                  </a:lnTo>
                  <a:lnTo>
                    <a:pt x="1908" y="8987"/>
                  </a:lnTo>
                  <a:lnTo>
                    <a:pt x="1798" y="8767"/>
                  </a:lnTo>
                  <a:lnTo>
                    <a:pt x="1651" y="8584"/>
                  </a:lnTo>
                  <a:lnTo>
                    <a:pt x="1431" y="8437"/>
                  </a:lnTo>
                  <a:lnTo>
                    <a:pt x="1394" y="8437"/>
                  </a:lnTo>
                  <a:lnTo>
                    <a:pt x="1578" y="8254"/>
                  </a:lnTo>
                  <a:lnTo>
                    <a:pt x="1761" y="8070"/>
                  </a:lnTo>
                  <a:lnTo>
                    <a:pt x="2165" y="7777"/>
                  </a:lnTo>
                  <a:lnTo>
                    <a:pt x="2421" y="7557"/>
                  </a:lnTo>
                  <a:lnTo>
                    <a:pt x="2642" y="7337"/>
                  </a:lnTo>
                  <a:lnTo>
                    <a:pt x="2862" y="7080"/>
                  </a:lnTo>
                  <a:lnTo>
                    <a:pt x="3008" y="6786"/>
                  </a:lnTo>
                  <a:lnTo>
                    <a:pt x="3118" y="6897"/>
                  </a:lnTo>
                  <a:lnTo>
                    <a:pt x="3302" y="7043"/>
                  </a:lnTo>
                  <a:lnTo>
                    <a:pt x="3632" y="7227"/>
                  </a:lnTo>
                  <a:lnTo>
                    <a:pt x="3999" y="7337"/>
                  </a:lnTo>
                  <a:lnTo>
                    <a:pt x="4366" y="7410"/>
                  </a:lnTo>
                  <a:lnTo>
                    <a:pt x="4439" y="7410"/>
                  </a:lnTo>
                  <a:lnTo>
                    <a:pt x="4402" y="7887"/>
                  </a:lnTo>
                  <a:lnTo>
                    <a:pt x="4402" y="8364"/>
                  </a:lnTo>
                  <a:lnTo>
                    <a:pt x="4439" y="9318"/>
                  </a:lnTo>
                  <a:lnTo>
                    <a:pt x="4256" y="9391"/>
                  </a:lnTo>
                  <a:lnTo>
                    <a:pt x="4109" y="9464"/>
                  </a:lnTo>
                  <a:lnTo>
                    <a:pt x="3999" y="9574"/>
                  </a:lnTo>
                  <a:lnTo>
                    <a:pt x="3925" y="9684"/>
                  </a:lnTo>
                  <a:lnTo>
                    <a:pt x="3889" y="9794"/>
                  </a:lnTo>
                  <a:lnTo>
                    <a:pt x="3852" y="9941"/>
                  </a:lnTo>
                  <a:lnTo>
                    <a:pt x="3815" y="10125"/>
                  </a:lnTo>
                  <a:lnTo>
                    <a:pt x="3852" y="10271"/>
                  </a:lnTo>
                  <a:lnTo>
                    <a:pt x="3925" y="10565"/>
                  </a:lnTo>
                  <a:lnTo>
                    <a:pt x="4072" y="10821"/>
                  </a:lnTo>
                  <a:lnTo>
                    <a:pt x="4182" y="10895"/>
                  </a:lnTo>
                  <a:lnTo>
                    <a:pt x="4329" y="10968"/>
                  </a:lnTo>
                  <a:lnTo>
                    <a:pt x="4439" y="11042"/>
                  </a:lnTo>
                  <a:lnTo>
                    <a:pt x="4586" y="11078"/>
                  </a:lnTo>
                  <a:lnTo>
                    <a:pt x="4879" y="11078"/>
                  </a:lnTo>
                  <a:lnTo>
                    <a:pt x="5173" y="11005"/>
                  </a:lnTo>
                  <a:lnTo>
                    <a:pt x="5283" y="10932"/>
                  </a:lnTo>
                  <a:lnTo>
                    <a:pt x="5393" y="10821"/>
                  </a:lnTo>
                  <a:lnTo>
                    <a:pt x="5466" y="10711"/>
                  </a:lnTo>
                  <a:lnTo>
                    <a:pt x="5503" y="10601"/>
                  </a:lnTo>
                  <a:lnTo>
                    <a:pt x="5576" y="10308"/>
                  </a:lnTo>
                  <a:lnTo>
                    <a:pt x="5539" y="10051"/>
                  </a:lnTo>
                  <a:lnTo>
                    <a:pt x="5503" y="9904"/>
                  </a:lnTo>
                  <a:lnTo>
                    <a:pt x="5393" y="9794"/>
                  </a:lnTo>
                  <a:lnTo>
                    <a:pt x="5319" y="9684"/>
                  </a:lnTo>
                  <a:lnTo>
                    <a:pt x="5173" y="9611"/>
                  </a:lnTo>
                  <a:lnTo>
                    <a:pt x="5136" y="9428"/>
                  </a:lnTo>
                  <a:lnTo>
                    <a:pt x="5099" y="9354"/>
                  </a:lnTo>
                  <a:lnTo>
                    <a:pt x="4842" y="9354"/>
                  </a:lnTo>
                  <a:lnTo>
                    <a:pt x="4806" y="8474"/>
                  </a:lnTo>
                  <a:lnTo>
                    <a:pt x="4806" y="7960"/>
                  </a:lnTo>
                  <a:lnTo>
                    <a:pt x="4769" y="7447"/>
                  </a:lnTo>
                  <a:lnTo>
                    <a:pt x="5136" y="7410"/>
                  </a:lnTo>
                  <a:lnTo>
                    <a:pt x="5503" y="7300"/>
                  </a:lnTo>
                  <a:lnTo>
                    <a:pt x="5833" y="7117"/>
                  </a:lnTo>
                  <a:lnTo>
                    <a:pt x="6126" y="6860"/>
                  </a:lnTo>
                  <a:lnTo>
                    <a:pt x="6200" y="6786"/>
                  </a:lnTo>
                  <a:lnTo>
                    <a:pt x="6310" y="6933"/>
                  </a:lnTo>
                  <a:lnTo>
                    <a:pt x="6493" y="7080"/>
                  </a:lnTo>
                  <a:lnTo>
                    <a:pt x="6677" y="7190"/>
                  </a:lnTo>
                  <a:lnTo>
                    <a:pt x="6860" y="7300"/>
                  </a:lnTo>
                  <a:lnTo>
                    <a:pt x="7043" y="7630"/>
                  </a:lnTo>
                  <a:lnTo>
                    <a:pt x="7263" y="7997"/>
                  </a:lnTo>
                  <a:lnTo>
                    <a:pt x="7557" y="8437"/>
                  </a:lnTo>
                  <a:lnTo>
                    <a:pt x="7667" y="8584"/>
                  </a:lnTo>
                  <a:lnTo>
                    <a:pt x="7557" y="8767"/>
                  </a:lnTo>
                  <a:lnTo>
                    <a:pt x="7484" y="8951"/>
                  </a:lnTo>
                  <a:lnTo>
                    <a:pt x="7447" y="9097"/>
                  </a:lnTo>
                  <a:lnTo>
                    <a:pt x="7447" y="9281"/>
                  </a:lnTo>
                  <a:lnTo>
                    <a:pt x="7484" y="9428"/>
                  </a:lnTo>
                  <a:lnTo>
                    <a:pt x="7520" y="9611"/>
                  </a:lnTo>
                  <a:lnTo>
                    <a:pt x="7594" y="9758"/>
                  </a:lnTo>
                  <a:lnTo>
                    <a:pt x="7704" y="9904"/>
                  </a:lnTo>
                  <a:lnTo>
                    <a:pt x="7850" y="10014"/>
                  </a:lnTo>
                  <a:lnTo>
                    <a:pt x="7960" y="10125"/>
                  </a:lnTo>
                  <a:lnTo>
                    <a:pt x="8107" y="10161"/>
                  </a:lnTo>
                  <a:lnTo>
                    <a:pt x="8254" y="10198"/>
                  </a:lnTo>
                  <a:lnTo>
                    <a:pt x="8547" y="10198"/>
                  </a:lnTo>
                  <a:lnTo>
                    <a:pt x="8694" y="10125"/>
                  </a:lnTo>
                  <a:lnTo>
                    <a:pt x="8877" y="10051"/>
                  </a:lnTo>
                  <a:lnTo>
                    <a:pt x="9098" y="9831"/>
                  </a:lnTo>
                  <a:lnTo>
                    <a:pt x="9281" y="9538"/>
                  </a:lnTo>
                  <a:lnTo>
                    <a:pt x="9354" y="9391"/>
                  </a:lnTo>
                  <a:lnTo>
                    <a:pt x="9391" y="9244"/>
                  </a:lnTo>
                  <a:lnTo>
                    <a:pt x="9391" y="9061"/>
                  </a:lnTo>
                  <a:lnTo>
                    <a:pt x="9391" y="8914"/>
                  </a:lnTo>
                  <a:lnTo>
                    <a:pt x="9318" y="8767"/>
                  </a:lnTo>
                  <a:lnTo>
                    <a:pt x="9244" y="8621"/>
                  </a:lnTo>
                  <a:lnTo>
                    <a:pt x="9134" y="8511"/>
                  </a:lnTo>
                  <a:lnTo>
                    <a:pt x="8987" y="8437"/>
                  </a:lnTo>
                  <a:lnTo>
                    <a:pt x="8841" y="8364"/>
                  </a:lnTo>
                  <a:lnTo>
                    <a:pt x="8694" y="8327"/>
                  </a:lnTo>
                  <a:lnTo>
                    <a:pt x="8364" y="8290"/>
                  </a:lnTo>
                  <a:lnTo>
                    <a:pt x="8180" y="8290"/>
                  </a:lnTo>
                  <a:lnTo>
                    <a:pt x="7997" y="8364"/>
                  </a:lnTo>
                  <a:lnTo>
                    <a:pt x="7924" y="8217"/>
                  </a:lnTo>
                  <a:lnTo>
                    <a:pt x="7814" y="8070"/>
                  </a:lnTo>
                  <a:lnTo>
                    <a:pt x="7557" y="7667"/>
                  </a:lnTo>
                  <a:lnTo>
                    <a:pt x="7300" y="7300"/>
                  </a:lnTo>
                  <a:lnTo>
                    <a:pt x="7227" y="7153"/>
                  </a:lnTo>
                  <a:lnTo>
                    <a:pt x="7153" y="7007"/>
                  </a:lnTo>
                  <a:lnTo>
                    <a:pt x="7043" y="6933"/>
                  </a:lnTo>
                  <a:lnTo>
                    <a:pt x="6897" y="6897"/>
                  </a:lnTo>
                  <a:lnTo>
                    <a:pt x="6640" y="6750"/>
                  </a:lnTo>
                  <a:lnTo>
                    <a:pt x="6346" y="6530"/>
                  </a:lnTo>
                  <a:lnTo>
                    <a:pt x="6530" y="6236"/>
                  </a:lnTo>
                  <a:lnTo>
                    <a:pt x="6603" y="5869"/>
                  </a:lnTo>
                  <a:lnTo>
                    <a:pt x="6603" y="5503"/>
                  </a:lnTo>
                  <a:lnTo>
                    <a:pt x="6567" y="5173"/>
                  </a:lnTo>
                  <a:lnTo>
                    <a:pt x="6456" y="4842"/>
                  </a:lnTo>
                  <a:lnTo>
                    <a:pt x="6310" y="4586"/>
                  </a:lnTo>
                  <a:lnTo>
                    <a:pt x="6126" y="4329"/>
                  </a:lnTo>
                  <a:lnTo>
                    <a:pt x="5870" y="4109"/>
                  </a:lnTo>
                  <a:lnTo>
                    <a:pt x="5613" y="3962"/>
                  </a:lnTo>
                  <a:lnTo>
                    <a:pt x="5356" y="3815"/>
                  </a:lnTo>
                  <a:lnTo>
                    <a:pt x="5026" y="3742"/>
                  </a:lnTo>
                  <a:lnTo>
                    <a:pt x="4732" y="3742"/>
                  </a:lnTo>
                  <a:lnTo>
                    <a:pt x="4732" y="3522"/>
                  </a:lnTo>
                  <a:lnTo>
                    <a:pt x="4696" y="2678"/>
                  </a:lnTo>
                  <a:lnTo>
                    <a:pt x="4732" y="2385"/>
                  </a:lnTo>
                  <a:lnTo>
                    <a:pt x="4696" y="2165"/>
                  </a:lnTo>
                  <a:lnTo>
                    <a:pt x="4659" y="1981"/>
                  </a:lnTo>
                  <a:lnTo>
                    <a:pt x="4842" y="1945"/>
                  </a:lnTo>
                  <a:lnTo>
                    <a:pt x="5063" y="1871"/>
                  </a:lnTo>
                  <a:lnTo>
                    <a:pt x="5246" y="1761"/>
                  </a:lnTo>
                  <a:lnTo>
                    <a:pt x="5393" y="1651"/>
                  </a:lnTo>
                  <a:lnTo>
                    <a:pt x="5539" y="1468"/>
                  </a:lnTo>
                  <a:lnTo>
                    <a:pt x="5613" y="1284"/>
                  </a:lnTo>
                  <a:lnTo>
                    <a:pt x="5686" y="1101"/>
                  </a:lnTo>
                  <a:lnTo>
                    <a:pt x="5686" y="844"/>
                  </a:lnTo>
                  <a:lnTo>
                    <a:pt x="5613" y="624"/>
                  </a:lnTo>
                  <a:lnTo>
                    <a:pt x="5503" y="404"/>
                  </a:lnTo>
                  <a:lnTo>
                    <a:pt x="5466" y="257"/>
                  </a:lnTo>
                  <a:lnTo>
                    <a:pt x="5429" y="184"/>
                  </a:lnTo>
                  <a:lnTo>
                    <a:pt x="5356" y="147"/>
                  </a:lnTo>
                  <a:lnTo>
                    <a:pt x="5209" y="147"/>
                  </a:lnTo>
                  <a:lnTo>
                    <a:pt x="5063" y="110"/>
                  </a:lnTo>
                  <a:lnTo>
                    <a:pt x="4989" y="37"/>
                  </a:lnTo>
                  <a:lnTo>
                    <a:pt x="480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5" name="Google Shape;305;p5"/>
            <p:cNvSpPr/>
            <p:nvPr/>
          </p:nvSpPr>
          <p:spPr>
            <a:xfrm>
              <a:off x="6618875" y="2550725"/>
              <a:ext cx="408125" cy="156850"/>
            </a:xfrm>
            <a:custGeom>
              <a:avLst/>
              <a:gdLst/>
              <a:ahLst/>
              <a:cxnLst/>
              <a:rect l="l" t="t" r="r" b="b"/>
              <a:pathLst>
                <a:path w="16325" h="6274" extrusionOk="0">
                  <a:moveTo>
                    <a:pt x="14710" y="1"/>
                  </a:moveTo>
                  <a:lnTo>
                    <a:pt x="14527" y="74"/>
                  </a:lnTo>
                  <a:lnTo>
                    <a:pt x="14380" y="147"/>
                  </a:lnTo>
                  <a:lnTo>
                    <a:pt x="14270" y="221"/>
                  </a:lnTo>
                  <a:lnTo>
                    <a:pt x="14270" y="257"/>
                  </a:lnTo>
                  <a:lnTo>
                    <a:pt x="14197" y="221"/>
                  </a:lnTo>
                  <a:lnTo>
                    <a:pt x="14087" y="221"/>
                  </a:lnTo>
                  <a:lnTo>
                    <a:pt x="14013" y="294"/>
                  </a:lnTo>
                  <a:lnTo>
                    <a:pt x="13977" y="331"/>
                  </a:lnTo>
                  <a:lnTo>
                    <a:pt x="13977" y="441"/>
                  </a:lnTo>
                  <a:lnTo>
                    <a:pt x="14013" y="551"/>
                  </a:lnTo>
                  <a:lnTo>
                    <a:pt x="14050" y="587"/>
                  </a:lnTo>
                  <a:lnTo>
                    <a:pt x="14123" y="624"/>
                  </a:lnTo>
                  <a:lnTo>
                    <a:pt x="14343" y="624"/>
                  </a:lnTo>
                  <a:lnTo>
                    <a:pt x="14527" y="551"/>
                  </a:lnTo>
                  <a:lnTo>
                    <a:pt x="14710" y="477"/>
                  </a:lnTo>
                  <a:lnTo>
                    <a:pt x="14894" y="441"/>
                  </a:lnTo>
                  <a:lnTo>
                    <a:pt x="14967" y="477"/>
                  </a:lnTo>
                  <a:lnTo>
                    <a:pt x="15004" y="514"/>
                  </a:lnTo>
                  <a:lnTo>
                    <a:pt x="14967" y="587"/>
                  </a:lnTo>
                  <a:lnTo>
                    <a:pt x="14930" y="661"/>
                  </a:lnTo>
                  <a:lnTo>
                    <a:pt x="14747" y="881"/>
                  </a:lnTo>
                  <a:lnTo>
                    <a:pt x="14123" y="1725"/>
                  </a:lnTo>
                  <a:lnTo>
                    <a:pt x="14123" y="1798"/>
                  </a:lnTo>
                  <a:lnTo>
                    <a:pt x="14087" y="1871"/>
                  </a:lnTo>
                  <a:lnTo>
                    <a:pt x="14123" y="1981"/>
                  </a:lnTo>
                  <a:lnTo>
                    <a:pt x="14233" y="2055"/>
                  </a:lnTo>
                  <a:lnTo>
                    <a:pt x="14343" y="2091"/>
                  </a:lnTo>
                  <a:lnTo>
                    <a:pt x="14820" y="2091"/>
                  </a:lnTo>
                  <a:lnTo>
                    <a:pt x="15260" y="2055"/>
                  </a:lnTo>
                  <a:lnTo>
                    <a:pt x="15774" y="1945"/>
                  </a:lnTo>
                  <a:lnTo>
                    <a:pt x="16031" y="1871"/>
                  </a:lnTo>
                  <a:lnTo>
                    <a:pt x="16251" y="1761"/>
                  </a:lnTo>
                  <a:lnTo>
                    <a:pt x="16324" y="1651"/>
                  </a:lnTo>
                  <a:lnTo>
                    <a:pt x="16324" y="1541"/>
                  </a:lnTo>
                  <a:lnTo>
                    <a:pt x="16288" y="1468"/>
                  </a:lnTo>
                  <a:lnTo>
                    <a:pt x="16214" y="1431"/>
                  </a:lnTo>
                  <a:lnTo>
                    <a:pt x="16141" y="1394"/>
                  </a:lnTo>
                  <a:lnTo>
                    <a:pt x="15957" y="1431"/>
                  </a:lnTo>
                  <a:lnTo>
                    <a:pt x="15774" y="1468"/>
                  </a:lnTo>
                  <a:lnTo>
                    <a:pt x="15370" y="1541"/>
                  </a:lnTo>
                  <a:lnTo>
                    <a:pt x="14820" y="1615"/>
                  </a:lnTo>
                  <a:lnTo>
                    <a:pt x="14820" y="1615"/>
                  </a:lnTo>
                  <a:lnTo>
                    <a:pt x="15260" y="1028"/>
                  </a:lnTo>
                  <a:lnTo>
                    <a:pt x="15370" y="844"/>
                  </a:lnTo>
                  <a:lnTo>
                    <a:pt x="15481" y="698"/>
                  </a:lnTo>
                  <a:lnTo>
                    <a:pt x="15517" y="477"/>
                  </a:lnTo>
                  <a:lnTo>
                    <a:pt x="15517" y="404"/>
                  </a:lnTo>
                  <a:lnTo>
                    <a:pt x="15481" y="294"/>
                  </a:lnTo>
                  <a:lnTo>
                    <a:pt x="15370" y="184"/>
                  </a:lnTo>
                  <a:lnTo>
                    <a:pt x="15224" y="74"/>
                  </a:lnTo>
                  <a:lnTo>
                    <a:pt x="15077" y="37"/>
                  </a:lnTo>
                  <a:lnTo>
                    <a:pt x="14894" y="1"/>
                  </a:lnTo>
                  <a:close/>
                  <a:moveTo>
                    <a:pt x="6604" y="2788"/>
                  </a:moveTo>
                  <a:lnTo>
                    <a:pt x="6163" y="2898"/>
                  </a:lnTo>
                  <a:lnTo>
                    <a:pt x="5576" y="2972"/>
                  </a:lnTo>
                  <a:lnTo>
                    <a:pt x="5283" y="3045"/>
                  </a:lnTo>
                  <a:lnTo>
                    <a:pt x="4990" y="3118"/>
                  </a:lnTo>
                  <a:lnTo>
                    <a:pt x="4953" y="3155"/>
                  </a:lnTo>
                  <a:lnTo>
                    <a:pt x="4880" y="3229"/>
                  </a:lnTo>
                  <a:lnTo>
                    <a:pt x="4880" y="3302"/>
                  </a:lnTo>
                  <a:lnTo>
                    <a:pt x="4880" y="3339"/>
                  </a:lnTo>
                  <a:lnTo>
                    <a:pt x="4880" y="3412"/>
                  </a:lnTo>
                  <a:lnTo>
                    <a:pt x="4916" y="3485"/>
                  </a:lnTo>
                  <a:lnTo>
                    <a:pt x="4990" y="3522"/>
                  </a:lnTo>
                  <a:lnTo>
                    <a:pt x="5063" y="3522"/>
                  </a:lnTo>
                  <a:lnTo>
                    <a:pt x="5613" y="3485"/>
                  </a:lnTo>
                  <a:lnTo>
                    <a:pt x="6163" y="3412"/>
                  </a:lnTo>
                  <a:lnTo>
                    <a:pt x="6640" y="3339"/>
                  </a:lnTo>
                  <a:lnTo>
                    <a:pt x="6860" y="3265"/>
                  </a:lnTo>
                  <a:lnTo>
                    <a:pt x="6970" y="3192"/>
                  </a:lnTo>
                  <a:lnTo>
                    <a:pt x="7044" y="3118"/>
                  </a:lnTo>
                  <a:lnTo>
                    <a:pt x="7044" y="3008"/>
                  </a:lnTo>
                  <a:lnTo>
                    <a:pt x="7044" y="2972"/>
                  </a:lnTo>
                  <a:lnTo>
                    <a:pt x="7007" y="2898"/>
                  </a:lnTo>
                  <a:lnTo>
                    <a:pt x="6897" y="2862"/>
                  </a:lnTo>
                  <a:lnTo>
                    <a:pt x="6824" y="2825"/>
                  </a:lnTo>
                  <a:lnTo>
                    <a:pt x="6604" y="2788"/>
                  </a:lnTo>
                  <a:close/>
                  <a:moveTo>
                    <a:pt x="13500" y="1945"/>
                  </a:moveTo>
                  <a:lnTo>
                    <a:pt x="13280" y="1981"/>
                  </a:lnTo>
                  <a:lnTo>
                    <a:pt x="13060" y="2018"/>
                  </a:lnTo>
                  <a:lnTo>
                    <a:pt x="12876" y="2055"/>
                  </a:lnTo>
                  <a:lnTo>
                    <a:pt x="12693" y="2201"/>
                  </a:lnTo>
                  <a:lnTo>
                    <a:pt x="12546" y="2275"/>
                  </a:lnTo>
                  <a:lnTo>
                    <a:pt x="12436" y="2422"/>
                  </a:lnTo>
                  <a:lnTo>
                    <a:pt x="12289" y="2678"/>
                  </a:lnTo>
                  <a:lnTo>
                    <a:pt x="12179" y="3008"/>
                  </a:lnTo>
                  <a:lnTo>
                    <a:pt x="12179" y="3339"/>
                  </a:lnTo>
                  <a:lnTo>
                    <a:pt x="12179" y="3522"/>
                  </a:lnTo>
                  <a:lnTo>
                    <a:pt x="12216" y="3669"/>
                  </a:lnTo>
                  <a:lnTo>
                    <a:pt x="12289" y="3815"/>
                  </a:lnTo>
                  <a:lnTo>
                    <a:pt x="12363" y="3962"/>
                  </a:lnTo>
                  <a:lnTo>
                    <a:pt x="12473" y="4109"/>
                  </a:lnTo>
                  <a:lnTo>
                    <a:pt x="12583" y="4219"/>
                  </a:lnTo>
                  <a:lnTo>
                    <a:pt x="12729" y="4292"/>
                  </a:lnTo>
                  <a:lnTo>
                    <a:pt x="12876" y="4366"/>
                  </a:lnTo>
                  <a:lnTo>
                    <a:pt x="12986" y="4402"/>
                  </a:lnTo>
                  <a:lnTo>
                    <a:pt x="13096" y="4402"/>
                  </a:lnTo>
                  <a:lnTo>
                    <a:pt x="13353" y="4329"/>
                  </a:lnTo>
                  <a:lnTo>
                    <a:pt x="13757" y="4146"/>
                  </a:lnTo>
                  <a:lnTo>
                    <a:pt x="14197" y="3999"/>
                  </a:lnTo>
                  <a:lnTo>
                    <a:pt x="14417" y="3852"/>
                  </a:lnTo>
                  <a:lnTo>
                    <a:pt x="14564" y="3705"/>
                  </a:lnTo>
                  <a:lnTo>
                    <a:pt x="14600" y="3632"/>
                  </a:lnTo>
                  <a:lnTo>
                    <a:pt x="14564" y="3559"/>
                  </a:lnTo>
                  <a:lnTo>
                    <a:pt x="14527" y="3485"/>
                  </a:lnTo>
                  <a:lnTo>
                    <a:pt x="14453" y="3449"/>
                  </a:lnTo>
                  <a:lnTo>
                    <a:pt x="14343" y="3412"/>
                  </a:lnTo>
                  <a:lnTo>
                    <a:pt x="14197" y="3449"/>
                  </a:lnTo>
                  <a:lnTo>
                    <a:pt x="13940" y="3522"/>
                  </a:lnTo>
                  <a:lnTo>
                    <a:pt x="13426" y="3742"/>
                  </a:lnTo>
                  <a:lnTo>
                    <a:pt x="13280" y="3815"/>
                  </a:lnTo>
                  <a:lnTo>
                    <a:pt x="13133" y="3852"/>
                  </a:lnTo>
                  <a:lnTo>
                    <a:pt x="12986" y="3852"/>
                  </a:lnTo>
                  <a:lnTo>
                    <a:pt x="12839" y="3779"/>
                  </a:lnTo>
                  <a:lnTo>
                    <a:pt x="12766" y="3669"/>
                  </a:lnTo>
                  <a:lnTo>
                    <a:pt x="12729" y="3559"/>
                  </a:lnTo>
                  <a:lnTo>
                    <a:pt x="12656" y="3339"/>
                  </a:lnTo>
                  <a:lnTo>
                    <a:pt x="12656" y="3118"/>
                  </a:lnTo>
                  <a:lnTo>
                    <a:pt x="12729" y="2898"/>
                  </a:lnTo>
                  <a:lnTo>
                    <a:pt x="12839" y="2715"/>
                  </a:lnTo>
                  <a:lnTo>
                    <a:pt x="12986" y="2532"/>
                  </a:lnTo>
                  <a:lnTo>
                    <a:pt x="13133" y="2458"/>
                  </a:lnTo>
                  <a:lnTo>
                    <a:pt x="13280" y="2422"/>
                  </a:lnTo>
                  <a:lnTo>
                    <a:pt x="13610" y="2385"/>
                  </a:lnTo>
                  <a:lnTo>
                    <a:pt x="13940" y="2348"/>
                  </a:lnTo>
                  <a:lnTo>
                    <a:pt x="14307" y="2348"/>
                  </a:lnTo>
                  <a:lnTo>
                    <a:pt x="14307" y="2311"/>
                  </a:lnTo>
                  <a:lnTo>
                    <a:pt x="14307" y="2275"/>
                  </a:lnTo>
                  <a:lnTo>
                    <a:pt x="14307" y="2238"/>
                  </a:lnTo>
                  <a:lnTo>
                    <a:pt x="14123" y="2128"/>
                  </a:lnTo>
                  <a:lnTo>
                    <a:pt x="13903" y="2055"/>
                  </a:lnTo>
                  <a:lnTo>
                    <a:pt x="13720" y="1981"/>
                  </a:lnTo>
                  <a:lnTo>
                    <a:pt x="13500" y="1945"/>
                  </a:lnTo>
                  <a:close/>
                  <a:moveTo>
                    <a:pt x="6787" y="4182"/>
                  </a:moveTo>
                  <a:lnTo>
                    <a:pt x="6347" y="4292"/>
                  </a:lnTo>
                  <a:lnTo>
                    <a:pt x="5907" y="4366"/>
                  </a:lnTo>
                  <a:lnTo>
                    <a:pt x="5466" y="4439"/>
                  </a:lnTo>
                  <a:lnTo>
                    <a:pt x="5063" y="4549"/>
                  </a:lnTo>
                  <a:lnTo>
                    <a:pt x="4990" y="4622"/>
                  </a:lnTo>
                  <a:lnTo>
                    <a:pt x="4953" y="4696"/>
                  </a:lnTo>
                  <a:lnTo>
                    <a:pt x="4953" y="4806"/>
                  </a:lnTo>
                  <a:lnTo>
                    <a:pt x="5063" y="4843"/>
                  </a:lnTo>
                  <a:lnTo>
                    <a:pt x="5283" y="4879"/>
                  </a:lnTo>
                  <a:lnTo>
                    <a:pt x="5980" y="4879"/>
                  </a:lnTo>
                  <a:lnTo>
                    <a:pt x="6457" y="4769"/>
                  </a:lnTo>
                  <a:lnTo>
                    <a:pt x="6897" y="4659"/>
                  </a:lnTo>
                  <a:lnTo>
                    <a:pt x="6970" y="4622"/>
                  </a:lnTo>
                  <a:lnTo>
                    <a:pt x="7044" y="4586"/>
                  </a:lnTo>
                  <a:lnTo>
                    <a:pt x="7080" y="4512"/>
                  </a:lnTo>
                  <a:lnTo>
                    <a:pt x="7117" y="4439"/>
                  </a:lnTo>
                  <a:lnTo>
                    <a:pt x="7080" y="4292"/>
                  </a:lnTo>
                  <a:lnTo>
                    <a:pt x="7007" y="4219"/>
                  </a:lnTo>
                  <a:lnTo>
                    <a:pt x="6934" y="4182"/>
                  </a:lnTo>
                  <a:close/>
                  <a:moveTo>
                    <a:pt x="11079" y="2055"/>
                  </a:moveTo>
                  <a:lnTo>
                    <a:pt x="10785" y="2091"/>
                  </a:lnTo>
                  <a:lnTo>
                    <a:pt x="10565" y="2165"/>
                  </a:lnTo>
                  <a:lnTo>
                    <a:pt x="10382" y="2311"/>
                  </a:lnTo>
                  <a:lnTo>
                    <a:pt x="10235" y="2495"/>
                  </a:lnTo>
                  <a:lnTo>
                    <a:pt x="10198" y="2385"/>
                  </a:lnTo>
                  <a:lnTo>
                    <a:pt x="10088" y="2348"/>
                  </a:lnTo>
                  <a:lnTo>
                    <a:pt x="9942" y="2311"/>
                  </a:lnTo>
                  <a:lnTo>
                    <a:pt x="9611" y="2311"/>
                  </a:lnTo>
                  <a:lnTo>
                    <a:pt x="9501" y="2348"/>
                  </a:lnTo>
                  <a:lnTo>
                    <a:pt x="9208" y="2495"/>
                  </a:lnTo>
                  <a:lnTo>
                    <a:pt x="8988" y="2678"/>
                  </a:lnTo>
                  <a:lnTo>
                    <a:pt x="8951" y="2568"/>
                  </a:lnTo>
                  <a:lnTo>
                    <a:pt x="8915" y="2532"/>
                  </a:lnTo>
                  <a:lnTo>
                    <a:pt x="8878" y="2532"/>
                  </a:lnTo>
                  <a:lnTo>
                    <a:pt x="8804" y="2568"/>
                  </a:lnTo>
                  <a:lnTo>
                    <a:pt x="8731" y="2752"/>
                  </a:lnTo>
                  <a:lnTo>
                    <a:pt x="8658" y="2935"/>
                  </a:lnTo>
                  <a:lnTo>
                    <a:pt x="8621" y="3339"/>
                  </a:lnTo>
                  <a:lnTo>
                    <a:pt x="8584" y="3705"/>
                  </a:lnTo>
                  <a:lnTo>
                    <a:pt x="8621" y="4072"/>
                  </a:lnTo>
                  <a:lnTo>
                    <a:pt x="8694" y="4439"/>
                  </a:lnTo>
                  <a:lnTo>
                    <a:pt x="8768" y="4806"/>
                  </a:lnTo>
                  <a:lnTo>
                    <a:pt x="8804" y="4879"/>
                  </a:lnTo>
                  <a:lnTo>
                    <a:pt x="8878" y="4953"/>
                  </a:lnTo>
                  <a:lnTo>
                    <a:pt x="8951" y="4989"/>
                  </a:lnTo>
                  <a:lnTo>
                    <a:pt x="9061" y="4953"/>
                  </a:lnTo>
                  <a:lnTo>
                    <a:pt x="9135" y="4916"/>
                  </a:lnTo>
                  <a:lnTo>
                    <a:pt x="9208" y="4879"/>
                  </a:lnTo>
                  <a:lnTo>
                    <a:pt x="9245" y="4769"/>
                  </a:lnTo>
                  <a:lnTo>
                    <a:pt x="9208" y="4659"/>
                  </a:lnTo>
                  <a:lnTo>
                    <a:pt x="9135" y="4182"/>
                  </a:lnTo>
                  <a:lnTo>
                    <a:pt x="9098" y="3669"/>
                  </a:lnTo>
                  <a:lnTo>
                    <a:pt x="9135" y="3339"/>
                  </a:lnTo>
                  <a:lnTo>
                    <a:pt x="9208" y="3118"/>
                  </a:lnTo>
                  <a:lnTo>
                    <a:pt x="9391" y="2972"/>
                  </a:lnTo>
                  <a:lnTo>
                    <a:pt x="9575" y="2825"/>
                  </a:lnTo>
                  <a:lnTo>
                    <a:pt x="9795" y="2788"/>
                  </a:lnTo>
                  <a:lnTo>
                    <a:pt x="9868" y="4072"/>
                  </a:lnTo>
                  <a:lnTo>
                    <a:pt x="9905" y="4146"/>
                  </a:lnTo>
                  <a:lnTo>
                    <a:pt x="9942" y="4219"/>
                  </a:lnTo>
                  <a:lnTo>
                    <a:pt x="10015" y="4292"/>
                  </a:lnTo>
                  <a:lnTo>
                    <a:pt x="10125" y="4292"/>
                  </a:lnTo>
                  <a:lnTo>
                    <a:pt x="10198" y="4329"/>
                  </a:lnTo>
                  <a:lnTo>
                    <a:pt x="10272" y="4292"/>
                  </a:lnTo>
                  <a:lnTo>
                    <a:pt x="10308" y="4219"/>
                  </a:lnTo>
                  <a:lnTo>
                    <a:pt x="10345" y="4146"/>
                  </a:lnTo>
                  <a:lnTo>
                    <a:pt x="10455" y="3559"/>
                  </a:lnTo>
                  <a:lnTo>
                    <a:pt x="10565" y="3008"/>
                  </a:lnTo>
                  <a:lnTo>
                    <a:pt x="10602" y="2862"/>
                  </a:lnTo>
                  <a:lnTo>
                    <a:pt x="10675" y="2752"/>
                  </a:lnTo>
                  <a:lnTo>
                    <a:pt x="10785" y="2642"/>
                  </a:lnTo>
                  <a:lnTo>
                    <a:pt x="10895" y="2568"/>
                  </a:lnTo>
                  <a:lnTo>
                    <a:pt x="11079" y="2568"/>
                  </a:lnTo>
                  <a:lnTo>
                    <a:pt x="11115" y="2642"/>
                  </a:lnTo>
                  <a:lnTo>
                    <a:pt x="11115" y="2752"/>
                  </a:lnTo>
                  <a:lnTo>
                    <a:pt x="11115" y="2862"/>
                  </a:lnTo>
                  <a:lnTo>
                    <a:pt x="11189" y="3449"/>
                  </a:lnTo>
                  <a:lnTo>
                    <a:pt x="11299" y="4036"/>
                  </a:lnTo>
                  <a:lnTo>
                    <a:pt x="11372" y="4256"/>
                  </a:lnTo>
                  <a:lnTo>
                    <a:pt x="11446" y="4512"/>
                  </a:lnTo>
                  <a:lnTo>
                    <a:pt x="11556" y="4732"/>
                  </a:lnTo>
                  <a:lnTo>
                    <a:pt x="11629" y="4806"/>
                  </a:lnTo>
                  <a:lnTo>
                    <a:pt x="11739" y="4843"/>
                  </a:lnTo>
                  <a:lnTo>
                    <a:pt x="11849" y="4843"/>
                  </a:lnTo>
                  <a:lnTo>
                    <a:pt x="11922" y="4806"/>
                  </a:lnTo>
                  <a:lnTo>
                    <a:pt x="11996" y="4769"/>
                  </a:lnTo>
                  <a:lnTo>
                    <a:pt x="12032" y="4696"/>
                  </a:lnTo>
                  <a:lnTo>
                    <a:pt x="12069" y="4586"/>
                  </a:lnTo>
                  <a:lnTo>
                    <a:pt x="11996" y="4476"/>
                  </a:lnTo>
                  <a:lnTo>
                    <a:pt x="11922" y="4402"/>
                  </a:lnTo>
                  <a:lnTo>
                    <a:pt x="11886" y="4256"/>
                  </a:lnTo>
                  <a:lnTo>
                    <a:pt x="11812" y="4072"/>
                  </a:lnTo>
                  <a:lnTo>
                    <a:pt x="11776" y="3779"/>
                  </a:lnTo>
                  <a:lnTo>
                    <a:pt x="11666" y="3339"/>
                  </a:lnTo>
                  <a:lnTo>
                    <a:pt x="11629" y="2862"/>
                  </a:lnTo>
                  <a:lnTo>
                    <a:pt x="11629" y="2532"/>
                  </a:lnTo>
                  <a:lnTo>
                    <a:pt x="11592" y="2385"/>
                  </a:lnTo>
                  <a:lnTo>
                    <a:pt x="11482" y="2275"/>
                  </a:lnTo>
                  <a:lnTo>
                    <a:pt x="11299" y="2128"/>
                  </a:lnTo>
                  <a:lnTo>
                    <a:pt x="11189" y="2091"/>
                  </a:lnTo>
                  <a:lnTo>
                    <a:pt x="11079" y="2055"/>
                  </a:lnTo>
                  <a:close/>
                  <a:moveTo>
                    <a:pt x="2715" y="1138"/>
                  </a:moveTo>
                  <a:lnTo>
                    <a:pt x="2569" y="1174"/>
                  </a:lnTo>
                  <a:lnTo>
                    <a:pt x="2422" y="1284"/>
                  </a:lnTo>
                  <a:lnTo>
                    <a:pt x="2385" y="1358"/>
                  </a:lnTo>
                  <a:lnTo>
                    <a:pt x="2165" y="1284"/>
                  </a:lnTo>
                  <a:lnTo>
                    <a:pt x="1762" y="1284"/>
                  </a:lnTo>
                  <a:lnTo>
                    <a:pt x="1542" y="1358"/>
                  </a:lnTo>
                  <a:lnTo>
                    <a:pt x="771" y="1504"/>
                  </a:lnTo>
                  <a:lnTo>
                    <a:pt x="368" y="1651"/>
                  </a:lnTo>
                  <a:lnTo>
                    <a:pt x="184" y="1725"/>
                  </a:lnTo>
                  <a:lnTo>
                    <a:pt x="38" y="1835"/>
                  </a:lnTo>
                  <a:lnTo>
                    <a:pt x="1" y="1908"/>
                  </a:lnTo>
                  <a:lnTo>
                    <a:pt x="1" y="1981"/>
                  </a:lnTo>
                  <a:lnTo>
                    <a:pt x="38" y="2018"/>
                  </a:lnTo>
                  <a:lnTo>
                    <a:pt x="111" y="2055"/>
                  </a:lnTo>
                  <a:lnTo>
                    <a:pt x="74" y="2348"/>
                  </a:lnTo>
                  <a:lnTo>
                    <a:pt x="74" y="2642"/>
                  </a:lnTo>
                  <a:lnTo>
                    <a:pt x="74" y="3705"/>
                  </a:lnTo>
                  <a:lnTo>
                    <a:pt x="111" y="4843"/>
                  </a:lnTo>
                  <a:lnTo>
                    <a:pt x="148" y="5980"/>
                  </a:lnTo>
                  <a:lnTo>
                    <a:pt x="184" y="6090"/>
                  </a:lnTo>
                  <a:lnTo>
                    <a:pt x="294" y="6200"/>
                  </a:lnTo>
                  <a:lnTo>
                    <a:pt x="404" y="6236"/>
                  </a:lnTo>
                  <a:lnTo>
                    <a:pt x="514" y="6200"/>
                  </a:lnTo>
                  <a:lnTo>
                    <a:pt x="624" y="6236"/>
                  </a:lnTo>
                  <a:lnTo>
                    <a:pt x="845" y="6273"/>
                  </a:lnTo>
                  <a:lnTo>
                    <a:pt x="1028" y="6236"/>
                  </a:lnTo>
                  <a:lnTo>
                    <a:pt x="1395" y="6163"/>
                  </a:lnTo>
                  <a:lnTo>
                    <a:pt x="2385" y="5980"/>
                  </a:lnTo>
                  <a:lnTo>
                    <a:pt x="2605" y="5943"/>
                  </a:lnTo>
                  <a:lnTo>
                    <a:pt x="2752" y="5906"/>
                  </a:lnTo>
                  <a:lnTo>
                    <a:pt x="2899" y="5833"/>
                  </a:lnTo>
                  <a:lnTo>
                    <a:pt x="2972" y="5686"/>
                  </a:lnTo>
                  <a:lnTo>
                    <a:pt x="2972" y="5576"/>
                  </a:lnTo>
                  <a:lnTo>
                    <a:pt x="2935" y="5503"/>
                  </a:lnTo>
                  <a:lnTo>
                    <a:pt x="2825" y="5429"/>
                  </a:lnTo>
                  <a:lnTo>
                    <a:pt x="2679" y="5393"/>
                  </a:lnTo>
                  <a:lnTo>
                    <a:pt x="2532" y="5393"/>
                  </a:lnTo>
                  <a:lnTo>
                    <a:pt x="2385" y="5429"/>
                  </a:lnTo>
                  <a:lnTo>
                    <a:pt x="2055" y="5503"/>
                  </a:lnTo>
                  <a:lnTo>
                    <a:pt x="1762" y="5576"/>
                  </a:lnTo>
                  <a:lnTo>
                    <a:pt x="1028" y="5723"/>
                  </a:lnTo>
                  <a:lnTo>
                    <a:pt x="698" y="5796"/>
                  </a:lnTo>
                  <a:lnTo>
                    <a:pt x="661" y="4953"/>
                  </a:lnTo>
                  <a:lnTo>
                    <a:pt x="624" y="4109"/>
                  </a:lnTo>
                  <a:lnTo>
                    <a:pt x="845" y="4109"/>
                  </a:lnTo>
                  <a:lnTo>
                    <a:pt x="1028" y="4072"/>
                  </a:lnTo>
                  <a:lnTo>
                    <a:pt x="1431" y="3962"/>
                  </a:lnTo>
                  <a:lnTo>
                    <a:pt x="2459" y="3742"/>
                  </a:lnTo>
                  <a:lnTo>
                    <a:pt x="2495" y="3779"/>
                  </a:lnTo>
                  <a:lnTo>
                    <a:pt x="2605" y="3779"/>
                  </a:lnTo>
                  <a:lnTo>
                    <a:pt x="2679" y="3742"/>
                  </a:lnTo>
                  <a:lnTo>
                    <a:pt x="2752" y="3705"/>
                  </a:lnTo>
                  <a:lnTo>
                    <a:pt x="2789" y="3669"/>
                  </a:lnTo>
                  <a:lnTo>
                    <a:pt x="2862" y="3559"/>
                  </a:lnTo>
                  <a:lnTo>
                    <a:pt x="2899" y="3485"/>
                  </a:lnTo>
                  <a:lnTo>
                    <a:pt x="2899" y="3412"/>
                  </a:lnTo>
                  <a:lnTo>
                    <a:pt x="2862" y="3339"/>
                  </a:lnTo>
                  <a:lnTo>
                    <a:pt x="2825" y="3265"/>
                  </a:lnTo>
                  <a:lnTo>
                    <a:pt x="2715" y="3155"/>
                  </a:lnTo>
                  <a:lnTo>
                    <a:pt x="2532" y="3155"/>
                  </a:lnTo>
                  <a:lnTo>
                    <a:pt x="1431" y="3449"/>
                  </a:lnTo>
                  <a:lnTo>
                    <a:pt x="1028" y="3522"/>
                  </a:lnTo>
                  <a:lnTo>
                    <a:pt x="808" y="3595"/>
                  </a:lnTo>
                  <a:lnTo>
                    <a:pt x="624" y="3632"/>
                  </a:lnTo>
                  <a:lnTo>
                    <a:pt x="588" y="2788"/>
                  </a:lnTo>
                  <a:lnTo>
                    <a:pt x="588" y="2458"/>
                  </a:lnTo>
                  <a:lnTo>
                    <a:pt x="551" y="2091"/>
                  </a:lnTo>
                  <a:lnTo>
                    <a:pt x="1065" y="1981"/>
                  </a:lnTo>
                  <a:lnTo>
                    <a:pt x="1615" y="1835"/>
                  </a:lnTo>
                  <a:lnTo>
                    <a:pt x="1798" y="1798"/>
                  </a:lnTo>
                  <a:lnTo>
                    <a:pt x="2055" y="1798"/>
                  </a:lnTo>
                  <a:lnTo>
                    <a:pt x="2165" y="1871"/>
                  </a:lnTo>
                  <a:lnTo>
                    <a:pt x="2238" y="1908"/>
                  </a:lnTo>
                  <a:lnTo>
                    <a:pt x="2312" y="1945"/>
                  </a:lnTo>
                  <a:lnTo>
                    <a:pt x="2422" y="1945"/>
                  </a:lnTo>
                  <a:lnTo>
                    <a:pt x="2495" y="1908"/>
                  </a:lnTo>
                  <a:lnTo>
                    <a:pt x="3009" y="1651"/>
                  </a:lnTo>
                  <a:lnTo>
                    <a:pt x="3082" y="1615"/>
                  </a:lnTo>
                  <a:lnTo>
                    <a:pt x="3119" y="1578"/>
                  </a:lnTo>
                  <a:lnTo>
                    <a:pt x="3156" y="1431"/>
                  </a:lnTo>
                  <a:lnTo>
                    <a:pt x="3119" y="1284"/>
                  </a:lnTo>
                  <a:lnTo>
                    <a:pt x="3082" y="1248"/>
                  </a:lnTo>
                  <a:lnTo>
                    <a:pt x="3009" y="1174"/>
                  </a:lnTo>
                  <a:lnTo>
                    <a:pt x="2862" y="113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6" name="Google Shape;306;p5"/>
            <p:cNvSpPr/>
            <p:nvPr/>
          </p:nvSpPr>
          <p:spPr>
            <a:xfrm>
              <a:off x="6336425" y="4507675"/>
              <a:ext cx="520000" cy="365000"/>
            </a:xfrm>
            <a:custGeom>
              <a:avLst/>
              <a:gdLst/>
              <a:ahLst/>
              <a:cxnLst/>
              <a:rect l="l" t="t" r="r" b="b"/>
              <a:pathLst>
                <a:path w="20800" h="14600" extrusionOk="0">
                  <a:moveTo>
                    <a:pt x="5466" y="441"/>
                  </a:moveTo>
                  <a:lnTo>
                    <a:pt x="5650" y="478"/>
                  </a:lnTo>
                  <a:lnTo>
                    <a:pt x="5577" y="478"/>
                  </a:lnTo>
                  <a:lnTo>
                    <a:pt x="5466" y="441"/>
                  </a:lnTo>
                  <a:close/>
                  <a:moveTo>
                    <a:pt x="4843" y="478"/>
                  </a:moveTo>
                  <a:lnTo>
                    <a:pt x="4806" y="514"/>
                  </a:lnTo>
                  <a:lnTo>
                    <a:pt x="4586" y="551"/>
                  </a:lnTo>
                  <a:lnTo>
                    <a:pt x="4843" y="478"/>
                  </a:lnTo>
                  <a:close/>
                  <a:moveTo>
                    <a:pt x="5173" y="808"/>
                  </a:moveTo>
                  <a:lnTo>
                    <a:pt x="5210" y="844"/>
                  </a:lnTo>
                  <a:lnTo>
                    <a:pt x="5246" y="918"/>
                  </a:lnTo>
                  <a:lnTo>
                    <a:pt x="5356" y="991"/>
                  </a:lnTo>
                  <a:lnTo>
                    <a:pt x="5503" y="1028"/>
                  </a:lnTo>
                  <a:lnTo>
                    <a:pt x="5760" y="1028"/>
                  </a:lnTo>
                  <a:lnTo>
                    <a:pt x="5870" y="991"/>
                  </a:lnTo>
                  <a:lnTo>
                    <a:pt x="5980" y="991"/>
                  </a:lnTo>
                  <a:lnTo>
                    <a:pt x="6017" y="1028"/>
                  </a:lnTo>
                  <a:lnTo>
                    <a:pt x="6053" y="1101"/>
                  </a:lnTo>
                  <a:lnTo>
                    <a:pt x="6163" y="1431"/>
                  </a:lnTo>
                  <a:lnTo>
                    <a:pt x="6163" y="1725"/>
                  </a:lnTo>
                  <a:lnTo>
                    <a:pt x="6127" y="2055"/>
                  </a:lnTo>
                  <a:lnTo>
                    <a:pt x="6053" y="2348"/>
                  </a:lnTo>
                  <a:lnTo>
                    <a:pt x="5980" y="2532"/>
                  </a:lnTo>
                  <a:lnTo>
                    <a:pt x="5907" y="2715"/>
                  </a:lnTo>
                  <a:lnTo>
                    <a:pt x="5650" y="3009"/>
                  </a:lnTo>
                  <a:lnTo>
                    <a:pt x="5393" y="3229"/>
                  </a:lnTo>
                  <a:lnTo>
                    <a:pt x="5063" y="3412"/>
                  </a:lnTo>
                  <a:lnTo>
                    <a:pt x="5063" y="3375"/>
                  </a:lnTo>
                  <a:lnTo>
                    <a:pt x="5063" y="3302"/>
                  </a:lnTo>
                  <a:lnTo>
                    <a:pt x="5026" y="3265"/>
                  </a:lnTo>
                  <a:lnTo>
                    <a:pt x="4953" y="3229"/>
                  </a:lnTo>
                  <a:lnTo>
                    <a:pt x="4880" y="3229"/>
                  </a:lnTo>
                  <a:lnTo>
                    <a:pt x="5063" y="2789"/>
                  </a:lnTo>
                  <a:lnTo>
                    <a:pt x="5063" y="2715"/>
                  </a:lnTo>
                  <a:lnTo>
                    <a:pt x="4990" y="2679"/>
                  </a:lnTo>
                  <a:lnTo>
                    <a:pt x="4953" y="2679"/>
                  </a:lnTo>
                  <a:lnTo>
                    <a:pt x="4880" y="2715"/>
                  </a:lnTo>
                  <a:lnTo>
                    <a:pt x="4549" y="3229"/>
                  </a:lnTo>
                  <a:lnTo>
                    <a:pt x="4329" y="3559"/>
                  </a:lnTo>
                  <a:lnTo>
                    <a:pt x="4109" y="3522"/>
                  </a:lnTo>
                  <a:lnTo>
                    <a:pt x="3853" y="3486"/>
                  </a:lnTo>
                  <a:lnTo>
                    <a:pt x="3706" y="3449"/>
                  </a:lnTo>
                  <a:lnTo>
                    <a:pt x="3999" y="3192"/>
                  </a:lnTo>
                  <a:lnTo>
                    <a:pt x="4586" y="2642"/>
                  </a:lnTo>
                  <a:lnTo>
                    <a:pt x="4586" y="2568"/>
                  </a:lnTo>
                  <a:lnTo>
                    <a:pt x="4586" y="2495"/>
                  </a:lnTo>
                  <a:lnTo>
                    <a:pt x="4513" y="2458"/>
                  </a:lnTo>
                  <a:lnTo>
                    <a:pt x="4439" y="2458"/>
                  </a:lnTo>
                  <a:lnTo>
                    <a:pt x="3486" y="3119"/>
                  </a:lnTo>
                  <a:lnTo>
                    <a:pt x="3302" y="3265"/>
                  </a:lnTo>
                  <a:lnTo>
                    <a:pt x="3229" y="3192"/>
                  </a:lnTo>
                  <a:lnTo>
                    <a:pt x="3266" y="3082"/>
                  </a:lnTo>
                  <a:lnTo>
                    <a:pt x="3302" y="3009"/>
                  </a:lnTo>
                  <a:lnTo>
                    <a:pt x="3266" y="2935"/>
                  </a:lnTo>
                  <a:lnTo>
                    <a:pt x="3229" y="2899"/>
                  </a:lnTo>
                  <a:lnTo>
                    <a:pt x="3339" y="2935"/>
                  </a:lnTo>
                  <a:lnTo>
                    <a:pt x="3669" y="2752"/>
                  </a:lnTo>
                  <a:lnTo>
                    <a:pt x="4733" y="2055"/>
                  </a:lnTo>
                  <a:lnTo>
                    <a:pt x="4770" y="1982"/>
                  </a:lnTo>
                  <a:lnTo>
                    <a:pt x="4770" y="1945"/>
                  </a:lnTo>
                  <a:lnTo>
                    <a:pt x="4733" y="1872"/>
                  </a:lnTo>
                  <a:lnTo>
                    <a:pt x="4660" y="1872"/>
                  </a:lnTo>
                  <a:lnTo>
                    <a:pt x="4329" y="1982"/>
                  </a:lnTo>
                  <a:lnTo>
                    <a:pt x="3816" y="2202"/>
                  </a:lnTo>
                  <a:lnTo>
                    <a:pt x="3302" y="2458"/>
                  </a:lnTo>
                  <a:lnTo>
                    <a:pt x="3082" y="2642"/>
                  </a:lnTo>
                  <a:lnTo>
                    <a:pt x="2935" y="2789"/>
                  </a:lnTo>
                  <a:lnTo>
                    <a:pt x="2899" y="2605"/>
                  </a:lnTo>
                  <a:lnTo>
                    <a:pt x="2899" y="2458"/>
                  </a:lnTo>
                  <a:lnTo>
                    <a:pt x="3082" y="2385"/>
                  </a:lnTo>
                  <a:lnTo>
                    <a:pt x="3266" y="2238"/>
                  </a:lnTo>
                  <a:lnTo>
                    <a:pt x="3632" y="2018"/>
                  </a:lnTo>
                  <a:lnTo>
                    <a:pt x="4109" y="1725"/>
                  </a:lnTo>
                  <a:lnTo>
                    <a:pt x="4586" y="1505"/>
                  </a:lnTo>
                  <a:lnTo>
                    <a:pt x="4660" y="1431"/>
                  </a:lnTo>
                  <a:lnTo>
                    <a:pt x="4660" y="1358"/>
                  </a:lnTo>
                  <a:lnTo>
                    <a:pt x="4586" y="1321"/>
                  </a:lnTo>
                  <a:lnTo>
                    <a:pt x="4513" y="1285"/>
                  </a:lnTo>
                  <a:lnTo>
                    <a:pt x="4256" y="1358"/>
                  </a:lnTo>
                  <a:lnTo>
                    <a:pt x="3963" y="1431"/>
                  </a:lnTo>
                  <a:lnTo>
                    <a:pt x="3706" y="1505"/>
                  </a:lnTo>
                  <a:lnTo>
                    <a:pt x="3449" y="1651"/>
                  </a:lnTo>
                  <a:lnTo>
                    <a:pt x="3156" y="1798"/>
                  </a:lnTo>
                  <a:lnTo>
                    <a:pt x="3302" y="1578"/>
                  </a:lnTo>
                  <a:lnTo>
                    <a:pt x="3486" y="1358"/>
                  </a:lnTo>
                  <a:lnTo>
                    <a:pt x="3779" y="1211"/>
                  </a:lnTo>
                  <a:lnTo>
                    <a:pt x="4109" y="1065"/>
                  </a:lnTo>
                  <a:lnTo>
                    <a:pt x="4733" y="844"/>
                  </a:lnTo>
                  <a:lnTo>
                    <a:pt x="4770" y="918"/>
                  </a:lnTo>
                  <a:lnTo>
                    <a:pt x="4843" y="991"/>
                  </a:lnTo>
                  <a:lnTo>
                    <a:pt x="4916" y="991"/>
                  </a:lnTo>
                  <a:lnTo>
                    <a:pt x="4990" y="1028"/>
                  </a:lnTo>
                  <a:lnTo>
                    <a:pt x="5063" y="991"/>
                  </a:lnTo>
                  <a:lnTo>
                    <a:pt x="5100" y="955"/>
                  </a:lnTo>
                  <a:lnTo>
                    <a:pt x="5173" y="881"/>
                  </a:lnTo>
                  <a:lnTo>
                    <a:pt x="5173" y="808"/>
                  </a:lnTo>
                  <a:close/>
                  <a:moveTo>
                    <a:pt x="9648" y="3302"/>
                  </a:moveTo>
                  <a:lnTo>
                    <a:pt x="9905" y="3375"/>
                  </a:lnTo>
                  <a:lnTo>
                    <a:pt x="9905" y="3412"/>
                  </a:lnTo>
                  <a:lnTo>
                    <a:pt x="10125" y="3632"/>
                  </a:lnTo>
                  <a:lnTo>
                    <a:pt x="10308" y="3889"/>
                  </a:lnTo>
                  <a:lnTo>
                    <a:pt x="10162" y="4036"/>
                  </a:lnTo>
                  <a:lnTo>
                    <a:pt x="9978" y="4182"/>
                  </a:lnTo>
                  <a:lnTo>
                    <a:pt x="9795" y="4293"/>
                  </a:lnTo>
                  <a:lnTo>
                    <a:pt x="9612" y="4329"/>
                  </a:lnTo>
                  <a:lnTo>
                    <a:pt x="9501" y="4293"/>
                  </a:lnTo>
                  <a:lnTo>
                    <a:pt x="9428" y="4256"/>
                  </a:lnTo>
                  <a:lnTo>
                    <a:pt x="9501" y="4146"/>
                  </a:lnTo>
                  <a:lnTo>
                    <a:pt x="9501" y="4072"/>
                  </a:lnTo>
                  <a:lnTo>
                    <a:pt x="9465" y="3999"/>
                  </a:lnTo>
                  <a:lnTo>
                    <a:pt x="9391" y="3926"/>
                  </a:lnTo>
                  <a:lnTo>
                    <a:pt x="9245" y="3926"/>
                  </a:lnTo>
                  <a:lnTo>
                    <a:pt x="9465" y="3816"/>
                  </a:lnTo>
                  <a:lnTo>
                    <a:pt x="9501" y="3779"/>
                  </a:lnTo>
                  <a:lnTo>
                    <a:pt x="9538" y="3742"/>
                  </a:lnTo>
                  <a:lnTo>
                    <a:pt x="9538" y="3632"/>
                  </a:lnTo>
                  <a:lnTo>
                    <a:pt x="9465" y="3559"/>
                  </a:lnTo>
                  <a:lnTo>
                    <a:pt x="9391" y="3522"/>
                  </a:lnTo>
                  <a:lnTo>
                    <a:pt x="9355" y="3522"/>
                  </a:lnTo>
                  <a:lnTo>
                    <a:pt x="9061" y="3632"/>
                  </a:lnTo>
                  <a:lnTo>
                    <a:pt x="9208" y="3375"/>
                  </a:lnTo>
                  <a:lnTo>
                    <a:pt x="9281" y="3412"/>
                  </a:lnTo>
                  <a:lnTo>
                    <a:pt x="9355" y="3412"/>
                  </a:lnTo>
                  <a:lnTo>
                    <a:pt x="9501" y="3375"/>
                  </a:lnTo>
                  <a:lnTo>
                    <a:pt x="9648" y="3302"/>
                  </a:lnTo>
                  <a:close/>
                  <a:moveTo>
                    <a:pt x="1505" y="4329"/>
                  </a:moveTo>
                  <a:lnTo>
                    <a:pt x="1615" y="4366"/>
                  </a:lnTo>
                  <a:lnTo>
                    <a:pt x="1725" y="4439"/>
                  </a:lnTo>
                  <a:lnTo>
                    <a:pt x="1872" y="4586"/>
                  </a:lnTo>
                  <a:lnTo>
                    <a:pt x="1908" y="4769"/>
                  </a:lnTo>
                  <a:lnTo>
                    <a:pt x="1945" y="4916"/>
                  </a:lnTo>
                  <a:lnTo>
                    <a:pt x="1908" y="5100"/>
                  </a:lnTo>
                  <a:lnTo>
                    <a:pt x="1872" y="5246"/>
                  </a:lnTo>
                  <a:lnTo>
                    <a:pt x="1762" y="5393"/>
                  </a:lnTo>
                  <a:lnTo>
                    <a:pt x="1615" y="5503"/>
                  </a:lnTo>
                  <a:lnTo>
                    <a:pt x="1468" y="5576"/>
                  </a:lnTo>
                  <a:lnTo>
                    <a:pt x="1432" y="5430"/>
                  </a:lnTo>
                  <a:lnTo>
                    <a:pt x="1432" y="5283"/>
                  </a:lnTo>
                  <a:lnTo>
                    <a:pt x="1432" y="5210"/>
                  </a:lnTo>
                  <a:lnTo>
                    <a:pt x="1395" y="5136"/>
                  </a:lnTo>
                  <a:lnTo>
                    <a:pt x="1395" y="5063"/>
                  </a:lnTo>
                  <a:lnTo>
                    <a:pt x="1321" y="4989"/>
                  </a:lnTo>
                  <a:lnTo>
                    <a:pt x="1285" y="4953"/>
                  </a:lnTo>
                  <a:lnTo>
                    <a:pt x="1175" y="4989"/>
                  </a:lnTo>
                  <a:lnTo>
                    <a:pt x="1028" y="5063"/>
                  </a:lnTo>
                  <a:lnTo>
                    <a:pt x="1138" y="4989"/>
                  </a:lnTo>
                  <a:lnTo>
                    <a:pt x="1321" y="4879"/>
                  </a:lnTo>
                  <a:lnTo>
                    <a:pt x="1468" y="4769"/>
                  </a:lnTo>
                  <a:lnTo>
                    <a:pt x="1542" y="4696"/>
                  </a:lnTo>
                  <a:lnTo>
                    <a:pt x="1505" y="4623"/>
                  </a:lnTo>
                  <a:lnTo>
                    <a:pt x="1468" y="4549"/>
                  </a:lnTo>
                  <a:lnTo>
                    <a:pt x="1395" y="4513"/>
                  </a:lnTo>
                  <a:lnTo>
                    <a:pt x="1432" y="4476"/>
                  </a:lnTo>
                  <a:lnTo>
                    <a:pt x="1468" y="4439"/>
                  </a:lnTo>
                  <a:lnTo>
                    <a:pt x="1468" y="4403"/>
                  </a:lnTo>
                  <a:lnTo>
                    <a:pt x="1432" y="4329"/>
                  </a:lnTo>
                  <a:close/>
                  <a:moveTo>
                    <a:pt x="1138" y="5576"/>
                  </a:moveTo>
                  <a:lnTo>
                    <a:pt x="1138" y="5650"/>
                  </a:lnTo>
                  <a:lnTo>
                    <a:pt x="1028" y="5613"/>
                  </a:lnTo>
                  <a:lnTo>
                    <a:pt x="1138" y="5576"/>
                  </a:lnTo>
                  <a:close/>
                  <a:moveTo>
                    <a:pt x="7887" y="5907"/>
                  </a:moveTo>
                  <a:lnTo>
                    <a:pt x="8218" y="5980"/>
                  </a:lnTo>
                  <a:lnTo>
                    <a:pt x="8291" y="6090"/>
                  </a:lnTo>
                  <a:lnTo>
                    <a:pt x="8401" y="6163"/>
                  </a:lnTo>
                  <a:lnTo>
                    <a:pt x="8511" y="6273"/>
                  </a:lnTo>
                  <a:lnTo>
                    <a:pt x="8621" y="6383"/>
                  </a:lnTo>
                  <a:lnTo>
                    <a:pt x="8694" y="6530"/>
                  </a:lnTo>
                  <a:lnTo>
                    <a:pt x="8768" y="6677"/>
                  </a:lnTo>
                  <a:lnTo>
                    <a:pt x="8805" y="6934"/>
                  </a:lnTo>
                  <a:lnTo>
                    <a:pt x="8768" y="7154"/>
                  </a:lnTo>
                  <a:lnTo>
                    <a:pt x="8658" y="7374"/>
                  </a:lnTo>
                  <a:lnTo>
                    <a:pt x="8548" y="7557"/>
                  </a:lnTo>
                  <a:lnTo>
                    <a:pt x="8438" y="7704"/>
                  </a:lnTo>
                  <a:lnTo>
                    <a:pt x="8291" y="7814"/>
                  </a:lnTo>
                  <a:lnTo>
                    <a:pt x="8144" y="7887"/>
                  </a:lnTo>
                  <a:lnTo>
                    <a:pt x="7998" y="7961"/>
                  </a:lnTo>
                  <a:lnTo>
                    <a:pt x="8071" y="7594"/>
                  </a:lnTo>
                  <a:lnTo>
                    <a:pt x="8071" y="7520"/>
                  </a:lnTo>
                  <a:lnTo>
                    <a:pt x="8034" y="7484"/>
                  </a:lnTo>
                  <a:lnTo>
                    <a:pt x="7961" y="7484"/>
                  </a:lnTo>
                  <a:lnTo>
                    <a:pt x="7924" y="7520"/>
                  </a:lnTo>
                  <a:lnTo>
                    <a:pt x="7741" y="7741"/>
                  </a:lnTo>
                  <a:lnTo>
                    <a:pt x="7557" y="7997"/>
                  </a:lnTo>
                  <a:lnTo>
                    <a:pt x="7264" y="7924"/>
                  </a:lnTo>
                  <a:lnTo>
                    <a:pt x="7484" y="7594"/>
                  </a:lnTo>
                  <a:lnTo>
                    <a:pt x="7741" y="7337"/>
                  </a:lnTo>
                  <a:lnTo>
                    <a:pt x="7741" y="7264"/>
                  </a:lnTo>
                  <a:lnTo>
                    <a:pt x="7741" y="7227"/>
                  </a:lnTo>
                  <a:lnTo>
                    <a:pt x="7631" y="7227"/>
                  </a:lnTo>
                  <a:lnTo>
                    <a:pt x="7447" y="7337"/>
                  </a:lnTo>
                  <a:lnTo>
                    <a:pt x="7264" y="7447"/>
                  </a:lnTo>
                  <a:lnTo>
                    <a:pt x="7080" y="7594"/>
                  </a:lnTo>
                  <a:lnTo>
                    <a:pt x="6934" y="7777"/>
                  </a:lnTo>
                  <a:lnTo>
                    <a:pt x="6860" y="7704"/>
                  </a:lnTo>
                  <a:lnTo>
                    <a:pt x="6714" y="7557"/>
                  </a:lnTo>
                  <a:lnTo>
                    <a:pt x="7227" y="7264"/>
                  </a:lnTo>
                  <a:lnTo>
                    <a:pt x="7741" y="6934"/>
                  </a:lnTo>
                  <a:lnTo>
                    <a:pt x="7741" y="6897"/>
                  </a:lnTo>
                  <a:lnTo>
                    <a:pt x="7704" y="6860"/>
                  </a:lnTo>
                  <a:lnTo>
                    <a:pt x="7411" y="6860"/>
                  </a:lnTo>
                  <a:lnTo>
                    <a:pt x="7080" y="6934"/>
                  </a:lnTo>
                  <a:lnTo>
                    <a:pt x="6787" y="7044"/>
                  </a:lnTo>
                  <a:lnTo>
                    <a:pt x="6530" y="7227"/>
                  </a:lnTo>
                  <a:lnTo>
                    <a:pt x="6494" y="7007"/>
                  </a:lnTo>
                  <a:lnTo>
                    <a:pt x="6494" y="6750"/>
                  </a:lnTo>
                  <a:lnTo>
                    <a:pt x="6604" y="6713"/>
                  </a:lnTo>
                  <a:lnTo>
                    <a:pt x="6970" y="6603"/>
                  </a:lnTo>
                  <a:lnTo>
                    <a:pt x="7117" y="6530"/>
                  </a:lnTo>
                  <a:lnTo>
                    <a:pt x="7301" y="6420"/>
                  </a:lnTo>
                  <a:lnTo>
                    <a:pt x="7337" y="6347"/>
                  </a:lnTo>
                  <a:lnTo>
                    <a:pt x="7337" y="6310"/>
                  </a:lnTo>
                  <a:lnTo>
                    <a:pt x="7301" y="6310"/>
                  </a:lnTo>
                  <a:lnTo>
                    <a:pt x="7007" y="6273"/>
                  </a:lnTo>
                  <a:lnTo>
                    <a:pt x="6750" y="6310"/>
                  </a:lnTo>
                  <a:lnTo>
                    <a:pt x="6750" y="6310"/>
                  </a:lnTo>
                  <a:lnTo>
                    <a:pt x="6860" y="6200"/>
                  </a:lnTo>
                  <a:lnTo>
                    <a:pt x="6970" y="6090"/>
                  </a:lnTo>
                  <a:lnTo>
                    <a:pt x="7117" y="6017"/>
                  </a:lnTo>
                  <a:lnTo>
                    <a:pt x="7264" y="5943"/>
                  </a:lnTo>
                  <a:lnTo>
                    <a:pt x="7557" y="5907"/>
                  </a:lnTo>
                  <a:close/>
                  <a:moveTo>
                    <a:pt x="4953" y="1"/>
                  </a:moveTo>
                  <a:lnTo>
                    <a:pt x="4733" y="37"/>
                  </a:lnTo>
                  <a:lnTo>
                    <a:pt x="4476" y="111"/>
                  </a:lnTo>
                  <a:lnTo>
                    <a:pt x="4256" y="184"/>
                  </a:lnTo>
                  <a:lnTo>
                    <a:pt x="4036" y="294"/>
                  </a:lnTo>
                  <a:lnTo>
                    <a:pt x="3632" y="551"/>
                  </a:lnTo>
                  <a:lnTo>
                    <a:pt x="3302" y="881"/>
                  </a:lnTo>
                  <a:lnTo>
                    <a:pt x="2972" y="1248"/>
                  </a:lnTo>
                  <a:lnTo>
                    <a:pt x="2679" y="1651"/>
                  </a:lnTo>
                  <a:lnTo>
                    <a:pt x="2569" y="1872"/>
                  </a:lnTo>
                  <a:lnTo>
                    <a:pt x="2495" y="2092"/>
                  </a:lnTo>
                  <a:lnTo>
                    <a:pt x="2422" y="2348"/>
                  </a:lnTo>
                  <a:lnTo>
                    <a:pt x="2385" y="2568"/>
                  </a:lnTo>
                  <a:lnTo>
                    <a:pt x="2422" y="2789"/>
                  </a:lnTo>
                  <a:lnTo>
                    <a:pt x="2459" y="2935"/>
                  </a:lnTo>
                  <a:lnTo>
                    <a:pt x="2532" y="3119"/>
                  </a:lnTo>
                  <a:lnTo>
                    <a:pt x="2605" y="3265"/>
                  </a:lnTo>
                  <a:lnTo>
                    <a:pt x="2495" y="3339"/>
                  </a:lnTo>
                  <a:lnTo>
                    <a:pt x="2018" y="3559"/>
                  </a:lnTo>
                  <a:lnTo>
                    <a:pt x="1798" y="3706"/>
                  </a:lnTo>
                  <a:lnTo>
                    <a:pt x="1688" y="3779"/>
                  </a:lnTo>
                  <a:lnTo>
                    <a:pt x="1578" y="3852"/>
                  </a:lnTo>
                  <a:lnTo>
                    <a:pt x="1065" y="3852"/>
                  </a:lnTo>
                  <a:lnTo>
                    <a:pt x="881" y="3926"/>
                  </a:lnTo>
                  <a:lnTo>
                    <a:pt x="735" y="3999"/>
                  </a:lnTo>
                  <a:lnTo>
                    <a:pt x="588" y="4109"/>
                  </a:lnTo>
                  <a:lnTo>
                    <a:pt x="478" y="4256"/>
                  </a:lnTo>
                  <a:lnTo>
                    <a:pt x="368" y="4403"/>
                  </a:lnTo>
                  <a:lnTo>
                    <a:pt x="184" y="4623"/>
                  </a:lnTo>
                  <a:lnTo>
                    <a:pt x="74" y="4879"/>
                  </a:lnTo>
                  <a:lnTo>
                    <a:pt x="38" y="4989"/>
                  </a:lnTo>
                  <a:lnTo>
                    <a:pt x="1" y="5136"/>
                  </a:lnTo>
                  <a:lnTo>
                    <a:pt x="38" y="5283"/>
                  </a:lnTo>
                  <a:lnTo>
                    <a:pt x="74" y="5430"/>
                  </a:lnTo>
                  <a:lnTo>
                    <a:pt x="184" y="5576"/>
                  </a:lnTo>
                  <a:lnTo>
                    <a:pt x="258" y="5723"/>
                  </a:lnTo>
                  <a:lnTo>
                    <a:pt x="404" y="5833"/>
                  </a:lnTo>
                  <a:lnTo>
                    <a:pt x="514" y="5943"/>
                  </a:lnTo>
                  <a:lnTo>
                    <a:pt x="661" y="6017"/>
                  </a:lnTo>
                  <a:lnTo>
                    <a:pt x="845" y="6053"/>
                  </a:lnTo>
                  <a:lnTo>
                    <a:pt x="1175" y="6127"/>
                  </a:lnTo>
                  <a:lnTo>
                    <a:pt x="1358" y="6127"/>
                  </a:lnTo>
                  <a:lnTo>
                    <a:pt x="1505" y="6090"/>
                  </a:lnTo>
                  <a:lnTo>
                    <a:pt x="1688" y="6053"/>
                  </a:lnTo>
                  <a:lnTo>
                    <a:pt x="1835" y="5980"/>
                  </a:lnTo>
                  <a:lnTo>
                    <a:pt x="2055" y="5760"/>
                  </a:lnTo>
                  <a:lnTo>
                    <a:pt x="2275" y="5503"/>
                  </a:lnTo>
                  <a:lnTo>
                    <a:pt x="2385" y="5210"/>
                  </a:lnTo>
                  <a:lnTo>
                    <a:pt x="2422" y="5063"/>
                  </a:lnTo>
                  <a:lnTo>
                    <a:pt x="2422" y="4879"/>
                  </a:lnTo>
                  <a:lnTo>
                    <a:pt x="2385" y="4733"/>
                  </a:lnTo>
                  <a:lnTo>
                    <a:pt x="2349" y="4586"/>
                  </a:lnTo>
                  <a:lnTo>
                    <a:pt x="2275" y="4403"/>
                  </a:lnTo>
                  <a:lnTo>
                    <a:pt x="2202" y="4256"/>
                  </a:lnTo>
                  <a:lnTo>
                    <a:pt x="2092" y="4146"/>
                  </a:lnTo>
                  <a:lnTo>
                    <a:pt x="2055" y="4109"/>
                  </a:lnTo>
                  <a:lnTo>
                    <a:pt x="2165" y="4036"/>
                  </a:lnTo>
                  <a:lnTo>
                    <a:pt x="2495" y="3816"/>
                  </a:lnTo>
                  <a:lnTo>
                    <a:pt x="2679" y="3669"/>
                  </a:lnTo>
                  <a:lnTo>
                    <a:pt x="2862" y="3522"/>
                  </a:lnTo>
                  <a:lnTo>
                    <a:pt x="3119" y="3706"/>
                  </a:lnTo>
                  <a:lnTo>
                    <a:pt x="3156" y="3779"/>
                  </a:lnTo>
                  <a:lnTo>
                    <a:pt x="3229" y="3816"/>
                  </a:lnTo>
                  <a:lnTo>
                    <a:pt x="3339" y="3816"/>
                  </a:lnTo>
                  <a:lnTo>
                    <a:pt x="3706" y="3962"/>
                  </a:lnTo>
                  <a:lnTo>
                    <a:pt x="4109" y="4036"/>
                  </a:lnTo>
                  <a:lnTo>
                    <a:pt x="4513" y="4072"/>
                  </a:lnTo>
                  <a:lnTo>
                    <a:pt x="4880" y="3999"/>
                  </a:lnTo>
                  <a:lnTo>
                    <a:pt x="5246" y="3889"/>
                  </a:lnTo>
                  <a:lnTo>
                    <a:pt x="5283" y="3962"/>
                  </a:lnTo>
                  <a:lnTo>
                    <a:pt x="5320" y="4036"/>
                  </a:lnTo>
                  <a:lnTo>
                    <a:pt x="5540" y="4219"/>
                  </a:lnTo>
                  <a:lnTo>
                    <a:pt x="5723" y="4439"/>
                  </a:lnTo>
                  <a:lnTo>
                    <a:pt x="5980" y="4916"/>
                  </a:lnTo>
                  <a:lnTo>
                    <a:pt x="6200" y="5430"/>
                  </a:lnTo>
                  <a:lnTo>
                    <a:pt x="6347" y="5650"/>
                  </a:lnTo>
                  <a:lnTo>
                    <a:pt x="6530" y="5870"/>
                  </a:lnTo>
                  <a:lnTo>
                    <a:pt x="6347" y="6017"/>
                  </a:lnTo>
                  <a:lnTo>
                    <a:pt x="6237" y="6200"/>
                  </a:lnTo>
                  <a:lnTo>
                    <a:pt x="6127" y="6383"/>
                  </a:lnTo>
                  <a:lnTo>
                    <a:pt x="6053" y="6567"/>
                  </a:lnTo>
                  <a:lnTo>
                    <a:pt x="5797" y="6713"/>
                  </a:lnTo>
                  <a:lnTo>
                    <a:pt x="5723" y="6824"/>
                  </a:lnTo>
                  <a:lnTo>
                    <a:pt x="5723" y="6934"/>
                  </a:lnTo>
                  <a:lnTo>
                    <a:pt x="5760" y="7044"/>
                  </a:lnTo>
                  <a:lnTo>
                    <a:pt x="5833" y="7080"/>
                  </a:lnTo>
                  <a:lnTo>
                    <a:pt x="6017" y="7080"/>
                  </a:lnTo>
                  <a:lnTo>
                    <a:pt x="6053" y="7300"/>
                  </a:lnTo>
                  <a:lnTo>
                    <a:pt x="6127" y="7520"/>
                  </a:lnTo>
                  <a:lnTo>
                    <a:pt x="6127" y="7631"/>
                  </a:lnTo>
                  <a:lnTo>
                    <a:pt x="6127" y="7741"/>
                  </a:lnTo>
                  <a:lnTo>
                    <a:pt x="6200" y="7814"/>
                  </a:lnTo>
                  <a:lnTo>
                    <a:pt x="6310" y="7851"/>
                  </a:lnTo>
                  <a:lnTo>
                    <a:pt x="6347" y="7851"/>
                  </a:lnTo>
                  <a:lnTo>
                    <a:pt x="6494" y="8034"/>
                  </a:lnTo>
                  <a:lnTo>
                    <a:pt x="6640" y="8144"/>
                  </a:lnTo>
                  <a:lnTo>
                    <a:pt x="6787" y="8254"/>
                  </a:lnTo>
                  <a:lnTo>
                    <a:pt x="6860" y="8291"/>
                  </a:lnTo>
                  <a:lnTo>
                    <a:pt x="6934" y="8327"/>
                  </a:lnTo>
                  <a:lnTo>
                    <a:pt x="7191" y="8438"/>
                  </a:lnTo>
                  <a:lnTo>
                    <a:pt x="7447" y="8474"/>
                  </a:lnTo>
                  <a:lnTo>
                    <a:pt x="7741" y="8474"/>
                  </a:lnTo>
                  <a:lnTo>
                    <a:pt x="7998" y="8438"/>
                  </a:lnTo>
                  <a:lnTo>
                    <a:pt x="8254" y="8364"/>
                  </a:lnTo>
                  <a:lnTo>
                    <a:pt x="8511" y="8254"/>
                  </a:lnTo>
                  <a:lnTo>
                    <a:pt x="8731" y="8071"/>
                  </a:lnTo>
                  <a:lnTo>
                    <a:pt x="8915" y="7887"/>
                  </a:lnTo>
                  <a:lnTo>
                    <a:pt x="9098" y="7631"/>
                  </a:lnTo>
                  <a:lnTo>
                    <a:pt x="9245" y="7300"/>
                  </a:lnTo>
                  <a:lnTo>
                    <a:pt x="9281" y="7007"/>
                  </a:lnTo>
                  <a:lnTo>
                    <a:pt x="9318" y="6824"/>
                  </a:lnTo>
                  <a:lnTo>
                    <a:pt x="9281" y="6677"/>
                  </a:lnTo>
                  <a:lnTo>
                    <a:pt x="9208" y="6457"/>
                  </a:lnTo>
                  <a:lnTo>
                    <a:pt x="9135" y="6200"/>
                  </a:lnTo>
                  <a:lnTo>
                    <a:pt x="8951" y="5980"/>
                  </a:lnTo>
                  <a:lnTo>
                    <a:pt x="8878" y="5907"/>
                  </a:lnTo>
                  <a:lnTo>
                    <a:pt x="8768" y="5833"/>
                  </a:lnTo>
                  <a:lnTo>
                    <a:pt x="8805" y="5686"/>
                  </a:lnTo>
                  <a:lnTo>
                    <a:pt x="9025" y="5246"/>
                  </a:lnTo>
                  <a:lnTo>
                    <a:pt x="9208" y="4769"/>
                  </a:lnTo>
                  <a:lnTo>
                    <a:pt x="9428" y="4806"/>
                  </a:lnTo>
                  <a:lnTo>
                    <a:pt x="9648" y="4806"/>
                  </a:lnTo>
                  <a:lnTo>
                    <a:pt x="9832" y="4733"/>
                  </a:lnTo>
                  <a:lnTo>
                    <a:pt x="10052" y="4659"/>
                  </a:lnTo>
                  <a:lnTo>
                    <a:pt x="10235" y="4549"/>
                  </a:lnTo>
                  <a:lnTo>
                    <a:pt x="10419" y="4403"/>
                  </a:lnTo>
                  <a:lnTo>
                    <a:pt x="10712" y="4109"/>
                  </a:lnTo>
                  <a:lnTo>
                    <a:pt x="10785" y="3962"/>
                  </a:lnTo>
                  <a:lnTo>
                    <a:pt x="10785" y="3816"/>
                  </a:lnTo>
                  <a:lnTo>
                    <a:pt x="10639" y="3559"/>
                  </a:lnTo>
                  <a:lnTo>
                    <a:pt x="10492" y="3339"/>
                  </a:lnTo>
                  <a:lnTo>
                    <a:pt x="10345" y="3155"/>
                  </a:lnTo>
                  <a:lnTo>
                    <a:pt x="10125" y="2972"/>
                  </a:lnTo>
                  <a:lnTo>
                    <a:pt x="9905" y="2825"/>
                  </a:lnTo>
                  <a:lnTo>
                    <a:pt x="9795" y="2789"/>
                  </a:lnTo>
                  <a:lnTo>
                    <a:pt x="9685" y="2752"/>
                  </a:lnTo>
                  <a:lnTo>
                    <a:pt x="9501" y="2862"/>
                  </a:lnTo>
                  <a:lnTo>
                    <a:pt x="9391" y="2825"/>
                  </a:lnTo>
                  <a:lnTo>
                    <a:pt x="9318" y="2862"/>
                  </a:lnTo>
                  <a:lnTo>
                    <a:pt x="9025" y="3009"/>
                  </a:lnTo>
                  <a:lnTo>
                    <a:pt x="8768" y="3192"/>
                  </a:lnTo>
                  <a:lnTo>
                    <a:pt x="8658" y="3302"/>
                  </a:lnTo>
                  <a:lnTo>
                    <a:pt x="8548" y="3449"/>
                  </a:lnTo>
                  <a:lnTo>
                    <a:pt x="8474" y="3559"/>
                  </a:lnTo>
                  <a:lnTo>
                    <a:pt x="8438" y="3742"/>
                  </a:lnTo>
                  <a:lnTo>
                    <a:pt x="8438" y="3852"/>
                  </a:lnTo>
                  <a:lnTo>
                    <a:pt x="8438" y="3962"/>
                  </a:lnTo>
                  <a:lnTo>
                    <a:pt x="8474" y="4182"/>
                  </a:lnTo>
                  <a:lnTo>
                    <a:pt x="8621" y="4403"/>
                  </a:lnTo>
                  <a:lnTo>
                    <a:pt x="8768" y="4549"/>
                  </a:lnTo>
                  <a:lnTo>
                    <a:pt x="8878" y="4623"/>
                  </a:lnTo>
                  <a:lnTo>
                    <a:pt x="8694" y="4879"/>
                  </a:lnTo>
                  <a:lnTo>
                    <a:pt x="8548" y="5136"/>
                  </a:lnTo>
                  <a:lnTo>
                    <a:pt x="8291" y="5613"/>
                  </a:lnTo>
                  <a:lnTo>
                    <a:pt x="8144" y="5540"/>
                  </a:lnTo>
                  <a:lnTo>
                    <a:pt x="7961" y="5503"/>
                  </a:lnTo>
                  <a:lnTo>
                    <a:pt x="7777" y="5466"/>
                  </a:lnTo>
                  <a:lnTo>
                    <a:pt x="7411" y="5466"/>
                  </a:lnTo>
                  <a:lnTo>
                    <a:pt x="7227" y="5503"/>
                  </a:lnTo>
                  <a:lnTo>
                    <a:pt x="7044" y="5540"/>
                  </a:lnTo>
                  <a:lnTo>
                    <a:pt x="6860" y="5650"/>
                  </a:lnTo>
                  <a:lnTo>
                    <a:pt x="6750" y="5320"/>
                  </a:lnTo>
                  <a:lnTo>
                    <a:pt x="6604" y="5026"/>
                  </a:lnTo>
                  <a:lnTo>
                    <a:pt x="6273" y="4476"/>
                  </a:lnTo>
                  <a:lnTo>
                    <a:pt x="6163" y="4256"/>
                  </a:lnTo>
                  <a:lnTo>
                    <a:pt x="6053" y="4072"/>
                  </a:lnTo>
                  <a:lnTo>
                    <a:pt x="5870" y="3889"/>
                  </a:lnTo>
                  <a:lnTo>
                    <a:pt x="5687" y="3779"/>
                  </a:lnTo>
                  <a:lnTo>
                    <a:pt x="5723" y="3706"/>
                  </a:lnTo>
                  <a:lnTo>
                    <a:pt x="5723" y="3632"/>
                  </a:lnTo>
                  <a:lnTo>
                    <a:pt x="5907" y="3486"/>
                  </a:lnTo>
                  <a:lnTo>
                    <a:pt x="6053" y="3339"/>
                  </a:lnTo>
                  <a:lnTo>
                    <a:pt x="6200" y="3155"/>
                  </a:lnTo>
                  <a:lnTo>
                    <a:pt x="6347" y="2972"/>
                  </a:lnTo>
                  <a:lnTo>
                    <a:pt x="6457" y="2752"/>
                  </a:lnTo>
                  <a:lnTo>
                    <a:pt x="6530" y="2532"/>
                  </a:lnTo>
                  <a:lnTo>
                    <a:pt x="6604" y="2312"/>
                  </a:lnTo>
                  <a:lnTo>
                    <a:pt x="6677" y="2055"/>
                  </a:lnTo>
                  <a:lnTo>
                    <a:pt x="6677" y="1615"/>
                  </a:lnTo>
                  <a:lnTo>
                    <a:pt x="6677" y="1358"/>
                  </a:lnTo>
                  <a:lnTo>
                    <a:pt x="6640" y="1138"/>
                  </a:lnTo>
                  <a:lnTo>
                    <a:pt x="6567" y="881"/>
                  </a:lnTo>
                  <a:lnTo>
                    <a:pt x="6457" y="698"/>
                  </a:lnTo>
                  <a:lnTo>
                    <a:pt x="6273" y="551"/>
                  </a:lnTo>
                  <a:lnTo>
                    <a:pt x="6200" y="478"/>
                  </a:lnTo>
                  <a:lnTo>
                    <a:pt x="6090" y="478"/>
                  </a:lnTo>
                  <a:lnTo>
                    <a:pt x="6017" y="331"/>
                  </a:lnTo>
                  <a:lnTo>
                    <a:pt x="5907" y="221"/>
                  </a:lnTo>
                  <a:lnTo>
                    <a:pt x="5760" y="148"/>
                  </a:lnTo>
                  <a:lnTo>
                    <a:pt x="5613" y="74"/>
                  </a:lnTo>
                  <a:lnTo>
                    <a:pt x="5283" y="1"/>
                  </a:lnTo>
                  <a:close/>
                  <a:moveTo>
                    <a:pt x="15114" y="6750"/>
                  </a:moveTo>
                  <a:lnTo>
                    <a:pt x="15187" y="6787"/>
                  </a:lnTo>
                  <a:lnTo>
                    <a:pt x="15481" y="6897"/>
                  </a:lnTo>
                  <a:lnTo>
                    <a:pt x="15591" y="6970"/>
                  </a:lnTo>
                  <a:lnTo>
                    <a:pt x="15737" y="7044"/>
                  </a:lnTo>
                  <a:lnTo>
                    <a:pt x="15847" y="7190"/>
                  </a:lnTo>
                  <a:lnTo>
                    <a:pt x="15921" y="7337"/>
                  </a:lnTo>
                  <a:lnTo>
                    <a:pt x="16068" y="7667"/>
                  </a:lnTo>
                  <a:lnTo>
                    <a:pt x="16141" y="8034"/>
                  </a:lnTo>
                  <a:lnTo>
                    <a:pt x="16178" y="8438"/>
                  </a:lnTo>
                  <a:lnTo>
                    <a:pt x="16178" y="8621"/>
                  </a:lnTo>
                  <a:lnTo>
                    <a:pt x="16141" y="8804"/>
                  </a:lnTo>
                  <a:lnTo>
                    <a:pt x="16068" y="8988"/>
                  </a:lnTo>
                  <a:lnTo>
                    <a:pt x="15957" y="9134"/>
                  </a:lnTo>
                  <a:lnTo>
                    <a:pt x="15701" y="9355"/>
                  </a:lnTo>
                  <a:lnTo>
                    <a:pt x="15407" y="9575"/>
                  </a:lnTo>
                  <a:lnTo>
                    <a:pt x="15077" y="9758"/>
                  </a:lnTo>
                  <a:lnTo>
                    <a:pt x="14710" y="9905"/>
                  </a:lnTo>
                  <a:lnTo>
                    <a:pt x="14710" y="9905"/>
                  </a:lnTo>
                  <a:lnTo>
                    <a:pt x="15187" y="9208"/>
                  </a:lnTo>
                  <a:lnTo>
                    <a:pt x="15187" y="9134"/>
                  </a:lnTo>
                  <a:lnTo>
                    <a:pt x="15150" y="9098"/>
                  </a:lnTo>
                  <a:lnTo>
                    <a:pt x="15114" y="9061"/>
                  </a:lnTo>
                  <a:lnTo>
                    <a:pt x="15040" y="9098"/>
                  </a:lnTo>
                  <a:lnTo>
                    <a:pt x="14564" y="9538"/>
                  </a:lnTo>
                  <a:lnTo>
                    <a:pt x="14123" y="9978"/>
                  </a:lnTo>
                  <a:lnTo>
                    <a:pt x="13940" y="9978"/>
                  </a:lnTo>
                  <a:lnTo>
                    <a:pt x="13757" y="9905"/>
                  </a:lnTo>
                  <a:lnTo>
                    <a:pt x="13940" y="9648"/>
                  </a:lnTo>
                  <a:lnTo>
                    <a:pt x="14160" y="9391"/>
                  </a:lnTo>
                  <a:lnTo>
                    <a:pt x="14380" y="9134"/>
                  </a:lnTo>
                  <a:lnTo>
                    <a:pt x="14637" y="8914"/>
                  </a:lnTo>
                  <a:lnTo>
                    <a:pt x="14674" y="8841"/>
                  </a:lnTo>
                  <a:lnTo>
                    <a:pt x="14674" y="8804"/>
                  </a:lnTo>
                  <a:lnTo>
                    <a:pt x="14637" y="8731"/>
                  </a:lnTo>
                  <a:lnTo>
                    <a:pt x="14564" y="8731"/>
                  </a:lnTo>
                  <a:lnTo>
                    <a:pt x="14784" y="8584"/>
                  </a:lnTo>
                  <a:lnTo>
                    <a:pt x="14820" y="8511"/>
                  </a:lnTo>
                  <a:lnTo>
                    <a:pt x="14784" y="8438"/>
                  </a:lnTo>
                  <a:lnTo>
                    <a:pt x="14710" y="8401"/>
                  </a:lnTo>
                  <a:lnTo>
                    <a:pt x="14637" y="8401"/>
                  </a:lnTo>
                  <a:lnTo>
                    <a:pt x="14233" y="8621"/>
                  </a:lnTo>
                  <a:lnTo>
                    <a:pt x="13867" y="8841"/>
                  </a:lnTo>
                  <a:lnTo>
                    <a:pt x="13500" y="9061"/>
                  </a:lnTo>
                  <a:lnTo>
                    <a:pt x="13170" y="9318"/>
                  </a:lnTo>
                  <a:lnTo>
                    <a:pt x="13060" y="9098"/>
                  </a:lnTo>
                  <a:lnTo>
                    <a:pt x="13720" y="8658"/>
                  </a:lnTo>
                  <a:lnTo>
                    <a:pt x="14417" y="8291"/>
                  </a:lnTo>
                  <a:lnTo>
                    <a:pt x="14454" y="8217"/>
                  </a:lnTo>
                  <a:lnTo>
                    <a:pt x="14454" y="8144"/>
                  </a:lnTo>
                  <a:lnTo>
                    <a:pt x="14417" y="8107"/>
                  </a:lnTo>
                  <a:lnTo>
                    <a:pt x="14343" y="8107"/>
                  </a:lnTo>
                  <a:lnTo>
                    <a:pt x="13647" y="8364"/>
                  </a:lnTo>
                  <a:lnTo>
                    <a:pt x="12986" y="8658"/>
                  </a:lnTo>
                  <a:lnTo>
                    <a:pt x="12986" y="8474"/>
                  </a:lnTo>
                  <a:lnTo>
                    <a:pt x="13133" y="8401"/>
                  </a:lnTo>
                  <a:lnTo>
                    <a:pt x="13243" y="8327"/>
                  </a:lnTo>
                  <a:lnTo>
                    <a:pt x="13500" y="8144"/>
                  </a:lnTo>
                  <a:lnTo>
                    <a:pt x="14013" y="7924"/>
                  </a:lnTo>
                  <a:lnTo>
                    <a:pt x="14307" y="7814"/>
                  </a:lnTo>
                  <a:lnTo>
                    <a:pt x="14564" y="7777"/>
                  </a:lnTo>
                  <a:lnTo>
                    <a:pt x="14600" y="7741"/>
                  </a:lnTo>
                  <a:lnTo>
                    <a:pt x="14600" y="7704"/>
                  </a:lnTo>
                  <a:lnTo>
                    <a:pt x="14564" y="7667"/>
                  </a:lnTo>
                  <a:lnTo>
                    <a:pt x="14233" y="7667"/>
                  </a:lnTo>
                  <a:lnTo>
                    <a:pt x="13903" y="7704"/>
                  </a:lnTo>
                  <a:lnTo>
                    <a:pt x="13573" y="7777"/>
                  </a:lnTo>
                  <a:lnTo>
                    <a:pt x="13280" y="7851"/>
                  </a:lnTo>
                  <a:lnTo>
                    <a:pt x="13500" y="7594"/>
                  </a:lnTo>
                  <a:lnTo>
                    <a:pt x="14087" y="7484"/>
                  </a:lnTo>
                  <a:lnTo>
                    <a:pt x="14380" y="7410"/>
                  </a:lnTo>
                  <a:lnTo>
                    <a:pt x="14674" y="7264"/>
                  </a:lnTo>
                  <a:lnTo>
                    <a:pt x="14710" y="7227"/>
                  </a:lnTo>
                  <a:lnTo>
                    <a:pt x="14710" y="7190"/>
                  </a:lnTo>
                  <a:lnTo>
                    <a:pt x="14710" y="7154"/>
                  </a:lnTo>
                  <a:lnTo>
                    <a:pt x="14637" y="7117"/>
                  </a:lnTo>
                  <a:lnTo>
                    <a:pt x="14343" y="7080"/>
                  </a:lnTo>
                  <a:lnTo>
                    <a:pt x="14013" y="7080"/>
                  </a:lnTo>
                  <a:lnTo>
                    <a:pt x="14270" y="6934"/>
                  </a:lnTo>
                  <a:lnTo>
                    <a:pt x="14527" y="6824"/>
                  </a:lnTo>
                  <a:lnTo>
                    <a:pt x="14820" y="6750"/>
                  </a:lnTo>
                  <a:close/>
                  <a:moveTo>
                    <a:pt x="5246" y="9098"/>
                  </a:moveTo>
                  <a:lnTo>
                    <a:pt x="5320" y="9208"/>
                  </a:lnTo>
                  <a:lnTo>
                    <a:pt x="5393" y="9245"/>
                  </a:lnTo>
                  <a:lnTo>
                    <a:pt x="5577" y="9245"/>
                  </a:lnTo>
                  <a:lnTo>
                    <a:pt x="5650" y="9281"/>
                  </a:lnTo>
                  <a:lnTo>
                    <a:pt x="5760" y="9318"/>
                  </a:lnTo>
                  <a:lnTo>
                    <a:pt x="5833" y="9391"/>
                  </a:lnTo>
                  <a:lnTo>
                    <a:pt x="5870" y="9465"/>
                  </a:lnTo>
                  <a:lnTo>
                    <a:pt x="5907" y="9538"/>
                  </a:lnTo>
                  <a:lnTo>
                    <a:pt x="5907" y="9648"/>
                  </a:lnTo>
                  <a:lnTo>
                    <a:pt x="5870" y="9758"/>
                  </a:lnTo>
                  <a:lnTo>
                    <a:pt x="5797" y="9831"/>
                  </a:lnTo>
                  <a:lnTo>
                    <a:pt x="5723" y="9905"/>
                  </a:lnTo>
                  <a:lnTo>
                    <a:pt x="5650" y="9978"/>
                  </a:lnTo>
                  <a:lnTo>
                    <a:pt x="5540" y="10015"/>
                  </a:lnTo>
                  <a:lnTo>
                    <a:pt x="5466" y="9868"/>
                  </a:lnTo>
                  <a:lnTo>
                    <a:pt x="5356" y="9758"/>
                  </a:lnTo>
                  <a:lnTo>
                    <a:pt x="5210" y="9685"/>
                  </a:lnTo>
                  <a:lnTo>
                    <a:pt x="5026" y="9648"/>
                  </a:lnTo>
                  <a:lnTo>
                    <a:pt x="5063" y="9648"/>
                  </a:lnTo>
                  <a:lnTo>
                    <a:pt x="5210" y="9575"/>
                  </a:lnTo>
                  <a:lnTo>
                    <a:pt x="5283" y="9538"/>
                  </a:lnTo>
                  <a:lnTo>
                    <a:pt x="5283" y="9501"/>
                  </a:lnTo>
                  <a:lnTo>
                    <a:pt x="5283" y="9355"/>
                  </a:lnTo>
                  <a:lnTo>
                    <a:pt x="5210" y="9245"/>
                  </a:lnTo>
                  <a:lnTo>
                    <a:pt x="5100" y="9245"/>
                  </a:lnTo>
                  <a:lnTo>
                    <a:pt x="4953" y="9281"/>
                  </a:lnTo>
                  <a:lnTo>
                    <a:pt x="4806" y="9355"/>
                  </a:lnTo>
                  <a:lnTo>
                    <a:pt x="4806" y="9355"/>
                  </a:lnTo>
                  <a:lnTo>
                    <a:pt x="4843" y="9281"/>
                  </a:lnTo>
                  <a:lnTo>
                    <a:pt x="4880" y="9208"/>
                  </a:lnTo>
                  <a:lnTo>
                    <a:pt x="4843" y="9171"/>
                  </a:lnTo>
                  <a:lnTo>
                    <a:pt x="5026" y="9134"/>
                  </a:lnTo>
                  <a:lnTo>
                    <a:pt x="5246" y="9098"/>
                  </a:lnTo>
                  <a:close/>
                  <a:moveTo>
                    <a:pt x="6347" y="8034"/>
                  </a:moveTo>
                  <a:lnTo>
                    <a:pt x="6347" y="8071"/>
                  </a:lnTo>
                  <a:lnTo>
                    <a:pt x="6310" y="8181"/>
                  </a:lnTo>
                  <a:lnTo>
                    <a:pt x="6127" y="8254"/>
                  </a:lnTo>
                  <a:lnTo>
                    <a:pt x="5980" y="8364"/>
                  </a:lnTo>
                  <a:lnTo>
                    <a:pt x="5687" y="8621"/>
                  </a:lnTo>
                  <a:lnTo>
                    <a:pt x="5577" y="8621"/>
                  </a:lnTo>
                  <a:lnTo>
                    <a:pt x="5466" y="8694"/>
                  </a:lnTo>
                  <a:lnTo>
                    <a:pt x="5393" y="8768"/>
                  </a:lnTo>
                  <a:lnTo>
                    <a:pt x="5246" y="8731"/>
                  </a:lnTo>
                  <a:lnTo>
                    <a:pt x="4806" y="8731"/>
                  </a:lnTo>
                  <a:lnTo>
                    <a:pt x="4549" y="8841"/>
                  </a:lnTo>
                  <a:lnTo>
                    <a:pt x="4293" y="9024"/>
                  </a:lnTo>
                  <a:lnTo>
                    <a:pt x="4183" y="9171"/>
                  </a:lnTo>
                  <a:lnTo>
                    <a:pt x="4073" y="9355"/>
                  </a:lnTo>
                  <a:lnTo>
                    <a:pt x="4073" y="9501"/>
                  </a:lnTo>
                  <a:lnTo>
                    <a:pt x="4073" y="9648"/>
                  </a:lnTo>
                  <a:lnTo>
                    <a:pt x="4073" y="9721"/>
                  </a:lnTo>
                  <a:lnTo>
                    <a:pt x="4146" y="9831"/>
                  </a:lnTo>
                  <a:lnTo>
                    <a:pt x="4256" y="9978"/>
                  </a:lnTo>
                  <a:lnTo>
                    <a:pt x="4439" y="10162"/>
                  </a:lnTo>
                  <a:lnTo>
                    <a:pt x="4623" y="10308"/>
                  </a:lnTo>
                  <a:lnTo>
                    <a:pt x="4843" y="10382"/>
                  </a:lnTo>
                  <a:lnTo>
                    <a:pt x="5026" y="10455"/>
                  </a:lnTo>
                  <a:lnTo>
                    <a:pt x="5246" y="10492"/>
                  </a:lnTo>
                  <a:lnTo>
                    <a:pt x="5466" y="10492"/>
                  </a:lnTo>
                  <a:lnTo>
                    <a:pt x="5723" y="10455"/>
                  </a:lnTo>
                  <a:lnTo>
                    <a:pt x="5907" y="10345"/>
                  </a:lnTo>
                  <a:lnTo>
                    <a:pt x="6090" y="10235"/>
                  </a:lnTo>
                  <a:lnTo>
                    <a:pt x="6237" y="10052"/>
                  </a:lnTo>
                  <a:lnTo>
                    <a:pt x="6347" y="9868"/>
                  </a:lnTo>
                  <a:lnTo>
                    <a:pt x="6384" y="9575"/>
                  </a:lnTo>
                  <a:lnTo>
                    <a:pt x="6310" y="9355"/>
                  </a:lnTo>
                  <a:lnTo>
                    <a:pt x="6200" y="9134"/>
                  </a:lnTo>
                  <a:lnTo>
                    <a:pt x="6017" y="8951"/>
                  </a:lnTo>
                  <a:lnTo>
                    <a:pt x="6310" y="8658"/>
                  </a:lnTo>
                  <a:lnTo>
                    <a:pt x="6420" y="8548"/>
                  </a:lnTo>
                  <a:lnTo>
                    <a:pt x="6567" y="8401"/>
                  </a:lnTo>
                  <a:lnTo>
                    <a:pt x="6567" y="8327"/>
                  </a:lnTo>
                  <a:lnTo>
                    <a:pt x="6567" y="8254"/>
                  </a:lnTo>
                  <a:lnTo>
                    <a:pt x="6530" y="8217"/>
                  </a:lnTo>
                  <a:lnTo>
                    <a:pt x="6494" y="8181"/>
                  </a:lnTo>
                  <a:lnTo>
                    <a:pt x="6384" y="8071"/>
                  </a:lnTo>
                  <a:lnTo>
                    <a:pt x="6347" y="8034"/>
                  </a:lnTo>
                  <a:close/>
                  <a:moveTo>
                    <a:pt x="19992" y="10418"/>
                  </a:moveTo>
                  <a:lnTo>
                    <a:pt x="20139" y="10492"/>
                  </a:lnTo>
                  <a:lnTo>
                    <a:pt x="20139" y="10602"/>
                  </a:lnTo>
                  <a:lnTo>
                    <a:pt x="20176" y="10638"/>
                  </a:lnTo>
                  <a:lnTo>
                    <a:pt x="20213" y="10638"/>
                  </a:lnTo>
                  <a:lnTo>
                    <a:pt x="20249" y="10602"/>
                  </a:lnTo>
                  <a:lnTo>
                    <a:pt x="20286" y="10785"/>
                  </a:lnTo>
                  <a:lnTo>
                    <a:pt x="20286" y="11042"/>
                  </a:lnTo>
                  <a:lnTo>
                    <a:pt x="20286" y="11189"/>
                  </a:lnTo>
                  <a:lnTo>
                    <a:pt x="20213" y="11372"/>
                  </a:lnTo>
                  <a:lnTo>
                    <a:pt x="20139" y="11519"/>
                  </a:lnTo>
                  <a:lnTo>
                    <a:pt x="20066" y="11665"/>
                  </a:lnTo>
                  <a:lnTo>
                    <a:pt x="19956" y="11812"/>
                  </a:lnTo>
                  <a:lnTo>
                    <a:pt x="19809" y="11886"/>
                  </a:lnTo>
                  <a:lnTo>
                    <a:pt x="19662" y="11959"/>
                  </a:lnTo>
                  <a:lnTo>
                    <a:pt x="19479" y="11959"/>
                  </a:lnTo>
                  <a:lnTo>
                    <a:pt x="19442" y="11886"/>
                  </a:lnTo>
                  <a:lnTo>
                    <a:pt x="19222" y="11776"/>
                  </a:lnTo>
                  <a:lnTo>
                    <a:pt x="19626" y="11702"/>
                  </a:lnTo>
                  <a:lnTo>
                    <a:pt x="19662" y="11665"/>
                  </a:lnTo>
                  <a:lnTo>
                    <a:pt x="19736" y="11629"/>
                  </a:lnTo>
                  <a:lnTo>
                    <a:pt x="19736" y="11482"/>
                  </a:lnTo>
                  <a:lnTo>
                    <a:pt x="19699" y="11372"/>
                  </a:lnTo>
                  <a:lnTo>
                    <a:pt x="19626" y="11335"/>
                  </a:lnTo>
                  <a:lnTo>
                    <a:pt x="19406" y="11335"/>
                  </a:lnTo>
                  <a:lnTo>
                    <a:pt x="19662" y="11152"/>
                  </a:lnTo>
                  <a:lnTo>
                    <a:pt x="19736" y="11115"/>
                  </a:lnTo>
                  <a:lnTo>
                    <a:pt x="19736" y="11042"/>
                  </a:lnTo>
                  <a:lnTo>
                    <a:pt x="19736" y="10969"/>
                  </a:lnTo>
                  <a:lnTo>
                    <a:pt x="19736" y="10932"/>
                  </a:lnTo>
                  <a:lnTo>
                    <a:pt x="19699" y="10858"/>
                  </a:lnTo>
                  <a:lnTo>
                    <a:pt x="19626" y="10822"/>
                  </a:lnTo>
                  <a:lnTo>
                    <a:pt x="19552" y="10822"/>
                  </a:lnTo>
                  <a:lnTo>
                    <a:pt x="19479" y="10858"/>
                  </a:lnTo>
                  <a:lnTo>
                    <a:pt x="19332" y="10895"/>
                  </a:lnTo>
                  <a:lnTo>
                    <a:pt x="19185" y="10932"/>
                  </a:lnTo>
                  <a:lnTo>
                    <a:pt x="19185" y="10932"/>
                  </a:lnTo>
                  <a:lnTo>
                    <a:pt x="19626" y="10748"/>
                  </a:lnTo>
                  <a:lnTo>
                    <a:pt x="19662" y="10712"/>
                  </a:lnTo>
                  <a:lnTo>
                    <a:pt x="19662" y="10675"/>
                  </a:lnTo>
                  <a:lnTo>
                    <a:pt x="19626" y="10638"/>
                  </a:lnTo>
                  <a:lnTo>
                    <a:pt x="19479" y="10602"/>
                  </a:lnTo>
                  <a:lnTo>
                    <a:pt x="19295" y="10602"/>
                  </a:lnTo>
                  <a:lnTo>
                    <a:pt x="19369" y="10565"/>
                  </a:lnTo>
                  <a:lnTo>
                    <a:pt x="19589" y="10455"/>
                  </a:lnTo>
                  <a:lnTo>
                    <a:pt x="19772" y="10418"/>
                  </a:lnTo>
                  <a:close/>
                  <a:moveTo>
                    <a:pt x="16691" y="13390"/>
                  </a:moveTo>
                  <a:lnTo>
                    <a:pt x="16801" y="13463"/>
                  </a:lnTo>
                  <a:lnTo>
                    <a:pt x="16874" y="13536"/>
                  </a:lnTo>
                  <a:lnTo>
                    <a:pt x="16728" y="13646"/>
                  </a:lnTo>
                  <a:lnTo>
                    <a:pt x="16581" y="13756"/>
                  </a:lnTo>
                  <a:lnTo>
                    <a:pt x="16434" y="13903"/>
                  </a:lnTo>
                  <a:lnTo>
                    <a:pt x="16361" y="14050"/>
                  </a:lnTo>
                  <a:lnTo>
                    <a:pt x="16104" y="14013"/>
                  </a:lnTo>
                  <a:lnTo>
                    <a:pt x="16068" y="13976"/>
                  </a:lnTo>
                  <a:lnTo>
                    <a:pt x="16691" y="13390"/>
                  </a:lnTo>
                  <a:close/>
                  <a:moveTo>
                    <a:pt x="16654" y="11959"/>
                  </a:moveTo>
                  <a:lnTo>
                    <a:pt x="17058" y="12326"/>
                  </a:lnTo>
                  <a:lnTo>
                    <a:pt x="17278" y="12546"/>
                  </a:lnTo>
                  <a:lnTo>
                    <a:pt x="17498" y="12803"/>
                  </a:lnTo>
                  <a:lnTo>
                    <a:pt x="17681" y="13059"/>
                  </a:lnTo>
                  <a:lnTo>
                    <a:pt x="17755" y="13169"/>
                  </a:lnTo>
                  <a:lnTo>
                    <a:pt x="17792" y="13279"/>
                  </a:lnTo>
                  <a:lnTo>
                    <a:pt x="17792" y="13426"/>
                  </a:lnTo>
                  <a:lnTo>
                    <a:pt x="17755" y="13536"/>
                  </a:lnTo>
                  <a:lnTo>
                    <a:pt x="17718" y="13646"/>
                  </a:lnTo>
                  <a:lnTo>
                    <a:pt x="17608" y="13756"/>
                  </a:lnTo>
                  <a:lnTo>
                    <a:pt x="17498" y="13866"/>
                  </a:lnTo>
                  <a:lnTo>
                    <a:pt x="17351" y="13940"/>
                  </a:lnTo>
                  <a:lnTo>
                    <a:pt x="17278" y="13866"/>
                  </a:lnTo>
                  <a:lnTo>
                    <a:pt x="17168" y="13866"/>
                  </a:lnTo>
                  <a:lnTo>
                    <a:pt x="17095" y="13903"/>
                  </a:lnTo>
                  <a:lnTo>
                    <a:pt x="17058" y="13940"/>
                  </a:lnTo>
                  <a:lnTo>
                    <a:pt x="17021" y="13940"/>
                  </a:lnTo>
                  <a:lnTo>
                    <a:pt x="16948" y="13976"/>
                  </a:lnTo>
                  <a:lnTo>
                    <a:pt x="16911" y="14050"/>
                  </a:lnTo>
                  <a:lnTo>
                    <a:pt x="16874" y="14050"/>
                  </a:lnTo>
                  <a:lnTo>
                    <a:pt x="16948" y="13940"/>
                  </a:lnTo>
                  <a:lnTo>
                    <a:pt x="17095" y="13793"/>
                  </a:lnTo>
                  <a:lnTo>
                    <a:pt x="17168" y="13683"/>
                  </a:lnTo>
                  <a:lnTo>
                    <a:pt x="17205" y="13573"/>
                  </a:lnTo>
                  <a:lnTo>
                    <a:pt x="17168" y="13500"/>
                  </a:lnTo>
                  <a:lnTo>
                    <a:pt x="17131" y="13426"/>
                  </a:lnTo>
                  <a:lnTo>
                    <a:pt x="17021" y="13316"/>
                  </a:lnTo>
                  <a:lnTo>
                    <a:pt x="16874" y="13206"/>
                  </a:lnTo>
                  <a:lnTo>
                    <a:pt x="16691" y="13169"/>
                  </a:lnTo>
                  <a:lnTo>
                    <a:pt x="16618" y="13169"/>
                  </a:lnTo>
                  <a:lnTo>
                    <a:pt x="16581" y="13206"/>
                  </a:lnTo>
                  <a:lnTo>
                    <a:pt x="15627" y="13793"/>
                  </a:lnTo>
                  <a:lnTo>
                    <a:pt x="15517" y="13756"/>
                  </a:lnTo>
                  <a:lnTo>
                    <a:pt x="15407" y="13646"/>
                  </a:lnTo>
                  <a:lnTo>
                    <a:pt x="15884" y="13353"/>
                  </a:lnTo>
                  <a:lnTo>
                    <a:pt x="16361" y="13096"/>
                  </a:lnTo>
                  <a:lnTo>
                    <a:pt x="16398" y="13023"/>
                  </a:lnTo>
                  <a:lnTo>
                    <a:pt x="16398" y="12986"/>
                  </a:lnTo>
                  <a:lnTo>
                    <a:pt x="16361" y="12913"/>
                  </a:lnTo>
                  <a:lnTo>
                    <a:pt x="16288" y="12913"/>
                  </a:lnTo>
                  <a:lnTo>
                    <a:pt x="15994" y="12949"/>
                  </a:lnTo>
                  <a:lnTo>
                    <a:pt x="15701" y="13059"/>
                  </a:lnTo>
                  <a:lnTo>
                    <a:pt x="15407" y="13169"/>
                  </a:lnTo>
                  <a:lnTo>
                    <a:pt x="15150" y="13279"/>
                  </a:lnTo>
                  <a:lnTo>
                    <a:pt x="15040" y="13023"/>
                  </a:lnTo>
                  <a:lnTo>
                    <a:pt x="15077" y="12986"/>
                  </a:lnTo>
                  <a:lnTo>
                    <a:pt x="16068" y="12399"/>
                  </a:lnTo>
                  <a:lnTo>
                    <a:pt x="16104" y="12362"/>
                  </a:lnTo>
                  <a:lnTo>
                    <a:pt x="16104" y="12326"/>
                  </a:lnTo>
                  <a:lnTo>
                    <a:pt x="16068" y="12289"/>
                  </a:lnTo>
                  <a:lnTo>
                    <a:pt x="15994" y="12252"/>
                  </a:lnTo>
                  <a:lnTo>
                    <a:pt x="15554" y="12362"/>
                  </a:lnTo>
                  <a:lnTo>
                    <a:pt x="15150" y="12472"/>
                  </a:lnTo>
                  <a:lnTo>
                    <a:pt x="15150" y="12472"/>
                  </a:lnTo>
                  <a:lnTo>
                    <a:pt x="15297" y="12326"/>
                  </a:lnTo>
                  <a:lnTo>
                    <a:pt x="15517" y="12179"/>
                  </a:lnTo>
                  <a:lnTo>
                    <a:pt x="15737" y="12069"/>
                  </a:lnTo>
                  <a:lnTo>
                    <a:pt x="15994" y="11996"/>
                  </a:lnTo>
                  <a:lnTo>
                    <a:pt x="16324" y="11959"/>
                  </a:lnTo>
                  <a:close/>
                  <a:moveTo>
                    <a:pt x="14857" y="6310"/>
                  </a:moveTo>
                  <a:lnTo>
                    <a:pt x="14600" y="6347"/>
                  </a:lnTo>
                  <a:lnTo>
                    <a:pt x="14380" y="6383"/>
                  </a:lnTo>
                  <a:lnTo>
                    <a:pt x="14197" y="6457"/>
                  </a:lnTo>
                  <a:lnTo>
                    <a:pt x="13793" y="6677"/>
                  </a:lnTo>
                  <a:lnTo>
                    <a:pt x="13426" y="6970"/>
                  </a:lnTo>
                  <a:lnTo>
                    <a:pt x="13243" y="7154"/>
                  </a:lnTo>
                  <a:lnTo>
                    <a:pt x="12950" y="7190"/>
                  </a:lnTo>
                  <a:lnTo>
                    <a:pt x="12840" y="7227"/>
                  </a:lnTo>
                  <a:lnTo>
                    <a:pt x="12803" y="7300"/>
                  </a:lnTo>
                  <a:lnTo>
                    <a:pt x="12766" y="7374"/>
                  </a:lnTo>
                  <a:lnTo>
                    <a:pt x="12766" y="7447"/>
                  </a:lnTo>
                  <a:lnTo>
                    <a:pt x="11042" y="7631"/>
                  </a:lnTo>
                  <a:lnTo>
                    <a:pt x="10052" y="7667"/>
                  </a:lnTo>
                  <a:lnTo>
                    <a:pt x="9575" y="7704"/>
                  </a:lnTo>
                  <a:lnTo>
                    <a:pt x="9098" y="7741"/>
                  </a:lnTo>
                  <a:lnTo>
                    <a:pt x="9025" y="7777"/>
                  </a:lnTo>
                  <a:lnTo>
                    <a:pt x="8988" y="7814"/>
                  </a:lnTo>
                  <a:lnTo>
                    <a:pt x="8951" y="7924"/>
                  </a:lnTo>
                  <a:lnTo>
                    <a:pt x="9025" y="8034"/>
                  </a:lnTo>
                  <a:lnTo>
                    <a:pt x="9061" y="8071"/>
                  </a:lnTo>
                  <a:lnTo>
                    <a:pt x="9135" y="8107"/>
                  </a:lnTo>
                  <a:lnTo>
                    <a:pt x="9612" y="8144"/>
                  </a:lnTo>
                  <a:lnTo>
                    <a:pt x="10125" y="8144"/>
                  </a:lnTo>
                  <a:lnTo>
                    <a:pt x="11152" y="8071"/>
                  </a:lnTo>
                  <a:lnTo>
                    <a:pt x="11922" y="8034"/>
                  </a:lnTo>
                  <a:lnTo>
                    <a:pt x="12693" y="7961"/>
                  </a:lnTo>
                  <a:lnTo>
                    <a:pt x="12546" y="8254"/>
                  </a:lnTo>
                  <a:lnTo>
                    <a:pt x="12473" y="8438"/>
                  </a:lnTo>
                  <a:lnTo>
                    <a:pt x="12473" y="8584"/>
                  </a:lnTo>
                  <a:lnTo>
                    <a:pt x="12509" y="8914"/>
                  </a:lnTo>
                  <a:lnTo>
                    <a:pt x="12363" y="9024"/>
                  </a:lnTo>
                  <a:lnTo>
                    <a:pt x="12253" y="9134"/>
                  </a:lnTo>
                  <a:lnTo>
                    <a:pt x="12253" y="9245"/>
                  </a:lnTo>
                  <a:lnTo>
                    <a:pt x="12289" y="9355"/>
                  </a:lnTo>
                  <a:lnTo>
                    <a:pt x="12399" y="9428"/>
                  </a:lnTo>
                  <a:lnTo>
                    <a:pt x="12546" y="9465"/>
                  </a:lnTo>
                  <a:lnTo>
                    <a:pt x="12693" y="9465"/>
                  </a:lnTo>
                  <a:lnTo>
                    <a:pt x="12803" y="9685"/>
                  </a:lnTo>
                  <a:lnTo>
                    <a:pt x="12950" y="9868"/>
                  </a:lnTo>
                  <a:lnTo>
                    <a:pt x="13096" y="10052"/>
                  </a:lnTo>
                  <a:lnTo>
                    <a:pt x="13243" y="10198"/>
                  </a:lnTo>
                  <a:lnTo>
                    <a:pt x="13426" y="10308"/>
                  </a:lnTo>
                  <a:lnTo>
                    <a:pt x="13647" y="10418"/>
                  </a:lnTo>
                  <a:lnTo>
                    <a:pt x="13867" y="10455"/>
                  </a:lnTo>
                  <a:lnTo>
                    <a:pt x="14087" y="10492"/>
                  </a:lnTo>
                  <a:lnTo>
                    <a:pt x="14233" y="10492"/>
                  </a:lnTo>
                  <a:lnTo>
                    <a:pt x="14600" y="10418"/>
                  </a:lnTo>
                  <a:lnTo>
                    <a:pt x="14967" y="10345"/>
                  </a:lnTo>
                  <a:lnTo>
                    <a:pt x="14930" y="10455"/>
                  </a:lnTo>
                  <a:lnTo>
                    <a:pt x="14930" y="10602"/>
                  </a:lnTo>
                  <a:lnTo>
                    <a:pt x="15004" y="10895"/>
                  </a:lnTo>
                  <a:lnTo>
                    <a:pt x="15077" y="11079"/>
                  </a:lnTo>
                  <a:lnTo>
                    <a:pt x="15150" y="11299"/>
                  </a:lnTo>
                  <a:lnTo>
                    <a:pt x="15297" y="11482"/>
                  </a:lnTo>
                  <a:lnTo>
                    <a:pt x="15481" y="11629"/>
                  </a:lnTo>
                  <a:lnTo>
                    <a:pt x="15481" y="11665"/>
                  </a:lnTo>
                  <a:lnTo>
                    <a:pt x="15261" y="11739"/>
                  </a:lnTo>
                  <a:lnTo>
                    <a:pt x="15077" y="11886"/>
                  </a:lnTo>
                  <a:lnTo>
                    <a:pt x="14894" y="11996"/>
                  </a:lnTo>
                  <a:lnTo>
                    <a:pt x="14784" y="12142"/>
                  </a:lnTo>
                  <a:lnTo>
                    <a:pt x="14674" y="12326"/>
                  </a:lnTo>
                  <a:lnTo>
                    <a:pt x="14600" y="12509"/>
                  </a:lnTo>
                  <a:lnTo>
                    <a:pt x="14564" y="12693"/>
                  </a:lnTo>
                  <a:lnTo>
                    <a:pt x="14527" y="12876"/>
                  </a:lnTo>
                  <a:lnTo>
                    <a:pt x="14527" y="12986"/>
                  </a:lnTo>
                  <a:lnTo>
                    <a:pt x="14527" y="13059"/>
                  </a:lnTo>
                  <a:lnTo>
                    <a:pt x="14600" y="13353"/>
                  </a:lnTo>
                  <a:lnTo>
                    <a:pt x="14747" y="13610"/>
                  </a:lnTo>
                  <a:lnTo>
                    <a:pt x="14747" y="13720"/>
                  </a:lnTo>
                  <a:lnTo>
                    <a:pt x="14784" y="13830"/>
                  </a:lnTo>
                  <a:lnTo>
                    <a:pt x="14930" y="13903"/>
                  </a:lnTo>
                  <a:lnTo>
                    <a:pt x="15004" y="13976"/>
                  </a:lnTo>
                  <a:lnTo>
                    <a:pt x="15297" y="14197"/>
                  </a:lnTo>
                  <a:lnTo>
                    <a:pt x="15627" y="14380"/>
                  </a:lnTo>
                  <a:lnTo>
                    <a:pt x="15994" y="14527"/>
                  </a:lnTo>
                  <a:lnTo>
                    <a:pt x="16398" y="14600"/>
                  </a:lnTo>
                  <a:lnTo>
                    <a:pt x="16801" y="14600"/>
                  </a:lnTo>
                  <a:lnTo>
                    <a:pt x="17205" y="14527"/>
                  </a:lnTo>
                  <a:lnTo>
                    <a:pt x="17571" y="14417"/>
                  </a:lnTo>
                  <a:lnTo>
                    <a:pt x="17902" y="14233"/>
                  </a:lnTo>
                  <a:lnTo>
                    <a:pt x="18122" y="14013"/>
                  </a:lnTo>
                  <a:lnTo>
                    <a:pt x="18268" y="13793"/>
                  </a:lnTo>
                  <a:lnTo>
                    <a:pt x="18305" y="13536"/>
                  </a:lnTo>
                  <a:lnTo>
                    <a:pt x="18305" y="13316"/>
                  </a:lnTo>
                  <a:lnTo>
                    <a:pt x="18232" y="13059"/>
                  </a:lnTo>
                  <a:lnTo>
                    <a:pt x="18122" y="12803"/>
                  </a:lnTo>
                  <a:lnTo>
                    <a:pt x="17975" y="12546"/>
                  </a:lnTo>
                  <a:lnTo>
                    <a:pt x="17792" y="12326"/>
                  </a:lnTo>
                  <a:lnTo>
                    <a:pt x="17902" y="12289"/>
                  </a:lnTo>
                  <a:lnTo>
                    <a:pt x="18232" y="12106"/>
                  </a:lnTo>
                  <a:lnTo>
                    <a:pt x="18599" y="11849"/>
                  </a:lnTo>
                  <a:lnTo>
                    <a:pt x="18709" y="12032"/>
                  </a:lnTo>
                  <a:lnTo>
                    <a:pt x="18855" y="12179"/>
                  </a:lnTo>
                  <a:lnTo>
                    <a:pt x="19002" y="12289"/>
                  </a:lnTo>
                  <a:lnTo>
                    <a:pt x="19149" y="12362"/>
                  </a:lnTo>
                  <a:lnTo>
                    <a:pt x="19406" y="12436"/>
                  </a:lnTo>
                  <a:lnTo>
                    <a:pt x="19662" y="12399"/>
                  </a:lnTo>
                  <a:lnTo>
                    <a:pt x="19919" y="12326"/>
                  </a:lnTo>
                  <a:lnTo>
                    <a:pt x="20139" y="12179"/>
                  </a:lnTo>
                  <a:lnTo>
                    <a:pt x="20359" y="11996"/>
                  </a:lnTo>
                  <a:lnTo>
                    <a:pt x="20543" y="11776"/>
                  </a:lnTo>
                  <a:lnTo>
                    <a:pt x="20653" y="11519"/>
                  </a:lnTo>
                  <a:lnTo>
                    <a:pt x="20726" y="11225"/>
                  </a:lnTo>
                  <a:lnTo>
                    <a:pt x="20799" y="10858"/>
                  </a:lnTo>
                  <a:lnTo>
                    <a:pt x="20763" y="10675"/>
                  </a:lnTo>
                  <a:lnTo>
                    <a:pt x="20726" y="10528"/>
                  </a:lnTo>
                  <a:lnTo>
                    <a:pt x="20689" y="10382"/>
                  </a:lnTo>
                  <a:lnTo>
                    <a:pt x="20579" y="10272"/>
                  </a:lnTo>
                  <a:lnTo>
                    <a:pt x="20359" y="10088"/>
                  </a:lnTo>
                  <a:lnTo>
                    <a:pt x="20066" y="9978"/>
                  </a:lnTo>
                  <a:lnTo>
                    <a:pt x="19919" y="9941"/>
                  </a:lnTo>
                  <a:lnTo>
                    <a:pt x="19626" y="9941"/>
                  </a:lnTo>
                  <a:lnTo>
                    <a:pt x="19516" y="10015"/>
                  </a:lnTo>
                  <a:lnTo>
                    <a:pt x="19479" y="10088"/>
                  </a:lnTo>
                  <a:lnTo>
                    <a:pt x="19185" y="10198"/>
                  </a:lnTo>
                  <a:lnTo>
                    <a:pt x="18929" y="10308"/>
                  </a:lnTo>
                  <a:lnTo>
                    <a:pt x="18819" y="10418"/>
                  </a:lnTo>
                  <a:lnTo>
                    <a:pt x="18672" y="10528"/>
                  </a:lnTo>
                  <a:lnTo>
                    <a:pt x="18599" y="10675"/>
                  </a:lnTo>
                  <a:lnTo>
                    <a:pt x="18525" y="10822"/>
                  </a:lnTo>
                  <a:lnTo>
                    <a:pt x="18452" y="11115"/>
                  </a:lnTo>
                  <a:lnTo>
                    <a:pt x="18452" y="11409"/>
                  </a:lnTo>
                  <a:lnTo>
                    <a:pt x="18048" y="11702"/>
                  </a:lnTo>
                  <a:lnTo>
                    <a:pt x="17645" y="11996"/>
                  </a:lnTo>
                  <a:lnTo>
                    <a:pt x="17608" y="12032"/>
                  </a:lnTo>
                  <a:lnTo>
                    <a:pt x="17608" y="12106"/>
                  </a:lnTo>
                  <a:lnTo>
                    <a:pt x="17241" y="11776"/>
                  </a:lnTo>
                  <a:lnTo>
                    <a:pt x="16911" y="11519"/>
                  </a:lnTo>
                  <a:lnTo>
                    <a:pt x="16838" y="11482"/>
                  </a:lnTo>
                  <a:lnTo>
                    <a:pt x="16691" y="11482"/>
                  </a:lnTo>
                  <a:lnTo>
                    <a:pt x="16654" y="11555"/>
                  </a:lnTo>
                  <a:lnTo>
                    <a:pt x="16434" y="11519"/>
                  </a:lnTo>
                  <a:lnTo>
                    <a:pt x="16214" y="11519"/>
                  </a:lnTo>
                  <a:lnTo>
                    <a:pt x="15774" y="11555"/>
                  </a:lnTo>
                  <a:lnTo>
                    <a:pt x="15811" y="11445"/>
                  </a:lnTo>
                  <a:lnTo>
                    <a:pt x="15774" y="11335"/>
                  </a:lnTo>
                  <a:lnTo>
                    <a:pt x="15664" y="11152"/>
                  </a:lnTo>
                  <a:lnTo>
                    <a:pt x="15554" y="11005"/>
                  </a:lnTo>
                  <a:lnTo>
                    <a:pt x="15444" y="10822"/>
                  </a:lnTo>
                  <a:lnTo>
                    <a:pt x="15371" y="10602"/>
                  </a:lnTo>
                  <a:lnTo>
                    <a:pt x="15334" y="10418"/>
                  </a:lnTo>
                  <a:lnTo>
                    <a:pt x="15297" y="10308"/>
                  </a:lnTo>
                  <a:lnTo>
                    <a:pt x="15224" y="10235"/>
                  </a:lnTo>
                  <a:lnTo>
                    <a:pt x="15627" y="10015"/>
                  </a:lnTo>
                  <a:lnTo>
                    <a:pt x="16031" y="9758"/>
                  </a:lnTo>
                  <a:lnTo>
                    <a:pt x="16361" y="9428"/>
                  </a:lnTo>
                  <a:lnTo>
                    <a:pt x="16471" y="9281"/>
                  </a:lnTo>
                  <a:lnTo>
                    <a:pt x="16581" y="9098"/>
                  </a:lnTo>
                  <a:lnTo>
                    <a:pt x="16654" y="8878"/>
                  </a:lnTo>
                  <a:lnTo>
                    <a:pt x="16691" y="8621"/>
                  </a:lnTo>
                  <a:lnTo>
                    <a:pt x="16691" y="8364"/>
                  </a:lnTo>
                  <a:lnTo>
                    <a:pt x="16691" y="8107"/>
                  </a:lnTo>
                  <a:lnTo>
                    <a:pt x="16581" y="7631"/>
                  </a:lnTo>
                  <a:lnTo>
                    <a:pt x="16398" y="7190"/>
                  </a:lnTo>
                  <a:lnTo>
                    <a:pt x="16251" y="6897"/>
                  </a:lnTo>
                  <a:lnTo>
                    <a:pt x="16031" y="6640"/>
                  </a:lnTo>
                  <a:lnTo>
                    <a:pt x="15884" y="6530"/>
                  </a:lnTo>
                  <a:lnTo>
                    <a:pt x="15737" y="6457"/>
                  </a:lnTo>
                  <a:lnTo>
                    <a:pt x="15591" y="6420"/>
                  </a:lnTo>
                  <a:lnTo>
                    <a:pt x="15407" y="6383"/>
                  </a:lnTo>
                  <a:lnTo>
                    <a:pt x="15077" y="631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7" name="Google Shape;307;p5"/>
            <p:cNvSpPr/>
            <p:nvPr/>
          </p:nvSpPr>
          <p:spPr>
            <a:xfrm>
              <a:off x="6425400" y="3728200"/>
              <a:ext cx="342075" cy="360425"/>
            </a:xfrm>
            <a:custGeom>
              <a:avLst/>
              <a:gdLst/>
              <a:ahLst/>
              <a:cxnLst/>
              <a:rect l="l" t="t" r="r" b="b"/>
              <a:pathLst>
                <a:path w="13683" h="14417" extrusionOk="0">
                  <a:moveTo>
                    <a:pt x="9281" y="2311"/>
                  </a:moveTo>
                  <a:lnTo>
                    <a:pt x="9170" y="2385"/>
                  </a:lnTo>
                  <a:lnTo>
                    <a:pt x="9134" y="2495"/>
                  </a:lnTo>
                  <a:lnTo>
                    <a:pt x="9097" y="2568"/>
                  </a:lnTo>
                  <a:lnTo>
                    <a:pt x="9097" y="2678"/>
                  </a:lnTo>
                  <a:lnTo>
                    <a:pt x="9134" y="2862"/>
                  </a:lnTo>
                  <a:lnTo>
                    <a:pt x="9207" y="3082"/>
                  </a:lnTo>
                  <a:lnTo>
                    <a:pt x="9464" y="3742"/>
                  </a:lnTo>
                  <a:lnTo>
                    <a:pt x="9721" y="4402"/>
                  </a:lnTo>
                  <a:lnTo>
                    <a:pt x="9647" y="4439"/>
                  </a:lnTo>
                  <a:lnTo>
                    <a:pt x="9060" y="5283"/>
                  </a:lnTo>
                  <a:lnTo>
                    <a:pt x="8804" y="5649"/>
                  </a:lnTo>
                  <a:lnTo>
                    <a:pt x="8694" y="5833"/>
                  </a:lnTo>
                  <a:lnTo>
                    <a:pt x="8657" y="5943"/>
                  </a:lnTo>
                  <a:lnTo>
                    <a:pt x="8694" y="6053"/>
                  </a:lnTo>
                  <a:lnTo>
                    <a:pt x="8804" y="6016"/>
                  </a:lnTo>
                  <a:lnTo>
                    <a:pt x="8877" y="5980"/>
                  </a:lnTo>
                  <a:lnTo>
                    <a:pt x="9024" y="5833"/>
                  </a:lnTo>
                  <a:lnTo>
                    <a:pt x="9281" y="5503"/>
                  </a:lnTo>
                  <a:lnTo>
                    <a:pt x="9941" y="4659"/>
                  </a:lnTo>
                  <a:lnTo>
                    <a:pt x="10014" y="4659"/>
                  </a:lnTo>
                  <a:lnTo>
                    <a:pt x="10124" y="4622"/>
                  </a:lnTo>
                  <a:lnTo>
                    <a:pt x="10161" y="4549"/>
                  </a:lnTo>
                  <a:lnTo>
                    <a:pt x="10161" y="4439"/>
                  </a:lnTo>
                  <a:lnTo>
                    <a:pt x="9684" y="3229"/>
                  </a:lnTo>
                  <a:lnTo>
                    <a:pt x="9427" y="2715"/>
                  </a:lnTo>
                  <a:lnTo>
                    <a:pt x="9354" y="2532"/>
                  </a:lnTo>
                  <a:lnTo>
                    <a:pt x="9317" y="2422"/>
                  </a:lnTo>
                  <a:lnTo>
                    <a:pt x="9317" y="2348"/>
                  </a:lnTo>
                  <a:lnTo>
                    <a:pt x="9317" y="2311"/>
                  </a:lnTo>
                  <a:close/>
                  <a:moveTo>
                    <a:pt x="8694" y="1615"/>
                  </a:moveTo>
                  <a:lnTo>
                    <a:pt x="8767" y="1798"/>
                  </a:lnTo>
                  <a:lnTo>
                    <a:pt x="8804" y="1908"/>
                  </a:lnTo>
                  <a:lnTo>
                    <a:pt x="8914" y="1981"/>
                  </a:lnTo>
                  <a:lnTo>
                    <a:pt x="9024" y="2055"/>
                  </a:lnTo>
                  <a:lnTo>
                    <a:pt x="9170" y="2018"/>
                  </a:lnTo>
                  <a:lnTo>
                    <a:pt x="9391" y="1908"/>
                  </a:lnTo>
                  <a:lnTo>
                    <a:pt x="9611" y="1725"/>
                  </a:lnTo>
                  <a:lnTo>
                    <a:pt x="9867" y="2275"/>
                  </a:lnTo>
                  <a:lnTo>
                    <a:pt x="10161" y="2752"/>
                  </a:lnTo>
                  <a:lnTo>
                    <a:pt x="10454" y="3265"/>
                  </a:lnTo>
                  <a:lnTo>
                    <a:pt x="10674" y="3779"/>
                  </a:lnTo>
                  <a:lnTo>
                    <a:pt x="10528" y="3925"/>
                  </a:lnTo>
                  <a:lnTo>
                    <a:pt x="10381" y="4072"/>
                  </a:lnTo>
                  <a:lnTo>
                    <a:pt x="10271" y="4256"/>
                  </a:lnTo>
                  <a:lnTo>
                    <a:pt x="10234" y="4476"/>
                  </a:lnTo>
                  <a:lnTo>
                    <a:pt x="10271" y="4586"/>
                  </a:lnTo>
                  <a:lnTo>
                    <a:pt x="10344" y="4659"/>
                  </a:lnTo>
                  <a:lnTo>
                    <a:pt x="10344" y="4806"/>
                  </a:lnTo>
                  <a:lnTo>
                    <a:pt x="10381" y="4879"/>
                  </a:lnTo>
                  <a:lnTo>
                    <a:pt x="10491" y="4916"/>
                  </a:lnTo>
                  <a:lnTo>
                    <a:pt x="10491" y="4953"/>
                  </a:lnTo>
                  <a:lnTo>
                    <a:pt x="10344" y="5173"/>
                  </a:lnTo>
                  <a:lnTo>
                    <a:pt x="9977" y="5649"/>
                  </a:lnTo>
                  <a:lnTo>
                    <a:pt x="9647" y="6163"/>
                  </a:lnTo>
                  <a:lnTo>
                    <a:pt x="9501" y="6090"/>
                  </a:lnTo>
                  <a:lnTo>
                    <a:pt x="9317" y="6053"/>
                  </a:lnTo>
                  <a:lnTo>
                    <a:pt x="9134" y="6126"/>
                  </a:lnTo>
                  <a:lnTo>
                    <a:pt x="8950" y="6200"/>
                  </a:lnTo>
                  <a:lnTo>
                    <a:pt x="8840" y="6346"/>
                  </a:lnTo>
                  <a:lnTo>
                    <a:pt x="8730" y="6493"/>
                  </a:lnTo>
                  <a:lnTo>
                    <a:pt x="8327" y="6493"/>
                  </a:lnTo>
                  <a:lnTo>
                    <a:pt x="7556" y="6530"/>
                  </a:lnTo>
                  <a:lnTo>
                    <a:pt x="7520" y="6456"/>
                  </a:lnTo>
                  <a:lnTo>
                    <a:pt x="7410" y="6383"/>
                  </a:lnTo>
                  <a:lnTo>
                    <a:pt x="7080" y="6273"/>
                  </a:lnTo>
                  <a:lnTo>
                    <a:pt x="7043" y="6273"/>
                  </a:lnTo>
                  <a:lnTo>
                    <a:pt x="6970" y="6236"/>
                  </a:lnTo>
                  <a:lnTo>
                    <a:pt x="6786" y="6236"/>
                  </a:lnTo>
                  <a:lnTo>
                    <a:pt x="6639" y="6200"/>
                  </a:lnTo>
                  <a:lnTo>
                    <a:pt x="5832" y="5429"/>
                  </a:lnTo>
                  <a:lnTo>
                    <a:pt x="5246" y="4879"/>
                  </a:lnTo>
                  <a:lnTo>
                    <a:pt x="5319" y="4696"/>
                  </a:lnTo>
                  <a:lnTo>
                    <a:pt x="5319" y="4512"/>
                  </a:lnTo>
                  <a:lnTo>
                    <a:pt x="5282" y="4439"/>
                  </a:lnTo>
                  <a:lnTo>
                    <a:pt x="5246" y="4366"/>
                  </a:lnTo>
                  <a:lnTo>
                    <a:pt x="5099" y="4256"/>
                  </a:lnTo>
                  <a:lnTo>
                    <a:pt x="5282" y="3815"/>
                  </a:lnTo>
                  <a:lnTo>
                    <a:pt x="5796" y="2715"/>
                  </a:lnTo>
                  <a:lnTo>
                    <a:pt x="6126" y="2018"/>
                  </a:lnTo>
                  <a:lnTo>
                    <a:pt x="6273" y="2018"/>
                  </a:lnTo>
                  <a:lnTo>
                    <a:pt x="6419" y="1981"/>
                  </a:lnTo>
                  <a:lnTo>
                    <a:pt x="6566" y="1908"/>
                  </a:lnTo>
                  <a:lnTo>
                    <a:pt x="6713" y="1798"/>
                  </a:lnTo>
                  <a:lnTo>
                    <a:pt x="6823" y="1688"/>
                  </a:lnTo>
                  <a:lnTo>
                    <a:pt x="7483" y="1651"/>
                  </a:lnTo>
                  <a:lnTo>
                    <a:pt x="8694" y="1615"/>
                  </a:lnTo>
                  <a:close/>
                  <a:moveTo>
                    <a:pt x="6823" y="6823"/>
                  </a:moveTo>
                  <a:lnTo>
                    <a:pt x="6933" y="6897"/>
                  </a:lnTo>
                  <a:lnTo>
                    <a:pt x="6749" y="6897"/>
                  </a:lnTo>
                  <a:lnTo>
                    <a:pt x="6713" y="6860"/>
                  </a:lnTo>
                  <a:lnTo>
                    <a:pt x="6823" y="6823"/>
                  </a:lnTo>
                  <a:close/>
                  <a:moveTo>
                    <a:pt x="2714" y="5393"/>
                  </a:moveTo>
                  <a:lnTo>
                    <a:pt x="2641" y="5429"/>
                  </a:lnTo>
                  <a:lnTo>
                    <a:pt x="2531" y="5503"/>
                  </a:lnTo>
                  <a:lnTo>
                    <a:pt x="2458" y="5576"/>
                  </a:lnTo>
                  <a:lnTo>
                    <a:pt x="2274" y="5796"/>
                  </a:lnTo>
                  <a:lnTo>
                    <a:pt x="1981" y="6310"/>
                  </a:lnTo>
                  <a:lnTo>
                    <a:pt x="1651" y="6860"/>
                  </a:lnTo>
                  <a:lnTo>
                    <a:pt x="1504" y="7080"/>
                  </a:lnTo>
                  <a:lnTo>
                    <a:pt x="1431" y="7190"/>
                  </a:lnTo>
                  <a:lnTo>
                    <a:pt x="1394" y="7263"/>
                  </a:lnTo>
                  <a:lnTo>
                    <a:pt x="1394" y="7337"/>
                  </a:lnTo>
                  <a:lnTo>
                    <a:pt x="1321" y="7374"/>
                  </a:lnTo>
                  <a:lnTo>
                    <a:pt x="1321" y="7410"/>
                  </a:lnTo>
                  <a:lnTo>
                    <a:pt x="1321" y="7520"/>
                  </a:lnTo>
                  <a:lnTo>
                    <a:pt x="1394" y="7557"/>
                  </a:lnTo>
                  <a:lnTo>
                    <a:pt x="1504" y="7594"/>
                  </a:lnTo>
                  <a:lnTo>
                    <a:pt x="1614" y="7520"/>
                  </a:lnTo>
                  <a:lnTo>
                    <a:pt x="1724" y="7447"/>
                  </a:lnTo>
                  <a:lnTo>
                    <a:pt x="1834" y="7337"/>
                  </a:lnTo>
                  <a:lnTo>
                    <a:pt x="2018" y="7043"/>
                  </a:lnTo>
                  <a:lnTo>
                    <a:pt x="2128" y="6823"/>
                  </a:lnTo>
                  <a:lnTo>
                    <a:pt x="2568" y="6200"/>
                  </a:lnTo>
                  <a:lnTo>
                    <a:pt x="2751" y="5870"/>
                  </a:lnTo>
                  <a:lnTo>
                    <a:pt x="2861" y="5723"/>
                  </a:lnTo>
                  <a:lnTo>
                    <a:pt x="2861" y="5539"/>
                  </a:lnTo>
                  <a:lnTo>
                    <a:pt x="2861" y="5466"/>
                  </a:lnTo>
                  <a:lnTo>
                    <a:pt x="2788" y="5429"/>
                  </a:lnTo>
                  <a:lnTo>
                    <a:pt x="2714" y="5393"/>
                  </a:lnTo>
                  <a:close/>
                  <a:moveTo>
                    <a:pt x="4072" y="4843"/>
                  </a:moveTo>
                  <a:lnTo>
                    <a:pt x="4182" y="5026"/>
                  </a:lnTo>
                  <a:lnTo>
                    <a:pt x="4328" y="5173"/>
                  </a:lnTo>
                  <a:lnTo>
                    <a:pt x="4475" y="5209"/>
                  </a:lnTo>
                  <a:lnTo>
                    <a:pt x="4622" y="5246"/>
                  </a:lnTo>
                  <a:lnTo>
                    <a:pt x="4769" y="5246"/>
                  </a:lnTo>
                  <a:lnTo>
                    <a:pt x="4915" y="5209"/>
                  </a:lnTo>
                  <a:lnTo>
                    <a:pt x="5319" y="5576"/>
                  </a:lnTo>
                  <a:lnTo>
                    <a:pt x="6163" y="6456"/>
                  </a:lnTo>
                  <a:lnTo>
                    <a:pt x="6126" y="6530"/>
                  </a:lnTo>
                  <a:lnTo>
                    <a:pt x="6089" y="6640"/>
                  </a:lnTo>
                  <a:lnTo>
                    <a:pt x="6126" y="6787"/>
                  </a:lnTo>
                  <a:lnTo>
                    <a:pt x="6163" y="6897"/>
                  </a:lnTo>
                  <a:lnTo>
                    <a:pt x="6236" y="7007"/>
                  </a:lnTo>
                  <a:lnTo>
                    <a:pt x="6236" y="7080"/>
                  </a:lnTo>
                  <a:lnTo>
                    <a:pt x="5942" y="7410"/>
                  </a:lnTo>
                  <a:lnTo>
                    <a:pt x="5686" y="7777"/>
                  </a:lnTo>
                  <a:lnTo>
                    <a:pt x="5172" y="8511"/>
                  </a:lnTo>
                  <a:lnTo>
                    <a:pt x="4695" y="9134"/>
                  </a:lnTo>
                  <a:lnTo>
                    <a:pt x="4585" y="9061"/>
                  </a:lnTo>
                  <a:lnTo>
                    <a:pt x="4439" y="9061"/>
                  </a:lnTo>
                  <a:lnTo>
                    <a:pt x="4255" y="9098"/>
                  </a:lnTo>
                  <a:lnTo>
                    <a:pt x="4108" y="9208"/>
                  </a:lnTo>
                  <a:lnTo>
                    <a:pt x="3998" y="9354"/>
                  </a:lnTo>
                  <a:lnTo>
                    <a:pt x="3925" y="9538"/>
                  </a:lnTo>
                  <a:lnTo>
                    <a:pt x="3595" y="9501"/>
                  </a:lnTo>
                  <a:lnTo>
                    <a:pt x="2825" y="9538"/>
                  </a:lnTo>
                  <a:lnTo>
                    <a:pt x="2788" y="9354"/>
                  </a:lnTo>
                  <a:lnTo>
                    <a:pt x="2678" y="9208"/>
                  </a:lnTo>
                  <a:lnTo>
                    <a:pt x="2531" y="9098"/>
                  </a:lnTo>
                  <a:lnTo>
                    <a:pt x="2384" y="9061"/>
                  </a:lnTo>
                  <a:lnTo>
                    <a:pt x="2238" y="9061"/>
                  </a:lnTo>
                  <a:lnTo>
                    <a:pt x="2054" y="9098"/>
                  </a:lnTo>
                  <a:lnTo>
                    <a:pt x="1577" y="8437"/>
                  </a:lnTo>
                  <a:lnTo>
                    <a:pt x="1394" y="8107"/>
                  </a:lnTo>
                  <a:lnTo>
                    <a:pt x="1137" y="7777"/>
                  </a:lnTo>
                  <a:lnTo>
                    <a:pt x="1211" y="7594"/>
                  </a:lnTo>
                  <a:lnTo>
                    <a:pt x="1247" y="7447"/>
                  </a:lnTo>
                  <a:lnTo>
                    <a:pt x="1211" y="7263"/>
                  </a:lnTo>
                  <a:lnTo>
                    <a:pt x="1174" y="7117"/>
                  </a:lnTo>
                  <a:lnTo>
                    <a:pt x="1064" y="7007"/>
                  </a:lnTo>
                  <a:lnTo>
                    <a:pt x="1101" y="6933"/>
                  </a:lnTo>
                  <a:lnTo>
                    <a:pt x="1174" y="6823"/>
                  </a:lnTo>
                  <a:lnTo>
                    <a:pt x="1247" y="6640"/>
                  </a:lnTo>
                  <a:lnTo>
                    <a:pt x="1614" y="5980"/>
                  </a:lnTo>
                  <a:lnTo>
                    <a:pt x="1944" y="5356"/>
                  </a:lnTo>
                  <a:lnTo>
                    <a:pt x="2164" y="5356"/>
                  </a:lnTo>
                  <a:lnTo>
                    <a:pt x="2384" y="5283"/>
                  </a:lnTo>
                  <a:lnTo>
                    <a:pt x="2531" y="5136"/>
                  </a:lnTo>
                  <a:lnTo>
                    <a:pt x="2604" y="5063"/>
                  </a:lnTo>
                  <a:lnTo>
                    <a:pt x="2641" y="4953"/>
                  </a:lnTo>
                  <a:lnTo>
                    <a:pt x="2678" y="4916"/>
                  </a:lnTo>
                  <a:lnTo>
                    <a:pt x="3118" y="4953"/>
                  </a:lnTo>
                  <a:lnTo>
                    <a:pt x="3705" y="4916"/>
                  </a:lnTo>
                  <a:lnTo>
                    <a:pt x="4072" y="4843"/>
                  </a:lnTo>
                  <a:close/>
                  <a:moveTo>
                    <a:pt x="8877" y="7740"/>
                  </a:moveTo>
                  <a:lnTo>
                    <a:pt x="8877" y="7777"/>
                  </a:lnTo>
                  <a:lnTo>
                    <a:pt x="8877" y="7814"/>
                  </a:lnTo>
                  <a:lnTo>
                    <a:pt x="8914" y="7997"/>
                  </a:lnTo>
                  <a:lnTo>
                    <a:pt x="8914" y="8070"/>
                  </a:lnTo>
                  <a:lnTo>
                    <a:pt x="8950" y="8181"/>
                  </a:lnTo>
                  <a:lnTo>
                    <a:pt x="9391" y="8731"/>
                  </a:lnTo>
                  <a:lnTo>
                    <a:pt x="9794" y="9281"/>
                  </a:lnTo>
                  <a:lnTo>
                    <a:pt x="9941" y="9464"/>
                  </a:lnTo>
                  <a:lnTo>
                    <a:pt x="10014" y="9538"/>
                  </a:lnTo>
                  <a:lnTo>
                    <a:pt x="10124" y="9574"/>
                  </a:lnTo>
                  <a:lnTo>
                    <a:pt x="10234" y="9574"/>
                  </a:lnTo>
                  <a:lnTo>
                    <a:pt x="10308" y="9538"/>
                  </a:lnTo>
                  <a:lnTo>
                    <a:pt x="10381" y="9501"/>
                  </a:lnTo>
                  <a:lnTo>
                    <a:pt x="10418" y="9391"/>
                  </a:lnTo>
                  <a:lnTo>
                    <a:pt x="10418" y="9354"/>
                  </a:lnTo>
                  <a:lnTo>
                    <a:pt x="10418" y="9244"/>
                  </a:lnTo>
                  <a:lnTo>
                    <a:pt x="10381" y="9171"/>
                  </a:lnTo>
                  <a:lnTo>
                    <a:pt x="10308" y="9134"/>
                  </a:lnTo>
                  <a:lnTo>
                    <a:pt x="10198" y="9098"/>
                  </a:lnTo>
                  <a:lnTo>
                    <a:pt x="10088" y="8951"/>
                  </a:lnTo>
                  <a:lnTo>
                    <a:pt x="10014" y="8841"/>
                  </a:lnTo>
                  <a:lnTo>
                    <a:pt x="9647" y="8401"/>
                  </a:lnTo>
                  <a:lnTo>
                    <a:pt x="9281" y="7924"/>
                  </a:lnTo>
                  <a:lnTo>
                    <a:pt x="9207" y="7850"/>
                  </a:lnTo>
                  <a:lnTo>
                    <a:pt x="9134" y="7814"/>
                  </a:lnTo>
                  <a:lnTo>
                    <a:pt x="8950" y="7740"/>
                  </a:lnTo>
                  <a:close/>
                  <a:moveTo>
                    <a:pt x="2128" y="9721"/>
                  </a:moveTo>
                  <a:lnTo>
                    <a:pt x="2054" y="9758"/>
                  </a:lnTo>
                  <a:lnTo>
                    <a:pt x="2054" y="9721"/>
                  </a:lnTo>
                  <a:close/>
                  <a:moveTo>
                    <a:pt x="5612" y="9281"/>
                  </a:moveTo>
                  <a:lnTo>
                    <a:pt x="5576" y="9318"/>
                  </a:lnTo>
                  <a:lnTo>
                    <a:pt x="5576" y="9354"/>
                  </a:lnTo>
                  <a:lnTo>
                    <a:pt x="5576" y="9538"/>
                  </a:lnTo>
                  <a:lnTo>
                    <a:pt x="5649" y="9684"/>
                  </a:lnTo>
                  <a:lnTo>
                    <a:pt x="5796" y="9941"/>
                  </a:lnTo>
                  <a:lnTo>
                    <a:pt x="6163" y="10455"/>
                  </a:lnTo>
                  <a:lnTo>
                    <a:pt x="6456" y="10895"/>
                  </a:lnTo>
                  <a:lnTo>
                    <a:pt x="6603" y="11115"/>
                  </a:lnTo>
                  <a:lnTo>
                    <a:pt x="6823" y="11298"/>
                  </a:lnTo>
                  <a:lnTo>
                    <a:pt x="6860" y="11372"/>
                  </a:lnTo>
                  <a:lnTo>
                    <a:pt x="6970" y="11482"/>
                  </a:lnTo>
                  <a:lnTo>
                    <a:pt x="7043" y="11519"/>
                  </a:lnTo>
                  <a:lnTo>
                    <a:pt x="7116" y="11519"/>
                  </a:lnTo>
                  <a:lnTo>
                    <a:pt x="7190" y="11482"/>
                  </a:lnTo>
                  <a:lnTo>
                    <a:pt x="7226" y="11408"/>
                  </a:lnTo>
                  <a:lnTo>
                    <a:pt x="7263" y="11188"/>
                  </a:lnTo>
                  <a:lnTo>
                    <a:pt x="7226" y="11078"/>
                  </a:lnTo>
                  <a:lnTo>
                    <a:pt x="7153" y="10968"/>
                  </a:lnTo>
                  <a:lnTo>
                    <a:pt x="7080" y="10932"/>
                  </a:lnTo>
                  <a:lnTo>
                    <a:pt x="7006" y="10895"/>
                  </a:lnTo>
                  <a:lnTo>
                    <a:pt x="6933" y="10785"/>
                  </a:lnTo>
                  <a:lnTo>
                    <a:pt x="6860" y="10675"/>
                  </a:lnTo>
                  <a:lnTo>
                    <a:pt x="6713" y="10455"/>
                  </a:lnTo>
                  <a:lnTo>
                    <a:pt x="6273" y="9831"/>
                  </a:lnTo>
                  <a:lnTo>
                    <a:pt x="6016" y="9501"/>
                  </a:lnTo>
                  <a:lnTo>
                    <a:pt x="5869" y="9391"/>
                  </a:lnTo>
                  <a:lnTo>
                    <a:pt x="5722" y="9281"/>
                  </a:lnTo>
                  <a:close/>
                  <a:moveTo>
                    <a:pt x="8730" y="6970"/>
                  </a:moveTo>
                  <a:lnTo>
                    <a:pt x="8804" y="7080"/>
                  </a:lnTo>
                  <a:lnTo>
                    <a:pt x="8914" y="7153"/>
                  </a:lnTo>
                  <a:lnTo>
                    <a:pt x="8987" y="7227"/>
                  </a:lnTo>
                  <a:lnTo>
                    <a:pt x="9097" y="7263"/>
                  </a:lnTo>
                  <a:lnTo>
                    <a:pt x="9391" y="7227"/>
                  </a:lnTo>
                  <a:lnTo>
                    <a:pt x="9501" y="7263"/>
                  </a:lnTo>
                  <a:lnTo>
                    <a:pt x="9574" y="7300"/>
                  </a:lnTo>
                  <a:lnTo>
                    <a:pt x="9721" y="7557"/>
                  </a:lnTo>
                  <a:lnTo>
                    <a:pt x="9867" y="7814"/>
                  </a:lnTo>
                  <a:lnTo>
                    <a:pt x="10234" y="8364"/>
                  </a:lnTo>
                  <a:lnTo>
                    <a:pt x="10711" y="9098"/>
                  </a:lnTo>
                  <a:lnTo>
                    <a:pt x="10638" y="9281"/>
                  </a:lnTo>
                  <a:lnTo>
                    <a:pt x="10601" y="9428"/>
                  </a:lnTo>
                  <a:lnTo>
                    <a:pt x="10564" y="9758"/>
                  </a:lnTo>
                  <a:lnTo>
                    <a:pt x="10528" y="9941"/>
                  </a:lnTo>
                  <a:lnTo>
                    <a:pt x="10528" y="10125"/>
                  </a:lnTo>
                  <a:lnTo>
                    <a:pt x="10528" y="10235"/>
                  </a:lnTo>
                  <a:lnTo>
                    <a:pt x="10564" y="10271"/>
                  </a:lnTo>
                  <a:lnTo>
                    <a:pt x="10344" y="10638"/>
                  </a:lnTo>
                  <a:lnTo>
                    <a:pt x="9794" y="11555"/>
                  </a:lnTo>
                  <a:lnTo>
                    <a:pt x="9684" y="11519"/>
                  </a:lnTo>
                  <a:lnTo>
                    <a:pt x="9537" y="11519"/>
                  </a:lnTo>
                  <a:lnTo>
                    <a:pt x="9391" y="11555"/>
                  </a:lnTo>
                  <a:lnTo>
                    <a:pt x="9281" y="11629"/>
                  </a:lnTo>
                  <a:lnTo>
                    <a:pt x="9170" y="11702"/>
                  </a:lnTo>
                  <a:lnTo>
                    <a:pt x="9097" y="11812"/>
                  </a:lnTo>
                  <a:lnTo>
                    <a:pt x="9024" y="11922"/>
                  </a:lnTo>
                  <a:lnTo>
                    <a:pt x="8987" y="12032"/>
                  </a:lnTo>
                  <a:lnTo>
                    <a:pt x="8400" y="12069"/>
                  </a:lnTo>
                  <a:lnTo>
                    <a:pt x="7483" y="12142"/>
                  </a:lnTo>
                  <a:lnTo>
                    <a:pt x="7006" y="12142"/>
                  </a:lnTo>
                  <a:lnTo>
                    <a:pt x="6970" y="11959"/>
                  </a:lnTo>
                  <a:lnTo>
                    <a:pt x="6823" y="11775"/>
                  </a:lnTo>
                  <a:lnTo>
                    <a:pt x="6749" y="11739"/>
                  </a:lnTo>
                  <a:lnTo>
                    <a:pt x="6676" y="11702"/>
                  </a:lnTo>
                  <a:lnTo>
                    <a:pt x="6493" y="11665"/>
                  </a:lnTo>
                  <a:lnTo>
                    <a:pt x="6419" y="11629"/>
                  </a:lnTo>
                  <a:lnTo>
                    <a:pt x="6346" y="11665"/>
                  </a:lnTo>
                  <a:lnTo>
                    <a:pt x="6273" y="11739"/>
                  </a:lnTo>
                  <a:lnTo>
                    <a:pt x="6199" y="11739"/>
                  </a:lnTo>
                  <a:lnTo>
                    <a:pt x="5979" y="11225"/>
                  </a:lnTo>
                  <a:lnTo>
                    <a:pt x="5722" y="10712"/>
                  </a:lnTo>
                  <a:lnTo>
                    <a:pt x="5466" y="10308"/>
                  </a:lnTo>
                  <a:lnTo>
                    <a:pt x="5172" y="9868"/>
                  </a:lnTo>
                  <a:lnTo>
                    <a:pt x="5209" y="9758"/>
                  </a:lnTo>
                  <a:lnTo>
                    <a:pt x="5246" y="9648"/>
                  </a:lnTo>
                  <a:lnTo>
                    <a:pt x="5246" y="9501"/>
                  </a:lnTo>
                  <a:lnTo>
                    <a:pt x="5209" y="9391"/>
                  </a:lnTo>
                  <a:lnTo>
                    <a:pt x="5135" y="9318"/>
                  </a:lnTo>
                  <a:lnTo>
                    <a:pt x="5099" y="9318"/>
                  </a:lnTo>
                  <a:lnTo>
                    <a:pt x="5209" y="9171"/>
                  </a:lnTo>
                  <a:lnTo>
                    <a:pt x="5759" y="8401"/>
                  </a:lnTo>
                  <a:lnTo>
                    <a:pt x="6163" y="7850"/>
                  </a:lnTo>
                  <a:lnTo>
                    <a:pt x="6383" y="7594"/>
                  </a:lnTo>
                  <a:lnTo>
                    <a:pt x="6529" y="7300"/>
                  </a:lnTo>
                  <a:lnTo>
                    <a:pt x="6676" y="7337"/>
                  </a:lnTo>
                  <a:lnTo>
                    <a:pt x="6933" y="7337"/>
                  </a:lnTo>
                  <a:lnTo>
                    <a:pt x="7080" y="7300"/>
                  </a:lnTo>
                  <a:lnTo>
                    <a:pt x="7190" y="7263"/>
                  </a:lnTo>
                  <a:lnTo>
                    <a:pt x="7300" y="7153"/>
                  </a:lnTo>
                  <a:lnTo>
                    <a:pt x="7410" y="7080"/>
                  </a:lnTo>
                  <a:lnTo>
                    <a:pt x="7483" y="6970"/>
                  </a:lnTo>
                  <a:close/>
                  <a:moveTo>
                    <a:pt x="4769" y="1"/>
                  </a:moveTo>
                  <a:lnTo>
                    <a:pt x="4769" y="37"/>
                  </a:lnTo>
                  <a:lnTo>
                    <a:pt x="4805" y="184"/>
                  </a:lnTo>
                  <a:lnTo>
                    <a:pt x="4879" y="294"/>
                  </a:lnTo>
                  <a:lnTo>
                    <a:pt x="4989" y="367"/>
                  </a:lnTo>
                  <a:lnTo>
                    <a:pt x="5099" y="404"/>
                  </a:lnTo>
                  <a:lnTo>
                    <a:pt x="5172" y="551"/>
                  </a:lnTo>
                  <a:lnTo>
                    <a:pt x="5282" y="697"/>
                  </a:lnTo>
                  <a:lnTo>
                    <a:pt x="5466" y="991"/>
                  </a:lnTo>
                  <a:lnTo>
                    <a:pt x="5539" y="1101"/>
                  </a:lnTo>
                  <a:lnTo>
                    <a:pt x="5466" y="1284"/>
                  </a:lnTo>
                  <a:lnTo>
                    <a:pt x="5466" y="1468"/>
                  </a:lnTo>
                  <a:lnTo>
                    <a:pt x="5539" y="1688"/>
                  </a:lnTo>
                  <a:lnTo>
                    <a:pt x="5649" y="1835"/>
                  </a:lnTo>
                  <a:lnTo>
                    <a:pt x="5722" y="1908"/>
                  </a:lnTo>
                  <a:lnTo>
                    <a:pt x="5356" y="2605"/>
                  </a:lnTo>
                  <a:lnTo>
                    <a:pt x="4879" y="3595"/>
                  </a:lnTo>
                  <a:lnTo>
                    <a:pt x="4769" y="3852"/>
                  </a:lnTo>
                  <a:lnTo>
                    <a:pt x="4622" y="4072"/>
                  </a:lnTo>
                  <a:lnTo>
                    <a:pt x="4402" y="4072"/>
                  </a:lnTo>
                  <a:lnTo>
                    <a:pt x="4292" y="4109"/>
                  </a:lnTo>
                  <a:lnTo>
                    <a:pt x="4182" y="4182"/>
                  </a:lnTo>
                  <a:lnTo>
                    <a:pt x="4108" y="4292"/>
                  </a:lnTo>
                  <a:lnTo>
                    <a:pt x="4072" y="4402"/>
                  </a:lnTo>
                  <a:lnTo>
                    <a:pt x="3485" y="4476"/>
                  </a:lnTo>
                  <a:lnTo>
                    <a:pt x="3045" y="4512"/>
                  </a:lnTo>
                  <a:lnTo>
                    <a:pt x="2678" y="4549"/>
                  </a:lnTo>
                  <a:lnTo>
                    <a:pt x="2568" y="4366"/>
                  </a:lnTo>
                  <a:lnTo>
                    <a:pt x="2458" y="4219"/>
                  </a:lnTo>
                  <a:lnTo>
                    <a:pt x="2274" y="4146"/>
                  </a:lnTo>
                  <a:lnTo>
                    <a:pt x="2091" y="4109"/>
                  </a:lnTo>
                  <a:lnTo>
                    <a:pt x="1907" y="4109"/>
                  </a:lnTo>
                  <a:lnTo>
                    <a:pt x="1797" y="4182"/>
                  </a:lnTo>
                  <a:lnTo>
                    <a:pt x="1651" y="4292"/>
                  </a:lnTo>
                  <a:lnTo>
                    <a:pt x="1577" y="4402"/>
                  </a:lnTo>
                  <a:lnTo>
                    <a:pt x="1504" y="4512"/>
                  </a:lnTo>
                  <a:lnTo>
                    <a:pt x="1504" y="4622"/>
                  </a:lnTo>
                  <a:lnTo>
                    <a:pt x="1431" y="4769"/>
                  </a:lnTo>
                  <a:lnTo>
                    <a:pt x="1431" y="4953"/>
                  </a:lnTo>
                  <a:lnTo>
                    <a:pt x="1467" y="5099"/>
                  </a:lnTo>
                  <a:lnTo>
                    <a:pt x="1504" y="5173"/>
                  </a:lnTo>
                  <a:lnTo>
                    <a:pt x="1504" y="5209"/>
                  </a:lnTo>
                  <a:lnTo>
                    <a:pt x="1247" y="5760"/>
                  </a:lnTo>
                  <a:lnTo>
                    <a:pt x="880" y="6420"/>
                  </a:lnTo>
                  <a:lnTo>
                    <a:pt x="770" y="6640"/>
                  </a:lnTo>
                  <a:lnTo>
                    <a:pt x="770" y="6713"/>
                  </a:lnTo>
                  <a:lnTo>
                    <a:pt x="734" y="6823"/>
                  </a:lnTo>
                  <a:lnTo>
                    <a:pt x="734" y="6787"/>
                  </a:lnTo>
                  <a:lnTo>
                    <a:pt x="624" y="6787"/>
                  </a:lnTo>
                  <a:lnTo>
                    <a:pt x="550" y="6823"/>
                  </a:lnTo>
                  <a:lnTo>
                    <a:pt x="404" y="6933"/>
                  </a:lnTo>
                  <a:lnTo>
                    <a:pt x="330" y="6970"/>
                  </a:lnTo>
                  <a:lnTo>
                    <a:pt x="257" y="7007"/>
                  </a:lnTo>
                  <a:lnTo>
                    <a:pt x="183" y="7117"/>
                  </a:lnTo>
                  <a:lnTo>
                    <a:pt x="110" y="7227"/>
                  </a:lnTo>
                  <a:lnTo>
                    <a:pt x="110" y="7447"/>
                  </a:lnTo>
                  <a:lnTo>
                    <a:pt x="0" y="7777"/>
                  </a:lnTo>
                  <a:lnTo>
                    <a:pt x="37" y="7850"/>
                  </a:lnTo>
                  <a:lnTo>
                    <a:pt x="73" y="7887"/>
                  </a:lnTo>
                  <a:lnTo>
                    <a:pt x="110" y="7960"/>
                  </a:lnTo>
                  <a:lnTo>
                    <a:pt x="183" y="7960"/>
                  </a:lnTo>
                  <a:lnTo>
                    <a:pt x="367" y="8034"/>
                  </a:lnTo>
                  <a:lnTo>
                    <a:pt x="660" y="8034"/>
                  </a:lnTo>
                  <a:lnTo>
                    <a:pt x="660" y="7997"/>
                  </a:lnTo>
                  <a:lnTo>
                    <a:pt x="770" y="7997"/>
                  </a:lnTo>
                  <a:lnTo>
                    <a:pt x="880" y="8181"/>
                  </a:lnTo>
                  <a:lnTo>
                    <a:pt x="990" y="8364"/>
                  </a:lnTo>
                  <a:lnTo>
                    <a:pt x="1211" y="8657"/>
                  </a:lnTo>
                  <a:lnTo>
                    <a:pt x="1651" y="9281"/>
                  </a:lnTo>
                  <a:lnTo>
                    <a:pt x="1687" y="9354"/>
                  </a:lnTo>
                  <a:lnTo>
                    <a:pt x="1651" y="9501"/>
                  </a:lnTo>
                  <a:lnTo>
                    <a:pt x="1614" y="9648"/>
                  </a:lnTo>
                  <a:lnTo>
                    <a:pt x="1577" y="9831"/>
                  </a:lnTo>
                  <a:lnTo>
                    <a:pt x="1577" y="9941"/>
                  </a:lnTo>
                  <a:lnTo>
                    <a:pt x="1614" y="10051"/>
                  </a:lnTo>
                  <a:lnTo>
                    <a:pt x="1541" y="10235"/>
                  </a:lnTo>
                  <a:lnTo>
                    <a:pt x="1431" y="10418"/>
                  </a:lnTo>
                  <a:lnTo>
                    <a:pt x="1357" y="10601"/>
                  </a:lnTo>
                  <a:lnTo>
                    <a:pt x="1211" y="10785"/>
                  </a:lnTo>
                  <a:lnTo>
                    <a:pt x="1137" y="10858"/>
                  </a:lnTo>
                  <a:lnTo>
                    <a:pt x="1137" y="10968"/>
                  </a:lnTo>
                  <a:lnTo>
                    <a:pt x="1174" y="11078"/>
                  </a:lnTo>
                  <a:lnTo>
                    <a:pt x="1247" y="11152"/>
                  </a:lnTo>
                  <a:lnTo>
                    <a:pt x="1357" y="11188"/>
                  </a:lnTo>
                  <a:lnTo>
                    <a:pt x="1467" y="11152"/>
                  </a:lnTo>
                  <a:lnTo>
                    <a:pt x="1541" y="11078"/>
                  </a:lnTo>
                  <a:lnTo>
                    <a:pt x="1577" y="10968"/>
                  </a:lnTo>
                  <a:lnTo>
                    <a:pt x="1614" y="10932"/>
                  </a:lnTo>
                  <a:lnTo>
                    <a:pt x="1687" y="10822"/>
                  </a:lnTo>
                  <a:lnTo>
                    <a:pt x="1761" y="10638"/>
                  </a:lnTo>
                  <a:lnTo>
                    <a:pt x="1834" y="10491"/>
                  </a:lnTo>
                  <a:lnTo>
                    <a:pt x="1907" y="10198"/>
                  </a:lnTo>
                  <a:lnTo>
                    <a:pt x="2164" y="10198"/>
                  </a:lnTo>
                  <a:lnTo>
                    <a:pt x="2348" y="10161"/>
                  </a:lnTo>
                  <a:lnTo>
                    <a:pt x="2494" y="10088"/>
                  </a:lnTo>
                  <a:lnTo>
                    <a:pt x="2641" y="10015"/>
                  </a:lnTo>
                  <a:lnTo>
                    <a:pt x="2714" y="9905"/>
                  </a:lnTo>
                  <a:lnTo>
                    <a:pt x="3338" y="9905"/>
                  </a:lnTo>
                  <a:lnTo>
                    <a:pt x="3998" y="9941"/>
                  </a:lnTo>
                  <a:lnTo>
                    <a:pt x="4035" y="10051"/>
                  </a:lnTo>
                  <a:lnTo>
                    <a:pt x="4072" y="10088"/>
                  </a:lnTo>
                  <a:lnTo>
                    <a:pt x="4145" y="10161"/>
                  </a:lnTo>
                  <a:lnTo>
                    <a:pt x="4292" y="10235"/>
                  </a:lnTo>
                  <a:lnTo>
                    <a:pt x="4439" y="10308"/>
                  </a:lnTo>
                  <a:lnTo>
                    <a:pt x="4622" y="10308"/>
                  </a:lnTo>
                  <a:lnTo>
                    <a:pt x="4805" y="10271"/>
                  </a:lnTo>
                  <a:lnTo>
                    <a:pt x="4879" y="10235"/>
                  </a:lnTo>
                  <a:lnTo>
                    <a:pt x="5282" y="10822"/>
                  </a:lnTo>
                  <a:lnTo>
                    <a:pt x="5429" y="11115"/>
                  </a:lnTo>
                  <a:lnTo>
                    <a:pt x="5576" y="11408"/>
                  </a:lnTo>
                  <a:lnTo>
                    <a:pt x="5796" y="11995"/>
                  </a:lnTo>
                  <a:lnTo>
                    <a:pt x="5759" y="12105"/>
                  </a:lnTo>
                  <a:lnTo>
                    <a:pt x="5759" y="12215"/>
                  </a:lnTo>
                  <a:lnTo>
                    <a:pt x="5759" y="12362"/>
                  </a:lnTo>
                  <a:lnTo>
                    <a:pt x="5759" y="12472"/>
                  </a:lnTo>
                  <a:lnTo>
                    <a:pt x="5759" y="12509"/>
                  </a:lnTo>
                  <a:lnTo>
                    <a:pt x="5722" y="12619"/>
                  </a:lnTo>
                  <a:lnTo>
                    <a:pt x="5722" y="12692"/>
                  </a:lnTo>
                  <a:lnTo>
                    <a:pt x="5759" y="12766"/>
                  </a:lnTo>
                  <a:lnTo>
                    <a:pt x="5979" y="12876"/>
                  </a:lnTo>
                  <a:lnTo>
                    <a:pt x="5759" y="13169"/>
                  </a:lnTo>
                  <a:lnTo>
                    <a:pt x="5612" y="13463"/>
                  </a:lnTo>
                  <a:lnTo>
                    <a:pt x="5502" y="13793"/>
                  </a:lnTo>
                  <a:lnTo>
                    <a:pt x="5429" y="14123"/>
                  </a:lnTo>
                  <a:lnTo>
                    <a:pt x="5392" y="14196"/>
                  </a:lnTo>
                  <a:lnTo>
                    <a:pt x="5429" y="14270"/>
                  </a:lnTo>
                  <a:lnTo>
                    <a:pt x="5502" y="14343"/>
                  </a:lnTo>
                  <a:lnTo>
                    <a:pt x="5576" y="14380"/>
                  </a:lnTo>
                  <a:lnTo>
                    <a:pt x="5649" y="14416"/>
                  </a:lnTo>
                  <a:lnTo>
                    <a:pt x="5722" y="14416"/>
                  </a:lnTo>
                  <a:lnTo>
                    <a:pt x="5759" y="14380"/>
                  </a:lnTo>
                  <a:lnTo>
                    <a:pt x="5832" y="14306"/>
                  </a:lnTo>
                  <a:lnTo>
                    <a:pt x="5832" y="14233"/>
                  </a:lnTo>
                  <a:lnTo>
                    <a:pt x="5869" y="14086"/>
                  </a:lnTo>
                  <a:lnTo>
                    <a:pt x="5979" y="13793"/>
                  </a:lnTo>
                  <a:lnTo>
                    <a:pt x="6089" y="13463"/>
                  </a:lnTo>
                  <a:lnTo>
                    <a:pt x="6309" y="13022"/>
                  </a:lnTo>
                  <a:lnTo>
                    <a:pt x="6566" y="13022"/>
                  </a:lnTo>
                  <a:lnTo>
                    <a:pt x="6713" y="12986"/>
                  </a:lnTo>
                  <a:lnTo>
                    <a:pt x="6786" y="12876"/>
                  </a:lnTo>
                  <a:lnTo>
                    <a:pt x="6860" y="12582"/>
                  </a:lnTo>
                  <a:lnTo>
                    <a:pt x="7593" y="12582"/>
                  </a:lnTo>
                  <a:lnTo>
                    <a:pt x="8253" y="12546"/>
                  </a:lnTo>
                  <a:lnTo>
                    <a:pt x="8914" y="12509"/>
                  </a:lnTo>
                  <a:lnTo>
                    <a:pt x="8950" y="12509"/>
                  </a:lnTo>
                  <a:lnTo>
                    <a:pt x="8950" y="12619"/>
                  </a:lnTo>
                  <a:lnTo>
                    <a:pt x="9024" y="12692"/>
                  </a:lnTo>
                  <a:lnTo>
                    <a:pt x="9170" y="12802"/>
                  </a:lnTo>
                  <a:lnTo>
                    <a:pt x="9354" y="12876"/>
                  </a:lnTo>
                  <a:lnTo>
                    <a:pt x="9537" y="12912"/>
                  </a:lnTo>
                  <a:lnTo>
                    <a:pt x="9647" y="13279"/>
                  </a:lnTo>
                  <a:lnTo>
                    <a:pt x="9794" y="13829"/>
                  </a:lnTo>
                  <a:lnTo>
                    <a:pt x="9904" y="14050"/>
                  </a:lnTo>
                  <a:lnTo>
                    <a:pt x="9977" y="14160"/>
                  </a:lnTo>
                  <a:lnTo>
                    <a:pt x="10051" y="14270"/>
                  </a:lnTo>
                  <a:lnTo>
                    <a:pt x="10198" y="14270"/>
                  </a:lnTo>
                  <a:lnTo>
                    <a:pt x="10271" y="14233"/>
                  </a:lnTo>
                  <a:lnTo>
                    <a:pt x="10308" y="14160"/>
                  </a:lnTo>
                  <a:lnTo>
                    <a:pt x="10308" y="14013"/>
                  </a:lnTo>
                  <a:lnTo>
                    <a:pt x="10308" y="13903"/>
                  </a:lnTo>
                  <a:lnTo>
                    <a:pt x="10198" y="13609"/>
                  </a:lnTo>
                  <a:lnTo>
                    <a:pt x="9977" y="12949"/>
                  </a:lnTo>
                  <a:lnTo>
                    <a:pt x="9904" y="12729"/>
                  </a:lnTo>
                  <a:lnTo>
                    <a:pt x="9977" y="12619"/>
                  </a:lnTo>
                  <a:lnTo>
                    <a:pt x="10088" y="12399"/>
                  </a:lnTo>
                  <a:lnTo>
                    <a:pt x="10124" y="12215"/>
                  </a:lnTo>
                  <a:lnTo>
                    <a:pt x="10161" y="12032"/>
                  </a:lnTo>
                  <a:lnTo>
                    <a:pt x="10161" y="11885"/>
                  </a:lnTo>
                  <a:lnTo>
                    <a:pt x="10124" y="11849"/>
                  </a:lnTo>
                  <a:lnTo>
                    <a:pt x="10601" y="11042"/>
                  </a:lnTo>
                  <a:lnTo>
                    <a:pt x="11115" y="10235"/>
                  </a:lnTo>
                  <a:lnTo>
                    <a:pt x="11371" y="10088"/>
                  </a:lnTo>
                  <a:lnTo>
                    <a:pt x="11518" y="9978"/>
                  </a:lnTo>
                  <a:lnTo>
                    <a:pt x="11628" y="9868"/>
                  </a:lnTo>
                  <a:lnTo>
                    <a:pt x="11665" y="9831"/>
                  </a:lnTo>
                  <a:lnTo>
                    <a:pt x="11738" y="9758"/>
                  </a:lnTo>
                  <a:lnTo>
                    <a:pt x="11812" y="9611"/>
                  </a:lnTo>
                  <a:lnTo>
                    <a:pt x="11885" y="9464"/>
                  </a:lnTo>
                  <a:lnTo>
                    <a:pt x="12068" y="9501"/>
                  </a:lnTo>
                  <a:lnTo>
                    <a:pt x="12288" y="9501"/>
                  </a:lnTo>
                  <a:lnTo>
                    <a:pt x="12875" y="9538"/>
                  </a:lnTo>
                  <a:lnTo>
                    <a:pt x="13426" y="9501"/>
                  </a:lnTo>
                  <a:lnTo>
                    <a:pt x="13499" y="9501"/>
                  </a:lnTo>
                  <a:lnTo>
                    <a:pt x="13572" y="9464"/>
                  </a:lnTo>
                  <a:lnTo>
                    <a:pt x="13646" y="9391"/>
                  </a:lnTo>
                  <a:lnTo>
                    <a:pt x="13646" y="9318"/>
                  </a:lnTo>
                  <a:lnTo>
                    <a:pt x="13682" y="9244"/>
                  </a:lnTo>
                  <a:lnTo>
                    <a:pt x="13646" y="9171"/>
                  </a:lnTo>
                  <a:lnTo>
                    <a:pt x="13609" y="9098"/>
                  </a:lnTo>
                  <a:lnTo>
                    <a:pt x="13536" y="9024"/>
                  </a:lnTo>
                  <a:lnTo>
                    <a:pt x="13426" y="9024"/>
                  </a:lnTo>
                  <a:lnTo>
                    <a:pt x="13059" y="8988"/>
                  </a:lnTo>
                  <a:lnTo>
                    <a:pt x="12655" y="8988"/>
                  </a:lnTo>
                  <a:lnTo>
                    <a:pt x="11885" y="9024"/>
                  </a:lnTo>
                  <a:lnTo>
                    <a:pt x="11812" y="8951"/>
                  </a:lnTo>
                  <a:lnTo>
                    <a:pt x="11738" y="8877"/>
                  </a:lnTo>
                  <a:lnTo>
                    <a:pt x="11518" y="8767"/>
                  </a:lnTo>
                  <a:lnTo>
                    <a:pt x="11445" y="8767"/>
                  </a:lnTo>
                  <a:lnTo>
                    <a:pt x="11335" y="8804"/>
                  </a:lnTo>
                  <a:lnTo>
                    <a:pt x="11225" y="8767"/>
                  </a:lnTo>
                  <a:lnTo>
                    <a:pt x="11078" y="8804"/>
                  </a:lnTo>
                  <a:lnTo>
                    <a:pt x="10638" y="8107"/>
                  </a:lnTo>
                  <a:lnTo>
                    <a:pt x="10271" y="7594"/>
                  </a:lnTo>
                  <a:lnTo>
                    <a:pt x="10088" y="7300"/>
                  </a:lnTo>
                  <a:lnTo>
                    <a:pt x="9904" y="7080"/>
                  </a:lnTo>
                  <a:lnTo>
                    <a:pt x="9977" y="6970"/>
                  </a:lnTo>
                  <a:lnTo>
                    <a:pt x="10051" y="6823"/>
                  </a:lnTo>
                  <a:lnTo>
                    <a:pt x="10088" y="6713"/>
                  </a:lnTo>
                  <a:lnTo>
                    <a:pt x="10124" y="6567"/>
                  </a:lnTo>
                  <a:lnTo>
                    <a:pt x="10088" y="6493"/>
                  </a:lnTo>
                  <a:lnTo>
                    <a:pt x="10051" y="6456"/>
                  </a:lnTo>
                  <a:lnTo>
                    <a:pt x="9941" y="6456"/>
                  </a:lnTo>
                  <a:lnTo>
                    <a:pt x="10124" y="6236"/>
                  </a:lnTo>
                  <a:lnTo>
                    <a:pt x="10308" y="5980"/>
                  </a:lnTo>
                  <a:lnTo>
                    <a:pt x="10638" y="5503"/>
                  </a:lnTo>
                  <a:lnTo>
                    <a:pt x="11005" y="4953"/>
                  </a:lnTo>
                  <a:lnTo>
                    <a:pt x="11078" y="4953"/>
                  </a:lnTo>
                  <a:lnTo>
                    <a:pt x="11151" y="4916"/>
                  </a:lnTo>
                  <a:lnTo>
                    <a:pt x="11225" y="4843"/>
                  </a:lnTo>
                  <a:lnTo>
                    <a:pt x="11298" y="4769"/>
                  </a:lnTo>
                  <a:lnTo>
                    <a:pt x="11518" y="4586"/>
                  </a:lnTo>
                  <a:lnTo>
                    <a:pt x="11591" y="4476"/>
                  </a:lnTo>
                  <a:lnTo>
                    <a:pt x="11665" y="4366"/>
                  </a:lnTo>
                  <a:lnTo>
                    <a:pt x="11702" y="4256"/>
                  </a:lnTo>
                  <a:lnTo>
                    <a:pt x="11702" y="4146"/>
                  </a:lnTo>
                  <a:lnTo>
                    <a:pt x="11665" y="3999"/>
                  </a:lnTo>
                  <a:lnTo>
                    <a:pt x="11591" y="3889"/>
                  </a:lnTo>
                  <a:lnTo>
                    <a:pt x="11518" y="3779"/>
                  </a:lnTo>
                  <a:lnTo>
                    <a:pt x="11408" y="3742"/>
                  </a:lnTo>
                  <a:lnTo>
                    <a:pt x="11298" y="3705"/>
                  </a:lnTo>
                  <a:lnTo>
                    <a:pt x="11151" y="3669"/>
                  </a:lnTo>
                  <a:lnTo>
                    <a:pt x="10931" y="3192"/>
                  </a:lnTo>
                  <a:lnTo>
                    <a:pt x="10674" y="2752"/>
                  </a:lnTo>
                  <a:lnTo>
                    <a:pt x="10344" y="2091"/>
                  </a:lnTo>
                  <a:lnTo>
                    <a:pt x="10124" y="1725"/>
                  </a:lnTo>
                  <a:lnTo>
                    <a:pt x="9904" y="1431"/>
                  </a:lnTo>
                  <a:lnTo>
                    <a:pt x="9941" y="1284"/>
                  </a:lnTo>
                  <a:lnTo>
                    <a:pt x="9941" y="1211"/>
                  </a:lnTo>
                  <a:lnTo>
                    <a:pt x="9977" y="1064"/>
                  </a:lnTo>
                  <a:lnTo>
                    <a:pt x="9941" y="954"/>
                  </a:lnTo>
                  <a:lnTo>
                    <a:pt x="9904" y="844"/>
                  </a:lnTo>
                  <a:lnTo>
                    <a:pt x="9831" y="697"/>
                  </a:lnTo>
                  <a:lnTo>
                    <a:pt x="9721" y="587"/>
                  </a:lnTo>
                  <a:lnTo>
                    <a:pt x="9574" y="514"/>
                  </a:lnTo>
                  <a:lnTo>
                    <a:pt x="9427" y="477"/>
                  </a:lnTo>
                  <a:lnTo>
                    <a:pt x="9244" y="514"/>
                  </a:lnTo>
                  <a:lnTo>
                    <a:pt x="9097" y="551"/>
                  </a:lnTo>
                  <a:lnTo>
                    <a:pt x="8987" y="661"/>
                  </a:lnTo>
                  <a:lnTo>
                    <a:pt x="8914" y="808"/>
                  </a:lnTo>
                  <a:lnTo>
                    <a:pt x="8877" y="954"/>
                  </a:lnTo>
                  <a:lnTo>
                    <a:pt x="8840" y="1028"/>
                  </a:lnTo>
                  <a:lnTo>
                    <a:pt x="7887" y="1101"/>
                  </a:lnTo>
                  <a:lnTo>
                    <a:pt x="7080" y="1174"/>
                  </a:lnTo>
                  <a:lnTo>
                    <a:pt x="6933" y="1174"/>
                  </a:lnTo>
                  <a:lnTo>
                    <a:pt x="6860" y="1064"/>
                  </a:lnTo>
                  <a:lnTo>
                    <a:pt x="6749" y="918"/>
                  </a:lnTo>
                  <a:lnTo>
                    <a:pt x="6713" y="881"/>
                  </a:lnTo>
                  <a:lnTo>
                    <a:pt x="6639" y="808"/>
                  </a:lnTo>
                  <a:lnTo>
                    <a:pt x="6529" y="771"/>
                  </a:lnTo>
                  <a:lnTo>
                    <a:pt x="6456" y="771"/>
                  </a:lnTo>
                  <a:lnTo>
                    <a:pt x="6383" y="808"/>
                  </a:lnTo>
                  <a:lnTo>
                    <a:pt x="5942" y="808"/>
                  </a:lnTo>
                  <a:lnTo>
                    <a:pt x="5686" y="477"/>
                  </a:lnTo>
                  <a:lnTo>
                    <a:pt x="5576" y="294"/>
                  </a:lnTo>
                  <a:lnTo>
                    <a:pt x="5466" y="111"/>
                  </a:lnTo>
                  <a:lnTo>
                    <a:pt x="5429" y="37"/>
                  </a:lnTo>
                  <a:lnTo>
                    <a:pt x="5356" y="1"/>
                  </a:lnTo>
                  <a:lnTo>
                    <a:pt x="5209" y="1"/>
                  </a:lnTo>
                  <a:lnTo>
                    <a:pt x="5025" y="37"/>
                  </a:lnTo>
                  <a:lnTo>
                    <a:pt x="491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8" name="Google Shape;308;p5"/>
            <p:cNvSpPr/>
            <p:nvPr/>
          </p:nvSpPr>
          <p:spPr>
            <a:xfrm>
              <a:off x="6789450" y="3384325"/>
              <a:ext cx="262300" cy="186175"/>
            </a:xfrm>
            <a:custGeom>
              <a:avLst/>
              <a:gdLst/>
              <a:ahLst/>
              <a:cxnLst/>
              <a:rect l="l" t="t" r="r" b="b"/>
              <a:pathLst>
                <a:path w="10492" h="7447" extrusionOk="0">
                  <a:moveTo>
                    <a:pt x="7300" y="1761"/>
                  </a:moveTo>
                  <a:lnTo>
                    <a:pt x="7117" y="1797"/>
                  </a:lnTo>
                  <a:lnTo>
                    <a:pt x="6897" y="1834"/>
                  </a:lnTo>
                  <a:lnTo>
                    <a:pt x="6713" y="1907"/>
                  </a:lnTo>
                  <a:lnTo>
                    <a:pt x="6530" y="2017"/>
                  </a:lnTo>
                  <a:lnTo>
                    <a:pt x="6383" y="2128"/>
                  </a:lnTo>
                  <a:lnTo>
                    <a:pt x="6273" y="2274"/>
                  </a:lnTo>
                  <a:lnTo>
                    <a:pt x="6200" y="2458"/>
                  </a:lnTo>
                  <a:lnTo>
                    <a:pt x="6200" y="2531"/>
                  </a:lnTo>
                  <a:lnTo>
                    <a:pt x="6237" y="2604"/>
                  </a:lnTo>
                  <a:lnTo>
                    <a:pt x="6310" y="2641"/>
                  </a:lnTo>
                  <a:lnTo>
                    <a:pt x="6383" y="2641"/>
                  </a:lnTo>
                  <a:lnTo>
                    <a:pt x="6530" y="2604"/>
                  </a:lnTo>
                  <a:lnTo>
                    <a:pt x="6640" y="2531"/>
                  </a:lnTo>
                  <a:lnTo>
                    <a:pt x="6860" y="2384"/>
                  </a:lnTo>
                  <a:lnTo>
                    <a:pt x="7007" y="2348"/>
                  </a:lnTo>
                  <a:lnTo>
                    <a:pt x="7154" y="2274"/>
                  </a:lnTo>
                  <a:lnTo>
                    <a:pt x="7484" y="2274"/>
                  </a:lnTo>
                  <a:lnTo>
                    <a:pt x="7667" y="2311"/>
                  </a:lnTo>
                  <a:lnTo>
                    <a:pt x="7851" y="2384"/>
                  </a:lnTo>
                  <a:lnTo>
                    <a:pt x="7924" y="2458"/>
                  </a:lnTo>
                  <a:lnTo>
                    <a:pt x="7961" y="2531"/>
                  </a:lnTo>
                  <a:lnTo>
                    <a:pt x="7997" y="2641"/>
                  </a:lnTo>
                  <a:lnTo>
                    <a:pt x="7997" y="2751"/>
                  </a:lnTo>
                  <a:lnTo>
                    <a:pt x="7961" y="2898"/>
                  </a:lnTo>
                  <a:lnTo>
                    <a:pt x="7887" y="3045"/>
                  </a:lnTo>
                  <a:lnTo>
                    <a:pt x="7667" y="3338"/>
                  </a:lnTo>
                  <a:lnTo>
                    <a:pt x="7190" y="3998"/>
                  </a:lnTo>
                  <a:lnTo>
                    <a:pt x="6713" y="4622"/>
                  </a:lnTo>
                  <a:lnTo>
                    <a:pt x="5686" y="5869"/>
                  </a:lnTo>
                  <a:lnTo>
                    <a:pt x="5613" y="6016"/>
                  </a:lnTo>
                  <a:lnTo>
                    <a:pt x="5650" y="6162"/>
                  </a:lnTo>
                  <a:lnTo>
                    <a:pt x="5686" y="6236"/>
                  </a:lnTo>
                  <a:lnTo>
                    <a:pt x="5723" y="6273"/>
                  </a:lnTo>
                  <a:lnTo>
                    <a:pt x="5796" y="6309"/>
                  </a:lnTo>
                  <a:lnTo>
                    <a:pt x="5870" y="6309"/>
                  </a:lnTo>
                  <a:lnTo>
                    <a:pt x="6567" y="6273"/>
                  </a:lnTo>
                  <a:lnTo>
                    <a:pt x="7264" y="6309"/>
                  </a:lnTo>
                  <a:lnTo>
                    <a:pt x="8034" y="6346"/>
                  </a:lnTo>
                  <a:lnTo>
                    <a:pt x="8401" y="6419"/>
                  </a:lnTo>
                  <a:lnTo>
                    <a:pt x="8547" y="6419"/>
                  </a:lnTo>
                  <a:lnTo>
                    <a:pt x="8731" y="6383"/>
                  </a:lnTo>
                  <a:lnTo>
                    <a:pt x="8841" y="6309"/>
                  </a:lnTo>
                  <a:lnTo>
                    <a:pt x="8878" y="6199"/>
                  </a:lnTo>
                  <a:lnTo>
                    <a:pt x="8878" y="6089"/>
                  </a:lnTo>
                  <a:lnTo>
                    <a:pt x="8768" y="6016"/>
                  </a:lnTo>
                  <a:lnTo>
                    <a:pt x="8658" y="5942"/>
                  </a:lnTo>
                  <a:lnTo>
                    <a:pt x="8474" y="5869"/>
                  </a:lnTo>
                  <a:lnTo>
                    <a:pt x="8107" y="5796"/>
                  </a:lnTo>
                  <a:lnTo>
                    <a:pt x="7410" y="5759"/>
                  </a:lnTo>
                  <a:lnTo>
                    <a:pt x="6457" y="5759"/>
                  </a:lnTo>
                  <a:lnTo>
                    <a:pt x="7557" y="4365"/>
                  </a:lnTo>
                  <a:lnTo>
                    <a:pt x="7851" y="3998"/>
                  </a:lnTo>
                  <a:lnTo>
                    <a:pt x="8144" y="3595"/>
                  </a:lnTo>
                  <a:lnTo>
                    <a:pt x="8291" y="3375"/>
                  </a:lnTo>
                  <a:lnTo>
                    <a:pt x="8401" y="3191"/>
                  </a:lnTo>
                  <a:lnTo>
                    <a:pt x="8474" y="2935"/>
                  </a:lnTo>
                  <a:lnTo>
                    <a:pt x="8511" y="2714"/>
                  </a:lnTo>
                  <a:lnTo>
                    <a:pt x="8511" y="2494"/>
                  </a:lnTo>
                  <a:lnTo>
                    <a:pt x="8437" y="2311"/>
                  </a:lnTo>
                  <a:lnTo>
                    <a:pt x="8327" y="2164"/>
                  </a:lnTo>
                  <a:lnTo>
                    <a:pt x="8217" y="2017"/>
                  </a:lnTo>
                  <a:lnTo>
                    <a:pt x="8071" y="1907"/>
                  </a:lnTo>
                  <a:lnTo>
                    <a:pt x="7887" y="1834"/>
                  </a:lnTo>
                  <a:lnTo>
                    <a:pt x="7667" y="1797"/>
                  </a:lnTo>
                  <a:lnTo>
                    <a:pt x="7484" y="1761"/>
                  </a:lnTo>
                  <a:close/>
                  <a:moveTo>
                    <a:pt x="954" y="0"/>
                  </a:moveTo>
                  <a:lnTo>
                    <a:pt x="771" y="37"/>
                  </a:lnTo>
                  <a:lnTo>
                    <a:pt x="624" y="110"/>
                  </a:lnTo>
                  <a:lnTo>
                    <a:pt x="441" y="183"/>
                  </a:lnTo>
                  <a:lnTo>
                    <a:pt x="294" y="257"/>
                  </a:lnTo>
                  <a:lnTo>
                    <a:pt x="147" y="404"/>
                  </a:lnTo>
                  <a:lnTo>
                    <a:pt x="37" y="514"/>
                  </a:lnTo>
                  <a:lnTo>
                    <a:pt x="1" y="587"/>
                  </a:lnTo>
                  <a:lnTo>
                    <a:pt x="1" y="660"/>
                  </a:lnTo>
                  <a:lnTo>
                    <a:pt x="74" y="770"/>
                  </a:lnTo>
                  <a:lnTo>
                    <a:pt x="184" y="844"/>
                  </a:lnTo>
                  <a:lnTo>
                    <a:pt x="257" y="844"/>
                  </a:lnTo>
                  <a:lnTo>
                    <a:pt x="331" y="807"/>
                  </a:lnTo>
                  <a:lnTo>
                    <a:pt x="661" y="660"/>
                  </a:lnTo>
                  <a:lnTo>
                    <a:pt x="844" y="624"/>
                  </a:lnTo>
                  <a:lnTo>
                    <a:pt x="1028" y="587"/>
                  </a:lnTo>
                  <a:lnTo>
                    <a:pt x="991" y="624"/>
                  </a:lnTo>
                  <a:lnTo>
                    <a:pt x="991" y="844"/>
                  </a:lnTo>
                  <a:lnTo>
                    <a:pt x="991" y="1064"/>
                  </a:lnTo>
                  <a:lnTo>
                    <a:pt x="1101" y="1467"/>
                  </a:lnTo>
                  <a:lnTo>
                    <a:pt x="1358" y="2641"/>
                  </a:lnTo>
                  <a:lnTo>
                    <a:pt x="2312" y="7263"/>
                  </a:lnTo>
                  <a:lnTo>
                    <a:pt x="2348" y="7336"/>
                  </a:lnTo>
                  <a:lnTo>
                    <a:pt x="2422" y="7410"/>
                  </a:lnTo>
                  <a:lnTo>
                    <a:pt x="2495" y="7446"/>
                  </a:lnTo>
                  <a:lnTo>
                    <a:pt x="2678" y="7446"/>
                  </a:lnTo>
                  <a:lnTo>
                    <a:pt x="2752" y="7410"/>
                  </a:lnTo>
                  <a:lnTo>
                    <a:pt x="2825" y="7336"/>
                  </a:lnTo>
                  <a:lnTo>
                    <a:pt x="2862" y="7263"/>
                  </a:lnTo>
                  <a:lnTo>
                    <a:pt x="4072" y="4108"/>
                  </a:lnTo>
                  <a:lnTo>
                    <a:pt x="5246" y="990"/>
                  </a:lnTo>
                  <a:lnTo>
                    <a:pt x="6457" y="917"/>
                  </a:lnTo>
                  <a:lnTo>
                    <a:pt x="7667" y="880"/>
                  </a:lnTo>
                  <a:lnTo>
                    <a:pt x="8988" y="917"/>
                  </a:lnTo>
                  <a:lnTo>
                    <a:pt x="9648" y="990"/>
                  </a:lnTo>
                  <a:lnTo>
                    <a:pt x="9978" y="990"/>
                  </a:lnTo>
                  <a:lnTo>
                    <a:pt x="10308" y="954"/>
                  </a:lnTo>
                  <a:lnTo>
                    <a:pt x="10382" y="917"/>
                  </a:lnTo>
                  <a:lnTo>
                    <a:pt x="10455" y="880"/>
                  </a:lnTo>
                  <a:lnTo>
                    <a:pt x="10492" y="807"/>
                  </a:lnTo>
                  <a:lnTo>
                    <a:pt x="10492" y="734"/>
                  </a:lnTo>
                  <a:lnTo>
                    <a:pt x="10418" y="587"/>
                  </a:lnTo>
                  <a:lnTo>
                    <a:pt x="10382" y="514"/>
                  </a:lnTo>
                  <a:lnTo>
                    <a:pt x="10308" y="477"/>
                  </a:lnTo>
                  <a:lnTo>
                    <a:pt x="10015" y="404"/>
                  </a:lnTo>
                  <a:lnTo>
                    <a:pt x="9721" y="367"/>
                  </a:lnTo>
                  <a:lnTo>
                    <a:pt x="9134" y="330"/>
                  </a:lnTo>
                  <a:lnTo>
                    <a:pt x="7814" y="293"/>
                  </a:lnTo>
                  <a:lnTo>
                    <a:pt x="6420" y="330"/>
                  </a:lnTo>
                  <a:lnTo>
                    <a:pt x="5026" y="404"/>
                  </a:lnTo>
                  <a:lnTo>
                    <a:pt x="4916" y="440"/>
                  </a:lnTo>
                  <a:lnTo>
                    <a:pt x="4843" y="477"/>
                  </a:lnTo>
                  <a:lnTo>
                    <a:pt x="4806" y="550"/>
                  </a:lnTo>
                  <a:lnTo>
                    <a:pt x="4733" y="624"/>
                  </a:lnTo>
                  <a:lnTo>
                    <a:pt x="2678" y="6162"/>
                  </a:lnTo>
                  <a:lnTo>
                    <a:pt x="2128" y="3705"/>
                  </a:lnTo>
                  <a:lnTo>
                    <a:pt x="1725" y="1981"/>
                  </a:lnTo>
                  <a:lnTo>
                    <a:pt x="1541" y="1210"/>
                  </a:lnTo>
                  <a:lnTo>
                    <a:pt x="1468" y="844"/>
                  </a:lnTo>
                  <a:lnTo>
                    <a:pt x="1431" y="660"/>
                  </a:lnTo>
                  <a:lnTo>
                    <a:pt x="1395" y="550"/>
                  </a:lnTo>
                  <a:lnTo>
                    <a:pt x="1431" y="550"/>
                  </a:lnTo>
                  <a:lnTo>
                    <a:pt x="1468" y="514"/>
                  </a:lnTo>
                  <a:lnTo>
                    <a:pt x="1468" y="477"/>
                  </a:lnTo>
                  <a:lnTo>
                    <a:pt x="1505" y="367"/>
                  </a:lnTo>
                  <a:lnTo>
                    <a:pt x="1505" y="220"/>
                  </a:lnTo>
                  <a:lnTo>
                    <a:pt x="1468" y="110"/>
                  </a:lnTo>
                  <a:lnTo>
                    <a:pt x="1395" y="73"/>
                  </a:lnTo>
                  <a:lnTo>
                    <a:pt x="1321" y="37"/>
                  </a:lnTo>
                  <a:lnTo>
                    <a:pt x="1138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09" name="Google Shape;309;p5"/>
            <p:cNvSpPr/>
            <p:nvPr/>
          </p:nvSpPr>
          <p:spPr>
            <a:xfrm>
              <a:off x="6950850" y="4617725"/>
              <a:ext cx="254050" cy="162350"/>
            </a:xfrm>
            <a:custGeom>
              <a:avLst/>
              <a:gdLst/>
              <a:ahLst/>
              <a:cxnLst/>
              <a:rect l="l" t="t" r="r" b="b"/>
              <a:pathLst>
                <a:path w="10162" h="6494" extrusionOk="0">
                  <a:moveTo>
                    <a:pt x="8291" y="587"/>
                  </a:moveTo>
                  <a:lnTo>
                    <a:pt x="8291" y="698"/>
                  </a:lnTo>
                  <a:lnTo>
                    <a:pt x="8327" y="771"/>
                  </a:lnTo>
                  <a:lnTo>
                    <a:pt x="8401" y="808"/>
                  </a:lnTo>
                  <a:lnTo>
                    <a:pt x="8474" y="808"/>
                  </a:lnTo>
                  <a:lnTo>
                    <a:pt x="8768" y="771"/>
                  </a:lnTo>
                  <a:lnTo>
                    <a:pt x="8914" y="771"/>
                  </a:lnTo>
                  <a:lnTo>
                    <a:pt x="8988" y="808"/>
                  </a:lnTo>
                  <a:lnTo>
                    <a:pt x="9024" y="844"/>
                  </a:lnTo>
                  <a:lnTo>
                    <a:pt x="9208" y="1101"/>
                  </a:lnTo>
                  <a:lnTo>
                    <a:pt x="9318" y="1321"/>
                  </a:lnTo>
                  <a:lnTo>
                    <a:pt x="9465" y="1615"/>
                  </a:lnTo>
                  <a:lnTo>
                    <a:pt x="9538" y="1871"/>
                  </a:lnTo>
                  <a:lnTo>
                    <a:pt x="9611" y="2165"/>
                  </a:lnTo>
                  <a:lnTo>
                    <a:pt x="9648" y="2458"/>
                  </a:lnTo>
                  <a:lnTo>
                    <a:pt x="9648" y="2715"/>
                  </a:lnTo>
                  <a:lnTo>
                    <a:pt x="9575" y="2972"/>
                  </a:lnTo>
                  <a:lnTo>
                    <a:pt x="9501" y="3229"/>
                  </a:lnTo>
                  <a:lnTo>
                    <a:pt x="9354" y="3485"/>
                  </a:lnTo>
                  <a:lnTo>
                    <a:pt x="9171" y="3669"/>
                  </a:lnTo>
                  <a:lnTo>
                    <a:pt x="8988" y="3852"/>
                  </a:lnTo>
                  <a:lnTo>
                    <a:pt x="8731" y="3962"/>
                  </a:lnTo>
                  <a:lnTo>
                    <a:pt x="8474" y="3999"/>
                  </a:lnTo>
                  <a:lnTo>
                    <a:pt x="8327" y="3999"/>
                  </a:lnTo>
                  <a:lnTo>
                    <a:pt x="8217" y="3925"/>
                  </a:lnTo>
                  <a:lnTo>
                    <a:pt x="8107" y="3852"/>
                  </a:lnTo>
                  <a:lnTo>
                    <a:pt x="7997" y="3742"/>
                  </a:lnTo>
                  <a:lnTo>
                    <a:pt x="7851" y="3485"/>
                  </a:lnTo>
                  <a:lnTo>
                    <a:pt x="7740" y="3229"/>
                  </a:lnTo>
                  <a:lnTo>
                    <a:pt x="7630" y="2935"/>
                  </a:lnTo>
                  <a:lnTo>
                    <a:pt x="7594" y="2605"/>
                  </a:lnTo>
                  <a:lnTo>
                    <a:pt x="7557" y="2311"/>
                  </a:lnTo>
                  <a:lnTo>
                    <a:pt x="7594" y="1981"/>
                  </a:lnTo>
                  <a:lnTo>
                    <a:pt x="7630" y="1578"/>
                  </a:lnTo>
                  <a:lnTo>
                    <a:pt x="7777" y="1211"/>
                  </a:lnTo>
                  <a:lnTo>
                    <a:pt x="7887" y="1028"/>
                  </a:lnTo>
                  <a:lnTo>
                    <a:pt x="7997" y="844"/>
                  </a:lnTo>
                  <a:lnTo>
                    <a:pt x="8107" y="698"/>
                  </a:lnTo>
                  <a:lnTo>
                    <a:pt x="8291" y="587"/>
                  </a:lnTo>
                  <a:close/>
                  <a:moveTo>
                    <a:pt x="8401" y="147"/>
                  </a:moveTo>
                  <a:lnTo>
                    <a:pt x="8181" y="221"/>
                  </a:lnTo>
                  <a:lnTo>
                    <a:pt x="7961" y="294"/>
                  </a:lnTo>
                  <a:lnTo>
                    <a:pt x="7814" y="404"/>
                  </a:lnTo>
                  <a:lnTo>
                    <a:pt x="7667" y="551"/>
                  </a:lnTo>
                  <a:lnTo>
                    <a:pt x="7520" y="698"/>
                  </a:lnTo>
                  <a:lnTo>
                    <a:pt x="7410" y="881"/>
                  </a:lnTo>
                  <a:lnTo>
                    <a:pt x="7264" y="1284"/>
                  </a:lnTo>
                  <a:lnTo>
                    <a:pt x="7154" y="1688"/>
                  </a:lnTo>
                  <a:lnTo>
                    <a:pt x="7117" y="2055"/>
                  </a:lnTo>
                  <a:lnTo>
                    <a:pt x="7080" y="2458"/>
                  </a:lnTo>
                  <a:lnTo>
                    <a:pt x="7154" y="2935"/>
                  </a:lnTo>
                  <a:lnTo>
                    <a:pt x="7264" y="3375"/>
                  </a:lnTo>
                  <a:lnTo>
                    <a:pt x="7410" y="3779"/>
                  </a:lnTo>
                  <a:lnTo>
                    <a:pt x="7520" y="3962"/>
                  </a:lnTo>
                  <a:lnTo>
                    <a:pt x="7667" y="4146"/>
                  </a:lnTo>
                  <a:lnTo>
                    <a:pt x="7814" y="4292"/>
                  </a:lnTo>
                  <a:lnTo>
                    <a:pt x="7961" y="4402"/>
                  </a:lnTo>
                  <a:lnTo>
                    <a:pt x="8144" y="4476"/>
                  </a:lnTo>
                  <a:lnTo>
                    <a:pt x="8364" y="4512"/>
                  </a:lnTo>
                  <a:lnTo>
                    <a:pt x="8584" y="4512"/>
                  </a:lnTo>
                  <a:lnTo>
                    <a:pt x="8768" y="4476"/>
                  </a:lnTo>
                  <a:lnTo>
                    <a:pt x="8988" y="4439"/>
                  </a:lnTo>
                  <a:lnTo>
                    <a:pt x="9134" y="4366"/>
                  </a:lnTo>
                  <a:lnTo>
                    <a:pt x="9318" y="4256"/>
                  </a:lnTo>
                  <a:lnTo>
                    <a:pt x="9465" y="4146"/>
                  </a:lnTo>
                  <a:lnTo>
                    <a:pt x="9721" y="3852"/>
                  </a:lnTo>
                  <a:lnTo>
                    <a:pt x="9905" y="3522"/>
                  </a:lnTo>
                  <a:lnTo>
                    <a:pt x="10051" y="3118"/>
                  </a:lnTo>
                  <a:lnTo>
                    <a:pt x="10161" y="2752"/>
                  </a:lnTo>
                  <a:lnTo>
                    <a:pt x="10161" y="2348"/>
                  </a:lnTo>
                  <a:lnTo>
                    <a:pt x="10125" y="2091"/>
                  </a:lnTo>
                  <a:lnTo>
                    <a:pt x="10051" y="1761"/>
                  </a:lnTo>
                  <a:lnTo>
                    <a:pt x="9941" y="1394"/>
                  </a:lnTo>
                  <a:lnTo>
                    <a:pt x="9758" y="1064"/>
                  </a:lnTo>
                  <a:lnTo>
                    <a:pt x="9575" y="734"/>
                  </a:lnTo>
                  <a:lnTo>
                    <a:pt x="9354" y="441"/>
                  </a:lnTo>
                  <a:lnTo>
                    <a:pt x="9244" y="331"/>
                  </a:lnTo>
                  <a:lnTo>
                    <a:pt x="9098" y="257"/>
                  </a:lnTo>
                  <a:lnTo>
                    <a:pt x="8988" y="221"/>
                  </a:lnTo>
                  <a:lnTo>
                    <a:pt x="8841" y="184"/>
                  </a:lnTo>
                  <a:lnTo>
                    <a:pt x="8621" y="147"/>
                  </a:lnTo>
                  <a:close/>
                  <a:moveTo>
                    <a:pt x="3999" y="1"/>
                  </a:moveTo>
                  <a:lnTo>
                    <a:pt x="3926" y="37"/>
                  </a:lnTo>
                  <a:lnTo>
                    <a:pt x="3852" y="111"/>
                  </a:lnTo>
                  <a:lnTo>
                    <a:pt x="3816" y="404"/>
                  </a:lnTo>
                  <a:lnTo>
                    <a:pt x="3779" y="734"/>
                  </a:lnTo>
                  <a:lnTo>
                    <a:pt x="3705" y="1321"/>
                  </a:lnTo>
                  <a:lnTo>
                    <a:pt x="3632" y="2458"/>
                  </a:lnTo>
                  <a:lnTo>
                    <a:pt x="2898" y="2385"/>
                  </a:lnTo>
                  <a:lnTo>
                    <a:pt x="2128" y="2385"/>
                  </a:lnTo>
                  <a:lnTo>
                    <a:pt x="1395" y="2422"/>
                  </a:lnTo>
                  <a:lnTo>
                    <a:pt x="1028" y="2495"/>
                  </a:lnTo>
                  <a:lnTo>
                    <a:pt x="661" y="2568"/>
                  </a:lnTo>
                  <a:lnTo>
                    <a:pt x="661" y="2495"/>
                  </a:lnTo>
                  <a:lnTo>
                    <a:pt x="588" y="2458"/>
                  </a:lnTo>
                  <a:lnTo>
                    <a:pt x="551" y="2495"/>
                  </a:lnTo>
                  <a:lnTo>
                    <a:pt x="478" y="1651"/>
                  </a:lnTo>
                  <a:lnTo>
                    <a:pt x="441" y="918"/>
                  </a:lnTo>
                  <a:lnTo>
                    <a:pt x="404" y="551"/>
                  </a:lnTo>
                  <a:lnTo>
                    <a:pt x="367" y="184"/>
                  </a:lnTo>
                  <a:lnTo>
                    <a:pt x="331" y="111"/>
                  </a:lnTo>
                  <a:lnTo>
                    <a:pt x="147" y="111"/>
                  </a:lnTo>
                  <a:lnTo>
                    <a:pt x="111" y="184"/>
                  </a:lnTo>
                  <a:lnTo>
                    <a:pt x="37" y="514"/>
                  </a:lnTo>
                  <a:lnTo>
                    <a:pt x="1" y="881"/>
                  </a:lnTo>
                  <a:lnTo>
                    <a:pt x="1" y="1578"/>
                  </a:lnTo>
                  <a:lnTo>
                    <a:pt x="37" y="2275"/>
                  </a:lnTo>
                  <a:lnTo>
                    <a:pt x="111" y="2972"/>
                  </a:lnTo>
                  <a:lnTo>
                    <a:pt x="184" y="3632"/>
                  </a:lnTo>
                  <a:lnTo>
                    <a:pt x="294" y="4329"/>
                  </a:lnTo>
                  <a:lnTo>
                    <a:pt x="404" y="4989"/>
                  </a:lnTo>
                  <a:lnTo>
                    <a:pt x="478" y="5356"/>
                  </a:lnTo>
                  <a:lnTo>
                    <a:pt x="551" y="5503"/>
                  </a:lnTo>
                  <a:lnTo>
                    <a:pt x="588" y="5650"/>
                  </a:lnTo>
                  <a:lnTo>
                    <a:pt x="551" y="5723"/>
                  </a:lnTo>
                  <a:lnTo>
                    <a:pt x="588" y="5833"/>
                  </a:lnTo>
                  <a:lnTo>
                    <a:pt x="661" y="5906"/>
                  </a:lnTo>
                  <a:lnTo>
                    <a:pt x="734" y="5943"/>
                  </a:lnTo>
                  <a:lnTo>
                    <a:pt x="881" y="5943"/>
                  </a:lnTo>
                  <a:lnTo>
                    <a:pt x="954" y="5906"/>
                  </a:lnTo>
                  <a:lnTo>
                    <a:pt x="1028" y="5833"/>
                  </a:lnTo>
                  <a:lnTo>
                    <a:pt x="1064" y="5760"/>
                  </a:lnTo>
                  <a:lnTo>
                    <a:pt x="1064" y="5650"/>
                  </a:lnTo>
                  <a:lnTo>
                    <a:pt x="1064" y="5466"/>
                  </a:lnTo>
                  <a:lnTo>
                    <a:pt x="881" y="4696"/>
                  </a:lnTo>
                  <a:lnTo>
                    <a:pt x="734" y="3889"/>
                  </a:lnTo>
                  <a:lnTo>
                    <a:pt x="624" y="3082"/>
                  </a:lnTo>
                  <a:lnTo>
                    <a:pt x="588" y="2935"/>
                  </a:lnTo>
                  <a:lnTo>
                    <a:pt x="991" y="2972"/>
                  </a:lnTo>
                  <a:lnTo>
                    <a:pt x="1358" y="2935"/>
                  </a:lnTo>
                  <a:lnTo>
                    <a:pt x="2128" y="2898"/>
                  </a:lnTo>
                  <a:lnTo>
                    <a:pt x="2862" y="2898"/>
                  </a:lnTo>
                  <a:lnTo>
                    <a:pt x="3632" y="2972"/>
                  </a:lnTo>
                  <a:lnTo>
                    <a:pt x="3559" y="4256"/>
                  </a:lnTo>
                  <a:lnTo>
                    <a:pt x="3485" y="4843"/>
                  </a:lnTo>
                  <a:lnTo>
                    <a:pt x="3485" y="4989"/>
                  </a:lnTo>
                  <a:lnTo>
                    <a:pt x="3522" y="5173"/>
                  </a:lnTo>
                  <a:lnTo>
                    <a:pt x="3559" y="5283"/>
                  </a:lnTo>
                  <a:lnTo>
                    <a:pt x="3632" y="5393"/>
                  </a:lnTo>
                  <a:lnTo>
                    <a:pt x="3669" y="5429"/>
                  </a:lnTo>
                  <a:lnTo>
                    <a:pt x="3742" y="5466"/>
                  </a:lnTo>
                  <a:lnTo>
                    <a:pt x="3852" y="5393"/>
                  </a:lnTo>
                  <a:lnTo>
                    <a:pt x="3926" y="5319"/>
                  </a:lnTo>
                  <a:lnTo>
                    <a:pt x="3999" y="5209"/>
                  </a:lnTo>
                  <a:lnTo>
                    <a:pt x="4036" y="4916"/>
                  </a:lnTo>
                  <a:lnTo>
                    <a:pt x="4036" y="4366"/>
                  </a:lnTo>
                  <a:lnTo>
                    <a:pt x="4109" y="2935"/>
                  </a:lnTo>
                  <a:lnTo>
                    <a:pt x="4146" y="1468"/>
                  </a:lnTo>
                  <a:lnTo>
                    <a:pt x="4182" y="771"/>
                  </a:lnTo>
                  <a:lnTo>
                    <a:pt x="4182" y="441"/>
                  </a:lnTo>
                  <a:lnTo>
                    <a:pt x="4146" y="111"/>
                  </a:lnTo>
                  <a:lnTo>
                    <a:pt x="4072" y="37"/>
                  </a:lnTo>
                  <a:lnTo>
                    <a:pt x="3999" y="1"/>
                  </a:lnTo>
                  <a:close/>
                  <a:moveTo>
                    <a:pt x="5503" y="3779"/>
                  </a:moveTo>
                  <a:lnTo>
                    <a:pt x="5246" y="3815"/>
                  </a:lnTo>
                  <a:lnTo>
                    <a:pt x="5026" y="3925"/>
                  </a:lnTo>
                  <a:lnTo>
                    <a:pt x="4879" y="3999"/>
                  </a:lnTo>
                  <a:lnTo>
                    <a:pt x="4806" y="4109"/>
                  </a:lnTo>
                  <a:lnTo>
                    <a:pt x="4806" y="4146"/>
                  </a:lnTo>
                  <a:lnTo>
                    <a:pt x="4843" y="4182"/>
                  </a:lnTo>
                  <a:lnTo>
                    <a:pt x="4916" y="4256"/>
                  </a:lnTo>
                  <a:lnTo>
                    <a:pt x="5246" y="4256"/>
                  </a:lnTo>
                  <a:lnTo>
                    <a:pt x="5723" y="4219"/>
                  </a:lnTo>
                  <a:lnTo>
                    <a:pt x="5723" y="4219"/>
                  </a:lnTo>
                  <a:lnTo>
                    <a:pt x="5686" y="4329"/>
                  </a:lnTo>
                  <a:lnTo>
                    <a:pt x="5576" y="4439"/>
                  </a:lnTo>
                  <a:lnTo>
                    <a:pt x="5393" y="4622"/>
                  </a:lnTo>
                  <a:lnTo>
                    <a:pt x="5026" y="5099"/>
                  </a:lnTo>
                  <a:lnTo>
                    <a:pt x="4659" y="5613"/>
                  </a:lnTo>
                  <a:lnTo>
                    <a:pt x="4366" y="6126"/>
                  </a:lnTo>
                  <a:lnTo>
                    <a:pt x="4329" y="6273"/>
                  </a:lnTo>
                  <a:lnTo>
                    <a:pt x="4366" y="6420"/>
                  </a:lnTo>
                  <a:lnTo>
                    <a:pt x="4476" y="6493"/>
                  </a:lnTo>
                  <a:lnTo>
                    <a:pt x="4623" y="6493"/>
                  </a:lnTo>
                  <a:lnTo>
                    <a:pt x="6310" y="6126"/>
                  </a:lnTo>
                  <a:lnTo>
                    <a:pt x="6383" y="6090"/>
                  </a:lnTo>
                  <a:lnTo>
                    <a:pt x="6457" y="6016"/>
                  </a:lnTo>
                  <a:lnTo>
                    <a:pt x="6493" y="5943"/>
                  </a:lnTo>
                  <a:lnTo>
                    <a:pt x="6457" y="5833"/>
                  </a:lnTo>
                  <a:lnTo>
                    <a:pt x="6420" y="5760"/>
                  </a:lnTo>
                  <a:lnTo>
                    <a:pt x="6383" y="5686"/>
                  </a:lnTo>
                  <a:lnTo>
                    <a:pt x="6273" y="5650"/>
                  </a:lnTo>
                  <a:lnTo>
                    <a:pt x="6163" y="5650"/>
                  </a:lnTo>
                  <a:lnTo>
                    <a:pt x="5026" y="5906"/>
                  </a:lnTo>
                  <a:lnTo>
                    <a:pt x="5319" y="5466"/>
                  </a:lnTo>
                  <a:lnTo>
                    <a:pt x="5650" y="5063"/>
                  </a:lnTo>
                  <a:lnTo>
                    <a:pt x="5870" y="4806"/>
                  </a:lnTo>
                  <a:lnTo>
                    <a:pt x="6053" y="4549"/>
                  </a:lnTo>
                  <a:lnTo>
                    <a:pt x="6126" y="4402"/>
                  </a:lnTo>
                  <a:lnTo>
                    <a:pt x="6200" y="4256"/>
                  </a:lnTo>
                  <a:lnTo>
                    <a:pt x="6200" y="4109"/>
                  </a:lnTo>
                  <a:lnTo>
                    <a:pt x="6200" y="3925"/>
                  </a:lnTo>
                  <a:lnTo>
                    <a:pt x="6163" y="3889"/>
                  </a:lnTo>
                  <a:lnTo>
                    <a:pt x="6126" y="3815"/>
                  </a:lnTo>
                  <a:lnTo>
                    <a:pt x="5980" y="3779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0" name="Google Shape;310;p5"/>
            <p:cNvSpPr/>
            <p:nvPr/>
          </p:nvSpPr>
          <p:spPr>
            <a:xfrm>
              <a:off x="6051225" y="1090800"/>
              <a:ext cx="285225" cy="283400"/>
            </a:xfrm>
            <a:custGeom>
              <a:avLst/>
              <a:gdLst/>
              <a:ahLst/>
              <a:cxnLst/>
              <a:rect l="l" t="t" r="r" b="b"/>
              <a:pathLst>
                <a:path w="11409" h="11336" extrusionOk="0">
                  <a:moveTo>
                    <a:pt x="5173" y="4219"/>
                  </a:moveTo>
                  <a:lnTo>
                    <a:pt x="5136" y="4256"/>
                  </a:lnTo>
                  <a:lnTo>
                    <a:pt x="5100" y="4292"/>
                  </a:lnTo>
                  <a:lnTo>
                    <a:pt x="4990" y="4366"/>
                  </a:lnTo>
                  <a:lnTo>
                    <a:pt x="4916" y="4476"/>
                  </a:lnTo>
                  <a:lnTo>
                    <a:pt x="4916" y="4512"/>
                  </a:lnTo>
                  <a:lnTo>
                    <a:pt x="4843" y="4659"/>
                  </a:lnTo>
                  <a:lnTo>
                    <a:pt x="4843" y="4769"/>
                  </a:lnTo>
                  <a:lnTo>
                    <a:pt x="4880" y="4843"/>
                  </a:lnTo>
                  <a:lnTo>
                    <a:pt x="4990" y="4916"/>
                  </a:lnTo>
                  <a:lnTo>
                    <a:pt x="5100" y="4989"/>
                  </a:lnTo>
                  <a:lnTo>
                    <a:pt x="5283" y="4989"/>
                  </a:lnTo>
                  <a:lnTo>
                    <a:pt x="5430" y="4916"/>
                  </a:lnTo>
                  <a:lnTo>
                    <a:pt x="5540" y="4769"/>
                  </a:lnTo>
                  <a:lnTo>
                    <a:pt x="5577" y="4696"/>
                  </a:lnTo>
                  <a:lnTo>
                    <a:pt x="5613" y="4623"/>
                  </a:lnTo>
                  <a:lnTo>
                    <a:pt x="5577" y="4549"/>
                  </a:lnTo>
                  <a:lnTo>
                    <a:pt x="5577" y="4476"/>
                  </a:lnTo>
                  <a:lnTo>
                    <a:pt x="5430" y="4402"/>
                  </a:lnTo>
                  <a:lnTo>
                    <a:pt x="5320" y="4366"/>
                  </a:lnTo>
                  <a:lnTo>
                    <a:pt x="5320" y="4292"/>
                  </a:lnTo>
                  <a:lnTo>
                    <a:pt x="5246" y="4256"/>
                  </a:lnTo>
                  <a:lnTo>
                    <a:pt x="5173" y="4219"/>
                  </a:lnTo>
                  <a:close/>
                  <a:moveTo>
                    <a:pt x="5980" y="6016"/>
                  </a:moveTo>
                  <a:lnTo>
                    <a:pt x="6017" y="6053"/>
                  </a:lnTo>
                  <a:lnTo>
                    <a:pt x="6053" y="6126"/>
                  </a:lnTo>
                  <a:lnTo>
                    <a:pt x="6053" y="6200"/>
                  </a:lnTo>
                  <a:lnTo>
                    <a:pt x="5907" y="6237"/>
                  </a:lnTo>
                  <a:lnTo>
                    <a:pt x="5943" y="6090"/>
                  </a:lnTo>
                  <a:lnTo>
                    <a:pt x="5980" y="6016"/>
                  </a:lnTo>
                  <a:close/>
                  <a:moveTo>
                    <a:pt x="5833" y="5613"/>
                  </a:moveTo>
                  <a:lnTo>
                    <a:pt x="5723" y="5650"/>
                  </a:lnTo>
                  <a:lnTo>
                    <a:pt x="5650" y="5723"/>
                  </a:lnTo>
                  <a:lnTo>
                    <a:pt x="5613" y="5796"/>
                  </a:lnTo>
                  <a:lnTo>
                    <a:pt x="5613" y="5870"/>
                  </a:lnTo>
                  <a:lnTo>
                    <a:pt x="5687" y="5943"/>
                  </a:lnTo>
                  <a:lnTo>
                    <a:pt x="5577" y="6163"/>
                  </a:lnTo>
                  <a:lnTo>
                    <a:pt x="5540" y="6420"/>
                  </a:lnTo>
                  <a:lnTo>
                    <a:pt x="5577" y="6530"/>
                  </a:lnTo>
                  <a:lnTo>
                    <a:pt x="5687" y="6567"/>
                  </a:lnTo>
                  <a:lnTo>
                    <a:pt x="5833" y="6603"/>
                  </a:lnTo>
                  <a:lnTo>
                    <a:pt x="5980" y="6603"/>
                  </a:lnTo>
                  <a:lnTo>
                    <a:pt x="6090" y="6567"/>
                  </a:lnTo>
                  <a:lnTo>
                    <a:pt x="6237" y="6530"/>
                  </a:lnTo>
                  <a:lnTo>
                    <a:pt x="6347" y="6457"/>
                  </a:lnTo>
                  <a:lnTo>
                    <a:pt x="6420" y="6347"/>
                  </a:lnTo>
                  <a:lnTo>
                    <a:pt x="6457" y="6200"/>
                  </a:lnTo>
                  <a:lnTo>
                    <a:pt x="6457" y="6053"/>
                  </a:lnTo>
                  <a:lnTo>
                    <a:pt x="6420" y="5943"/>
                  </a:lnTo>
                  <a:lnTo>
                    <a:pt x="6347" y="5833"/>
                  </a:lnTo>
                  <a:lnTo>
                    <a:pt x="6274" y="5760"/>
                  </a:lnTo>
                  <a:lnTo>
                    <a:pt x="6163" y="5686"/>
                  </a:lnTo>
                  <a:lnTo>
                    <a:pt x="6053" y="5650"/>
                  </a:lnTo>
                  <a:lnTo>
                    <a:pt x="5943" y="5613"/>
                  </a:lnTo>
                  <a:close/>
                  <a:moveTo>
                    <a:pt x="3926" y="441"/>
                  </a:moveTo>
                  <a:lnTo>
                    <a:pt x="4623" y="478"/>
                  </a:lnTo>
                  <a:lnTo>
                    <a:pt x="5356" y="478"/>
                  </a:lnTo>
                  <a:lnTo>
                    <a:pt x="6824" y="551"/>
                  </a:lnTo>
                  <a:lnTo>
                    <a:pt x="7631" y="551"/>
                  </a:lnTo>
                  <a:lnTo>
                    <a:pt x="7704" y="734"/>
                  </a:lnTo>
                  <a:lnTo>
                    <a:pt x="7777" y="1064"/>
                  </a:lnTo>
                  <a:lnTo>
                    <a:pt x="7521" y="1174"/>
                  </a:lnTo>
                  <a:lnTo>
                    <a:pt x="7191" y="1211"/>
                  </a:lnTo>
                  <a:lnTo>
                    <a:pt x="7044" y="1211"/>
                  </a:lnTo>
                  <a:lnTo>
                    <a:pt x="6860" y="1174"/>
                  </a:lnTo>
                  <a:lnTo>
                    <a:pt x="6714" y="1174"/>
                  </a:lnTo>
                  <a:lnTo>
                    <a:pt x="6530" y="1211"/>
                  </a:lnTo>
                  <a:lnTo>
                    <a:pt x="6494" y="1248"/>
                  </a:lnTo>
                  <a:lnTo>
                    <a:pt x="6457" y="1321"/>
                  </a:lnTo>
                  <a:lnTo>
                    <a:pt x="6420" y="1395"/>
                  </a:lnTo>
                  <a:lnTo>
                    <a:pt x="6457" y="1468"/>
                  </a:lnTo>
                  <a:lnTo>
                    <a:pt x="6457" y="1505"/>
                  </a:lnTo>
                  <a:lnTo>
                    <a:pt x="6494" y="1578"/>
                  </a:lnTo>
                  <a:lnTo>
                    <a:pt x="6567" y="1651"/>
                  </a:lnTo>
                  <a:lnTo>
                    <a:pt x="6567" y="1871"/>
                  </a:lnTo>
                  <a:lnTo>
                    <a:pt x="6567" y="2092"/>
                  </a:lnTo>
                  <a:lnTo>
                    <a:pt x="6640" y="2642"/>
                  </a:lnTo>
                  <a:lnTo>
                    <a:pt x="6677" y="3192"/>
                  </a:lnTo>
                  <a:lnTo>
                    <a:pt x="6714" y="3632"/>
                  </a:lnTo>
                  <a:lnTo>
                    <a:pt x="6714" y="4072"/>
                  </a:lnTo>
                  <a:lnTo>
                    <a:pt x="6677" y="4586"/>
                  </a:lnTo>
                  <a:lnTo>
                    <a:pt x="6640" y="4843"/>
                  </a:lnTo>
                  <a:lnTo>
                    <a:pt x="6640" y="5099"/>
                  </a:lnTo>
                  <a:lnTo>
                    <a:pt x="6677" y="5246"/>
                  </a:lnTo>
                  <a:lnTo>
                    <a:pt x="6640" y="5319"/>
                  </a:lnTo>
                  <a:lnTo>
                    <a:pt x="6640" y="5393"/>
                  </a:lnTo>
                  <a:lnTo>
                    <a:pt x="6640" y="5466"/>
                  </a:lnTo>
                  <a:lnTo>
                    <a:pt x="6714" y="5540"/>
                  </a:lnTo>
                  <a:lnTo>
                    <a:pt x="7117" y="5796"/>
                  </a:lnTo>
                  <a:lnTo>
                    <a:pt x="7484" y="6016"/>
                  </a:lnTo>
                  <a:lnTo>
                    <a:pt x="7851" y="6310"/>
                  </a:lnTo>
                  <a:lnTo>
                    <a:pt x="8218" y="6640"/>
                  </a:lnTo>
                  <a:lnTo>
                    <a:pt x="8915" y="7300"/>
                  </a:lnTo>
                  <a:lnTo>
                    <a:pt x="8621" y="7337"/>
                  </a:lnTo>
                  <a:lnTo>
                    <a:pt x="8328" y="7300"/>
                  </a:lnTo>
                  <a:lnTo>
                    <a:pt x="8108" y="7227"/>
                  </a:lnTo>
                  <a:lnTo>
                    <a:pt x="7887" y="7154"/>
                  </a:lnTo>
                  <a:lnTo>
                    <a:pt x="7484" y="6933"/>
                  </a:lnTo>
                  <a:lnTo>
                    <a:pt x="7117" y="6823"/>
                  </a:lnTo>
                  <a:lnTo>
                    <a:pt x="6750" y="6787"/>
                  </a:lnTo>
                  <a:lnTo>
                    <a:pt x="6384" y="6823"/>
                  </a:lnTo>
                  <a:lnTo>
                    <a:pt x="5980" y="6933"/>
                  </a:lnTo>
                  <a:lnTo>
                    <a:pt x="5577" y="7044"/>
                  </a:lnTo>
                  <a:lnTo>
                    <a:pt x="5210" y="7227"/>
                  </a:lnTo>
                  <a:lnTo>
                    <a:pt x="4843" y="7374"/>
                  </a:lnTo>
                  <a:lnTo>
                    <a:pt x="4439" y="7520"/>
                  </a:lnTo>
                  <a:lnTo>
                    <a:pt x="4109" y="7557"/>
                  </a:lnTo>
                  <a:lnTo>
                    <a:pt x="3816" y="7594"/>
                  </a:lnTo>
                  <a:lnTo>
                    <a:pt x="3889" y="7557"/>
                  </a:lnTo>
                  <a:lnTo>
                    <a:pt x="3926" y="7484"/>
                  </a:lnTo>
                  <a:lnTo>
                    <a:pt x="3926" y="7374"/>
                  </a:lnTo>
                  <a:lnTo>
                    <a:pt x="3926" y="7300"/>
                  </a:lnTo>
                  <a:lnTo>
                    <a:pt x="3889" y="7227"/>
                  </a:lnTo>
                  <a:lnTo>
                    <a:pt x="3816" y="7190"/>
                  </a:lnTo>
                  <a:lnTo>
                    <a:pt x="2789" y="7190"/>
                  </a:lnTo>
                  <a:lnTo>
                    <a:pt x="2935" y="7044"/>
                  </a:lnTo>
                  <a:lnTo>
                    <a:pt x="3266" y="6677"/>
                  </a:lnTo>
                  <a:lnTo>
                    <a:pt x="3559" y="6713"/>
                  </a:lnTo>
                  <a:lnTo>
                    <a:pt x="3853" y="6713"/>
                  </a:lnTo>
                  <a:lnTo>
                    <a:pt x="4403" y="6677"/>
                  </a:lnTo>
                  <a:lnTo>
                    <a:pt x="4549" y="6640"/>
                  </a:lnTo>
                  <a:lnTo>
                    <a:pt x="4623" y="6530"/>
                  </a:lnTo>
                  <a:lnTo>
                    <a:pt x="4623" y="6457"/>
                  </a:lnTo>
                  <a:lnTo>
                    <a:pt x="4586" y="6383"/>
                  </a:lnTo>
                  <a:lnTo>
                    <a:pt x="4513" y="6310"/>
                  </a:lnTo>
                  <a:lnTo>
                    <a:pt x="4403" y="6273"/>
                  </a:lnTo>
                  <a:lnTo>
                    <a:pt x="3669" y="6273"/>
                  </a:lnTo>
                  <a:lnTo>
                    <a:pt x="3926" y="6016"/>
                  </a:lnTo>
                  <a:lnTo>
                    <a:pt x="4183" y="5723"/>
                  </a:lnTo>
                  <a:lnTo>
                    <a:pt x="4293" y="5723"/>
                  </a:lnTo>
                  <a:lnTo>
                    <a:pt x="4366" y="5686"/>
                  </a:lnTo>
                  <a:lnTo>
                    <a:pt x="4439" y="5576"/>
                  </a:lnTo>
                  <a:lnTo>
                    <a:pt x="4476" y="5466"/>
                  </a:lnTo>
                  <a:lnTo>
                    <a:pt x="4403" y="3449"/>
                  </a:lnTo>
                  <a:lnTo>
                    <a:pt x="4366" y="2495"/>
                  </a:lnTo>
                  <a:lnTo>
                    <a:pt x="4329" y="2018"/>
                  </a:lnTo>
                  <a:lnTo>
                    <a:pt x="4293" y="1541"/>
                  </a:lnTo>
                  <a:lnTo>
                    <a:pt x="4256" y="1431"/>
                  </a:lnTo>
                  <a:lnTo>
                    <a:pt x="4549" y="1505"/>
                  </a:lnTo>
                  <a:lnTo>
                    <a:pt x="4953" y="1578"/>
                  </a:lnTo>
                  <a:lnTo>
                    <a:pt x="5173" y="1578"/>
                  </a:lnTo>
                  <a:lnTo>
                    <a:pt x="5356" y="1505"/>
                  </a:lnTo>
                  <a:lnTo>
                    <a:pt x="5393" y="1468"/>
                  </a:lnTo>
                  <a:lnTo>
                    <a:pt x="5430" y="1431"/>
                  </a:lnTo>
                  <a:lnTo>
                    <a:pt x="5430" y="1358"/>
                  </a:lnTo>
                  <a:lnTo>
                    <a:pt x="5393" y="1321"/>
                  </a:lnTo>
                  <a:lnTo>
                    <a:pt x="5246" y="1211"/>
                  </a:lnTo>
                  <a:lnTo>
                    <a:pt x="5063" y="1174"/>
                  </a:lnTo>
                  <a:lnTo>
                    <a:pt x="4733" y="1138"/>
                  </a:lnTo>
                  <a:lnTo>
                    <a:pt x="4219" y="1064"/>
                  </a:lnTo>
                  <a:lnTo>
                    <a:pt x="4183" y="1028"/>
                  </a:lnTo>
                  <a:lnTo>
                    <a:pt x="4146" y="991"/>
                  </a:lnTo>
                  <a:lnTo>
                    <a:pt x="3999" y="991"/>
                  </a:lnTo>
                  <a:lnTo>
                    <a:pt x="3853" y="1028"/>
                  </a:lnTo>
                  <a:lnTo>
                    <a:pt x="3706" y="1064"/>
                  </a:lnTo>
                  <a:lnTo>
                    <a:pt x="3596" y="1064"/>
                  </a:lnTo>
                  <a:lnTo>
                    <a:pt x="3522" y="1028"/>
                  </a:lnTo>
                  <a:lnTo>
                    <a:pt x="3486" y="991"/>
                  </a:lnTo>
                  <a:lnTo>
                    <a:pt x="3412" y="881"/>
                  </a:lnTo>
                  <a:lnTo>
                    <a:pt x="3412" y="771"/>
                  </a:lnTo>
                  <a:lnTo>
                    <a:pt x="3412" y="698"/>
                  </a:lnTo>
                  <a:lnTo>
                    <a:pt x="3486" y="624"/>
                  </a:lnTo>
                  <a:lnTo>
                    <a:pt x="3559" y="551"/>
                  </a:lnTo>
                  <a:lnTo>
                    <a:pt x="3742" y="478"/>
                  </a:lnTo>
                  <a:lnTo>
                    <a:pt x="3926" y="441"/>
                  </a:lnTo>
                  <a:close/>
                  <a:moveTo>
                    <a:pt x="6090" y="8071"/>
                  </a:moveTo>
                  <a:lnTo>
                    <a:pt x="6127" y="8144"/>
                  </a:lnTo>
                  <a:lnTo>
                    <a:pt x="6127" y="8217"/>
                  </a:lnTo>
                  <a:lnTo>
                    <a:pt x="6090" y="8291"/>
                  </a:lnTo>
                  <a:lnTo>
                    <a:pt x="6053" y="8364"/>
                  </a:lnTo>
                  <a:lnTo>
                    <a:pt x="5980" y="8401"/>
                  </a:lnTo>
                  <a:lnTo>
                    <a:pt x="5907" y="8401"/>
                  </a:lnTo>
                  <a:lnTo>
                    <a:pt x="5833" y="8364"/>
                  </a:lnTo>
                  <a:lnTo>
                    <a:pt x="5760" y="8291"/>
                  </a:lnTo>
                  <a:lnTo>
                    <a:pt x="5760" y="8181"/>
                  </a:lnTo>
                  <a:lnTo>
                    <a:pt x="5833" y="8144"/>
                  </a:lnTo>
                  <a:lnTo>
                    <a:pt x="5943" y="8071"/>
                  </a:lnTo>
                  <a:lnTo>
                    <a:pt x="6017" y="8107"/>
                  </a:lnTo>
                  <a:lnTo>
                    <a:pt x="6053" y="8107"/>
                  </a:lnTo>
                  <a:lnTo>
                    <a:pt x="6090" y="8071"/>
                  </a:lnTo>
                  <a:close/>
                  <a:moveTo>
                    <a:pt x="5907" y="7630"/>
                  </a:moveTo>
                  <a:lnTo>
                    <a:pt x="5797" y="7667"/>
                  </a:lnTo>
                  <a:lnTo>
                    <a:pt x="5687" y="7704"/>
                  </a:lnTo>
                  <a:lnTo>
                    <a:pt x="5577" y="7777"/>
                  </a:lnTo>
                  <a:lnTo>
                    <a:pt x="5467" y="7887"/>
                  </a:lnTo>
                  <a:lnTo>
                    <a:pt x="5467" y="7924"/>
                  </a:lnTo>
                  <a:lnTo>
                    <a:pt x="5430" y="7997"/>
                  </a:lnTo>
                  <a:lnTo>
                    <a:pt x="5503" y="8071"/>
                  </a:lnTo>
                  <a:lnTo>
                    <a:pt x="5430" y="8217"/>
                  </a:lnTo>
                  <a:lnTo>
                    <a:pt x="5430" y="8364"/>
                  </a:lnTo>
                  <a:lnTo>
                    <a:pt x="5467" y="8474"/>
                  </a:lnTo>
                  <a:lnTo>
                    <a:pt x="5540" y="8584"/>
                  </a:lnTo>
                  <a:lnTo>
                    <a:pt x="5650" y="8694"/>
                  </a:lnTo>
                  <a:lnTo>
                    <a:pt x="5797" y="8731"/>
                  </a:lnTo>
                  <a:lnTo>
                    <a:pt x="5907" y="8768"/>
                  </a:lnTo>
                  <a:lnTo>
                    <a:pt x="6053" y="8768"/>
                  </a:lnTo>
                  <a:lnTo>
                    <a:pt x="6200" y="8731"/>
                  </a:lnTo>
                  <a:lnTo>
                    <a:pt x="6310" y="8658"/>
                  </a:lnTo>
                  <a:lnTo>
                    <a:pt x="6384" y="8584"/>
                  </a:lnTo>
                  <a:lnTo>
                    <a:pt x="6457" y="8474"/>
                  </a:lnTo>
                  <a:lnTo>
                    <a:pt x="6494" y="8327"/>
                  </a:lnTo>
                  <a:lnTo>
                    <a:pt x="6494" y="8217"/>
                  </a:lnTo>
                  <a:lnTo>
                    <a:pt x="6494" y="8071"/>
                  </a:lnTo>
                  <a:lnTo>
                    <a:pt x="6457" y="7961"/>
                  </a:lnTo>
                  <a:lnTo>
                    <a:pt x="6384" y="7851"/>
                  </a:lnTo>
                  <a:lnTo>
                    <a:pt x="6310" y="7777"/>
                  </a:lnTo>
                  <a:lnTo>
                    <a:pt x="6200" y="7704"/>
                  </a:lnTo>
                  <a:lnTo>
                    <a:pt x="6053" y="7667"/>
                  </a:lnTo>
                  <a:lnTo>
                    <a:pt x="5907" y="7630"/>
                  </a:lnTo>
                  <a:close/>
                  <a:moveTo>
                    <a:pt x="4476" y="9134"/>
                  </a:moveTo>
                  <a:lnTo>
                    <a:pt x="4513" y="9281"/>
                  </a:lnTo>
                  <a:lnTo>
                    <a:pt x="4476" y="9391"/>
                  </a:lnTo>
                  <a:lnTo>
                    <a:pt x="4403" y="9538"/>
                  </a:lnTo>
                  <a:lnTo>
                    <a:pt x="4256" y="9648"/>
                  </a:lnTo>
                  <a:lnTo>
                    <a:pt x="4183" y="9685"/>
                  </a:lnTo>
                  <a:lnTo>
                    <a:pt x="4109" y="9685"/>
                  </a:lnTo>
                  <a:lnTo>
                    <a:pt x="4036" y="9648"/>
                  </a:lnTo>
                  <a:lnTo>
                    <a:pt x="3963" y="9575"/>
                  </a:lnTo>
                  <a:lnTo>
                    <a:pt x="3926" y="9501"/>
                  </a:lnTo>
                  <a:lnTo>
                    <a:pt x="3926" y="9428"/>
                  </a:lnTo>
                  <a:lnTo>
                    <a:pt x="3963" y="9354"/>
                  </a:lnTo>
                  <a:lnTo>
                    <a:pt x="4036" y="9281"/>
                  </a:lnTo>
                  <a:lnTo>
                    <a:pt x="4219" y="9208"/>
                  </a:lnTo>
                  <a:lnTo>
                    <a:pt x="4403" y="9171"/>
                  </a:lnTo>
                  <a:lnTo>
                    <a:pt x="4439" y="9171"/>
                  </a:lnTo>
                  <a:lnTo>
                    <a:pt x="4476" y="9134"/>
                  </a:lnTo>
                  <a:close/>
                  <a:moveTo>
                    <a:pt x="7741" y="9391"/>
                  </a:moveTo>
                  <a:lnTo>
                    <a:pt x="7814" y="9464"/>
                  </a:lnTo>
                  <a:lnTo>
                    <a:pt x="7851" y="9575"/>
                  </a:lnTo>
                  <a:lnTo>
                    <a:pt x="7851" y="9685"/>
                  </a:lnTo>
                  <a:lnTo>
                    <a:pt x="7814" y="9795"/>
                  </a:lnTo>
                  <a:lnTo>
                    <a:pt x="7704" y="9868"/>
                  </a:lnTo>
                  <a:lnTo>
                    <a:pt x="7557" y="9905"/>
                  </a:lnTo>
                  <a:lnTo>
                    <a:pt x="7447" y="9905"/>
                  </a:lnTo>
                  <a:lnTo>
                    <a:pt x="7301" y="9868"/>
                  </a:lnTo>
                  <a:lnTo>
                    <a:pt x="7227" y="9795"/>
                  </a:lnTo>
                  <a:lnTo>
                    <a:pt x="7301" y="9648"/>
                  </a:lnTo>
                  <a:lnTo>
                    <a:pt x="7374" y="9538"/>
                  </a:lnTo>
                  <a:lnTo>
                    <a:pt x="7484" y="9464"/>
                  </a:lnTo>
                  <a:lnTo>
                    <a:pt x="7631" y="9428"/>
                  </a:lnTo>
                  <a:lnTo>
                    <a:pt x="7704" y="9391"/>
                  </a:lnTo>
                  <a:close/>
                  <a:moveTo>
                    <a:pt x="4439" y="8658"/>
                  </a:moveTo>
                  <a:lnTo>
                    <a:pt x="4293" y="8694"/>
                  </a:lnTo>
                  <a:lnTo>
                    <a:pt x="4146" y="8694"/>
                  </a:lnTo>
                  <a:lnTo>
                    <a:pt x="4073" y="8731"/>
                  </a:lnTo>
                  <a:lnTo>
                    <a:pt x="3999" y="8804"/>
                  </a:lnTo>
                  <a:lnTo>
                    <a:pt x="3963" y="8951"/>
                  </a:lnTo>
                  <a:lnTo>
                    <a:pt x="3742" y="9061"/>
                  </a:lnTo>
                  <a:lnTo>
                    <a:pt x="3596" y="9244"/>
                  </a:lnTo>
                  <a:lnTo>
                    <a:pt x="3559" y="9354"/>
                  </a:lnTo>
                  <a:lnTo>
                    <a:pt x="3522" y="9501"/>
                  </a:lnTo>
                  <a:lnTo>
                    <a:pt x="3559" y="9611"/>
                  </a:lnTo>
                  <a:lnTo>
                    <a:pt x="3596" y="9758"/>
                  </a:lnTo>
                  <a:lnTo>
                    <a:pt x="3706" y="9868"/>
                  </a:lnTo>
                  <a:lnTo>
                    <a:pt x="3779" y="9978"/>
                  </a:lnTo>
                  <a:lnTo>
                    <a:pt x="3926" y="10051"/>
                  </a:lnTo>
                  <a:lnTo>
                    <a:pt x="4036" y="10088"/>
                  </a:lnTo>
                  <a:lnTo>
                    <a:pt x="4366" y="10088"/>
                  </a:lnTo>
                  <a:lnTo>
                    <a:pt x="4513" y="10015"/>
                  </a:lnTo>
                  <a:lnTo>
                    <a:pt x="4623" y="9905"/>
                  </a:lnTo>
                  <a:lnTo>
                    <a:pt x="4733" y="9795"/>
                  </a:lnTo>
                  <a:lnTo>
                    <a:pt x="4843" y="9648"/>
                  </a:lnTo>
                  <a:lnTo>
                    <a:pt x="4880" y="9501"/>
                  </a:lnTo>
                  <a:lnTo>
                    <a:pt x="4916" y="9354"/>
                  </a:lnTo>
                  <a:lnTo>
                    <a:pt x="4916" y="9171"/>
                  </a:lnTo>
                  <a:lnTo>
                    <a:pt x="4880" y="9024"/>
                  </a:lnTo>
                  <a:lnTo>
                    <a:pt x="4806" y="8878"/>
                  </a:lnTo>
                  <a:lnTo>
                    <a:pt x="4733" y="8768"/>
                  </a:lnTo>
                  <a:lnTo>
                    <a:pt x="4586" y="8694"/>
                  </a:lnTo>
                  <a:lnTo>
                    <a:pt x="4439" y="8658"/>
                  </a:lnTo>
                  <a:close/>
                  <a:moveTo>
                    <a:pt x="7447" y="8951"/>
                  </a:moveTo>
                  <a:lnTo>
                    <a:pt x="7337" y="8988"/>
                  </a:lnTo>
                  <a:lnTo>
                    <a:pt x="7264" y="9061"/>
                  </a:lnTo>
                  <a:lnTo>
                    <a:pt x="7227" y="9134"/>
                  </a:lnTo>
                  <a:lnTo>
                    <a:pt x="7227" y="9208"/>
                  </a:lnTo>
                  <a:lnTo>
                    <a:pt x="7117" y="9318"/>
                  </a:lnTo>
                  <a:lnTo>
                    <a:pt x="7007" y="9391"/>
                  </a:lnTo>
                  <a:lnTo>
                    <a:pt x="6934" y="9501"/>
                  </a:lnTo>
                  <a:lnTo>
                    <a:pt x="6897" y="9611"/>
                  </a:lnTo>
                  <a:lnTo>
                    <a:pt x="6897" y="9575"/>
                  </a:lnTo>
                  <a:lnTo>
                    <a:pt x="6860" y="9611"/>
                  </a:lnTo>
                  <a:lnTo>
                    <a:pt x="6824" y="9758"/>
                  </a:lnTo>
                  <a:lnTo>
                    <a:pt x="6824" y="9905"/>
                  </a:lnTo>
                  <a:lnTo>
                    <a:pt x="6860" y="9978"/>
                  </a:lnTo>
                  <a:lnTo>
                    <a:pt x="6897" y="10051"/>
                  </a:lnTo>
                  <a:lnTo>
                    <a:pt x="7007" y="10125"/>
                  </a:lnTo>
                  <a:lnTo>
                    <a:pt x="7044" y="10161"/>
                  </a:lnTo>
                  <a:lnTo>
                    <a:pt x="7044" y="10198"/>
                  </a:lnTo>
                  <a:lnTo>
                    <a:pt x="7227" y="10271"/>
                  </a:lnTo>
                  <a:lnTo>
                    <a:pt x="7374" y="10345"/>
                  </a:lnTo>
                  <a:lnTo>
                    <a:pt x="7704" y="10345"/>
                  </a:lnTo>
                  <a:lnTo>
                    <a:pt x="7851" y="10271"/>
                  </a:lnTo>
                  <a:lnTo>
                    <a:pt x="7998" y="10198"/>
                  </a:lnTo>
                  <a:lnTo>
                    <a:pt x="8108" y="10088"/>
                  </a:lnTo>
                  <a:lnTo>
                    <a:pt x="8181" y="9941"/>
                  </a:lnTo>
                  <a:lnTo>
                    <a:pt x="8254" y="9795"/>
                  </a:lnTo>
                  <a:lnTo>
                    <a:pt x="8291" y="9611"/>
                  </a:lnTo>
                  <a:lnTo>
                    <a:pt x="8254" y="9464"/>
                  </a:lnTo>
                  <a:lnTo>
                    <a:pt x="8218" y="9318"/>
                  </a:lnTo>
                  <a:lnTo>
                    <a:pt x="8144" y="9171"/>
                  </a:lnTo>
                  <a:lnTo>
                    <a:pt x="7998" y="9024"/>
                  </a:lnTo>
                  <a:lnTo>
                    <a:pt x="7924" y="8988"/>
                  </a:lnTo>
                  <a:lnTo>
                    <a:pt x="7851" y="8951"/>
                  </a:lnTo>
                  <a:close/>
                  <a:moveTo>
                    <a:pt x="6970" y="7227"/>
                  </a:moveTo>
                  <a:lnTo>
                    <a:pt x="7227" y="7300"/>
                  </a:lnTo>
                  <a:lnTo>
                    <a:pt x="7741" y="7520"/>
                  </a:lnTo>
                  <a:lnTo>
                    <a:pt x="8071" y="7667"/>
                  </a:lnTo>
                  <a:lnTo>
                    <a:pt x="8474" y="7740"/>
                  </a:lnTo>
                  <a:lnTo>
                    <a:pt x="8658" y="7777"/>
                  </a:lnTo>
                  <a:lnTo>
                    <a:pt x="8878" y="7777"/>
                  </a:lnTo>
                  <a:lnTo>
                    <a:pt x="9061" y="7740"/>
                  </a:lnTo>
                  <a:lnTo>
                    <a:pt x="9245" y="7667"/>
                  </a:lnTo>
                  <a:lnTo>
                    <a:pt x="9575" y="8071"/>
                  </a:lnTo>
                  <a:lnTo>
                    <a:pt x="10125" y="8841"/>
                  </a:lnTo>
                  <a:lnTo>
                    <a:pt x="10639" y="9648"/>
                  </a:lnTo>
                  <a:lnTo>
                    <a:pt x="10785" y="9868"/>
                  </a:lnTo>
                  <a:lnTo>
                    <a:pt x="10822" y="10015"/>
                  </a:lnTo>
                  <a:lnTo>
                    <a:pt x="10785" y="10161"/>
                  </a:lnTo>
                  <a:lnTo>
                    <a:pt x="10749" y="10235"/>
                  </a:lnTo>
                  <a:lnTo>
                    <a:pt x="10639" y="10345"/>
                  </a:lnTo>
                  <a:lnTo>
                    <a:pt x="10455" y="10455"/>
                  </a:lnTo>
                  <a:lnTo>
                    <a:pt x="10235" y="10602"/>
                  </a:lnTo>
                  <a:lnTo>
                    <a:pt x="9758" y="10565"/>
                  </a:lnTo>
                  <a:lnTo>
                    <a:pt x="9281" y="10492"/>
                  </a:lnTo>
                  <a:lnTo>
                    <a:pt x="8328" y="10455"/>
                  </a:lnTo>
                  <a:lnTo>
                    <a:pt x="7374" y="10492"/>
                  </a:lnTo>
                  <a:lnTo>
                    <a:pt x="6420" y="10528"/>
                  </a:lnTo>
                  <a:lnTo>
                    <a:pt x="2092" y="10675"/>
                  </a:lnTo>
                  <a:lnTo>
                    <a:pt x="1065" y="10712"/>
                  </a:lnTo>
                  <a:lnTo>
                    <a:pt x="735" y="10712"/>
                  </a:lnTo>
                  <a:lnTo>
                    <a:pt x="625" y="10638"/>
                  </a:lnTo>
                  <a:lnTo>
                    <a:pt x="588" y="10602"/>
                  </a:lnTo>
                  <a:lnTo>
                    <a:pt x="551" y="10565"/>
                  </a:lnTo>
                  <a:lnTo>
                    <a:pt x="588" y="10418"/>
                  </a:lnTo>
                  <a:lnTo>
                    <a:pt x="735" y="10198"/>
                  </a:lnTo>
                  <a:lnTo>
                    <a:pt x="1065" y="9685"/>
                  </a:lnTo>
                  <a:lnTo>
                    <a:pt x="1542" y="9575"/>
                  </a:lnTo>
                  <a:lnTo>
                    <a:pt x="1762" y="9538"/>
                  </a:lnTo>
                  <a:lnTo>
                    <a:pt x="2018" y="9501"/>
                  </a:lnTo>
                  <a:lnTo>
                    <a:pt x="2092" y="9464"/>
                  </a:lnTo>
                  <a:lnTo>
                    <a:pt x="2128" y="9428"/>
                  </a:lnTo>
                  <a:lnTo>
                    <a:pt x="2165" y="9281"/>
                  </a:lnTo>
                  <a:lnTo>
                    <a:pt x="2128" y="9171"/>
                  </a:lnTo>
                  <a:lnTo>
                    <a:pt x="2092" y="9134"/>
                  </a:lnTo>
                  <a:lnTo>
                    <a:pt x="2018" y="9098"/>
                  </a:lnTo>
                  <a:lnTo>
                    <a:pt x="1872" y="9061"/>
                  </a:lnTo>
                  <a:lnTo>
                    <a:pt x="1725" y="9061"/>
                  </a:lnTo>
                  <a:lnTo>
                    <a:pt x="1395" y="9134"/>
                  </a:lnTo>
                  <a:lnTo>
                    <a:pt x="1395" y="9134"/>
                  </a:lnTo>
                  <a:lnTo>
                    <a:pt x="1798" y="8547"/>
                  </a:lnTo>
                  <a:lnTo>
                    <a:pt x="1835" y="8511"/>
                  </a:lnTo>
                  <a:lnTo>
                    <a:pt x="1945" y="8547"/>
                  </a:lnTo>
                  <a:lnTo>
                    <a:pt x="2092" y="8584"/>
                  </a:lnTo>
                  <a:lnTo>
                    <a:pt x="2459" y="8621"/>
                  </a:lnTo>
                  <a:lnTo>
                    <a:pt x="2972" y="8621"/>
                  </a:lnTo>
                  <a:lnTo>
                    <a:pt x="3082" y="8584"/>
                  </a:lnTo>
                  <a:lnTo>
                    <a:pt x="3156" y="8511"/>
                  </a:lnTo>
                  <a:lnTo>
                    <a:pt x="3192" y="8401"/>
                  </a:lnTo>
                  <a:lnTo>
                    <a:pt x="3156" y="8291"/>
                  </a:lnTo>
                  <a:lnTo>
                    <a:pt x="3082" y="8217"/>
                  </a:lnTo>
                  <a:lnTo>
                    <a:pt x="2972" y="8181"/>
                  </a:lnTo>
                  <a:lnTo>
                    <a:pt x="2055" y="8181"/>
                  </a:lnTo>
                  <a:lnTo>
                    <a:pt x="2532" y="7520"/>
                  </a:lnTo>
                  <a:lnTo>
                    <a:pt x="2752" y="7557"/>
                  </a:lnTo>
                  <a:lnTo>
                    <a:pt x="2899" y="7704"/>
                  </a:lnTo>
                  <a:lnTo>
                    <a:pt x="3046" y="7777"/>
                  </a:lnTo>
                  <a:lnTo>
                    <a:pt x="3192" y="7851"/>
                  </a:lnTo>
                  <a:lnTo>
                    <a:pt x="3376" y="7924"/>
                  </a:lnTo>
                  <a:lnTo>
                    <a:pt x="3742" y="7961"/>
                  </a:lnTo>
                  <a:lnTo>
                    <a:pt x="4073" y="7961"/>
                  </a:lnTo>
                  <a:lnTo>
                    <a:pt x="4549" y="7887"/>
                  </a:lnTo>
                  <a:lnTo>
                    <a:pt x="4953" y="7777"/>
                  </a:lnTo>
                  <a:lnTo>
                    <a:pt x="5797" y="7410"/>
                  </a:lnTo>
                  <a:lnTo>
                    <a:pt x="6237" y="7264"/>
                  </a:lnTo>
                  <a:lnTo>
                    <a:pt x="6494" y="7227"/>
                  </a:lnTo>
                  <a:close/>
                  <a:moveTo>
                    <a:pt x="4036" y="1"/>
                  </a:moveTo>
                  <a:lnTo>
                    <a:pt x="3816" y="37"/>
                  </a:lnTo>
                  <a:lnTo>
                    <a:pt x="3596" y="74"/>
                  </a:lnTo>
                  <a:lnTo>
                    <a:pt x="3412" y="147"/>
                  </a:lnTo>
                  <a:lnTo>
                    <a:pt x="3229" y="257"/>
                  </a:lnTo>
                  <a:lnTo>
                    <a:pt x="3119" y="404"/>
                  </a:lnTo>
                  <a:lnTo>
                    <a:pt x="3009" y="551"/>
                  </a:lnTo>
                  <a:lnTo>
                    <a:pt x="2972" y="771"/>
                  </a:lnTo>
                  <a:lnTo>
                    <a:pt x="3009" y="991"/>
                  </a:lnTo>
                  <a:lnTo>
                    <a:pt x="3082" y="1174"/>
                  </a:lnTo>
                  <a:lnTo>
                    <a:pt x="3156" y="1285"/>
                  </a:lnTo>
                  <a:lnTo>
                    <a:pt x="3266" y="1358"/>
                  </a:lnTo>
                  <a:lnTo>
                    <a:pt x="3412" y="1431"/>
                  </a:lnTo>
                  <a:lnTo>
                    <a:pt x="3559" y="1468"/>
                  </a:lnTo>
                  <a:lnTo>
                    <a:pt x="3706" y="1468"/>
                  </a:lnTo>
                  <a:lnTo>
                    <a:pt x="3853" y="1431"/>
                  </a:lnTo>
                  <a:lnTo>
                    <a:pt x="3999" y="1395"/>
                  </a:lnTo>
                  <a:lnTo>
                    <a:pt x="4073" y="1395"/>
                  </a:lnTo>
                  <a:lnTo>
                    <a:pt x="3963" y="1468"/>
                  </a:lnTo>
                  <a:lnTo>
                    <a:pt x="3926" y="1578"/>
                  </a:lnTo>
                  <a:lnTo>
                    <a:pt x="3889" y="2055"/>
                  </a:lnTo>
                  <a:lnTo>
                    <a:pt x="3889" y="2532"/>
                  </a:lnTo>
                  <a:lnTo>
                    <a:pt x="3926" y="3449"/>
                  </a:lnTo>
                  <a:lnTo>
                    <a:pt x="3926" y="5099"/>
                  </a:lnTo>
                  <a:lnTo>
                    <a:pt x="3926" y="5283"/>
                  </a:lnTo>
                  <a:lnTo>
                    <a:pt x="3963" y="5466"/>
                  </a:lnTo>
                  <a:lnTo>
                    <a:pt x="3963" y="5503"/>
                  </a:lnTo>
                  <a:lnTo>
                    <a:pt x="3742" y="5613"/>
                  </a:lnTo>
                  <a:lnTo>
                    <a:pt x="3559" y="5723"/>
                  </a:lnTo>
                  <a:lnTo>
                    <a:pt x="3229" y="6016"/>
                  </a:lnTo>
                  <a:lnTo>
                    <a:pt x="2899" y="6347"/>
                  </a:lnTo>
                  <a:lnTo>
                    <a:pt x="2605" y="6677"/>
                  </a:lnTo>
                  <a:lnTo>
                    <a:pt x="2239" y="7080"/>
                  </a:lnTo>
                  <a:lnTo>
                    <a:pt x="1908" y="7484"/>
                  </a:lnTo>
                  <a:lnTo>
                    <a:pt x="1285" y="8364"/>
                  </a:lnTo>
                  <a:lnTo>
                    <a:pt x="698" y="9244"/>
                  </a:lnTo>
                  <a:lnTo>
                    <a:pt x="148" y="10125"/>
                  </a:lnTo>
                  <a:lnTo>
                    <a:pt x="38" y="10308"/>
                  </a:lnTo>
                  <a:lnTo>
                    <a:pt x="1" y="10492"/>
                  </a:lnTo>
                  <a:lnTo>
                    <a:pt x="38" y="10675"/>
                  </a:lnTo>
                  <a:lnTo>
                    <a:pt x="111" y="10858"/>
                  </a:lnTo>
                  <a:lnTo>
                    <a:pt x="221" y="11005"/>
                  </a:lnTo>
                  <a:lnTo>
                    <a:pt x="368" y="11115"/>
                  </a:lnTo>
                  <a:lnTo>
                    <a:pt x="551" y="11225"/>
                  </a:lnTo>
                  <a:lnTo>
                    <a:pt x="771" y="11262"/>
                  </a:lnTo>
                  <a:lnTo>
                    <a:pt x="1321" y="11299"/>
                  </a:lnTo>
                  <a:lnTo>
                    <a:pt x="1872" y="11262"/>
                  </a:lnTo>
                  <a:lnTo>
                    <a:pt x="3009" y="11189"/>
                  </a:lnTo>
                  <a:lnTo>
                    <a:pt x="5503" y="11115"/>
                  </a:lnTo>
                  <a:lnTo>
                    <a:pt x="7447" y="11042"/>
                  </a:lnTo>
                  <a:lnTo>
                    <a:pt x="8401" y="11005"/>
                  </a:lnTo>
                  <a:lnTo>
                    <a:pt x="9355" y="11042"/>
                  </a:lnTo>
                  <a:lnTo>
                    <a:pt x="9391" y="11152"/>
                  </a:lnTo>
                  <a:lnTo>
                    <a:pt x="9465" y="11225"/>
                  </a:lnTo>
                  <a:lnTo>
                    <a:pt x="9612" y="11299"/>
                  </a:lnTo>
                  <a:lnTo>
                    <a:pt x="9795" y="11335"/>
                  </a:lnTo>
                  <a:lnTo>
                    <a:pt x="9978" y="11335"/>
                  </a:lnTo>
                  <a:lnTo>
                    <a:pt x="10125" y="11299"/>
                  </a:lnTo>
                  <a:lnTo>
                    <a:pt x="10272" y="11299"/>
                  </a:lnTo>
                  <a:lnTo>
                    <a:pt x="10382" y="11262"/>
                  </a:lnTo>
                  <a:lnTo>
                    <a:pt x="10455" y="11189"/>
                  </a:lnTo>
                  <a:lnTo>
                    <a:pt x="10565" y="11115"/>
                  </a:lnTo>
                  <a:lnTo>
                    <a:pt x="10785" y="10968"/>
                  </a:lnTo>
                  <a:lnTo>
                    <a:pt x="10969" y="10785"/>
                  </a:lnTo>
                  <a:lnTo>
                    <a:pt x="11152" y="10602"/>
                  </a:lnTo>
                  <a:lnTo>
                    <a:pt x="11299" y="10455"/>
                  </a:lnTo>
                  <a:lnTo>
                    <a:pt x="11336" y="10308"/>
                  </a:lnTo>
                  <a:lnTo>
                    <a:pt x="11372" y="10198"/>
                  </a:lnTo>
                  <a:lnTo>
                    <a:pt x="11409" y="10051"/>
                  </a:lnTo>
                  <a:lnTo>
                    <a:pt x="11372" y="9941"/>
                  </a:lnTo>
                  <a:lnTo>
                    <a:pt x="11299" y="9685"/>
                  </a:lnTo>
                  <a:lnTo>
                    <a:pt x="11189" y="9464"/>
                  </a:lnTo>
                  <a:lnTo>
                    <a:pt x="10859" y="8914"/>
                  </a:lnTo>
                  <a:lnTo>
                    <a:pt x="10492" y="8364"/>
                  </a:lnTo>
                  <a:lnTo>
                    <a:pt x="10125" y="7887"/>
                  </a:lnTo>
                  <a:lnTo>
                    <a:pt x="9722" y="7410"/>
                  </a:lnTo>
                  <a:lnTo>
                    <a:pt x="9318" y="6933"/>
                  </a:lnTo>
                  <a:lnTo>
                    <a:pt x="8878" y="6493"/>
                  </a:lnTo>
                  <a:lnTo>
                    <a:pt x="8474" y="6126"/>
                  </a:lnTo>
                  <a:lnTo>
                    <a:pt x="8071" y="5760"/>
                  </a:lnTo>
                  <a:lnTo>
                    <a:pt x="7851" y="5576"/>
                  </a:lnTo>
                  <a:lnTo>
                    <a:pt x="7594" y="5430"/>
                  </a:lnTo>
                  <a:lnTo>
                    <a:pt x="7374" y="5319"/>
                  </a:lnTo>
                  <a:lnTo>
                    <a:pt x="7117" y="5209"/>
                  </a:lnTo>
                  <a:lnTo>
                    <a:pt x="7117" y="5173"/>
                  </a:lnTo>
                  <a:lnTo>
                    <a:pt x="7191" y="4953"/>
                  </a:lnTo>
                  <a:lnTo>
                    <a:pt x="7227" y="4696"/>
                  </a:lnTo>
                  <a:lnTo>
                    <a:pt x="7227" y="4182"/>
                  </a:lnTo>
                  <a:lnTo>
                    <a:pt x="7227" y="3669"/>
                  </a:lnTo>
                  <a:lnTo>
                    <a:pt x="7191" y="3192"/>
                  </a:lnTo>
                  <a:lnTo>
                    <a:pt x="7154" y="2825"/>
                  </a:lnTo>
                  <a:lnTo>
                    <a:pt x="7117" y="2385"/>
                  </a:lnTo>
                  <a:lnTo>
                    <a:pt x="7044" y="2165"/>
                  </a:lnTo>
                  <a:lnTo>
                    <a:pt x="7007" y="1945"/>
                  </a:lnTo>
                  <a:lnTo>
                    <a:pt x="6934" y="1761"/>
                  </a:lnTo>
                  <a:lnTo>
                    <a:pt x="6824" y="1615"/>
                  </a:lnTo>
                  <a:lnTo>
                    <a:pt x="7191" y="1651"/>
                  </a:lnTo>
                  <a:lnTo>
                    <a:pt x="7521" y="1651"/>
                  </a:lnTo>
                  <a:lnTo>
                    <a:pt x="7851" y="1541"/>
                  </a:lnTo>
                  <a:lnTo>
                    <a:pt x="7998" y="1468"/>
                  </a:lnTo>
                  <a:lnTo>
                    <a:pt x="8144" y="1358"/>
                  </a:lnTo>
                  <a:lnTo>
                    <a:pt x="8254" y="1248"/>
                  </a:lnTo>
                  <a:lnTo>
                    <a:pt x="8254" y="1174"/>
                  </a:lnTo>
                  <a:lnTo>
                    <a:pt x="8254" y="1101"/>
                  </a:lnTo>
                  <a:lnTo>
                    <a:pt x="8144" y="624"/>
                  </a:lnTo>
                  <a:lnTo>
                    <a:pt x="8071" y="404"/>
                  </a:lnTo>
                  <a:lnTo>
                    <a:pt x="7998" y="294"/>
                  </a:lnTo>
                  <a:lnTo>
                    <a:pt x="7924" y="221"/>
                  </a:lnTo>
                  <a:lnTo>
                    <a:pt x="7851" y="147"/>
                  </a:lnTo>
                  <a:lnTo>
                    <a:pt x="7777" y="147"/>
                  </a:lnTo>
                  <a:lnTo>
                    <a:pt x="7631" y="111"/>
                  </a:lnTo>
                  <a:lnTo>
                    <a:pt x="6824" y="74"/>
                  </a:lnTo>
                  <a:lnTo>
                    <a:pt x="4036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1" name="Google Shape;311;p5"/>
            <p:cNvSpPr/>
            <p:nvPr/>
          </p:nvSpPr>
          <p:spPr>
            <a:xfrm>
              <a:off x="6849975" y="3631900"/>
              <a:ext cx="270550" cy="339350"/>
            </a:xfrm>
            <a:custGeom>
              <a:avLst/>
              <a:gdLst/>
              <a:ahLst/>
              <a:cxnLst/>
              <a:rect l="l" t="t" r="r" b="b"/>
              <a:pathLst>
                <a:path w="10822" h="13574" extrusionOk="0">
                  <a:moveTo>
                    <a:pt x="10235" y="1358"/>
                  </a:moveTo>
                  <a:lnTo>
                    <a:pt x="10345" y="1652"/>
                  </a:lnTo>
                  <a:lnTo>
                    <a:pt x="10345" y="1982"/>
                  </a:lnTo>
                  <a:lnTo>
                    <a:pt x="10345" y="2312"/>
                  </a:lnTo>
                  <a:lnTo>
                    <a:pt x="10235" y="2605"/>
                  </a:lnTo>
                  <a:lnTo>
                    <a:pt x="10235" y="2569"/>
                  </a:lnTo>
                  <a:lnTo>
                    <a:pt x="10198" y="1945"/>
                  </a:lnTo>
                  <a:lnTo>
                    <a:pt x="10235" y="1358"/>
                  </a:lnTo>
                  <a:close/>
                  <a:moveTo>
                    <a:pt x="9538" y="2092"/>
                  </a:moveTo>
                  <a:lnTo>
                    <a:pt x="9538" y="2422"/>
                  </a:lnTo>
                  <a:lnTo>
                    <a:pt x="9538" y="2789"/>
                  </a:lnTo>
                  <a:lnTo>
                    <a:pt x="9465" y="2202"/>
                  </a:lnTo>
                  <a:lnTo>
                    <a:pt x="9538" y="2092"/>
                  </a:lnTo>
                  <a:close/>
                  <a:moveTo>
                    <a:pt x="9941" y="1285"/>
                  </a:moveTo>
                  <a:lnTo>
                    <a:pt x="9868" y="1835"/>
                  </a:lnTo>
                  <a:lnTo>
                    <a:pt x="9831" y="2129"/>
                  </a:lnTo>
                  <a:lnTo>
                    <a:pt x="9831" y="2459"/>
                  </a:lnTo>
                  <a:lnTo>
                    <a:pt x="9831" y="2642"/>
                  </a:lnTo>
                  <a:lnTo>
                    <a:pt x="9868" y="2789"/>
                  </a:lnTo>
                  <a:lnTo>
                    <a:pt x="9941" y="2936"/>
                  </a:lnTo>
                  <a:lnTo>
                    <a:pt x="10015" y="3046"/>
                  </a:lnTo>
                  <a:lnTo>
                    <a:pt x="10051" y="3046"/>
                  </a:lnTo>
                  <a:lnTo>
                    <a:pt x="9941" y="3229"/>
                  </a:lnTo>
                  <a:lnTo>
                    <a:pt x="9648" y="3632"/>
                  </a:lnTo>
                  <a:lnTo>
                    <a:pt x="9575" y="3046"/>
                  </a:lnTo>
                  <a:lnTo>
                    <a:pt x="9611" y="3119"/>
                  </a:lnTo>
                  <a:lnTo>
                    <a:pt x="9648" y="3156"/>
                  </a:lnTo>
                  <a:lnTo>
                    <a:pt x="9721" y="3192"/>
                  </a:lnTo>
                  <a:lnTo>
                    <a:pt x="9795" y="3156"/>
                  </a:lnTo>
                  <a:lnTo>
                    <a:pt x="9868" y="3156"/>
                  </a:lnTo>
                  <a:lnTo>
                    <a:pt x="9905" y="3082"/>
                  </a:lnTo>
                  <a:lnTo>
                    <a:pt x="9905" y="3046"/>
                  </a:lnTo>
                  <a:lnTo>
                    <a:pt x="9905" y="2972"/>
                  </a:lnTo>
                  <a:lnTo>
                    <a:pt x="9868" y="2936"/>
                  </a:lnTo>
                  <a:lnTo>
                    <a:pt x="9831" y="2899"/>
                  </a:lnTo>
                  <a:lnTo>
                    <a:pt x="9758" y="2899"/>
                  </a:lnTo>
                  <a:lnTo>
                    <a:pt x="9758" y="2642"/>
                  </a:lnTo>
                  <a:lnTo>
                    <a:pt x="9721" y="2092"/>
                  </a:lnTo>
                  <a:lnTo>
                    <a:pt x="9685" y="2018"/>
                  </a:lnTo>
                  <a:lnTo>
                    <a:pt x="9587" y="2018"/>
                  </a:lnTo>
                  <a:lnTo>
                    <a:pt x="9611" y="1982"/>
                  </a:lnTo>
                  <a:lnTo>
                    <a:pt x="9721" y="1762"/>
                  </a:lnTo>
                  <a:lnTo>
                    <a:pt x="9831" y="1542"/>
                  </a:lnTo>
                  <a:lnTo>
                    <a:pt x="9941" y="1285"/>
                  </a:lnTo>
                  <a:close/>
                  <a:moveTo>
                    <a:pt x="9318" y="2385"/>
                  </a:moveTo>
                  <a:lnTo>
                    <a:pt x="9281" y="3119"/>
                  </a:lnTo>
                  <a:lnTo>
                    <a:pt x="9318" y="3889"/>
                  </a:lnTo>
                  <a:lnTo>
                    <a:pt x="9354" y="3963"/>
                  </a:lnTo>
                  <a:lnTo>
                    <a:pt x="9098" y="4183"/>
                  </a:lnTo>
                  <a:lnTo>
                    <a:pt x="9098" y="3963"/>
                  </a:lnTo>
                  <a:lnTo>
                    <a:pt x="9098" y="3743"/>
                  </a:lnTo>
                  <a:lnTo>
                    <a:pt x="9024" y="3302"/>
                  </a:lnTo>
                  <a:lnTo>
                    <a:pt x="8988" y="2715"/>
                  </a:lnTo>
                  <a:lnTo>
                    <a:pt x="9134" y="2569"/>
                  </a:lnTo>
                  <a:lnTo>
                    <a:pt x="9318" y="2385"/>
                  </a:lnTo>
                  <a:close/>
                  <a:moveTo>
                    <a:pt x="8107" y="3596"/>
                  </a:moveTo>
                  <a:lnTo>
                    <a:pt x="7997" y="3889"/>
                  </a:lnTo>
                  <a:lnTo>
                    <a:pt x="7924" y="4219"/>
                  </a:lnTo>
                  <a:lnTo>
                    <a:pt x="7887" y="3779"/>
                  </a:lnTo>
                  <a:lnTo>
                    <a:pt x="8107" y="3596"/>
                  </a:lnTo>
                  <a:close/>
                  <a:moveTo>
                    <a:pt x="8731" y="2972"/>
                  </a:moveTo>
                  <a:lnTo>
                    <a:pt x="8731" y="3302"/>
                  </a:lnTo>
                  <a:lnTo>
                    <a:pt x="8731" y="3816"/>
                  </a:lnTo>
                  <a:lnTo>
                    <a:pt x="8768" y="4109"/>
                  </a:lnTo>
                  <a:lnTo>
                    <a:pt x="8841" y="4366"/>
                  </a:lnTo>
                  <a:lnTo>
                    <a:pt x="8841" y="4403"/>
                  </a:lnTo>
                  <a:lnTo>
                    <a:pt x="8621" y="4586"/>
                  </a:lnTo>
                  <a:lnTo>
                    <a:pt x="8621" y="4586"/>
                  </a:lnTo>
                  <a:lnTo>
                    <a:pt x="8658" y="4219"/>
                  </a:lnTo>
                  <a:lnTo>
                    <a:pt x="8694" y="3816"/>
                  </a:lnTo>
                  <a:lnTo>
                    <a:pt x="8694" y="3449"/>
                  </a:lnTo>
                  <a:lnTo>
                    <a:pt x="8658" y="3082"/>
                  </a:lnTo>
                  <a:lnTo>
                    <a:pt x="8731" y="2972"/>
                  </a:lnTo>
                  <a:close/>
                  <a:moveTo>
                    <a:pt x="8364" y="3339"/>
                  </a:moveTo>
                  <a:lnTo>
                    <a:pt x="8254" y="4733"/>
                  </a:lnTo>
                  <a:lnTo>
                    <a:pt x="8291" y="4806"/>
                  </a:lnTo>
                  <a:lnTo>
                    <a:pt x="8291" y="4843"/>
                  </a:lnTo>
                  <a:lnTo>
                    <a:pt x="8217" y="4916"/>
                  </a:lnTo>
                  <a:lnTo>
                    <a:pt x="8181" y="4880"/>
                  </a:lnTo>
                  <a:lnTo>
                    <a:pt x="8327" y="3522"/>
                  </a:lnTo>
                  <a:lnTo>
                    <a:pt x="8291" y="3486"/>
                  </a:lnTo>
                  <a:lnTo>
                    <a:pt x="8254" y="3449"/>
                  </a:lnTo>
                  <a:lnTo>
                    <a:pt x="8364" y="3339"/>
                  </a:lnTo>
                  <a:close/>
                  <a:moveTo>
                    <a:pt x="7704" y="3963"/>
                  </a:moveTo>
                  <a:lnTo>
                    <a:pt x="7667" y="4329"/>
                  </a:lnTo>
                  <a:lnTo>
                    <a:pt x="7594" y="4696"/>
                  </a:lnTo>
                  <a:lnTo>
                    <a:pt x="7520" y="5026"/>
                  </a:lnTo>
                  <a:lnTo>
                    <a:pt x="7410" y="5393"/>
                  </a:lnTo>
                  <a:lnTo>
                    <a:pt x="7410" y="5467"/>
                  </a:lnTo>
                  <a:lnTo>
                    <a:pt x="7337" y="5430"/>
                  </a:lnTo>
                  <a:lnTo>
                    <a:pt x="7300" y="5430"/>
                  </a:lnTo>
                  <a:lnTo>
                    <a:pt x="7300" y="4990"/>
                  </a:lnTo>
                  <a:lnTo>
                    <a:pt x="7264" y="4696"/>
                  </a:lnTo>
                  <a:lnTo>
                    <a:pt x="7227" y="4366"/>
                  </a:lnTo>
                  <a:lnTo>
                    <a:pt x="7704" y="3963"/>
                  </a:lnTo>
                  <a:close/>
                  <a:moveTo>
                    <a:pt x="7044" y="4513"/>
                  </a:moveTo>
                  <a:lnTo>
                    <a:pt x="6970" y="5026"/>
                  </a:lnTo>
                  <a:lnTo>
                    <a:pt x="6970" y="5320"/>
                  </a:lnTo>
                  <a:lnTo>
                    <a:pt x="6970" y="5540"/>
                  </a:lnTo>
                  <a:lnTo>
                    <a:pt x="7007" y="5650"/>
                  </a:lnTo>
                  <a:lnTo>
                    <a:pt x="7080" y="5760"/>
                  </a:lnTo>
                  <a:lnTo>
                    <a:pt x="6677" y="6053"/>
                  </a:lnTo>
                  <a:lnTo>
                    <a:pt x="6677" y="6053"/>
                  </a:lnTo>
                  <a:lnTo>
                    <a:pt x="6713" y="5797"/>
                  </a:lnTo>
                  <a:lnTo>
                    <a:pt x="6750" y="5540"/>
                  </a:lnTo>
                  <a:lnTo>
                    <a:pt x="6750" y="5173"/>
                  </a:lnTo>
                  <a:lnTo>
                    <a:pt x="6677" y="4843"/>
                  </a:lnTo>
                  <a:lnTo>
                    <a:pt x="7044" y="4513"/>
                  </a:lnTo>
                  <a:close/>
                  <a:moveTo>
                    <a:pt x="6603" y="4916"/>
                  </a:moveTo>
                  <a:lnTo>
                    <a:pt x="6567" y="5173"/>
                  </a:lnTo>
                  <a:lnTo>
                    <a:pt x="6530" y="5430"/>
                  </a:lnTo>
                  <a:lnTo>
                    <a:pt x="6457" y="5613"/>
                  </a:lnTo>
                  <a:lnTo>
                    <a:pt x="6383" y="5760"/>
                  </a:lnTo>
                  <a:lnTo>
                    <a:pt x="6310" y="5943"/>
                  </a:lnTo>
                  <a:lnTo>
                    <a:pt x="6310" y="6127"/>
                  </a:lnTo>
                  <a:lnTo>
                    <a:pt x="6310" y="6200"/>
                  </a:lnTo>
                  <a:lnTo>
                    <a:pt x="6383" y="6237"/>
                  </a:lnTo>
                  <a:lnTo>
                    <a:pt x="5980" y="6494"/>
                  </a:lnTo>
                  <a:lnTo>
                    <a:pt x="6053" y="6090"/>
                  </a:lnTo>
                  <a:lnTo>
                    <a:pt x="6053" y="5760"/>
                  </a:lnTo>
                  <a:lnTo>
                    <a:pt x="6016" y="5393"/>
                  </a:lnTo>
                  <a:lnTo>
                    <a:pt x="6603" y="4916"/>
                  </a:lnTo>
                  <a:close/>
                  <a:moveTo>
                    <a:pt x="5870" y="5540"/>
                  </a:moveTo>
                  <a:lnTo>
                    <a:pt x="5796" y="5943"/>
                  </a:lnTo>
                  <a:lnTo>
                    <a:pt x="5686" y="6347"/>
                  </a:lnTo>
                  <a:lnTo>
                    <a:pt x="5613" y="6567"/>
                  </a:lnTo>
                  <a:lnTo>
                    <a:pt x="5613" y="6677"/>
                  </a:lnTo>
                  <a:lnTo>
                    <a:pt x="5613" y="6750"/>
                  </a:lnTo>
                  <a:lnTo>
                    <a:pt x="5173" y="7081"/>
                  </a:lnTo>
                  <a:lnTo>
                    <a:pt x="5393" y="5943"/>
                  </a:lnTo>
                  <a:lnTo>
                    <a:pt x="5870" y="5540"/>
                  </a:lnTo>
                  <a:close/>
                  <a:moveTo>
                    <a:pt x="9134" y="478"/>
                  </a:moveTo>
                  <a:lnTo>
                    <a:pt x="9428" y="588"/>
                  </a:lnTo>
                  <a:lnTo>
                    <a:pt x="9318" y="735"/>
                  </a:lnTo>
                  <a:lnTo>
                    <a:pt x="9318" y="845"/>
                  </a:lnTo>
                  <a:lnTo>
                    <a:pt x="9354" y="918"/>
                  </a:lnTo>
                  <a:lnTo>
                    <a:pt x="9428" y="955"/>
                  </a:lnTo>
                  <a:lnTo>
                    <a:pt x="9538" y="955"/>
                  </a:lnTo>
                  <a:lnTo>
                    <a:pt x="9538" y="1101"/>
                  </a:lnTo>
                  <a:lnTo>
                    <a:pt x="9465" y="1285"/>
                  </a:lnTo>
                  <a:lnTo>
                    <a:pt x="9318" y="1615"/>
                  </a:lnTo>
                  <a:lnTo>
                    <a:pt x="9134" y="1908"/>
                  </a:lnTo>
                  <a:lnTo>
                    <a:pt x="8914" y="2202"/>
                  </a:lnTo>
                  <a:lnTo>
                    <a:pt x="8841" y="2165"/>
                  </a:lnTo>
                  <a:lnTo>
                    <a:pt x="8804" y="2202"/>
                  </a:lnTo>
                  <a:lnTo>
                    <a:pt x="8768" y="2202"/>
                  </a:lnTo>
                  <a:lnTo>
                    <a:pt x="8731" y="2275"/>
                  </a:lnTo>
                  <a:lnTo>
                    <a:pt x="8731" y="2349"/>
                  </a:lnTo>
                  <a:lnTo>
                    <a:pt x="8364" y="2715"/>
                  </a:lnTo>
                  <a:lnTo>
                    <a:pt x="7740" y="3339"/>
                  </a:lnTo>
                  <a:lnTo>
                    <a:pt x="7667" y="3339"/>
                  </a:lnTo>
                  <a:lnTo>
                    <a:pt x="7667" y="3412"/>
                  </a:lnTo>
                  <a:lnTo>
                    <a:pt x="6493" y="4439"/>
                  </a:lnTo>
                  <a:lnTo>
                    <a:pt x="5650" y="5173"/>
                  </a:lnTo>
                  <a:lnTo>
                    <a:pt x="4806" y="5870"/>
                  </a:lnTo>
                  <a:lnTo>
                    <a:pt x="4769" y="5870"/>
                  </a:lnTo>
                  <a:lnTo>
                    <a:pt x="4733" y="5907"/>
                  </a:lnTo>
                  <a:lnTo>
                    <a:pt x="4623" y="6017"/>
                  </a:lnTo>
                  <a:lnTo>
                    <a:pt x="3889" y="6567"/>
                  </a:lnTo>
                  <a:lnTo>
                    <a:pt x="3852" y="6567"/>
                  </a:lnTo>
                  <a:lnTo>
                    <a:pt x="3816" y="6604"/>
                  </a:lnTo>
                  <a:lnTo>
                    <a:pt x="3632" y="6714"/>
                  </a:lnTo>
                  <a:lnTo>
                    <a:pt x="3339" y="6897"/>
                  </a:lnTo>
                  <a:lnTo>
                    <a:pt x="3155" y="7007"/>
                  </a:lnTo>
                  <a:lnTo>
                    <a:pt x="3045" y="7154"/>
                  </a:lnTo>
                  <a:lnTo>
                    <a:pt x="2972" y="7117"/>
                  </a:lnTo>
                  <a:lnTo>
                    <a:pt x="2605" y="6824"/>
                  </a:lnTo>
                  <a:lnTo>
                    <a:pt x="2312" y="6457"/>
                  </a:lnTo>
                  <a:lnTo>
                    <a:pt x="2128" y="6274"/>
                  </a:lnTo>
                  <a:lnTo>
                    <a:pt x="1945" y="6090"/>
                  </a:lnTo>
                  <a:lnTo>
                    <a:pt x="2202" y="5943"/>
                  </a:lnTo>
                  <a:lnTo>
                    <a:pt x="2458" y="5723"/>
                  </a:lnTo>
                  <a:lnTo>
                    <a:pt x="2605" y="5943"/>
                  </a:lnTo>
                  <a:lnTo>
                    <a:pt x="2825" y="6127"/>
                  </a:lnTo>
                  <a:lnTo>
                    <a:pt x="2935" y="6200"/>
                  </a:lnTo>
                  <a:lnTo>
                    <a:pt x="3082" y="6237"/>
                  </a:lnTo>
                  <a:lnTo>
                    <a:pt x="3229" y="6237"/>
                  </a:lnTo>
                  <a:lnTo>
                    <a:pt x="3339" y="6127"/>
                  </a:lnTo>
                  <a:lnTo>
                    <a:pt x="3375" y="6090"/>
                  </a:lnTo>
                  <a:lnTo>
                    <a:pt x="3412" y="6017"/>
                  </a:lnTo>
                  <a:lnTo>
                    <a:pt x="3375" y="5870"/>
                  </a:lnTo>
                  <a:lnTo>
                    <a:pt x="3339" y="5797"/>
                  </a:lnTo>
                  <a:lnTo>
                    <a:pt x="3265" y="5760"/>
                  </a:lnTo>
                  <a:lnTo>
                    <a:pt x="3119" y="5760"/>
                  </a:lnTo>
                  <a:lnTo>
                    <a:pt x="3082" y="5797"/>
                  </a:lnTo>
                  <a:lnTo>
                    <a:pt x="3082" y="5760"/>
                  </a:lnTo>
                  <a:lnTo>
                    <a:pt x="2935" y="5650"/>
                  </a:lnTo>
                  <a:lnTo>
                    <a:pt x="2752" y="5503"/>
                  </a:lnTo>
                  <a:lnTo>
                    <a:pt x="2825" y="5430"/>
                  </a:lnTo>
                  <a:lnTo>
                    <a:pt x="3302" y="4990"/>
                  </a:lnTo>
                  <a:lnTo>
                    <a:pt x="3375" y="5173"/>
                  </a:lnTo>
                  <a:lnTo>
                    <a:pt x="3449" y="5283"/>
                  </a:lnTo>
                  <a:lnTo>
                    <a:pt x="3559" y="5393"/>
                  </a:lnTo>
                  <a:lnTo>
                    <a:pt x="3669" y="5503"/>
                  </a:lnTo>
                  <a:lnTo>
                    <a:pt x="3816" y="5540"/>
                  </a:lnTo>
                  <a:lnTo>
                    <a:pt x="3926" y="5540"/>
                  </a:lnTo>
                  <a:lnTo>
                    <a:pt x="3999" y="5467"/>
                  </a:lnTo>
                  <a:lnTo>
                    <a:pt x="4036" y="5393"/>
                  </a:lnTo>
                  <a:lnTo>
                    <a:pt x="4036" y="5283"/>
                  </a:lnTo>
                  <a:lnTo>
                    <a:pt x="3889" y="5136"/>
                  </a:lnTo>
                  <a:lnTo>
                    <a:pt x="3742" y="4990"/>
                  </a:lnTo>
                  <a:lnTo>
                    <a:pt x="3632" y="4843"/>
                  </a:lnTo>
                  <a:lnTo>
                    <a:pt x="3595" y="4770"/>
                  </a:lnTo>
                  <a:lnTo>
                    <a:pt x="3595" y="4733"/>
                  </a:lnTo>
                  <a:lnTo>
                    <a:pt x="3926" y="4439"/>
                  </a:lnTo>
                  <a:lnTo>
                    <a:pt x="4146" y="4256"/>
                  </a:lnTo>
                  <a:lnTo>
                    <a:pt x="4182" y="4403"/>
                  </a:lnTo>
                  <a:lnTo>
                    <a:pt x="4256" y="4513"/>
                  </a:lnTo>
                  <a:lnTo>
                    <a:pt x="4329" y="4623"/>
                  </a:lnTo>
                  <a:lnTo>
                    <a:pt x="4439" y="4770"/>
                  </a:lnTo>
                  <a:lnTo>
                    <a:pt x="4586" y="4843"/>
                  </a:lnTo>
                  <a:lnTo>
                    <a:pt x="4696" y="4880"/>
                  </a:lnTo>
                  <a:lnTo>
                    <a:pt x="4806" y="4843"/>
                  </a:lnTo>
                  <a:lnTo>
                    <a:pt x="4843" y="4770"/>
                  </a:lnTo>
                  <a:lnTo>
                    <a:pt x="4879" y="4733"/>
                  </a:lnTo>
                  <a:lnTo>
                    <a:pt x="4879" y="4623"/>
                  </a:lnTo>
                  <a:lnTo>
                    <a:pt x="4843" y="4549"/>
                  </a:lnTo>
                  <a:lnTo>
                    <a:pt x="4769" y="4476"/>
                  </a:lnTo>
                  <a:lnTo>
                    <a:pt x="4623" y="4329"/>
                  </a:lnTo>
                  <a:lnTo>
                    <a:pt x="4513" y="4219"/>
                  </a:lnTo>
                  <a:lnTo>
                    <a:pt x="4476" y="4073"/>
                  </a:lnTo>
                  <a:lnTo>
                    <a:pt x="4476" y="3999"/>
                  </a:lnTo>
                  <a:lnTo>
                    <a:pt x="4989" y="3522"/>
                  </a:lnTo>
                  <a:lnTo>
                    <a:pt x="5063" y="3632"/>
                  </a:lnTo>
                  <a:lnTo>
                    <a:pt x="5173" y="3853"/>
                  </a:lnTo>
                  <a:lnTo>
                    <a:pt x="5356" y="4036"/>
                  </a:lnTo>
                  <a:lnTo>
                    <a:pt x="5430" y="4073"/>
                  </a:lnTo>
                  <a:lnTo>
                    <a:pt x="5503" y="4109"/>
                  </a:lnTo>
                  <a:lnTo>
                    <a:pt x="5576" y="4073"/>
                  </a:lnTo>
                  <a:lnTo>
                    <a:pt x="5650" y="4036"/>
                  </a:lnTo>
                  <a:lnTo>
                    <a:pt x="5686" y="3963"/>
                  </a:lnTo>
                  <a:lnTo>
                    <a:pt x="5686" y="3926"/>
                  </a:lnTo>
                  <a:lnTo>
                    <a:pt x="5686" y="3853"/>
                  </a:lnTo>
                  <a:lnTo>
                    <a:pt x="5650" y="3779"/>
                  </a:lnTo>
                  <a:lnTo>
                    <a:pt x="5246" y="3302"/>
                  </a:lnTo>
                  <a:lnTo>
                    <a:pt x="5980" y="2642"/>
                  </a:lnTo>
                  <a:lnTo>
                    <a:pt x="6016" y="2715"/>
                  </a:lnTo>
                  <a:lnTo>
                    <a:pt x="6163" y="3082"/>
                  </a:lnTo>
                  <a:lnTo>
                    <a:pt x="6200" y="3156"/>
                  </a:lnTo>
                  <a:lnTo>
                    <a:pt x="6237" y="3192"/>
                  </a:lnTo>
                  <a:lnTo>
                    <a:pt x="6383" y="3192"/>
                  </a:lnTo>
                  <a:lnTo>
                    <a:pt x="6457" y="3156"/>
                  </a:lnTo>
                  <a:lnTo>
                    <a:pt x="6493" y="3082"/>
                  </a:lnTo>
                  <a:lnTo>
                    <a:pt x="6530" y="3009"/>
                  </a:lnTo>
                  <a:lnTo>
                    <a:pt x="6493" y="2936"/>
                  </a:lnTo>
                  <a:lnTo>
                    <a:pt x="6383" y="2605"/>
                  </a:lnTo>
                  <a:lnTo>
                    <a:pt x="6273" y="2422"/>
                  </a:lnTo>
                  <a:lnTo>
                    <a:pt x="7007" y="1725"/>
                  </a:lnTo>
                  <a:lnTo>
                    <a:pt x="7044" y="1945"/>
                  </a:lnTo>
                  <a:lnTo>
                    <a:pt x="7080" y="2129"/>
                  </a:lnTo>
                  <a:lnTo>
                    <a:pt x="7154" y="2349"/>
                  </a:lnTo>
                  <a:lnTo>
                    <a:pt x="7227" y="2532"/>
                  </a:lnTo>
                  <a:lnTo>
                    <a:pt x="7300" y="2605"/>
                  </a:lnTo>
                  <a:lnTo>
                    <a:pt x="7410" y="2642"/>
                  </a:lnTo>
                  <a:lnTo>
                    <a:pt x="7557" y="2569"/>
                  </a:lnTo>
                  <a:lnTo>
                    <a:pt x="7630" y="2495"/>
                  </a:lnTo>
                  <a:lnTo>
                    <a:pt x="7667" y="2385"/>
                  </a:lnTo>
                  <a:lnTo>
                    <a:pt x="7667" y="2312"/>
                  </a:lnTo>
                  <a:lnTo>
                    <a:pt x="7630" y="2239"/>
                  </a:lnTo>
                  <a:lnTo>
                    <a:pt x="7557" y="2165"/>
                  </a:lnTo>
                  <a:lnTo>
                    <a:pt x="7484" y="2165"/>
                  </a:lnTo>
                  <a:lnTo>
                    <a:pt x="7337" y="1835"/>
                  </a:lnTo>
                  <a:lnTo>
                    <a:pt x="7227" y="1542"/>
                  </a:lnTo>
                  <a:lnTo>
                    <a:pt x="7740" y="1101"/>
                  </a:lnTo>
                  <a:lnTo>
                    <a:pt x="8217" y="735"/>
                  </a:lnTo>
                  <a:lnTo>
                    <a:pt x="8364" y="625"/>
                  </a:lnTo>
                  <a:lnTo>
                    <a:pt x="8511" y="551"/>
                  </a:lnTo>
                  <a:lnTo>
                    <a:pt x="8841" y="478"/>
                  </a:lnTo>
                  <a:close/>
                  <a:moveTo>
                    <a:pt x="3485" y="7264"/>
                  </a:moveTo>
                  <a:lnTo>
                    <a:pt x="3449" y="7447"/>
                  </a:lnTo>
                  <a:lnTo>
                    <a:pt x="3302" y="7337"/>
                  </a:lnTo>
                  <a:lnTo>
                    <a:pt x="3485" y="7264"/>
                  </a:lnTo>
                  <a:close/>
                  <a:moveTo>
                    <a:pt x="5099" y="6163"/>
                  </a:moveTo>
                  <a:lnTo>
                    <a:pt x="4733" y="7264"/>
                  </a:lnTo>
                  <a:lnTo>
                    <a:pt x="4733" y="7337"/>
                  </a:lnTo>
                  <a:lnTo>
                    <a:pt x="4586" y="7447"/>
                  </a:lnTo>
                  <a:lnTo>
                    <a:pt x="4586" y="7337"/>
                  </a:lnTo>
                  <a:lnTo>
                    <a:pt x="4586" y="7301"/>
                  </a:lnTo>
                  <a:lnTo>
                    <a:pt x="4623" y="6860"/>
                  </a:lnTo>
                  <a:lnTo>
                    <a:pt x="4733" y="6457"/>
                  </a:lnTo>
                  <a:lnTo>
                    <a:pt x="5026" y="6237"/>
                  </a:lnTo>
                  <a:lnTo>
                    <a:pt x="5099" y="6163"/>
                  </a:lnTo>
                  <a:close/>
                  <a:moveTo>
                    <a:pt x="4292" y="6750"/>
                  </a:moveTo>
                  <a:lnTo>
                    <a:pt x="4219" y="7117"/>
                  </a:lnTo>
                  <a:lnTo>
                    <a:pt x="4219" y="7484"/>
                  </a:lnTo>
                  <a:lnTo>
                    <a:pt x="4219" y="7594"/>
                  </a:lnTo>
                  <a:lnTo>
                    <a:pt x="4292" y="7631"/>
                  </a:lnTo>
                  <a:lnTo>
                    <a:pt x="3889" y="7924"/>
                  </a:lnTo>
                  <a:lnTo>
                    <a:pt x="3816" y="7851"/>
                  </a:lnTo>
                  <a:lnTo>
                    <a:pt x="3889" y="7777"/>
                  </a:lnTo>
                  <a:lnTo>
                    <a:pt x="3926" y="7667"/>
                  </a:lnTo>
                  <a:lnTo>
                    <a:pt x="3926" y="7594"/>
                  </a:lnTo>
                  <a:lnTo>
                    <a:pt x="3889" y="7521"/>
                  </a:lnTo>
                  <a:lnTo>
                    <a:pt x="3852" y="7484"/>
                  </a:lnTo>
                  <a:lnTo>
                    <a:pt x="3816" y="7484"/>
                  </a:lnTo>
                  <a:lnTo>
                    <a:pt x="3889" y="7227"/>
                  </a:lnTo>
                  <a:lnTo>
                    <a:pt x="3926" y="7007"/>
                  </a:lnTo>
                  <a:lnTo>
                    <a:pt x="3926" y="6970"/>
                  </a:lnTo>
                  <a:lnTo>
                    <a:pt x="4292" y="6750"/>
                  </a:lnTo>
                  <a:close/>
                  <a:moveTo>
                    <a:pt x="1101" y="6127"/>
                  </a:moveTo>
                  <a:lnTo>
                    <a:pt x="1358" y="6200"/>
                  </a:lnTo>
                  <a:lnTo>
                    <a:pt x="1578" y="6310"/>
                  </a:lnTo>
                  <a:lnTo>
                    <a:pt x="1761" y="6457"/>
                  </a:lnTo>
                  <a:lnTo>
                    <a:pt x="1945" y="6677"/>
                  </a:lnTo>
                  <a:lnTo>
                    <a:pt x="2312" y="7081"/>
                  </a:lnTo>
                  <a:lnTo>
                    <a:pt x="2715" y="7447"/>
                  </a:lnTo>
                  <a:lnTo>
                    <a:pt x="3155" y="7777"/>
                  </a:lnTo>
                  <a:lnTo>
                    <a:pt x="3339" y="7961"/>
                  </a:lnTo>
                  <a:lnTo>
                    <a:pt x="3522" y="8144"/>
                  </a:lnTo>
                  <a:lnTo>
                    <a:pt x="3522" y="8181"/>
                  </a:lnTo>
                  <a:lnTo>
                    <a:pt x="3485" y="8291"/>
                  </a:lnTo>
                  <a:lnTo>
                    <a:pt x="3485" y="8401"/>
                  </a:lnTo>
                  <a:lnTo>
                    <a:pt x="3559" y="8474"/>
                  </a:lnTo>
                  <a:lnTo>
                    <a:pt x="3669" y="8511"/>
                  </a:lnTo>
                  <a:lnTo>
                    <a:pt x="3669" y="8621"/>
                  </a:lnTo>
                  <a:lnTo>
                    <a:pt x="3669" y="8658"/>
                  </a:lnTo>
                  <a:lnTo>
                    <a:pt x="3595" y="8695"/>
                  </a:lnTo>
                  <a:lnTo>
                    <a:pt x="3229" y="8731"/>
                  </a:lnTo>
                  <a:lnTo>
                    <a:pt x="3009" y="8474"/>
                  </a:lnTo>
                  <a:lnTo>
                    <a:pt x="2825" y="8254"/>
                  </a:lnTo>
                  <a:lnTo>
                    <a:pt x="2165" y="7484"/>
                  </a:lnTo>
                  <a:lnTo>
                    <a:pt x="1615" y="6897"/>
                  </a:lnTo>
                  <a:lnTo>
                    <a:pt x="1321" y="6604"/>
                  </a:lnTo>
                  <a:lnTo>
                    <a:pt x="1174" y="6494"/>
                  </a:lnTo>
                  <a:lnTo>
                    <a:pt x="991" y="6420"/>
                  </a:lnTo>
                  <a:lnTo>
                    <a:pt x="1101" y="6127"/>
                  </a:lnTo>
                  <a:close/>
                  <a:moveTo>
                    <a:pt x="8731" y="1"/>
                  </a:moveTo>
                  <a:lnTo>
                    <a:pt x="8474" y="74"/>
                  </a:lnTo>
                  <a:lnTo>
                    <a:pt x="8217" y="184"/>
                  </a:lnTo>
                  <a:lnTo>
                    <a:pt x="7997" y="331"/>
                  </a:lnTo>
                  <a:lnTo>
                    <a:pt x="7777" y="478"/>
                  </a:lnTo>
                  <a:lnTo>
                    <a:pt x="7154" y="1028"/>
                  </a:lnTo>
                  <a:lnTo>
                    <a:pt x="6530" y="1578"/>
                  </a:lnTo>
                  <a:lnTo>
                    <a:pt x="4036" y="3779"/>
                  </a:lnTo>
                  <a:lnTo>
                    <a:pt x="2825" y="4843"/>
                  </a:lnTo>
                  <a:lnTo>
                    <a:pt x="2312" y="5283"/>
                  </a:lnTo>
                  <a:lnTo>
                    <a:pt x="2092" y="5540"/>
                  </a:lnTo>
                  <a:lnTo>
                    <a:pt x="1871" y="5797"/>
                  </a:lnTo>
                  <a:lnTo>
                    <a:pt x="1761" y="5833"/>
                  </a:lnTo>
                  <a:lnTo>
                    <a:pt x="1725" y="5943"/>
                  </a:lnTo>
                  <a:lnTo>
                    <a:pt x="1541" y="5833"/>
                  </a:lnTo>
                  <a:lnTo>
                    <a:pt x="1358" y="5797"/>
                  </a:lnTo>
                  <a:lnTo>
                    <a:pt x="1174" y="5760"/>
                  </a:lnTo>
                  <a:lnTo>
                    <a:pt x="954" y="5760"/>
                  </a:lnTo>
                  <a:lnTo>
                    <a:pt x="844" y="5797"/>
                  </a:lnTo>
                  <a:lnTo>
                    <a:pt x="771" y="5907"/>
                  </a:lnTo>
                  <a:lnTo>
                    <a:pt x="624" y="6420"/>
                  </a:lnTo>
                  <a:lnTo>
                    <a:pt x="624" y="6494"/>
                  </a:lnTo>
                  <a:lnTo>
                    <a:pt x="661" y="6567"/>
                  </a:lnTo>
                  <a:lnTo>
                    <a:pt x="698" y="6604"/>
                  </a:lnTo>
                  <a:lnTo>
                    <a:pt x="771" y="6640"/>
                  </a:lnTo>
                  <a:lnTo>
                    <a:pt x="918" y="6860"/>
                  </a:lnTo>
                  <a:lnTo>
                    <a:pt x="1101" y="7081"/>
                  </a:lnTo>
                  <a:lnTo>
                    <a:pt x="1505" y="7484"/>
                  </a:lnTo>
                  <a:lnTo>
                    <a:pt x="2385" y="8511"/>
                  </a:lnTo>
                  <a:lnTo>
                    <a:pt x="2715" y="8951"/>
                  </a:lnTo>
                  <a:lnTo>
                    <a:pt x="2935" y="9171"/>
                  </a:lnTo>
                  <a:lnTo>
                    <a:pt x="3155" y="9318"/>
                  </a:lnTo>
                  <a:lnTo>
                    <a:pt x="3302" y="9355"/>
                  </a:lnTo>
                  <a:lnTo>
                    <a:pt x="3412" y="9355"/>
                  </a:lnTo>
                  <a:lnTo>
                    <a:pt x="3522" y="9281"/>
                  </a:lnTo>
                  <a:lnTo>
                    <a:pt x="3595" y="9171"/>
                  </a:lnTo>
                  <a:lnTo>
                    <a:pt x="3816" y="9135"/>
                  </a:lnTo>
                  <a:lnTo>
                    <a:pt x="3962" y="9061"/>
                  </a:lnTo>
                  <a:lnTo>
                    <a:pt x="4072" y="8951"/>
                  </a:lnTo>
                  <a:lnTo>
                    <a:pt x="4146" y="8805"/>
                  </a:lnTo>
                  <a:lnTo>
                    <a:pt x="4146" y="8548"/>
                  </a:lnTo>
                  <a:lnTo>
                    <a:pt x="4109" y="8328"/>
                  </a:lnTo>
                  <a:lnTo>
                    <a:pt x="5320" y="7557"/>
                  </a:lnTo>
                  <a:lnTo>
                    <a:pt x="6530" y="6750"/>
                  </a:lnTo>
                  <a:lnTo>
                    <a:pt x="7667" y="5907"/>
                  </a:lnTo>
                  <a:lnTo>
                    <a:pt x="8804" y="5026"/>
                  </a:lnTo>
                  <a:lnTo>
                    <a:pt x="9281" y="4660"/>
                  </a:lnTo>
                  <a:lnTo>
                    <a:pt x="9721" y="4219"/>
                  </a:lnTo>
                  <a:lnTo>
                    <a:pt x="10125" y="3743"/>
                  </a:lnTo>
                  <a:lnTo>
                    <a:pt x="10308" y="3486"/>
                  </a:lnTo>
                  <a:lnTo>
                    <a:pt x="10455" y="3229"/>
                  </a:lnTo>
                  <a:lnTo>
                    <a:pt x="10602" y="2972"/>
                  </a:lnTo>
                  <a:lnTo>
                    <a:pt x="10712" y="2679"/>
                  </a:lnTo>
                  <a:lnTo>
                    <a:pt x="10785" y="2385"/>
                  </a:lnTo>
                  <a:lnTo>
                    <a:pt x="10822" y="2129"/>
                  </a:lnTo>
                  <a:lnTo>
                    <a:pt x="10822" y="1835"/>
                  </a:lnTo>
                  <a:lnTo>
                    <a:pt x="10785" y="1542"/>
                  </a:lnTo>
                  <a:lnTo>
                    <a:pt x="10675" y="1248"/>
                  </a:lnTo>
                  <a:lnTo>
                    <a:pt x="10528" y="955"/>
                  </a:lnTo>
                  <a:lnTo>
                    <a:pt x="10382" y="735"/>
                  </a:lnTo>
                  <a:lnTo>
                    <a:pt x="10198" y="515"/>
                  </a:lnTo>
                  <a:lnTo>
                    <a:pt x="9978" y="368"/>
                  </a:lnTo>
                  <a:lnTo>
                    <a:pt x="9758" y="221"/>
                  </a:lnTo>
                  <a:lnTo>
                    <a:pt x="9501" y="111"/>
                  </a:lnTo>
                  <a:lnTo>
                    <a:pt x="9281" y="38"/>
                  </a:lnTo>
                  <a:lnTo>
                    <a:pt x="8988" y="1"/>
                  </a:lnTo>
                  <a:close/>
                  <a:moveTo>
                    <a:pt x="1981" y="12399"/>
                  </a:moveTo>
                  <a:lnTo>
                    <a:pt x="1981" y="12509"/>
                  </a:lnTo>
                  <a:lnTo>
                    <a:pt x="1981" y="12656"/>
                  </a:lnTo>
                  <a:lnTo>
                    <a:pt x="1908" y="12913"/>
                  </a:lnTo>
                  <a:lnTo>
                    <a:pt x="1798" y="12913"/>
                  </a:lnTo>
                  <a:lnTo>
                    <a:pt x="1871" y="12656"/>
                  </a:lnTo>
                  <a:lnTo>
                    <a:pt x="1981" y="12399"/>
                  </a:lnTo>
                  <a:close/>
                  <a:moveTo>
                    <a:pt x="1651" y="9391"/>
                  </a:moveTo>
                  <a:lnTo>
                    <a:pt x="1688" y="9575"/>
                  </a:lnTo>
                  <a:lnTo>
                    <a:pt x="1908" y="10198"/>
                  </a:lnTo>
                  <a:lnTo>
                    <a:pt x="2348" y="11372"/>
                  </a:lnTo>
                  <a:lnTo>
                    <a:pt x="2422" y="11739"/>
                  </a:lnTo>
                  <a:lnTo>
                    <a:pt x="2458" y="12106"/>
                  </a:lnTo>
                  <a:lnTo>
                    <a:pt x="2422" y="12436"/>
                  </a:lnTo>
                  <a:lnTo>
                    <a:pt x="2348" y="12619"/>
                  </a:lnTo>
                  <a:lnTo>
                    <a:pt x="2275" y="12766"/>
                  </a:lnTo>
                  <a:lnTo>
                    <a:pt x="2312" y="12583"/>
                  </a:lnTo>
                  <a:lnTo>
                    <a:pt x="2275" y="12436"/>
                  </a:lnTo>
                  <a:lnTo>
                    <a:pt x="2202" y="12326"/>
                  </a:lnTo>
                  <a:lnTo>
                    <a:pt x="2128" y="12216"/>
                  </a:lnTo>
                  <a:lnTo>
                    <a:pt x="2018" y="12179"/>
                  </a:lnTo>
                  <a:lnTo>
                    <a:pt x="1871" y="12179"/>
                  </a:lnTo>
                  <a:lnTo>
                    <a:pt x="1835" y="12253"/>
                  </a:lnTo>
                  <a:lnTo>
                    <a:pt x="1835" y="12326"/>
                  </a:lnTo>
                  <a:lnTo>
                    <a:pt x="1578" y="12656"/>
                  </a:lnTo>
                  <a:lnTo>
                    <a:pt x="1505" y="12840"/>
                  </a:lnTo>
                  <a:lnTo>
                    <a:pt x="1431" y="13023"/>
                  </a:lnTo>
                  <a:lnTo>
                    <a:pt x="1358" y="13023"/>
                  </a:lnTo>
                  <a:lnTo>
                    <a:pt x="1578" y="12509"/>
                  </a:lnTo>
                  <a:lnTo>
                    <a:pt x="1761" y="11996"/>
                  </a:lnTo>
                  <a:lnTo>
                    <a:pt x="1761" y="11959"/>
                  </a:lnTo>
                  <a:lnTo>
                    <a:pt x="1725" y="11922"/>
                  </a:lnTo>
                  <a:lnTo>
                    <a:pt x="1688" y="11922"/>
                  </a:lnTo>
                  <a:lnTo>
                    <a:pt x="1651" y="11959"/>
                  </a:lnTo>
                  <a:lnTo>
                    <a:pt x="1321" y="12399"/>
                  </a:lnTo>
                  <a:lnTo>
                    <a:pt x="1028" y="12913"/>
                  </a:lnTo>
                  <a:lnTo>
                    <a:pt x="881" y="12840"/>
                  </a:lnTo>
                  <a:lnTo>
                    <a:pt x="881" y="12729"/>
                  </a:lnTo>
                  <a:lnTo>
                    <a:pt x="1028" y="12436"/>
                  </a:lnTo>
                  <a:lnTo>
                    <a:pt x="1174" y="12143"/>
                  </a:lnTo>
                  <a:lnTo>
                    <a:pt x="1358" y="11849"/>
                  </a:lnTo>
                  <a:lnTo>
                    <a:pt x="1541" y="11556"/>
                  </a:lnTo>
                  <a:lnTo>
                    <a:pt x="1541" y="11519"/>
                  </a:lnTo>
                  <a:lnTo>
                    <a:pt x="1505" y="11482"/>
                  </a:lnTo>
                  <a:lnTo>
                    <a:pt x="1468" y="11519"/>
                  </a:lnTo>
                  <a:lnTo>
                    <a:pt x="1138" y="11812"/>
                  </a:lnTo>
                  <a:lnTo>
                    <a:pt x="954" y="11996"/>
                  </a:lnTo>
                  <a:lnTo>
                    <a:pt x="808" y="12179"/>
                  </a:lnTo>
                  <a:lnTo>
                    <a:pt x="698" y="12399"/>
                  </a:lnTo>
                  <a:lnTo>
                    <a:pt x="588" y="12619"/>
                  </a:lnTo>
                  <a:lnTo>
                    <a:pt x="551" y="12583"/>
                  </a:lnTo>
                  <a:lnTo>
                    <a:pt x="624" y="12473"/>
                  </a:lnTo>
                  <a:lnTo>
                    <a:pt x="661" y="12363"/>
                  </a:lnTo>
                  <a:lnTo>
                    <a:pt x="1138" y="11629"/>
                  </a:lnTo>
                  <a:lnTo>
                    <a:pt x="1321" y="11262"/>
                  </a:lnTo>
                  <a:lnTo>
                    <a:pt x="1468" y="10859"/>
                  </a:lnTo>
                  <a:lnTo>
                    <a:pt x="1431" y="10822"/>
                  </a:lnTo>
                  <a:lnTo>
                    <a:pt x="1395" y="10822"/>
                  </a:lnTo>
                  <a:lnTo>
                    <a:pt x="1064" y="11189"/>
                  </a:lnTo>
                  <a:lnTo>
                    <a:pt x="734" y="11556"/>
                  </a:lnTo>
                  <a:lnTo>
                    <a:pt x="844" y="11372"/>
                  </a:lnTo>
                  <a:lnTo>
                    <a:pt x="1248" y="10749"/>
                  </a:lnTo>
                  <a:lnTo>
                    <a:pt x="1651" y="10125"/>
                  </a:lnTo>
                  <a:lnTo>
                    <a:pt x="1651" y="10052"/>
                  </a:lnTo>
                  <a:lnTo>
                    <a:pt x="1615" y="9978"/>
                  </a:lnTo>
                  <a:lnTo>
                    <a:pt x="1505" y="9978"/>
                  </a:lnTo>
                  <a:lnTo>
                    <a:pt x="1321" y="10162"/>
                  </a:lnTo>
                  <a:lnTo>
                    <a:pt x="1505" y="9795"/>
                  </a:lnTo>
                  <a:lnTo>
                    <a:pt x="1651" y="9391"/>
                  </a:lnTo>
                  <a:close/>
                  <a:moveTo>
                    <a:pt x="1541" y="8768"/>
                  </a:moveTo>
                  <a:lnTo>
                    <a:pt x="1468" y="8805"/>
                  </a:lnTo>
                  <a:lnTo>
                    <a:pt x="1395" y="8915"/>
                  </a:lnTo>
                  <a:lnTo>
                    <a:pt x="1395" y="9025"/>
                  </a:lnTo>
                  <a:lnTo>
                    <a:pt x="1395" y="9061"/>
                  </a:lnTo>
                  <a:lnTo>
                    <a:pt x="1211" y="9355"/>
                  </a:lnTo>
                  <a:lnTo>
                    <a:pt x="1101" y="9648"/>
                  </a:lnTo>
                  <a:lnTo>
                    <a:pt x="661" y="10602"/>
                  </a:lnTo>
                  <a:lnTo>
                    <a:pt x="294" y="11409"/>
                  </a:lnTo>
                  <a:lnTo>
                    <a:pt x="147" y="11812"/>
                  </a:lnTo>
                  <a:lnTo>
                    <a:pt x="37" y="12253"/>
                  </a:lnTo>
                  <a:lnTo>
                    <a:pt x="1" y="12399"/>
                  </a:lnTo>
                  <a:lnTo>
                    <a:pt x="1" y="12509"/>
                  </a:lnTo>
                  <a:lnTo>
                    <a:pt x="74" y="12729"/>
                  </a:lnTo>
                  <a:lnTo>
                    <a:pt x="221" y="12913"/>
                  </a:lnTo>
                  <a:lnTo>
                    <a:pt x="404" y="13096"/>
                  </a:lnTo>
                  <a:lnTo>
                    <a:pt x="441" y="13170"/>
                  </a:lnTo>
                  <a:lnTo>
                    <a:pt x="514" y="13206"/>
                  </a:lnTo>
                  <a:lnTo>
                    <a:pt x="588" y="13243"/>
                  </a:lnTo>
                  <a:lnTo>
                    <a:pt x="661" y="13243"/>
                  </a:lnTo>
                  <a:lnTo>
                    <a:pt x="734" y="13280"/>
                  </a:lnTo>
                  <a:lnTo>
                    <a:pt x="881" y="13353"/>
                  </a:lnTo>
                  <a:lnTo>
                    <a:pt x="954" y="13426"/>
                  </a:lnTo>
                  <a:lnTo>
                    <a:pt x="1101" y="13426"/>
                  </a:lnTo>
                  <a:lnTo>
                    <a:pt x="1431" y="13536"/>
                  </a:lnTo>
                  <a:lnTo>
                    <a:pt x="1468" y="13573"/>
                  </a:lnTo>
                  <a:lnTo>
                    <a:pt x="1688" y="13573"/>
                  </a:lnTo>
                  <a:lnTo>
                    <a:pt x="1908" y="13536"/>
                  </a:lnTo>
                  <a:lnTo>
                    <a:pt x="2128" y="13463"/>
                  </a:lnTo>
                  <a:lnTo>
                    <a:pt x="2312" y="13390"/>
                  </a:lnTo>
                  <a:lnTo>
                    <a:pt x="2495" y="13280"/>
                  </a:lnTo>
                  <a:lnTo>
                    <a:pt x="2605" y="13133"/>
                  </a:lnTo>
                  <a:lnTo>
                    <a:pt x="2715" y="12986"/>
                  </a:lnTo>
                  <a:lnTo>
                    <a:pt x="2788" y="12840"/>
                  </a:lnTo>
                  <a:lnTo>
                    <a:pt x="2862" y="12693"/>
                  </a:lnTo>
                  <a:lnTo>
                    <a:pt x="2935" y="12326"/>
                  </a:lnTo>
                  <a:lnTo>
                    <a:pt x="2935" y="11959"/>
                  </a:lnTo>
                  <a:lnTo>
                    <a:pt x="2862" y="11592"/>
                  </a:lnTo>
                  <a:lnTo>
                    <a:pt x="2788" y="11226"/>
                  </a:lnTo>
                  <a:lnTo>
                    <a:pt x="2678" y="10895"/>
                  </a:lnTo>
                  <a:lnTo>
                    <a:pt x="2055" y="9061"/>
                  </a:lnTo>
                  <a:lnTo>
                    <a:pt x="1981" y="8951"/>
                  </a:lnTo>
                  <a:lnTo>
                    <a:pt x="1871" y="8878"/>
                  </a:lnTo>
                  <a:lnTo>
                    <a:pt x="1761" y="8805"/>
                  </a:lnTo>
                  <a:lnTo>
                    <a:pt x="1651" y="876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2" name="Google Shape;312;p5"/>
            <p:cNvSpPr/>
            <p:nvPr/>
          </p:nvSpPr>
          <p:spPr>
            <a:xfrm>
              <a:off x="6351100" y="3281600"/>
              <a:ext cx="366850" cy="361350"/>
            </a:xfrm>
            <a:custGeom>
              <a:avLst/>
              <a:gdLst/>
              <a:ahLst/>
              <a:cxnLst/>
              <a:rect l="l" t="t" r="r" b="b"/>
              <a:pathLst>
                <a:path w="14674" h="14454" extrusionOk="0">
                  <a:moveTo>
                    <a:pt x="7887" y="3779"/>
                  </a:moveTo>
                  <a:lnTo>
                    <a:pt x="7961" y="3816"/>
                  </a:lnTo>
                  <a:lnTo>
                    <a:pt x="8071" y="3889"/>
                  </a:lnTo>
                  <a:lnTo>
                    <a:pt x="8218" y="4072"/>
                  </a:lnTo>
                  <a:lnTo>
                    <a:pt x="8291" y="4292"/>
                  </a:lnTo>
                  <a:lnTo>
                    <a:pt x="8364" y="4513"/>
                  </a:lnTo>
                  <a:lnTo>
                    <a:pt x="8401" y="4696"/>
                  </a:lnTo>
                  <a:lnTo>
                    <a:pt x="8401" y="4916"/>
                  </a:lnTo>
                  <a:lnTo>
                    <a:pt x="8401" y="5099"/>
                  </a:lnTo>
                  <a:lnTo>
                    <a:pt x="8291" y="5283"/>
                  </a:lnTo>
                  <a:lnTo>
                    <a:pt x="8144" y="4659"/>
                  </a:lnTo>
                  <a:lnTo>
                    <a:pt x="8034" y="4219"/>
                  </a:lnTo>
                  <a:lnTo>
                    <a:pt x="7961" y="3999"/>
                  </a:lnTo>
                  <a:lnTo>
                    <a:pt x="7887" y="3779"/>
                  </a:lnTo>
                  <a:close/>
                  <a:moveTo>
                    <a:pt x="4329" y="5063"/>
                  </a:moveTo>
                  <a:lnTo>
                    <a:pt x="4476" y="5209"/>
                  </a:lnTo>
                  <a:lnTo>
                    <a:pt x="4586" y="5356"/>
                  </a:lnTo>
                  <a:lnTo>
                    <a:pt x="4696" y="5503"/>
                  </a:lnTo>
                  <a:lnTo>
                    <a:pt x="4769" y="5686"/>
                  </a:lnTo>
                  <a:lnTo>
                    <a:pt x="4769" y="5870"/>
                  </a:lnTo>
                  <a:lnTo>
                    <a:pt x="4769" y="6053"/>
                  </a:lnTo>
                  <a:lnTo>
                    <a:pt x="4659" y="6126"/>
                  </a:lnTo>
                  <a:lnTo>
                    <a:pt x="4549" y="6237"/>
                  </a:lnTo>
                  <a:lnTo>
                    <a:pt x="4439" y="5980"/>
                  </a:lnTo>
                  <a:lnTo>
                    <a:pt x="4329" y="5686"/>
                  </a:lnTo>
                  <a:lnTo>
                    <a:pt x="4293" y="5393"/>
                  </a:lnTo>
                  <a:lnTo>
                    <a:pt x="4293" y="5209"/>
                  </a:lnTo>
                  <a:lnTo>
                    <a:pt x="4293" y="5136"/>
                  </a:lnTo>
                  <a:lnTo>
                    <a:pt x="4329" y="5063"/>
                  </a:lnTo>
                  <a:close/>
                  <a:moveTo>
                    <a:pt x="6604" y="7594"/>
                  </a:moveTo>
                  <a:lnTo>
                    <a:pt x="6714" y="7667"/>
                  </a:lnTo>
                  <a:lnTo>
                    <a:pt x="6787" y="7814"/>
                  </a:lnTo>
                  <a:lnTo>
                    <a:pt x="6934" y="8071"/>
                  </a:lnTo>
                  <a:lnTo>
                    <a:pt x="7337" y="8694"/>
                  </a:lnTo>
                  <a:lnTo>
                    <a:pt x="7117" y="8878"/>
                  </a:lnTo>
                  <a:lnTo>
                    <a:pt x="7080" y="8768"/>
                  </a:lnTo>
                  <a:lnTo>
                    <a:pt x="6860" y="8474"/>
                  </a:lnTo>
                  <a:lnTo>
                    <a:pt x="6677" y="8144"/>
                  </a:lnTo>
                  <a:lnTo>
                    <a:pt x="6567" y="7887"/>
                  </a:lnTo>
                  <a:lnTo>
                    <a:pt x="6420" y="7667"/>
                  </a:lnTo>
                  <a:lnTo>
                    <a:pt x="6604" y="7594"/>
                  </a:lnTo>
                  <a:close/>
                  <a:moveTo>
                    <a:pt x="5283" y="8107"/>
                  </a:moveTo>
                  <a:lnTo>
                    <a:pt x="5356" y="8144"/>
                  </a:lnTo>
                  <a:lnTo>
                    <a:pt x="5833" y="9428"/>
                  </a:lnTo>
                  <a:lnTo>
                    <a:pt x="5650" y="9501"/>
                  </a:lnTo>
                  <a:lnTo>
                    <a:pt x="5686" y="9318"/>
                  </a:lnTo>
                  <a:lnTo>
                    <a:pt x="5650" y="9208"/>
                  </a:lnTo>
                  <a:lnTo>
                    <a:pt x="5613" y="9061"/>
                  </a:lnTo>
                  <a:lnTo>
                    <a:pt x="5503" y="8768"/>
                  </a:lnTo>
                  <a:lnTo>
                    <a:pt x="5246" y="8107"/>
                  </a:lnTo>
                  <a:close/>
                  <a:moveTo>
                    <a:pt x="7337" y="9905"/>
                  </a:moveTo>
                  <a:lnTo>
                    <a:pt x="7337" y="10235"/>
                  </a:lnTo>
                  <a:lnTo>
                    <a:pt x="7190" y="9978"/>
                  </a:lnTo>
                  <a:lnTo>
                    <a:pt x="7337" y="9905"/>
                  </a:lnTo>
                  <a:close/>
                  <a:moveTo>
                    <a:pt x="9721" y="9061"/>
                  </a:moveTo>
                  <a:lnTo>
                    <a:pt x="9832" y="9281"/>
                  </a:lnTo>
                  <a:lnTo>
                    <a:pt x="9942" y="9501"/>
                  </a:lnTo>
                  <a:lnTo>
                    <a:pt x="10052" y="9685"/>
                  </a:lnTo>
                  <a:lnTo>
                    <a:pt x="10162" y="9868"/>
                  </a:lnTo>
                  <a:lnTo>
                    <a:pt x="10198" y="10015"/>
                  </a:lnTo>
                  <a:lnTo>
                    <a:pt x="10198" y="10161"/>
                  </a:lnTo>
                  <a:lnTo>
                    <a:pt x="10198" y="10308"/>
                  </a:lnTo>
                  <a:lnTo>
                    <a:pt x="10125" y="10455"/>
                  </a:lnTo>
                  <a:lnTo>
                    <a:pt x="10052" y="10345"/>
                  </a:lnTo>
                  <a:lnTo>
                    <a:pt x="9978" y="10308"/>
                  </a:lnTo>
                  <a:lnTo>
                    <a:pt x="9758" y="9758"/>
                  </a:lnTo>
                  <a:lnTo>
                    <a:pt x="9685" y="9464"/>
                  </a:lnTo>
                  <a:lnTo>
                    <a:pt x="9575" y="9171"/>
                  </a:lnTo>
                  <a:lnTo>
                    <a:pt x="9648" y="9134"/>
                  </a:lnTo>
                  <a:lnTo>
                    <a:pt x="9721" y="9061"/>
                  </a:lnTo>
                  <a:close/>
                  <a:moveTo>
                    <a:pt x="7667" y="9758"/>
                  </a:moveTo>
                  <a:lnTo>
                    <a:pt x="7777" y="9795"/>
                  </a:lnTo>
                  <a:lnTo>
                    <a:pt x="7924" y="9868"/>
                  </a:lnTo>
                  <a:lnTo>
                    <a:pt x="8071" y="10015"/>
                  </a:lnTo>
                  <a:lnTo>
                    <a:pt x="8181" y="10235"/>
                  </a:lnTo>
                  <a:lnTo>
                    <a:pt x="8291" y="10638"/>
                  </a:lnTo>
                  <a:lnTo>
                    <a:pt x="8328" y="10822"/>
                  </a:lnTo>
                  <a:lnTo>
                    <a:pt x="8328" y="10968"/>
                  </a:lnTo>
                  <a:lnTo>
                    <a:pt x="8291" y="11115"/>
                  </a:lnTo>
                  <a:lnTo>
                    <a:pt x="8181" y="11189"/>
                  </a:lnTo>
                  <a:lnTo>
                    <a:pt x="8181" y="11115"/>
                  </a:lnTo>
                  <a:lnTo>
                    <a:pt x="8144" y="11005"/>
                  </a:lnTo>
                  <a:lnTo>
                    <a:pt x="8071" y="10968"/>
                  </a:lnTo>
                  <a:lnTo>
                    <a:pt x="7997" y="10895"/>
                  </a:lnTo>
                  <a:lnTo>
                    <a:pt x="7887" y="10675"/>
                  </a:lnTo>
                  <a:lnTo>
                    <a:pt x="7814" y="10382"/>
                  </a:lnTo>
                  <a:lnTo>
                    <a:pt x="7741" y="9831"/>
                  </a:lnTo>
                  <a:lnTo>
                    <a:pt x="7667" y="9758"/>
                  </a:lnTo>
                  <a:close/>
                  <a:moveTo>
                    <a:pt x="10162" y="1321"/>
                  </a:moveTo>
                  <a:lnTo>
                    <a:pt x="10198" y="1541"/>
                  </a:lnTo>
                  <a:lnTo>
                    <a:pt x="10272" y="1725"/>
                  </a:lnTo>
                  <a:lnTo>
                    <a:pt x="10455" y="2092"/>
                  </a:lnTo>
                  <a:lnTo>
                    <a:pt x="10932" y="3229"/>
                  </a:lnTo>
                  <a:lnTo>
                    <a:pt x="10969" y="3302"/>
                  </a:lnTo>
                  <a:lnTo>
                    <a:pt x="10749" y="3375"/>
                  </a:lnTo>
                  <a:lnTo>
                    <a:pt x="10528" y="3449"/>
                  </a:lnTo>
                  <a:lnTo>
                    <a:pt x="9758" y="3742"/>
                  </a:lnTo>
                  <a:lnTo>
                    <a:pt x="8988" y="4146"/>
                  </a:lnTo>
                  <a:lnTo>
                    <a:pt x="8841" y="4219"/>
                  </a:lnTo>
                  <a:lnTo>
                    <a:pt x="8731" y="4329"/>
                  </a:lnTo>
                  <a:lnTo>
                    <a:pt x="8658" y="4072"/>
                  </a:lnTo>
                  <a:lnTo>
                    <a:pt x="8511" y="3816"/>
                  </a:lnTo>
                  <a:lnTo>
                    <a:pt x="8364" y="3595"/>
                  </a:lnTo>
                  <a:lnTo>
                    <a:pt x="8254" y="3522"/>
                  </a:lnTo>
                  <a:lnTo>
                    <a:pt x="8144" y="3449"/>
                  </a:lnTo>
                  <a:lnTo>
                    <a:pt x="7997" y="3412"/>
                  </a:lnTo>
                  <a:lnTo>
                    <a:pt x="7851" y="3375"/>
                  </a:lnTo>
                  <a:lnTo>
                    <a:pt x="7777" y="3375"/>
                  </a:lnTo>
                  <a:lnTo>
                    <a:pt x="7704" y="3412"/>
                  </a:lnTo>
                  <a:lnTo>
                    <a:pt x="7667" y="3485"/>
                  </a:lnTo>
                  <a:lnTo>
                    <a:pt x="7667" y="3559"/>
                  </a:lnTo>
                  <a:lnTo>
                    <a:pt x="7484" y="3595"/>
                  </a:lnTo>
                  <a:lnTo>
                    <a:pt x="7337" y="3706"/>
                  </a:lnTo>
                  <a:lnTo>
                    <a:pt x="7190" y="3852"/>
                  </a:lnTo>
                  <a:lnTo>
                    <a:pt x="7044" y="3999"/>
                  </a:lnTo>
                  <a:lnTo>
                    <a:pt x="7007" y="4109"/>
                  </a:lnTo>
                  <a:lnTo>
                    <a:pt x="7044" y="4219"/>
                  </a:lnTo>
                  <a:lnTo>
                    <a:pt x="7264" y="4696"/>
                  </a:lnTo>
                  <a:lnTo>
                    <a:pt x="7080" y="4769"/>
                  </a:lnTo>
                  <a:lnTo>
                    <a:pt x="6310" y="5026"/>
                  </a:lnTo>
                  <a:lnTo>
                    <a:pt x="5576" y="5283"/>
                  </a:lnTo>
                  <a:lnTo>
                    <a:pt x="5320" y="5356"/>
                  </a:lnTo>
                  <a:lnTo>
                    <a:pt x="5210" y="5393"/>
                  </a:lnTo>
                  <a:lnTo>
                    <a:pt x="5136" y="5466"/>
                  </a:lnTo>
                  <a:lnTo>
                    <a:pt x="5100" y="5356"/>
                  </a:lnTo>
                  <a:lnTo>
                    <a:pt x="4916" y="5063"/>
                  </a:lnTo>
                  <a:lnTo>
                    <a:pt x="4806" y="4879"/>
                  </a:lnTo>
                  <a:lnTo>
                    <a:pt x="4659" y="4733"/>
                  </a:lnTo>
                  <a:lnTo>
                    <a:pt x="4513" y="4623"/>
                  </a:lnTo>
                  <a:lnTo>
                    <a:pt x="4329" y="4549"/>
                  </a:lnTo>
                  <a:lnTo>
                    <a:pt x="4183" y="4513"/>
                  </a:lnTo>
                  <a:lnTo>
                    <a:pt x="4036" y="4586"/>
                  </a:lnTo>
                  <a:lnTo>
                    <a:pt x="3852" y="4586"/>
                  </a:lnTo>
                  <a:lnTo>
                    <a:pt x="3779" y="4623"/>
                  </a:lnTo>
                  <a:lnTo>
                    <a:pt x="3742" y="4696"/>
                  </a:lnTo>
                  <a:lnTo>
                    <a:pt x="3706" y="4989"/>
                  </a:lnTo>
                  <a:lnTo>
                    <a:pt x="3706" y="5283"/>
                  </a:lnTo>
                  <a:lnTo>
                    <a:pt x="3742" y="5576"/>
                  </a:lnTo>
                  <a:lnTo>
                    <a:pt x="3816" y="5870"/>
                  </a:lnTo>
                  <a:lnTo>
                    <a:pt x="3596" y="5833"/>
                  </a:lnTo>
                  <a:lnTo>
                    <a:pt x="3376" y="5870"/>
                  </a:lnTo>
                  <a:lnTo>
                    <a:pt x="2972" y="6016"/>
                  </a:lnTo>
                  <a:lnTo>
                    <a:pt x="2422" y="6163"/>
                  </a:lnTo>
                  <a:lnTo>
                    <a:pt x="2165" y="6273"/>
                  </a:lnTo>
                  <a:lnTo>
                    <a:pt x="2055" y="6347"/>
                  </a:lnTo>
                  <a:lnTo>
                    <a:pt x="1945" y="6457"/>
                  </a:lnTo>
                  <a:lnTo>
                    <a:pt x="1945" y="6530"/>
                  </a:lnTo>
                  <a:lnTo>
                    <a:pt x="1982" y="6567"/>
                  </a:lnTo>
                  <a:lnTo>
                    <a:pt x="2238" y="6603"/>
                  </a:lnTo>
                  <a:lnTo>
                    <a:pt x="2459" y="6567"/>
                  </a:lnTo>
                  <a:lnTo>
                    <a:pt x="2972" y="6457"/>
                  </a:lnTo>
                  <a:lnTo>
                    <a:pt x="3449" y="6347"/>
                  </a:lnTo>
                  <a:lnTo>
                    <a:pt x="3706" y="6237"/>
                  </a:lnTo>
                  <a:lnTo>
                    <a:pt x="3816" y="6163"/>
                  </a:lnTo>
                  <a:lnTo>
                    <a:pt x="3889" y="6090"/>
                  </a:lnTo>
                  <a:lnTo>
                    <a:pt x="4073" y="6383"/>
                  </a:lnTo>
                  <a:lnTo>
                    <a:pt x="4256" y="6677"/>
                  </a:lnTo>
                  <a:lnTo>
                    <a:pt x="4293" y="6713"/>
                  </a:lnTo>
                  <a:lnTo>
                    <a:pt x="4366" y="6823"/>
                  </a:lnTo>
                  <a:lnTo>
                    <a:pt x="4549" y="6970"/>
                  </a:lnTo>
                  <a:lnTo>
                    <a:pt x="4659" y="7007"/>
                  </a:lnTo>
                  <a:lnTo>
                    <a:pt x="4733" y="7044"/>
                  </a:lnTo>
                  <a:lnTo>
                    <a:pt x="4806" y="7007"/>
                  </a:lnTo>
                  <a:lnTo>
                    <a:pt x="4879" y="6933"/>
                  </a:lnTo>
                  <a:lnTo>
                    <a:pt x="5063" y="6640"/>
                  </a:lnTo>
                  <a:lnTo>
                    <a:pt x="5173" y="6347"/>
                  </a:lnTo>
                  <a:lnTo>
                    <a:pt x="5210" y="6053"/>
                  </a:lnTo>
                  <a:lnTo>
                    <a:pt x="5210" y="5760"/>
                  </a:lnTo>
                  <a:lnTo>
                    <a:pt x="5320" y="5760"/>
                  </a:lnTo>
                  <a:lnTo>
                    <a:pt x="5430" y="5723"/>
                  </a:lnTo>
                  <a:lnTo>
                    <a:pt x="5686" y="5650"/>
                  </a:lnTo>
                  <a:lnTo>
                    <a:pt x="6457" y="5430"/>
                  </a:lnTo>
                  <a:lnTo>
                    <a:pt x="7190" y="5173"/>
                  </a:lnTo>
                  <a:lnTo>
                    <a:pt x="7447" y="5063"/>
                  </a:lnTo>
                  <a:lnTo>
                    <a:pt x="7631" y="5430"/>
                  </a:lnTo>
                  <a:lnTo>
                    <a:pt x="7704" y="5613"/>
                  </a:lnTo>
                  <a:lnTo>
                    <a:pt x="7814" y="5760"/>
                  </a:lnTo>
                  <a:lnTo>
                    <a:pt x="7924" y="5833"/>
                  </a:lnTo>
                  <a:lnTo>
                    <a:pt x="8218" y="5833"/>
                  </a:lnTo>
                  <a:lnTo>
                    <a:pt x="8328" y="5760"/>
                  </a:lnTo>
                  <a:lnTo>
                    <a:pt x="8548" y="5576"/>
                  </a:lnTo>
                  <a:lnTo>
                    <a:pt x="8731" y="5356"/>
                  </a:lnTo>
                  <a:lnTo>
                    <a:pt x="8804" y="5173"/>
                  </a:lnTo>
                  <a:lnTo>
                    <a:pt x="8841" y="4989"/>
                  </a:lnTo>
                  <a:lnTo>
                    <a:pt x="8841" y="4806"/>
                  </a:lnTo>
                  <a:lnTo>
                    <a:pt x="8804" y="4586"/>
                  </a:lnTo>
                  <a:lnTo>
                    <a:pt x="8914" y="4586"/>
                  </a:lnTo>
                  <a:lnTo>
                    <a:pt x="9061" y="4513"/>
                  </a:lnTo>
                  <a:lnTo>
                    <a:pt x="9942" y="4109"/>
                  </a:lnTo>
                  <a:lnTo>
                    <a:pt x="10639" y="3852"/>
                  </a:lnTo>
                  <a:lnTo>
                    <a:pt x="10895" y="3742"/>
                  </a:lnTo>
                  <a:lnTo>
                    <a:pt x="11115" y="3669"/>
                  </a:lnTo>
                  <a:lnTo>
                    <a:pt x="11519" y="4586"/>
                  </a:lnTo>
                  <a:lnTo>
                    <a:pt x="11849" y="5540"/>
                  </a:lnTo>
                  <a:lnTo>
                    <a:pt x="12069" y="6237"/>
                  </a:lnTo>
                  <a:lnTo>
                    <a:pt x="12032" y="6347"/>
                  </a:lnTo>
                  <a:lnTo>
                    <a:pt x="11996" y="6457"/>
                  </a:lnTo>
                  <a:lnTo>
                    <a:pt x="11959" y="6457"/>
                  </a:lnTo>
                  <a:lnTo>
                    <a:pt x="11592" y="6603"/>
                  </a:lnTo>
                  <a:lnTo>
                    <a:pt x="10969" y="6787"/>
                  </a:lnTo>
                  <a:lnTo>
                    <a:pt x="9685" y="7227"/>
                  </a:lnTo>
                  <a:lnTo>
                    <a:pt x="8438" y="7630"/>
                  </a:lnTo>
                  <a:lnTo>
                    <a:pt x="7887" y="7777"/>
                  </a:lnTo>
                  <a:lnTo>
                    <a:pt x="7631" y="7924"/>
                  </a:lnTo>
                  <a:lnTo>
                    <a:pt x="7521" y="7997"/>
                  </a:lnTo>
                  <a:lnTo>
                    <a:pt x="7447" y="8107"/>
                  </a:lnTo>
                  <a:lnTo>
                    <a:pt x="7447" y="8144"/>
                  </a:lnTo>
                  <a:lnTo>
                    <a:pt x="7631" y="8181"/>
                  </a:lnTo>
                  <a:lnTo>
                    <a:pt x="7997" y="8181"/>
                  </a:lnTo>
                  <a:lnTo>
                    <a:pt x="8181" y="8107"/>
                  </a:lnTo>
                  <a:lnTo>
                    <a:pt x="8914" y="7887"/>
                  </a:lnTo>
                  <a:lnTo>
                    <a:pt x="10565" y="7374"/>
                  </a:lnTo>
                  <a:lnTo>
                    <a:pt x="12216" y="6860"/>
                  </a:lnTo>
                  <a:lnTo>
                    <a:pt x="12289" y="6823"/>
                  </a:lnTo>
                  <a:lnTo>
                    <a:pt x="12546" y="7777"/>
                  </a:lnTo>
                  <a:lnTo>
                    <a:pt x="12766" y="8474"/>
                  </a:lnTo>
                  <a:lnTo>
                    <a:pt x="12729" y="8511"/>
                  </a:lnTo>
                  <a:lnTo>
                    <a:pt x="12693" y="8584"/>
                  </a:lnTo>
                  <a:lnTo>
                    <a:pt x="11629" y="8988"/>
                  </a:lnTo>
                  <a:lnTo>
                    <a:pt x="11042" y="9208"/>
                  </a:lnTo>
                  <a:lnTo>
                    <a:pt x="10859" y="9281"/>
                  </a:lnTo>
                  <a:lnTo>
                    <a:pt x="10749" y="9391"/>
                  </a:lnTo>
                  <a:lnTo>
                    <a:pt x="10455" y="9575"/>
                  </a:lnTo>
                  <a:lnTo>
                    <a:pt x="10455" y="9611"/>
                  </a:lnTo>
                  <a:lnTo>
                    <a:pt x="10418" y="9501"/>
                  </a:lnTo>
                  <a:lnTo>
                    <a:pt x="10198" y="9024"/>
                  </a:lnTo>
                  <a:lnTo>
                    <a:pt x="10052" y="8804"/>
                  </a:lnTo>
                  <a:lnTo>
                    <a:pt x="9942" y="8731"/>
                  </a:lnTo>
                  <a:lnTo>
                    <a:pt x="9832" y="8694"/>
                  </a:lnTo>
                  <a:lnTo>
                    <a:pt x="9758" y="8694"/>
                  </a:lnTo>
                  <a:lnTo>
                    <a:pt x="9721" y="8768"/>
                  </a:lnTo>
                  <a:lnTo>
                    <a:pt x="9685" y="8841"/>
                  </a:lnTo>
                  <a:lnTo>
                    <a:pt x="9501" y="8841"/>
                  </a:lnTo>
                  <a:lnTo>
                    <a:pt x="9355" y="8804"/>
                  </a:lnTo>
                  <a:lnTo>
                    <a:pt x="9208" y="8841"/>
                  </a:lnTo>
                  <a:lnTo>
                    <a:pt x="9061" y="8878"/>
                  </a:lnTo>
                  <a:lnTo>
                    <a:pt x="8988" y="8988"/>
                  </a:lnTo>
                  <a:lnTo>
                    <a:pt x="8914" y="9098"/>
                  </a:lnTo>
                  <a:lnTo>
                    <a:pt x="8914" y="9208"/>
                  </a:lnTo>
                  <a:lnTo>
                    <a:pt x="9025" y="9611"/>
                  </a:lnTo>
                  <a:lnTo>
                    <a:pt x="9135" y="10051"/>
                  </a:lnTo>
                  <a:lnTo>
                    <a:pt x="8694" y="10161"/>
                  </a:lnTo>
                  <a:lnTo>
                    <a:pt x="8658" y="10198"/>
                  </a:lnTo>
                  <a:lnTo>
                    <a:pt x="8621" y="10235"/>
                  </a:lnTo>
                  <a:lnTo>
                    <a:pt x="8584" y="10345"/>
                  </a:lnTo>
                  <a:lnTo>
                    <a:pt x="8511" y="10125"/>
                  </a:lnTo>
                  <a:lnTo>
                    <a:pt x="8401" y="9905"/>
                  </a:lnTo>
                  <a:lnTo>
                    <a:pt x="8254" y="9685"/>
                  </a:lnTo>
                  <a:lnTo>
                    <a:pt x="8034" y="9501"/>
                  </a:lnTo>
                  <a:lnTo>
                    <a:pt x="7777" y="9391"/>
                  </a:lnTo>
                  <a:lnTo>
                    <a:pt x="7557" y="9391"/>
                  </a:lnTo>
                  <a:lnTo>
                    <a:pt x="7411" y="9428"/>
                  </a:lnTo>
                  <a:lnTo>
                    <a:pt x="7300" y="9464"/>
                  </a:lnTo>
                  <a:lnTo>
                    <a:pt x="7190" y="9538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07" y="9868"/>
                  </a:lnTo>
                  <a:lnTo>
                    <a:pt x="7044" y="9941"/>
                  </a:lnTo>
                  <a:lnTo>
                    <a:pt x="7117" y="9978"/>
                  </a:lnTo>
                  <a:lnTo>
                    <a:pt x="7044" y="10235"/>
                  </a:lnTo>
                  <a:lnTo>
                    <a:pt x="7080" y="10492"/>
                  </a:lnTo>
                  <a:lnTo>
                    <a:pt x="4806" y="11152"/>
                  </a:lnTo>
                  <a:lnTo>
                    <a:pt x="4219" y="11335"/>
                  </a:lnTo>
                  <a:lnTo>
                    <a:pt x="3632" y="11519"/>
                  </a:lnTo>
                  <a:lnTo>
                    <a:pt x="3449" y="11629"/>
                  </a:lnTo>
                  <a:lnTo>
                    <a:pt x="3192" y="10602"/>
                  </a:lnTo>
                  <a:lnTo>
                    <a:pt x="2862" y="9611"/>
                  </a:lnTo>
                  <a:lnTo>
                    <a:pt x="3339" y="9538"/>
                  </a:lnTo>
                  <a:lnTo>
                    <a:pt x="3816" y="9428"/>
                  </a:lnTo>
                  <a:lnTo>
                    <a:pt x="4769" y="9134"/>
                  </a:lnTo>
                  <a:lnTo>
                    <a:pt x="4843" y="9318"/>
                  </a:lnTo>
                  <a:lnTo>
                    <a:pt x="4953" y="9501"/>
                  </a:lnTo>
                  <a:lnTo>
                    <a:pt x="5063" y="9685"/>
                  </a:lnTo>
                  <a:lnTo>
                    <a:pt x="5246" y="9831"/>
                  </a:lnTo>
                  <a:lnTo>
                    <a:pt x="5356" y="9868"/>
                  </a:lnTo>
                  <a:lnTo>
                    <a:pt x="5466" y="9905"/>
                  </a:lnTo>
                  <a:lnTo>
                    <a:pt x="5613" y="9905"/>
                  </a:lnTo>
                  <a:lnTo>
                    <a:pt x="5723" y="9868"/>
                  </a:lnTo>
                  <a:lnTo>
                    <a:pt x="5980" y="9758"/>
                  </a:lnTo>
                  <a:lnTo>
                    <a:pt x="6163" y="9648"/>
                  </a:lnTo>
                  <a:lnTo>
                    <a:pt x="6237" y="9538"/>
                  </a:lnTo>
                  <a:lnTo>
                    <a:pt x="6273" y="9501"/>
                  </a:lnTo>
                  <a:lnTo>
                    <a:pt x="6237" y="9428"/>
                  </a:lnTo>
                  <a:lnTo>
                    <a:pt x="5980" y="8731"/>
                  </a:lnTo>
                  <a:lnTo>
                    <a:pt x="6200" y="8731"/>
                  </a:lnTo>
                  <a:lnTo>
                    <a:pt x="6383" y="8658"/>
                  </a:lnTo>
                  <a:lnTo>
                    <a:pt x="6604" y="9244"/>
                  </a:lnTo>
                  <a:lnTo>
                    <a:pt x="6677" y="9318"/>
                  </a:lnTo>
                  <a:lnTo>
                    <a:pt x="6714" y="9354"/>
                  </a:lnTo>
                  <a:lnTo>
                    <a:pt x="6787" y="9354"/>
                  </a:lnTo>
                  <a:lnTo>
                    <a:pt x="7044" y="9318"/>
                  </a:lnTo>
                  <a:lnTo>
                    <a:pt x="7300" y="9208"/>
                  </a:lnTo>
                  <a:lnTo>
                    <a:pt x="7521" y="9061"/>
                  </a:lnTo>
                  <a:lnTo>
                    <a:pt x="7704" y="8878"/>
                  </a:lnTo>
                  <a:lnTo>
                    <a:pt x="7741" y="8841"/>
                  </a:lnTo>
                  <a:lnTo>
                    <a:pt x="7777" y="8768"/>
                  </a:lnTo>
                  <a:lnTo>
                    <a:pt x="7741" y="8658"/>
                  </a:lnTo>
                  <a:lnTo>
                    <a:pt x="7264" y="7887"/>
                  </a:lnTo>
                  <a:lnTo>
                    <a:pt x="7080" y="7520"/>
                  </a:lnTo>
                  <a:lnTo>
                    <a:pt x="6970" y="7337"/>
                  </a:lnTo>
                  <a:lnTo>
                    <a:pt x="6824" y="7227"/>
                  </a:lnTo>
                  <a:lnTo>
                    <a:pt x="6640" y="7154"/>
                  </a:lnTo>
                  <a:lnTo>
                    <a:pt x="6457" y="7190"/>
                  </a:lnTo>
                  <a:lnTo>
                    <a:pt x="6383" y="7227"/>
                  </a:lnTo>
                  <a:lnTo>
                    <a:pt x="6310" y="7264"/>
                  </a:lnTo>
                  <a:lnTo>
                    <a:pt x="6237" y="7337"/>
                  </a:lnTo>
                  <a:lnTo>
                    <a:pt x="6200" y="7410"/>
                  </a:lnTo>
                  <a:lnTo>
                    <a:pt x="6017" y="7447"/>
                  </a:lnTo>
                  <a:lnTo>
                    <a:pt x="5980" y="7484"/>
                  </a:lnTo>
                  <a:lnTo>
                    <a:pt x="5943" y="7520"/>
                  </a:lnTo>
                  <a:lnTo>
                    <a:pt x="5907" y="7594"/>
                  </a:lnTo>
                  <a:lnTo>
                    <a:pt x="5907" y="7667"/>
                  </a:lnTo>
                  <a:lnTo>
                    <a:pt x="6200" y="8291"/>
                  </a:lnTo>
                  <a:lnTo>
                    <a:pt x="6163" y="8364"/>
                  </a:lnTo>
                  <a:lnTo>
                    <a:pt x="6127" y="8401"/>
                  </a:lnTo>
                  <a:lnTo>
                    <a:pt x="6090" y="8401"/>
                  </a:lnTo>
                  <a:lnTo>
                    <a:pt x="6053" y="8437"/>
                  </a:lnTo>
                  <a:lnTo>
                    <a:pt x="5943" y="8474"/>
                  </a:lnTo>
                  <a:lnTo>
                    <a:pt x="5907" y="8511"/>
                  </a:lnTo>
                  <a:lnTo>
                    <a:pt x="5613" y="7814"/>
                  </a:lnTo>
                  <a:lnTo>
                    <a:pt x="5576" y="7777"/>
                  </a:lnTo>
                  <a:lnTo>
                    <a:pt x="5540" y="7704"/>
                  </a:lnTo>
                  <a:lnTo>
                    <a:pt x="5393" y="7704"/>
                  </a:lnTo>
                  <a:lnTo>
                    <a:pt x="5356" y="7667"/>
                  </a:lnTo>
                  <a:lnTo>
                    <a:pt x="5173" y="7667"/>
                  </a:lnTo>
                  <a:lnTo>
                    <a:pt x="4990" y="7704"/>
                  </a:lnTo>
                  <a:lnTo>
                    <a:pt x="4843" y="7814"/>
                  </a:lnTo>
                  <a:lnTo>
                    <a:pt x="4733" y="7961"/>
                  </a:lnTo>
                  <a:lnTo>
                    <a:pt x="4659" y="8144"/>
                  </a:lnTo>
                  <a:lnTo>
                    <a:pt x="4623" y="8327"/>
                  </a:lnTo>
                  <a:lnTo>
                    <a:pt x="4623" y="8511"/>
                  </a:lnTo>
                  <a:lnTo>
                    <a:pt x="4623" y="8694"/>
                  </a:lnTo>
                  <a:lnTo>
                    <a:pt x="3669" y="8951"/>
                  </a:lnTo>
                  <a:lnTo>
                    <a:pt x="3229" y="9134"/>
                  </a:lnTo>
                  <a:lnTo>
                    <a:pt x="2752" y="9318"/>
                  </a:lnTo>
                  <a:lnTo>
                    <a:pt x="2348" y="7997"/>
                  </a:lnTo>
                  <a:lnTo>
                    <a:pt x="1908" y="6677"/>
                  </a:lnTo>
                  <a:lnTo>
                    <a:pt x="1541" y="5356"/>
                  </a:lnTo>
                  <a:lnTo>
                    <a:pt x="1395" y="4696"/>
                  </a:lnTo>
                  <a:lnTo>
                    <a:pt x="1285" y="3999"/>
                  </a:lnTo>
                  <a:lnTo>
                    <a:pt x="1505" y="3962"/>
                  </a:lnTo>
                  <a:lnTo>
                    <a:pt x="1725" y="3926"/>
                  </a:lnTo>
                  <a:lnTo>
                    <a:pt x="2165" y="3816"/>
                  </a:lnTo>
                  <a:lnTo>
                    <a:pt x="3302" y="3485"/>
                  </a:lnTo>
                  <a:lnTo>
                    <a:pt x="5760" y="2825"/>
                  </a:lnTo>
                  <a:lnTo>
                    <a:pt x="6934" y="2495"/>
                  </a:lnTo>
                  <a:lnTo>
                    <a:pt x="8071" y="2092"/>
                  </a:lnTo>
                  <a:lnTo>
                    <a:pt x="9135" y="1725"/>
                  </a:lnTo>
                  <a:lnTo>
                    <a:pt x="9758" y="1505"/>
                  </a:lnTo>
                  <a:lnTo>
                    <a:pt x="9978" y="1395"/>
                  </a:lnTo>
                  <a:lnTo>
                    <a:pt x="10088" y="1358"/>
                  </a:lnTo>
                  <a:lnTo>
                    <a:pt x="10162" y="1321"/>
                  </a:lnTo>
                  <a:close/>
                  <a:moveTo>
                    <a:pt x="12876" y="8988"/>
                  </a:moveTo>
                  <a:lnTo>
                    <a:pt x="13023" y="9575"/>
                  </a:lnTo>
                  <a:lnTo>
                    <a:pt x="13096" y="9905"/>
                  </a:lnTo>
                  <a:lnTo>
                    <a:pt x="13206" y="10198"/>
                  </a:lnTo>
                  <a:lnTo>
                    <a:pt x="12619" y="10271"/>
                  </a:lnTo>
                  <a:lnTo>
                    <a:pt x="12069" y="10418"/>
                  </a:lnTo>
                  <a:lnTo>
                    <a:pt x="11519" y="10565"/>
                  </a:lnTo>
                  <a:lnTo>
                    <a:pt x="10969" y="10748"/>
                  </a:lnTo>
                  <a:lnTo>
                    <a:pt x="9685" y="11225"/>
                  </a:lnTo>
                  <a:lnTo>
                    <a:pt x="8438" y="11702"/>
                  </a:lnTo>
                  <a:lnTo>
                    <a:pt x="5980" y="12619"/>
                  </a:lnTo>
                  <a:lnTo>
                    <a:pt x="4879" y="13023"/>
                  </a:lnTo>
                  <a:lnTo>
                    <a:pt x="4329" y="13243"/>
                  </a:lnTo>
                  <a:lnTo>
                    <a:pt x="3816" y="13499"/>
                  </a:lnTo>
                  <a:lnTo>
                    <a:pt x="3669" y="12692"/>
                  </a:lnTo>
                  <a:lnTo>
                    <a:pt x="3522" y="11885"/>
                  </a:lnTo>
                  <a:lnTo>
                    <a:pt x="3742" y="11885"/>
                  </a:lnTo>
                  <a:lnTo>
                    <a:pt x="3999" y="11812"/>
                  </a:lnTo>
                  <a:lnTo>
                    <a:pt x="5173" y="11482"/>
                  </a:lnTo>
                  <a:lnTo>
                    <a:pt x="7190" y="10932"/>
                  </a:lnTo>
                  <a:lnTo>
                    <a:pt x="7374" y="11335"/>
                  </a:lnTo>
                  <a:lnTo>
                    <a:pt x="7594" y="11702"/>
                  </a:lnTo>
                  <a:lnTo>
                    <a:pt x="7631" y="11775"/>
                  </a:lnTo>
                  <a:lnTo>
                    <a:pt x="7814" y="11775"/>
                  </a:lnTo>
                  <a:lnTo>
                    <a:pt x="7887" y="11702"/>
                  </a:lnTo>
                  <a:lnTo>
                    <a:pt x="7961" y="11629"/>
                  </a:lnTo>
                  <a:lnTo>
                    <a:pt x="8107" y="11592"/>
                  </a:lnTo>
                  <a:lnTo>
                    <a:pt x="8401" y="11519"/>
                  </a:lnTo>
                  <a:lnTo>
                    <a:pt x="8474" y="11445"/>
                  </a:lnTo>
                  <a:lnTo>
                    <a:pt x="8548" y="11372"/>
                  </a:lnTo>
                  <a:lnTo>
                    <a:pt x="8658" y="11189"/>
                  </a:lnTo>
                  <a:lnTo>
                    <a:pt x="8694" y="11005"/>
                  </a:lnTo>
                  <a:lnTo>
                    <a:pt x="8694" y="10785"/>
                  </a:lnTo>
                  <a:lnTo>
                    <a:pt x="8658" y="10602"/>
                  </a:lnTo>
                  <a:lnTo>
                    <a:pt x="8621" y="10418"/>
                  </a:lnTo>
                  <a:lnTo>
                    <a:pt x="8658" y="10492"/>
                  </a:lnTo>
                  <a:lnTo>
                    <a:pt x="8768" y="10528"/>
                  </a:lnTo>
                  <a:lnTo>
                    <a:pt x="9025" y="10492"/>
                  </a:lnTo>
                  <a:lnTo>
                    <a:pt x="9281" y="10418"/>
                  </a:lnTo>
                  <a:lnTo>
                    <a:pt x="9428" y="10638"/>
                  </a:lnTo>
                  <a:lnTo>
                    <a:pt x="9611" y="10822"/>
                  </a:lnTo>
                  <a:lnTo>
                    <a:pt x="9758" y="10895"/>
                  </a:lnTo>
                  <a:lnTo>
                    <a:pt x="9942" y="10932"/>
                  </a:lnTo>
                  <a:lnTo>
                    <a:pt x="10088" y="10932"/>
                  </a:lnTo>
                  <a:lnTo>
                    <a:pt x="10235" y="10858"/>
                  </a:lnTo>
                  <a:lnTo>
                    <a:pt x="10382" y="10785"/>
                  </a:lnTo>
                  <a:lnTo>
                    <a:pt x="10492" y="10638"/>
                  </a:lnTo>
                  <a:lnTo>
                    <a:pt x="10565" y="10492"/>
                  </a:lnTo>
                  <a:lnTo>
                    <a:pt x="10602" y="10345"/>
                  </a:lnTo>
                  <a:lnTo>
                    <a:pt x="10639" y="10161"/>
                  </a:lnTo>
                  <a:lnTo>
                    <a:pt x="10602" y="9978"/>
                  </a:lnTo>
                  <a:lnTo>
                    <a:pt x="10492" y="9648"/>
                  </a:lnTo>
                  <a:lnTo>
                    <a:pt x="10749" y="9648"/>
                  </a:lnTo>
                  <a:lnTo>
                    <a:pt x="11005" y="9611"/>
                  </a:lnTo>
                  <a:lnTo>
                    <a:pt x="11629" y="9428"/>
                  </a:lnTo>
                  <a:lnTo>
                    <a:pt x="12876" y="8988"/>
                  </a:lnTo>
                  <a:close/>
                  <a:moveTo>
                    <a:pt x="13206" y="10675"/>
                  </a:moveTo>
                  <a:lnTo>
                    <a:pt x="13096" y="10712"/>
                  </a:lnTo>
                  <a:lnTo>
                    <a:pt x="11592" y="11262"/>
                  </a:lnTo>
                  <a:lnTo>
                    <a:pt x="8731" y="12362"/>
                  </a:lnTo>
                  <a:lnTo>
                    <a:pt x="7300" y="12876"/>
                  </a:lnTo>
                  <a:lnTo>
                    <a:pt x="6604" y="13133"/>
                  </a:lnTo>
                  <a:lnTo>
                    <a:pt x="5870" y="13316"/>
                  </a:lnTo>
                  <a:lnTo>
                    <a:pt x="4696" y="13573"/>
                  </a:lnTo>
                  <a:lnTo>
                    <a:pt x="5393" y="13279"/>
                  </a:lnTo>
                  <a:lnTo>
                    <a:pt x="6090" y="13023"/>
                  </a:lnTo>
                  <a:lnTo>
                    <a:pt x="8438" y="12179"/>
                  </a:lnTo>
                  <a:lnTo>
                    <a:pt x="9611" y="11702"/>
                  </a:lnTo>
                  <a:lnTo>
                    <a:pt x="10822" y="11299"/>
                  </a:lnTo>
                  <a:lnTo>
                    <a:pt x="11409" y="11078"/>
                  </a:lnTo>
                  <a:lnTo>
                    <a:pt x="11996" y="10895"/>
                  </a:lnTo>
                  <a:lnTo>
                    <a:pt x="12619" y="10748"/>
                  </a:lnTo>
                  <a:lnTo>
                    <a:pt x="13206" y="10675"/>
                  </a:lnTo>
                  <a:close/>
                  <a:moveTo>
                    <a:pt x="10492" y="478"/>
                  </a:moveTo>
                  <a:lnTo>
                    <a:pt x="10712" y="1064"/>
                  </a:lnTo>
                  <a:lnTo>
                    <a:pt x="10969" y="1688"/>
                  </a:lnTo>
                  <a:lnTo>
                    <a:pt x="11482" y="2862"/>
                  </a:lnTo>
                  <a:lnTo>
                    <a:pt x="11996" y="4182"/>
                  </a:lnTo>
                  <a:lnTo>
                    <a:pt x="12473" y="5466"/>
                  </a:lnTo>
                  <a:lnTo>
                    <a:pt x="12876" y="6713"/>
                  </a:lnTo>
                  <a:lnTo>
                    <a:pt x="13280" y="7924"/>
                  </a:lnTo>
                  <a:lnTo>
                    <a:pt x="13683" y="9171"/>
                  </a:lnTo>
                  <a:lnTo>
                    <a:pt x="14013" y="10418"/>
                  </a:lnTo>
                  <a:lnTo>
                    <a:pt x="13793" y="10418"/>
                  </a:lnTo>
                  <a:lnTo>
                    <a:pt x="13573" y="10492"/>
                  </a:lnTo>
                  <a:lnTo>
                    <a:pt x="13573" y="10418"/>
                  </a:lnTo>
                  <a:lnTo>
                    <a:pt x="13573" y="10308"/>
                  </a:lnTo>
                  <a:lnTo>
                    <a:pt x="13646" y="10235"/>
                  </a:lnTo>
                  <a:lnTo>
                    <a:pt x="13646" y="10125"/>
                  </a:lnTo>
                  <a:lnTo>
                    <a:pt x="13610" y="9831"/>
                  </a:lnTo>
                  <a:lnTo>
                    <a:pt x="13610" y="9758"/>
                  </a:lnTo>
                  <a:lnTo>
                    <a:pt x="13610" y="9721"/>
                  </a:lnTo>
                  <a:lnTo>
                    <a:pt x="13426" y="9024"/>
                  </a:lnTo>
                  <a:lnTo>
                    <a:pt x="13096" y="7777"/>
                  </a:lnTo>
                  <a:lnTo>
                    <a:pt x="12693" y="6603"/>
                  </a:lnTo>
                  <a:lnTo>
                    <a:pt x="12289" y="5430"/>
                  </a:lnTo>
                  <a:lnTo>
                    <a:pt x="11849" y="4256"/>
                  </a:lnTo>
                  <a:lnTo>
                    <a:pt x="11372" y="3119"/>
                  </a:lnTo>
                  <a:lnTo>
                    <a:pt x="10859" y="1981"/>
                  </a:lnTo>
                  <a:lnTo>
                    <a:pt x="10675" y="1651"/>
                  </a:lnTo>
                  <a:lnTo>
                    <a:pt x="10492" y="1358"/>
                  </a:lnTo>
                  <a:lnTo>
                    <a:pt x="10602" y="1285"/>
                  </a:lnTo>
                  <a:lnTo>
                    <a:pt x="10639" y="1174"/>
                  </a:lnTo>
                  <a:lnTo>
                    <a:pt x="10602" y="1064"/>
                  </a:lnTo>
                  <a:lnTo>
                    <a:pt x="10565" y="991"/>
                  </a:lnTo>
                  <a:lnTo>
                    <a:pt x="10528" y="954"/>
                  </a:lnTo>
                  <a:lnTo>
                    <a:pt x="10455" y="918"/>
                  </a:lnTo>
                  <a:lnTo>
                    <a:pt x="10272" y="881"/>
                  </a:lnTo>
                  <a:lnTo>
                    <a:pt x="10088" y="918"/>
                  </a:lnTo>
                  <a:lnTo>
                    <a:pt x="9391" y="1138"/>
                  </a:lnTo>
                  <a:lnTo>
                    <a:pt x="8658" y="1431"/>
                  </a:lnTo>
                  <a:lnTo>
                    <a:pt x="7924" y="1688"/>
                  </a:lnTo>
                  <a:lnTo>
                    <a:pt x="7190" y="1945"/>
                  </a:lnTo>
                  <a:lnTo>
                    <a:pt x="5650" y="2422"/>
                  </a:lnTo>
                  <a:lnTo>
                    <a:pt x="4109" y="2862"/>
                  </a:lnTo>
                  <a:lnTo>
                    <a:pt x="2569" y="3265"/>
                  </a:lnTo>
                  <a:lnTo>
                    <a:pt x="1762" y="3485"/>
                  </a:lnTo>
                  <a:lnTo>
                    <a:pt x="1358" y="3632"/>
                  </a:lnTo>
                  <a:lnTo>
                    <a:pt x="1175" y="3706"/>
                  </a:lnTo>
                  <a:lnTo>
                    <a:pt x="1028" y="3816"/>
                  </a:lnTo>
                  <a:lnTo>
                    <a:pt x="991" y="3816"/>
                  </a:lnTo>
                  <a:lnTo>
                    <a:pt x="955" y="3889"/>
                  </a:lnTo>
                  <a:lnTo>
                    <a:pt x="918" y="3962"/>
                  </a:lnTo>
                  <a:lnTo>
                    <a:pt x="991" y="4586"/>
                  </a:lnTo>
                  <a:lnTo>
                    <a:pt x="1101" y="5209"/>
                  </a:lnTo>
                  <a:lnTo>
                    <a:pt x="1248" y="5796"/>
                  </a:lnTo>
                  <a:lnTo>
                    <a:pt x="1395" y="6420"/>
                  </a:lnTo>
                  <a:lnTo>
                    <a:pt x="1725" y="7594"/>
                  </a:lnTo>
                  <a:lnTo>
                    <a:pt x="2128" y="8768"/>
                  </a:lnTo>
                  <a:lnTo>
                    <a:pt x="2532" y="9978"/>
                  </a:lnTo>
                  <a:lnTo>
                    <a:pt x="2899" y="11152"/>
                  </a:lnTo>
                  <a:lnTo>
                    <a:pt x="3045" y="11739"/>
                  </a:lnTo>
                  <a:lnTo>
                    <a:pt x="3192" y="12362"/>
                  </a:lnTo>
                  <a:lnTo>
                    <a:pt x="3302" y="12949"/>
                  </a:lnTo>
                  <a:lnTo>
                    <a:pt x="3412" y="13573"/>
                  </a:lnTo>
                  <a:lnTo>
                    <a:pt x="3412" y="13683"/>
                  </a:lnTo>
                  <a:lnTo>
                    <a:pt x="3486" y="13720"/>
                  </a:lnTo>
                  <a:lnTo>
                    <a:pt x="3559" y="13756"/>
                  </a:lnTo>
                  <a:lnTo>
                    <a:pt x="3632" y="13793"/>
                  </a:lnTo>
                  <a:lnTo>
                    <a:pt x="3669" y="13830"/>
                  </a:lnTo>
                  <a:lnTo>
                    <a:pt x="3742" y="13830"/>
                  </a:lnTo>
                  <a:lnTo>
                    <a:pt x="4036" y="13756"/>
                  </a:lnTo>
                  <a:lnTo>
                    <a:pt x="3706" y="13903"/>
                  </a:lnTo>
                  <a:lnTo>
                    <a:pt x="3412" y="14086"/>
                  </a:lnTo>
                  <a:lnTo>
                    <a:pt x="2569" y="11115"/>
                  </a:lnTo>
                  <a:lnTo>
                    <a:pt x="2128" y="9611"/>
                  </a:lnTo>
                  <a:lnTo>
                    <a:pt x="1725" y="8144"/>
                  </a:lnTo>
                  <a:lnTo>
                    <a:pt x="955" y="5136"/>
                  </a:lnTo>
                  <a:lnTo>
                    <a:pt x="808" y="4439"/>
                  </a:lnTo>
                  <a:lnTo>
                    <a:pt x="661" y="3999"/>
                  </a:lnTo>
                  <a:lnTo>
                    <a:pt x="588" y="3779"/>
                  </a:lnTo>
                  <a:lnTo>
                    <a:pt x="478" y="3632"/>
                  </a:lnTo>
                  <a:lnTo>
                    <a:pt x="1065" y="3522"/>
                  </a:lnTo>
                  <a:lnTo>
                    <a:pt x="1652" y="3412"/>
                  </a:lnTo>
                  <a:lnTo>
                    <a:pt x="2825" y="3045"/>
                  </a:lnTo>
                  <a:lnTo>
                    <a:pt x="4183" y="2642"/>
                  </a:lnTo>
                  <a:lnTo>
                    <a:pt x="5503" y="2202"/>
                  </a:lnTo>
                  <a:lnTo>
                    <a:pt x="8034" y="1358"/>
                  </a:lnTo>
                  <a:lnTo>
                    <a:pt x="9281" y="918"/>
                  </a:lnTo>
                  <a:lnTo>
                    <a:pt x="9905" y="734"/>
                  </a:lnTo>
                  <a:lnTo>
                    <a:pt x="10198" y="624"/>
                  </a:lnTo>
                  <a:lnTo>
                    <a:pt x="10492" y="478"/>
                  </a:lnTo>
                  <a:close/>
                  <a:moveTo>
                    <a:pt x="10455" y="1"/>
                  </a:moveTo>
                  <a:lnTo>
                    <a:pt x="10162" y="37"/>
                  </a:lnTo>
                  <a:lnTo>
                    <a:pt x="9832" y="147"/>
                  </a:lnTo>
                  <a:lnTo>
                    <a:pt x="9245" y="367"/>
                  </a:lnTo>
                  <a:lnTo>
                    <a:pt x="7997" y="808"/>
                  </a:lnTo>
                  <a:lnTo>
                    <a:pt x="5503" y="1651"/>
                  </a:lnTo>
                  <a:lnTo>
                    <a:pt x="2935" y="2495"/>
                  </a:lnTo>
                  <a:lnTo>
                    <a:pt x="1615" y="2899"/>
                  </a:lnTo>
                  <a:lnTo>
                    <a:pt x="918" y="3082"/>
                  </a:lnTo>
                  <a:lnTo>
                    <a:pt x="258" y="3339"/>
                  </a:lnTo>
                  <a:lnTo>
                    <a:pt x="184" y="3412"/>
                  </a:lnTo>
                  <a:lnTo>
                    <a:pt x="148" y="3522"/>
                  </a:lnTo>
                  <a:lnTo>
                    <a:pt x="38" y="3559"/>
                  </a:lnTo>
                  <a:lnTo>
                    <a:pt x="1" y="3595"/>
                  </a:lnTo>
                  <a:lnTo>
                    <a:pt x="1" y="3632"/>
                  </a:lnTo>
                  <a:lnTo>
                    <a:pt x="38" y="3779"/>
                  </a:lnTo>
                  <a:lnTo>
                    <a:pt x="111" y="3926"/>
                  </a:lnTo>
                  <a:lnTo>
                    <a:pt x="184" y="4036"/>
                  </a:lnTo>
                  <a:lnTo>
                    <a:pt x="221" y="4146"/>
                  </a:lnTo>
                  <a:lnTo>
                    <a:pt x="294" y="4366"/>
                  </a:lnTo>
                  <a:lnTo>
                    <a:pt x="588" y="5796"/>
                  </a:lnTo>
                  <a:lnTo>
                    <a:pt x="955" y="7227"/>
                  </a:lnTo>
                  <a:lnTo>
                    <a:pt x="1285" y="8658"/>
                  </a:lnTo>
                  <a:lnTo>
                    <a:pt x="2055" y="11482"/>
                  </a:lnTo>
                  <a:lnTo>
                    <a:pt x="2459" y="12876"/>
                  </a:lnTo>
                  <a:lnTo>
                    <a:pt x="2899" y="14233"/>
                  </a:lnTo>
                  <a:lnTo>
                    <a:pt x="2935" y="14380"/>
                  </a:lnTo>
                  <a:lnTo>
                    <a:pt x="3045" y="14416"/>
                  </a:lnTo>
                  <a:lnTo>
                    <a:pt x="3155" y="14453"/>
                  </a:lnTo>
                  <a:lnTo>
                    <a:pt x="3302" y="14416"/>
                  </a:lnTo>
                  <a:lnTo>
                    <a:pt x="3596" y="14343"/>
                  </a:lnTo>
                  <a:lnTo>
                    <a:pt x="3889" y="14270"/>
                  </a:lnTo>
                  <a:lnTo>
                    <a:pt x="4513" y="14086"/>
                  </a:lnTo>
                  <a:lnTo>
                    <a:pt x="5980" y="13793"/>
                  </a:lnTo>
                  <a:lnTo>
                    <a:pt x="6714" y="13610"/>
                  </a:lnTo>
                  <a:lnTo>
                    <a:pt x="7447" y="13353"/>
                  </a:lnTo>
                  <a:lnTo>
                    <a:pt x="8878" y="12839"/>
                  </a:lnTo>
                  <a:lnTo>
                    <a:pt x="11739" y="11775"/>
                  </a:lnTo>
                  <a:lnTo>
                    <a:pt x="13133" y="11225"/>
                  </a:lnTo>
                  <a:lnTo>
                    <a:pt x="13646" y="11078"/>
                  </a:lnTo>
                  <a:lnTo>
                    <a:pt x="13903" y="10968"/>
                  </a:lnTo>
                  <a:lnTo>
                    <a:pt x="14160" y="10822"/>
                  </a:lnTo>
                  <a:lnTo>
                    <a:pt x="14197" y="10932"/>
                  </a:lnTo>
                  <a:lnTo>
                    <a:pt x="14270" y="10968"/>
                  </a:lnTo>
                  <a:lnTo>
                    <a:pt x="14380" y="11005"/>
                  </a:lnTo>
                  <a:lnTo>
                    <a:pt x="14490" y="11005"/>
                  </a:lnTo>
                  <a:lnTo>
                    <a:pt x="14563" y="10932"/>
                  </a:lnTo>
                  <a:lnTo>
                    <a:pt x="14637" y="10895"/>
                  </a:lnTo>
                  <a:lnTo>
                    <a:pt x="14674" y="10785"/>
                  </a:lnTo>
                  <a:lnTo>
                    <a:pt x="14637" y="10675"/>
                  </a:lnTo>
                  <a:lnTo>
                    <a:pt x="14270" y="9318"/>
                  </a:lnTo>
                  <a:lnTo>
                    <a:pt x="13867" y="7997"/>
                  </a:lnTo>
                  <a:lnTo>
                    <a:pt x="13426" y="6640"/>
                  </a:lnTo>
                  <a:lnTo>
                    <a:pt x="12949" y="5356"/>
                  </a:lnTo>
                  <a:lnTo>
                    <a:pt x="12473" y="4036"/>
                  </a:lnTo>
                  <a:lnTo>
                    <a:pt x="11922" y="2752"/>
                  </a:lnTo>
                  <a:lnTo>
                    <a:pt x="11409" y="1468"/>
                  </a:lnTo>
                  <a:lnTo>
                    <a:pt x="11115" y="881"/>
                  </a:lnTo>
                  <a:lnTo>
                    <a:pt x="10785" y="257"/>
                  </a:lnTo>
                  <a:lnTo>
                    <a:pt x="10749" y="221"/>
                  </a:lnTo>
                  <a:lnTo>
                    <a:pt x="10675" y="184"/>
                  </a:lnTo>
                  <a:lnTo>
                    <a:pt x="10639" y="111"/>
                  </a:lnTo>
                  <a:lnTo>
                    <a:pt x="10602" y="74"/>
                  </a:lnTo>
                  <a:lnTo>
                    <a:pt x="10528" y="37"/>
                  </a:lnTo>
                  <a:lnTo>
                    <a:pt x="1045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3" name="Google Shape;313;p5"/>
            <p:cNvSpPr/>
            <p:nvPr/>
          </p:nvSpPr>
          <p:spPr>
            <a:xfrm>
              <a:off x="6316250" y="3040425"/>
              <a:ext cx="137600" cy="122000"/>
            </a:xfrm>
            <a:custGeom>
              <a:avLst/>
              <a:gdLst/>
              <a:ahLst/>
              <a:cxnLst/>
              <a:rect l="l" t="t" r="r" b="b"/>
              <a:pathLst>
                <a:path w="5504" h="4880" extrusionOk="0">
                  <a:moveTo>
                    <a:pt x="5173" y="0"/>
                  </a:moveTo>
                  <a:lnTo>
                    <a:pt x="5063" y="37"/>
                  </a:lnTo>
                  <a:lnTo>
                    <a:pt x="4990" y="110"/>
                  </a:lnTo>
                  <a:lnTo>
                    <a:pt x="4770" y="404"/>
                  </a:lnTo>
                  <a:lnTo>
                    <a:pt x="4513" y="624"/>
                  </a:lnTo>
                  <a:lnTo>
                    <a:pt x="4219" y="844"/>
                  </a:lnTo>
                  <a:lnTo>
                    <a:pt x="3926" y="991"/>
                  </a:lnTo>
                  <a:lnTo>
                    <a:pt x="3742" y="1064"/>
                  </a:lnTo>
                  <a:lnTo>
                    <a:pt x="3559" y="1101"/>
                  </a:lnTo>
                  <a:lnTo>
                    <a:pt x="3229" y="1101"/>
                  </a:lnTo>
                  <a:lnTo>
                    <a:pt x="2862" y="1028"/>
                  </a:lnTo>
                  <a:lnTo>
                    <a:pt x="2532" y="917"/>
                  </a:lnTo>
                  <a:lnTo>
                    <a:pt x="2239" y="807"/>
                  </a:lnTo>
                  <a:lnTo>
                    <a:pt x="1908" y="734"/>
                  </a:lnTo>
                  <a:lnTo>
                    <a:pt x="1578" y="661"/>
                  </a:lnTo>
                  <a:lnTo>
                    <a:pt x="1248" y="624"/>
                  </a:lnTo>
                  <a:lnTo>
                    <a:pt x="918" y="661"/>
                  </a:lnTo>
                  <a:lnTo>
                    <a:pt x="625" y="771"/>
                  </a:lnTo>
                  <a:lnTo>
                    <a:pt x="478" y="844"/>
                  </a:lnTo>
                  <a:lnTo>
                    <a:pt x="368" y="954"/>
                  </a:lnTo>
                  <a:lnTo>
                    <a:pt x="258" y="1064"/>
                  </a:lnTo>
                  <a:lnTo>
                    <a:pt x="148" y="1211"/>
                  </a:lnTo>
                  <a:lnTo>
                    <a:pt x="111" y="1284"/>
                  </a:lnTo>
                  <a:lnTo>
                    <a:pt x="111" y="1321"/>
                  </a:lnTo>
                  <a:lnTo>
                    <a:pt x="148" y="1431"/>
                  </a:lnTo>
                  <a:lnTo>
                    <a:pt x="258" y="1468"/>
                  </a:lnTo>
                  <a:lnTo>
                    <a:pt x="368" y="1468"/>
                  </a:lnTo>
                  <a:lnTo>
                    <a:pt x="698" y="1284"/>
                  </a:lnTo>
                  <a:lnTo>
                    <a:pt x="1028" y="1174"/>
                  </a:lnTo>
                  <a:lnTo>
                    <a:pt x="1028" y="2531"/>
                  </a:lnTo>
                  <a:lnTo>
                    <a:pt x="955" y="3228"/>
                  </a:lnTo>
                  <a:lnTo>
                    <a:pt x="881" y="3925"/>
                  </a:lnTo>
                  <a:lnTo>
                    <a:pt x="698" y="3852"/>
                  </a:lnTo>
                  <a:lnTo>
                    <a:pt x="551" y="3742"/>
                  </a:lnTo>
                  <a:lnTo>
                    <a:pt x="368" y="3632"/>
                  </a:lnTo>
                  <a:lnTo>
                    <a:pt x="184" y="3522"/>
                  </a:lnTo>
                  <a:lnTo>
                    <a:pt x="111" y="3522"/>
                  </a:lnTo>
                  <a:lnTo>
                    <a:pt x="38" y="3595"/>
                  </a:lnTo>
                  <a:lnTo>
                    <a:pt x="1" y="3669"/>
                  </a:lnTo>
                  <a:lnTo>
                    <a:pt x="1" y="3779"/>
                  </a:lnTo>
                  <a:lnTo>
                    <a:pt x="38" y="3962"/>
                  </a:lnTo>
                  <a:lnTo>
                    <a:pt x="148" y="4145"/>
                  </a:lnTo>
                  <a:lnTo>
                    <a:pt x="294" y="4256"/>
                  </a:lnTo>
                  <a:lnTo>
                    <a:pt x="514" y="4402"/>
                  </a:lnTo>
                  <a:lnTo>
                    <a:pt x="735" y="4476"/>
                  </a:lnTo>
                  <a:lnTo>
                    <a:pt x="1175" y="4476"/>
                  </a:lnTo>
                  <a:lnTo>
                    <a:pt x="1248" y="4439"/>
                  </a:lnTo>
                  <a:lnTo>
                    <a:pt x="1321" y="4402"/>
                  </a:lnTo>
                  <a:lnTo>
                    <a:pt x="1395" y="4256"/>
                  </a:lnTo>
                  <a:lnTo>
                    <a:pt x="1505" y="3485"/>
                  </a:lnTo>
                  <a:lnTo>
                    <a:pt x="1578" y="2715"/>
                  </a:lnTo>
                  <a:lnTo>
                    <a:pt x="1578" y="1908"/>
                  </a:lnTo>
                  <a:lnTo>
                    <a:pt x="1542" y="1504"/>
                  </a:lnTo>
                  <a:lnTo>
                    <a:pt x="1505" y="1138"/>
                  </a:lnTo>
                  <a:lnTo>
                    <a:pt x="1762" y="1174"/>
                  </a:lnTo>
                  <a:lnTo>
                    <a:pt x="2128" y="1321"/>
                  </a:lnTo>
                  <a:lnTo>
                    <a:pt x="2459" y="1431"/>
                  </a:lnTo>
                  <a:lnTo>
                    <a:pt x="2825" y="1578"/>
                  </a:lnTo>
                  <a:lnTo>
                    <a:pt x="3192" y="1651"/>
                  </a:lnTo>
                  <a:lnTo>
                    <a:pt x="3486" y="1651"/>
                  </a:lnTo>
                  <a:lnTo>
                    <a:pt x="3449" y="2531"/>
                  </a:lnTo>
                  <a:lnTo>
                    <a:pt x="3412" y="3449"/>
                  </a:lnTo>
                  <a:lnTo>
                    <a:pt x="3412" y="3999"/>
                  </a:lnTo>
                  <a:lnTo>
                    <a:pt x="3412" y="4256"/>
                  </a:lnTo>
                  <a:lnTo>
                    <a:pt x="3412" y="4366"/>
                  </a:lnTo>
                  <a:lnTo>
                    <a:pt x="3412" y="4402"/>
                  </a:lnTo>
                  <a:lnTo>
                    <a:pt x="3449" y="4402"/>
                  </a:lnTo>
                  <a:lnTo>
                    <a:pt x="3412" y="4476"/>
                  </a:lnTo>
                  <a:lnTo>
                    <a:pt x="3376" y="4512"/>
                  </a:lnTo>
                  <a:lnTo>
                    <a:pt x="3376" y="4659"/>
                  </a:lnTo>
                  <a:lnTo>
                    <a:pt x="3376" y="4696"/>
                  </a:lnTo>
                  <a:lnTo>
                    <a:pt x="3412" y="4806"/>
                  </a:lnTo>
                  <a:lnTo>
                    <a:pt x="3522" y="4879"/>
                  </a:lnTo>
                  <a:lnTo>
                    <a:pt x="3632" y="4879"/>
                  </a:lnTo>
                  <a:lnTo>
                    <a:pt x="3742" y="4842"/>
                  </a:lnTo>
                  <a:lnTo>
                    <a:pt x="3853" y="4732"/>
                  </a:lnTo>
                  <a:lnTo>
                    <a:pt x="3926" y="4586"/>
                  </a:lnTo>
                  <a:lnTo>
                    <a:pt x="3926" y="4439"/>
                  </a:lnTo>
                  <a:lnTo>
                    <a:pt x="3926" y="4256"/>
                  </a:lnTo>
                  <a:lnTo>
                    <a:pt x="3963" y="3045"/>
                  </a:lnTo>
                  <a:lnTo>
                    <a:pt x="3963" y="1871"/>
                  </a:lnTo>
                  <a:lnTo>
                    <a:pt x="3963" y="1541"/>
                  </a:lnTo>
                  <a:lnTo>
                    <a:pt x="4366" y="1394"/>
                  </a:lnTo>
                  <a:lnTo>
                    <a:pt x="4733" y="1138"/>
                  </a:lnTo>
                  <a:lnTo>
                    <a:pt x="5063" y="844"/>
                  </a:lnTo>
                  <a:lnTo>
                    <a:pt x="5320" y="551"/>
                  </a:lnTo>
                  <a:lnTo>
                    <a:pt x="5467" y="367"/>
                  </a:lnTo>
                  <a:lnTo>
                    <a:pt x="5503" y="257"/>
                  </a:lnTo>
                  <a:lnTo>
                    <a:pt x="5503" y="184"/>
                  </a:lnTo>
                  <a:lnTo>
                    <a:pt x="5430" y="74"/>
                  </a:lnTo>
                  <a:lnTo>
                    <a:pt x="5356" y="37"/>
                  </a:lnTo>
                  <a:lnTo>
                    <a:pt x="528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4" name="Google Shape;314;p5"/>
            <p:cNvSpPr/>
            <p:nvPr/>
          </p:nvSpPr>
          <p:spPr>
            <a:xfrm>
              <a:off x="6879325" y="4294925"/>
              <a:ext cx="344825" cy="254975"/>
            </a:xfrm>
            <a:custGeom>
              <a:avLst/>
              <a:gdLst/>
              <a:ahLst/>
              <a:cxnLst/>
              <a:rect l="l" t="t" r="r" b="b"/>
              <a:pathLst>
                <a:path w="13793" h="10199" extrusionOk="0">
                  <a:moveTo>
                    <a:pt x="5649" y="2128"/>
                  </a:moveTo>
                  <a:lnTo>
                    <a:pt x="5503" y="2165"/>
                  </a:lnTo>
                  <a:lnTo>
                    <a:pt x="5356" y="2238"/>
                  </a:lnTo>
                  <a:lnTo>
                    <a:pt x="5209" y="2312"/>
                  </a:lnTo>
                  <a:lnTo>
                    <a:pt x="5099" y="2422"/>
                  </a:lnTo>
                  <a:lnTo>
                    <a:pt x="4989" y="2532"/>
                  </a:lnTo>
                  <a:lnTo>
                    <a:pt x="4916" y="2642"/>
                  </a:lnTo>
                  <a:lnTo>
                    <a:pt x="4879" y="2788"/>
                  </a:lnTo>
                  <a:lnTo>
                    <a:pt x="4842" y="2935"/>
                  </a:lnTo>
                  <a:lnTo>
                    <a:pt x="4842" y="3119"/>
                  </a:lnTo>
                  <a:lnTo>
                    <a:pt x="4879" y="3265"/>
                  </a:lnTo>
                  <a:lnTo>
                    <a:pt x="4916" y="3375"/>
                  </a:lnTo>
                  <a:lnTo>
                    <a:pt x="5026" y="3485"/>
                  </a:lnTo>
                  <a:lnTo>
                    <a:pt x="5136" y="3522"/>
                  </a:lnTo>
                  <a:lnTo>
                    <a:pt x="5209" y="3522"/>
                  </a:lnTo>
                  <a:lnTo>
                    <a:pt x="5319" y="3449"/>
                  </a:lnTo>
                  <a:lnTo>
                    <a:pt x="5356" y="3375"/>
                  </a:lnTo>
                  <a:lnTo>
                    <a:pt x="5393" y="3119"/>
                  </a:lnTo>
                  <a:lnTo>
                    <a:pt x="5393" y="2899"/>
                  </a:lnTo>
                  <a:lnTo>
                    <a:pt x="5429" y="3045"/>
                  </a:lnTo>
                  <a:lnTo>
                    <a:pt x="5466" y="3229"/>
                  </a:lnTo>
                  <a:lnTo>
                    <a:pt x="5503" y="3632"/>
                  </a:lnTo>
                  <a:lnTo>
                    <a:pt x="5576" y="3926"/>
                  </a:lnTo>
                  <a:lnTo>
                    <a:pt x="5613" y="4072"/>
                  </a:lnTo>
                  <a:lnTo>
                    <a:pt x="5723" y="4219"/>
                  </a:lnTo>
                  <a:lnTo>
                    <a:pt x="5796" y="4256"/>
                  </a:lnTo>
                  <a:lnTo>
                    <a:pt x="5833" y="4256"/>
                  </a:lnTo>
                  <a:lnTo>
                    <a:pt x="5906" y="4219"/>
                  </a:lnTo>
                  <a:lnTo>
                    <a:pt x="5943" y="4146"/>
                  </a:lnTo>
                  <a:lnTo>
                    <a:pt x="5980" y="4036"/>
                  </a:lnTo>
                  <a:lnTo>
                    <a:pt x="5980" y="3926"/>
                  </a:lnTo>
                  <a:lnTo>
                    <a:pt x="5943" y="3669"/>
                  </a:lnTo>
                  <a:lnTo>
                    <a:pt x="5833" y="3082"/>
                  </a:lnTo>
                  <a:lnTo>
                    <a:pt x="5759" y="2825"/>
                  </a:lnTo>
                  <a:lnTo>
                    <a:pt x="5686" y="2715"/>
                  </a:lnTo>
                  <a:lnTo>
                    <a:pt x="5613" y="2642"/>
                  </a:lnTo>
                  <a:lnTo>
                    <a:pt x="5723" y="2605"/>
                  </a:lnTo>
                  <a:lnTo>
                    <a:pt x="6016" y="2605"/>
                  </a:lnTo>
                  <a:lnTo>
                    <a:pt x="6163" y="2642"/>
                  </a:lnTo>
                  <a:lnTo>
                    <a:pt x="6310" y="3045"/>
                  </a:lnTo>
                  <a:lnTo>
                    <a:pt x="6456" y="3522"/>
                  </a:lnTo>
                  <a:lnTo>
                    <a:pt x="6603" y="3999"/>
                  </a:lnTo>
                  <a:lnTo>
                    <a:pt x="6640" y="4072"/>
                  </a:lnTo>
                  <a:lnTo>
                    <a:pt x="6677" y="4109"/>
                  </a:lnTo>
                  <a:lnTo>
                    <a:pt x="6750" y="4146"/>
                  </a:lnTo>
                  <a:lnTo>
                    <a:pt x="6823" y="4109"/>
                  </a:lnTo>
                  <a:lnTo>
                    <a:pt x="6897" y="4072"/>
                  </a:lnTo>
                  <a:lnTo>
                    <a:pt x="6970" y="4036"/>
                  </a:lnTo>
                  <a:lnTo>
                    <a:pt x="7007" y="3926"/>
                  </a:lnTo>
                  <a:lnTo>
                    <a:pt x="7007" y="3852"/>
                  </a:lnTo>
                  <a:lnTo>
                    <a:pt x="6860" y="3412"/>
                  </a:lnTo>
                  <a:lnTo>
                    <a:pt x="6750" y="3009"/>
                  </a:lnTo>
                  <a:lnTo>
                    <a:pt x="6677" y="2862"/>
                  </a:lnTo>
                  <a:lnTo>
                    <a:pt x="6970" y="3045"/>
                  </a:lnTo>
                  <a:lnTo>
                    <a:pt x="7227" y="3229"/>
                  </a:lnTo>
                  <a:lnTo>
                    <a:pt x="7227" y="3449"/>
                  </a:lnTo>
                  <a:lnTo>
                    <a:pt x="7263" y="3669"/>
                  </a:lnTo>
                  <a:lnTo>
                    <a:pt x="7410" y="4072"/>
                  </a:lnTo>
                  <a:lnTo>
                    <a:pt x="7484" y="4146"/>
                  </a:lnTo>
                  <a:lnTo>
                    <a:pt x="7520" y="4182"/>
                  </a:lnTo>
                  <a:lnTo>
                    <a:pt x="7667" y="4182"/>
                  </a:lnTo>
                  <a:lnTo>
                    <a:pt x="7740" y="4146"/>
                  </a:lnTo>
                  <a:lnTo>
                    <a:pt x="7777" y="4109"/>
                  </a:lnTo>
                  <a:lnTo>
                    <a:pt x="7814" y="4036"/>
                  </a:lnTo>
                  <a:lnTo>
                    <a:pt x="7777" y="3926"/>
                  </a:lnTo>
                  <a:lnTo>
                    <a:pt x="7704" y="3669"/>
                  </a:lnTo>
                  <a:lnTo>
                    <a:pt x="8034" y="3962"/>
                  </a:lnTo>
                  <a:lnTo>
                    <a:pt x="8070" y="3999"/>
                  </a:lnTo>
                  <a:lnTo>
                    <a:pt x="8107" y="3999"/>
                  </a:lnTo>
                  <a:lnTo>
                    <a:pt x="8144" y="3962"/>
                  </a:lnTo>
                  <a:lnTo>
                    <a:pt x="8144" y="3926"/>
                  </a:lnTo>
                  <a:lnTo>
                    <a:pt x="8144" y="3742"/>
                  </a:lnTo>
                  <a:lnTo>
                    <a:pt x="8107" y="3595"/>
                  </a:lnTo>
                  <a:lnTo>
                    <a:pt x="7960" y="3302"/>
                  </a:lnTo>
                  <a:lnTo>
                    <a:pt x="7740" y="3009"/>
                  </a:lnTo>
                  <a:lnTo>
                    <a:pt x="7484" y="2788"/>
                  </a:lnTo>
                  <a:lnTo>
                    <a:pt x="7190" y="2568"/>
                  </a:lnTo>
                  <a:lnTo>
                    <a:pt x="6897" y="2422"/>
                  </a:lnTo>
                  <a:lnTo>
                    <a:pt x="6566" y="2275"/>
                  </a:lnTo>
                  <a:lnTo>
                    <a:pt x="6273" y="2165"/>
                  </a:lnTo>
                  <a:lnTo>
                    <a:pt x="5943" y="2128"/>
                  </a:lnTo>
                  <a:close/>
                  <a:moveTo>
                    <a:pt x="12215" y="3485"/>
                  </a:moveTo>
                  <a:lnTo>
                    <a:pt x="12142" y="3522"/>
                  </a:lnTo>
                  <a:lnTo>
                    <a:pt x="12142" y="3559"/>
                  </a:lnTo>
                  <a:lnTo>
                    <a:pt x="12142" y="3742"/>
                  </a:lnTo>
                  <a:lnTo>
                    <a:pt x="12142" y="3926"/>
                  </a:lnTo>
                  <a:lnTo>
                    <a:pt x="12252" y="4292"/>
                  </a:lnTo>
                  <a:lnTo>
                    <a:pt x="12436" y="4769"/>
                  </a:lnTo>
                  <a:lnTo>
                    <a:pt x="12582" y="5136"/>
                  </a:lnTo>
                  <a:lnTo>
                    <a:pt x="12546" y="5209"/>
                  </a:lnTo>
                  <a:lnTo>
                    <a:pt x="12546" y="5320"/>
                  </a:lnTo>
                  <a:lnTo>
                    <a:pt x="12582" y="5356"/>
                  </a:lnTo>
                  <a:lnTo>
                    <a:pt x="12582" y="5430"/>
                  </a:lnTo>
                  <a:lnTo>
                    <a:pt x="11885" y="5613"/>
                  </a:lnTo>
                  <a:lnTo>
                    <a:pt x="11885" y="5430"/>
                  </a:lnTo>
                  <a:lnTo>
                    <a:pt x="11849" y="5246"/>
                  </a:lnTo>
                  <a:lnTo>
                    <a:pt x="11702" y="4843"/>
                  </a:lnTo>
                  <a:lnTo>
                    <a:pt x="11629" y="4549"/>
                  </a:lnTo>
                  <a:lnTo>
                    <a:pt x="11482" y="4256"/>
                  </a:lnTo>
                  <a:lnTo>
                    <a:pt x="11335" y="3999"/>
                  </a:lnTo>
                  <a:lnTo>
                    <a:pt x="11115" y="3742"/>
                  </a:lnTo>
                  <a:lnTo>
                    <a:pt x="11005" y="3742"/>
                  </a:lnTo>
                  <a:lnTo>
                    <a:pt x="10968" y="3779"/>
                  </a:lnTo>
                  <a:lnTo>
                    <a:pt x="10932" y="3852"/>
                  </a:lnTo>
                  <a:lnTo>
                    <a:pt x="10968" y="4109"/>
                  </a:lnTo>
                  <a:lnTo>
                    <a:pt x="11078" y="4366"/>
                  </a:lnTo>
                  <a:lnTo>
                    <a:pt x="11262" y="4879"/>
                  </a:lnTo>
                  <a:lnTo>
                    <a:pt x="11372" y="5320"/>
                  </a:lnTo>
                  <a:lnTo>
                    <a:pt x="11445" y="5540"/>
                  </a:lnTo>
                  <a:lnTo>
                    <a:pt x="11555" y="5686"/>
                  </a:lnTo>
                  <a:lnTo>
                    <a:pt x="11482" y="5723"/>
                  </a:lnTo>
                  <a:lnTo>
                    <a:pt x="11372" y="5723"/>
                  </a:lnTo>
                  <a:lnTo>
                    <a:pt x="11262" y="5686"/>
                  </a:lnTo>
                  <a:lnTo>
                    <a:pt x="11152" y="5650"/>
                  </a:lnTo>
                  <a:lnTo>
                    <a:pt x="11078" y="5576"/>
                  </a:lnTo>
                  <a:lnTo>
                    <a:pt x="10895" y="5393"/>
                  </a:lnTo>
                  <a:lnTo>
                    <a:pt x="10785" y="5209"/>
                  </a:lnTo>
                  <a:lnTo>
                    <a:pt x="10712" y="5173"/>
                  </a:lnTo>
                  <a:lnTo>
                    <a:pt x="10675" y="4916"/>
                  </a:lnTo>
                  <a:lnTo>
                    <a:pt x="10601" y="4696"/>
                  </a:lnTo>
                  <a:lnTo>
                    <a:pt x="10418" y="4292"/>
                  </a:lnTo>
                  <a:lnTo>
                    <a:pt x="10381" y="4256"/>
                  </a:lnTo>
                  <a:lnTo>
                    <a:pt x="10345" y="4219"/>
                  </a:lnTo>
                  <a:lnTo>
                    <a:pt x="10198" y="4219"/>
                  </a:lnTo>
                  <a:lnTo>
                    <a:pt x="10125" y="4292"/>
                  </a:lnTo>
                  <a:lnTo>
                    <a:pt x="10088" y="4366"/>
                  </a:lnTo>
                  <a:lnTo>
                    <a:pt x="10088" y="4402"/>
                  </a:lnTo>
                  <a:lnTo>
                    <a:pt x="10125" y="4659"/>
                  </a:lnTo>
                  <a:lnTo>
                    <a:pt x="10051" y="4623"/>
                  </a:lnTo>
                  <a:lnTo>
                    <a:pt x="9941" y="4586"/>
                  </a:lnTo>
                  <a:lnTo>
                    <a:pt x="9868" y="4623"/>
                  </a:lnTo>
                  <a:lnTo>
                    <a:pt x="9794" y="4696"/>
                  </a:lnTo>
                  <a:lnTo>
                    <a:pt x="9721" y="4806"/>
                  </a:lnTo>
                  <a:lnTo>
                    <a:pt x="9684" y="4916"/>
                  </a:lnTo>
                  <a:lnTo>
                    <a:pt x="9721" y="5026"/>
                  </a:lnTo>
                  <a:lnTo>
                    <a:pt x="9758" y="5099"/>
                  </a:lnTo>
                  <a:lnTo>
                    <a:pt x="9905" y="5246"/>
                  </a:lnTo>
                  <a:lnTo>
                    <a:pt x="10125" y="5356"/>
                  </a:lnTo>
                  <a:lnTo>
                    <a:pt x="10271" y="5430"/>
                  </a:lnTo>
                  <a:lnTo>
                    <a:pt x="10345" y="5540"/>
                  </a:lnTo>
                  <a:lnTo>
                    <a:pt x="10528" y="5796"/>
                  </a:lnTo>
                  <a:lnTo>
                    <a:pt x="10712" y="5980"/>
                  </a:lnTo>
                  <a:lnTo>
                    <a:pt x="10932" y="6163"/>
                  </a:lnTo>
                  <a:lnTo>
                    <a:pt x="11078" y="6200"/>
                  </a:lnTo>
                  <a:lnTo>
                    <a:pt x="11225" y="6237"/>
                  </a:lnTo>
                  <a:lnTo>
                    <a:pt x="11519" y="6237"/>
                  </a:lnTo>
                  <a:lnTo>
                    <a:pt x="11849" y="6163"/>
                  </a:lnTo>
                  <a:lnTo>
                    <a:pt x="12142" y="6090"/>
                  </a:lnTo>
                  <a:lnTo>
                    <a:pt x="12986" y="5833"/>
                  </a:lnTo>
                  <a:lnTo>
                    <a:pt x="13353" y="5686"/>
                  </a:lnTo>
                  <a:lnTo>
                    <a:pt x="13536" y="5613"/>
                  </a:lnTo>
                  <a:lnTo>
                    <a:pt x="13719" y="5540"/>
                  </a:lnTo>
                  <a:lnTo>
                    <a:pt x="13793" y="5466"/>
                  </a:lnTo>
                  <a:lnTo>
                    <a:pt x="13793" y="5356"/>
                  </a:lnTo>
                  <a:lnTo>
                    <a:pt x="13756" y="5283"/>
                  </a:lnTo>
                  <a:lnTo>
                    <a:pt x="13646" y="5246"/>
                  </a:lnTo>
                  <a:lnTo>
                    <a:pt x="13353" y="5246"/>
                  </a:lnTo>
                  <a:lnTo>
                    <a:pt x="13059" y="5320"/>
                  </a:lnTo>
                  <a:lnTo>
                    <a:pt x="13059" y="5099"/>
                  </a:lnTo>
                  <a:lnTo>
                    <a:pt x="12986" y="4879"/>
                  </a:lnTo>
                  <a:lnTo>
                    <a:pt x="12839" y="4513"/>
                  </a:lnTo>
                  <a:lnTo>
                    <a:pt x="12619" y="3962"/>
                  </a:lnTo>
                  <a:lnTo>
                    <a:pt x="12509" y="3706"/>
                  </a:lnTo>
                  <a:lnTo>
                    <a:pt x="12326" y="3485"/>
                  </a:lnTo>
                  <a:close/>
                  <a:moveTo>
                    <a:pt x="12069" y="1"/>
                  </a:moveTo>
                  <a:lnTo>
                    <a:pt x="11702" y="37"/>
                  </a:lnTo>
                  <a:lnTo>
                    <a:pt x="11335" y="147"/>
                  </a:lnTo>
                  <a:lnTo>
                    <a:pt x="10638" y="368"/>
                  </a:lnTo>
                  <a:lnTo>
                    <a:pt x="9905" y="588"/>
                  </a:lnTo>
                  <a:lnTo>
                    <a:pt x="9538" y="698"/>
                  </a:lnTo>
                  <a:lnTo>
                    <a:pt x="9171" y="844"/>
                  </a:lnTo>
                  <a:lnTo>
                    <a:pt x="8914" y="1028"/>
                  </a:lnTo>
                  <a:lnTo>
                    <a:pt x="8694" y="1211"/>
                  </a:lnTo>
                  <a:lnTo>
                    <a:pt x="8547" y="1431"/>
                  </a:lnTo>
                  <a:lnTo>
                    <a:pt x="8437" y="1688"/>
                  </a:lnTo>
                  <a:lnTo>
                    <a:pt x="8401" y="1945"/>
                  </a:lnTo>
                  <a:lnTo>
                    <a:pt x="8401" y="2238"/>
                  </a:lnTo>
                  <a:lnTo>
                    <a:pt x="8401" y="2532"/>
                  </a:lnTo>
                  <a:lnTo>
                    <a:pt x="8474" y="2825"/>
                  </a:lnTo>
                  <a:lnTo>
                    <a:pt x="8804" y="4402"/>
                  </a:lnTo>
                  <a:lnTo>
                    <a:pt x="8951" y="5173"/>
                  </a:lnTo>
                  <a:lnTo>
                    <a:pt x="9098" y="5980"/>
                  </a:lnTo>
                  <a:lnTo>
                    <a:pt x="9134" y="6347"/>
                  </a:lnTo>
                  <a:lnTo>
                    <a:pt x="9134" y="6713"/>
                  </a:lnTo>
                  <a:lnTo>
                    <a:pt x="8914" y="6126"/>
                  </a:lnTo>
                  <a:lnTo>
                    <a:pt x="8841" y="5796"/>
                  </a:lnTo>
                  <a:lnTo>
                    <a:pt x="8731" y="5430"/>
                  </a:lnTo>
                  <a:lnTo>
                    <a:pt x="8657" y="5246"/>
                  </a:lnTo>
                  <a:lnTo>
                    <a:pt x="8547" y="5099"/>
                  </a:lnTo>
                  <a:lnTo>
                    <a:pt x="8437" y="4953"/>
                  </a:lnTo>
                  <a:lnTo>
                    <a:pt x="8327" y="4879"/>
                  </a:lnTo>
                  <a:lnTo>
                    <a:pt x="8254" y="4879"/>
                  </a:lnTo>
                  <a:lnTo>
                    <a:pt x="8217" y="4916"/>
                  </a:lnTo>
                  <a:lnTo>
                    <a:pt x="8180" y="5026"/>
                  </a:lnTo>
                  <a:lnTo>
                    <a:pt x="8180" y="5136"/>
                  </a:lnTo>
                  <a:lnTo>
                    <a:pt x="8217" y="5393"/>
                  </a:lnTo>
                  <a:lnTo>
                    <a:pt x="8364" y="5906"/>
                  </a:lnTo>
                  <a:lnTo>
                    <a:pt x="8584" y="6567"/>
                  </a:lnTo>
                  <a:lnTo>
                    <a:pt x="8767" y="7227"/>
                  </a:lnTo>
                  <a:lnTo>
                    <a:pt x="8731" y="7374"/>
                  </a:lnTo>
                  <a:lnTo>
                    <a:pt x="8731" y="7447"/>
                  </a:lnTo>
                  <a:lnTo>
                    <a:pt x="8731" y="7520"/>
                  </a:lnTo>
                  <a:lnTo>
                    <a:pt x="8804" y="7594"/>
                  </a:lnTo>
                  <a:lnTo>
                    <a:pt x="8694" y="7740"/>
                  </a:lnTo>
                  <a:lnTo>
                    <a:pt x="8547" y="7887"/>
                  </a:lnTo>
                  <a:lnTo>
                    <a:pt x="8401" y="7997"/>
                  </a:lnTo>
                  <a:lnTo>
                    <a:pt x="8180" y="8107"/>
                  </a:lnTo>
                  <a:lnTo>
                    <a:pt x="8144" y="8034"/>
                  </a:lnTo>
                  <a:lnTo>
                    <a:pt x="8144" y="7997"/>
                  </a:lnTo>
                  <a:lnTo>
                    <a:pt x="8070" y="7961"/>
                  </a:lnTo>
                  <a:lnTo>
                    <a:pt x="7630" y="6530"/>
                  </a:lnTo>
                  <a:lnTo>
                    <a:pt x="7337" y="5650"/>
                  </a:lnTo>
                  <a:lnTo>
                    <a:pt x="7153" y="5283"/>
                  </a:lnTo>
                  <a:lnTo>
                    <a:pt x="7080" y="5026"/>
                  </a:lnTo>
                  <a:lnTo>
                    <a:pt x="7080" y="4953"/>
                  </a:lnTo>
                  <a:lnTo>
                    <a:pt x="7080" y="4879"/>
                  </a:lnTo>
                  <a:lnTo>
                    <a:pt x="7117" y="4806"/>
                  </a:lnTo>
                  <a:lnTo>
                    <a:pt x="7153" y="4733"/>
                  </a:lnTo>
                  <a:lnTo>
                    <a:pt x="7117" y="4659"/>
                  </a:lnTo>
                  <a:lnTo>
                    <a:pt x="7080" y="4623"/>
                  </a:lnTo>
                  <a:lnTo>
                    <a:pt x="6860" y="4476"/>
                  </a:lnTo>
                  <a:lnTo>
                    <a:pt x="6750" y="4439"/>
                  </a:lnTo>
                  <a:lnTo>
                    <a:pt x="6640" y="4476"/>
                  </a:lnTo>
                  <a:lnTo>
                    <a:pt x="6603" y="4549"/>
                  </a:lnTo>
                  <a:lnTo>
                    <a:pt x="6603" y="4623"/>
                  </a:lnTo>
                  <a:lnTo>
                    <a:pt x="6640" y="4659"/>
                  </a:lnTo>
                  <a:lnTo>
                    <a:pt x="6677" y="4769"/>
                  </a:lnTo>
                  <a:lnTo>
                    <a:pt x="6640" y="4879"/>
                  </a:lnTo>
                  <a:lnTo>
                    <a:pt x="6640" y="5063"/>
                  </a:lnTo>
                  <a:lnTo>
                    <a:pt x="6713" y="5320"/>
                  </a:lnTo>
                  <a:lnTo>
                    <a:pt x="6787" y="5576"/>
                  </a:lnTo>
                  <a:lnTo>
                    <a:pt x="6970" y="6090"/>
                  </a:lnTo>
                  <a:lnTo>
                    <a:pt x="7667" y="8254"/>
                  </a:lnTo>
                  <a:lnTo>
                    <a:pt x="7300" y="8254"/>
                  </a:lnTo>
                  <a:lnTo>
                    <a:pt x="6970" y="8181"/>
                  </a:lnTo>
                  <a:lnTo>
                    <a:pt x="6970" y="8107"/>
                  </a:lnTo>
                  <a:lnTo>
                    <a:pt x="6970" y="8034"/>
                  </a:lnTo>
                  <a:lnTo>
                    <a:pt x="6897" y="7997"/>
                  </a:lnTo>
                  <a:lnTo>
                    <a:pt x="6530" y="6383"/>
                  </a:lnTo>
                  <a:lnTo>
                    <a:pt x="6310" y="5503"/>
                  </a:lnTo>
                  <a:lnTo>
                    <a:pt x="6200" y="5099"/>
                  </a:lnTo>
                  <a:lnTo>
                    <a:pt x="6090" y="4916"/>
                  </a:lnTo>
                  <a:lnTo>
                    <a:pt x="5980" y="4733"/>
                  </a:lnTo>
                  <a:lnTo>
                    <a:pt x="5943" y="4696"/>
                  </a:lnTo>
                  <a:lnTo>
                    <a:pt x="5906" y="4696"/>
                  </a:lnTo>
                  <a:lnTo>
                    <a:pt x="5833" y="4733"/>
                  </a:lnTo>
                  <a:lnTo>
                    <a:pt x="5833" y="4769"/>
                  </a:lnTo>
                  <a:lnTo>
                    <a:pt x="5796" y="4989"/>
                  </a:lnTo>
                  <a:lnTo>
                    <a:pt x="5796" y="5173"/>
                  </a:lnTo>
                  <a:lnTo>
                    <a:pt x="5870" y="5576"/>
                  </a:lnTo>
                  <a:lnTo>
                    <a:pt x="6053" y="6383"/>
                  </a:lnTo>
                  <a:lnTo>
                    <a:pt x="6420" y="7887"/>
                  </a:lnTo>
                  <a:lnTo>
                    <a:pt x="6420" y="7887"/>
                  </a:lnTo>
                  <a:lnTo>
                    <a:pt x="6163" y="7740"/>
                  </a:lnTo>
                  <a:lnTo>
                    <a:pt x="5980" y="7520"/>
                  </a:lnTo>
                  <a:lnTo>
                    <a:pt x="5759" y="7227"/>
                  </a:lnTo>
                  <a:lnTo>
                    <a:pt x="5576" y="6897"/>
                  </a:lnTo>
                  <a:lnTo>
                    <a:pt x="5466" y="6567"/>
                  </a:lnTo>
                  <a:lnTo>
                    <a:pt x="5393" y="6237"/>
                  </a:lnTo>
                  <a:lnTo>
                    <a:pt x="5246" y="5540"/>
                  </a:lnTo>
                  <a:lnTo>
                    <a:pt x="5173" y="5209"/>
                  </a:lnTo>
                  <a:lnTo>
                    <a:pt x="5063" y="4879"/>
                  </a:lnTo>
                  <a:lnTo>
                    <a:pt x="4916" y="4586"/>
                  </a:lnTo>
                  <a:lnTo>
                    <a:pt x="4732" y="4366"/>
                  </a:lnTo>
                  <a:lnTo>
                    <a:pt x="4512" y="4146"/>
                  </a:lnTo>
                  <a:lnTo>
                    <a:pt x="4292" y="3962"/>
                  </a:lnTo>
                  <a:lnTo>
                    <a:pt x="4035" y="3816"/>
                  </a:lnTo>
                  <a:lnTo>
                    <a:pt x="3779" y="3706"/>
                  </a:lnTo>
                  <a:lnTo>
                    <a:pt x="3485" y="3595"/>
                  </a:lnTo>
                  <a:lnTo>
                    <a:pt x="3192" y="3522"/>
                  </a:lnTo>
                  <a:lnTo>
                    <a:pt x="2862" y="3449"/>
                  </a:lnTo>
                  <a:lnTo>
                    <a:pt x="2128" y="3449"/>
                  </a:lnTo>
                  <a:lnTo>
                    <a:pt x="1798" y="3522"/>
                  </a:lnTo>
                  <a:lnTo>
                    <a:pt x="1101" y="3669"/>
                  </a:lnTo>
                  <a:lnTo>
                    <a:pt x="404" y="3889"/>
                  </a:lnTo>
                  <a:lnTo>
                    <a:pt x="184" y="3962"/>
                  </a:lnTo>
                  <a:lnTo>
                    <a:pt x="74" y="4036"/>
                  </a:lnTo>
                  <a:lnTo>
                    <a:pt x="0" y="4109"/>
                  </a:lnTo>
                  <a:lnTo>
                    <a:pt x="0" y="4182"/>
                  </a:lnTo>
                  <a:lnTo>
                    <a:pt x="0" y="4219"/>
                  </a:lnTo>
                  <a:lnTo>
                    <a:pt x="0" y="4402"/>
                  </a:lnTo>
                  <a:lnTo>
                    <a:pt x="37" y="4439"/>
                  </a:lnTo>
                  <a:lnTo>
                    <a:pt x="74" y="4513"/>
                  </a:lnTo>
                  <a:lnTo>
                    <a:pt x="257" y="4586"/>
                  </a:lnTo>
                  <a:lnTo>
                    <a:pt x="404" y="4586"/>
                  </a:lnTo>
                  <a:lnTo>
                    <a:pt x="514" y="4513"/>
                  </a:lnTo>
                  <a:lnTo>
                    <a:pt x="624" y="4439"/>
                  </a:lnTo>
                  <a:lnTo>
                    <a:pt x="881" y="4329"/>
                  </a:lnTo>
                  <a:lnTo>
                    <a:pt x="881" y="4366"/>
                  </a:lnTo>
                  <a:lnTo>
                    <a:pt x="881" y="4549"/>
                  </a:lnTo>
                  <a:lnTo>
                    <a:pt x="881" y="4696"/>
                  </a:lnTo>
                  <a:lnTo>
                    <a:pt x="954" y="5026"/>
                  </a:lnTo>
                  <a:lnTo>
                    <a:pt x="1211" y="5686"/>
                  </a:lnTo>
                  <a:lnTo>
                    <a:pt x="1468" y="6493"/>
                  </a:lnTo>
                  <a:lnTo>
                    <a:pt x="1761" y="7300"/>
                  </a:lnTo>
                  <a:lnTo>
                    <a:pt x="1798" y="7374"/>
                  </a:lnTo>
                  <a:lnTo>
                    <a:pt x="1871" y="7447"/>
                  </a:lnTo>
                  <a:lnTo>
                    <a:pt x="2055" y="7447"/>
                  </a:lnTo>
                  <a:lnTo>
                    <a:pt x="2128" y="7410"/>
                  </a:lnTo>
                  <a:lnTo>
                    <a:pt x="2165" y="7337"/>
                  </a:lnTo>
                  <a:lnTo>
                    <a:pt x="2201" y="7227"/>
                  </a:lnTo>
                  <a:lnTo>
                    <a:pt x="2201" y="7154"/>
                  </a:lnTo>
                  <a:lnTo>
                    <a:pt x="1945" y="6383"/>
                  </a:lnTo>
                  <a:lnTo>
                    <a:pt x="1688" y="5650"/>
                  </a:lnTo>
                  <a:lnTo>
                    <a:pt x="1468" y="4989"/>
                  </a:lnTo>
                  <a:lnTo>
                    <a:pt x="1321" y="4696"/>
                  </a:lnTo>
                  <a:lnTo>
                    <a:pt x="1138" y="4402"/>
                  </a:lnTo>
                  <a:lnTo>
                    <a:pt x="1211" y="4329"/>
                  </a:lnTo>
                  <a:lnTo>
                    <a:pt x="1248" y="4329"/>
                  </a:lnTo>
                  <a:lnTo>
                    <a:pt x="1248" y="4292"/>
                  </a:lnTo>
                  <a:lnTo>
                    <a:pt x="1211" y="4292"/>
                  </a:lnTo>
                  <a:lnTo>
                    <a:pt x="1174" y="4256"/>
                  </a:lnTo>
                  <a:lnTo>
                    <a:pt x="1138" y="4256"/>
                  </a:lnTo>
                  <a:lnTo>
                    <a:pt x="1504" y="4182"/>
                  </a:lnTo>
                  <a:lnTo>
                    <a:pt x="1871" y="4109"/>
                  </a:lnTo>
                  <a:lnTo>
                    <a:pt x="1945" y="4256"/>
                  </a:lnTo>
                  <a:lnTo>
                    <a:pt x="2055" y="4439"/>
                  </a:lnTo>
                  <a:lnTo>
                    <a:pt x="2238" y="4879"/>
                  </a:lnTo>
                  <a:lnTo>
                    <a:pt x="2421" y="5320"/>
                  </a:lnTo>
                  <a:lnTo>
                    <a:pt x="2495" y="5760"/>
                  </a:lnTo>
                  <a:lnTo>
                    <a:pt x="2605" y="6200"/>
                  </a:lnTo>
                  <a:lnTo>
                    <a:pt x="2715" y="6420"/>
                  </a:lnTo>
                  <a:lnTo>
                    <a:pt x="2788" y="6603"/>
                  </a:lnTo>
                  <a:lnTo>
                    <a:pt x="2935" y="6787"/>
                  </a:lnTo>
                  <a:lnTo>
                    <a:pt x="3082" y="6933"/>
                  </a:lnTo>
                  <a:lnTo>
                    <a:pt x="3228" y="6970"/>
                  </a:lnTo>
                  <a:lnTo>
                    <a:pt x="3302" y="6933"/>
                  </a:lnTo>
                  <a:lnTo>
                    <a:pt x="3375" y="6860"/>
                  </a:lnTo>
                  <a:lnTo>
                    <a:pt x="3375" y="6750"/>
                  </a:lnTo>
                  <a:lnTo>
                    <a:pt x="3302" y="6530"/>
                  </a:lnTo>
                  <a:lnTo>
                    <a:pt x="3192" y="6347"/>
                  </a:lnTo>
                  <a:lnTo>
                    <a:pt x="3082" y="6126"/>
                  </a:lnTo>
                  <a:lnTo>
                    <a:pt x="3008" y="5943"/>
                  </a:lnTo>
                  <a:lnTo>
                    <a:pt x="2898" y="5503"/>
                  </a:lnTo>
                  <a:lnTo>
                    <a:pt x="2788" y="5063"/>
                  </a:lnTo>
                  <a:lnTo>
                    <a:pt x="2605" y="4549"/>
                  </a:lnTo>
                  <a:lnTo>
                    <a:pt x="2458" y="4292"/>
                  </a:lnTo>
                  <a:lnTo>
                    <a:pt x="2311" y="4036"/>
                  </a:lnTo>
                  <a:lnTo>
                    <a:pt x="2752" y="4036"/>
                  </a:lnTo>
                  <a:lnTo>
                    <a:pt x="3192" y="4109"/>
                  </a:lnTo>
                  <a:lnTo>
                    <a:pt x="3192" y="4219"/>
                  </a:lnTo>
                  <a:lnTo>
                    <a:pt x="3228" y="4366"/>
                  </a:lnTo>
                  <a:lnTo>
                    <a:pt x="3302" y="4623"/>
                  </a:lnTo>
                  <a:lnTo>
                    <a:pt x="3522" y="5063"/>
                  </a:lnTo>
                  <a:lnTo>
                    <a:pt x="3779" y="5833"/>
                  </a:lnTo>
                  <a:lnTo>
                    <a:pt x="3852" y="5943"/>
                  </a:lnTo>
                  <a:lnTo>
                    <a:pt x="3889" y="6016"/>
                  </a:lnTo>
                  <a:lnTo>
                    <a:pt x="3962" y="6090"/>
                  </a:lnTo>
                  <a:lnTo>
                    <a:pt x="4109" y="6126"/>
                  </a:lnTo>
                  <a:lnTo>
                    <a:pt x="4146" y="6090"/>
                  </a:lnTo>
                  <a:lnTo>
                    <a:pt x="4219" y="6053"/>
                  </a:lnTo>
                  <a:lnTo>
                    <a:pt x="4292" y="5943"/>
                  </a:lnTo>
                  <a:lnTo>
                    <a:pt x="4292" y="5796"/>
                  </a:lnTo>
                  <a:lnTo>
                    <a:pt x="4256" y="5686"/>
                  </a:lnTo>
                  <a:lnTo>
                    <a:pt x="4182" y="5540"/>
                  </a:lnTo>
                  <a:lnTo>
                    <a:pt x="3852" y="4659"/>
                  </a:lnTo>
                  <a:lnTo>
                    <a:pt x="3669" y="4292"/>
                  </a:lnTo>
                  <a:lnTo>
                    <a:pt x="4035" y="4513"/>
                  </a:lnTo>
                  <a:lnTo>
                    <a:pt x="4182" y="4623"/>
                  </a:lnTo>
                  <a:lnTo>
                    <a:pt x="4329" y="4769"/>
                  </a:lnTo>
                  <a:lnTo>
                    <a:pt x="4439" y="4953"/>
                  </a:lnTo>
                  <a:lnTo>
                    <a:pt x="4512" y="5136"/>
                  </a:lnTo>
                  <a:lnTo>
                    <a:pt x="4659" y="5540"/>
                  </a:lnTo>
                  <a:lnTo>
                    <a:pt x="4806" y="6347"/>
                  </a:lnTo>
                  <a:lnTo>
                    <a:pt x="4842" y="6640"/>
                  </a:lnTo>
                  <a:lnTo>
                    <a:pt x="4952" y="6933"/>
                  </a:lnTo>
                  <a:lnTo>
                    <a:pt x="5063" y="7190"/>
                  </a:lnTo>
                  <a:lnTo>
                    <a:pt x="5209" y="7447"/>
                  </a:lnTo>
                  <a:lnTo>
                    <a:pt x="5393" y="7704"/>
                  </a:lnTo>
                  <a:lnTo>
                    <a:pt x="5576" y="7924"/>
                  </a:lnTo>
                  <a:lnTo>
                    <a:pt x="5759" y="8144"/>
                  </a:lnTo>
                  <a:lnTo>
                    <a:pt x="5980" y="8327"/>
                  </a:lnTo>
                  <a:lnTo>
                    <a:pt x="6236" y="8474"/>
                  </a:lnTo>
                  <a:lnTo>
                    <a:pt x="6493" y="8621"/>
                  </a:lnTo>
                  <a:lnTo>
                    <a:pt x="6750" y="8694"/>
                  </a:lnTo>
                  <a:lnTo>
                    <a:pt x="7043" y="8768"/>
                  </a:lnTo>
                  <a:lnTo>
                    <a:pt x="7300" y="8804"/>
                  </a:lnTo>
                  <a:lnTo>
                    <a:pt x="7924" y="8804"/>
                  </a:lnTo>
                  <a:lnTo>
                    <a:pt x="8217" y="8694"/>
                  </a:lnTo>
                  <a:lnTo>
                    <a:pt x="8511" y="8621"/>
                  </a:lnTo>
                  <a:lnTo>
                    <a:pt x="8731" y="8474"/>
                  </a:lnTo>
                  <a:lnTo>
                    <a:pt x="8951" y="8291"/>
                  </a:lnTo>
                  <a:lnTo>
                    <a:pt x="9171" y="8107"/>
                  </a:lnTo>
                  <a:lnTo>
                    <a:pt x="9354" y="7887"/>
                  </a:lnTo>
                  <a:lnTo>
                    <a:pt x="9464" y="7667"/>
                  </a:lnTo>
                  <a:lnTo>
                    <a:pt x="9611" y="7410"/>
                  </a:lnTo>
                  <a:lnTo>
                    <a:pt x="9684" y="7117"/>
                  </a:lnTo>
                  <a:lnTo>
                    <a:pt x="9721" y="6787"/>
                  </a:lnTo>
                  <a:lnTo>
                    <a:pt x="9758" y="6457"/>
                  </a:lnTo>
                  <a:lnTo>
                    <a:pt x="9721" y="6090"/>
                  </a:lnTo>
                  <a:lnTo>
                    <a:pt x="9684" y="5760"/>
                  </a:lnTo>
                  <a:lnTo>
                    <a:pt x="9538" y="5063"/>
                  </a:lnTo>
                  <a:lnTo>
                    <a:pt x="9354" y="4366"/>
                  </a:lnTo>
                  <a:lnTo>
                    <a:pt x="9024" y="2788"/>
                  </a:lnTo>
                  <a:lnTo>
                    <a:pt x="8951" y="2422"/>
                  </a:lnTo>
                  <a:lnTo>
                    <a:pt x="8951" y="2238"/>
                  </a:lnTo>
                  <a:lnTo>
                    <a:pt x="8951" y="2055"/>
                  </a:lnTo>
                  <a:lnTo>
                    <a:pt x="9024" y="2348"/>
                  </a:lnTo>
                  <a:lnTo>
                    <a:pt x="9098" y="2568"/>
                  </a:lnTo>
                  <a:lnTo>
                    <a:pt x="9244" y="2788"/>
                  </a:lnTo>
                  <a:lnTo>
                    <a:pt x="9391" y="3009"/>
                  </a:lnTo>
                  <a:lnTo>
                    <a:pt x="9501" y="3082"/>
                  </a:lnTo>
                  <a:lnTo>
                    <a:pt x="9611" y="3119"/>
                  </a:lnTo>
                  <a:lnTo>
                    <a:pt x="9684" y="3119"/>
                  </a:lnTo>
                  <a:lnTo>
                    <a:pt x="9758" y="3082"/>
                  </a:lnTo>
                  <a:lnTo>
                    <a:pt x="9794" y="3045"/>
                  </a:lnTo>
                  <a:lnTo>
                    <a:pt x="9831" y="2972"/>
                  </a:lnTo>
                  <a:lnTo>
                    <a:pt x="9758" y="2788"/>
                  </a:lnTo>
                  <a:lnTo>
                    <a:pt x="9648" y="2605"/>
                  </a:lnTo>
                  <a:lnTo>
                    <a:pt x="9464" y="2275"/>
                  </a:lnTo>
                  <a:lnTo>
                    <a:pt x="9318" y="1908"/>
                  </a:lnTo>
                  <a:lnTo>
                    <a:pt x="9244" y="1725"/>
                  </a:lnTo>
                  <a:lnTo>
                    <a:pt x="9134" y="1541"/>
                  </a:lnTo>
                  <a:lnTo>
                    <a:pt x="9171" y="1505"/>
                  </a:lnTo>
                  <a:lnTo>
                    <a:pt x="9354" y="1358"/>
                  </a:lnTo>
                  <a:lnTo>
                    <a:pt x="9538" y="1248"/>
                  </a:lnTo>
                  <a:lnTo>
                    <a:pt x="9978" y="1101"/>
                  </a:lnTo>
                  <a:lnTo>
                    <a:pt x="10051" y="1395"/>
                  </a:lnTo>
                  <a:lnTo>
                    <a:pt x="10125" y="1688"/>
                  </a:lnTo>
                  <a:lnTo>
                    <a:pt x="10345" y="2238"/>
                  </a:lnTo>
                  <a:lnTo>
                    <a:pt x="10418" y="2495"/>
                  </a:lnTo>
                  <a:lnTo>
                    <a:pt x="10491" y="2825"/>
                  </a:lnTo>
                  <a:lnTo>
                    <a:pt x="10565" y="2972"/>
                  </a:lnTo>
                  <a:lnTo>
                    <a:pt x="10638" y="3082"/>
                  </a:lnTo>
                  <a:lnTo>
                    <a:pt x="10748" y="3192"/>
                  </a:lnTo>
                  <a:lnTo>
                    <a:pt x="10858" y="3229"/>
                  </a:lnTo>
                  <a:lnTo>
                    <a:pt x="10968" y="3229"/>
                  </a:lnTo>
                  <a:lnTo>
                    <a:pt x="11042" y="3192"/>
                  </a:lnTo>
                  <a:lnTo>
                    <a:pt x="11115" y="3119"/>
                  </a:lnTo>
                  <a:lnTo>
                    <a:pt x="11115" y="3009"/>
                  </a:lnTo>
                  <a:lnTo>
                    <a:pt x="11115" y="2972"/>
                  </a:lnTo>
                  <a:lnTo>
                    <a:pt x="11078" y="2899"/>
                  </a:lnTo>
                  <a:lnTo>
                    <a:pt x="11005" y="2825"/>
                  </a:lnTo>
                  <a:lnTo>
                    <a:pt x="10932" y="2642"/>
                  </a:lnTo>
                  <a:lnTo>
                    <a:pt x="10895" y="2458"/>
                  </a:lnTo>
                  <a:lnTo>
                    <a:pt x="10675" y="1835"/>
                  </a:lnTo>
                  <a:lnTo>
                    <a:pt x="10528" y="1395"/>
                  </a:lnTo>
                  <a:lnTo>
                    <a:pt x="10418" y="1174"/>
                  </a:lnTo>
                  <a:lnTo>
                    <a:pt x="10308" y="991"/>
                  </a:lnTo>
                  <a:lnTo>
                    <a:pt x="10455" y="918"/>
                  </a:lnTo>
                  <a:lnTo>
                    <a:pt x="11005" y="734"/>
                  </a:lnTo>
                  <a:lnTo>
                    <a:pt x="11152" y="1174"/>
                  </a:lnTo>
                  <a:lnTo>
                    <a:pt x="11298" y="1615"/>
                  </a:lnTo>
                  <a:lnTo>
                    <a:pt x="11555" y="2348"/>
                  </a:lnTo>
                  <a:lnTo>
                    <a:pt x="11702" y="2678"/>
                  </a:lnTo>
                  <a:lnTo>
                    <a:pt x="11775" y="2788"/>
                  </a:lnTo>
                  <a:lnTo>
                    <a:pt x="11922" y="2899"/>
                  </a:lnTo>
                  <a:lnTo>
                    <a:pt x="11959" y="2935"/>
                  </a:lnTo>
                  <a:lnTo>
                    <a:pt x="12032" y="2899"/>
                  </a:lnTo>
                  <a:lnTo>
                    <a:pt x="12069" y="2899"/>
                  </a:lnTo>
                  <a:lnTo>
                    <a:pt x="12105" y="2825"/>
                  </a:lnTo>
                  <a:lnTo>
                    <a:pt x="12142" y="2715"/>
                  </a:lnTo>
                  <a:lnTo>
                    <a:pt x="12142" y="2568"/>
                  </a:lnTo>
                  <a:lnTo>
                    <a:pt x="12069" y="2275"/>
                  </a:lnTo>
                  <a:lnTo>
                    <a:pt x="11812" y="1688"/>
                  </a:lnTo>
                  <a:lnTo>
                    <a:pt x="11592" y="1101"/>
                  </a:lnTo>
                  <a:lnTo>
                    <a:pt x="11445" y="698"/>
                  </a:lnTo>
                  <a:lnTo>
                    <a:pt x="11372" y="588"/>
                  </a:lnTo>
                  <a:lnTo>
                    <a:pt x="11665" y="441"/>
                  </a:lnTo>
                  <a:lnTo>
                    <a:pt x="11922" y="294"/>
                  </a:lnTo>
                  <a:lnTo>
                    <a:pt x="12105" y="147"/>
                  </a:lnTo>
                  <a:lnTo>
                    <a:pt x="12142" y="111"/>
                  </a:lnTo>
                  <a:lnTo>
                    <a:pt x="12142" y="74"/>
                  </a:lnTo>
                  <a:lnTo>
                    <a:pt x="12105" y="37"/>
                  </a:lnTo>
                  <a:lnTo>
                    <a:pt x="12069" y="1"/>
                  </a:lnTo>
                  <a:close/>
                  <a:moveTo>
                    <a:pt x="4072" y="7080"/>
                  </a:moveTo>
                  <a:lnTo>
                    <a:pt x="4035" y="7117"/>
                  </a:lnTo>
                  <a:lnTo>
                    <a:pt x="3999" y="7154"/>
                  </a:lnTo>
                  <a:lnTo>
                    <a:pt x="3999" y="7337"/>
                  </a:lnTo>
                  <a:lnTo>
                    <a:pt x="3999" y="7557"/>
                  </a:lnTo>
                  <a:lnTo>
                    <a:pt x="4072" y="7961"/>
                  </a:lnTo>
                  <a:lnTo>
                    <a:pt x="4219" y="8327"/>
                  </a:lnTo>
                  <a:lnTo>
                    <a:pt x="4366" y="8731"/>
                  </a:lnTo>
                  <a:lnTo>
                    <a:pt x="4439" y="8804"/>
                  </a:lnTo>
                  <a:lnTo>
                    <a:pt x="4182" y="8988"/>
                  </a:lnTo>
                  <a:lnTo>
                    <a:pt x="3889" y="9098"/>
                  </a:lnTo>
                  <a:lnTo>
                    <a:pt x="3852" y="8951"/>
                  </a:lnTo>
                  <a:lnTo>
                    <a:pt x="3815" y="8804"/>
                  </a:lnTo>
                  <a:lnTo>
                    <a:pt x="3669" y="8511"/>
                  </a:lnTo>
                  <a:lnTo>
                    <a:pt x="3522" y="8071"/>
                  </a:lnTo>
                  <a:lnTo>
                    <a:pt x="3449" y="7887"/>
                  </a:lnTo>
                  <a:lnTo>
                    <a:pt x="3339" y="7667"/>
                  </a:lnTo>
                  <a:lnTo>
                    <a:pt x="3228" y="7630"/>
                  </a:lnTo>
                  <a:lnTo>
                    <a:pt x="3155" y="7630"/>
                  </a:lnTo>
                  <a:lnTo>
                    <a:pt x="3045" y="7704"/>
                  </a:lnTo>
                  <a:lnTo>
                    <a:pt x="3045" y="7777"/>
                  </a:lnTo>
                  <a:lnTo>
                    <a:pt x="3082" y="7997"/>
                  </a:lnTo>
                  <a:lnTo>
                    <a:pt x="3118" y="8217"/>
                  </a:lnTo>
                  <a:lnTo>
                    <a:pt x="3265" y="8658"/>
                  </a:lnTo>
                  <a:lnTo>
                    <a:pt x="3339" y="8951"/>
                  </a:lnTo>
                  <a:lnTo>
                    <a:pt x="3412" y="9098"/>
                  </a:lnTo>
                  <a:lnTo>
                    <a:pt x="3485" y="9244"/>
                  </a:lnTo>
                  <a:lnTo>
                    <a:pt x="2825" y="9428"/>
                  </a:lnTo>
                  <a:lnTo>
                    <a:pt x="2788" y="9281"/>
                  </a:lnTo>
                  <a:lnTo>
                    <a:pt x="2642" y="8768"/>
                  </a:lnTo>
                  <a:lnTo>
                    <a:pt x="2532" y="8547"/>
                  </a:lnTo>
                  <a:lnTo>
                    <a:pt x="2385" y="8327"/>
                  </a:lnTo>
                  <a:lnTo>
                    <a:pt x="2385" y="8254"/>
                  </a:lnTo>
                  <a:lnTo>
                    <a:pt x="2385" y="8217"/>
                  </a:lnTo>
                  <a:lnTo>
                    <a:pt x="2421" y="8181"/>
                  </a:lnTo>
                  <a:lnTo>
                    <a:pt x="2421" y="8144"/>
                  </a:lnTo>
                  <a:lnTo>
                    <a:pt x="2421" y="8107"/>
                  </a:lnTo>
                  <a:lnTo>
                    <a:pt x="2385" y="8107"/>
                  </a:lnTo>
                  <a:lnTo>
                    <a:pt x="2275" y="8144"/>
                  </a:lnTo>
                  <a:lnTo>
                    <a:pt x="2128" y="8144"/>
                  </a:lnTo>
                  <a:lnTo>
                    <a:pt x="2055" y="8181"/>
                  </a:lnTo>
                  <a:lnTo>
                    <a:pt x="2018" y="8254"/>
                  </a:lnTo>
                  <a:lnTo>
                    <a:pt x="1981" y="8327"/>
                  </a:lnTo>
                  <a:lnTo>
                    <a:pt x="1981" y="8401"/>
                  </a:lnTo>
                  <a:lnTo>
                    <a:pt x="2165" y="8841"/>
                  </a:lnTo>
                  <a:lnTo>
                    <a:pt x="2348" y="9318"/>
                  </a:lnTo>
                  <a:lnTo>
                    <a:pt x="2385" y="9575"/>
                  </a:lnTo>
                  <a:lnTo>
                    <a:pt x="1945" y="9685"/>
                  </a:lnTo>
                  <a:lnTo>
                    <a:pt x="1871" y="9721"/>
                  </a:lnTo>
                  <a:lnTo>
                    <a:pt x="1798" y="9795"/>
                  </a:lnTo>
                  <a:lnTo>
                    <a:pt x="1798" y="9868"/>
                  </a:lnTo>
                  <a:lnTo>
                    <a:pt x="1761" y="9941"/>
                  </a:lnTo>
                  <a:lnTo>
                    <a:pt x="1798" y="10015"/>
                  </a:lnTo>
                  <a:lnTo>
                    <a:pt x="1835" y="10088"/>
                  </a:lnTo>
                  <a:lnTo>
                    <a:pt x="1908" y="10161"/>
                  </a:lnTo>
                  <a:lnTo>
                    <a:pt x="1981" y="10198"/>
                  </a:lnTo>
                  <a:lnTo>
                    <a:pt x="2275" y="10198"/>
                  </a:lnTo>
                  <a:lnTo>
                    <a:pt x="2385" y="10125"/>
                  </a:lnTo>
                  <a:lnTo>
                    <a:pt x="2495" y="10088"/>
                  </a:lnTo>
                  <a:lnTo>
                    <a:pt x="2532" y="10051"/>
                  </a:lnTo>
                  <a:lnTo>
                    <a:pt x="2568" y="10088"/>
                  </a:lnTo>
                  <a:lnTo>
                    <a:pt x="2605" y="10125"/>
                  </a:lnTo>
                  <a:lnTo>
                    <a:pt x="2678" y="10125"/>
                  </a:lnTo>
                  <a:lnTo>
                    <a:pt x="2788" y="10088"/>
                  </a:lnTo>
                  <a:lnTo>
                    <a:pt x="2825" y="9978"/>
                  </a:lnTo>
                  <a:lnTo>
                    <a:pt x="3265" y="9868"/>
                  </a:lnTo>
                  <a:lnTo>
                    <a:pt x="3742" y="9721"/>
                  </a:lnTo>
                  <a:lnTo>
                    <a:pt x="4146" y="9575"/>
                  </a:lnTo>
                  <a:lnTo>
                    <a:pt x="4549" y="9354"/>
                  </a:lnTo>
                  <a:lnTo>
                    <a:pt x="4732" y="9208"/>
                  </a:lnTo>
                  <a:lnTo>
                    <a:pt x="4879" y="9061"/>
                  </a:lnTo>
                  <a:lnTo>
                    <a:pt x="5026" y="8841"/>
                  </a:lnTo>
                  <a:lnTo>
                    <a:pt x="5136" y="8621"/>
                  </a:lnTo>
                  <a:lnTo>
                    <a:pt x="5209" y="8401"/>
                  </a:lnTo>
                  <a:lnTo>
                    <a:pt x="5173" y="8181"/>
                  </a:lnTo>
                  <a:lnTo>
                    <a:pt x="5099" y="7997"/>
                  </a:lnTo>
                  <a:lnTo>
                    <a:pt x="5026" y="7887"/>
                  </a:lnTo>
                  <a:lnTo>
                    <a:pt x="4952" y="7814"/>
                  </a:lnTo>
                  <a:lnTo>
                    <a:pt x="4842" y="7814"/>
                  </a:lnTo>
                  <a:lnTo>
                    <a:pt x="4806" y="7851"/>
                  </a:lnTo>
                  <a:lnTo>
                    <a:pt x="4806" y="7887"/>
                  </a:lnTo>
                  <a:lnTo>
                    <a:pt x="4732" y="8327"/>
                  </a:lnTo>
                  <a:lnTo>
                    <a:pt x="4512" y="7667"/>
                  </a:lnTo>
                  <a:lnTo>
                    <a:pt x="4366" y="7374"/>
                  </a:lnTo>
                  <a:lnTo>
                    <a:pt x="4182" y="7117"/>
                  </a:lnTo>
                  <a:lnTo>
                    <a:pt x="4146" y="708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5" name="Google Shape;315;p5"/>
            <p:cNvSpPr/>
            <p:nvPr/>
          </p:nvSpPr>
          <p:spPr>
            <a:xfrm>
              <a:off x="6114500" y="2324225"/>
              <a:ext cx="158675" cy="329225"/>
            </a:xfrm>
            <a:custGeom>
              <a:avLst/>
              <a:gdLst/>
              <a:ahLst/>
              <a:cxnLst/>
              <a:rect l="l" t="t" r="r" b="b"/>
              <a:pathLst>
                <a:path w="6347" h="13169" extrusionOk="0">
                  <a:moveTo>
                    <a:pt x="588" y="330"/>
                  </a:moveTo>
                  <a:lnTo>
                    <a:pt x="808" y="367"/>
                  </a:lnTo>
                  <a:lnTo>
                    <a:pt x="1028" y="440"/>
                  </a:lnTo>
                  <a:lnTo>
                    <a:pt x="1211" y="550"/>
                  </a:lnTo>
                  <a:lnTo>
                    <a:pt x="1395" y="734"/>
                  </a:lnTo>
                  <a:lnTo>
                    <a:pt x="1578" y="917"/>
                  </a:lnTo>
                  <a:lnTo>
                    <a:pt x="1688" y="1101"/>
                  </a:lnTo>
                  <a:lnTo>
                    <a:pt x="1798" y="1321"/>
                  </a:lnTo>
                  <a:lnTo>
                    <a:pt x="1908" y="1541"/>
                  </a:lnTo>
                  <a:lnTo>
                    <a:pt x="1982" y="1761"/>
                  </a:lnTo>
                  <a:lnTo>
                    <a:pt x="2018" y="2018"/>
                  </a:lnTo>
                  <a:lnTo>
                    <a:pt x="2018" y="2458"/>
                  </a:lnTo>
                  <a:lnTo>
                    <a:pt x="2018" y="2495"/>
                  </a:lnTo>
                  <a:lnTo>
                    <a:pt x="1982" y="2421"/>
                  </a:lnTo>
                  <a:lnTo>
                    <a:pt x="1762" y="1944"/>
                  </a:lnTo>
                  <a:lnTo>
                    <a:pt x="1615" y="1724"/>
                  </a:lnTo>
                  <a:lnTo>
                    <a:pt x="1432" y="1504"/>
                  </a:lnTo>
                  <a:lnTo>
                    <a:pt x="1395" y="1467"/>
                  </a:lnTo>
                  <a:lnTo>
                    <a:pt x="1322" y="1467"/>
                  </a:lnTo>
                  <a:lnTo>
                    <a:pt x="1285" y="1504"/>
                  </a:lnTo>
                  <a:lnTo>
                    <a:pt x="1285" y="1578"/>
                  </a:lnTo>
                  <a:lnTo>
                    <a:pt x="1322" y="1834"/>
                  </a:lnTo>
                  <a:lnTo>
                    <a:pt x="1395" y="2128"/>
                  </a:lnTo>
                  <a:lnTo>
                    <a:pt x="1615" y="2641"/>
                  </a:lnTo>
                  <a:lnTo>
                    <a:pt x="1725" y="2935"/>
                  </a:lnTo>
                  <a:lnTo>
                    <a:pt x="1615" y="2861"/>
                  </a:lnTo>
                  <a:lnTo>
                    <a:pt x="1468" y="2715"/>
                  </a:lnTo>
                  <a:lnTo>
                    <a:pt x="1248" y="2348"/>
                  </a:lnTo>
                  <a:lnTo>
                    <a:pt x="1065" y="1981"/>
                  </a:lnTo>
                  <a:lnTo>
                    <a:pt x="955" y="1724"/>
                  </a:lnTo>
                  <a:lnTo>
                    <a:pt x="845" y="1394"/>
                  </a:lnTo>
                  <a:lnTo>
                    <a:pt x="735" y="1027"/>
                  </a:lnTo>
                  <a:lnTo>
                    <a:pt x="661" y="697"/>
                  </a:lnTo>
                  <a:lnTo>
                    <a:pt x="588" y="330"/>
                  </a:lnTo>
                  <a:close/>
                  <a:moveTo>
                    <a:pt x="3706" y="2825"/>
                  </a:moveTo>
                  <a:lnTo>
                    <a:pt x="3926" y="2861"/>
                  </a:lnTo>
                  <a:lnTo>
                    <a:pt x="4109" y="2935"/>
                  </a:lnTo>
                  <a:lnTo>
                    <a:pt x="4733" y="3118"/>
                  </a:lnTo>
                  <a:lnTo>
                    <a:pt x="4990" y="3228"/>
                  </a:lnTo>
                  <a:lnTo>
                    <a:pt x="5283" y="3375"/>
                  </a:lnTo>
                  <a:lnTo>
                    <a:pt x="5503" y="3522"/>
                  </a:lnTo>
                  <a:lnTo>
                    <a:pt x="5687" y="3668"/>
                  </a:lnTo>
                  <a:lnTo>
                    <a:pt x="5687" y="3668"/>
                  </a:lnTo>
                  <a:lnTo>
                    <a:pt x="5540" y="3632"/>
                  </a:lnTo>
                  <a:lnTo>
                    <a:pt x="5467" y="3632"/>
                  </a:lnTo>
                  <a:lnTo>
                    <a:pt x="5393" y="3705"/>
                  </a:lnTo>
                  <a:lnTo>
                    <a:pt x="5356" y="3778"/>
                  </a:lnTo>
                  <a:lnTo>
                    <a:pt x="5393" y="3888"/>
                  </a:lnTo>
                  <a:lnTo>
                    <a:pt x="5026" y="4035"/>
                  </a:lnTo>
                  <a:lnTo>
                    <a:pt x="4660" y="4109"/>
                  </a:lnTo>
                  <a:lnTo>
                    <a:pt x="4293" y="4182"/>
                  </a:lnTo>
                  <a:lnTo>
                    <a:pt x="3889" y="4182"/>
                  </a:lnTo>
                  <a:lnTo>
                    <a:pt x="3449" y="4109"/>
                  </a:lnTo>
                  <a:lnTo>
                    <a:pt x="3046" y="3999"/>
                  </a:lnTo>
                  <a:lnTo>
                    <a:pt x="2862" y="3925"/>
                  </a:lnTo>
                  <a:lnTo>
                    <a:pt x="2642" y="3815"/>
                  </a:lnTo>
                  <a:lnTo>
                    <a:pt x="2459" y="3668"/>
                  </a:lnTo>
                  <a:lnTo>
                    <a:pt x="2349" y="3595"/>
                  </a:lnTo>
                  <a:lnTo>
                    <a:pt x="2312" y="3522"/>
                  </a:lnTo>
                  <a:lnTo>
                    <a:pt x="2532" y="3668"/>
                  </a:lnTo>
                  <a:lnTo>
                    <a:pt x="2789" y="3815"/>
                  </a:lnTo>
                  <a:lnTo>
                    <a:pt x="3046" y="3888"/>
                  </a:lnTo>
                  <a:lnTo>
                    <a:pt x="3339" y="3999"/>
                  </a:lnTo>
                  <a:lnTo>
                    <a:pt x="3596" y="4035"/>
                  </a:lnTo>
                  <a:lnTo>
                    <a:pt x="3889" y="4109"/>
                  </a:lnTo>
                  <a:lnTo>
                    <a:pt x="4073" y="4109"/>
                  </a:lnTo>
                  <a:lnTo>
                    <a:pt x="4183" y="4072"/>
                  </a:lnTo>
                  <a:lnTo>
                    <a:pt x="4329" y="4035"/>
                  </a:lnTo>
                  <a:lnTo>
                    <a:pt x="4439" y="3962"/>
                  </a:lnTo>
                  <a:lnTo>
                    <a:pt x="4476" y="3888"/>
                  </a:lnTo>
                  <a:lnTo>
                    <a:pt x="4439" y="3778"/>
                  </a:lnTo>
                  <a:lnTo>
                    <a:pt x="4329" y="3705"/>
                  </a:lnTo>
                  <a:lnTo>
                    <a:pt x="4219" y="3632"/>
                  </a:lnTo>
                  <a:lnTo>
                    <a:pt x="3963" y="3595"/>
                  </a:lnTo>
                  <a:lnTo>
                    <a:pt x="3706" y="3558"/>
                  </a:lnTo>
                  <a:lnTo>
                    <a:pt x="3449" y="3522"/>
                  </a:lnTo>
                  <a:lnTo>
                    <a:pt x="2715" y="3338"/>
                  </a:lnTo>
                  <a:lnTo>
                    <a:pt x="2862" y="3228"/>
                  </a:lnTo>
                  <a:lnTo>
                    <a:pt x="3082" y="3081"/>
                  </a:lnTo>
                  <a:lnTo>
                    <a:pt x="3302" y="2935"/>
                  </a:lnTo>
                  <a:lnTo>
                    <a:pt x="3486" y="2861"/>
                  </a:lnTo>
                  <a:lnTo>
                    <a:pt x="3706" y="2825"/>
                  </a:lnTo>
                  <a:close/>
                  <a:moveTo>
                    <a:pt x="1285" y="5686"/>
                  </a:moveTo>
                  <a:lnTo>
                    <a:pt x="1725" y="5723"/>
                  </a:lnTo>
                  <a:lnTo>
                    <a:pt x="1762" y="5723"/>
                  </a:lnTo>
                  <a:lnTo>
                    <a:pt x="1835" y="5869"/>
                  </a:lnTo>
                  <a:lnTo>
                    <a:pt x="1908" y="5943"/>
                  </a:lnTo>
                  <a:lnTo>
                    <a:pt x="2018" y="5943"/>
                  </a:lnTo>
                  <a:lnTo>
                    <a:pt x="2129" y="5869"/>
                  </a:lnTo>
                  <a:lnTo>
                    <a:pt x="2165" y="5759"/>
                  </a:lnTo>
                  <a:lnTo>
                    <a:pt x="2642" y="5796"/>
                  </a:lnTo>
                  <a:lnTo>
                    <a:pt x="3082" y="5796"/>
                  </a:lnTo>
                  <a:lnTo>
                    <a:pt x="3339" y="5833"/>
                  </a:lnTo>
                  <a:lnTo>
                    <a:pt x="3522" y="5869"/>
                  </a:lnTo>
                  <a:lnTo>
                    <a:pt x="3522" y="6016"/>
                  </a:lnTo>
                  <a:lnTo>
                    <a:pt x="3376" y="5979"/>
                  </a:lnTo>
                  <a:lnTo>
                    <a:pt x="3266" y="6016"/>
                  </a:lnTo>
                  <a:lnTo>
                    <a:pt x="3119" y="6089"/>
                  </a:lnTo>
                  <a:lnTo>
                    <a:pt x="3082" y="6163"/>
                  </a:lnTo>
                  <a:lnTo>
                    <a:pt x="3082" y="6236"/>
                  </a:lnTo>
                  <a:lnTo>
                    <a:pt x="2752" y="6236"/>
                  </a:lnTo>
                  <a:lnTo>
                    <a:pt x="1322" y="6163"/>
                  </a:lnTo>
                  <a:lnTo>
                    <a:pt x="808" y="6089"/>
                  </a:lnTo>
                  <a:lnTo>
                    <a:pt x="515" y="6053"/>
                  </a:lnTo>
                  <a:lnTo>
                    <a:pt x="258" y="6089"/>
                  </a:lnTo>
                  <a:lnTo>
                    <a:pt x="368" y="5943"/>
                  </a:lnTo>
                  <a:lnTo>
                    <a:pt x="515" y="5833"/>
                  </a:lnTo>
                  <a:lnTo>
                    <a:pt x="661" y="5723"/>
                  </a:lnTo>
                  <a:lnTo>
                    <a:pt x="808" y="5686"/>
                  </a:lnTo>
                  <a:close/>
                  <a:moveTo>
                    <a:pt x="2239" y="6676"/>
                  </a:moveTo>
                  <a:lnTo>
                    <a:pt x="3009" y="6713"/>
                  </a:lnTo>
                  <a:lnTo>
                    <a:pt x="3156" y="6750"/>
                  </a:lnTo>
                  <a:lnTo>
                    <a:pt x="3156" y="7997"/>
                  </a:lnTo>
                  <a:lnTo>
                    <a:pt x="3119" y="9244"/>
                  </a:lnTo>
                  <a:lnTo>
                    <a:pt x="2422" y="9354"/>
                  </a:lnTo>
                  <a:lnTo>
                    <a:pt x="2422" y="8951"/>
                  </a:lnTo>
                  <a:lnTo>
                    <a:pt x="2312" y="7630"/>
                  </a:lnTo>
                  <a:lnTo>
                    <a:pt x="2275" y="6933"/>
                  </a:lnTo>
                  <a:lnTo>
                    <a:pt x="2239" y="6676"/>
                  </a:lnTo>
                  <a:close/>
                  <a:moveTo>
                    <a:pt x="1065" y="6566"/>
                  </a:moveTo>
                  <a:lnTo>
                    <a:pt x="1872" y="6676"/>
                  </a:lnTo>
                  <a:lnTo>
                    <a:pt x="1835" y="6786"/>
                  </a:lnTo>
                  <a:lnTo>
                    <a:pt x="1835" y="6933"/>
                  </a:lnTo>
                  <a:lnTo>
                    <a:pt x="1872" y="7226"/>
                  </a:lnTo>
                  <a:lnTo>
                    <a:pt x="1945" y="8804"/>
                  </a:lnTo>
                  <a:lnTo>
                    <a:pt x="1982" y="9391"/>
                  </a:lnTo>
                  <a:lnTo>
                    <a:pt x="1542" y="9391"/>
                  </a:lnTo>
                  <a:lnTo>
                    <a:pt x="1101" y="9427"/>
                  </a:lnTo>
                  <a:lnTo>
                    <a:pt x="1028" y="8254"/>
                  </a:lnTo>
                  <a:lnTo>
                    <a:pt x="955" y="7410"/>
                  </a:lnTo>
                  <a:lnTo>
                    <a:pt x="918" y="6970"/>
                  </a:lnTo>
                  <a:lnTo>
                    <a:pt x="808" y="6566"/>
                  </a:lnTo>
                  <a:close/>
                  <a:moveTo>
                    <a:pt x="3082" y="9721"/>
                  </a:moveTo>
                  <a:lnTo>
                    <a:pt x="3009" y="10454"/>
                  </a:lnTo>
                  <a:lnTo>
                    <a:pt x="2972" y="10454"/>
                  </a:lnTo>
                  <a:lnTo>
                    <a:pt x="2862" y="10418"/>
                  </a:lnTo>
                  <a:lnTo>
                    <a:pt x="2752" y="10418"/>
                  </a:lnTo>
                  <a:lnTo>
                    <a:pt x="2605" y="10454"/>
                  </a:lnTo>
                  <a:lnTo>
                    <a:pt x="2495" y="10528"/>
                  </a:lnTo>
                  <a:lnTo>
                    <a:pt x="2495" y="10418"/>
                  </a:lnTo>
                  <a:lnTo>
                    <a:pt x="2459" y="9831"/>
                  </a:lnTo>
                  <a:lnTo>
                    <a:pt x="2789" y="9794"/>
                  </a:lnTo>
                  <a:lnTo>
                    <a:pt x="3082" y="9721"/>
                  </a:lnTo>
                  <a:close/>
                  <a:moveTo>
                    <a:pt x="1138" y="9758"/>
                  </a:moveTo>
                  <a:lnTo>
                    <a:pt x="1358" y="9831"/>
                  </a:lnTo>
                  <a:lnTo>
                    <a:pt x="1542" y="9831"/>
                  </a:lnTo>
                  <a:lnTo>
                    <a:pt x="1982" y="9868"/>
                  </a:lnTo>
                  <a:lnTo>
                    <a:pt x="2018" y="10088"/>
                  </a:lnTo>
                  <a:lnTo>
                    <a:pt x="1982" y="10124"/>
                  </a:lnTo>
                  <a:lnTo>
                    <a:pt x="1688" y="10088"/>
                  </a:lnTo>
                  <a:lnTo>
                    <a:pt x="1615" y="10124"/>
                  </a:lnTo>
                  <a:lnTo>
                    <a:pt x="1542" y="10161"/>
                  </a:lnTo>
                  <a:lnTo>
                    <a:pt x="1542" y="10234"/>
                  </a:lnTo>
                  <a:lnTo>
                    <a:pt x="1578" y="10308"/>
                  </a:lnTo>
                  <a:lnTo>
                    <a:pt x="1725" y="10454"/>
                  </a:lnTo>
                  <a:lnTo>
                    <a:pt x="1945" y="10491"/>
                  </a:lnTo>
                  <a:lnTo>
                    <a:pt x="2018" y="10491"/>
                  </a:lnTo>
                  <a:lnTo>
                    <a:pt x="2018" y="10748"/>
                  </a:lnTo>
                  <a:lnTo>
                    <a:pt x="1798" y="10785"/>
                  </a:lnTo>
                  <a:lnTo>
                    <a:pt x="1798" y="10748"/>
                  </a:lnTo>
                  <a:lnTo>
                    <a:pt x="1762" y="10748"/>
                  </a:lnTo>
                  <a:lnTo>
                    <a:pt x="1688" y="10785"/>
                  </a:lnTo>
                  <a:lnTo>
                    <a:pt x="1615" y="10821"/>
                  </a:lnTo>
                  <a:lnTo>
                    <a:pt x="1542" y="10895"/>
                  </a:lnTo>
                  <a:lnTo>
                    <a:pt x="1505" y="11005"/>
                  </a:lnTo>
                  <a:lnTo>
                    <a:pt x="1542" y="11078"/>
                  </a:lnTo>
                  <a:lnTo>
                    <a:pt x="1652" y="11151"/>
                  </a:lnTo>
                  <a:lnTo>
                    <a:pt x="2055" y="11151"/>
                  </a:lnTo>
                  <a:lnTo>
                    <a:pt x="2129" y="11408"/>
                  </a:lnTo>
                  <a:lnTo>
                    <a:pt x="2239" y="11592"/>
                  </a:lnTo>
                  <a:lnTo>
                    <a:pt x="2275" y="11628"/>
                  </a:lnTo>
                  <a:lnTo>
                    <a:pt x="2349" y="11628"/>
                  </a:lnTo>
                  <a:lnTo>
                    <a:pt x="2422" y="11592"/>
                  </a:lnTo>
                  <a:lnTo>
                    <a:pt x="2459" y="11555"/>
                  </a:lnTo>
                  <a:lnTo>
                    <a:pt x="2532" y="11371"/>
                  </a:lnTo>
                  <a:lnTo>
                    <a:pt x="2569" y="11188"/>
                  </a:lnTo>
                  <a:lnTo>
                    <a:pt x="2569" y="11005"/>
                  </a:lnTo>
                  <a:lnTo>
                    <a:pt x="2532" y="10785"/>
                  </a:lnTo>
                  <a:lnTo>
                    <a:pt x="2679" y="10821"/>
                  </a:lnTo>
                  <a:lnTo>
                    <a:pt x="3009" y="10821"/>
                  </a:lnTo>
                  <a:lnTo>
                    <a:pt x="2936" y="11408"/>
                  </a:lnTo>
                  <a:lnTo>
                    <a:pt x="2862" y="11812"/>
                  </a:lnTo>
                  <a:lnTo>
                    <a:pt x="2825" y="11995"/>
                  </a:lnTo>
                  <a:lnTo>
                    <a:pt x="2752" y="12178"/>
                  </a:lnTo>
                  <a:lnTo>
                    <a:pt x="2642" y="12362"/>
                  </a:lnTo>
                  <a:lnTo>
                    <a:pt x="2532" y="12472"/>
                  </a:lnTo>
                  <a:lnTo>
                    <a:pt x="2349" y="12582"/>
                  </a:lnTo>
                  <a:lnTo>
                    <a:pt x="2129" y="12619"/>
                  </a:lnTo>
                  <a:lnTo>
                    <a:pt x="1945" y="12619"/>
                  </a:lnTo>
                  <a:lnTo>
                    <a:pt x="1798" y="12582"/>
                  </a:lnTo>
                  <a:lnTo>
                    <a:pt x="1652" y="12472"/>
                  </a:lnTo>
                  <a:lnTo>
                    <a:pt x="1505" y="12362"/>
                  </a:lnTo>
                  <a:lnTo>
                    <a:pt x="1432" y="12215"/>
                  </a:lnTo>
                  <a:lnTo>
                    <a:pt x="1322" y="12068"/>
                  </a:lnTo>
                  <a:lnTo>
                    <a:pt x="1211" y="11738"/>
                  </a:lnTo>
                  <a:lnTo>
                    <a:pt x="1138" y="11335"/>
                  </a:lnTo>
                  <a:lnTo>
                    <a:pt x="1138" y="10858"/>
                  </a:lnTo>
                  <a:lnTo>
                    <a:pt x="1138" y="10014"/>
                  </a:lnTo>
                  <a:lnTo>
                    <a:pt x="1138" y="9758"/>
                  </a:lnTo>
                  <a:close/>
                  <a:moveTo>
                    <a:pt x="625" y="0"/>
                  </a:moveTo>
                  <a:lnTo>
                    <a:pt x="478" y="37"/>
                  </a:lnTo>
                  <a:lnTo>
                    <a:pt x="331" y="110"/>
                  </a:lnTo>
                  <a:lnTo>
                    <a:pt x="294" y="184"/>
                  </a:lnTo>
                  <a:lnTo>
                    <a:pt x="294" y="220"/>
                  </a:lnTo>
                  <a:lnTo>
                    <a:pt x="294" y="294"/>
                  </a:lnTo>
                  <a:lnTo>
                    <a:pt x="331" y="330"/>
                  </a:lnTo>
                  <a:lnTo>
                    <a:pt x="294" y="587"/>
                  </a:lnTo>
                  <a:lnTo>
                    <a:pt x="294" y="844"/>
                  </a:lnTo>
                  <a:lnTo>
                    <a:pt x="331" y="1101"/>
                  </a:lnTo>
                  <a:lnTo>
                    <a:pt x="368" y="1321"/>
                  </a:lnTo>
                  <a:lnTo>
                    <a:pt x="551" y="1834"/>
                  </a:lnTo>
                  <a:lnTo>
                    <a:pt x="735" y="2274"/>
                  </a:lnTo>
                  <a:lnTo>
                    <a:pt x="918" y="2641"/>
                  </a:lnTo>
                  <a:lnTo>
                    <a:pt x="1175" y="3008"/>
                  </a:lnTo>
                  <a:lnTo>
                    <a:pt x="1322" y="3155"/>
                  </a:lnTo>
                  <a:lnTo>
                    <a:pt x="1505" y="3265"/>
                  </a:lnTo>
                  <a:lnTo>
                    <a:pt x="1652" y="3375"/>
                  </a:lnTo>
                  <a:lnTo>
                    <a:pt x="1872" y="3375"/>
                  </a:lnTo>
                  <a:lnTo>
                    <a:pt x="1798" y="3815"/>
                  </a:lnTo>
                  <a:lnTo>
                    <a:pt x="1725" y="4365"/>
                  </a:lnTo>
                  <a:lnTo>
                    <a:pt x="1725" y="4659"/>
                  </a:lnTo>
                  <a:lnTo>
                    <a:pt x="1762" y="4806"/>
                  </a:lnTo>
                  <a:lnTo>
                    <a:pt x="1798" y="4916"/>
                  </a:lnTo>
                  <a:lnTo>
                    <a:pt x="1762" y="5319"/>
                  </a:lnTo>
                  <a:lnTo>
                    <a:pt x="1615" y="5319"/>
                  </a:lnTo>
                  <a:lnTo>
                    <a:pt x="1138" y="5282"/>
                  </a:lnTo>
                  <a:lnTo>
                    <a:pt x="918" y="5246"/>
                  </a:lnTo>
                  <a:lnTo>
                    <a:pt x="698" y="5282"/>
                  </a:lnTo>
                  <a:lnTo>
                    <a:pt x="404" y="5392"/>
                  </a:lnTo>
                  <a:lnTo>
                    <a:pt x="294" y="5466"/>
                  </a:lnTo>
                  <a:lnTo>
                    <a:pt x="184" y="5576"/>
                  </a:lnTo>
                  <a:lnTo>
                    <a:pt x="111" y="5686"/>
                  </a:lnTo>
                  <a:lnTo>
                    <a:pt x="74" y="5796"/>
                  </a:lnTo>
                  <a:lnTo>
                    <a:pt x="38" y="5943"/>
                  </a:lnTo>
                  <a:lnTo>
                    <a:pt x="1" y="6089"/>
                  </a:lnTo>
                  <a:lnTo>
                    <a:pt x="38" y="6163"/>
                  </a:lnTo>
                  <a:lnTo>
                    <a:pt x="111" y="6199"/>
                  </a:lnTo>
                  <a:lnTo>
                    <a:pt x="38" y="6273"/>
                  </a:lnTo>
                  <a:lnTo>
                    <a:pt x="38" y="6346"/>
                  </a:lnTo>
                  <a:lnTo>
                    <a:pt x="38" y="6456"/>
                  </a:lnTo>
                  <a:lnTo>
                    <a:pt x="111" y="6530"/>
                  </a:lnTo>
                  <a:lnTo>
                    <a:pt x="184" y="6566"/>
                  </a:lnTo>
                  <a:lnTo>
                    <a:pt x="294" y="6566"/>
                  </a:lnTo>
                  <a:lnTo>
                    <a:pt x="368" y="6493"/>
                  </a:lnTo>
                  <a:lnTo>
                    <a:pt x="441" y="6493"/>
                  </a:lnTo>
                  <a:lnTo>
                    <a:pt x="441" y="6530"/>
                  </a:lnTo>
                  <a:lnTo>
                    <a:pt x="441" y="6786"/>
                  </a:lnTo>
                  <a:lnTo>
                    <a:pt x="441" y="7080"/>
                  </a:lnTo>
                  <a:lnTo>
                    <a:pt x="515" y="7593"/>
                  </a:lnTo>
                  <a:lnTo>
                    <a:pt x="588" y="8657"/>
                  </a:lnTo>
                  <a:lnTo>
                    <a:pt x="625" y="9721"/>
                  </a:lnTo>
                  <a:lnTo>
                    <a:pt x="625" y="10785"/>
                  </a:lnTo>
                  <a:lnTo>
                    <a:pt x="661" y="11225"/>
                  </a:lnTo>
                  <a:lnTo>
                    <a:pt x="698" y="11665"/>
                  </a:lnTo>
                  <a:lnTo>
                    <a:pt x="808" y="12105"/>
                  </a:lnTo>
                  <a:lnTo>
                    <a:pt x="881" y="12289"/>
                  </a:lnTo>
                  <a:lnTo>
                    <a:pt x="991" y="12509"/>
                  </a:lnTo>
                  <a:lnTo>
                    <a:pt x="1065" y="12655"/>
                  </a:lnTo>
                  <a:lnTo>
                    <a:pt x="1175" y="12765"/>
                  </a:lnTo>
                  <a:lnTo>
                    <a:pt x="1322" y="12912"/>
                  </a:lnTo>
                  <a:lnTo>
                    <a:pt x="1468" y="12985"/>
                  </a:lnTo>
                  <a:lnTo>
                    <a:pt x="1615" y="13059"/>
                  </a:lnTo>
                  <a:lnTo>
                    <a:pt x="1798" y="13096"/>
                  </a:lnTo>
                  <a:lnTo>
                    <a:pt x="1945" y="13132"/>
                  </a:lnTo>
                  <a:lnTo>
                    <a:pt x="2129" y="13169"/>
                  </a:lnTo>
                  <a:lnTo>
                    <a:pt x="2349" y="13132"/>
                  </a:lnTo>
                  <a:lnTo>
                    <a:pt x="2569" y="13096"/>
                  </a:lnTo>
                  <a:lnTo>
                    <a:pt x="2752" y="12985"/>
                  </a:lnTo>
                  <a:lnTo>
                    <a:pt x="2899" y="12875"/>
                  </a:lnTo>
                  <a:lnTo>
                    <a:pt x="3009" y="12765"/>
                  </a:lnTo>
                  <a:lnTo>
                    <a:pt x="3119" y="12582"/>
                  </a:lnTo>
                  <a:lnTo>
                    <a:pt x="3302" y="12215"/>
                  </a:lnTo>
                  <a:lnTo>
                    <a:pt x="3412" y="11812"/>
                  </a:lnTo>
                  <a:lnTo>
                    <a:pt x="3449" y="11408"/>
                  </a:lnTo>
                  <a:lnTo>
                    <a:pt x="3522" y="10601"/>
                  </a:lnTo>
                  <a:lnTo>
                    <a:pt x="3632" y="9647"/>
                  </a:lnTo>
                  <a:lnTo>
                    <a:pt x="3669" y="8657"/>
                  </a:lnTo>
                  <a:lnTo>
                    <a:pt x="3669" y="7667"/>
                  </a:lnTo>
                  <a:lnTo>
                    <a:pt x="3669" y="6676"/>
                  </a:lnTo>
                  <a:lnTo>
                    <a:pt x="3743" y="6603"/>
                  </a:lnTo>
                  <a:lnTo>
                    <a:pt x="3779" y="6530"/>
                  </a:lnTo>
                  <a:lnTo>
                    <a:pt x="3779" y="6456"/>
                  </a:lnTo>
                  <a:lnTo>
                    <a:pt x="3889" y="6273"/>
                  </a:lnTo>
                  <a:lnTo>
                    <a:pt x="3963" y="6053"/>
                  </a:lnTo>
                  <a:lnTo>
                    <a:pt x="3999" y="5833"/>
                  </a:lnTo>
                  <a:lnTo>
                    <a:pt x="3963" y="5723"/>
                  </a:lnTo>
                  <a:lnTo>
                    <a:pt x="3926" y="5612"/>
                  </a:lnTo>
                  <a:lnTo>
                    <a:pt x="3816" y="5502"/>
                  </a:lnTo>
                  <a:lnTo>
                    <a:pt x="3669" y="5429"/>
                  </a:lnTo>
                  <a:lnTo>
                    <a:pt x="3486" y="5392"/>
                  </a:lnTo>
                  <a:lnTo>
                    <a:pt x="3266" y="5356"/>
                  </a:lnTo>
                  <a:lnTo>
                    <a:pt x="2532" y="5356"/>
                  </a:lnTo>
                  <a:lnTo>
                    <a:pt x="2165" y="5319"/>
                  </a:lnTo>
                  <a:lnTo>
                    <a:pt x="2092" y="4806"/>
                  </a:lnTo>
                  <a:lnTo>
                    <a:pt x="2165" y="4585"/>
                  </a:lnTo>
                  <a:lnTo>
                    <a:pt x="2165" y="4365"/>
                  </a:lnTo>
                  <a:lnTo>
                    <a:pt x="2202" y="3962"/>
                  </a:lnTo>
                  <a:lnTo>
                    <a:pt x="2459" y="4145"/>
                  </a:lnTo>
                  <a:lnTo>
                    <a:pt x="2715" y="4292"/>
                  </a:lnTo>
                  <a:lnTo>
                    <a:pt x="2972" y="4402"/>
                  </a:lnTo>
                  <a:lnTo>
                    <a:pt x="3266" y="4475"/>
                  </a:lnTo>
                  <a:lnTo>
                    <a:pt x="3522" y="4549"/>
                  </a:lnTo>
                  <a:lnTo>
                    <a:pt x="3816" y="4585"/>
                  </a:lnTo>
                  <a:lnTo>
                    <a:pt x="4403" y="4585"/>
                  </a:lnTo>
                  <a:lnTo>
                    <a:pt x="4660" y="4549"/>
                  </a:lnTo>
                  <a:lnTo>
                    <a:pt x="4953" y="4475"/>
                  </a:lnTo>
                  <a:lnTo>
                    <a:pt x="5210" y="4402"/>
                  </a:lnTo>
                  <a:lnTo>
                    <a:pt x="5503" y="4292"/>
                  </a:lnTo>
                  <a:lnTo>
                    <a:pt x="5760" y="4182"/>
                  </a:lnTo>
                  <a:lnTo>
                    <a:pt x="5833" y="4109"/>
                  </a:lnTo>
                  <a:lnTo>
                    <a:pt x="5833" y="3999"/>
                  </a:lnTo>
                  <a:lnTo>
                    <a:pt x="5833" y="3888"/>
                  </a:lnTo>
                  <a:lnTo>
                    <a:pt x="5797" y="3778"/>
                  </a:lnTo>
                  <a:lnTo>
                    <a:pt x="5797" y="3778"/>
                  </a:lnTo>
                  <a:lnTo>
                    <a:pt x="5833" y="3815"/>
                  </a:lnTo>
                  <a:lnTo>
                    <a:pt x="5980" y="3962"/>
                  </a:lnTo>
                  <a:lnTo>
                    <a:pt x="6053" y="3999"/>
                  </a:lnTo>
                  <a:lnTo>
                    <a:pt x="6200" y="4035"/>
                  </a:lnTo>
                  <a:lnTo>
                    <a:pt x="6237" y="4035"/>
                  </a:lnTo>
                  <a:lnTo>
                    <a:pt x="6274" y="3999"/>
                  </a:lnTo>
                  <a:lnTo>
                    <a:pt x="6347" y="3888"/>
                  </a:lnTo>
                  <a:lnTo>
                    <a:pt x="6310" y="3742"/>
                  </a:lnTo>
                  <a:lnTo>
                    <a:pt x="6274" y="3632"/>
                  </a:lnTo>
                  <a:lnTo>
                    <a:pt x="6200" y="3522"/>
                  </a:lnTo>
                  <a:lnTo>
                    <a:pt x="6090" y="3375"/>
                  </a:lnTo>
                  <a:lnTo>
                    <a:pt x="5833" y="3192"/>
                  </a:lnTo>
                  <a:lnTo>
                    <a:pt x="5613" y="3045"/>
                  </a:lnTo>
                  <a:lnTo>
                    <a:pt x="5283" y="2861"/>
                  </a:lnTo>
                  <a:lnTo>
                    <a:pt x="4953" y="2715"/>
                  </a:lnTo>
                  <a:lnTo>
                    <a:pt x="4256" y="2495"/>
                  </a:lnTo>
                  <a:lnTo>
                    <a:pt x="3926" y="2421"/>
                  </a:lnTo>
                  <a:lnTo>
                    <a:pt x="3596" y="2385"/>
                  </a:lnTo>
                  <a:lnTo>
                    <a:pt x="3302" y="2458"/>
                  </a:lnTo>
                  <a:lnTo>
                    <a:pt x="2972" y="2605"/>
                  </a:lnTo>
                  <a:lnTo>
                    <a:pt x="2679" y="2788"/>
                  </a:lnTo>
                  <a:lnTo>
                    <a:pt x="2349" y="3081"/>
                  </a:lnTo>
                  <a:lnTo>
                    <a:pt x="2349" y="3045"/>
                  </a:lnTo>
                  <a:lnTo>
                    <a:pt x="2385" y="2788"/>
                  </a:lnTo>
                  <a:lnTo>
                    <a:pt x="2459" y="2568"/>
                  </a:lnTo>
                  <a:lnTo>
                    <a:pt x="2495" y="2458"/>
                  </a:lnTo>
                  <a:lnTo>
                    <a:pt x="2495" y="2311"/>
                  </a:lnTo>
                  <a:lnTo>
                    <a:pt x="2495" y="2201"/>
                  </a:lnTo>
                  <a:lnTo>
                    <a:pt x="2422" y="2128"/>
                  </a:lnTo>
                  <a:lnTo>
                    <a:pt x="2385" y="1871"/>
                  </a:lnTo>
                  <a:lnTo>
                    <a:pt x="2312" y="1614"/>
                  </a:lnTo>
                  <a:lnTo>
                    <a:pt x="2129" y="1137"/>
                  </a:lnTo>
                  <a:lnTo>
                    <a:pt x="2018" y="917"/>
                  </a:lnTo>
                  <a:lnTo>
                    <a:pt x="1835" y="661"/>
                  </a:lnTo>
                  <a:lnTo>
                    <a:pt x="1652" y="440"/>
                  </a:lnTo>
                  <a:lnTo>
                    <a:pt x="1395" y="220"/>
                  </a:lnTo>
                  <a:lnTo>
                    <a:pt x="1138" y="74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6" name="Google Shape;316;p5"/>
            <p:cNvSpPr/>
            <p:nvPr/>
          </p:nvSpPr>
          <p:spPr>
            <a:xfrm>
              <a:off x="6335525" y="1405350"/>
              <a:ext cx="442025" cy="375100"/>
            </a:xfrm>
            <a:custGeom>
              <a:avLst/>
              <a:gdLst/>
              <a:ahLst/>
              <a:cxnLst/>
              <a:rect l="l" t="t" r="r" b="b"/>
              <a:pathLst>
                <a:path w="17681" h="15004" extrusionOk="0">
                  <a:moveTo>
                    <a:pt x="6823" y="1981"/>
                  </a:moveTo>
                  <a:lnTo>
                    <a:pt x="6676" y="2018"/>
                  </a:lnTo>
                  <a:lnTo>
                    <a:pt x="6566" y="2055"/>
                  </a:lnTo>
                  <a:lnTo>
                    <a:pt x="6493" y="2201"/>
                  </a:lnTo>
                  <a:lnTo>
                    <a:pt x="6420" y="2385"/>
                  </a:lnTo>
                  <a:lnTo>
                    <a:pt x="6383" y="2531"/>
                  </a:lnTo>
                  <a:lnTo>
                    <a:pt x="6383" y="2641"/>
                  </a:lnTo>
                  <a:lnTo>
                    <a:pt x="6420" y="2752"/>
                  </a:lnTo>
                  <a:lnTo>
                    <a:pt x="6493" y="2825"/>
                  </a:lnTo>
                  <a:lnTo>
                    <a:pt x="6566" y="2862"/>
                  </a:lnTo>
                  <a:lnTo>
                    <a:pt x="6713" y="2862"/>
                  </a:lnTo>
                  <a:lnTo>
                    <a:pt x="6860" y="2825"/>
                  </a:lnTo>
                  <a:lnTo>
                    <a:pt x="6933" y="2752"/>
                  </a:lnTo>
                  <a:lnTo>
                    <a:pt x="7006" y="2641"/>
                  </a:lnTo>
                  <a:lnTo>
                    <a:pt x="7080" y="2531"/>
                  </a:lnTo>
                  <a:lnTo>
                    <a:pt x="7080" y="2421"/>
                  </a:lnTo>
                  <a:lnTo>
                    <a:pt x="7080" y="2275"/>
                  </a:lnTo>
                  <a:lnTo>
                    <a:pt x="7006" y="2165"/>
                  </a:lnTo>
                  <a:lnTo>
                    <a:pt x="6933" y="2055"/>
                  </a:lnTo>
                  <a:lnTo>
                    <a:pt x="6823" y="1981"/>
                  </a:lnTo>
                  <a:close/>
                  <a:moveTo>
                    <a:pt x="5282" y="2641"/>
                  </a:moveTo>
                  <a:lnTo>
                    <a:pt x="5209" y="2678"/>
                  </a:lnTo>
                  <a:lnTo>
                    <a:pt x="5136" y="2715"/>
                  </a:lnTo>
                  <a:lnTo>
                    <a:pt x="5062" y="2788"/>
                  </a:lnTo>
                  <a:lnTo>
                    <a:pt x="5062" y="2898"/>
                  </a:lnTo>
                  <a:lnTo>
                    <a:pt x="5062" y="2935"/>
                  </a:lnTo>
                  <a:lnTo>
                    <a:pt x="4989" y="2972"/>
                  </a:lnTo>
                  <a:lnTo>
                    <a:pt x="4952" y="3045"/>
                  </a:lnTo>
                  <a:lnTo>
                    <a:pt x="4952" y="3118"/>
                  </a:lnTo>
                  <a:lnTo>
                    <a:pt x="4952" y="3228"/>
                  </a:lnTo>
                  <a:lnTo>
                    <a:pt x="5026" y="3338"/>
                  </a:lnTo>
                  <a:lnTo>
                    <a:pt x="5099" y="3412"/>
                  </a:lnTo>
                  <a:lnTo>
                    <a:pt x="5319" y="3412"/>
                  </a:lnTo>
                  <a:lnTo>
                    <a:pt x="5429" y="3338"/>
                  </a:lnTo>
                  <a:lnTo>
                    <a:pt x="5502" y="3265"/>
                  </a:lnTo>
                  <a:lnTo>
                    <a:pt x="5576" y="3155"/>
                  </a:lnTo>
                  <a:lnTo>
                    <a:pt x="5613" y="3008"/>
                  </a:lnTo>
                  <a:lnTo>
                    <a:pt x="5576" y="2862"/>
                  </a:lnTo>
                  <a:lnTo>
                    <a:pt x="5502" y="2752"/>
                  </a:lnTo>
                  <a:lnTo>
                    <a:pt x="5392" y="2678"/>
                  </a:lnTo>
                  <a:lnTo>
                    <a:pt x="5282" y="2641"/>
                  </a:lnTo>
                  <a:close/>
                  <a:moveTo>
                    <a:pt x="6786" y="3559"/>
                  </a:moveTo>
                  <a:lnTo>
                    <a:pt x="6640" y="3595"/>
                  </a:lnTo>
                  <a:lnTo>
                    <a:pt x="6493" y="3705"/>
                  </a:lnTo>
                  <a:lnTo>
                    <a:pt x="6383" y="3815"/>
                  </a:lnTo>
                  <a:lnTo>
                    <a:pt x="6309" y="3962"/>
                  </a:lnTo>
                  <a:lnTo>
                    <a:pt x="6273" y="4109"/>
                  </a:lnTo>
                  <a:lnTo>
                    <a:pt x="6273" y="4255"/>
                  </a:lnTo>
                  <a:lnTo>
                    <a:pt x="6273" y="4366"/>
                  </a:lnTo>
                  <a:lnTo>
                    <a:pt x="6383" y="4439"/>
                  </a:lnTo>
                  <a:lnTo>
                    <a:pt x="6493" y="4476"/>
                  </a:lnTo>
                  <a:lnTo>
                    <a:pt x="6603" y="4439"/>
                  </a:lnTo>
                  <a:lnTo>
                    <a:pt x="6750" y="4329"/>
                  </a:lnTo>
                  <a:lnTo>
                    <a:pt x="6860" y="4329"/>
                  </a:lnTo>
                  <a:lnTo>
                    <a:pt x="6970" y="4292"/>
                  </a:lnTo>
                  <a:lnTo>
                    <a:pt x="7080" y="4182"/>
                  </a:lnTo>
                  <a:lnTo>
                    <a:pt x="7153" y="4035"/>
                  </a:lnTo>
                  <a:lnTo>
                    <a:pt x="7153" y="3852"/>
                  </a:lnTo>
                  <a:lnTo>
                    <a:pt x="7080" y="3705"/>
                  </a:lnTo>
                  <a:lnTo>
                    <a:pt x="7043" y="3632"/>
                  </a:lnTo>
                  <a:lnTo>
                    <a:pt x="6970" y="3595"/>
                  </a:lnTo>
                  <a:lnTo>
                    <a:pt x="6786" y="3559"/>
                  </a:lnTo>
                  <a:close/>
                  <a:moveTo>
                    <a:pt x="4806" y="5979"/>
                  </a:moveTo>
                  <a:lnTo>
                    <a:pt x="4622" y="6090"/>
                  </a:lnTo>
                  <a:lnTo>
                    <a:pt x="4439" y="6200"/>
                  </a:lnTo>
                  <a:lnTo>
                    <a:pt x="4402" y="6236"/>
                  </a:lnTo>
                  <a:lnTo>
                    <a:pt x="4329" y="6310"/>
                  </a:lnTo>
                  <a:lnTo>
                    <a:pt x="4255" y="6383"/>
                  </a:lnTo>
                  <a:lnTo>
                    <a:pt x="4219" y="6493"/>
                  </a:lnTo>
                  <a:lnTo>
                    <a:pt x="4219" y="6566"/>
                  </a:lnTo>
                  <a:lnTo>
                    <a:pt x="4255" y="6713"/>
                  </a:lnTo>
                  <a:lnTo>
                    <a:pt x="4329" y="6860"/>
                  </a:lnTo>
                  <a:lnTo>
                    <a:pt x="4365" y="6897"/>
                  </a:lnTo>
                  <a:lnTo>
                    <a:pt x="4475" y="6970"/>
                  </a:lnTo>
                  <a:lnTo>
                    <a:pt x="4585" y="7007"/>
                  </a:lnTo>
                  <a:lnTo>
                    <a:pt x="4696" y="7043"/>
                  </a:lnTo>
                  <a:lnTo>
                    <a:pt x="4842" y="7007"/>
                  </a:lnTo>
                  <a:lnTo>
                    <a:pt x="4952" y="6970"/>
                  </a:lnTo>
                  <a:lnTo>
                    <a:pt x="5026" y="6897"/>
                  </a:lnTo>
                  <a:lnTo>
                    <a:pt x="5209" y="6750"/>
                  </a:lnTo>
                  <a:lnTo>
                    <a:pt x="5282" y="6640"/>
                  </a:lnTo>
                  <a:lnTo>
                    <a:pt x="5319" y="6493"/>
                  </a:lnTo>
                  <a:lnTo>
                    <a:pt x="5356" y="6346"/>
                  </a:lnTo>
                  <a:lnTo>
                    <a:pt x="5356" y="6236"/>
                  </a:lnTo>
                  <a:lnTo>
                    <a:pt x="5282" y="6126"/>
                  </a:lnTo>
                  <a:lnTo>
                    <a:pt x="5209" y="6053"/>
                  </a:lnTo>
                  <a:lnTo>
                    <a:pt x="5136" y="5979"/>
                  </a:lnTo>
                  <a:close/>
                  <a:moveTo>
                    <a:pt x="4219" y="4916"/>
                  </a:moveTo>
                  <a:lnTo>
                    <a:pt x="4219" y="5062"/>
                  </a:lnTo>
                  <a:lnTo>
                    <a:pt x="4255" y="5136"/>
                  </a:lnTo>
                  <a:lnTo>
                    <a:pt x="4292" y="5173"/>
                  </a:lnTo>
                  <a:lnTo>
                    <a:pt x="4439" y="5209"/>
                  </a:lnTo>
                  <a:lnTo>
                    <a:pt x="4549" y="5173"/>
                  </a:lnTo>
                  <a:lnTo>
                    <a:pt x="4585" y="5136"/>
                  </a:lnTo>
                  <a:lnTo>
                    <a:pt x="4622" y="5062"/>
                  </a:lnTo>
                  <a:lnTo>
                    <a:pt x="4659" y="5026"/>
                  </a:lnTo>
                  <a:lnTo>
                    <a:pt x="4989" y="5136"/>
                  </a:lnTo>
                  <a:lnTo>
                    <a:pt x="5319" y="5209"/>
                  </a:lnTo>
                  <a:lnTo>
                    <a:pt x="5392" y="5319"/>
                  </a:lnTo>
                  <a:lnTo>
                    <a:pt x="5466" y="5429"/>
                  </a:lnTo>
                  <a:lnTo>
                    <a:pt x="5686" y="5613"/>
                  </a:lnTo>
                  <a:lnTo>
                    <a:pt x="5869" y="5833"/>
                  </a:lnTo>
                  <a:lnTo>
                    <a:pt x="5979" y="6053"/>
                  </a:lnTo>
                  <a:lnTo>
                    <a:pt x="6016" y="6273"/>
                  </a:lnTo>
                  <a:lnTo>
                    <a:pt x="5979" y="6530"/>
                  </a:lnTo>
                  <a:lnTo>
                    <a:pt x="5943" y="6676"/>
                  </a:lnTo>
                  <a:lnTo>
                    <a:pt x="5869" y="6823"/>
                  </a:lnTo>
                  <a:lnTo>
                    <a:pt x="5686" y="7080"/>
                  </a:lnTo>
                  <a:lnTo>
                    <a:pt x="5466" y="7227"/>
                  </a:lnTo>
                  <a:lnTo>
                    <a:pt x="5209" y="7373"/>
                  </a:lnTo>
                  <a:lnTo>
                    <a:pt x="4916" y="7447"/>
                  </a:lnTo>
                  <a:lnTo>
                    <a:pt x="4622" y="7483"/>
                  </a:lnTo>
                  <a:lnTo>
                    <a:pt x="4329" y="7520"/>
                  </a:lnTo>
                  <a:lnTo>
                    <a:pt x="4035" y="7483"/>
                  </a:lnTo>
                  <a:lnTo>
                    <a:pt x="3778" y="7447"/>
                  </a:lnTo>
                  <a:lnTo>
                    <a:pt x="3485" y="7337"/>
                  </a:lnTo>
                  <a:lnTo>
                    <a:pt x="3338" y="7227"/>
                  </a:lnTo>
                  <a:lnTo>
                    <a:pt x="3228" y="7080"/>
                  </a:lnTo>
                  <a:lnTo>
                    <a:pt x="3155" y="6897"/>
                  </a:lnTo>
                  <a:lnTo>
                    <a:pt x="3118" y="6713"/>
                  </a:lnTo>
                  <a:lnTo>
                    <a:pt x="3082" y="6383"/>
                  </a:lnTo>
                  <a:lnTo>
                    <a:pt x="3155" y="6090"/>
                  </a:lnTo>
                  <a:lnTo>
                    <a:pt x="3228" y="5796"/>
                  </a:lnTo>
                  <a:lnTo>
                    <a:pt x="3375" y="5539"/>
                  </a:lnTo>
                  <a:lnTo>
                    <a:pt x="3558" y="5319"/>
                  </a:lnTo>
                  <a:lnTo>
                    <a:pt x="3742" y="5173"/>
                  </a:lnTo>
                  <a:lnTo>
                    <a:pt x="3962" y="5026"/>
                  </a:lnTo>
                  <a:lnTo>
                    <a:pt x="4219" y="4916"/>
                  </a:lnTo>
                  <a:close/>
                  <a:moveTo>
                    <a:pt x="11628" y="7190"/>
                  </a:moveTo>
                  <a:lnTo>
                    <a:pt x="11958" y="7263"/>
                  </a:lnTo>
                  <a:lnTo>
                    <a:pt x="12252" y="7263"/>
                  </a:lnTo>
                  <a:lnTo>
                    <a:pt x="12362" y="7227"/>
                  </a:lnTo>
                  <a:lnTo>
                    <a:pt x="12435" y="7447"/>
                  </a:lnTo>
                  <a:lnTo>
                    <a:pt x="12509" y="7704"/>
                  </a:lnTo>
                  <a:lnTo>
                    <a:pt x="12509" y="7814"/>
                  </a:lnTo>
                  <a:lnTo>
                    <a:pt x="12472" y="7814"/>
                  </a:lnTo>
                  <a:lnTo>
                    <a:pt x="12399" y="7850"/>
                  </a:lnTo>
                  <a:lnTo>
                    <a:pt x="12399" y="7887"/>
                  </a:lnTo>
                  <a:lnTo>
                    <a:pt x="12252" y="7814"/>
                  </a:lnTo>
                  <a:lnTo>
                    <a:pt x="11738" y="7557"/>
                  </a:lnTo>
                  <a:lnTo>
                    <a:pt x="11702" y="7483"/>
                  </a:lnTo>
                  <a:lnTo>
                    <a:pt x="11628" y="7373"/>
                  </a:lnTo>
                  <a:lnTo>
                    <a:pt x="11628" y="7190"/>
                  </a:lnTo>
                  <a:close/>
                  <a:moveTo>
                    <a:pt x="4329" y="4402"/>
                  </a:moveTo>
                  <a:lnTo>
                    <a:pt x="4255" y="4476"/>
                  </a:lnTo>
                  <a:lnTo>
                    <a:pt x="4035" y="4512"/>
                  </a:lnTo>
                  <a:lnTo>
                    <a:pt x="3815" y="4622"/>
                  </a:lnTo>
                  <a:lnTo>
                    <a:pt x="3632" y="4732"/>
                  </a:lnTo>
                  <a:lnTo>
                    <a:pt x="3448" y="4842"/>
                  </a:lnTo>
                  <a:lnTo>
                    <a:pt x="3265" y="4989"/>
                  </a:lnTo>
                  <a:lnTo>
                    <a:pt x="3082" y="5173"/>
                  </a:lnTo>
                  <a:lnTo>
                    <a:pt x="2971" y="5356"/>
                  </a:lnTo>
                  <a:lnTo>
                    <a:pt x="2825" y="5576"/>
                  </a:lnTo>
                  <a:lnTo>
                    <a:pt x="2715" y="5906"/>
                  </a:lnTo>
                  <a:lnTo>
                    <a:pt x="2641" y="6236"/>
                  </a:lnTo>
                  <a:lnTo>
                    <a:pt x="2641" y="6603"/>
                  </a:lnTo>
                  <a:lnTo>
                    <a:pt x="2678" y="6933"/>
                  </a:lnTo>
                  <a:lnTo>
                    <a:pt x="2825" y="7263"/>
                  </a:lnTo>
                  <a:lnTo>
                    <a:pt x="3008" y="7520"/>
                  </a:lnTo>
                  <a:lnTo>
                    <a:pt x="3118" y="7667"/>
                  </a:lnTo>
                  <a:lnTo>
                    <a:pt x="3265" y="7740"/>
                  </a:lnTo>
                  <a:lnTo>
                    <a:pt x="3412" y="7850"/>
                  </a:lnTo>
                  <a:lnTo>
                    <a:pt x="3595" y="7887"/>
                  </a:lnTo>
                  <a:lnTo>
                    <a:pt x="3962" y="7997"/>
                  </a:lnTo>
                  <a:lnTo>
                    <a:pt x="4292" y="8034"/>
                  </a:lnTo>
                  <a:lnTo>
                    <a:pt x="4659" y="7997"/>
                  </a:lnTo>
                  <a:lnTo>
                    <a:pt x="5026" y="7960"/>
                  </a:lnTo>
                  <a:lnTo>
                    <a:pt x="5356" y="7850"/>
                  </a:lnTo>
                  <a:lnTo>
                    <a:pt x="5686" y="7704"/>
                  </a:lnTo>
                  <a:lnTo>
                    <a:pt x="5979" y="7483"/>
                  </a:lnTo>
                  <a:lnTo>
                    <a:pt x="6236" y="7227"/>
                  </a:lnTo>
                  <a:lnTo>
                    <a:pt x="6383" y="6933"/>
                  </a:lnTo>
                  <a:lnTo>
                    <a:pt x="6456" y="6640"/>
                  </a:lnTo>
                  <a:lnTo>
                    <a:pt x="6530" y="6346"/>
                  </a:lnTo>
                  <a:lnTo>
                    <a:pt x="6493" y="6016"/>
                  </a:lnTo>
                  <a:lnTo>
                    <a:pt x="6420" y="5759"/>
                  </a:lnTo>
                  <a:lnTo>
                    <a:pt x="6273" y="5503"/>
                  </a:lnTo>
                  <a:lnTo>
                    <a:pt x="6163" y="5393"/>
                  </a:lnTo>
                  <a:lnTo>
                    <a:pt x="5979" y="5246"/>
                  </a:lnTo>
                  <a:lnTo>
                    <a:pt x="5833" y="5099"/>
                  </a:lnTo>
                  <a:lnTo>
                    <a:pt x="5796" y="5026"/>
                  </a:lnTo>
                  <a:lnTo>
                    <a:pt x="5796" y="4952"/>
                  </a:lnTo>
                  <a:lnTo>
                    <a:pt x="5759" y="4879"/>
                  </a:lnTo>
                  <a:lnTo>
                    <a:pt x="5723" y="4806"/>
                  </a:lnTo>
                  <a:lnTo>
                    <a:pt x="5649" y="4732"/>
                  </a:lnTo>
                  <a:lnTo>
                    <a:pt x="5539" y="4696"/>
                  </a:lnTo>
                  <a:lnTo>
                    <a:pt x="5209" y="4659"/>
                  </a:lnTo>
                  <a:lnTo>
                    <a:pt x="5136" y="4586"/>
                  </a:lnTo>
                  <a:lnTo>
                    <a:pt x="5136" y="4512"/>
                  </a:lnTo>
                  <a:lnTo>
                    <a:pt x="5062" y="4439"/>
                  </a:lnTo>
                  <a:lnTo>
                    <a:pt x="4585" y="4439"/>
                  </a:lnTo>
                  <a:lnTo>
                    <a:pt x="4475" y="4402"/>
                  </a:lnTo>
                  <a:close/>
                  <a:moveTo>
                    <a:pt x="1761" y="7447"/>
                  </a:moveTo>
                  <a:lnTo>
                    <a:pt x="1908" y="7483"/>
                  </a:lnTo>
                  <a:lnTo>
                    <a:pt x="2054" y="7520"/>
                  </a:lnTo>
                  <a:lnTo>
                    <a:pt x="2164" y="7630"/>
                  </a:lnTo>
                  <a:lnTo>
                    <a:pt x="2275" y="7740"/>
                  </a:lnTo>
                  <a:lnTo>
                    <a:pt x="2348" y="7887"/>
                  </a:lnTo>
                  <a:lnTo>
                    <a:pt x="2348" y="8070"/>
                  </a:lnTo>
                  <a:lnTo>
                    <a:pt x="2348" y="8107"/>
                  </a:lnTo>
                  <a:lnTo>
                    <a:pt x="2311" y="8144"/>
                  </a:lnTo>
                  <a:lnTo>
                    <a:pt x="2238" y="8144"/>
                  </a:lnTo>
                  <a:lnTo>
                    <a:pt x="2128" y="8070"/>
                  </a:lnTo>
                  <a:lnTo>
                    <a:pt x="2018" y="7960"/>
                  </a:lnTo>
                  <a:lnTo>
                    <a:pt x="1908" y="7814"/>
                  </a:lnTo>
                  <a:lnTo>
                    <a:pt x="1724" y="7520"/>
                  </a:lnTo>
                  <a:lnTo>
                    <a:pt x="1651" y="7447"/>
                  </a:lnTo>
                  <a:close/>
                  <a:moveTo>
                    <a:pt x="14233" y="7630"/>
                  </a:moveTo>
                  <a:lnTo>
                    <a:pt x="14159" y="7667"/>
                  </a:lnTo>
                  <a:lnTo>
                    <a:pt x="14123" y="7740"/>
                  </a:lnTo>
                  <a:lnTo>
                    <a:pt x="14013" y="7960"/>
                  </a:lnTo>
                  <a:lnTo>
                    <a:pt x="14013" y="8070"/>
                  </a:lnTo>
                  <a:lnTo>
                    <a:pt x="14049" y="8180"/>
                  </a:lnTo>
                  <a:lnTo>
                    <a:pt x="14086" y="8254"/>
                  </a:lnTo>
                  <a:lnTo>
                    <a:pt x="14159" y="8290"/>
                  </a:lnTo>
                  <a:lnTo>
                    <a:pt x="14306" y="8290"/>
                  </a:lnTo>
                  <a:lnTo>
                    <a:pt x="14416" y="8254"/>
                  </a:lnTo>
                  <a:lnTo>
                    <a:pt x="14453" y="8180"/>
                  </a:lnTo>
                  <a:lnTo>
                    <a:pt x="14490" y="8107"/>
                  </a:lnTo>
                  <a:lnTo>
                    <a:pt x="14490" y="7997"/>
                  </a:lnTo>
                  <a:lnTo>
                    <a:pt x="14490" y="7924"/>
                  </a:lnTo>
                  <a:lnTo>
                    <a:pt x="14490" y="7777"/>
                  </a:lnTo>
                  <a:lnTo>
                    <a:pt x="14453" y="7704"/>
                  </a:lnTo>
                  <a:lnTo>
                    <a:pt x="14416" y="7667"/>
                  </a:lnTo>
                  <a:lnTo>
                    <a:pt x="14306" y="7630"/>
                  </a:lnTo>
                  <a:close/>
                  <a:moveTo>
                    <a:pt x="7410" y="6236"/>
                  </a:moveTo>
                  <a:lnTo>
                    <a:pt x="7300" y="6310"/>
                  </a:lnTo>
                  <a:lnTo>
                    <a:pt x="7227" y="6346"/>
                  </a:lnTo>
                  <a:lnTo>
                    <a:pt x="7190" y="6420"/>
                  </a:lnTo>
                  <a:lnTo>
                    <a:pt x="7153" y="6566"/>
                  </a:lnTo>
                  <a:lnTo>
                    <a:pt x="7153" y="6750"/>
                  </a:lnTo>
                  <a:lnTo>
                    <a:pt x="7190" y="6933"/>
                  </a:lnTo>
                  <a:lnTo>
                    <a:pt x="7227" y="7007"/>
                  </a:lnTo>
                  <a:lnTo>
                    <a:pt x="7300" y="7080"/>
                  </a:lnTo>
                  <a:lnTo>
                    <a:pt x="7667" y="7153"/>
                  </a:lnTo>
                  <a:lnTo>
                    <a:pt x="7410" y="7373"/>
                  </a:lnTo>
                  <a:lnTo>
                    <a:pt x="7263" y="7520"/>
                  </a:lnTo>
                  <a:lnTo>
                    <a:pt x="7190" y="7593"/>
                  </a:lnTo>
                  <a:lnTo>
                    <a:pt x="7153" y="7704"/>
                  </a:lnTo>
                  <a:lnTo>
                    <a:pt x="7153" y="7887"/>
                  </a:lnTo>
                  <a:lnTo>
                    <a:pt x="7227" y="8070"/>
                  </a:lnTo>
                  <a:lnTo>
                    <a:pt x="7337" y="8180"/>
                  </a:lnTo>
                  <a:lnTo>
                    <a:pt x="7483" y="8290"/>
                  </a:lnTo>
                  <a:lnTo>
                    <a:pt x="7520" y="8400"/>
                  </a:lnTo>
                  <a:lnTo>
                    <a:pt x="7557" y="8474"/>
                  </a:lnTo>
                  <a:lnTo>
                    <a:pt x="7593" y="8511"/>
                  </a:lnTo>
                  <a:lnTo>
                    <a:pt x="7740" y="8511"/>
                  </a:lnTo>
                  <a:lnTo>
                    <a:pt x="7813" y="8437"/>
                  </a:lnTo>
                  <a:lnTo>
                    <a:pt x="7850" y="8364"/>
                  </a:lnTo>
                  <a:lnTo>
                    <a:pt x="7923" y="8217"/>
                  </a:lnTo>
                  <a:lnTo>
                    <a:pt x="7923" y="8144"/>
                  </a:lnTo>
                  <a:lnTo>
                    <a:pt x="7887" y="8070"/>
                  </a:lnTo>
                  <a:lnTo>
                    <a:pt x="7850" y="7997"/>
                  </a:lnTo>
                  <a:lnTo>
                    <a:pt x="7777" y="7960"/>
                  </a:lnTo>
                  <a:lnTo>
                    <a:pt x="7667" y="7924"/>
                  </a:lnTo>
                  <a:lnTo>
                    <a:pt x="7630" y="7887"/>
                  </a:lnTo>
                  <a:lnTo>
                    <a:pt x="7630" y="7814"/>
                  </a:lnTo>
                  <a:lnTo>
                    <a:pt x="7630" y="7777"/>
                  </a:lnTo>
                  <a:lnTo>
                    <a:pt x="7703" y="7667"/>
                  </a:lnTo>
                  <a:lnTo>
                    <a:pt x="7850" y="7593"/>
                  </a:lnTo>
                  <a:lnTo>
                    <a:pt x="7997" y="7410"/>
                  </a:lnTo>
                  <a:lnTo>
                    <a:pt x="8107" y="7190"/>
                  </a:lnTo>
                  <a:lnTo>
                    <a:pt x="8107" y="7080"/>
                  </a:lnTo>
                  <a:lnTo>
                    <a:pt x="8070" y="6970"/>
                  </a:lnTo>
                  <a:lnTo>
                    <a:pt x="8034" y="6897"/>
                  </a:lnTo>
                  <a:lnTo>
                    <a:pt x="7960" y="6823"/>
                  </a:lnTo>
                  <a:lnTo>
                    <a:pt x="7740" y="6750"/>
                  </a:lnTo>
                  <a:lnTo>
                    <a:pt x="7520" y="6713"/>
                  </a:lnTo>
                  <a:lnTo>
                    <a:pt x="7557" y="6566"/>
                  </a:lnTo>
                  <a:lnTo>
                    <a:pt x="7593" y="6493"/>
                  </a:lnTo>
                  <a:lnTo>
                    <a:pt x="7667" y="6456"/>
                  </a:lnTo>
                  <a:lnTo>
                    <a:pt x="7703" y="6383"/>
                  </a:lnTo>
                  <a:lnTo>
                    <a:pt x="7667" y="6310"/>
                  </a:lnTo>
                  <a:lnTo>
                    <a:pt x="7593" y="6236"/>
                  </a:lnTo>
                  <a:close/>
                  <a:moveTo>
                    <a:pt x="1651" y="6897"/>
                  </a:moveTo>
                  <a:lnTo>
                    <a:pt x="1578" y="6933"/>
                  </a:lnTo>
                  <a:lnTo>
                    <a:pt x="1541" y="7007"/>
                  </a:lnTo>
                  <a:lnTo>
                    <a:pt x="1504" y="7080"/>
                  </a:lnTo>
                  <a:lnTo>
                    <a:pt x="1504" y="7227"/>
                  </a:lnTo>
                  <a:lnTo>
                    <a:pt x="1541" y="7300"/>
                  </a:lnTo>
                  <a:lnTo>
                    <a:pt x="1578" y="7373"/>
                  </a:lnTo>
                  <a:lnTo>
                    <a:pt x="1541" y="7410"/>
                  </a:lnTo>
                  <a:lnTo>
                    <a:pt x="1504" y="7410"/>
                  </a:lnTo>
                  <a:lnTo>
                    <a:pt x="1468" y="7483"/>
                  </a:lnTo>
                  <a:lnTo>
                    <a:pt x="1431" y="7557"/>
                  </a:lnTo>
                  <a:lnTo>
                    <a:pt x="1468" y="7814"/>
                  </a:lnTo>
                  <a:lnTo>
                    <a:pt x="1578" y="8034"/>
                  </a:lnTo>
                  <a:lnTo>
                    <a:pt x="1724" y="8254"/>
                  </a:lnTo>
                  <a:lnTo>
                    <a:pt x="1908" y="8437"/>
                  </a:lnTo>
                  <a:lnTo>
                    <a:pt x="2128" y="8547"/>
                  </a:lnTo>
                  <a:lnTo>
                    <a:pt x="2238" y="8584"/>
                  </a:lnTo>
                  <a:lnTo>
                    <a:pt x="2348" y="8621"/>
                  </a:lnTo>
                  <a:lnTo>
                    <a:pt x="2458" y="8621"/>
                  </a:lnTo>
                  <a:lnTo>
                    <a:pt x="2568" y="8547"/>
                  </a:lnTo>
                  <a:lnTo>
                    <a:pt x="2641" y="8474"/>
                  </a:lnTo>
                  <a:lnTo>
                    <a:pt x="2715" y="8364"/>
                  </a:lnTo>
                  <a:lnTo>
                    <a:pt x="2788" y="8144"/>
                  </a:lnTo>
                  <a:lnTo>
                    <a:pt x="2788" y="7960"/>
                  </a:lnTo>
                  <a:lnTo>
                    <a:pt x="2751" y="7740"/>
                  </a:lnTo>
                  <a:lnTo>
                    <a:pt x="2678" y="7557"/>
                  </a:lnTo>
                  <a:lnTo>
                    <a:pt x="2531" y="7373"/>
                  </a:lnTo>
                  <a:lnTo>
                    <a:pt x="2385" y="7227"/>
                  </a:lnTo>
                  <a:lnTo>
                    <a:pt x="2201" y="7117"/>
                  </a:lnTo>
                  <a:lnTo>
                    <a:pt x="1981" y="7043"/>
                  </a:lnTo>
                  <a:lnTo>
                    <a:pt x="1908" y="6933"/>
                  </a:lnTo>
                  <a:lnTo>
                    <a:pt x="1834" y="6897"/>
                  </a:lnTo>
                  <a:close/>
                  <a:moveTo>
                    <a:pt x="14306" y="7227"/>
                  </a:moveTo>
                  <a:lnTo>
                    <a:pt x="14453" y="7263"/>
                  </a:lnTo>
                  <a:lnTo>
                    <a:pt x="14563" y="7300"/>
                  </a:lnTo>
                  <a:lnTo>
                    <a:pt x="14636" y="7410"/>
                  </a:lnTo>
                  <a:lnTo>
                    <a:pt x="14673" y="7520"/>
                  </a:lnTo>
                  <a:lnTo>
                    <a:pt x="14673" y="7667"/>
                  </a:lnTo>
                  <a:lnTo>
                    <a:pt x="14673" y="7814"/>
                  </a:lnTo>
                  <a:lnTo>
                    <a:pt x="14600" y="8070"/>
                  </a:lnTo>
                  <a:lnTo>
                    <a:pt x="14490" y="8290"/>
                  </a:lnTo>
                  <a:lnTo>
                    <a:pt x="14343" y="8511"/>
                  </a:lnTo>
                  <a:lnTo>
                    <a:pt x="14269" y="8584"/>
                  </a:lnTo>
                  <a:lnTo>
                    <a:pt x="14196" y="8621"/>
                  </a:lnTo>
                  <a:lnTo>
                    <a:pt x="14123" y="8621"/>
                  </a:lnTo>
                  <a:lnTo>
                    <a:pt x="14049" y="8584"/>
                  </a:lnTo>
                  <a:lnTo>
                    <a:pt x="14013" y="8547"/>
                  </a:lnTo>
                  <a:lnTo>
                    <a:pt x="13976" y="8474"/>
                  </a:lnTo>
                  <a:lnTo>
                    <a:pt x="13903" y="8290"/>
                  </a:lnTo>
                  <a:lnTo>
                    <a:pt x="13939" y="8034"/>
                  </a:lnTo>
                  <a:lnTo>
                    <a:pt x="13976" y="7777"/>
                  </a:lnTo>
                  <a:lnTo>
                    <a:pt x="14086" y="7263"/>
                  </a:lnTo>
                  <a:lnTo>
                    <a:pt x="14306" y="7227"/>
                  </a:lnTo>
                  <a:close/>
                  <a:moveTo>
                    <a:pt x="14233" y="6750"/>
                  </a:moveTo>
                  <a:lnTo>
                    <a:pt x="14123" y="6786"/>
                  </a:lnTo>
                  <a:lnTo>
                    <a:pt x="13866" y="6786"/>
                  </a:lnTo>
                  <a:lnTo>
                    <a:pt x="13829" y="6823"/>
                  </a:lnTo>
                  <a:lnTo>
                    <a:pt x="13756" y="6933"/>
                  </a:lnTo>
                  <a:lnTo>
                    <a:pt x="13609" y="7373"/>
                  </a:lnTo>
                  <a:lnTo>
                    <a:pt x="13499" y="7850"/>
                  </a:lnTo>
                  <a:lnTo>
                    <a:pt x="13462" y="8107"/>
                  </a:lnTo>
                  <a:lnTo>
                    <a:pt x="13462" y="8327"/>
                  </a:lnTo>
                  <a:lnTo>
                    <a:pt x="13499" y="8584"/>
                  </a:lnTo>
                  <a:lnTo>
                    <a:pt x="13572" y="8804"/>
                  </a:lnTo>
                  <a:lnTo>
                    <a:pt x="13683" y="8914"/>
                  </a:lnTo>
                  <a:lnTo>
                    <a:pt x="13829" y="9024"/>
                  </a:lnTo>
                  <a:lnTo>
                    <a:pt x="13976" y="9097"/>
                  </a:lnTo>
                  <a:lnTo>
                    <a:pt x="14123" y="9134"/>
                  </a:lnTo>
                  <a:lnTo>
                    <a:pt x="14343" y="9097"/>
                  </a:lnTo>
                  <a:lnTo>
                    <a:pt x="14490" y="9024"/>
                  </a:lnTo>
                  <a:lnTo>
                    <a:pt x="14600" y="8877"/>
                  </a:lnTo>
                  <a:lnTo>
                    <a:pt x="14746" y="8731"/>
                  </a:lnTo>
                  <a:lnTo>
                    <a:pt x="14966" y="8400"/>
                  </a:lnTo>
                  <a:lnTo>
                    <a:pt x="15076" y="8180"/>
                  </a:lnTo>
                  <a:lnTo>
                    <a:pt x="15113" y="7997"/>
                  </a:lnTo>
                  <a:lnTo>
                    <a:pt x="15150" y="7814"/>
                  </a:lnTo>
                  <a:lnTo>
                    <a:pt x="15150" y="7593"/>
                  </a:lnTo>
                  <a:lnTo>
                    <a:pt x="15113" y="7410"/>
                  </a:lnTo>
                  <a:lnTo>
                    <a:pt x="15040" y="7190"/>
                  </a:lnTo>
                  <a:lnTo>
                    <a:pt x="15003" y="7080"/>
                  </a:lnTo>
                  <a:lnTo>
                    <a:pt x="14893" y="7007"/>
                  </a:lnTo>
                  <a:lnTo>
                    <a:pt x="14673" y="6823"/>
                  </a:lnTo>
                  <a:lnTo>
                    <a:pt x="14526" y="6786"/>
                  </a:lnTo>
                  <a:lnTo>
                    <a:pt x="14379" y="6750"/>
                  </a:lnTo>
                  <a:close/>
                  <a:moveTo>
                    <a:pt x="6273" y="7887"/>
                  </a:moveTo>
                  <a:lnTo>
                    <a:pt x="6199" y="7924"/>
                  </a:lnTo>
                  <a:lnTo>
                    <a:pt x="6126" y="7997"/>
                  </a:lnTo>
                  <a:lnTo>
                    <a:pt x="5979" y="8107"/>
                  </a:lnTo>
                  <a:lnTo>
                    <a:pt x="5869" y="8290"/>
                  </a:lnTo>
                  <a:lnTo>
                    <a:pt x="5796" y="8474"/>
                  </a:lnTo>
                  <a:lnTo>
                    <a:pt x="5796" y="8584"/>
                  </a:lnTo>
                  <a:lnTo>
                    <a:pt x="5833" y="8657"/>
                  </a:lnTo>
                  <a:lnTo>
                    <a:pt x="5906" y="8694"/>
                  </a:lnTo>
                  <a:lnTo>
                    <a:pt x="6236" y="8694"/>
                  </a:lnTo>
                  <a:lnTo>
                    <a:pt x="6420" y="8767"/>
                  </a:lnTo>
                  <a:lnTo>
                    <a:pt x="6199" y="9024"/>
                  </a:lnTo>
                  <a:lnTo>
                    <a:pt x="6199" y="9061"/>
                  </a:lnTo>
                  <a:lnTo>
                    <a:pt x="6199" y="9134"/>
                  </a:lnTo>
                  <a:lnTo>
                    <a:pt x="6236" y="9244"/>
                  </a:lnTo>
                  <a:lnTo>
                    <a:pt x="6346" y="9354"/>
                  </a:lnTo>
                  <a:lnTo>
                    <a:pt x="6456" y="9391"/>
                  </a:lnTo>
                  <a:lnTo>
                    <a:pt x="6713" y="9391"/>
                  </a:lnTo>
                  <a:lnTo>
                    <a:pt x="6786" y="9318"/>
                  </a:lnTo>
                  <a:lnTo>
                    <a:pt x="6860" y="9207"/>
                  </a:lnTo>
                  <a:lnTo>
                    <a:pt x="6823" y="9097"/>
                  </a:lnTo>
                  <a:lnTo>
                    <a:pt x="6750" y="9024"/>
                  </a:lnTo>
                  <a:lnTo>
                    <a:pt x="6860" y="8951"/>
                  </a:lnTo>
                  <a:lnTo>
                    <a:pt x="6933" y="8877"/>
                  </a:lnTo>
                  <a:lnTo>
                    <a:pt x="6933" y="8804"/>
                  </a:lnTo>
                  <a:lnTo>
                    <a:pt x="6933" y="8731"/>
                  </a:lnTo>
                  <a:lnTo>
                    <a:pt x="6896" y="8621"/>
                  </a:lnTo>
                  <a:lnTo>
                    <a:pt x="6750" y="8511"/>
                  </a:lnTo>
                  <a:lnTo>
                    <a:pt x="6603" y="8437"/>
                  </a:lnTo>
                  <a:lnTo>
                    <a:pt x="6456" y="8364"/>
                  </a:lnTo>
                  <a:lnTo>
                    <a:pt x="6273" y="8327"/>
                  </a:lnTo>
                  <a:lnTo>
                    <a:pt x="6346" y="8180"/>
                  </a:lnTo>
                  <a:lnTo>
                    <a:pt x="6420" y="8034"/>
                  </a:lnTo>
                  <a:lnTo>
                    <a:pt x="6420" y="7960"/>
                  </a:lnTo>
                  <a:lnTo>
                    <a:pt x="6383" y="7924"/>
                  </a:lnTo>
                  <a:lnTo>
                    <a:pt x="6346" y="7924"/>
                  </a:lnTo>
                  <a:lnTo>
                    <a:pt x="6273" y="7887"/>
                  </a:lnTo>
                  <a:close/>
                  <a:moveTo>
                    <a:pt x="7630" y="551"/>
                  </a:moveTo>
                  <a:lnTo>
                    <a:pt x="7777" y="587"/>
                  </a:lnTo>
                  <a:lnTo>
                    <a:pt x="7923" y="661"/>
                  </a:lnTo>
                  <a:lnTo>
                    <a:pt x="8437" y="1101"/>
                  </a:lnTo>
                  <a:lnTo>
                    <a:pt x="8657" y="1321"/>
                  </a:lnTo>
                  <a:lnTo>
                    <a:pt x="8877" y="1578"/>
                  </a:lnTo>
                  <a:lnTo>
                    <a:pt x="9061" y="1834"/>
                  </a:lnTo>
                  <a:lnTo>
                    <a:pt x="9207" y="2128"/>
                  </a:lnTo>
                  <a:lnTo>
                    <a:pt x="9281" y="2421"/>
                  </a:lnTo>
                  <a:lnTo>
                    <a:pt x="9317" y="2752"/>
                  </a:lnTo>
                  <a:lnTo>
                    <a:pt x="9281" y="3082"/>
                  </a:lnTo>
                  <a:lnTo>
                    <a:pt x="9244" y="3375"/>
                  </a:lnTo>
                  <a:lnTo>
                    <a:pt x="9024" y="3962"/>
                  </a:lnTo>
                  <a:lnTo>
                    <a:pt x="8804" y="4512"/>
                  </a:lnTo>
                  <a:lnTo>
                    <a:pt x="8584" y="5099"/>
                  </a:lnTo>
                  <a:lnTo>
                    <a:pt x="8547" y="5356"/>
                  </a:lnTo>
                  <a:lnTo>
                    <a:pt x="8510" y="5613"/>
                  </a:lnTo>
                  <a:lnTo>
                    <a:pt x="8510" y="5869"/>
                  </a:lnTo>
                  <a:lnTo>
                    <a:pt x="8547" y="6163"/>
                  </a:lnTo>
                  <a:lnTo>
                    <a:pt x="8584" y="6310"/>
                  </a:lnTo>
                  <a:lnTo>
                    <a:pt x="8657" y="6493"/>
                  </a:lnTo>
                  <a:lnTo>
                    <a:pt x="8804" y="6823"/>
                  </a:lnTo>
                  <a:lnTo>
                    <a:pt x="8987" y="7117"/>
                  </a:lnTo>
                  <a:lnTo>
                    <a:pt x="9134" y="7447"/>
                  </a:lnTo>
                  <a:lnTo>
                    <a:pt x="9207" y="7777"/>
                  </a:lnTo>
                  <a:lnTo>
                    <a:pt x="9244" y="8144"/>
                  </a:lnTo>
                  <a:lnTo>
                    <a:pt x="9207" y="8474"/>
                  </a:lnTo>
                  <a:lnTo>
                    <a:pt x="9097" y="8804"/>
                  </a:lnTo>
                  <a:lnTo>
                    <a:pt x="8951" y="9134"/>
                  </a:lnTo>
                  <a:lnTo>
                    <a:pt x="8767" y="9428"/>
                  </a:lnTo>
                  <a:lnTo>
                    <a:pt x="8510" y="9684"/>
                  </a:lnTo>
                  <a:lnTo>
                    <a:pt x="8254" y="9904"/>
                  </a:lnTo>
                  <a:lnTo>
                    <a:pt x="7960" y="10051"/>
                  </a:lnTo>
                  <a:lnTo>
                    <a:pt x="7667" y="10198"/>
                  </a:lnTo>
                  <a:lnTo>
                    <a:pt x="7373" y="10308"/>
                  </a:lnTo>
                  <a:lnTo>
                    <a:pt x="7043" y="10345"/>
                  </a:lnTo>
                  <a:lnTo>
                    <a:pt x="6676" y="10418"/>
                  </a:lnTo>
                  <a:lnTo>
                    <a:pt x="6493" y="10381"/>
                  </a:lnTo>
                  <a:lnTo>
                    <a:pt x="6309" y="10345"/>
                  </a:lnTo>
                  <a:lnTo>
                    <a:pt x="6163" y="10235"/>
                  </a:lnTo>
                  <a:lnTo>
                    <a:pt x="6016" y="10088"/>
                  </a:lnTo>
                  <a:lnTo>
                    <a:pt x="5906" y="9941"/>
                  </a:lnTo>
                  <a:lnTo>
                    <a:pt x="5759" y="9831"/>
                  </a:lnTo>
                  <a:lnTo>
                    <a:pt x="5649" y="9758"/>
                  </a:lnTo>
                  <a:lnTo>
                    <a:pt x="5502" y="9684"/>
                  </a:lnTo>
                  <a:lnTo>
                    <a:pt x="5209" y="9611"/>
                  </a:lnTo>
                  <a:lnTo>
                    <a:pt x="4916" y="9611"/>
                  </a:lnTo>
                  <a:lnTo>
                    <a:pt x="4622" y="9684"/>
                  </a:lnTo>
                  <a:lnTo>
                    <a:pt x="3999" y="9868"/>
                  </a:lnTo>
                  <a:lnTo>
                    <a:pt x="3705" y="9978"/>
                  </a:lnTo>
                  <a:lnTo>
                    <a:pt x="3412" y="10051"/>
                  </a:lnTo>
                  <a:lnTo>
                    <a:pt x="3118" y="10088"/>
                  </a:lnTo>
                  <a:lnTo>
                    <a:pt x="2825" y="10051"/>
                  </a:lnTo>
                  <a:lnTo>
                    <a:pt x="2495" y="10014"/>
                  </a:lnTo>
                  <a:lnTo>
                    <a:pt x="2201" y="9904"/>
                  </a:lnTo>
                  <a:lnTo>
                    <a:pt x="1944" y="9794"/>
                  </a:lnTo>
                  <a:lnTo>
                    <a:pt x="1651" y="9648"/>
                  </a:lnTo>
                  <a:lnTo>
                    <a:pt x="1394" y="9464"/>
                  </a:lnTo>
                  <a:lnTo>
                    <a:pt x="1174" y="9281"/>
                  </a:lnTo>
                  <a:lnTo>
                    <a:pt x="954" y="8987"/>
                  </a:lnTo>
                  <a:lnTo>
                    <a:pt x="771" y="8694"/>
                  </a:lnTo>
                  <a:lnTo>
                    <a:pt x="624" y="8364"/>
                  </a:lnTo>
                  <a:lnTo>
                    <a:pt x="550" y="8034"/>
                  </a:lnTo>
                  <a:lnTo>
                    <a:pt x="514" y="7667"/>
                  </a:lnTo>
                  <a:lnTo>
                    <a:pt x="514" y="7337"/>
                  </a:lnTo>
                  <a:lnTo>
                    <a:pt x="587" y="6970"/>
                  </a:lnTo>
                  <a:lnTo>
                    <a:pt x="661" y="6640"/>
                  </a:lnTo>
                  <a:lnTo>
                    <a:pt x="807" y="6310"/>
                  </a:lnTo>
                  <a:lnTo>
                    <a:pt x="991" y="6016"/>
                  </a:lnTo>
                  <a:lnTo>
                    <a:pt x="1211" y="5759"/>
                  </a:lnTo>
                  <a:lnTo>
                    <a:pt x="1468" y="5539"/>
                  </a:lnTo>
                  <a:lnTo>
                    <a:pt x="2018" y="5099"/>
                  </a:lnTo>
                  <a:lnTo>
                    <a:pt x="2568" y="4622"/>
                  </a:lnTo>
                  <a:lnTo>
                    <a:pt x="2788" y="4366"/>
                  </a:lnTo>
                  <a:lnTo>
                    <a:pt x="2971" y="4109"/>
                  </a:lnTo>
                  <a:lnTo>
                    <a:pt x="3082" y="3815"/>
                  </a:lnTo>
                  <a:lnTo>
                    <a:pt x="3192" y="3485"/>
                  </a:lnTo>
                  <a:lnTo>
                    <a:pt x="3265" y="3118"/>
                  </a:lnTo>
                  <a:lnTo>
                    <a:pt x="3302" y="2715"/>
                  </a:lnTo>
                  <a:lnTo>
                    <a:pt x="3375" y="2348"/>
                  </a:lnTo>
                  <a:lnTo>
                    <a:pt x="3448" y="2165"/>
                  </a:lnTo>
                  <a:lnTo>
                    <a:pt x="3558" y="1981"/>
                  </a:lnTo>
                  <a:lnTo>
                    <a:pt x="3705" y="1798"/>
                  </a:lnTo>
                  <a:lnTo>
                    <a:pt x="3852" y="1651"/>
                  </a:lnTo>
                  <a:lnTo>
                    <a:pt x="4072" y="1541"/>
                  </a:lnTo>
                  <a:lnTo>
                    <a:pt x="4292" y="1468"/>
                  </a:lnTo>
                  <a:lnTo>
                    <a:pt x="4512" y="1431"/>
                  </a:lnTo>
                  <a:lnTo>
                    <a:pt x="4769" y="1394"/>
                  </a:lnTo>
                  <a:lnTo>
                    <a:pt x="4989" y="1394"/>
                  </a:lnTo>
                  <a:lnTo>
                    <a:pt x="5209" y="1468"/>
                  </a:lnTo>
                  <a:lnTo>
                    <a:pt x="4952" y="1688"/>
                  </a:lnTo>
                  <a:lnTo>
                    <a:pt x="4916" y="1761"/>
                  </a:lnTo>
                  <a:lnTo>
                    <a:pt x="4879" y="1834"/>
                  </a:lnTo>
                  <a:lnTo>
                    <a:pt x="4916" y="1981"/>
                  </a:lnTo>
                  <a:lnTo>
                    <a:pt x="4989" y="2091"/>
                  </a:lnTo>
                  <a:lnTo>
                    <a:pt x="5062" y="2128"/>
                  </a:lnTo>
                  <a:lnTo>
                    <a:pt x="5136" y="2128"/>
                  </a:lnTo>
                  <a:lnTo>
                    <a:pt x="5319" y="2091"/>
                  </a:lnTo>
                  <a:lnTo>
                    <a:pt x="5429" y="2018"/>
                  </a:lnTo>
                  <a:lnTo>
                    <a:pt x="5539" y="1945"/>
                  </a:lnTo>
                  <a:lnTo>
                    <a:pt x="5613" y="1798"/>
                  </a:lnTo>
                  <a:lnTo>
                    <a:pt x="5759" y="1651"/>
                  </a:lnTo>
                  <a:lnTo>
                    <a:pt x="5833" y="1614"/>
                  </a:lnTo>
                  <a:lnTo>
                    <a:pt x="5869" y="1578"/>
                  </a:lnTo>
                  <a:lnTo>
                    <a:pt x="6420" y="1138"/>
                  </a:lnTo>
                  <a:lnTo>
                    <a:pt x="7006" y="771"/>
                  </a:lnTo>
                  <a:lnTo>
                    <a:pt x="7337" y="624"/>
                  </a:lnTo>
                  <a:lnTo>
                    <a:pt x="7483" y="551"/>
                  </a:lnTo>
                  <a:close/>
                  <a:moveTo>
                    <a:pt x="10821" y="9281"/>
                  </a:moveTo>
                  <a:lnTo>
                    <a:pt x="10968" y="9538"/>
                  </a:lnTo>
                  <a:lnTo>
                    <a:pt x="11115" y="9758"/>
                  </a:lnTo>
                  <a:lnTo>
                    <a:pt x="11335" y="9978"/>
                  </a:lnTo>
                  <a:lnTo>
                    <a:pt x="11592" y="10161"/>
                  </a:lnTo>
                  <a:lnTo>
                    <a:pt x="11408" y="10418"/>
                  </a:lnTo>
                  <a:lnTo>
                    <a:pt x="11188" y="10198"/>
                  </a:lnTo>
                  <a:lnTo>
                    <a:pt x="10968" y="9978"/>
                  </a:lnTo>
                  <a:lnTo>
                    <a:pt x="10711" y="9831"/>
                  </a:lnTo>
                  <a:lnTo>
                    <a:pt x="10455" y="9648"/>
                  </a:lnTo>
                  <a:lnTo>
                    <a:pt x="10601" y="9464"/>
                  </a:lnTo>
                  <a:lnTo>
                    <a:pt x="10821" y="9281"/>
                  </a:lnTo>
                  <a:close/>
                  <a:moveTo>
                    <a:pt x="13903" y="9941"/>
                  </a:moveTo>
                  <a:lnTo>
                    <a:pt x="13829" y="9978"/>
                  </a:lnTo>
                  <a:lnTo>
                    <a:pt x="13756" y="10014"/>
                  </a:lnTo>
                  <a:lnTo>
                    <a:pt x="13719" y="10014"/>
                  </a:lnTo>
                  <a:lnTo>
                    <a:pt x="13719" y="10051"/>
                  </a:lnTo>
                  <a:lnTo>
                    <a:pt x="13646" y="10161"/>
                  </a:lnTo>
                  <a:lnTo>
                    <a:pt x="13609" y="10271"/>
                  </a:lnTo>
                  <a:lnTo>
                    <a:pt x="13646" y="10418"/>
                  </a:lnTo>
                  <a:lnTo>
                    <a:pt x="13719" y="10565"/>
                  </a:lnTo>
                  <a:lnTo>
                    <a:pt x="13829" y="10638"/>
                  </a:lnTo>
                  <a:lnTo>
                    <a:pt x="13939" y="10675"/>
                  </a:lnTo>
                  <a:lnTo>
                    <a:pt x="14049" y="10638"/>
                  </a:lnTo>
                  <a:lnTo>
                    <a:pt x="14159" y="10601"/>
                  </a:lnTo>
                  <a:lnTo>
                    <a:pt x="14269" y="10491"/>
                  </a:lnTo>
                  <a:lnTo>
                    <a:pt x="14343" y="10418"/>
                  </a:lnTo>
                  <a:lnTo>
                    <a:pt x="14379" y="10308"/>
                  </a:lnTo>
                  <a:lnTo>
                    <a:pt x="14379" y="10271"/>
                  </a:lnTo>
                  <a:lnTo>
                    <a:pt x="14379" y="10198"/>
                  </a:lnTo>
                  <a:lnTo>
                    <a:pt x="14306" y="10124"/>
                  </a:lnTo>
                  <a:lnTo>
                    <a:pt x="14233" y="10051"/>
                  </a:lnTo>
                  <a:lnTo>
                    <a:pt x="14159" y="10014"/>
                  </a:lnTo>
                  <a:lnTo>
                    <a:pt x="14086" y="9978"/>
                  </a:lnTo>
                  <a:lnTo>
                    <a:pt x="13939" y="9941"/>
                  </a:lnTo>
                  <a:close/>
                  <a:moveTo>
                    <a:pt x="7593" y="0"/>
                  </a:moveTo>
                  <a:lnTo>
                    <a:pt x="7447" y="37"/>
                  </a:lnTo>
                  <a:lnTo>
                    <a:pt x="7190" y="110"/>
                  </a:lnTo>
                  <a:lnTo>
                    <a:pt x="6970" y="221"/>
                  </a:lnTo>
                  <a:lnTo>
                    <a:pt x="6566" y="441"/>
                  </a:lnTo>
                  <a:lnTo>
                    <a:pt x="6199" y="697"/>
                  </a:lnTo>
                  <a:lnTo>
                    <a:pt x="5502" y="1211"/>
                  </a:lnTo>
                  <a:lnTo>
                    <a:pt x="5209" y="1064"/>
                  </a:lnTo>
                  <a:lnTo>
                    <a:pt x="4916" y="991"/>
                  </a:lnTo>
                  <a:lnTo>
                    <a:pt x="4585" y="991"/>
                  </a:lnTo>
                  <a:lnTo>
                    <a:pt x="4255" y="1027"/>
                  </a:lnTo>
                  <a:lnTo>
                    <a:pt x="3999" y="1101"/>
                  </a:lnTo>
                  <a:lnTo>
                    <a:pt x="3778" y="1211"/>
                  </a:lnTo>
                  <a:lnTo>
                    <a:pt x="3595" y="1358"/>
                  </a:lnTo>
                  <a:lnTo>
                    <a:pt x="3412" y="1504"/>
                  </a:lnTo>
                  <a:lnTo>
                    <a:pt x="3228" y="1688"/>
                  </a:lnTo>
                  <a:lnTo>
                    <a:pt x="3118" y="1908"/>
                  </a:lnTo>
                  <a:lnTo>
                    <a:pt x="3008" y="2128"/>
                  </a:lnTo>
                  <a:lnTo>
                    <a:pt x="2935" y="2348"/>
                  </a:lnTo>
                  <a:lnTo>
                    <a:pt x="2861" y="2678"/>
                  </a:lnTo>
                  <a:lnTo>
                    <a:pt x="2788" y="3008"/>
                  </a:lnTo>
                  <a:lnTo>
                    <a:pt x="2751" y="3338"/>
                  </a:lnTo>
                  <a:lnTo>
                    <a:pt x="2641" y="3669"/>
                  </a:lnTo>
                  <a:lnTo>
                    <a:pt x="2605" y="3852"/>
                  </a:lnTo>
                  <a:lnTo>
                    <a:pt x="2495" y="3999"/>
                  </a:lnTo>
                  <a:lnTo>
                    <a:pt x="2275" y="4255"/>
                  </a:lnTo>
                  <a:lnTo>
                    <a:pt x="2018" y="4476"/>
                  </a:lnTo>
                  <a:lnTo>
                    <a:pt x="1761" y="4696"/>
                  </a:lnTo>
                  <a:lnTo>
                    <a:pt x="1284" y="5062"/>
                  </a:lnTo>
                  <a:lnTo>
                    <a:pt x="844" y="5466"/>
                  </a:lnTo>
                  <a:lnTo>
                    <a:pt x="661" y="5649"/>
                  </a:lnTo>
                  <a:lnTo>
                    <a:pt x="514" y="5906"/>
                  </a:lnTo>
                  <a:lnTo>
                    <a:pt x="367" y="6126"/>
                  </a:lnTo>
                  <a:lnTo>
                    <a:pt x="220" y="6420"/>
                  </a:lnTo>
                  <a:lnTo>
                    <a:pt x="110" y="6713"/>
                  </a:lnTo>
                  <a:lnTo>
                    <a:pt x="37" y="7007"/>
                  </a:lnTo>
                  <a:lnTo>
                    <a:pt x="0" y="7263"/>
                  </a:lnTo>
                  <a:lnTo>
                    <a:pt x="0" y="7557"/>
                  </a:lnTo>
                  <a:lnTo>
                    <a:pt x="37" y="7850"/>
                  </a:lnTo>
                  <a:lnTo>
                    <a:pt x="74" y="8144"/>
                  </a:lnTo>
                  <a:lnTo>
                    <a:pt x="147" y="8400"/>
                  </a:lnTo>
                  <a:lnTo>
                    <a:pt x="220" y="8657"/>
                  </a:lnTo>
                  <a:lnTo>
                    <a:pt x="367" y="8914"/>
                  </a:lnTo>
                  <a:lnTo>
                    <a:pt x="514" y="9171"/>
                  </a:lnTo>
                  <a:lnTo>
                    <a:pt x="661" y="9391"/>
                  </a:lnTo>
                  <a:lnTo>
                    <a:pt x="844" y="9611"/>
                  </a:lnTo>
                  <a:lnTo>
                    <a:pt x="1064" y="9831"/>
                  </a:lnTo>
                  <a:lnTo>
                    <a:pt x="1284" y="10014"/>
                  </a:lnTo>
                  <a:lnTo>
                    <a:pt x="1541" y="10161"/>
                  </a:lnTo>
                  <a:lnTo>
                    <a:pt x="1798" y="10308"/>
                  </a:lnTo>
                  <a:lnTo>
                    <a:pt x="2054" y="10381"/>
                  </a:lnTo>
                  <a:lnTo>
                    <a:pt x="2348" y="10491"/>
                  </a:lnTo>
                  <a:lnTo>
                    <a:pt x="2641" y="10528"/>
                  </a:lnTo>
                  <a:lnTo>
                    <a:pt x="2898" y="10565"/>
                  </a:lnTo>
                  <a:lnTo>
                    <a:pt x="3192" y="10565"/>
                  </a:lnTo>
                  <a:lnTo>
                    <a:pt x="3485" y="10528"/>
                  </a:lnTo>
                  <a:lnTo>
                    <a:pt x="3742" y="10491"/>
                  </a:lnTo>
                  <a:lnTo>
                    <a:pt x="4035" y="10418"/>
                  </a:lnTo>
                  <a:lnTo>
                    <a:pt x="4365" y="10271"/>
                  </a:lnTo>
                  <a:lnTo>
                    <a:pt x="4696" y="10161"/>
                  </a:lnTo>
                  <a:lnTo>
                    <a:pt x="4879" y="10124"/>
                  </a:lnTo>
                  <a:lnTo>
                    <a:pt x="5209" y="10124"/>
                  </a:lnTo>
                  <a:lnTo>
                    <a:pt x="5392" y="10161"/>
                  </a:lnTo>
                  <a:lnTo>
                    <a:pt x="5502" y="10271"/>
                  </a:lnTo>
                  <a:lnTo>
                    <a:pt x="5613" y="10381"/>
                  </a:lnTo>
                  <a:lnTo>
                    <a:pt x="5833" y="10601"/>
                  </a:lnTo>
                  <a:lnTo>
                    <a:pt x="5979" y="10711"/>
                  </a:lnTo>
                  <a:lnTo>
                    <a:pt x="6089" y="10785"/>
                  </a:lnTo>
                  <a:lnTo>
                    <a:pt x="6273" y="10858"/>
                  </a:lnTo>
                  <a:lnTo>
                    <a:pt x="6420" y="10895"/>
                  </a:lnTo>
                  <a:lnTo>
                    <a:pt x="6933" y="10895"/>
                  </a:lnTo>
                  <a:lnTo>
                    <a:pt x="7227" y="10858"/>
                  </a:lnTo>
                  <a:lnTo>
                    <a:pt x="7483" y="10821"/>
                  </a:lnTo>
                  <a:lnTo>
                    <a:pt x="7740" y="10748"/>
                  </a:lnTo>
                  <a:lnTo>
                    <a:pt x="7997" y="10638"/>
                  </a:lnTo>
                  <a:lnTo>
                    <a:pt x="8217" y="10528"/>
                  </a:lnTo>
                  <a:lnTo>
                    <a:pt x="8437" y="10381"/>
                  </a:lnTo>
                  <a:lnTo>
                    <a:pt x="8657" y="10198"/>
                  </a:lnTo>
                  <a:lnTo>
                    <a:pt x="8877" y="10014"/>
                  </a:lnTo>
                  <a:lnTo>
                    <a:pt x="9061" y="9831"/>
                  </a:lnTo>
                  <a:lnTo>
                    <a:pt x="9207" y="9611"/>
                  </a:lnTo>
                  <a:lnTo>
                    <a:pt x="9354" y="9391"/>
                  </a:lnTo>
                  <a:lnTo>
                    <a:pt x="9501" y="9171"/>
                  </a:lnTo>
                  <a:lnTo>
                    <a:pt x="9574" y="8914"/>
                  </a:lnTo>
                  <a:lnTo>
                    <a:pt x="9684" y="8694"/>
                  </a:lnTo>
                  <a:lnTo>
                    <a:pt x="9721" y="8400"/>
                  </a:lnTo>
                  <a:lnTo>
                    <a:pt x="9721" y="8144"/>
                  </a:lnTo>
                  <a:lnTo>
                    <a:pt x="9721" y="7887"/>
                  </a:lnTo>
                  <a:lnTo>
                    <a:pt x="9684" y="7630"/>
                  </a:lnTo>
                  <a:lnTo>
                    <a:pt x="9611" y="7373"/>
                  </a:lnTo>
                  <a:lnTo>
                    <a:pt x="9537" y="7117"/>
                  </a:lnTo>
                  <a:lnTo>
                    <a:pt x="9281" y="6640"/>
                  </a:lnTo>
                  <a:lnTo>
                    <a:pt x="9171" y="6383"/>
                  </a:lnTo>
                  <a:lnTo>
                    <a:pt x="9061" y="6090"/>
                  </a:lnTo>
                  <a:lnTo>
                    <a:pt x="9061" y="5833"/>
                  </a:lnTo>
                  <a:lnTo>
                    <a:pt x="9061" y="5576"/>
                  </a:lnTo>
                  <a:lnTo>
                    <a:pt x="9097" y="5319"/>
                  </a:lnTo>
                  <a:lnTo>
                    <a:pt x="9134" y="5062"/>
                  </a:lnTo>
                  <a:lnTo>
                    <a:pt x="9317" y="4512"/>
                  </a:lnTo>
                  <a:lnTo>
                    <a:pt x="9501" y="4035"/>
                  </a:lnTo>
                  <a:lnTo>
                    <a:pt x="9684" y="3559"/>
                  </a:lnTo>
                  <a:lnTo>
                    <a:pt x="9794" y="3082"/>
                  </a:lnTo>
                  <a:lnTo>
                    <a:pt x="9831" y="2825"/>
                  </a:lnTo>
                  <a:lnTo>
                    <a:pt x="9831" y="2568"/>
                  </a:lnTo>
                  <a:lnTo>
                    <a:pt x="9794" y="2311"/>
                  </a:lnTo>
                  <a:lnTo>
                    <a:pt x="9721" y="2055"/>
                  </a:lnTo>
                  <a:lnTo>
                    <a:pt x="9611" y="1834"/>
                  </a:lnTo>
                  <a:lnTo>
                    <a:pt x="9501" y="1578"/>
                  </a:lnTo>
                  <a:lnTo>
                    <a:pt x="9354" y="1358"/>
                  </a:lnTo>
                  <a:lnTo>
                    <a:pt x="9207" y="1174"/>
                  </a:lnTo>
                  <a:lnTo>
                    <a:pt x="8841" y="771"/>
                  </a:lnTo>
                  <a:lnTo>
                    <a:pt x="8400" y="404"/>
                  </a:lnTo>
                  <a:lnTo>
                    <a:pt x="7960" y="110"/>
                  </a:lnTo>
                  <a:lnTo>
                    <a:pt x="7850" y="37"/>
                  </a:lnTo>
                  <a:lnTo>
                    <a:pt x="7703" y="0"/>
                  </a:lnTo>
                  <a:close/>
                  <a:moveTo>
                    <a:pt x="12912" y="10675"/>
                  </a:moveTo>
                  <a:lnTo>
                    <a:pt x="12839" y="10711"/>
                  </a:lnTo>
                  <a:lnTo>
                    <a:pt x="12765" y="10785"/>
                  </a:lnTo>
                  <a:lnTo>
                    <a:pt x="12729" y="10858"/>
                  </a:lnTo>
                  <a:lnTo>
                    <a:pt x="12729" y="11005"/>
                  </a:lnTo>
                  <a:lnTo>
                    <a:pt x="12765" y="11115"/>
                  </a:lnTo>
                  <a:lnTo>
                    <a:pt x="12876" y="11225"/>
                  </a:lnTo>
                  <a:lnTo>
                    <a:pt x="13022" y="11262"/>
                  </a:lnTo>
                  <a:lnTo>
                    <a:pt x="13132" y="11225"/>
                  </a:lnTo>
                  <a:lnTo>
                    <a:pt x="13242" y="11115"/>
                  </a:lnTo>
                  <a:lnTo>
                    <a:pt x="13279" y="11005"/>
                  </a:lnTo>
                  <a:lnTo>
                    <a:pt x="13279" y="10858"/>
                  </a:lnTo>
                  <a:lnTo>
                    <a:pt x="13242" y="10785"/>
                  </a:lnTo>
                  <a:lnTo>
                    <a:pt x="13169" y="10711"/>
                  </a:lnTo>
                  <a:lnTo>
                    <a:pt x="13096" y="10675"/>
                  </a:lnTo>
                  <a:close/>
                  <a:moveTo>
                    <a:pt x="13572" y="11262"/>
                  </a:moveTo>
                  <a:lnTo>
                    <a:pt x="13499" y="11298"/>
                  </a:lnTo>
                  <a:lnTo>
                    <a:pt x="13462" y="11372"/>
                  </a:lnTo>
                  <a:lnTo>
                    <a:pt x="13389" y="11408"/>
                  </a:lnTo>
                  <a:lnTo>
                    <a:pt x="13316" y="11445"/>
                  </a:lnTo>
                  <a:lnTo>
                    <a:pt x="13242" y="11555"/>
                  </a:lnTo>
                  <a:lnTo>
                    <a:pt x="13242" y="11702"/>
                  </a:lnTo>
                  <a:lnTo>
                    <a:pt x="13242" y="11775"/>
                  </a:lnTo>
                  <a:lnTo>
                    <a:pt x="13279" y="11849"/>
                  </a:lnTo>
                  <a:lnTo>
                    <a:pt x="13352" y="11959"/>
                  </a:lnTo>
                  <a:lnTo>
                    <a:pt x="13609" y="11959"/>
                  </a:lnTo>
                  <a:lnTo>
                    <a:pt x="13719" y="11922"/>
                  </a:lnTo>
                  <a:lnTo>
                    <a:pt x="13829" y="11849"/>
                  </a:lnTo>
                  <a:lnTo>
                    <a:pt x="13866" y="11738"/>
                  </a:lnTo>
                  <a:lnTo>
                    <a:pt x="13939" y="11628"/>
                  </a:lnTo>
                  <a:lnTo>
                    <a:pt x="13939" y="11555"/>
                  </a:lnTo>
                  <a:lnTo>
                    <a:pt x="13939" y="11518"/>
                  </a:lnTo>
                  <a:lnTo>
                    <a:pt x="13903" y="11445"/>
                  </a:lnTo>
                  <a:lnTo>
                    <a:pt x="13866" y="11372"/>
                  </a:lnTo>
                  <a:lnTo>
                    <a:pt x="13829" y="11298"/>
                  </a:lnTo>
                  <a:lnTo>
                    <a:pt x="13719" y="11262"/>
                  </a:lnTo>
                  <a:close/>
                  <a:moveTo>
                    <a:pt x="12215" y="11555"/>
                  </a:moveTo>
                  <a:lnTo>
                    <a:pt x="12142" y="11592"/>
                  </a:lnTo>
                  <a:lnTo>
                    <a:pt x="12069" y="11702"/>
                  </a:lnTo>
                  <a:lnTo>
                    <a:pt x="12032" y="11812"/>
                  </a:lnTo>
                  <a:lnTo>
                    <a:pt x="12032" y="11959"/>
                  </a:lnTo>
                  <a:lnTo>
                    <a:pt x="12032" y="12069"/>
                  </a:lnTo>
                  <a:lnTo>
                    <a:pt x="12105" y="12362"/>
                  </a:lnTo>
                  <a:lnTo>
                    <a:pt x="12252" y="12582"/>
                  </a:lnTo>
                  <a:lnTo>
                    <a:pt x="12325" y="12619"/>
                  </a:lnTo>
                  <a:lnTo>
                    <a:pt x="12399" y="12656"/>
                  </a:lnTo>
                  <a:lnTo>
                    <a:pt x="12509" y="12656"/>
                  </a:lnTo>
                  <a:lnTo>
                    <a:pt x="12582" y="12582"/>
                  </a:lnTo>
                  <a:lnTo>
                    <a:pt x="12619" y="12545"/>
                  </a:lnTo>
                  <a:lnTo>
                    <a:pt x="12692" y="12545"/>
                  </a:lnTo>
                  <a:lnTo>
                    <a:pt x="12802" y="12619"/>
                  </a:lnTo>
                  <a:lnTo>
                    <a:pt x="12876" y="12619"/>
                  </a:lnTo>
                  <a:lnTo>
                    <a:pt x="12949" y="12582"/>
                  </a:lnTo>
                  <a:lnTo>
                    <a:pt x="12986" y="12545"/>
                  </a:lnTo>
                  <a:lnTo>
                    <a:pt x="13022" y="12435"/>
                  </a:lnTo>
                  <a:lnTo>
                    <a:pt x="12986" y="12325"/>
                  </a:lnTo>
                  <a:lnTo>
                    <a:pt x="12912" y="12215"/>
                  </a:lnTo>
                  <a:lnTo>
                    <a:pt x="12802" y="12179"/>
                  </a:lnTo>
                  <a:lnTo>
                    <a:pt x="12655" y="12142"/>
                  </a:lnTo>
                  <a:lnTo>
                    <a:pt x="12545" y="12142"/>
                  </a:lnTo>
                  <a:lnTo>
                    <a:pt x="12472" y="12179"/>
                  </a:lnTo>
                  <a:lnTo>
                    <a:pt x="12399" y="12032"/>
                  </a:lnTo>
                  <a:lnTo>
                    <a:pt x="12399" y="11849"/>
                  </a:lnTo>
                  <a:lnTo>
                    <a:pt x="12399" y="11665"/>
                  </a:lnTo>
                  <a:lnTo>
                    <a:pt x="12362" y="11592"/>
                  </a:lnTo>
                  <a:lnTo>
                    <a:pt x="12289" y="11555"/>
                  </a:lnTo>
                  <a:close/>
                  <a:moveTo>
                    <a:pt x="14049" y="5466"/>
                  </a:moveTo>
                  <a:lnTo>
                    <a:pt x="14196" y="5503"/>
                  </a:lnTo>
                  <a:lnTo>
                    <a:pt x="14490" y="5649"/>
                  </a:lnTo>
                  <a:lnTo>
                    <a:pt x="14673" y="5723"/>
                  </a:lnTo>
                  <a:lnTo>
                    <a:pt x="14930" y="5906"/>
                  </a:lnTo>
                  <a:lnTo>
                    <a:pt x="15150" y="6090"/>
                  </a:lnTo>
                  <a:lnTo>
                    <a:pt x="15370" y="6310"/>
                  </a:lnTo>
                  <a:lnTo>
                    <a:pt x="15590" y="6566"/>
                  </a:lnTo>
                  <a:lnTo>
                    <a:pt x="15773" y="6860"/>
                  </a:lnTo>
                  <a:lnTo>
                    <a:pt x="15883" y="7190"/>
                  </a:lnTo>
                  <a:lnTo>
                    <a:pt x="15993" y="7520"/>
                  </a:lnTo>
                  <a:lnTo>
                    <a:pt x="16067" y="7850"/>
                  </a:lnTo>
                  <a:lnTo>
                    <a:pt x="16104" y="8217"/>
                  </a:lnTo>
                  <a:lnTo>
                    <a:pt x="16104" y="8547"/>
                  </a:lnTo>
                  <a:lnTo>
                    <a:pt x="16067" y="9244"/>
                  </a:lnTo>
                  <a:lnTo>
                    <a:pt x="15957" y="9941"/>
                  </a:lnTo>
                  <a:lnTo>
                    <a:pt x="15773" y="10601"/>
                  </a:lnTo>
                  <a:lnTo>
                    <a:pt x="15517" y="11225"/>
                  </a:lnTo>
                  <a:lnTo>
                    <a:pt x="15370" y="11555"/>
                  </a:lnTo>
                  <a:lnTo>
                    <a:pt x="15186" y="11849"/>
                  </a:lnTo>
                  <a:lnTo>
                    <a:pt x="15003" y="12105"/>
                  </a:lnTo>
                  <a:lnTo>
                    <a:pt x="14783" y="12362"/>
                  </a:lnTo>
                  <a:lnTo>
                    <a:pt x="14526" y="12619"/>
                  </a:lnTo>
                  <a:lnTo>
                    <a:pt x="14269" y="12839"/>
                  </a:lnTo>
                  <a:lnTo>
                    <a:pt x="14013" y="13022"/>
                  </a:lnTo>
                  <a:lnTo>
                    <a:pt x="13719" y="13169"/>
                  </a:lnTo>
                  <a:lnTo>
                    <a:pt x="13389" y="13316"/>
                  </a:lnTo>
                  <a:lnTo>
                    <a:pt x="13059" y="13463"/>
                  </a:lnTo>
                  <a:lnTo>
                    <a:pt x="12802" y="13499"/>
                  </a:lnTo>
                  <a:lnTo>
                    <a:pt x="12509" y="13536"/>
                  </a:lnTo>
                  <a:lnTo>
                    <a:pt x="12325" y="13499"/>
                  </a:lnTo>
                  <a:lnTo>
                    <a:pt x="12179" y="13426"/>
                  </a:lnTo>
                  <a:lnTo>
                    <a:pt x="12032" y="13279"/>
                  </a:lnTo>
                  <a:lnTo>
                    <a:pt x="11922" y="13169"/>
                  </a:lnTo>
                  <a:lnTo>
                    <a:pt x="11482" y="12692"/>
                  </a:lnTo>
                  <a:lnTo>
                    <a:pt x="11298" y="12435"/>
                  </a:lnTo>
                  <a:lnTo>
                    <a:pt x="11225" y="12289"/>
                  </a:lnTo>
                  <a:lnTo>
                    <a:pt x="11188" y="12105"/>
                  </a:lnTo>
                  <a:lnTo>
                    <a:pt x="11188" y="11922"/>
                  </a:lnTo>
                  <a:lnTo>
                    <a:pt x="11262" y="11738"/>
                  </a:lnTo>
                  <a:lnTo>
                    <a:pt x="11445" y="11408"/>
                  </a:lnTo>
                  <a:lnTo>
                    <a:pt x="11812" y="10785"/>
                  </a:lnTo>
                  <a:lnTo>
                    <a:pt x="12142" y="10161"/>
                  </a:lnTo>
                  <a:lnTo>
                    <a:pt x="12472" y="9501"/>
                  </a:lnTo>
                  <a:lnTo>
                    <a:pt x="12765" y="8877"/>
                  </a:lnTo>
                  <a:lnTo>
                    <a:pt x="12876" y="8547"/>
                  </a:lnTo>
                  <a:lnTo>
                    <a:pt x="12949" y="8217"/>
                  </a:lnTo>
                  <a:lnTo>
                    <a:pt x="12986" y="7887"/>
                  </a:lnTo>
                  <a:lnTo>
                    <a:pt x="12949" y="7593"/>
                  </a:lnTo>
                  <a:lnTo>
                    <a:pt x="12876" y="7263"/>
                  </a:lnTo>
                  <a:lnTo>
                    <a:pt x="12765" y="6970"/>
                  </a:lnTo>
                  <a:lnTo>
                    <a:pt x="12729" y="6750"/>
                  </a:lnTo>
                  <a:lnTo>
                    <a:pt x="12692" y="6566"/>
                  </a:lnTo>
                  <a:lnTo>
                    <a:pt x="12729" y="6346"/>
                  </a:lnTo>
                  <a:lnTo>
                    <a:pt x="12802" y="6200"/>
                  </a:lnTo>
                  <a:lnTo>
                    <a:pt x="12876" y="6016"/>
                  </a:lnTo>
                  <a:lnTo>
                    <a:pt x="12986" y="5869"/>
                  </a:lnTo>
                  <a:lnTo>
                    <a:pt x="13132" y="5723"/>
                  </a:lnTo>
                  <a:lnTo>
                    <a:pt x="13279" y="5613"/>
                  </a:lnTo>
                  <a:lnTo>
                    <a:pt x="13316" y="5686"/>
                  </a:lnTo>
                  <a:lnTo>
                    <a:pt x="13389" y="5723"/>
                  </a:lnTo>
                  <a:lnTo>
                    <a:pt x="13536" y="5759"/>
                  </a:lnTo>
                  <a:lnTo>
                    <a:pt x="13646" y="5686"/>
                  </a:lnTo>
                  <a:lnTo>
                    <a:pt x="13719" y="5649"/>
                  </a:lnTo>
                  <a:lnTo>
                    <a:pt x="13756" y="5576"/>
                  </a:lnTo>
                  <a:lnTo>
                    <a:pt x="13829" y="5503"/>
                  </a:lnTo>
                  <a:lnTo>
                    <a:pt x="13939" y="5466"/>
                  </a:lnTo>
                  <a:close/>
                  <a:moveTo>
                    <a:pt x="13646" y="3852"/>
                  </a:moveTo>
                  <a:lnTo>
                    <a:pt x="13609" y="3925"/>
                  </a:lnTo>
                  <a:lnTo>
                    <a:pt x="13499" y="4182"/>
                  </a:lnTo>
                  <a:lnTo>
                    <a:pt x="13462" y="4476"/>
                  </a:lnTo>
                  <a:lnTo>
                    <a:pt x="13462" y="4732"/>
                  </a:lnTo>
                  <a:lnTo>
                    <a:pt x="13499" y="5026"/>
                  </a:lnTo>
                  <a:lnTo>
                    <a:pt x="13316" y="5099"/>
                  </a:lnTo>
                  <a:lnTo>
                    <a:pt x="13132" y="5173"/>
                  </a:lnTo>
                  <a:lnTo>
                    <a:pt x="13022" y="4769"/>
                  </a:lnTo>
                  <a:lnTo>
                    <a:pt x="12839" y="4439"/>
                  </a:lnTo>
                  <a:lnTo>
                    <a:pt x="12802" y="4402"/>
                  </a:lnTo>
                  <a:lnTo>
                    <a:pt x="12729" y="4402"/>
                  </a:lnTo>
                  <a:lnTo>
                    <a:pt x="12692" y="4439"/>
                  </a:lnTo>
                  <a:lnTo>
                    <a:pt x="12692" y="4476"/>
                  </a:lnTo>
                  <a:lnTo>
                    <a:pt x="12655" y="4732"/>
                  </a:lnTo>
                  <a:lnTo>
                    <a:pt x="12692" y="4952"/>
                  </a:lnTo>
                  <a:lnTo>
                    <a:pt x="12802" y="5429"/>
                  </a:lnTo>
                  <a:lnTo>
                    <a:pt x="12582" y="5649"/>
                  </a:lnTo>
                  <a:lnTo>
                    <a:pt x="12399" y="5466"/>
                  </a:lnTo>
                  <a:lnTo>
                    <a:pt x="12142" y="5173"/>
                  </a:lnTo>
                  <a:lnTo>
                    <a:pt x="12105" y="5136"/>
                  </a:lnTo>
                  <a:lnTo>
                    <a:pt x="12032" y="5173"/>
                  </a:lnTo>
                  <a:lnTo>
                    <a:pt x="11995" y="5209"/>
                  </a:lnTo>
                  <a:lnTo>
                    <a:pt x="11995" y="5283"/>
                  </a:lnTo>
                  <a:lnTo>
                    <a:pt x="12032" y="5466"/>
                  </a:lnTo>
                  <a:lnTo>
                    <a:pt x="12142" y="5649"/>
                  </a:lnTo>
                  <a:lnTo>
                    <a:pt x="12252" y="5796"/>
                  </a:lnTo>
                  <a:lnTo>
                    <a:pt x="12435" y="5906"/>
                  </a:lnTo>
                  <a:lnTo>
                    <a:pt x="12399" y="6016"/>
                  </a:lnTo>
                  <a:lnTo>
                    <a:pt x="12362" y="6053"/>
                  </a:lnTo>
                  <a:lnTo>
                    <a:pt x="12142" y="6016"/>
                  </a:lnTo>
                  <a:lnTo>
                    <a:pt x="11738" y="5833"/>
                  </a:lnTo>
                  <a:lnTo>
                    <a:pt x="11665" y="5686"/>
                  </a:lnTo>
                  <a:lnTo>
                    <a:pt x="11628" y="5649"/>
                  </a:lnTo>
                  <a:lnTo>
                    <a:pt x="11592" y="5686"/>
                  </a:lnTo>
                  <a:lnTo>
                    <a:pt x="11555" y="5833"/>
                  </a:lnTo>
                  <a:lnTo>
                    <a:pt x="11518" y="5906"/>
                  </a:lnTo>
                  <a:lnTo>
                    <a:pt x="11518" y="5979"/>
                  </a:lnTo>
                  <a:lnTo>
                    <a:pt x="11555" y="6053"/>
                  </a:lnTo>
                  <a:lnTo>
                    <a:pt x="11628" y="6126"/>
                  </a:lnTo>
                  <a:lnTo>
                    <a:pt x="11775" y="6236"/>
                  </a:lnTo>
                  <a:lnTo>
                    <a:pt x="11995" y="6346"/>
                  </a:lnTo>
                  <a:lnTo>
                    <a:pt x="12289" y="6456"/>
                  </a:lnTo>
                  <a:lnTo>
                    <a:pt x="12252" y="6676"/>
                  </a:lnTo>
                  <a:lnTo>
                    <a:pt x="12289" y="6897"/>
                  </a:lnTo>
                  <a:lnTo>
                    <a:pt x="11555" y="6897"/>
                  </a:lnTo>
                  <a:lnTo>
                    <a:pt x="11445" y="6933"/>
                  </a:lnTo>
                  <a:lnTo>
                    <a:pt x="11408" y="7007"/>
                  </a:lnTo>
                  <a:lnTo>
                    <a:pt x="11408" y="7153"/>
                  </a:lnTo>
                  <a:lnTo>
                    <a:pt x="11408" y="7337"/>
                  </a:lnTo>
                  <a:lnTo>
                    <a:pt x="11482" y="7483"/>
                  </a:lnTo>
                  <a:lnTo>
                    <a:pt x="11555" y="7593"/>
                  </a:lnTo>
                  <a:lnTo>
                    <a:pt x="11592" y="7630"/>
                  </a:lnTo>
                  <a:lnTo>
                    <a:pt x="11922" y="7960"/>
                  </a:lnTo>
                  <a:lnTo>
                    <a:pt x="12142" y="8107"/>
                  </a:lnTo>
                  <a:lnTo>
                    <a:pt x="12252" y="8180"/>
                  </a:lnTo>
                  <a:lnTo>
                    <a:pt x="12362" y="8217"/>
                  </a:lnTo>
                  <a:lnTo>
                    <a:pt x="12472" y="8217"/>
                  </a:lnTo>
                  <a:lnTo>
                    <a:pt x="12362" y="8547"/>
                  </a:lnTo>
                  <a:lnTo>
                    <a:pt x="12252" y="8804"/>
                  </a:lnTo>
                  <a:lnTo>
                    <a:pt x="12215" y="8841"/>
                  </a:lnTo>
                  <a:lnTo>
                    <a:pt x="12179" y="8877"/>
                  </a:lnTo>
                  <a:lnTo>
                    <a:pt x="11812" y="8731"/>
                  </a:lnTo>
                  <a:lnTo>
                    <a:pt x="11555" y="8584"/>
                  </a:lnTo>
                  <a:lnTo>
                    <a:pt x="11335" y="8364"/>
                  </a:lnTo>
                  <a:lnTo>
                    <a:pt x="11225" y="8364"/>
                  </a:lnTo>
                  <a:lnTo>
                    <a:pt x="11188" y="8437"/>
                  </a:lnTo>
                  <a:lnTo>
                    <a:pt x="11188" y="8511"/>
                  </a:lnTo>
                  <a:lnTo>
                    <a:pt x="11335" y="8731"/>
                  </a:lnTo>
                  <a:lnTo>
                    <a:pt x="11555" y="8951"/>
                  </a:lnTo>
                  <a:lnTo>
                    <a:pt x="11812" y="9134"/>
                  </a:lnTo>
                  <a:lnTo>
                    <a:pt x="12069" y="9244"/>
                  </a:lnTo>
                  <a:lnTo>
                    <a:pt x="11848" y="9648"/>
                  </a:lnTo>
                  <a:lnTo>
                    <a:pt x="11738" y="9648"/>
                  </a:lnTo>
                  <a:lnTo>
                    <a:pt x="11665" y="9721"/>
                  </a:lnTo>
                  <a:lnTo>
                    <a:pt x="11262" y="9428"/>
                  </a:lnTo>
                  <a:lnTo>
                    <a:pt x="10895" y="9134"/>
                  </a:lnTo>
                  <a:lnTo>
                    <a:pt x="10858" y="9097"/>
                  </a:lnTo>
                  <a:lnTo>
                    <a:pt x="10821" y="9134"/>
                  </a:lnTo>
                  <a:lnTo>
                    <a:pt x="10601" y="9391"/>
                  </a:lnTo>
                  <a:lnTo>
                    <a:pt x="10381" y="9648"/>
                  </a:lnTo>
                  <a:lnTo>
                    <a:pt x="10308" y="9648"/>
                  </a:lnTo>
                  <a:lnTo>
                    <a:pt x="10234" y="9684"/>
                  </a:lnTo>
                  <a:lnTo>
                    <a:pt x="10198" y="9758"/>
                  </a:lnTo>
                  <a:lnTo>
                    <a:pt x="10234" y="9831"/>
                  </a:lnTo>
                  <a:lnTo>
                    <a:pt x="10748" y="10308"/>
                  </a:lnTo>
                  <a:lnTo>
                    <a:pt x="11188" y="10821"/>
                  </a:lnTo>
                  <a:lnTo>
                    <a:pt x="10968" y="11262"/>
                  </a:lnTo>
                  <a:lnTo>
                    <a:pt x="10785" y="11152"/>
                  </a:lnTo>
                  <a:lnTo>
                    <a:pt x="10601" y="11078"/>
                  </a:lnTo>
                  <a:lnTo>
                    <a:pt x="10381" y="11042"/>
                  </a:lnTo>
                  <a:lnTo>
                    <a:pt x="10308" y="11005"/>
                  </a:lnTo>
                  <a:lnTo>
                    <a:pt x="10198" y="10968"/>
                  </a:lnTo>
                  <a:lnTo>
                    <a:pt x="10161" y="10931"/>
                  </a:lnTo>
                  <a:lnTo>
                    <a:pt x="10088" y="10931"/>
                  </a:lnTo>
                  <a:lnTo>
                    <a:pt x="9978" y="10968"/>
                  </a:lnTo>
                  <a:lnTo>
                    <a:pt x="9941" y="11078"/>
                  </a:lnTo>
                  <a:lnTo>
                    <a:pt x="9941" y="11152"/>
                  </a:lnTo>
                  <a:lnTo>
                    <a:pt x="9978" y="11188"/>
                  </a:lnTo>
                  <a:lnTo>
                    <a:pt x="10124" y="11335"/>
                  </a:lnTo>
                  <a:lnTo>
                    <a:pt x="10308" y="11445"/>
                  </a:lnTo>
                  <a:lnTo>
                    <a:pt x="10565" y="11555"/>
                  </a:lnTo>
                  <a:lnTo>
                    <a:pt x="10675" y="11592"/>
                  </a:lnTo>
                  <a:lnTo>
                    <a:pt x="10785" y="11592"/>
                  </a:lnTo>
                  <a:lnTo>
                    <a:pt x="10748" y="11775"/>
                  </a:lnTo>
                  <a:lnTo>
                    <a:pt x="10711" y="11959"/>
                  </a:lnTo>
                  <a:lnTo>
                    <a:pt x="10675" y="12179"/>
                  </a:lnTo>
                  <a:lnTo>
                    <a:pt x="10711" y="12362"/>
                  </a:lnTo>
                  <a:lnTo>
                    <a:pt x="10785" y="12582"/>
                  </a:lnTo>
                  <a:lnTo>
                    <a:pt x="10638" y="12692"/>
                  </a:lnTo>
                  <a:lnTo>
                    <a:pt x="10455" y="12876"/>
                  </a:lnTo>
                  <a:lnTo>
                    <a:pt x="10381" y="12949"/>
                  </a:lnTo>
                  <a:lnTo>
                    <a:pt x="10308" y="12949"/>
                  </a:lnTo>
                  <a:lnTo>
                    <a:pt x="10271" y="12986"/>
                  </a:lnTo>
                  <a:lnTo>
                    <a:pt x="10234" y="13059"/>
                  </a:lnTo>
                  <a:lnTo>
                    <a:pt x="10234" y="13169"/>
                  </a:lnTo>
                  <a:lnTo>
                    <a:pt x="10271" y="13206"/>
                  </a:lnTo>
                  <a:lnTo>
                    <a:pt x="10308" y="13242"/>
                  </a:lnTo>
                  <a:lnTo>
                    <a:pt x="10455" y="13242"/>
                  </a:lnTo>
                  <a:lnTo>
                    <a:pt x="10565" y="13206"/>
                  </a:lnTo>
                  <a:lnTo>
                    <a:pt x="10748" y="13059"/>
                  </a:lnTo>
                  <a:lnTo>
                    <a:pt x="11005" y="12912"/>
                  </a:lnTo>
                  <a:lnTo>
                    <a:pt x="11408" y="13352"/>
                  </a:lnTo>
                  <a:lnTo>
                    <a:pt x="11482" y="13426"/>
                  </a:lnTo>
                  <a:lnTo>
                    <a:pt x="11335" y="13609"/>
                  </a:lnTo>
                  <a:lnTo>
                    <a:pt x="11262" y="13829"/>
                  </a:lnTo>
                  <a:lnTo>
                    <a:pt x="11188" y="13829"/>
                  </a:lnTo>
                  <a:lnTo>
                    <a:pt x="11115" y="13866"/>
                  </a:lnTo>
                  <a:lnTo>
                    <a:pt x="11005" y="13939"/>
                  </a:lnTo>
                  <a:lnTo>
                    <a:pt x="10968" y="14013"/>
                  </a:lnTo>
                  <a:lnTo>
                    <a:pt x="11005" y="14123"/>
                  </a:lnTo>
                  <a:lnTo>
                    <a:pt x="11041" y="14233"/>
                  </a:lnTo>
                  <a:lnTo>
                    <a:pt x="11151" y="14306"/>
                  </a:lnTo>
                  <a:lnTo>
                    <a:pt x="11262" y="14343"/>
                  </a:lnTo>
                  <a:lnTo>
                    <a:pt x="11372" y="14343"/>
                  </a:lnTo>
                  <a:lnTo>
                    <a:pt x="11482" y="14270"/>
                  </a:lnTo>
                  <a:lnTo>
                    <a:pt x="11555" y="14196"/>
                  </a:lnTo>
                  <a:lnTo>
                    <a:pt x="11628" y="14086"/>
                  </a:lnTo>
                  <a:lnTo>
                    <a:pt x="11665" y="13976"/>
                  </a:lnTo>
                  <a:lnTo>
                    <a:pt x="11665" y="13866"/>
                  </a:lnTo>
                  <a:lnTo>
                    <a:pt x="11738" y="13719"/>
                  </a:lnTo>
                  <a:lnTo>
                    <a:pt x="11848" y="13829"/>
                  </a:lnTo>
                  <a:lnTo>
                    <a:pt x="11995" y="13903"/>
                  </a:lnTo>
                  <a:lnTo>
                    <a:pt x="12142" y="13976"/>
                  </a:lnTo>
                  <a:lnTo>
                    <a:pt x="12325" y="14013"/>
                  </a:lnTo>
                  <a:lnTo>
                    <a:pt x="12362" y="14049"/>
                  </a:lnTo>
                  <a:lnTo>
                    <a:pt x="12252" y="14270"/>
                  </a:lnTo>
                  <a:lnTo>
                    <a:pt x="12179" y="14453"/>
                  </a:lnTo>
                  <a:lnTo>
                    <a:pt x="12105" y="14563"/>
                  </a:lnTo>
                  <a:lnTo>
                    <a:pt x="11995" y="14600"/>
                  </a:lnTo>
                  <a:lnTo>
                    <a:pt x="11958" y="14600"/>
                  </a:lnTo>
                  <a:lnTo>
                    <a:pt x="11885" y="14636"/>
                  </a:lnTo>
                  <a:lnTo>
                    <a:pt x="11848" y="14746"/>
                  </a:lnTo>
                  <a:lnTo>
                    <a:pt x="11848" y="14856"/>
                  </a:lnTo>
                  <a:lnTo>
                    <a:pt x="11922" y="14930"/>
                  </a:lnTo>
                  <a:lnTo>
                    <a:pt x="11995" y="15003"/>
                  </a:lnTo>
                  <a:lnTo>
                    <a:pt x="12069" y="15003"/>
                  </a:lnTo>
                  <a:lnTo>
                    <a:pt x="12215" y="14966"/>
                  </a:lnTo>
                  <a:lnTo>
                    <a:pt x="12362" y="14856"/>
                  </a:lnTo>
                  <a:lnTo>
                    <a:pt x="12472" y="14746"/>
                  </a:lnTo>
                  <a:lnTo>
                    <a:pt x="12545" y="14563"/>
                  </a:lnTo>
                  <a:lnTo>
                    <a:pt x="12619" y="14416"/>
                  </a:lnTo>
                  <a:lnTo>
                    <a:pt x="12692" y="14049"/>
                  </a:lnTo>
                  <a:lnTo>
                    <a:pt x="13132" y="13976"/>
                  </a:lnTo>
                  <a:lnTo>
                    <a:pt x="13536" y="13829"/>
                  </a:lnTo>
                  <a:lnTo>
                    <a:pt x="13279" y="14526"/>
                  </a:lnTo>
                  <a:lnTo>
                    <a:pt x="13206" y="14710"/>
                  </a:lnTo>
                  <a:lnTo>
                    <a:pt x="13206" y="14820"/>
                  </a:lnTo>
                  <a:lnTo>
                    <a:pt x="13242" y="14856"/>
                  </a:lnTo>
                  <a:lnTo>
                    <a:pt x="13279" y="14930"/>
                  </a:lnTo>
                  <a:lnTo>
                    <a:pt x="13352" y="14966"/>
                  </a:lnTo>
                  <a:lnTo>
                    <a:pt x="13426" y="14966"/>
                  </a:lnTo>
                  <a:lnTo>
                    <a:pt x="13499" y="14930"/>
                  </a:lnTo>
                  <a:lnTo>
                    <a:pt x="13572" y="14893"/>
                  </a:lnTo>
                  <a:lnTo>
                    <a:pt x="13609" y="14820"/>
                  </a:lnTo>
                  <a:lnTo>
                    <a:pt x="13719" y="14563"/>
                  </a:lnTo>
                  <a:lnTo>
                    <a:pt x="13793" y="14270"/>
                  </a:lnTo>
                  <a:lnTo>
                    <a:pt x="13829" y="13976"/>
                  </a:lnTo>
                  <a:lnTo>
                    <a:pt x="13829" y="13719"/>
                  </a:lnTo>
                  <a:lnTo>
                    <a:pt x="14269" y="13463"/>
                  </a:lnTo>
                  <a:lnTo>
                    <a:pt x="14306" y="13939"/>
                  </a:lnTo>
                  <a:lnTo>
                    <a:pt x="14343" y="14049"/>
                  </a:lnTo>
                  <a:lnTo>
                    <a:pt x="14379" y="14123"/>
                  </a:lnTo>
                  <a:lnTo>
                    <a:pt x="14379" y="14159"/>
                  </a:lnTo>
                  <a:lnTo>
                    <a:pt x="14416" y="14270"/>
                  </a:lnTo>
                  <a:lnTo>
                    <a:pt x="14490" y="14343"/>
                  </a:lnTo>
                  <a:lnTo>
                    <a:pt x="14673" y="14343"/>
                  </a:lnTo>
                  <a:lnTo>
                    <a:pt x="14673" y="14306"/>
                  </a:lnTo>
                  <a:lnTo>
                    <a:pt x="14746" y="14233"/>
                  </a:lnTo>
                  <a:lnTo>
                    <a:pt x="14783" y="14159"/>
                  </a:lnTo>
                  <a:lnTo>
                    <a:pt x="14710" y="13903"/>
                  </a:lnTo>
                  <a:lnTo>
                    <a:pt x="14673" y="13646"/>
                  </a:lnTo>
                  <a:lnTo>
                    <a:pt x="14563" y="13279"/>
                  </a:lnTo>
                  <a:lnTo>
                    <a:pt x="15003" y="12876"/>
                  </a:lnTo>
                  <a:lnTo>
                    <a:pt x="15113" y="13022"/>
                  </a:lnTo>
                  <a:lnTo>
                    <a:pt x="15223" y="13132"/>
                  </a:lnTo>
                  <a:lnTo>
                    <a:pt x="15370" y="13352"/>
                  </a:lnTo>
                  <a:lnTo>
                    <a:pt x="15480" y="13463"/>
                  </a:lnTo>
                  <a:lnTo>
                    <a:pt x="15590" y="13536"/>
                  </a:lnTo>
                  <a:lnTo>
                    <a:pt x="15663" y="13536"/>
                  </a:lnTo>
                  <a:lnTo>
                    <a:pt x="15737" y="13463"/>
                  </a:lnTo>
                  <a:lnTo>
                    <a:pt x="15773" y="13389"/>
                  </a:lnTo>
                  <a:lnTo>
                    <a:pt x="15773" y="13316"/>
                  </a:lnTo>
                  <a:lnTo>
                    <a:pt x="15737" y="13132"/>
                  </a:lnTo>
                  <a:lnTo>
                    <a:pt x="15627" y="12986"/>
                  </a:lnTo>
                  <a:lnTo>
                    <a:pt x="15480" y="12876"/>
                  </a:lnTo>
                  <a:lnTo>
                    <a:pt x="15370" y="12729"/>
                  </a:lnTo>
                  <a:lnTo>
                    <a:pt x="15260" y="12582"/>
                  </a:lnTo>
                  <a:lnTo>
                    <a:pt x="15480" y="12289"/>
                  </a:lnTo>
                  <a:lnTo>
                    <a:pt x="15700" y="11995"/>
                  </a:lnTo>
                  <a:lnTo>
                    <a:pt x="15773" y="12069"/>
                  </a:lnTo>
                  <a:lnTo>
                    <a:pt x="15993" y="12215"/>
                  </a:lnTo>
                  <a:lnTo>
                    <a:pt x="16177" y="12399"/>
                  </a:lnTo>
                  <a:lnTo>
                    <a:pt x="16250" y="12435"/>
                  </a:lnTo>
                  <a:lnTo>
                    <a:pt x="16397" y="12435"/>
                  </a:lnTo>
                  <a:lnTo>
                    <a:pt x="16434" y="12399"/>
                  </a:lnTo>
                  <a:lnTo>
                    <a:pt x="16470" y="12325"/>
                  </a:lnTo>
                  <a:lnTo>
                    <a:pt x="16507" y="12252"/>
                  </a:lnTo>
                  <a:lnTo>
                    <a:pt x="16507" y="12179"/>
                  </a:lnTo>
                  <a:lnTo>
                    <a:pt x="16434" y="12105"/>
                  </a:lnTo>
                  <a:lnTo>
                    <a:pt x="16250" y="11922"/>
                  </a:lnTo>
                  <a:lnTo>
                    <a:pt x="16030" y="11775"/>
                  </a:lnTo>
                  <a:lnTo>
                    <a:pt x="15883" y="11702"/>
                  </a:lnTo>
                  <a:lnTo>
                    <a:pt x="16140" y="11115"/>
                  </a:lnTo>
                  <a:lnTo>
                    <a:pt x="16324" y="11225"/>
                  </a:lnTo>
                  <a:lnTo>
                    <a:pt x="16617" y="11335"/>
                  </a:lnTo>
                  <a:lnTo>
                    <a:pt x="16984" y="11408"/>
                  </a:lnTo>
                  <a:lnTo>
                    <a:pt x="17057" y="11408"/>
                  </a:lnTo>
                  <a:lnTo>
                    <a:pt x="17094" y="11372"/>
                  </a:lnTo>
                  <a:lnTo>
                    <a:pt x="17131" y="11298"/>
                  </a:lnTo>
                  <a:lnTo>
                    <a:pt x="17167" y="11225"/>
                  </a:lnTo>
                  <a:lnTo>
                    <a:pt x="17167" y="11152"/>
                  </a:lnTo>
                  <a:lnTo>
                    <a:pt x="17131" y="11078"/>
                  </a:lnTo>
                  <a:lnTo>
                    <a:pt x="17094" y="11042"/>
                  </a:lnTo>
                  <a:lnTo>
                    <a:pt x="17021" y="11005"/>
                  </a:lnTo>
                  <a:lnTo>
                    <a:pt x="16764" y="10968"/>
                  </a:lnTo>
                  <a:lnTo>
                    <a:pt x="16544" y="10895"/>
                  </a:lnTo>
                  <a:lnTo>
                    <a:pt x="16250" y="10821"/>
                  </a:lnTo>
                  <a:lnTo>
                    <a:pt x="16397" y="10345"/>
                  </a:lnTo>
                  <a:lnTo>
                    <a:pt x="16507" y="9831"/>
                  </a:lnTo>
                  <a:lnTo>
                    <a:pt x="16727" y="9941"/>
                  </a:lnTo>
                  <a:lnTo>
                    <a:pt x="16984" y="9978"/>
                  </a:lnTo>
                  <a:lnTo>
                    <a:pt x="17131" y="10014"/>
                  </a:lnTo>
                  <a:lnTo>
                    <a:pt x="17277" y="10014"/>
                  </a:lnTo>
                  <a:lnTo>
                    <a:pt x="17424" y="9978"/>
                  </a:lnTo>
                  <a:lnTo>
                    <a:pt x="17461" y="9904"/>
                  </a:lnTo>
                  <a:lnTo>
                    <a:pt x="17497" y="9831"/>
                  </a:lnTo>
                  <a:lnTo>
                    <a:pt x="17497" y="9794"/>
                  </a:lnTo>
                  <a:lnTo>
                    <a:pt x="17497" y="9721"/>
                  </a:lnTo>
                  <a:lnTo>
                    <a:pt x="17387" y="9648"/>
                  </a:lnTo>
                  <a:lnTo>
                    <a:pt x="17277" y="9611"/>
                  </a:lnTo>
                  <a:lnTo>
                    <a:pt x="17167" y="9574"/>
                  </a:lnTo>
                  <a:lnTo>
                    <a:pt x="16544" y="9501"/>
                  </a:lnTo>
                  <a:lnTo>
                    <a:pt x="16544" y="9464"/>
                  </a:lnTo>
                  <a:lnTo>
                    <a:pt x="16580" y="8987"/>
                  </a:lnTo>
                  <a:lnTo>
                    <a:pt x="16617" y="8511"/>
                  </a:lnTo>
                  <a:lnTo>
                    <a:pt x="16800" y="8584"/>
                  </a:lnTo>
                  <a:lnTo>
                    <a:pt x="17021" y="8621"/>
                  </a:lnTo>
                  <a:lnTo>
                    <a:pt x="17204" y="8657"/>
                  </a:lnTo>
                  <a:lnTo>
                    <a:pt x="17424" y="8621"/>
                  </a:lnTo>
                  <a:lnTo>
                    <a:pt x="17571" y="8584"/>
                  </a:lnTo>
                  <a:lnTo>
                    <a:pt x="17644" y="8511"/>
                  </a:lnTo>
                  <a:lnTo>
                    <a:pt x="17681" y="8437"/>
                  </a:lnTo>
                  <a:lnTo>
                    <a:pt x="17681" y="8364"/>
                  </a:lnTo>
                  <a:lnTo>
                    <a:pt x="17644" y="8290"/>
                  </a:lnTo>
                  <a:lnTo>
                    <a:pt x="17534" y="8217"/>
                  </a:lnTo>
                  <a:lnTo>
                    <a:pt x="17387" y="8217"/>
                  </a:lnTo>
                  <a:lnTo>
                    <a:pt x="17094" y="8254"/>
                  </a:lnTo>
                  <a:lnTo>
                    <a:pt x="16617" y="8217"/>
                  </a:lnTo>
                  <a:lnTo>
                    <a:pt x="16580" y="7814"/>
                  </a:lnTo>
                  <a:lnTo>
                    <a:pt x="16507" y="7410"/>
                  </a:lnTo>
                  <a:lnTo>
                    <a:pt x="16507" y="7410"/>
                  </a:lnTo>
                  <a:lnTo>
                    <a:pt x="16690" y="7447"/>
                  </a:lnTo>
                  <a:lnTo>
                    <a:pt x="16874" y="7447"/>
                  </a:lnTo>
                  <a:lnTo>
                    <a:pt x="17021" y="7410"/>
                  </a:lnTo>
                  <a:lnTo>
                    <a:pt x="17204" y="7337"/>
                  </a:lnTo>
                  <a:lnTo>
                    <a:pt x="17351" y="7263"/>
                  </a:lnTo>
                  <a:lnTo>
                    <a:pt x="17387" y="7190"/>
                  </a:lnTo>
                  <a:lnTo>
                    <a:pt x="17424" y="7117"/>
                  </a:lnTo>
                  <a:lnTo>
                    <a:pt x="17424" y="7043"/>
                  </a:lnTo>
                  <a:lnTo>
                    <a:pt x="17424" y="7007"/>
                  </a:lnTo>
                  <a:lnTo>
                    <a:pt x="17351" y="6933"/>
                  </a:lnTo>
                  <a:lnTo>
                    <a:pt x="17314" y="6897"/>
                  </a:lnTo>
                  <a:lnTo>
                    <a:pt x="17131" y="6897"/>
                  </a:lnTo>
                  <a:lnTo>
                    <a:pt x="16947" y="6970"/>
                  </a:lnTo>
                  <a:lnTo>
                    <a:pt x="16764" y="7007"/>
                  </a:lnTo>
                  <a:lnTo>
                    <a:pt x="16397" y="7080"/>
                  </a:lnTo>
                  <a:lnTo>
                    <a:pt x="16324" y="6897"/>
                  </a:lnTo>
                  <a:lnTo>
                    <a:pt x="16140" y="6493"/>
                  </a:lnTo>
                  <a:lnTo>
                    <a:pt x="16397" y="6420"/>
                  </a:lnTo>
                  <a:lnTo>
                    <a:pt x="16764" y="6273"/>
                  </a:lnTo>
                  <a:lnTo>
                    <a:pt x="16947" y="6200"/>
                  </a:lnTo>
                  <a:lnTo>
                    <a:pt x="17094" y="6090"/>
                  </a:lnTo>
                  <a:lnTo>
                    <a:pt x="17131" y="6053"/>
                  </a:lnTo>
                  <a:lnTo>
                    <a:pt x="17131" y="5979"/>
                  </a:lnTo>
                  <a:lnTo>
                    <a:pt x="17131" y="5906"/>
                  </a:lnTo>
                  <a:lnTo>
                    <a:pt x="17021" y="5833"/>
                  </a:lnTo>
                  <a:lnTo>
                    <a:pt x="16910" y="5796"/>
                  </a:lnTo>
                  <a:lnTo>
                    <a:pt x="16764" y="5833"/>
                  </a:lnTo>
                  <a:lnTo>
                    <a:pt x="16580" y="5906"/>
                  </a:lnTo>
                  <a:lnTo>
                    <a:pt x="16250" y="6090"/>
                  </a:lnTo>
                  <a:lnTo>
                    <a:pt x="16104" y="6163"/>
                  </a:lnTo>
                  <a:lnTo>
                    <a:pt x="15957" y="6236"/>
                  </a:lnTo>
                  <a:lnTo>
                    <a:pt x="15957" y="6200"/>
                  </a:lnTo>
                  <a:lnTo>
                    <a:pt x="15957" y="6163"/>
                  </a:lnTo>
                  <a:lnTo>
                    <a:pt x="15920" y="6163"/>
                  </a:lnTo>
                  <a:lnTo>
                    <a:pt x="15590" y="5796"/>
                  </a:lnTo>
                  <a:lnTo>
                    <a:pt x="15920" y="5503"/>
                  </a:lnTo>
                  <a:lnTo>
                    <a:pt x="16250" y="5173"/>
                  </a:lnTo>
                  <a:lnTo>
                    <a:pt x="16287" y="5099"/>
                  </a:lnTo>
                  <a:lnTo>
                    <a:pt x="16324" y="4989"/>
                  </a:lnTo>
                  <a:lnTo>
                    <a:pt x="16287" y="4916"/>
                  </a:lnTo>
                  <a:lnTo>
                    <a:pt x="16250" y="4879"/>
                  </a:lnTo>
                  <a:lnTo>
                    <a:pt x="16177" y="4806"/>
                  </a:lnTo>
                  <a:lnTo>
                    <a:pt x="16030" y="4806"/>
                  </a:lnTo>
                  <a:lnTo>
                    <a:pt x="15957" y="4842"/>
                  </a:lnTo>
                  <a:lnTo>
                    <a:pt x="15627" y="5209"/>
                  </a:lnTo>
                  <a:lnTo>
                    <a:pt x="15333" y="5576"/>
                  </a:lnTo>
                  <a:lnTo>
                    <a:pt x="15076" y="5393"/>
                  </a:lnTo>
                  <a:lnTo>
                    <a:pt x="14820" y="5246"/>
                  </a:lnTo>
                  <a:lnTo>
                    <a:pt x="14673" y="5173"/>
                  </a:lnTo>
                  <a:lnTo>
                    <a:pt x="14746" y="5026"/>
                  </a:lnTo>
                  <a:lnTo>
                    <a:pt x="14966" y="4659"/>
                  </a:lnTo>
                  <a:lnTo>
                    <a:pt x="15003" y="4586"/>
                  </a:lnTo>
                  <a:lnTo>
                    <a:pt x="15003" y="4512"/>
                  </a:lnTo>
                  <a:lnTo>
                    <a:pt x="14930" y="4402"/>
                  </a:lnTo>
                  <a:lnTo>
                    <a:pt x="14856" y="4366"/>
                  </a:lnTo>
                  <a:lnTo>
                    <a:pt x="14746" y="4366"/>
                  </a:lnTo>
                  <a:lnTo>
                    <a:pt x="14673" y="4439"/>
                  </a:lnTo>
                  <a:lnTo>
                    <a:pt x="14526" y="4622"/>
                  </a:lnTo>
                  <a:lnTo>
                    <a:pt x="14416" y="4842"/>
                  </a:lnTo>
                  <a:lnTo>
                    <a:pt x="14343" y="5026"/>
                  </a:lnTo>
                  <a:lnTo>
                    <a:pt x="14159" y="4989"/>
                  </a:lnTo>
                  <a:lnTo>
                    <a:pt x="13939" y="4989"/>
                  </a:lnTo>
                  <a:lnTo>
                    <a:pt x="13903" y="4732"/>
                  </a:lnTo>
                  <a:lnTo>
                    <a:pt x="13866" y="4476"/>
                  </a:lnTo>
                  <a:lnTo>
                    <a:pt x="13829" y="3962"/>
                  </a:lnTo>
                  <a:lnTo>
                    <a:pt x="13829" y="3889"/>
                  </a:lnTo>
                  <a:lnTo>
                    <a:pt x="13756" y="385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7" name="Google Shape;317;p5"/>
            <p:cNvSpPr/>
            <p:nvPr/>
          </p:nvSpPr>
          <p:spPr>
            <a:xfrm>
              <a:off x="6059500" y="3516375"/>
              <a:ext cx="268700" cy="232025"/>
            </a:xfrm>
            <a:custGeom>
              <a:avLst/>
              <a:gdLst/>
              <a:ahLst/>
              <a:cxnLst/>
              <a:rect l="l" t="t" r="r" b="b"/>
              <a:pathLst>
                <a:path w="10748" h="9281" extrusionOk="0">
                  <a:moveTo>
                    <a:pt x="4072" y="550"/>
                  </a:moveTo>
                  <a:lnTo>
                    <a:pt x="4329" y="587"/>
                  </a:lnTo>
                  <a:lnTo>
                    <a:pt x="4585" y="697"/>
                  </a:lnTo>
                  <a:lnTo>
                    <a:pt x="4842" y="844"/>
                  </a:lnTo>
                  <a:lnTo>
                    <a:pt x="5025" y="1064"/>
                  </a:lnTo>
                  <a:lnTo>
                    <a:pt x="5136" y="1211"/>
                  </a:lnTo>
                  <a:lnTo>
                    <a:pt x="5209" y="1394"/>
                  </a:lnTo>
                  <a:lnTo>
                    <a:pt x="5246" y="1541"/>
                  </a:lnTo>
                  <a:lnTo>
                    <a:pt x="5282" y="1724"/>
                  </a:lnTo>
                  <a:lnTo>
                    <a:pt x="5282" y="2091"/>
                  </a:lnTo>
                  <a:lnTo>
                    <a:pt x="5246" y="2458"/>
                  </a:lnTo>
                  <a:lnTo>
                    <a:pt x="5209" y="2641"/>
                  </a:lnTo>
                  <a:lnTo>
                    <a:pt x="4695" y="1761"/>
                  </a:lnTo>
                  <a:lnTo>
                    <a:pt x="4072" y="550"/>
                  </a:lnTo>
                  <a:close/>
                  <a:moveTo>
                    <a:pt x="1357" y="3008"/>
                  </a:moveTo>
                  <a:lnTo>
                    <a:pt x="1504" y="3265"/>
                  </a:lnTo>
                  <a:lnTo>
                    <a:pt x="1614" y="3558"/>
                  </a:lnTo>
                  <a:lnTo>
                    <a:pt x="1797" y="3852"/>
                  </a:lnTo>
                  <a:lnTo>
                    <a:pt x="1467" y="3778"/>
                  </a:lnTo>
                  <a:lnTo>
                    <a:pt x="1137" y="3742"/>
                  </a:lnTo>
                  <a:lnTo>
                    <a:pt x="1321" y="3118"/>
                  </a:lnTo>
                  <a:lnTo>
                    <a:pt x="1357" y="3008"/>
                  </a:lnTo>
                  <a:close/>
                  <a:moveTo>
                    <a:pt x="3815" y="550"/>
                  </a:moveTo>
                  <a:lnTo>
                    <a:pt x="4072" y="1174"/>
                  </a:lnTo>
                  <a:lnTo>
                    <a:pt x="4329" y="1798"/>
                  </a:lnTo>
                  <a:lnTo>
                    <a:pt x="4695" y="2531"/>
                  </a:lnTo>
                  <a:lnTo>
                    <a:pt x="5099" y="3265"/>
                  </a:lnTo>
                  <a:lnTo>
                    <a:pt x="4989" y="3852"/>
                  </a:lnTo>
                  <a:lnTo>
                    <a:pt x="4732" y="3191"/>
                  </a:lnTo>
                  <a:lnTo>
                    <a:pt x="4475" y="2531"/>
                  </a:lnTo>
                  <a:lnTo>
                    <a:pt x="4255" y="1981"/>
                  </a:lnTo>
                  <a:lnTo>
                    <a:pt x="4035" y="1467"/>
                  </a:lnTo>
                  <a:lnTo>
                    <a:pt x="3742" y="880"/>
                  </a:lnTo>
                  <a:lnTo>
                    <a:pt x="3558" y="587"/>
                  </a:lnTo>
                  <a:lnTo>
                    <a:pt x="3815" y="550"/>
                  </a:lnTo>
                  <a:close/>
                  <a:moveTo>
                    <a:pt x="1761" y="1724"/>
                  </a:moveTo>
                  <a:lnTo>
                    <a:pt x="1724" y="1798"/>
                  </a:lnTo>
                  <a:lnTo>
                    <a:pt x="1761" y="1944"/>
                  </a:lnTo>
                  <a:lnTo>
                    <a:pt x="1834" y="2018"/>
                  </a:lnTo>
                  <a:lnTo>
                    <a:pt x="1944" y="2054"/>
                  </a:lnTo>
                  <a:lnTo>
                    <a:pt x="2054" y="2054"/>
                  </a:lnTo>
                  <a:lnTo>
                    <a:pt x="2274" y="2531"/>
                  </a:lnTo>
                  <a:lnTo>
                    <a:pt x="2458" y="2971"/>
                  </a:lnTo>
                  <a:lnTo>
                    <a:pt x="3008" y="4182"/>
                  </a:lnTo>
                  <a:lnTo>
                    <a:pt x="3081" y="4329"/>
                  </a:lnTo>
                  <a:lnTo>
                    <a:pt x="2825" y="4255"/>
                  </a:lnTo>
                  <a:lnTo>
                    <a:pt x="2458" y="4072"/>
                  </a:lnTo>
                  <a:lnTo>
                    <a:pt x="2164" y="3742"/>
                  </a:lnTo>
                  <a:lnTo>
                    <a:pt x="1944" y="3375"/>
                  </a:lnTo>
                  <a:lnTo>
                    <a:pt x="1724" y="2935"/>
                  </a:lnTo>
                  <a:lnTo>
                    <a:pt x="1651" y="2715"/>
                  </a:lnTo>
                  <a:lnTo>
                    <a:pt x="1504" y="2494"/>
                  </a:lnTo>
                  <a:lnTo>
                    <a:pt x="1724" y="1761"/>
                  </a:lnTo>
                  <a:lnTo>
                    <a:pt x="1761" y="1724"/>
                  </a:lnTo>
                  <a:close/>
                  <a:moveTo>
                    <a:pt x="2604" y="1174"/>
                  </a:moveTo>
                  <a:lnTo>
                    <a:pt x="2715" y="1614"/>
                  </a:lnTo>
                  <a:lnTo>
                    <a:pt x="2861" y="2054"/>
                  </a:lnTo>
                  <a:lnTo>
                    <a:pt x="3228" y="2898"/>
                  </a:lnTo>
                  <a:lnTo>
                    <a:pt x="3998" y="4695"/>
                  </a:lnTo>
                  <a:lnTo>
                    <a:pt x="3632" y="4549"/>
                  </a:lnTo>
                  <a:lnTo>
                    <a:pt x="3522" y="4365"/>
                  </a:lnTo>
                  <a:lnTo>
                    <a:pt x="3301" y="3888"/>
                  </a:lnTo>
                  <a:lnTo>
                    <a:pt x="2861" y="2935"/>
                  </a:lnTo>
                  <a:lnTo>
                    <a:pt x="2274" y="1834"/>
                  </a:lnTo>
                  <a:lnTo>
                    <a:pt x="2311" y="1651"/>
                  </a:lnTo>
                  <a:lnTo>
                    <a:pt x="2421" y="1467"/>
                  </a:lnTo>
                  <a:lnTo>
                    <a:pt x="2604" y="1174"/>
                  </a:lnTo>
                  <a:close/>
                  <a:moveTo>
                    <a:pt x="3338" y="660"/>
                  </a:moveTo>
                  <a:lnTo>
                    <a:pt x="3375" y="770"/>
                  </a:lnTo>
                  <a:lnTo>
                    <a:pt x="3668" y="1467"/>
                  </a:lnTo>
                  <a:lnTo>
                    <a:pt x="3962" y="2164"/>
                  </a:lnTo>
                  <a:lnTo>
                    <a:pt x="4182" y="2788"/>
                  </a:lnTo>
                  <a:lnTo>
                    <a:pt x="4402" y="3412"/>
                  </a:lnTo>
                  <a:lnTo>
                    <a:pt x="4769" y="4659"/>
                  </a:lnTo>
                  <a:lnTo>
                    <a:pt x="4732" y="4805"/>
                  </a:lnTo>
                  <a:lnTo>
                    <a:pt x="4659" y="4805"/>
                  </a:lnTo>
                  <a:lnTo>
                    <a:pt x="4549" y="4842"/>
                  </a:lnTo>
                  <a:lnTo>
                    <a:pt x="3668" y="2971"/>
                  </a:lnTo>
                  <a:lnTo>
                    <a:pt x="3191" y="1981"/>
                  </a:lnTo>
                  <a:lnTo>
                    <a:pt x="2971" y="1504"/>
                  </a:lnTo>
                  <a:lnTo>
                    <a:pt x="2788" y="991"/>
                  </a:lnTo>
                  <a:lnTo>
                    <a:pt x="3045" y="807"/>
                  </a:lnTo>
                  <a:lnTo>
                    <a:pt x="3338" y="660"/>
                  </a:lnTo>
                  <a:close/>
                  <a:moveTo>
                    <a:pt x="7703" y="4952"/>
                  </a:moveTo>
                  <a:lnTo>
                    <a:pt x="7960" y="5246"/>
                  </a:lnTo>
                  <a:lnTo>
                    <a:pt x="7960" y="5246"/>
                  </a:lnTo>
                  <a:lnTo>
                    <a:pt x="7887" y="5209"/>
                  </a:lnTo>
                  <a:lnTo>
                    <a:pt x="7593" y="5319"/>
                  </a:lnTo>
                  <a:lnTo>
                    <a:pt x="7300" y="5466"/>
                  </a:lnTo>
                  <a:lnTo>
                    <a:pt x="7190" y="5356"/>
                  </a:lnTo>
                  <a:lnTo>
                    <a:pt x="7080" y="5246"/>
                  </a:lnTo>
                  <a:lnTo>
                    <a:pt x="7373" y="5099"/>
                  </a:lnTo>
                  <a:lnTo>
                    <a:pt x="7703" y="4952"/>
                  </a:lnTo>
                  <a:close/>
                  <a:moveTo>
                    <a:pt x="8070" y="5356"/>
                  </a:moveTo>
                  <a:lnTo>
                    <a:pt x="8180" y="5466"/>
                  </a:lnTo>
                  <a:lnTo>
                    <a:pt x="7923" y="5576"/>
                  </a:lnTo>
                  <a:lnTo>
                    <a:pt x="7923" y="5576"/>
                  </a:lnTo>
                  <a:lnTo>
                    <a:pt x="8033" y="5429"/>
                  </a:lnTo>
                  <a:lnTo>
                    <a:pt x="8070" y="5356"/>
                  </a:lnTo>
                  <a:close/>
                  <a:moveTo>
                    <a:pt x="7556" y="5612"/>
                  </a:moveTo>
                  <a:lnTo>
                    <a:pt x="7483" y="5722"/>
                  </a:lnTo>
                  <a:lnTo>
                    <a:pt x="7483" y="5686"/>
                  </a:lnTo>
                  <a:lnTo>
                    <a:pt x="7556" y="5612"/>
                  </a:lnTo>
                  <a:close/>
                  <a:moveTo>
                    <a:pt x="8327" y="5649"/>
                  </a:moveTo>
                  <a:lnTo>
                    <a:pt x="8327" y="5686"/>
                  </a:lnTo>
                  <a:lnTo>
                    <a:pt x="7850" y="6163"/>
                  </a:lnTo>
                  <a:lnTo>
                    <a:pt x="7740" y="6016"/>
                  </a:lnTo>
                  <a:lnTo>
                    <a:pt x="7997" y="5796"/>
                  </a:lnTo>
                  <a:lnTo>
                    <a:pt x="8327" y="5649"/>
                  </a:lnTo>
                  <a:close/>
                  <a:moveTo>
                    <a:pt x="8437" y="5796"/>
                  </a:moveTo>
                  <a:lnTo>
                    <a:pt x="8584" y="6053"/>
                  </a:lnTo>
                  <a:lnTo>
                    <a:pt x="8143" y="6163"/>
                  </a:lnTo>
                  <a:lnTo>
                    <a:pt x="8437" y="5796"/>
                  </a:lnTo>
                  <a:close/>
                  <a:moveTo>
                    <a:pt x="8437" y="6346"/>
                  </a:moveTo>
                  <a:lnTo>
                    <a:pt x="8180" y="6676"/>
                  </a:lnTo>
                  <a:lnTo>
                    <a:pt x="8107" y="6493"/>
                  </a:lnTo>
                  <a:lnTo>
                    <a:pt x="8437" y="6346"/>
                  </a:lnTo>
                  <a:close/>
                  <a:moveTo>
                    <a:pt x="8767" y="6309"/>
                  </a:moveTo>
                  <a:lnTo>
                    <a:pt x="8840" y="6419"/>
                  </a:lnTo>
                  <a:lnTo>
                    <a:pt x="8547" y="6676"/>
                  </a:lnTo>
                  <a:lnTo>
                    <a:pt x="8767" y="6309"/>
                  </a:lnTo>
                  <a:close/>
                  <a:moveTo>
                    <a:pt x="9024" y="4695"/>
                  </a:moveTo>
                  <a:lnTo>
                    <a:pt x="9244" y="4732"/>
                  </a:lnTo>
                  <a:lnTo>
                    <a:pt x="9464" y="4805"/>
                  </a:lnTo>
                  <a:lnTo>
                    <a:pt x="9647" y="4915"/>
                  </a:lnTo>
                  <a:lnTo>
                    <a:pt x="9831" y="5062"/>
                  </a:lnTo>
                  <a:lnTo>
                    <a:pt x="9904" y="5099"/>
                  </a:lnTo>
                  <a:lnTo>
                    <a:pt x="9941" y="5099"/>
                  </a:lnTo>
                  <a:lnTo>
                    <a:pt x="10051" y="5209"/>
                  </a:lnTo>
                  <a:lnTo>
                    <a:pt x="10161" y="5429"/>
                  </a:lnTo>
                  <a:lnTo>
                    <a:pt x="10198" y="5649"/>
                  </a:lnTo>
                  <a:lnTo>
                    <a:pt x="10234" y="5869"/>
                  </a:lnTo>
                  <a:lnTo>
                    <a:pt x="10198" y="6089"/>
                  </a:lnTo>
                  <a:lnTo>
                    <a:pt x="10161" y="6346"/>
                  </a:lnTo>
                  <a:lnTo>
                    <a:pt x="10088" y="6566"/>
                  </a:lnTo>
                  <a:lnTo>
                    <a:pt x="9941" y="7006"/>
                  </a:lnTo>
                  <a:lnTo>
                    <a:pt x="9904" y="7080"/>
                  </a:lnTo>
                  <a:lnTo>
                    <a:pt x="9647" y="6676"/>
                  </a:lnTo>
                  <a:lnTo>
                    <a:pt x="9024" y="5832"/>
                  </a:lnTo>
                  <a:lnTo>
                    <a:pt x="8620" y="5282"/>
                  </a:lnTo>
                  <a:lnTo>
                    <a:pt x="8400" y="5025"/>
                  </a:lnTo>
                  <a:lnTo>
                    <a:pt x="8143" y="4842"/>
                  </a:lnTo>
                  <a:lnTo>
                    <a:pt x="8584" y="4732"/>
                  </a:lnTo>
                  <a:lnTo>
                    <a:pt x="8804" y="4695"/>
                  </a:lnTo>
                  <a:close/>
                  <a:moveTo>
                    <a:pt x="1064" y="3962"/>
                  </a:moveTo>
                  <a:lnTo>
                    <a:pt x="1357" y="4182"/>
                  </a:lnTo>
                  <a:lnTo>
                    <a:pt x="1651" y="4329"/>
                  </a:lnTo>
                  <a:lnTo>
                    <a:pt x="2348" y="4585"/>
                  </a:lnTo>
                  <a:lnTo>
                    <a:pt x="2458" y="4659"/>
                  </a:lnTo>
                  <a:lnTo>
                    <a:pt x="2494" y="4695"/>
                  </a:lnTo>
                  <a:lnTo>
                    <a:pt x="2568" y="4732"/>
                  </a:lnTo>
                  <a:lnTo>
                    <a:pt x="2641" y="4695"/>
                  </a:lnTo>
                  <a:lnTo>
                    <a:pt x="4329" y="5319"/>
                  </a:lnTo>
                  <a:lnTo>
                    <a:pt x="4329" y="5356"/>
                  </a:lnTo>
                  <a:lnTo>
                    <a:pt x="4292" y="5319"/>
                  </a:lnTo>
                  <a:lnTo>
                    <a:pt x="3888" y="5172"/>
                  </a:lnTo>
                  <a:lnTo>
                    <a:pt x="3705" y="5136"/>
                  </a:lnTo>
                  <a:lnTo>
                    <a:pt x="3485" y="5099"/>
                  </a:lnTo>
                  <a:lnTo>
                    <a:pt x="3448" y="5136"/>
                  </a:lnTo>
                  <a:lnTo>
                    <a:pt x="3411" y="5172"/>
                  </a:lnTo>
                  <a:lnTo>
                    <a:pt x="3448" y="5246"/>
                  </a:lnTo>
                  <a:lnTo>
                    <a:pt x="3595" y="5392"/>
                  </a:lnTo>
                  <a:lnTo>
                    <a:pt x="3852" y="5539"/>
                  </a:lnTo>
                  <a:lnTo>
                    <a:pt x="4108" y="5686"/>
                  </a:lnTo>
                  <a:lnTo>
                    <a:pt x="4402" y="5759"/>
                  </a:lnTo>
                  <a:lnTo>
                    <a:pt x="4365" y="5906"/>
                  </a:lnTo>
                  <a:lnTo>
                    <a:pt x="4035" y="5906"/>
                  </a:lnTo>
                  <a:lnTo>
                    <a:pt x="3742" y="5869"/>
                  </a:lnTo>
                  <a:lnTo>
                    <a:pt x="3411" y="5759"/>
                  </a:lnTo>
                  <a:lnTo>
                    <a:pt x="3228" y="5686"/>
                  </a:lnTo>
                  <a:lnTo>
                    <a:pt x="3191" y="5612"/>
                  </a:lnTo>
                  <a:lnTo>
                    <a:pt x="3155" y="5576"/>
                  </a:lnTo>
                  <a:lnTo>
                    <a:pt x="3118" y="5539"/>
                  </a:lnTo>
                  <a:lnTo>
                    <a:pt x="3081" y="5502"/>
                  </a:lnTo>
                  <a:lnTo>
                    <a:pt x="3045" y="5502"/>
                  </a:lnTo>
                  <a:lnTo>
                    <a:pt x="3008" y="5539"/>
                  </a:lnTo>
                  <a:lnTo>
                    <a:pt x="2971" y="5649"/>
                  </a:lnTo>
                  <a:lnTo>
                    <a:pt x="2971" y="5722"/>
                  </a:lnTo>
                  <a:lnTo>
                    <a:pt x="3008" y="5796"/>
                  </a:lnTo>
                  <a:lnTo>
                    <a:pt x="3045" y="5869"/>
                  </a:lnTo>
                  <a:lnTo>
                    <a:pt x="3191" y="6016"/>
                  </a:lnTo>
                  <a:lnTo>
                    <a:pt x="3338" y="6126"/>
                  </a:lnTo>
                  <a:lnTo>
                    <a:pt x="3522" y="6199"/>
                  </a:lnTo>
                  <a:lnTo>
                    <a:pt x="3742" y="6273"/>
                  </a:lnTo>
                  <a:lnTo>
                    <a:pt x="3962" y="6309"/>
                  </a:lnTo>
                  <a:lnTo>
                    <a:pt x="4182" y="6309"/>
                  </a:lnTo>
                  <a:lnTo>
                    <a:pt x="3962" y="6676"/>
                  </a:lnTo>
                  <a:lnTo>
                    <a:pt x="3742" y="6603"/>
                  </a:lnTo>
                  <a:lnTo>
                    <a:pt x="3228" y="6456"/>
                  </a:lnTo>
                  <a:lnTo>
                    <a:pt x="2971" y="6419"/>
                  </a:lnTo>
                  <a:lnTo>
                    <a:pt x="2715" y="6383"/>
                  </a:lnTo>
                  <a:lnTo>
                    <a:pt x="2641" y="6383"/>
                  </a:lnTo>
                  <a:lnTo>
                    <a:pt x="2641" y="6456"/>
                  </a:lnTo>
                  <a:lnTo>
                    <a:pt x="2641" y="6493"/>
                  </a:lnTo>
                  <a:lnTo>
                    <a:pt x="2678" y="6529"/>
                  </a:lnTo>
                  <a:lnTo>
                    <a:pt x="2861" y="6676"/>
                  </a:lnTo>
                  <a:lnTo>
                    <a:pt x="3081" y="6786"/>
                  </a:lnTo>
                  <a:lnTo>
                    <a:pt x="3522" y="6970"/>
                  </a:lnTo>
                  <a:lnTo>
                    <a:pt x="3742" y="7080"/>
                  </a:lnTo>
                  <a:lnTo>
                    <a:pt x="3632" y="7226"/>
                  </a:lnTo>
                  <a:lnTo>
                    <a:pt x="3522" y="7336"/>
                  </a:lnTo>
                  <a:lnTo>
                    <a:pt x="2935" y="7080"/>
                  </a:lnTo>
                  <a:lnTo>
                    <a:pt x="2311" y="6823"/>
                  </a:lnTo>
                  <a:lnTo>
                    <a:pt x="2238" y="6823"/>
                  </a:lnTo>
                  <a:lnTo>
                    <a:pt x="2201" y="6860"/>
                  </a:lnTo>
                  <a:lnTo>
                    <a:pt x="2201" y="6896"/>
                  </a:lnTo>
                  <a:lnTo>
                    <a:pt x="2201" y="6970"/>
                  </a:lnTo>
                  <a:lnTo>
                    <a:pt x="2458" y="7190"/>
                  </a:lnTo>
                  <a:lnTo>
                    <a:pt x="2678" y="7410"/>
                  </a:lnTo>
                  <a:lnTo>
                    <a:pt x="2971" y="7557"/>
                  </a:lnTo>
                  <a:lnTo>
                    <a:pt x="3265" y="7703"/>
                  </a:lnTo>
                  <a:lnTo>
                    <a:pt x="2971" y="7960"/>
                  </a:lnTo>
                  <a:lnTo>
                    <a:pt x="2641" y="7960"/>
                  </a:lnTo>
                  <a:lnTo>
                    <a:pt x="2311" y="7887"/>
                  </a:lnTo>
                  <a:lnTo>
                    <a:pt x="1981" y="7777"/>
                  </a:lnTo>
                  <a:lnTo>
                    <a:pt x="1871" y="7777"/>
                  </a:lnTo>
                  <a:lnTo>
                    <a:pt x="1834" y="7813"/>
                  </a:lnTo>
                  <a:lnTo>
                    <a:pt x="1797" y="7850"/>
                  </a:lnTo>
                  <a:lnTo>
                    <a:pt x="1797" y="7923"/>
                  </a:lnTo>
                  <a:lnTo>
                    <a:pt x="1834" y="8070"/>
                  </a:lnTo>
                  <a:lnTo>
                    <a:pt x="1944" y="8143"/>
                  </a:lnTo>
                  <a:lnTo>
                    <a:pt x="2091" y="8217"/>
                  </a:lnTo>
                  <a:lnTo>
                    <a:pt x="2238" y="8290"/>
                  </a:lnTo>
                  <a:lnTo>
                    <a:pt x="2348" y="8327"/>
                  </a:lnTo>
                  <a:lnTo>
                    <a:pt x="2164" y="8364"/>
                  </a:lnTo>
                  <a:lnTo>
                    <a:pt x="1944" y="8364"/>
                  </a:lnTo>
                  <a:lnTo>
                    <a:pt x="1761" y="8327"/>
                  </a:lnTo>
                  <a:lnTo>
                    <a:pt x="1541" y="8253"/>
                  </a:lnTo>
                  <a:lnTo>
                    <a:pt x="1247" y="8070"/>
                  </a:lnTo>
                  <a:lnTo>
                    <a:pt x="1027" y="7850"/>
                  </a:lnTo>
                  <a:lnTo>
                    <a:pt x="844" y="7593"/>
                  </a:lnTo>
                  <a:lnTo>
                    <a:pt x="697" y="7300"/>
                  </a:lnTo>
                  <a:lnTo>
                    <a:pt x="624" y="6970"/>
                  </a:lnTo>
                  <a:lnTo>
                    <a:pt x="550" y="6676"/>
                  </a:lnTo>
                  <a:lnTo>
                    <a:pt x="550" y="6346"/>
                  </a:lnTo>
                  <a:lnTo>
                    <a:pt x="550" y="6016"/>
                  </a:lnTo>
                  <a:lnTo>
                    <a:pt x="624" y="5502"/>
                  </a:lnTo>
                  <a:lnTo>
                    <a:pt x="734" y="4989"/>
                  </a:lnTo>
                  <a:lnTo>
                    <a:pt x="1064" y="3962"/>
                  </a:lnTo>
                  <a:close/>
                  <a:moveTo>
                    <a:pt x="6786" y="5429"/>
                  </a:moveTo>
                  <a:lnTo>
                    <a:pt x="6860" y="5649"/>
                  </a:lnTo>
                  <a:lnTo>
                    <a:pt x="6970" y="5832"/>
                  </a:lnTo>
                  <a:lnTo>
                    <a:pt x="7006" y="5906"/>
                  </a:lnTo>
                  <a:lnTo>
                    <a:pt x="7043" y="5979"/>
                  </a:lnTo>
                  <a:lnTo>
                    <a:pt x="7116" y="6016"/>
                  </a:lnTo>
                  <a:lnTo>
                    <a:pt x="7813" y="7006"/>
                  </a:lnTo>
                  <a:lnTo>
                    <a:pt x="8143" y="7520"/>
                  </a:lnTo>
                  <a:lnTo>
                    <a:pt x="8143" y="7667"/>
                  </a:lnTo>
                  <a:lnTo>
                    <a:pt x="8143" y="7740"/>
                  </a:lnTo>
                  <a:lnTo>
                    <a:pt x="8217" y="7813"/>
                  </a:lnTo>
                  <a:lnTo>
                    <a:pt x="8290" y="7850"/>
                  </a:lnTo>
                  <a:lnTo>
                    <a:pt x="8363" y="7850"/>
                  </a:lnTo>
                  <a:lnTo>
                    <a:pt x="8400" y="7813"/>
                  </a:lnTo>
                  <a:lnTo>
                    <a:pt x="8510" y="7887"/>
                  </a:lnTo>
                  <a:lnTo>
                    <a:pt x="8584" y="7923"/>
                  </a:lnTo>
                  <a:lnTo>
                    <a:pt x="8694" y="7960"/>
                  </a:lnTo>
                  <a:lnTo>
                    <a:pt x="8767" y="7923"/>
                  </a:lnTo>
                  <a:lnTo>
                    <a:pt x="8877" y="7997"/>
                  </a:lnTo>
                  <a:lnTo>
                    <a:pt x="8987" y="7997"/>
                  </a:lnTo>
                  <a:lnTo>
                    <a:pt x="9060" y="8033"/>
                  </a:lnTo>
                  <a:lnTo>
                    <a:pt x="9134" y="7997"/>
                  </a:lnTo>
                  <a:lnTo>
                    <a:pt x="9207" y="7923"/>
                  </a:lnTo>
                  <a:lnTo>
                    <a:pt x="9207" y="7813"/>
                  </a:lnTo>
                  <a:lnTo>
                    <a:pt x="9207" y="7740"/>
                  </a:lnTo>
                  <a:lnTo>
                    <a:pt x="9134" y="7667"/>
                  </a:lnTo>
                  <a:lnTo>
                    <a:pt x="9170" y="7557"/>
                  </a:lnTo>
                  <a:lnTo>
                    <a:pt x="9207" y="7483"/>
                  </a:lnTo>
                  <a:lnTo>
                    <a:pt x="9244" y="7410"/>
                  </a:lnTo>
                  <a:lnTo>
                    <a:pt x="9244" y="7373"/>
                  </a:lnTo>
                  <a:lnTo>
                    <a:pt x="9207" y="7300"/>
                  </a:lnTo>
                  <a:lnTo>
                    <a:pt x="9170" y="7263"/>
                  </a:lnTo>
                  <a:lnTo>
                    <a:pt x="9134" y="7226"/>
                  </a:lnTo>
                  <a:lnTo>
                    <a:pt x="8987" y="7226"/>
                  </a:lnTo>
                  <a:lnTo>
                    <a:pt x="8694" y="7336"/>
                  </a:lnTo>
                  <a:lnTo>
                    <a:pt x="8694" y="7300"/>
                  </a:lnTo>
                  <a:lnTo>
                    <a:pt x="8877" y="7153"/>
                  </a:lnTo>
                  <a:lnTo>
                    <a:pt x="9060" y="6970"/>
                  </a:lnTo>
                  <a:lnTo>
                    <a:pt x="9134" y="6860"/>
                  </a:lnTo>
                  <a:lnTo>
                    <a:pt x="9244" y="7043"/>
                  </a:lnTo>
                  <a:lnTo>
                    <a:pt x="9501" y="7446"/>
                  </a:lnTo>
                  <a:lnTo>
                    <a:pt x="9537" y="7593"/>
                  </a:lnTo>
                  <a:lnTo>
                    <a:pt x="9317" y="7887"/>
                  </a:lnTo>
                  <a:lnTo>
                    <a:pt x="9024" y="8143"/>
                  </a:lnTo>
                  <a:lnTo>
                    <a:pt x="8730" y="8364"/>
                  </a:lnTo>
                  <a:lnTo>
                    <a:pt x="8400" y="8547"/>
                  </a:lnTo>
                  <a:lnTo>
                    <a:pt x="8070" y="8657"/>
                  </a:lnTo>
                  <a:lnTo>
                    <a:pt x="7703" y="8694"/>
                  </a:lnTo>
                  <a:lnTo>
                    <a:pt x="7520" y="8694"/>
                  </a:lnTo>
                  <a:lnTo>
                    <a:pt x="7373" y="8657"/>
                  </a:lnTo>
                  <a:lnTo>
                    <a:pt x="7190" y="8620"/>
                  </a:lnTo>
                  <a:lnTo>
                    <a:pt x="7006" y="8547"/>
                  </a:lnTo>
                  <a:lnTo>
                    <a:pt x="6823" y="8437"/>
                  </a:lnTo>
                  <a:lnTo>
                    <a:pt x="6676" y="8290"/>
                  </a:lnTo>
                  <a:lnTo>
                    <a:pt x="6419" y="7997"/>
                  </a:lnTo>
                  <a:lnTo>
                    <a:pt x="6199" y="7667"/>
                  </a:lnTo>
                  <a:lnTo>
                    <a:pt x="6053" y="7300"/>
                  </a:lnTo>
                  <a:lnTo>
                    <a:pt x="6016" y="6896"/>
                  </a:lnTo>
                  <a:lnTo>
                    <a:pt x="6016" y="6676"/>
                  </a:lnTo>
                  <a:lnTo>
                    <a:pt x="6053" y="6493"/>
                  </a:lnTo>
                  <a:lnTo>
                    <a:pt x="6089" y="6309"/>
                  </a:lnTo>
                  <a:lnTo>
                    <a:pt x="6163" y="6126"/>
                  </a:lnTo>
                  <a:lnTo>
                    <a:pt x="6273" y="5943"/>
                  </a:lnTo>
                  <a:lnTo>
                    <a:pt x="6383" y="5759"/>
                  </a:lnTo>
                  <a:lnTo>
                    <a:pt x="6566" y="5576"/>
                  </a:lnTo>
                  <a:lnTo>
                    <a:pt x="6786" y="5429"/>
                  </a:lnTo>
                  <a:close/>
                  <a:moveTo>
                    <a:pt x="3852" y="0"/>
                  </a:moveTo>
                  <a:lnTo>
                    <a:pt x="3522" y="37"/>
                  </a:lnTo>
                  <a:lnTo>
                    <a:pt x="3191" y="110"/>
                  </a:lnTo>
                  <a:lnTo>
                    <a:pt x="2898" y="257"/>
                  </a:lnTo>
                  <a:lnTo>
                    <a:pt x="2604" y="440"/>
                  </a:lnTo>
                  <a:lnTo>
                    <a:pt x="2348" y="660"/>
                  </a:lnTo>
                  <a:lnTo>
                    <a:pt x="2091" y="660"/>
                  </a:lnTo>
                  <a:lnTo>
                    <a:pt x="1871" y="734"/>
                  </a:lnTo>
                  <a:lnTo>
                    <a:pt x="1687" y="880"/>
                  </a:lnTo>
                  <a:lnTo>
                    <a:pt x="1541" y="1064"/>
                  </a:lnTo>
                  <a:lnTo>
                    <a:pt x="1394" y="1284"/>
                  </a:lnTo>
                  <a:lnTo>
                    <a:pt x="1321" y="1504"/>
                  </a:lnTo>
                  <a:lnTo>
                    <a:pt x="1137" y="1944"/>
                  </a:lnTo>
                  <a:lnTo>
                    <a:pt x="660" y="3522"/>
                  </a:lnTo>
                  <a:lnTo>
                    <a:pt x="404" y="4292"/>
                  </a:lnTo>
                  <a:lnTo>
                    <a:pt x="183" y="5062"/>
                  </a:lnTo>
                  <a:lnTo>
                    <a:pt x="37" y="5759"/>
                  </a:lnTo>
                  <a:lnTo>
                    <a:pt x="0" y="6126"/>
                  </a:lnTo>
                  <a:lnTo>
                    <a:pt x="0" y="6456"/>
                  </a:lnTo>
                  <a:lnTo>
                    <a:pt x="0" y="6786"/>
                  </a:lnTo>
                  <a:lnTo>
                    <a:pt x="73" y="7153"/>
                  </a:lnTo>
                  <a:lnTo>
                    <a:pt x="183" y="7483"/>
                  </a:lnTo>
                  <a:lnTo>
                    <a:pt x="330" y="7813"/>
                  </a:lnTo>
                  <a:lnTo>
                    <a:pt x="477" y="8033"/>
                  </a:lnTo>
                  <a:lnTo>
                    <a:pt x="660" y="8253"/>
                  </a:lnTo>
                  <a:lnTo>
                    <a:pt x="880" y="8474"/>
                  </a:lnTo>
                  <a:lnTo>
                    <a:pt x="1101" y="8657"/>
                  </a:lnTo>
                  <a:lnTo>
                    <a:pt x="1357" y="8767"/>
                  </a:lnTo>
                  <a:lnTo>
                    <a:pt x="1651" y="8877"/>
                  </a:lnTo>
                  <a:lnTo>
                    <a:pt x="1908" y="8914"/>
                  </a:lnTo>
                  <a:lnTo>
                    <a:pt x="2201" y="8950"/>
                  </a:lnTo>
                  <a:lnTo>
                    <a:pt x="2458" y="8914"/>
                  </a:lnTo>
                  <a:lnTo>
                    <a:pt x="2678" y="8840"/>
                  </a:lnTo>
                  <a:lnTo>
                    <a:pt x="2898" y="8730"/>
                  </a:lnTo>
                  <a:lnTo>
                    <a:pt x="3081" y="8620"/>
                  </a:lnTo>
                  <a:lnTo>
                    <a:pt x="3448" y="8290"/>
                  </a:lnTo>
                  <a:lnTo>
                    <a:pt x="3778" y="7923"/>
                  </a:lnTo>
                  <a:lnTo>
                    <a:pt x="3815" y="7960"/>
                  </a:lnTo>
                  <a:lnTo>
                    <a:pt x="3925" y="7960"/>
                  </a:lnTo>
                  <a:lnTo>
                    <a:pt x="4035" y="7887"/>
                  </a:lnTo>
                  <a:lnTo>
                    <a:pt x="4108" y="7813"/>
                  </a:lnTo>
                  <a:lnTo>
                    <a:pt x="4108" y="7740"/>
                  </a:lnTo>
                  <a:lnTo>
                    <a:pt x="4072" y="7593"/>
                  </a:lnTo>
                  <a:lnTo>
                    <a:pt x="4182" y="7446"/>
                  </a:lnTo>
                  <a:lnTo>
                    <a:pt x="4512" y="6896"/>
                  </a:lnTo>
                  <a:lnTo>
                    <a:pt x="4769" y="6309"/>
                  </a:lnTo>
                  <a:lnTo>
                    <a:pt x="5025" y="5722"/>
                  </a:lnTo>
                  <a:lnTo>
                    <a:pt x="5209" y="5099"/>
                  </a:lnTo>
                  <a:lnTo>
                    <a:pt x="5246" y="5062"/>
                  </a:lnTo>
                  <a:lnTo>
                    <a:pt x="5282" y="4989"/>
                  </a:lnTo>
                  <a:lnTo>
                    <a:pt x="5282" y="4915"/>
                  </a:lnTo>
                  <a:lnTo>
                    <a:pt x="5466" y="4292"/>
                  </a:lnTo>
                  <a:lnTo>
                    <a:pt x="5612" y="3632"/>
                  </a:lnTo>
                  <a:lnTo>
                    <a:pt x="5722" y="2971"/>
                  </a:lnTo>
                  <a:lnTo>
                    <a:pt x="5796" y="2311"/>
                  </a:lnTo>
                  <a:lnTo>
                    <a:pt x="5832" y="1981"/>
                  </a:lnTo>
                  <a:lnTo>
                    <a:pt x="5796" y="1651"/>
                  </a:lnTo>
                  <a:lnTo>
                    <a:pt x="5759" y="1357"/>
                  </a:lnTo>
                  <a:lnTo>
                    <a:pt x="5649" y="1064"/>
                  </a:lnTo>
                  <a:lnTo>
                    <a:pt x="5539" y="807"/>
                  </a:lnTo>
                  <a:lnTo>
                    <a:pt x="5356" y="587"/>
                  </a:lnTo>
                  <a:lnTo>
                    <a:pt x="5099" y="367"/>
                  </a:lnTo>
                  <a:lnTo>
                    <a:pt x="4842" y="184"/>
                  </a:lnTo>
                  <a:lnTo>
                    <a:pt x="4512" y="73"/>
                  </a:lnTo>
                  <a:lnTo>
                    <a:pt x="4182" y="0"/>
                  </a:lnTo>
                  <a:close/>
                  <a:moveTo>
                    <a:pt x="8730" y="3962"/>
                  </a:moveTo>
                  <a:lnTo>
                    <a:pt x="8584" y="4072"/>
                  </a:lnTo>
                  <a:lnTo>
                    <a:pt x="8437" y="4182"/>
                  </a:lnTo>
                  <a:lnTo>
                    <a:pt x="8327" y="4329"/>
                  </a:lnTo>
                  <a:lnTo>
                    <a:pt x="7887" y="4439"/>
                  </a:lnTo>
                  <a:lnTo>
                    <a:pt x="7336" y="4585"/>
                  </a:lnTo>
                  <a:lnTo>
                    <a:pt x="6786" y="4842"/>
                  </a:lnTo>
                  <a:lnTo>
                    <a:pt x="6566" y="4989"/>
                  </a:lnTo>
                  <a:lnTo>
                    <a:pt x="6309" y="5172"/>
                  </a:lnTo>
                  <a:lnTo>
                    <a:pt x="6089" y="5356"/>
                  </a:lnTo>
                  <a:lnTo>
                    <a:pt x="5906" y="5576"/>
                  </a:lnTo>
                  <a:lnTo>
                    <a:pt x="5759" y="5796"/>
                  </a:lnTo>
                  <a:lnTo>
                    <a:pt x="5612" y="6053"/>
                  </a:lnTo>
                  <a:lnTo>
                    <a:pt x="5539" y="6309"/>
                  </a:lnTo>
                  <a:lnTo>
                    <a:pt x="5502" y="6603"/>
                  </a:lnTo>
                  <a:lnTo>
                    <a:pt x="5466" y="6860"/>
                  </a:lnTo>
                  <a:lnTo>
                    <a:pt x="5502" y="7116"/>
                  </a:lnTo>
                  <a:lnTo>
                    <a:pt x="5539" y="7373"/>
                  </a:lnTo>
                  <a:lnTo>
                    <a:pt x="5612" y="7630"/>
                  </a:lnTo>
                  <a:lnTo>
                    <a:pt x="5722" y="7887"/>
                  </a:lnTo>
                  <a:lnTo>
                    <a:pt x="5869" y="8107"/>
                  </a:lnTo>
                  <a:lnTo>
                    <a:pt x="6016" y="8327"/>
                  </a:lnTo>
                  <a:lnTo>
                    <a:pt x="6199" y="8547"/>
                  </a:lnTo>
                  <a:lnTo>
                    <a:pt x="6419" y="8730"/>
                  </a:lnTo>
                  <a:lnTo>
                    <a:pt x="6639" y="8914"/>
                  </a:lnTo>
                  <a:lnTo>
                    <a:pt x="6860" y="9060"/>
                  </a:lnTo>
                  <a:lnTo>
                    <a:pt x="7116" y="9170"/>
                  </a:lnTo>
                  <a:lnTo>
                    <a:pt x="7410" y="9244"/>
                  </a:lnTo>
                  <a:lnTo>
                    <a:pt x="7703" y="9281"/>
                  </a:lnTo>
                  <a:lnTo>
                    <a:pt x="8033" y="9244"/>
                  </a:lnTo>
                  <a:lnTo>
                    <a:pt x="8327" y="9170"/>
                  </a:lnTo>
                  <a:lnTo>
                    <a:pt x="8620" y="9024"/>
                  </a:lnTo>
                  <a:lnTo>
                    <a:pt x="8877" y="8877"/>
                  </a:lnTo>
                  <a:lnTo>
                    <a:pt x="9391" y="8547"/>
                  </a:lnTo>
                  <a:lnTo>
                    <a:pt x="9611" y="8364"/>
                  </a:lnTo>
                  <a:lnTo>
                    <a:pt x="9794" y="8143"/>
                  </a:lnTo>
                  <a:lnTo>
                    <a:pt x="9977" y="7923"/>
                  </a:lnTo>
                  <a:lnTo>
                    <a:pt x="10161" y="7703"/>
                  </a:lnTo>
                  <a:lnTo>
                    <a:pt x="10418" y="7190"/>
                  </a:lnTo>
                  <a:lnTo>
                    <a:pt x="10638" y="6676"/>
                  </a:lnTo>
                  <a:lnTo>
                    <a:pt x="10711" y="6346"/>
                  </a:lnTo>
                  <a:lnTo>
                    <a:pt x="10748" y="6053"/>
                  </a:lnTo>
                  <a:lnTo>
                    <a:pt x="10748" y="5722"/>
                  </a:lnTo>
                  <a:lnTo>
                    <a:pt x="10711" y="5466"/>
                  </a:lnTo>
                  <a:lnTo>
                    <a:pt x="10601" y="5172"/>
                  </a:lnTo>
                  <a:lnTo>
                    <a:pt x="10454" y="4915"/>
                  </a:lnTo>
                  <a:lnTo>
                    <a:pt x="10271" y="4659"/>
                  </a:lnTo>
                  <a:lnTo>
                    <a:pt x="10051" y="4439"/>
                  </a:lnTo>
                  <a:lnTo>
                    <a:pt x="9794" y="4255"/>
                  </a:lnTo>
                  <a:lnTo>
                    <a:pt x="9537" y="4108"/>
                  </a:lnTo>
                  <a:lnTo>
                    <a:pt x="9244" y="3998"/>
                  </a:lnTo>
                  <a:lnTo>
                    <a:pt x="8950" y="396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8" name="Google Shape;318;p5"/>
            <p:cNvSpPr/>
            <p:nvPr/>
          </p:nvSpPr>
          <p:spPr>
            <a:xfrm>
              <a:off x="6385050" y="4208725"/>
              <a:ext cx="422775" cy="298975"/>
            </a:xfrm>
            <a:custGeom>
              <a:avLst/>
              <a:gdLst/>
              <a:ahLst/>
              <a:cxnLst/>
              <a:rect l="l" t="t" r="r" b="b"/>
              <a:pathLst>
                <a:path w="16911" h="11959" extrusionOk="0">
                  <a:moveTo>
                    <a:pt x="12215" y="8951"/>
                  </a:moveTo>
                  <a:lnTo>
                    <a:pt x="12032" y="9098"/>
                  </a:lnTo>
                  <a:lnTo>
                    <a:pt x="11848" y="9244"/>
                  </a:lnTo>
                  <a:lnTo>
                    <a:pt x="11408" y="9538"/>
                  </a:lnTo>
                  <a:lnTo>
                    <a:pt x="11005" y="9685"/>
                  </a:lnTo>
                  <a:lnTo>
                    <a:pt x="10638" y="9868"/>
                  </a:lnTo>
                  <a:lnTo>
                    <a:pt x="10124" y="10051"/>
                  </a:lnTo>
                  <a:lnTo>
                    <a:pt x="9977" y="10125"/>
                  </a:lnTo>
                  <a:lnTo>
                    <a:pt x="9794" y="10161"/>
                  </a:lnTo>
                  <a:lnTo>
                    <a:pt x="9904" y="9978"/>
                  </a:lnTo>
                  <a:lnTo>
                    <a:pt x="10051" y="9795"/>
                  </a:lnTo>
                  <a:lnTo>
                    <a:pt x="10344" y="9758"/>
                  </a:lnTo>
                  <a:lnTo>
                    <a:pt x="10601" y="9648"/>
                  </a:lnTo>
                  <a:lnTo>
                    <a:pt x="10858" y="9538"/>
                  </a:lnTo>
                  <a:lnTo>
                    <a:pt x="11115" y="9354"/>
                  </a:lnTo>
                  <a:lnTo>
                    <a:pt x="11335" y="9171"/>
                  </a:lnTo>
                  <a:lnTo>
                    <a:pt x="11371" y="9061"/>
                  </a:lnTo>
                  <a:lnTo>
                    <a:pt x="11445" y="9061"/>
                  </a:lnTo>
                  <a:lnTo>
                    <a:pt x="11481" y="9024"/>
                  </a:lnTo>
                  <a:lnTo>
                    <a:pt x="11848" y="8951"/>
                  </a:lnTo>
                  <a:close/>
                  <a:moveTo>
                    <a:pt x="12619" y="8988"/>
                  </a:moveTo>
                  <a:lnTo>
                    <a:pt x="12839" y="9061"/>
                  </a:lnTo>
                  <a:lnTo>
                    <a:pt x="12839" y="9171"/>
                  </a:lnTo>
                  <a:lnTo>
                    <a:pt x="12215" y="9685"/>
                  </a:lnTo>
                  <a:lnTo>
                    <a:pt x="11518" y="10125"/>
                  </a:lnTo>
                  <a:lnTo>
                    <a:pt x="11115" y="10345"/>
                  </a:lnTo>
                  <a:lnTo>
                    <a:pt x="10711" y="10528"/>
                  </a:lnTo>
                  <a:lnTo>
                    <a:pt x="10308" y="10712"/>
                  </a:lnTo>
                  <a:lnTo>
                    <a:pt x="9904" y="10932"/>
                  </a:lnTo>
                  <a:lnTo>
                    <a:pt x="9831" y="10822"/>
                  </a:lnTo>
                  <a:lnTo>
                    <a:pt x="9794" y="10712"/>
                  </a:lnTo>
                  <a:lnTo>
                    <a:pt x="9757" y="10455"/>
                  </a:lnTo>
                  <a:lnTo>
                    <a:pt x="9904" y="10455"/>
                  </a:lnTo>
                  <a:lnTo>
                    <a:pt x="10051" y="10381"/>
                  </a:lnTo>
                  <a:lnTo>
                    <a:pt x="10344" y="10271"/>
                  </a:lnTo>
                  <a:lnTo>
                    <a:pt x="11078" y="10015"/>
                  </a:lnTo>
                  <a:lnTo>
                    <a:pt x="11481" y="9831"/>
                  </a:lnTo>
                  <a:lnTo>
                    <a:pt x="11922" y="9611"/>
                  </a:lnTo>
                  <a:lnTo>
                    <a:pt x="12288" y="9318"/>
                  </a:lnTo>
                  <a:lnTo>
                    <a:pt x="12435" y="9171"/>
                  </a:lnTo>
                  <a:lnTo>
                    <a:pt x="12619" y="8988"/>
                  </a:lnTo>
                  <a:close/>
                  <a:moveTo>
                    <a:pt x="9464" y="514"/>
                  </a:moveTo>
                  <a:lnTo>
                    <a:pt x="9721" y="551"/>
                  </a:lnTo>
                  <a:lnTo>
                    <a:pt x="9941" y="588"/>
                  </a:lnTo>
                  <a:lnTo>
                    <a:pt x="10161" y="661"/>
                  </a:lnTo>
                  <a:lnTo>
                    <a:pt x="10344" y="771"/>
                  </a:lnTo>
                  <a:lnTo>
                    <a:pt x="10491" y="918"/>
                  </a:lnTo>
                  <a:lnTo>
                    <a:pt x="10564" y="1101"/>
                  </a:lnTo>
                  <a:lnTo>
                    <a:pt x="10601" y="1101"/>
                  </a:lnTo>
                  <a:lnTo>
                    <a:pt x="10528" y="1211"/>
                  </a:lnTo>
                  <a:lnTo>
                    <a:pt x="10528" y="1321"/>
                  </a:lnTo>
                  <a:lnTo>
                    <a:pt x="10564" y="1615"/>
                  </a:lnTo>
                  <a:lnTo>
                    <a:pt x="10638" y="1871"/>
                  </a:lnTo>
                  <a:lnTo>
                    <a:pt x="10748" y="2091"/>
                  </a:lnTo>
                  <a:lnTo>
                    <a:pt x="10931" y="2348"/>
                  </a:lnTo>
                  <a:lnTo>
                    <a:pt x="11005" y="2495"/>
                  </a:lnTo>
                  <a:lnTo>
                    <a:pt x="11041" y="2678"/>
                  </a:lnTo>
                  <a:lnTo>
                    <a:pt x="11041" y="2752"/>
                  </a:lnTo>
                  <a:lnTo>
                    <a:pt x="11005" y="2788"/>
                  </a:lnTo>
                  <a:lnTo>
                    <a:pt x="10931" y="2788"/>
                  </a:lnTo>
                  <a:lnTo>
                    <a:pt x="10858" y="2752"/>
                  </a:lnTo>
                  <a:lnTo>
                    <a:pt x="10784" y="2642"/>
                  </a:lnTo>
                  <a:lnTo>
                    <a:pt x="10674" y="2312"/>
                  </a:lnTo>
                  <a:lnTo>
                    <a:pt x="10601" y="2128"/>
                  </a:lnTo>
                  <a:lnTo>
                    <a:pt x="10491" y="1981"/>
                  </a:lnTo>
                  <a:lnTo>
                    <a:pt x="10381" y="1798"/>
                  </a:lnTo>
                  <a:lnTo>
                    <a:pt x="10234" y="1651"/>
                  </a:lnTo>
                  <a:lnTo>
                    <a:pt x="10088" y="1541"/>
                  </a:lnTo>
                  <a:lnTo>
                    <a:pt x="9904" y="1431"/>
                  </a:lnTo>
                  <a:lnTo>
                    <a:pt x="9721" y="1358"/>
                  </a:lnTo>
                  <a:lnTo>
                    <a:pt x="9537" y="1321"/>
                  </a:lnTo>
                  <a:lnTo>
                    <a:pt x="9134" y="1321"/>
                  </a:lnTo>
                  <a:lnTo>
                    <a:pt x="8950" y="1358"/>
                  </a:lnTo>
                  <a:lnTo>
                    <a:pt x="8767" y="1431"/>
                  </a:lnTo>
                  <a:lnTo>
                    <a:pt x="8694" y="1468"/>
                  </a:lnTo>
                  <a:lnTo>
                    <a:pt x="8657" y="1505"/>
                  </a:lnTo>
                  <a:lnTo>
                    <a:pt x="8694" y="1615"/>
                  </a:lnTo>
                  <a:lnTo>
                    <a:pt x="8767" y="1688"/>
                  </a:lnTo>
                  <a:lnTo>
                    <a:pt x="8804" y="1725"/>
                  </a:lnTo>
                  <a:lnTo>
                    <a:pt x="8877" y="1725"/>
                  </a:lnTo>
                  <a:lnTo>
                    <a:pt x="9097" y="1688"/>
                  </a:lnTo>
                  <a:lnTo>
                    <a:pt x="9281" y="1688"/>
                  </a:lnTo>
                  <a:lnTo>
                    <a:pt x="9501" y="1725"/>
                  </a:lnTo>
                  <a:lnTo>
                    <a:pt x="9684" y="1798"/>
                  </a:lnTo>
                  <a:lnTo>
                    <a:pt x="9867" y="1871"/>
                  </a:lnTo>
                  <a:lnTo>
                    <a:pt x="10014" y="2018"/>
                  </a:lnTo>
                  <a:lnTo>
                    <a:pt x="10161" y="2165"/>
                  </a:lnTo>
                  <a:lnTo>
                    <a:pt x="10271" y="2348"/>
                  </a:lnTo>
                  <a:lnTo>
                    <a:pt x="10418" y="2788"/>
                  </a:lnTo>
                  <a:lnTo>
                    <a:pt x="10528" y="2972"/>
                  </a:lnTo>
                  <a:lnTo>
                    <a:pt x="10638" y="3119"/>
                  </a:lnTo>
                  <a:lnTo>
                    <a:pt x="10528" y="3192"/>
                  </a:lnTo>
                  <a:lnTo>
                    <a:pt x="10308" y="3375"/>
                  </a:lnTo>
                  <a:lnTo>
                    <a:pt x="10088" y="3595"/>
                  </a:lnTo>
                  <a:lnTo>
                    <a:pt x="9904" y="3816"/>
                  </a:lnTo>
                  <a:lnTo>
                    <a:pt x="9794" y="4072"/>
                  </a:lnTo>
                  <a:lnTo>
                    <a:pt x="9721" y="4292"/>
                  </a:lnTo>
                  <a:lnTo>
                    <a:pt x="9684" y="4512"/>
                  </a:lnTo>
                  <a:lnTo>
                    <a:pt x="9721" y="4733"/>
                  </a:lnTo>
                  <a:lnTo>
                    <a:pt x="9757" y="4953"/>
                  </a:lnTo>
                  <a:lnTo>
                    <a:pt x="9867" y="5136"/>
                  </a:lnTo>
                  <a:lnTo>
                    <a:pt x="10014" y="5283"/>
                  </a:lnTo>
                  <a:lnTo>
                    <a:pt x="10198" y="5429"/>
                  </a:lnTo>
                  <a:lnTo>
                    <a:pt x="10418" y="5503"/>
                  </a:lnTo>
                  <a:lnTo>
                    <a:pt x="10638" y="5576"/>
                  </a:lnTo>
                  <a:lnTo>
                    <a:pt x="10895" y="5540"/>
                  </a:lnTo>
                  <a:lnTo>
                    <a:pt x="11151" y="5503"/>
                  </a:lnTo>
                  <a:lnTo>
                    <a:pt x="11371" y="5393"/>
                  </a:lnTo>
                  <a:lnTo>
                    <a:pt x="12032" y="5063"/>
                  </a:lnTo>
                  <a:lnTo>
                    <a:pt x="12692" y="4659"/>
                  </a:lnTo>
                  <a:lnTo>
                    <a:pt x="12729" y="4586"/>
                  </a:lnTo>
                  <a:lnTo>
                    <a:pt x="12765" y="4512"/>
                  </a:lnTo>
                  <a:lnTo>
                    <a:pt x="12765" y="4439"/>
                  </a:lnTo>
                  <a:lnTo>
                    <a:pt x="12729" y="4402"/>
                  </a:lnTo>
                  <a:lnTo>
                    <a:pt x="12692" y="4329"/>
                  </a:lnTo>
                  <a:lnTo>
                    <a:pt x="12619" y="4292"/>
                  </a:lnTo>
                  <a:lnTo>
                    <a:pt x="12472" y="4292"/>
                  </a:lnTo>
                  <a:lnTo>
                    <a:pt x="12032" y="4549"/>
                  </a:lnTo>
                  <a:lnTo>
                    <a:pt x="11591" y="4843"/>
                  </a:lnTo>
                  <a:lnTo>
                    <a:pt x="11371" y="4953"/>
                  </a:lnTo>
                  <a:lnTo>
                    <a:pt x="11151" y="5063"/>
                  </a:lnTo>
                  <a:lnTo>
                    <a:pt x="10895" y="5136"/>
                  </a:lnTo>
                  <a:lnTo>
                    <a:pt x="10528" y="5136"/>
                  </a:lnTo>
                  <a:lnTo>
                    <a:pt x="10418" y="5099"/>
                  </a:lnTo>
                  <a:lnTo>
                    <a:pt x="10308" y="5026"/>
                  </a:lnTo>
                  <a:lnTo>
                    <a:pt x="10234" y="4953"/>
                  </a:lnTo>
                  <a:lnTo>
                    <a:pt x="10161" y="4843"/>
                  </a:lnTo>
                  <a:lnTo>
                    <a:pt x="10124" y="4733"/>
                  </a:lnTo>
                  <a:lnTo>
                    <a:pt x="10088" y="4476"/>
                  </a:lnTo>
                  <a:lnTo>
                    <a:pt x="10124" y="4366"/>
                  </a:lnTo>
                  <a:lnTo>
                    <a:pt x="10161" y="4219"/>
                  </a:lnTo>
                  <a:lnTo>
                    <a:pt x="10271" y="3999"/>
                  </a:lnTo>
                  <a:lnTo>
                    <a:pt x="10454" y="3816"/>
                  </a:lnTo>
                  <a:lnTo>
                    <a:pt x="10674" y="3632"/>
                  </a:lnTo>
                  <a:lnTo>
                    <a:pt x="10968" y="3375"/>
                  </a:lnTo>
                  <a:lnTo>
                    <a:pt x="11225" y="3119"/>
                  </a:lnTo>
                  <a:lnTo>
                    <a:pt x="11335" y="2972"/>
                  </a:lnTo>
                  <a:lnTo>
                    <a:pt x="11408" y="2825"/>
                  </a:lnTo>
                  <a:lnTo>
                    <a:pt x="11408" y="2642"/>
                  </a:lnTo>
                  <a:lnTo>
                    <a:pt x="11408" y="2422"/>
                  </a:lnTo>
                  <a:lnTo>
                    <a:pt x="11335" y="2275"/>
                  </a:lnTo>
                  <a:lnTo>
                    <a:pt x="11261" y="2165"/>
                  </a:lnTo>
                  <a:lnTo>
                    <a:pt x="11078" y="1871"/>
                  </a:lnTo>
                  <a:lnTo>
                    <a:pt x="10895" y="1578"/>
                  </a:lnTo>
                  <a:lnTo>
                    <a:pt x="10821" y="1431"/>
                  </a:lnTo>
                  <a:lnTo>
                    <a:pt x="10821" y="1284"/>
                  </a:lnTo>
                  <a:lnTo>
                    <a:pt x="10895" y="1248"/>
                  </a:lnTo>
                  <a:lnTo>
                    <a:pt x="11298" y="1138"/>
                  </a:lnTo>
                  <a:lnTo>
                    <a:pt x="11702" y="1028"/>
                  </a:lnTo>
                  <a:lnTo>
                    <a:pt x="12142" y="954"/>
                  </a:lnTo>
                  <a:lnTo>
                    <a:pt x="12582" y="918"/>
                  </a:lnTo>
                  <a:lnTo>
                    <a:pt x="12802" y="954"/>
                  </a:lnTo>
                  <a:lnTo>
                    <a:pt x="13022" y="1028"/>
                  </a:lnTo>
                  <a:lnTo>
                    <a:pt x="13205" y="1101"/>
                  </a:lnTo>
                  <a:lnTo>
                    <a:pt x="13352" y="1211"/>
                  </a:lnTo>
                  <a:lnTo>
                    <a:pt x="13499" y="1358"/>
                  </a:lnTo>
                  <a:lnTo>
                    <a:pt x="13609" y="1505"/>
                  </a:lnTo>
                  <a:lnTo>
                    <a:pt x="13829" y="1908"/>
                  </a:lnTo>
                  <a:lnTo>
                    <a:pt x="14012" y="2202"/>
                  </a:lnTo>
                  <a:lnTo>
                    <a:pt x="13866" y="2422"/>
                  </a:lnTo>
                  <a:lnTo>
                    <a:pt x="13682" y="2568"/>
                  </a:lnTo>
                  <a:lnTo>
                    <a:pt x="13499" y="2678"/>
                  </a:lnTo>
                  <a:lnTo>
                    <a:pt x="13279" y="2788"/>
                  </a:lnTo>
                  <a:lnTo>
                    <a:pt x="12839" y="2935"/>
                  </a:lnTo>
                  <a:lnTo>
                    <a:pt x="12362" y="3082"/>
                  </a:lnTo>
                  <a:lnTo>
                    <a:pt x="11995" y="3229"/>
                  </a:lnTo>
                  <a:lnTo>
                    <a:pt x="11518" y="3449"/>
                  </a:lnTo>
                  <a:lnTo>
                    <a:pt x="11298" y="3559"/>
                  </a:lnTo>
                  <a:lnTo>
                    <a:pt x="11151" y="3742"/>
                  </a:lnTo>
                  <a:lnTo>
                    <a:pt x="11041" y="3889"/>
                  </a:lnTo>
                  <a:lnTo>
                    <a:pt x="11005" y="3999"/>
                  </a:lnTo>
                  <a:lnTo>
                    <a:pt x="11005" y="4109"/>
                  </a:lnTo>
                  <a:lnTo>
                    <a:pt x="11005" y="4182"/>
                  </a:lnTo>
                  <a:lnTo>
                    <a:pt x="11041" y="4256"/>
                  </a:lnTo>
                  <a:lnTo>
                    <a:pt x="11115" y="4292"/>
                  </a:lnTo>
                  <a:lnTo>
                    <a:pt x="11335" y="4292"/>
                  </a:lnTo>
                  <a:lnTo>
                    <a:pt x="11371" y="4219"/>
                  </a:lnTo>
                  <a:lnTo>
                    <a:pt x="11408" y="4146"/>
                  </a:lnTo>
                  <a:lnTo>
                    <a:pt x="11445" y="4072"/>
                  </a:lnTo>
                  <a:lnTo>
                    <a:pt x="11555" y="3962"/>
                  </a:lnTo>
                  <a:lnTo>
                    <a:pt x="11775" y="3816"/>
                  </a:lnTo>
                  <a:lnTo>
                    <a:pt x="12068" y="3669"/>
                  </a:lnTo>
                  <a:lnTo>
                    <a:pt x="12288" y="3595"/>
                  </a:lnTo>
                  <a:lnTo>
                    <a:pt x="12802" y="3412"/>
                  </a:lnTo>
                  <a:lnTo>
                    <a:pt x="13279" y="3229"/>
                  </a:lnTo>
                  <a:lnTo>
                    <a:pt x="13572" y="3119"/>
                  </a:lnTo>
                  <a:lnTo>
                    <a:pt x="13866" y="2972"/>
                  </a:lnTo>
                  <a:lnTo>
                    <a:pt x="14086" y="2752"/>
                  </a:lnTo>
                  <a:lnTo>
                    <a:pt x="14159" y="2642"/>
                  </a:lnTo>
                  <a:lnTo>
                    <a:pt x="14233" y="2495"/>
                  </a:lnTo>
                  <a:lnTo>
                    <a:pt x="14306" y="2568"/>
                  </a:lnTo>
                  <a:lnTo>
                    <a:pt x="14489" y="2715"/>
                  </a:lnTo>
                  <a:lnTo>
                    <a:pt x="14673" y="2788"/>
                  </a:lnTo>
                  <a:lnTo>
                    <a:pt x="14893" y="2898"/>
                  </a:lnTo>
                  <a:lnTo>
                    <a:pt x="15076" y="3009"/>
                  </a:lnTo>
                  <a:lnTo>
                    <a:pt x="15296" y="3192"/>
                  </a:lnTo>
                  <a:lnTo>
                    <a:pt x="15480" y="3449"/>
                  </a:lnTo>
                  <a:lnTo>
                    <a:pt x="15626" y="3705"/>
                  </a:lnTo>
                  <a:lnTo>
                    <a:pt x="15700" y="3999"/>
                  </a:lnTo>
                  <a:lnTo>
                    <a:pt x="15480" y="4366"/>
                  </a:lnTo>
                  <a:lnTo>
                    <a:pt x="15370" y="4549"/>
                  </a:lnTo>
                  <a:lnTo>
                    <a:pt x="15186" y="4696"/>
                  </a:lnTo>
                  <a:lnTo>
                    <a:pt x="14966" y="4879"/>
                  </a:lnTo>
                  <a:lnTo>
                    <a:pt x="14709" y="5063"/>
                  </a:lnTo>
                  <a:lnTo>
                    <a:pt x="14416" y="5173"/>
                  </a:lnTo>
                  <a:lnTo>
                    <a:pt x="14123" y="5283"/>
                  </a:lnTo>
                  <a:lnTo>
                    <a:pt x="13572" y="5429"/>
                  </a:lnTo>
                  <a:lnTo>
                    <a:pt x="13022" y="5613"/>
                  </a:lnTo>
                  <a:lnTo>
                    <a:pt x="12765" y="5723"/>
                  </a:lnTo>
                  <a:lnTo>
                    <a:pt x="12509" y="5870"/>
                  </a:lnTo>
                  <a:lnTo>
                    <a:pt x="12288" y="6016"/>
                  </a:lnTo>
                  <a:lnTo>
                    <a:pt x="12105" y="6236"/>
                  </a:lnTo>
                  <a:lnTo>
                    <a:pt x="11958" y="6420"/>
                  </a:lnTo>
                  <a:lnTo>
                    <a:pt x="11922" y="6640"/>
                  </a:lnTo>
                  <a:lnTo>
                    <a:pt x="11922" y="6823"/>
                  </a:lnTo>
                  <a:lnTo>
                    <a:pt x="11958" y="7007"/>
                  </a:lnTo>
                  <a:lnTo>
                    <a:pt x="12032" y="7154"/>
                  </a:lnTo>
                  <a:lnTo>
                    <a:pt x="12178" y="7300"/>
                  </a:lnTo>
                  <a:lnTo>
                    <a:pt x="12325" y="7410"/>
                  </a:lnTo>
                  <a:lnTo>
                    <a:pt x="12545" y="7520"/>
                  </a:lnTo>
                  <a:lnTo>
                    <a:pt x="12765" y="7557"/>
                  </a:lnTo>
                  <a:lnTo>
                    <a:pt x="12985" y="7557"/>
                  </a:lnTo>
                  <a:lnTo>
                    <a:pt x="13205" y="7520"/>
                  </a:lnTo>
                  <a:lnTo>
                    <a:pt x="13426" y="7484"/>
                  </a:lnTo>
                  <a:lnTo>
                    <a:pt x="13682" y="7410"/>
                  </a:lnTo>
                  <a:lnTo>
                    <a:pt x="13976" y="7300"/>
                  </a:lnTo>
                  <a:lnTo>
                    <a:pt x="14196" y="7154"/>
                  </a:lnTo>
                  <a:lnTo>
                    <a:pt x="14306" y="7043"/>
                  </a:lnTo>
                  <a:lnTo>
                    <a:pt x="14343" y="6970"/>
                  </a:lnTo>
                  <a:lnTo>
                    <a:pt x="14379" y="6823"/>
                  </a:lnTo>
                  <a:lnTo>
                    <a:pt x="14343" y="6787"/>
                  </a:lnTo>
                  <a:lnTo>
                    <a:pt x="14269" y="6750"/>
                  </a:lnTo>
                  <a:lnTo>
                    <a:pt x="14086" y="6750"/>
                  </a:lnTo>
                  <a:lnTo>
                    <a:pt x="13902" y="6823"/>
                  </a:lnTo>
                  <a:lnTo>
                    <a:pt x="13536" y="6970"/>
                  </a:lnTo>
                  <a:lnTo>
                    <a:pt x="13316" y="7043"/>
                  </a:lnTo>
                  <a:lnTo>
                    <a:pt x="13095" y="7080"/>
                  </a:lnTo>
                  <a:lnTo>
                    <a:pt x="12655" y="7080"/>
                  </a:lnTo>
                  <a:lnTo>
                    <a:pt x="12509" y="7007"/>
                  </a:lnTo>
                  <a:lnTo>
                    <a:pt x="12435" y="6933"/>
                  </a:lnTo>
                  <a:lnTo>
                    <a:pt x="12362" y="6823"/>
                  </a:lnTo>
                  <a:lnTo>
                    <a:pt x="12362" y="6713"/>
                  </a:lnTo>
                  <a:lnTo>
                    <a:pt x="12398" y="6603"/>
                  </a:lnTo>
                  <a:lnTo>
                    <a:pt x="12472" y="6493"/>
                  </a:lnTo>
                  <a:lnTo>
                    <a:pt x="12655" y="6310"/>
                  </a:lnTo>
                  <a:lnTo>
                    <a:pt x="12875" y="6163"/>
                  </a:lnTo>
                  <a:lnTo>
                    <a:pt x="13132" y="6053"/>
                  </a:lnTo>
                  <a:lnTo>
                    <a:pt x="13609" y="5906"/>
                  </a:lnTo>
                  <a:lnTo>
                    <a:pt x="14453" y="5613"/>
                  </a:lnTo>
                  <a:lnTo>
                    <a:pt x="14893" y="5429"/>
                  </a:lnTo>
                  <a:lnTo>
                    <a:pt x="15076" y="5319"/>
                  </a:lnTo>
                  <a:lnTo>
                    <a:pt x="15260" y="5173"/>
                  </a:lnTo>
                  <a:lnTo>
                    <a:pt x="15516" y="4953"/>
                  </a:lnTo>
                  <a:lnTo>
                    <a:pt x="15736" y="4659"/>
                  </a:lnTo>
                  <a:lnTo>
                    <a:pt x="15736" y="4696"/>
                  </a:lnTo>
                  <a:lnTo>
                    <a:pt x="15700" y="4806"/>
                  </a:lnTo>
                  <a:lnTo>
                    <a:pt x="15773" y="4916"/>
                  </a:lnTo>
                  <a:lnTo>
                    <a:pt x="15847" y="4989"/>
                  </a:lnTo>
                  <a:lnTo>
                    <a:pt x="15957" y="5026"/>
                  </a:lnTo>
                  <a:lnTo>
                    <a:pt x="16103" y="5063"/>
                  </a:lnTo>
                  <a:lnTo>
                    <a:pt x="16177" y="5099"/>
                  </a:lnTo>
                  <a:lnTo>
                    <a:pt x="16250" y="5209"/>
                  </a:lnTo>
                  <a:lnTo>
                    <a:pt x="16323" y="5356"/>
                  </a:lnTo>
                  <a:lnTo>
                    <a:pt x="16140" y="5393"/>
                  </a:lnTo>
                  <a:lnTo>
                    <a:pt x="15920" y="5466"/>
                  </a:lnTo>
                  <a:lnTo>
                    <a:pt x="15553" y="5650"/>
                  </a:lnTo>
                  <a:lnTo>
                    <a:pt x="15003" y="5833"/>
                  </a:lnTo>
                  <a:lnTo>
                    <a:pt x="14783" y="5906"/>
                  </a:lnTo>
                  <a:lnTo>
                    <a:pt x="14709" y="5980"/>
                  </a:lnTo>
                  <a:lnTo>
                    <a:pt x="14636" y="6090"/>
                  </a:lnTo>
                  <a:lnTo>
                    <a:pt x="14599" y="6163"/>
                  </a:lnTo>
                  <a:lnTo>
                    <a:pt x="14673" y="6273"/>
                  </a:lnTo>
                  <a:lnTo>
                    <a:pt x="14783" y="6310"/>
                  </a:lnTo>
                  <a:lnTo>
                    <a:pt x="14893" y="6310"/>
                  </a:lnTo>
                  <a:lnTo>
                    <a:pt x="15150" y="6273"/>
                  </a:lnTo>
                  <a:lnTo>
                    <a:pt x="15406" y="6163"/>
                  </a:lnTo>
                  <a:lnTo>
                    <a:pt x="15626" y="6053"/>
                  </a:lnTo>
                  <a:lnTo>
                    <a:pt x="16030" y="5870"/>
                  </a:lnTo>
                  <a:lnTo>
                    <a:pt x="16213" y="5723"/>
                  </a:lnTo>
                  <a:lnTo>
                    <a:pt x="16397" y="5576"/>
                  </a:lnTo>
                  <a:lnTo>
                    <a:pt x="16397" y="5833"/>
                  </a:lnTo>
                  <a:lnTo>
                    <a:pt x="16397" y="6090"/>
                  </a:lnTo>
                  <a:lnTo>
                    <a:pt x="16397" y="6493"/>
                  </a:lnTo>
                  <a:lnTo>
                    <a:pt x="16397" y="6567"/>
                  </a:lnTo>
                  <a:lnTo>
                    <a:pt x="16323" y="6603"/>
                  </a:lnTo>
                  <a:lnTo>
                    <a:pt x="16177" y="6933"/>
                  </a:lnTo>
                  <a:lnTo>
                    <a:pt x="16067" y="7264"/>
                  </a:lnTo>
                  <a:lnTo>
                    <a:pt x="15076" y="7264"/>
                  </a:lnTo>
                  <a:lnTo>
                    <a:pt x="14783" y="7300"/>
                  </a:lnTo>
                  <a:lnTo>
                    <a:pt x="14526" y="7410"/>
                  </a:lnTo>
                  <a:lnTo>
                    <a:pt x="14343" y="7594"/>
                  </a:lnTo>
                  <a:lnTo>
                    <a:pt x="14196" y="7814"/>
                  </a:lnTo>
                  <a:lnTo>
                    <a:pt x="14086" y="8034"/>
                  </a:lnTo>
                  <a:lnTo>
                    <a:pt x="14049" y="8181"/>
                  </a:lnTo>
                  <a:lnTo>
                    <a:pt x="14012" y="8327"/>
                  </a:lnTo>
                  <a:lnTo>
                    <a:pt x="14049" y="8584"/>
                  </a:lnTo>
                  <a:lnTo>
                    <a:pt x="14159" y="8841"/>
                  </a:lnTo>
                  <a:lnTo>
                    <a:pt x="14306" y="9098"/>
                  </a:lnTo>
                  <a:lnTo>
                    <a:pt x="14489" y="9318"/>
                  </a:lnTo>
                  <a:lnTo>
                    <a:pt x="14673" y="9538"/>
                  </a:lnTo>
                  <a:lnTo>
                    <a:pt x="14856" y="9758"/>
                  </a:lnTo>
                  <a:lnTo>
                    <a:pt x="15003" y="9831"/>
                  </a:lnTo>
                  <a:lnTo>
                    <a:pt x="15150" y="9868"/>
                  </a:lnTo>
                  <a:lnTo>
                    <a:pt x="15223" y="9831"/>
                  </a:lnTo>
                  <a:lnTo>
                    <a:pt x="15260" y="9758"/>
                  </a:lnTo>
                  <a:lnTo>
                    <a:pt x="15260" y="9685"/>
                  </a:lnTo>
                  <a:lnTo>
                    <a:pt x="15260" y="9574"/>
                  </a:lnTo>
                  <a:lnTo>
                    <a:pt x="15150" y="9428"/>
                  </a:lnTo>
                  <a:lnTo>
                    <a:pt x="14893" y="9134"/>
                  </a:lnTo>
                  <a:lnTo>
                    <a:pt x="14709" y="8951"/>
                  </a:lnTo>
                  <a:lnTo>
                    <a:pt x="14563" y="8731"/>
                  </a:lnTo>
                  <a:lnTo>
                    <a:pt x="14489" y="8511"/>
                  </a:lnTo>
                  <a:lnTo>
                    <a:pt x="14453" y="8364"/>
                  </a:lnTo>
                  <a:lnTo>
                    <a:pt x="14453" y="8254"/>
                  </a:lnTo>
                  <a:lnTo>
                    <a:pt x="14489" y="8107"/>
                  </a:lnTo>
                  <a:lnTo>
                    <a:pt x="14563" y="7997"/>
                  </a:lnTo>
                  <a:lnTo>
                    <a:pt x="14673" y="7850"/>
                  </a:lnTo>
                  <a:lnTo>
                    <a:pt x="14893" y="7740"/>
                  </a:lnTo>
                  <a:lnTo>
                    <a:pt x="15113" y="7667"/>
                  </a:lnTo>
                  <a:lnTo>
                    <a:pt x="15333" y="7630"/>
                  </a:lnTo>
                  <a:lnTo>
                    <a:pt x="16103" y="7630"/>
                  </a:lnTo>
                  <a:lnTo>
                    <a:pt x="15993" y="7850"/>
                  </a:lnTo>
                  <a:lnTo>
                    <a:pt x="15957" y="7961"/>
                  </a:lnTo>
                  <a:lnTo>
                    <a:pt x="15993" y="8107"/>
                  </a:lnTo>
                  <a:lnTo>
                    <a:pt x="16030" y="8327"/>
                  </a:lnTo>
                  <a:lnTo>
                    <a:pt x="16030" y="8584"/>
                  </a:lnTo>
                  <a:lnTo>
                    <a:pt x="16030" y="8804"/>
                  </a:lnTo>
                  <a:lnTo>
                    <a:pt x="15993" y="9024"/>
                  </a:lnTo>
                  <a:lnTo>
                    <a:pt x="15920" y="8841"/>
                  </a:lnTo>
                  <a:lnTo>
                    <a:pt x="15847" y="8694"/>
                  </a:lnTo>
                  <a:lnTo>
                    <a:pt x="15736" y="8511"/>
                  </a:lnTo>
                  <a:lnTo>
                    <a:pt x="15590" y="8364"/>
                  </a:lnTo>
                  <a:lnTo>
                    <a:pt x="15516" y="8327"/>
                  </a:lnTo>
                  <a:lnTo>
                    <a:pt x="15370" y="8327"/>
                  </a:lnTo>
                  <a:lnTo>
                    <a:pt x="15296" y="8364"/>
                  </a:lnTo>
                  <a:lnTo>
                    <a:pt x="15260" y="8437"/>
                  </a:lnTo>
                  <a:lnTo>
                    <a:pt x="15260" y="8511"/>
                  </a:lnTo>
                  <a:lnTo>
                    <a:pt x="15260" y="8584"/>
                  </a:lnTo>
                  <a:lnTo>
                    <a:pt x="15296" y="8657"/>
                  </a:lnTo>
                  <a:lnTo>
                    <a:pt x="15480" y="8914"/>
                  </a:lnTo>
                  <a:lnTo>
                    <a:pt x="15590" y="9171"/>
                  </a:lnTo>
                  <a:lnTo>
                    <a:pt x="15626" y="9464"/>
                  </a:lnTo>
                  <a:lnTo>
                    <a:pt x="15590" y="9795"/>
                  </a:lnTo>
                  <a:lnTo>
                    <a:pt x="15590" y="9868"/>
                  </a:lnTo>
                  <a:lnTo>
                    <a:pt x="15626" y="9978"/>
                  </a:lnTo>
                  <a:lnTo>
                    <a:pt x="15370" y="10308"/>
                  </a:lnTo>
                  <a:lnTo>
                    <a:pt x="15040" y="10638"/>
                  </a:lnTo>
                  <a:lnTo>
                    <a:pt x="14893" y="10748"/>
                  </a:lnTo>
                  <a:lnTo>
                    <a:pt x="14673" y="10895"/>
                  </a:lnTo>
                  <a:lnTo>
                    <a:pt x="14269" y="11042"/>
                  </a:lnTo>
                  <a:lnTo>
                    <a:pt x="14306" y="10968"/>
                  </a:lnTo>
                  <a:lnTo>
                    <a:pt x="14343" y="10638"/>
                  </a:lnTo>
                  <a:lnTo>
                    <a:pt x="14306" y="10345"/>
                  </a:lnTo>
                  <a:lnTo>
                    <a:pt x="14233" y="10015"/>
                  </a:lnTo>
                  <a:lnTo>
                    <a:pt x="14086" y="9721"/>
                  </a:lnTo>
                  <a:lnTo>
                    <a:pt x="13902" y="9428"/>
                  </a:lnTo>
                  <a:lnTo>
                    <a:pt x="13682" y="9171"/>
                  </a:lnTo>
                  <a:lnTo>
                    <a:pt x="13499" y="9024"/>
                  </a:lnTo>
                  <a:lnTo>
                    <a:pt x="13426" y="8914"/>
                  </a:lnTo>
                  <a:lnTo>
                    <a:pt x="13352" y="8841"/>
                  </a:lnTo>
                  <a:lnTo>
                    <a:pt x="13169" y="8841"/>
                  </a:lnTo>
                  <a:lnTo>
                    <a:pt x="12839" y="8694"/>
                  </a:lnTo>
                  <a:lnTo>
                    <a:pt x="12875" y="8584"/>
                  </a:lnTo>
                  <a:lnTo>
                    <a:pt x="12875" y="8437"/>
                  </a:lnTo>
                  <a:lnTo>
                    <a:pt x="12875" y="8364"/>
                  </a:lnTo>
                  <a:lnTo>
                    <a:pt x="12839" y="8327"/>
                  </a:lnTo>
                  <a:lnTo>
                    <a:pt x="12765" y="8291"/>
                  </a:lnTo>
                  <a:lnTo>
                    <a:pt x="12655" y="8291"/>
                  </a:lnTo>
                  <a:lnTo>
                    <a:pt x="12582" y="8327"/>
                  </a:lnTo>
                  <a:lnTo>
                    <a:pt x="12545" y="8401"/>
                  </a:lnTo>
                  <a:lnTo>
                    <a:pt x="12472" y="8584"/>
                  </a:lnTo>
                  <a:lnTo>
                    <a:pt x="12252" y="8547"/>
                  </a:lnTo>
                  <a:lnTo>
                    <a:pt x="12032" y="8584"/>
                  </a:lnTo>
                  <a:lnTo>
                    <a:pt x="11812" y="8621"/>
                  </a:lnTo>
                  <a:lnTo>
                    <a:pt x="11628" y="8694"/>
                  </a:lnTo>
                  <a:lnTo>
                    <a:pt x="11555" y="8584"/>
                  </a:lnTo>
                  <a:lnTo>
                    <a:pt x="11445" y="8511"/>
                  </a:lnTo>
                  <a:lnTo>
                    <a:pt x="11261" y="8511"/>
                  </a:lnTo>
                  <a:lnTo>
                    <a:pt x="11188" y="8584"/>
                  </a:lnTo>
                  <a:lnTo>
                    <a:pt x="11115" y="8657"/>
                  </a:lnTo>
                  <a:lnTo>
                    <a:pt x="11041" y="8731"/>
                  </a:lnTo>
                  <a:lnTo>
                    <a:pt x="10895" y="8914"/>
                  </a:lnTo>
                  <a:lnTo>
                    <a:pt x="10748" y="9061"/>
                  </a:lnTo>
                  <a:lnTo>
                    <a:pt x="10454" y="9208"/>
                  </a:lnTo>
                  <a:lnTo>
                    <a:pt x="10124" y="9318"/>
                  </a:lnTo>
                  <a:lnTo>
                    <a:pt x="9794" y="9391"/>
                  </a:lnTo>
                  <a:lnTo>
                    <a:pt x="9464" y="9428"/>
                  </a:lnTo>
                  <a:lnTo>
                    <a:pt x="8767" y="9428"/>
                  </a:lnTo>
                  <a:lnTo>
                    <a:pt x="8327" y="9354"/>
                  </a:lnTo>
                  <a:lnTo>
                    <a:pt x="8180" y="9318"/>
                  </a:lnTo>
                  <a:lnTo>
                    <a:pt x="8143" y="9318"/>
                  </a:lnTo>
                  <a:lnTo>
                    <a:pt x="8143" y="9281"/>
                  </a:lnTo>
                  <a:lnTo>
                    <a:pt x="8143" y="9134"/>
                  </a:lnTo>
                  <a:lnTo>
                    <a:pt x="8033" y="9024"/>
                  </a:lnTo>
                  <a:lnTo>
                    <a:pt x="8290" y="8621"/>
                  </a:lnTo>
                  <a:lnTo>
                    <a:pt x="8547" y="8181"/>
                  </a:lnTo>
                  <a:lnTo>
                    <a:pt x="8767" y="7924"/>
                  </a:lnTo>
                  <a:lnTo>
                    <a:pt x="8987" y="7630"/>
                  </a:lnTo>
                  <a:lnTo>
                    <a:pt x="9244" y="7410"/>
                  </a:lnTo>
                  <a:lnTo>
                    <a:pt x="9501" y="7154"/>
                  </a:lnTo>
                  <a:lnTo>
                    <a:pt x="9794" y="6970"/>
                  </a:lnTo>
                  <a:lnTo>
                    <a:pt x="10088" y="6787"/>
                  </a:lnTo>
                  <a:lnTo>
                    <a:pt x="10234" y="6713"/>
                  </a:lnTo>
                  <a:lnTo>
                    <a:pt x="10418" y="6713"/>
                  </a:lnTo>
                  <a:lnTo>
                    <a:pt x="10491" y="6750"/>
                  </a:lnTo>
                  <a:lnTo>
                    <a:pt x="10528" y="6823"/>
                  </a:lnTo>
                  <a:lnTo>
                    <a:pt x="10528" y="6897"/>
                  </a:lnTo>
                  <a:lnTo>
                    <a:pt x="10528" y="7043"/>
                  </a:lnTo>
                  <a:lnTo>
                    <a:pt x="10454" y="7154"/>
                  </a:lnTo>
                  <a:lnTo>
                    <a:pt x="10308" y="7374"/>
                  </a:lnTo>
                  <a:lnTo>
                    <a:pt x="10051" y="7667"/>
                  </a:lnTo>
                  <a:lnTo>
                    <a:pt x="9757" y="7961"/>
                  </a:lnTo>
                  <a:lnTo>
                    <a:pt x="9501" y="8291"/>
                  </a:lnTo>
                  <a:lnTo>
                    <a:pt x="9281" y="8657"/>
                  </a:lnTo>
                  <a:lnTo>
                    <a:pt x="9281" y="8731"/>
                  </a:lnTo>
                  <a:lnTo>
                    <a:pt x="9317" y="8841"/>
                  </a:lnTo>
                  <a:lnTo>
                    <a:pt x="9391" y="8878"/>
                  </a:lnTo>
                  <a:lnTo>
                    <a:pt x="9501" y="8878"/>
                  </a:lnTo>
                  <a:lnTo>
                    <a:pt x="9721" y="8694"/>
                  </a:lnTo>
                  <a:lnTo>
                    <a:pt x="9941" y="8474"/>
                  </a:lnTo>
                  <a:lnTo>
                    <a:pt x="10271" y="7997"/>
                  </a:lnTo>
                  <a:lnTo>
                    <a:pt x="10601" y="7630"/>
                  </a:lnTo>
                  <a:lnTo>
                    <a:pt x="10748" y="7447"/>
                  </a:lnTo>
                  <a:lnTo>
                    <a:pt x="10858" y="7227"/>
                  </a:lnTo>
                  <a:lnTo>
                    <a:pt x="10895" y="7043"/>
                  </a:lnTo>
                  <a:lnTo>
                    <a:pt x="10895" y="6860"/>
                  </a:lnTo>
                  <a:lnTo>
                    <a:pt x="10858" y="6677"/>
                  </a:lnTo>
                  <a:lnTo>
                    <a:pt x="10784" y="6530"/>
                  </a:lnTo>
                  <a:lnTo>
                    <a:pt x="10674" y="6383"/>
                  </a:lnTo>
                  <a:lnTo>
                    <a:pt x="10491" y="6310"/>
                  </a:lnTo>
                  <a:lnTo>
                    <a:pt x="10344" y="6310"/>
                  </a:lnTo>
                  <a:lnTo>
                    <a:pt x="10124" y="6347"/>
                  </a:lnTo>
                  <a:lnTo>
                    <a:pt x="9904" y="6420"/>
                  </a:lnTo>
                  <a:lnTo>
                    <a:pt x="9684" y="6567"/>
                  </a:lnTo>
                  <a:lnTo>
                    <a:pt x="9281" y="6860"/>
                  </a:lnTo>
                  <a:lnTo>
                    <a:pt x="8914" y="7190"/>
                  </a:lnTo>
                  <a:lnTo>
                    <a:pt x="8584" y="7557"/>
                  </a:lnTo>
                  <a:lnTo>
                    <a:pt x="8290" y="7887"/>
                  </a:lnTo>
                  <a:lnTo>
                    <a:pt x="8033" y="8254"/>
                  </a:lnTo>
                  <a:lnTo>
                    <a:pt x="7850" y="8657"/>
                  </a:lnTo>
                  <a:lnTo>
                    <a:pt x="7777" y="8878"/>
                  </a:lnTo>
                  <a:lnTo>
                    <a:pt x="7740" y="9098"/>
                  </a:lnTo>
                  <a:lnTo>
                    <a:pt x="7703" y="9098"/>
                  </a:lnTo>
                  <a:lnTo>
                    <a:pt x="7667" y="9171"/>
                  </a:lnTo>
                  <a:lnTo>
                    <a:pt x="7556" y="9208"/>
                  </a:lnTo>
                  <a:lnTo>
                    <a:pt x="7300" y="9208"/>
                  </a:lnTo>
                  <a:lnTo>
                    <a:pt x="6823" y="9098"/>
                  </a:lnTo>
                  <a:lnTo>
                    <a:pt x="6236" y="9098"/>
                  </a:lnTo>
                  <a:lnTo>
                    <a:pt x="5686" y="9171"/>
                  </a:lnTo>
                  <a:lnTo>
                    <a:pt x="5612" y="9171"/>
                  </a:lnTo>
                  <a:lnTo>
                    <a:pt x="5612" y="8988"/>
                  </a:lnTo>
                  <a:lnTo>
                    <a:pt x="5612" y="8804"/>
                  </a:lnTo>
                  <a:lnTo>
                    <a:pt x="5686" y="8657"/>
                  </a:lnTo>
                  <a:lnTo>
                    <a:pt x="5759" y="8511"/>
                  </a:lnTo>
                  <a:lnTo>
                    <a:pt x="5869" y="8364"/>
                  </a:lnTo>
                  <a:lnTo>
                    <a:pt x="6016" y="8291"/>
                  </a:lnTo>
                  <a:lnTo>
                    <a:pt x="6163" y="8181"/>
                  </a:lnTo>
                  <a:lnTo>
                    <a:pt x="6383" y="8144"/>
                  </a:lnTo>
                  <a:lnTo>
                    <a:pt x="6749" y="8034"/>
                  </a:lnTo>
                  <a:lnTo>
                    <a:pt x="7080" y="7924"/>
                  </a:lnTo>
                  <a:lnTo>
                    <a:pt x="7410" y="7777"/>
                  </a:lnTo>
                  <a:lnTo>
                    <a:pt x="7703" y="7594"/>
                  </a:lnTo>
                  <a:lnTo>
                    <a:pt x="7960" y="7374"/>
                  </a:lnTo>
                  <a:lnTo>
                    <a:pt x="8217" y="7154"/>
                  </a:lnTo>
                  <a:lnTo>
                    <a:pt x="8437" y="6897"/>
                  </a:lnTo>
                  <a:lnTo>
                    <a:pt x="8620" y="6603"/>
                  </a:lnTo>
                  <a:lnTo>
                    <a:pt x="8767" y="6383"/>
                  </a:lnTo>
                  <a:lnTo>
                    <a:pt x="8914" y="6090"/>
                  </a:lnTo>
                  <a:lnTo>
                    <a:pt x="8950" y="5943"/>
                  </a:lnTo>
                  <a:lnTo>
                    <a:pt x="8987" y="5796"/>
                  </a:lnTo>
                  <a:lnTo>
                    <a:pt x="8950" y="5650"/>
                  </a:lnTo>
                  <a:lnTo>
                    <a:pt x="8914" y="5540"/>
                  </a:lnTo>
                  <a:lnTo>
                    <a:pt x="8804" y="5540"/>
                  </a:lnTo>
                  <a:lnTo>
                    <a:pt x="8694" y="5576"/>
                  </a:lnTo>
                  <a:lnTo>
                    <a:pt x="8620" y="5686"/>
                  </a:lnTo>
                  <a:lnTo>
                    <a:pt x="8510" y="5943"/>
                  </a:lnTo>
                  <a:lnTo>
                    <a:pt x="8327" y="6310"/>
                  </a:lnTo>
                  <a:lnTo>
                    <a:pt x="8107" y="6677"/>
                  </a:lnTo>
                  <a:lnTo>
                    <a:pt x="7813" y="7007"/>
                  </a:lnTo>
                  <a:lnTo>
                    <a:pt x="7483" y="7264"/>
                  </a:lnTo>
                  <a:lnTo>
                    <a:pt x="7116" y="7484"/>
                  </a:lnTo>
                  <a:lnTo>
                    <a:pt x="6713" y="7667"/>
                  </a:lnTo>
                  <a:lnTo>
                    <a:pt x="6346" y="7777"/>
                  </a:lnTo>
                  <a:lnTo>
                    <a:pt x="6016" y="7887"/>
                  </a:lnTo>
                  <a:lnTo>
                    <a:pt x="5832" y="7924"/>
                  </a:lnTo>
                  <a:lnTo>
                    <a:pt x="5686" y="8034"/>
                  </a:lnTo>
                  <a:lnTo>
                    <a:pt x="5539" y="8144"/>
                  </a:lnTo>
                  <a:lnTo>
                    <a:pt x="5429" y="8291"/>
                  </a:lnTo>
                  <a:lnTo>
                    <a:pt x="5282" y="8511"/>
                  </a:lnTo>
                  <a:lnTo>
                    <a:pt x="5209" y="8768"/>
                  </a:lnTo>
                  <a:lnTo>
                    <a:pt x="5209" y="9024"/>
                  </a:lnTo>
                  <a:lnTo>
                    <a:pt x="5282" y="9281"/>
                  </a:lnTo>
                  <a:lnTo>
                    <a:pt x="4915" y="9391"/>
                  </a:lnTo>
                  <a:lnTo>
                    <a:pt x="4512" y="9501"/>
                  </a:lnTo>
                  <a:lnTo>
                    <a:pt x="4365" y="9501"/>
                  </a:lnTo>
                  <a:lnTo>
                    <a:pt x="4218" y="9464"/>
                  </a:lnTo>
                  <a:lnTo>
                    <a:pt x="4072" y="9428"/>
                  </a:lnTo>
                  <a:lnTo>
                    <a:pt x="3962" y="9354"/>
                  </a:lnTo>
                  <a:lnTo>
                    <a:pt x="3852" y="9244"/>
                  </a:lnTo>
                  <a:lnTo>
                    <a:pt x="3778" y="9134"/>
                  </a:lnTo>
                  <a:lnTo>
                    <a:pt x="3742" y="9024"/>
                  </a:lnTo>
                  <a:lnTo>
                    <a:pt x="3778" y="8841"/>
                  </a:lnTo>
                  <a:lnTo>
                    <a:pt x="3815" y="8768"/>
                  </a:lnTo>
                  <a:lnTo>
                    <a:pt x="3778" y="8694"/>
                  </a:lnTo>
                  <a:lnTo>
                    <a:pt x="3888" y="8547"/>
                  </a:lnTo>
                  <a:lnTo>
                    <a:pt x="3962" y="8401"/>
                  </a:lnTo>
                  <a:lnTo>
                    <a:pt x="4108" y="8107"/>
                  </a:lnTo>
                  <a:lnTo>
                    <a:pt x="4255" y="7850"/>
                  </a:lnTo>
                  <a:lnTo>
                    <a:pt x="4439" y="7520"/>
                  </a:lnTo>
                  <a:lnTo>
                    <a:pt x="4475" y="7374"/>
                  </a:lnTo>
                  <a:lnTo>
                    <a:pt x="4512" y="7227"/>
                  </a:lnTo>
                  <a:lnTo>
                    <a:pt x="4475" y="7043"/>
                  </a:lnTo>
                  <a:lnTo>
                    <a:pt x="4439" y="6897"/>
                  </a:lnTo>
                  <a:lnTo>
                    <a:pt x="4328" y="6823"/>
                  </a:lnTo>
                  <a:lnTo>
                    <a:pt x="4218" y="6750"/>
                  </a:lnTo>
                  <a:lnTo>
                    <a:pt x="4108" y="6713"/>
                  </a:lnTo>
                  <a:lnTo>
                    <a:pt x="3962" y="6713"/>
                  </a:lnTo>
                  <a:lnTo>
                    <a:pt x="3705" y="6750"/>
                  </a:lnTo>
                  <a:lnTo>
                    <a:pt x="3485" y="6823"/>
                  </a:lnTo>
                  <a:lnTo>
                    <a:pt x="3191" y="7007"/>
                  </a:lnTo>
                  <a:lnTo>
                    <a:pt x="2935" y="7227"/>
                  </a:lnTo>
                  <a:lnTo>
                    <a:pt x="2751" y="7447"/>
                  </a:lnTo>
                  <a:lnTo>
                    <a:pt x="2568" y="7667"/>
                  </a:lnTo>
                  <a:lnTo>
                    <a:pt x="2494" y="7667"/>
                  </a:lnTo>
                  <a:lnTo>
                    <a:pt x="2421" y="7704"/>
                  </a:lnTo>
                  <a:lnTo>
                    <a:pt x="2348" y="7850"/>
                  </a:lnTo>
                  <a:lnTo>
                    <a:pt x="2348" y="7887"/>
                  </a:lnTo>
                  <a:lnTo>
                    <a:pt x="2348" y="7961"/>
                  </a:lnTo>
                  <a:lnTo>
                    <a:pt x="2384" y="8034"/>
                  </a:lnTo>
                  <a:lnTo>
                    <a:pt x="2458" y="8071"/>
                  </a:lnTo>
                  <a:lnTo>
                    <a:pt x="2568" y="8107"/>
                  </a:lnTo>
                  <a:lnTo>
                    <a:pt x="2678" y="8107"/>
                  </a:lnTo>
                  <a:lnTo>
                    <a:pt x="2788" y="8071"/>
                  </a:lnTo>
                  <a:lnTo>
                    <a:pt x="2861" y="7997"/>
                  </a:lnTo>
                  <a:lnTo>
                    <a:pt x="3191" y="7630"/>
                  </a:lnTo>
                  <a:lnTo>
                    <a:pt x="3338" y="7447"/>
                  </a:lnTo>
                  <a:lnTo>
                    <a:pt x="3521" y="7300"/>
                  </a:lnTo>
                  <a:lnTo>
                    <a:pt x="3742" y="7227"/>
                  </a:lnTo>
                  <a:lnTo>
                    <a:pt x="3962" y="7154"/>
                  </a:lnTo>
                  <a:lnTo>
                    <a:pt x="4035" y="7154"/>
                  </a:lnTo>
                  <a:lnTo>
                    <a:pt x="4035" y="7190"/>
                  </a:lnTo>
                  <a:lnTo>
                    <a:pt x="4035" y="7300"/>
                  </a:lnTo>
                  <a:lnTo>
                    <a:pt x="3925" y="7557"/>
                  </a:lnTo>
                  <a:lnTo>
                    <a:pt x="3668" y="8034"/>
                  </a:lnTo>
                  <a:lnTo>
                    <a:pt x="3558" y="8327"/>
                  </a:lnTo>
                  <a:lnTo>
                    <a:pt x="3485" y="8474"/>
                  </a:lnTo>
                  <a:lnTo>
                    <a:pt x="3411" y="8547"/>
                  </a:lnTo>
                  <a:lnTo>
                    <a:pt x="3301" y="8621"/>
                  </a:lnTo>
                  <a:lnTo>
                    <a:pt x="3301" y="8657"/>
                  </a:lnTo>
                  <a:lnTo>
                    <a:pt x="3265" y="8694"/>
                  </a:lnTo>
                  <a:lnTo>
                    <a:pt x="3118" y="8804"/>
                  </a:lnTo>
                  <a:lnTo>
                    <a:pt x="2935" y="8841"/>
                  </a:lnTo>
                  <a:lnTo>
                    <a:pt x="2751" y="8878"/>
                  </a:lnTo>
                  <a:lnTo>
                    <a:pt x="2531" y="8878"/>
                  </a:lnTo>
                  <a:lnTo>
                    <a:pt x="2348" y="8841"/>
                  </a:lnTo>
                  <a:lnTo>
                    <a:pt x="2164" y="8768"/>
                  </a:lnTo>
                  <a:lnTo>
                    <a:pt x="2018" y="8694"/>
                  </a:lnTo>
                  <a:lnTo>
                    <a:pt x="1871" y="8584"/>
                  </a:lnTo>
                  <a:lnTo>
                    <a:pt x="1724" y="8437"/>
                  </a:lnTo>
                  <a:lnTo>
                    <a:pt x="1651" y="8291"/>
                  </a:lnTo>
                  <a:lnTo>
                    <a:pt x="1577" y="8144"/>
                  </a:lnTo>
                  <a:lnTo>
                    <a:pt x="1504" y="7961"/>
                  </a:lnTo>
                  <a:lnTo>
                    <a:pt x="1504" y="7777"/>
                  </a:lnTo>
                  <a:lnTo>
                    <a:pt x="1504" y="7594"/>
                  </a:lnTo>
                  <a:lnTo>
                    <a:pt x="1504" y="7447"/>
                  </a:lnTo>
                  <a:lnTo>
                    <a:pt x="1577" y="7264"/>
                  </a:lnTo>
                  <a:lnTo>
                    <a:pt x="1614" y="7154"/>
                  </a:lnTo>
                  <a:lnTo>
                    <a:pt x="1651" y="7043"/>
                  </a:lnTo>
                  <a:lnTo>
                    <a:pt x="1614" y="6970"/>
                  </a:lnTo>
                  <a:lnTo>
                    <a:pt x="1687" y="6970"/>
                  </a:lnTo>
                  <a:lnTo>
                    <a:pt x="1944" y="6860"/>
                  </a:lnTo>
                  <a:lnTo>
                    <a:pt x="2201" y="6787"/>
                  </a:lnTo>
                  <a:lnTo>
                    <a:pt x="2788" y="6493"/>
                  </a:lnTo>
                  <a:lnTo>
                    <a:pt x="3375" y="6163"/>
                  </a:lnTo>
                  <a:lnTo>
                    <a:pt x="3815" y="5870"/>
                  </a:lnTo>
                  <a:lnTo>
                    <a:pt x="3998" y="5686"/>
                  </a:lnTo>
                  <a:lnTo>
                    <a:pt x="4145" y="5503"/>
                  </a:lnTo>
                  <a:lnTo>
                    <a:pt x="4292" y="5283"/>
                  </a:lnTo>
                  <a:lnTo>
                    <a:pt x="4402" y="5099"/>
                  </a:lnTo>
                  <a:lnTo>
                    <a:pt x="4475" y="4843"/>
                  </a:lnTo>
                  <a:lnTo>
                    <a:pt x="4512" y="4586"/>
                  </a:lnTo>
                  <a:lnTo>
                    <a:pt x="4512" y="4402"/>
                  </a:lnTo>
                  <a:lnTo>
                    <a:pt x="4475" y="4182"/>
                  </a:lnTo>
                  <a:lnTo>
                    <a:pt x="4365" y="3999"/>
                  </a:lnTo>
                  <a:lnTo>
                    <a:pt x="4292" y="3926"/>
                  </a:lnTo>
                  <a:lnTo>
                    <a:pt x="4218" y="3889"/>
                  </a:lnTo>
                  <a:lnTo>
                    <a:pt x="3962" y="3816"/>
                  </a:lnTo>
                  <a:lnTo>
                    <a:pt x="3742" y="3779"/>
                  </a:lnTo>
                  <a:lnTo>
                    <a:pt x="3485" y="3816"/>
                  </a:lnTo>
                  <a:lnTo>
                    <a:pt x="3228" y="3852"/>
                  </a:lnTo>
                  <a:lnTo>
                    <a:pt x="2935" y="3962"/>
                  </a:lnTo>
                  <a:lnTo>
                    <a:pt x="2678" y="4072"/>
                  </a:lnTo>
                  <a:lnTo>
                    <a:pt x="2164" y="4366"/>
                  </a:lnTo>
                  <a:lnTo>
                    <a:pt x="1504" y="4733"/>
                  </a:lnTo>
                  <a:lnTo>
                    <a:pt x="1211" y="4916"/>
                  </a:lnTo>
                  <a:lnTo>
                    <a:pt x="917" y="5099"/>
                  </a:lnTo>
                  <a:lnTo>
                    <a:pt x="844" y="5173"/>
                  </a:lnTo>
                  <a:lnTo>
                    <a:pt x="807" y="5246"/>
                  </a:lnTo>
                  <a:lnTo>
                    <a:pt x="807" y="5319"/>
                  </a:lnTo>
                  <a:lnTo>
                    <a:pt x="844" y="5356"/>
                  </a:lnTo>
                  <a:lnTo>
                    <a:pt x="880" y="5429"/>
                  </a:lnTo>
                  <a:lnTo>
                    <a:pt x="954" y="5466"/>
                  </a:lnTo>
                  <a:lnTo>
                    <a:pt x="1101" y="5466"/>
                  </a:lnTo>
                  <a:lnTo>
                    <a:pt x="1541" y="5246"/>
                  </a:lnTo>
                  <a:lnTo>
                    <a:pt x="1944" y="4989"/>
                  </a:lnTo>
                  <a:lnTo>
                    <a:pt x="2788" y="4512"/>
                  </a:lnTo>
                  <a:lnTo>
                    <a:pt x="3191" y="4329"/>
                  </a:lnTo>
                  <a:lnTo>
                    <a:pt x="3375" y="4256"/>
                  </a:lnTo>
                  <a:lnTo>
                    <a:pt x="3595" y="4219"/>
                  </a:lnTo>
                  <a:lnTo>
                    <a:pt x="3742" y="4182"/>
                  </a:lnTo>
                  <a:lnTo>
                    <a:pt x="3852" y="4219"/>
                  </a:lnTo>
                  <a:lnTo>
                    <a:pt x="3998" y="4256"/>
                  </a:lnTo>
                  <a:lnTo>
                    <a:pt x="4035" y="4292"/>
                  </a:lnTo>
                  <a:lnTo>
                    <a:pt x="4072" y="4366"/>
                  </a:lnTo>
                  <a:lnTo>
                    <a:pt x="4108" y="4476"/>
                  </a:lnTo>
                  <a:lnTo>
                    <a:pt x="4108" y="4586"/>
                  </a:lnTo>
                  <a:lnTo>
                    <a:pt x="4072" y="4843"/>
                  </a:lnTo>
                  <a:lnTo>
                    <a:pt x="3998" y="5026"/>
                  </a:lnTo>
                  <a:lnTo>
                    <a:pt x="3852" y="5246"/>
                  </a:lnTo>
                  <a:lnTo>
                    <a:pt x="3705" y="5393"/>
                  </a:lnTo>
                  <a:lnTo>
                    <a:pt x="3558" y="5576"/>
                  </a:lnTo>
                  <a:lnTo>
                    <a:pt x="3155" y="5833"/>
                  </a:lnTo>
                  <a:lnTo>
                    <a:pt x="2788" y="6053"/>
                  </a:lnTo>
                  <a:lnTo>
                    <a:pt x="2348" y="6310"/>
                  </a:lnTo>
                  <a:lnTo>
                    <a:pt x="1908" y="6530"/>
                  </a:lnTo>
                  <a:lnTo>
                    <a:pt x="1467" y="6750"/>
                  </a:lnTo>
                  <a:lnTo>
                    <a:pt x="1321" y="6823"/>
                  </a:lnTo>
                  <a:lnTo>
                    <a:pt x="1247" y="6860"/>
                  </a:lnTo>
                  <a:lnTo>
                    <a:pt x="1211" y="6933"/>
                  </a:lnTo>
                  <a:lnTo>
                    <a:pt x="1174" y="6933"/>
                  </a:lnTo>
                  <a:lnTo>
                    <a:pt x="1064" y="6860"/>
                  </a:lnTo>
                  <a:lnTo>
                    <a:pt x="880" y="6713"/>
                  </a:lnTo>
                  <a:lnTo>
                    <a:pt x="697" y="6457"/>
                  </a:lnTo>
                  <a:lnTo>
                    <a:pt x="587" y="6273"/>
                  </a:lnTo>
                  <a:lnTo>
                    <a:pt x="514" y="6053"/>
                  </a:lnTo>
                  <a:lnTo>
                    <a:pt x="477" y="5833"/>
                  </a:lnTo>
                  <a:lnTo>
                    <a:pt x="477" y="5613"/>
                  </a:lnTo>
                  <a:lnTo>
                    <a:pt x="477" y="5356"/>
                  </a:lnTo>
                  <a:lnTo>
                    <a:pt x="550" y="5136"/>
                  </a:lnTo>
                  <a:lnTo>
                    <a:pt x="660" y="4879"/>
                  </a:lnTo>
                  <a:lnTo>
                    <a:pt x="770" y="4659"/>
                  </a:lnTo>
                  <a:lnTo>
                    <a:pt x="917" y="4476"/>
                  </a:lnTo>
                  <a:lnTo>
                    <a:pt x="1101" y="4292"/>
                  </a:lnTo>
                  <a:lnTo>
                    <a:pt x="1504" y="3962"/>
                  </a:lnTo>
                  <a:lnTo>
                    <a:pt x="1908" y="3705"/>
                  </a:lnTo>
                  <a:lnTo>
                    <a:pt x="2384" y="3485"/>
                  </a:lnTo>
                  <a:lnTo>
                    <a:pt x="2458" y="3412"/>
                  </a:lnTo>
                  <a:lnTo>
                    <a:pt x="2494" y="3302"/>
                  </a:lnTo>
                  <a:lnTo>
                    <a:pt x="2568" y="3119"/>
                  </a:lnTo>
                  <a:lnTo>
                    <a:pt x="2715" y="2898"/>
                  </a:lnTo>
                  <a:lnTo>
                    <a:pt x="2898" y="2715"/>
                  </a:lnTo>
                  <a:lnTo>
                    <a:pt x="3045" y="2532"/>
                  </a:lnTo>
                  <a:lnTo>
                    <a:pt x="3228" y="2385"/>
                  </a:lnTo>
                  <a:lnTo>
                    <a:pt x="3448" y="2238"/>
                  </a:lnTo>
                  <a:lnTo>
                    <a:pt x="3632" y="2128"/>
                  </a:lnTo>
                  <a:lnTo>
                    <a:pt x="3852" y="2055"/>
                  </a:lnTo>
                  <a:lnTo>
                    <a:pt x="4108" y="1981"/>
                  </a:lnTo>
                  <a:lnTo>
                    <a:pt x="4328" y="1945"/>
                  </a:lnTo>
                  <a:lnTo>
                    <a:pt x="4549" y="1908"/>
                  </a:lnTo>
                  <a:lnTo>
                    <a:pt x="4695" y="2055"/>
                  </a:lnTo>
                  <a:lnTo>
                    <a:pt x="4879" y="2165"/>
                  </a:lnTo>
                  <a:lnTo>
                    <a:pt x="5135" y="2348"/>
                  </a:lnTo>
                  <a:lnTo>
                    <a:pt x="5356" y="2568"/>
                  </a:lnTo>
                  <a:lnTo>
                    <a:pt x="5466" y="2715"/>
                  </a:lnTo>
                  <a:lnTo>
                    <a:pt x="5539" y="2898"/>
                  </a:lnTo>
                  <a:lnTo>
                    <a:pt x="5649" y="3229"/>
                  </a:lnTo>
                  <a:lnTo>
                    <a:pt x="5722" y="3559"/>
                  </a:lnTo>
                  <a:lnTo>
                    <a:pt x="5686" y="3926"/>
                  </a:lnTo>
                  <a:lnTo>
                    <a:pt x="5612" y="4256"/>
                  </a:lnTo>
                  <a:lnTo>
                    <a:pt x="5466" y="4549"/>
                  </a:lnTo>
                  <a:lnTo>
                    <a:pt x="5062" y="5063"/>
                  </a:lnTo>
                  <a:lnTo>
                    <a:pt x="4879" y="5319"/>
                  </a:lnTo>
                  <a:lnTo>
                    <a:pt x="4732" y="5613"/>
                  </a:lnTo>
                  <a:lnTo>
                    <a:pt x="4659" y="5943"/>
                  </a:lnTo>
                  <a:lnTo>
                    <a:pt x="4659" y="6090"/>
                  </a:lnTo>
                  <a:lnTo>
                    <a:pt x="4659" y="6273"/>
                  </a:lnTo>
                  <a:lnTo>
                    <a:pt x="4695" y="6420"/>
                  </a:lnTo>
                  <a:lnTo>
                    <a:pt x="4769" y="6567"/>
                  </a:lnTo>
                  <a:lnTo>
                    <a:pt x="4805" y="6677"/>
                  </a:lnTo>
                  <a:lnTo>
                    <a:pt x="4915" y="6787"/>
                  </a:lnTo>
                  <a:lnTo>
                    <a:pt x="5135" y="6933"/>
                  </a:lnTo>
                  <a:lnTo>
                    <a:pt x="5392" y="7007"/>
                  </a:lnTo>
                  <a:lnTo>
                    <a:pt x="5649" y="7043"/>
                  </a:lnTo>
                  <a:lnTo>
                    <a:pt x="5942" y="7007"/>
                  </a:lnTo>
                  <a:lnTo>
                    <a:pt x="6199" y="6933"/>
                  </a:lnTo>
                  <a:lnTo>
                    <a:pt x="6456" y="6823"/>
                  </a:lnTo>
                  <a:lnTo>
                    <a:pt x="6676" y="6677"/>
                  </a:lnTo>
                  <a:lnTo>
                    <a:pt x="6896" y="6457"/>
                  </a:lnTo>
                  <a:lnTo>
                    <a:pt x="7043" y="6200"/>
                  </a:lnTo>
                  <a:lnTo>
                    <a:pt x="7226" y="5980"/>
                  </a:lnTo>
                  <a:lnTo>
                    <a:pt x="7667" y="5246"/>
                  </a:lnTo>
                  <a:lnTo>
                    <a:pt x="7887" y="4879"/>
                  </a:lnTo>
                  <a:lnTo>
                    <a:pt x="8107" y="4476"/>
                  </a:lnTo>
                  <a:lnTo>
                    <a:pt x="8143" y="4402"/>
                  </a:lnTo>
                  <a:lnTo>
                    <a:pt x="8107" y="4329"/>
                  </a:lnTo>
                  <a:lnTo>
                    <a:pt x="8070" y="4256"/>
                  </a:lnTo>
                  <a:lnTo>
                    <a:pt x="8033" y="4182"/>
                  </a:lnTo>
                  <a:lnTo>
                    <a:pt x="7777" y="4182"/>
                  </a:lnTo>
                  <a:lnTo>
                    <a:pt x="7703" y="4256"/>
                  </a:lnTo>
                  <a:lnTo>
                    <a:pt x="7520" y="4586"/>
                  </a:lnTo>
                  <a:lnTo>
                    <a:pt x="7300" y="4879"/>
                  </a:lnTo>
                  <a:lnTo>
                    <a:pt x="6933" y="5540"/>
                  </a:lnTo>
                  <a:lnTo>
                    <a:pt x="6749" y="5796"/>
                  </a:lnTo>
                  <a:lnTo>
                    <a:pt x="6566" y="6053"/>
                  </a:lnTo>
                  <a:lnTo>
                    <a:pt x="6383" y="6273"/>
                  </a:lnTo>
                  <a:lnTo>
                    <a:pt x="6126" y="6493"/>
                  </a:lnTo>
                  <a:lnTo>
                    <a:pt x="5942" y="6567"/>
                  </a:lnTo>
                  <a:lnTo>
                    <a:pt x="5796" y="6603"/>
                  </a:lnTo>
                  <a:lnTo>
                    <a:pt x="5612" y="6567"/>
                  </a:lnTo>
                  <a:lnTo>
                    <a:pt x="5466" y="6530"/>
                  </a:lnTo>
                  <a:lnTo>
                    <a:pt x="5319" y="6457"/>
                  </a:lnTo>
                  <a:lnTo>
                    <a:pt x="5209" y="6347"/>
                  </a:lnTo>
                  <a:lnTo>
                    <a:pt x="5135" y="6200"/>
                  </a:lnTo>
                  <a:lnTo>
                    <a:pt x="5099" y="6016"/>
                  </a:lnTo>
                  <a:lnTo>
                    <a:pt x="5135" y="5833"/>
                  </a:lnTo>
                  <a:lnTo>
                    <a:pt x="5172" y="5686"/>
                  </a:lnTo>
                  <a:lnTo>
                    <a:pt x="5356" y="5393"/>
                  </a:lnTo>
                  <a:lnTo>
                    <a:pt x="5759" y="4879"/>
                  </a:lnTo>
                  <a:lnTo>
                    <a:pt x="5906" y="4659"/>
                  </a:lnTo>
                  <a:lnTo>
                    <a:pt x="6016" y="4402"/>
                  </a:lnTo>
                  <a:lnTo>
                    <a:pt x="6126" y="4146"/>
                  </a:lnTo>
                  <a:lnTo>
                    <a:pt x="6163" y="3889"/>
                  </a:lnTo>
                  <a:lnTo>
                    <a:pt x="6163" y="3632"/>
                  </a:lnTo>
                  <a:lnTo>
                    <a:pt x="6163" y="3339"/>
                  </a:lnTo>
                  <a:lnTo>
                    <a:pt x="6089" y="3082"/>
                  </a:lnTo>
                  <a:lnTo>
                    <a:pt x="6016" y="2825"/>
                  </a:lnTo>
                  <a:lnTo>
                    <a:pt x="5832" y="2532"/>
                  </a:lnTo>
                  <a:lnTo>
                    <a:pt x="5576" y="2165"/>
                  </a:lnTo>
                  <a:lnTo>
                    <a:pt x="5429" y="2018"/>
                  </a:lnTo>
                  <a:lnTo>
                    <a:pt x="5282" y="1908"/>
                  </a:lnTo>
                  <a:lnTo>
                    <a:pt x="5099" y="1798"/>
                  </a:lnTo>
                  <a:lnTo>
                    <a:pt x="4915" y="1725"/>
                  </a:lnTo>
                  <a:lnTo>
                    <a:pt x="4915" y="1688"/>
                  </a:lnTo>
                  <a:lnTo>
                    <a:pt x="4915" y="1468"/>
                  </a:lnTo>
                  <a:lnTo>
                    <a:pt x="4989" y="1321"/>
                  </a:lnTo>
                  <a:lnTo>
                    <a:pt x="5062" y="1174"/>
                  </a:lnTo>
                  <a:lnTo>
                    <a:pt x="5172" y="1028"/>
                  </a:lnTo>
                  <a:lnTo>
                    <a:pt x="5319" y="918"/>
                  </a:lnTo>
                  <a:lnTo>
                    <a:pt x="5502" y="844"/>
                  </a:lnTo>
                  <a:lnTo>
                    <a:pt x="5686" y="808"/>
                  </a:lnTo>
                  <a:lnTo>
                    <a:pt x="5869" y="771"/>
                  </a:lnTo>
                  <a:lnTo>
                    <a:pt x="6016" y="771"/>
                  </a:lnTo>
                  <a:lnTo>
                    <a:pt x="6199" y="808"/>
                  </a:lnTo>
                  <a:lnTo>
                    <a:pt x="6529" y="918"/>
                  </a:lnTo>
                  <a:lnTo>
                    <a:pt x="7190" y="1211"/>
                  </a:lnTo>
                  <a:lnTo>
                    <a:pt x="7080" y="1321"/>
                  </a:lnTo>
                  <a:lnTo>
                    <a:pt x="7043" y="1431"/>
                  </a:lnTo>
                  <a:lnTo>
                    <a:pt x="7043" y="1541"/>
                  </a:lnTo>
                  <a:lnTo>
                    <a:pt x="7043" y="1651"/>
                  </a:lnTo>
                  <a:lnTo>
                    <a:pt x="7153" y="1871"/>
                  </a:lnTo>
                  <a:lnTo>
                    <a:pt x="7300" y="2018"/>
                  </a:lnTo>
                  <a:lnTo>
                    <a:pt x="7446" y="2165"/>
                  </a:lnTo>
                  <a:lnTo>
                    <a:pt x="7556" y="2275"/>
                  </a:lnTo>
                  <a:lnTo>
                    <a:pt x="7446" y="2495"/>
                  </a:lnTo>
                  <a:lnTo>
                    <a:pt x="7263" y="3045"/>
                  </a:lnTo>
                  <a:lnTo>
                    <a:pt x="7153" y="3265"/>
                  </a:lnTo>
                  <a:lnTo>
                    <a:pt x="7043" y="3485"/>
                  </a:lnTo>
                  <a:lnTo>
                    <a:pt x="6933" y="3705"/>
                  </a:lnTo>
                  <a:lnTo>
                    <a:pt x="6896" y="3926"/>
                  </a:lnTo>
                  <a:lnTo>
                    <a:pt x="6896" y="3999"/>
                  </a:lnTo>
                  <a:lnTo>
                    <a:pt x="6970" y="4036"/>
                  </a:lnTo>
                  <a:lnTo>
                    <a:pt x="7043" y="4072"/>
                  </a:lnTo>
                  <a:lnTo>
                    <a:pt x="7116" y="4036"/>
                  </a:lnTo>
                  <a:lnTo>
                    <a:pt x="7263" y="3889"/>
                  </a:lnTo>
                  <a:lnTo>
                    <a:pt x="7410" y="3705"/>
                  </a:lnTo>
                  <a:lnTo>
                    <a:pt x="7593" y="3265"/>
                  </a:lnTo>
                  <a:lnTo>
                    <a:pt x="7777" y="2715"/>
                  </a:lnTo>
                  <a:lnTo>
                    <a:pt x="7813" y="2458"/>
                  </a:lnTo>
                  <a:lnTo>
                    <a:pt x="7813" y="2422"/>
                  </a:lnTo>
                  <a:lnTo>
                    <a:pt x="8363" y="2678"/>
                  </a:lnTo>
                  <a:lnTo>
                    <a:pt x="8584" y="2862"/>
                  </a:lnTo>
                  <a:lnTo>
                    <a:pt x="8694" y="3009"/>
                  </a:lnTo>
                  <a:lnTo>
                    <a:pt x="8804" y="3155"/>
                  </a:lnTo>
                  <a:lnTo>
                    <a:pt x="8877" y="3302"/>
                  </a:lnTo>
                  <a:lnTo>
                    <a:pt x="8877" y="3449"/>
                  </a:lnTo>
                  <a:lnTo>
                    <a:pt x="8840" y="3595"/>
                  </a:lnTo>
                  <a:lnTo>
                    <a:pt x="8694" y="3705"/>
                  </a:lnTo>
                  <a:lnTo>
                    <a:pt x="8620" y="3779"/>
                  </a:lnTo>
                  <a:lnTo>
                    <a:pt x="8584" y="3852"/>
                  </a:lnTo>
                  <a:lnTo>
                    <a:pt x="8584" y="3926"/>
                  </a:lnTo>
                  <a:lnTo>
                    <a:pt x="8620" y="3999"/>
                  </a:lnTo>
                  <a:lnTo>
                    <a:pt x="8657" y="4072"/>
                  </a:lnTo>
                  <a:lnTo>
                    <a:pt x="8730" y="4109"/>
                  </a:lnTo>
                  <a:lnTo>
                    <a:pt x="8840" y="4109"/>
                  </a:lnTo>
                  <a:lnTo>
                    <a:pt x="8914" y="4072"/>
                  </a:lnTo>
                  <a:lnTo>
                    <a:pt x="9097" y="3926"/>
                  </a:lnTo>
                  <a:lnTo>
                    <a:pt x="9207" y="3779"/>
                  </a:lnTo>
                  <a:lnTo>
                    <a:pt x="9281" y="3595"/>
                  </a:lnTo>
                  <a:lnTo>
                    <a:pt x="9281" y="3412"/>
                  </a:lnTo>
                  <a:lnTo>
                    <a:pt x="9281" y="3192"/>
                  </a:lnTo>
                  <a:lnTo>
                    <a:pt x="9207" y="3009"/>
                  </a:lnTo>
                  <a:lnTo>
                    <a:pt x="9097" y="2825"/>
                  </a:lnTo>
                  <a:lnTo>
                    <a:pt x="8987" y="2642"/>
                  </a:lnTo>
                  <a:lnTo>
                    <a:pt x="8804" y="2458"/>
                  </a:lnTo>
                  <a:lnTo>
                    <a:pt x="8584" y="2348"/>
                  </a:lnTo>
                  <a:lnTo>
                    <a:pt x="8107" y="2091"/>
                  </a:lnTo>
                  <a:lnTo>
                    <a:pt x="7887" y="1981"/>
                  </a:lnTo>
                  <a:lnTo>
                    <a:pt x="7593" y="1798"/>
                  </a:lnTo>
                  <a:lnTo>
                    <a:pt x="7446" y="1651"/>
                  </a:lnTo>
                  <a:lnTo>
                    <a:pt x="7373" y="1541"/>
                  </a:lnTo>
                  <a:lnTo>
                    <a:pt x="7336" y="1431"/>
                  </a:lnTo>
                  <a:lnTo>
                    <a:pt x="7373" y="1284"/>
                  </a:lnTo>
                  <a:lnTo>
                    <a:pt x="7483" y="1358"/>
                  </a:lnTo>
                  <a:lnTo>
                    <a:pt x="7556" y="1358"/>
                  </a:lnTo>
                  <a:lnTo>
                    <a:pt x="7593" y="1321"/>
                  </a:lnTo>
                  <a:lnTo>
                    <a:pt x="7630" y="1248"/>
                  </a:lnTo>
                  <a:lnTo>
                    <a:pt x="7703" y="1138"/>
                  </a:lnTo>
                  <a:lnTo>
                    <a:pt x="7813" y="954"/>
                  </a:lnTo>
                  <a:lnTo>
                    <a:pt x="7923" y="808"/>
                  </a:lnTo>
                  <a:lnTo>
                    <a:pt x="8107" y="698"/>
                  </a:lnTo>
                  <a:lnTo>
                    <a:pt x="8290" y="624"/>
                  </a:lnTo>
                  <a:lnTo>
                    <a:pt x="8474" y="588"/>
                  </a:lnTo>
                  <a:lnTo>
                    <a:pt x="8694" y="551"/>
                  </a:lnTo>
                  <a:lnTo>
                    <a:pt x="9060" y="514"/>
                  </a:lnTo>
                  <a:close/>
                  <a:moveTo>
                    <a:pt x="13279" y="9318"/>
                  </a:moveTo>
                  <a:lnTo>
                    <a:pt x="13426" y="9428"/>
                  </a:lnTo>
                  <a:lnTo>
                    <a:pt x="13426" y="9464"/>
                  </a:lnTo>
                  <a:lnTo>
                    <a:pt x="13352" y="9464"/>
                  </a:lnTo>
                  <a:lnTo>
                    <a:pt x="13242" y="9538"/>
                  </a:lnTo>
                  <a:lnTo>
                    <a:pt x="12985" y="9868"/>
                  </a:lnTo>
                  <a:lnTo>
                    <a:pt x="12692" y="10198"/>
                  </a:lnTo>
                  <a:lnTo>
                    <a:pt x="12362" y="10492"/>
                  </a:lnTo>
                  <a:lnTo>
                    <a:pt x="12032" y="10748"/>
                  </a:lnTo>
                  <a:lnTo>
                    <a:pt x="11445" y="11078"/>
                  </a:lnTo>
                  <a:lnTo>
                    <a:pt x="10858" y="11409"/>
                  </a:lnTo>
                  <a:lnTo>
                    <a:pt x="10638" y="11372"/>
                  </a:lnTo>
                  <a:lnTo>
                    <a:pt x="10418" y="11299"/>
                  </a:lnTo>
                  <a:lnTo>
                    <a:pt x="10234" y="11188"/>
                  </a:lnTo>
                  <a:lnTo>
                    <a:pt x="10051" y="11078"/>
                  </a:lnTo>
                  <a:lnTo>
                    <a:pt x="10491" y="11005"/>
                  </a:lnTo>
                  <a:lnTo>
                    <a:pt x="10895" y="10858"/>
                  </a:lnTo>
                  <a:lnTo>
                    <a:pt x="11298" y="10675"/>
                  </a:lnTo>
                  <a:lnTo>
                    <a:pt x="11702" y="10492"/>
                  </a:lnTo>
                  <a:lnTo>
                    <a:pt x="12142" y="10235"/>
                  </a:lnTo>
                  <a:lnTo>
                    <a:pt x="12545" y="9941"/>
                  </a:lnTo>
                  <a:lnTo>
                    <a:pt x="12912" y="9648"/>
                  </a:lnTo>
                  <a:lnTo>
                    <a:pt x="13279" y="9318"/>
                  </a:lnTo>
                  <a:close/>
                  <a:moveTo>
                    <a:pt x="13609" y="9648"/>
                  </a:moveTo>
                  <a:lnTo>
                    <a:pt x="13719" y="9795"/>
                  </a:lnTo>
                  <a:lnTo>
                    <a:pt x="13792" y="9978"/>
                  </a:lnTo>
                  <a:lnTo>
                    <a:pt x="13939" y="10345"/>
                  </a:lnTo>
                  <a:lnTo>
                    <a:pt x="13939" y="10602"/>
                  </a:lnTo>
                  <a:lnTo>
                    <a:pt x="13939" y="10858"/>
                  </a:lnTo>
                  <a:lnTo>
                    <a:pt x="13866" y="10968"/>
                  </a:lnTo>
                  <a:lnTo>
                    <a:pt x="13829" y="10932"/>
                  </a:lnTo>
                  <a:lnTo>
                    <a:pt x="13719" y="10932"/>
                  </a:lnTo>
                  <a:lnTo>
                    <a:pt x="13719" y="10968"/>
                  </a:lnTo>
                  <a:lnTo>
                    <a:pt x="13609" y="11188"/>
                  </a:lnTo>
                  <a:lnTo>
                    <a:pt x="12765" y="11299"/>
                  </a:lnTo>
                  <a:lnTo>
                    <a:pt x="12912" y="11188"/>
                  </a:lnTo>
                  <a:lnTo>
                    <a:pt x="13316" y="10895"/>
                  </a:lnTo>
                  <a:lnTo>
                    <a:pt x="13682" y="10565"/>
                  </a:lnTo>
                  <a:lnTo>
                    <a:pt x="13756" y="10492"/>
                  </a:lnTo>
                  <a:lnTo>
                    <a:pt x="13756" y="10381"/>
                  </a:lnTo>
                  <a:lnTo>
                    <a:pt x="13719" y="10308"/>
                  </a:lnTo>
                  <a:lnTo>
                    <a:pt x="13609" y="10271"/>
                  </a:lnTo>
                  <a:lnTo>
                    <a:pt x="13536" y="10271"/>
                  </a:lnTo>
                  <a:lnTo>
                    <a:pt x="13462" y="10308"/>
                  </a:lnTo>
                  <a:lnTo>
                    <a:pt x="13059" y="10638"/>
                  </a:lnTo>
                  <a:lnTo>
                    <a:pt x="12655" y="10968"/>
                  </a:lnTo>
                  <a:lnTo>
                    <a:pt x="12398" y="11152"/>
                  </a:lnTo>
                  <a:lnTo>
                    <a:pt x="12325" y="11225"/>
                  </a:lnTo>
                  <a:lnTo>
                    <a:pt x="12252" y="11372"/>
                  </a:lnTo>
                  <a:lnTo>
                    <a:pt x="11665" y="11409"/>
                  </a:lnTo>
                  <a:lnTo>
                    <a:pt x="11481" y="11445"/>
                  </a:lnTo>
                  <a:lnTo>
                    <a:pt x="11775" y="11299"/>
                  </a:lnTo>
                  <a:lnTo>
                    <a:pt x="12068" y="11115"/>
                  </a:lnTo>
                  <a:lnTo>
                    <a:pt x="12362" y="10932"/>
                  </a:lnTo>
                  <a:lnTo>
                    <a:pt x="12655" y="10748"/>
                  </a:lnTo>
                  <a:lnTo>
                    <a:pt x="12912" y="10492"/>
                  </a:lnTo>
                  <a:lnTo>
                    <a:pt x="13132" y="10271"/>
                  </a:lnTo>
                  <a:lnTo>
                    <a:pt x="13352" y="10015"/>
                  </a:lnTo>
                  <a:lnTo>
                    <a:pt x="13572" y="9721"/>
                  </a:lnTo>
                  <a:lnTo>
                    <a:pt x="13609" y="9648"/>
                  </a:lnTo>
                  <a:close/>
                  <a:moveTo>
                    <a:pt x="9060" y="1"/>
                  </a:moveTo>
                  <a:lnTo>
                    <a:pt x="8804" y="37"/>
                  </a:lnTo>
                  <a:lnTo>
                    <a:pt x="8547" y="37"/>
                  </a:lnTo>
                  <a:lnTo>
                    <a:pt x="8290" y="111"/>
                  </a:lnTo>
                  <a:lnTo>
                    <a:pt x="8033" y="184"/>
                  </a:lnTo>
                  <a:lnTo>
                    <a:pt x="7813" y="294"/>
                  </a:lnTo>
                  <a:lnTo>
                    <a:pt x="7593" y="441"/>
                  </a:lnTo>
                  <a:lnTo>
                    <a:pt x="7410" y="624"/>
                  </a:lnTo>
                  <a:lnTo>
                    <a:pt x="7300" y="844"/>
                  </a:lnTo>
                  <a:lnTo>
                    <a:pt x="6896" y="624"/>
                  </a:lnTo>
                  <a:lnTo>
                    <a:pt x="6493" y="441"/>
                  </a:lnTo>
                  <a:lnTo>
                    <a:pt x="6273" y="367"/>
                  </a:lnTo>
                  <a:lnTo>
                    <a:pt x="6053" y="331"/>
                  </a:lnTo>
                  <a:lnTo>
                    <a:pt x="5612" y="331"/>
                  </a:lnTo>
                  <a:lnTo>
                    <a:pt x="5392" y="404"/>
                  </a:lnTo>
                  <a:lnTo>
                    <a:pt x="5209" y="477"/>
                  </a:lnTo>
                  <a:lnTo>
                    <a:pt x="5025" y="588"/>
                  </a:lnTo>
                  <a:lnTo>
                    <a:pt x="4842" y="734"/>
                  </a:lnTo>
                  <a:lnTo>
                    <a:pt x="4695" y="881"/>
                  </a:lnTo>
                  <a:lnTo>
                    <a:pt x="4585" y="1064"/>
                  </a:lnTo>
                  <a:lnTo>
                    <a:pt x="4512" y="1248"/>
                  </a:lnTo>
                  <a:lnTo>
                    <a:pt x="4475" y="1468"/>
                  </a:lnTo>
                  <a:lnTo>
                    <a:pt x="4182" y="1505"/>
                  </a:lnTo>
                  <a:lnTo>
                    <a:pt x="3888" y="1541"/>
                  </a:lnTo>
                  <a:lnTo>
                    <a:pt x="3595" y="1651"/>
                  </a:lnTo>
                  <a:lnTo>
                    <a:pt x="3338" y="1798"/>
                  </a:lnTo>
                  <a:lnTo>
                    <a:pt x="3081" y="1945"/>
                  </a:lnTo>
                  <a:lnTo>
                    <a:pt x="2861" y="2091"/>
                  </a:lnTo>
                  <a:lnTo>
                    <a:pt x="2641" y="2312"/>
                  </a:lnTo>
                  <a:lnTo>
                    <a:pt x="2421" y="2532"/>
                  </a:lnTo>
                  <a:lnTo>
                    <a:pt x="2238" y="2788"/>
                  </a:lnTo>
                  <a:lnTo>
                    <a:pt x="2091" y="3082"/>
                  </a:lnTo>
                  <a:lnTo>
                    <a:pt x="1981" y="3155"/>
                  </a:lnTo>
                  <a:lnTo>
                    <a:pt x="1834" y="3229"/>
                  </a:lnTo>
                  <a:lnTo>
                    <a:pt x="1504" y="3375"/>
                  </a:lnTo>
                  <a:lnTo>
                    <a:pt x="1211" y="3559"/>
                  </a:lnTo>
                  <a:lnTo>
                    <a:pt x="954" y="3779"/>
                  </a:lnTo>
                  <a:lnTo>
                    <a:pt x="697" y="3999"/>
                  </a:lnTo>
                  <a:lnTo>
                    <a:pt x="477" y="4256"/>
                  </a:lnTo>
                  <a:lnTo>
                    <a:pt x="330" y="4512"/>
                  </a:lnTo>
                  <a:lnTo>
                    <a:pt x="183" y="4769"/>
                  </a:lnTo>
                  <a:lnTo>
                    <a:pt x="73" y="5063"/>
                  </a:lnTo>
                  <a:lnTo>
                    <a:pt x="37" y="5319"/>
                  </a:lnTo>
                  <a:lnTo>
                    <a:pt x="0" y="5613"/>
                  </a:lnTo>
                  <a:lnTo>
                    <a:pt x="0" y="5906"/>
                  </a:lnTo>
                  <a:lnTo>
                    <a:pt x="73" y="6200"/>
                  </a:lnTo>
                  <a:lnTo>
                    <a:pt x="183" y="6493"/>
                  </a:lnTo>
                  <a:lnTo>
                    <a:pt x="294" y="6713"/>
                  </a:lnTo>
                  <a:lnTo>
                    <a:pt x="440" y="6933"/>
                  </a:lnTo>
                  <a:lnTo>
                    <a:pt x="660" y="7117"/>
                  </a:lnTo>
                  <a:lnTo>
                    <a:pt x="880" y="7300"/>
                  </a:lnTo>
                  <a:lnTo>
                    <a:pt x="1064" y="7374"/>
                  </a:lnTo>
                  <a:lnTo>
                    <a:pt x="1027" y="7594"/>
                  </a:lnTo>
                  <a:lnTo>
                    <a:pt x="1027" y="7814"/>
                  </a:lnTo>
                  <a:lnTo>
                    <a:pt x="1064" y="8034"/>
                  </a:lnTo>
                  <a:lnTo>
                    <a:pt x="1101" y="8217"/>
                  </a:lnTo>
                  <a:lnTo>
                    <a:pt x="1174" y="8437"/>
                  </a:lnTo>
                  <a:lnTo>
                    <a:pt x="1284" y="8621"/>
                  </a:lnTo>
                  <a:lnTo>
                    <a:pt x="1431" y="8804"/>
                  </a:lnTo>
                  <a:lnTo>
                    <a:pt x="1614" y="8988"/>
                  </a:lnTo>
                  <a:lnTo>
                    <a:pt x="1797" y="9098"/>
                  </a:lnTo>
                  <a:lnTo>
                    <a:pt x="1981" y="9208"/>
                  </a:lnTo>
                  <a:lnTo>
                    <a:pt x="2201" y="9281"/>
                  </a:lnTo>
                  <a:lnTo>
                    <a:pt x="2421" y="9318"/>
                  </a:lnTo>
                  <a:lnTo>
                    <a:pt x="2641" y="9354"/>
                  </a:lnTo>
                  <a:lnTo>
                    <a:pt x="2861" y="9318"/>
                  </a:lnTo>
                  <a:lnTo>
                    <a:pt x="3081" y="9281"/>
                  </a:lnTo>
                  <a:lnTo>
                    <a:pt x="3301" y="9208"/>
                  </a:lnTo>
                  <a:lnTo>
                    <a:pt x="3375" y="9354"/>
                  </a:lnTo>
                  <a:lnTo>
                    <a:pt x="3448" y="9501"/>
                  </a:lnTo>
                  <a:lnTo>
                    <a:pt x="3595" y="9648"/>
                  </a:lnTo>
                  <a:lnTo>
                    <a:pt x="3742" y="9758"/>
                  </a:lnTo>
                  <a:lnTo>
                    <a:pt x="3925" y="9868"/>
                  </a:lnTo>
                  <a:lnTo>
                    <a:pt x="4108" y="9905"/>
                  </a:lnTo>
                  <a:lnTo>
                    <a:pt x="4292" y="9941"/>
                  </a:lnTo>
                  <a:lnTo>
                    <a:pt x="4475" y="9941"/>
                  </a:lnTo>
                  <a:lnTo>
                    <a:pt x="4842" y="9905"/>
                  </a:lnTo>
                  <a:lnTo>
                    <a:pt x="5246" y="9795"/>
                  </a:lnTo>
                  <a:lnTo>
                    <a:pt x="5686" y="9648"/>
                  </a:lnTo>
                  <a:lnTo>
                    <a:pt x="6163" y="9574"/>
                  </a:lnTo>
                  <a:lnTo>
                    <a:pt x="6603" y="9574"/>
                  </a:lnTo>
                  <a:lnTo>
                    <a:pt x="7080" y="9611"/>
                  </a:lnTo>
                  <a:lnTo>
                    <a:pt x="7446" y="9648"/>
                  </a:lnTo>
                  <a:lnTo>
                    <a:pt x="7630" y="9648"/>
                  </a:lnTo>
                  <a:lnTo>
                    <a:pt x="7813" y="9611"/>
                  </a:lnTo>
                  <a:lnTo>
                    <a:pt x="7960" y="9721"/>
                  </a:lnTo>
                  <a:lnTo>
                    <a:pt x="8143" y="9795"/>
                  </a:lnTo>
                  <a:lnTo>
                    <a:pt x="8327" y="9831"/>
                  </a:lnTo>
                  <a:lnTo>
                    <a:pt x="8547" y="9868"/>
                  </a:lnTo>
                  <a:lnTo>
                    <a:pt x="9024" y="9905"/>
                  </a:lnTo>
                  <a:lnTo>
                    <a:pt x="9391" y="9868"/>
                  </a:lnTo>
                  <a:lnTo>
                    <a:pt x="9501" y="9868"/>
                  </a:lnTo>
                  <a:lnTo>
                    <a:pt x="9354" y="10161"/>
                  </a:lnTo>
                  <a:lnTo>
                    <a:pt x="9317" y="10308"/>
                  </a:lnTo>
                  <a:lnTo>
                    <a:pt x="9281" y="10492"/>
                  </a:lnTo>
                  <a:lnTo>
                    <a:pt x="9317" y="10638"/>
                  </a:lnTo>
                  <a:lnTo>
                    <a:pt x="9354" y="10785"/>
                  </a:lnTo>
                  <a:lnTo>
                    <a:pt x="9464" y="11078"/>
                  </a:lnTo>
                  <a:lnTo>
                    <a:pt x="9647" y="11335"/>
                  </a:lnTo>
                  <a:lnTo>
                    <a:pt x="9831" y="11519"/>
                  </a:lnTo>
                  <a:lnTo>
                    <a:pt x="9977" y="11629"/>
                  </a:lnTo>
                  <a:lnTo>
                    <a:pt x="10198" y="11739"/>
                  </a:lnTo>
                  <a:lnTo>
                    <a:pt x="10381" y="11812"/>
                  </a:lnTo>
                  <a:lnTo>
                    <a:pt x="10821" y="11922"/>
                  </a:lnTo>
                  <a:lnTo>
                    <a:pt x="11298" y="11959"/>
                  </a:lnTo>
                  <a:lnTo>
                    <a:pt x="11775" y="11922"/>
                  </a:lnTo>
                  <a:lnTo>
                    <a:pt x="12215" y="11885"/>
                  </a:lnTo>
                  <a:lnTo>
                    <a:pt x="13095" y="11775"/>
                  </a:lnTo>
                  <a:lnTo>
                    <a:pt x="13939" y="11665"/>
                  </a:lnTo>
                  <a:lnTo>
                    <a:pt x="14343" y="11555"/>
                  </a:lnTo>
                  <a:lnTo>
                    <a:pt x="14746" y="11409"/>
                  </a:lnTo>
                  <a:lnTo>
                    <a:pt x="15076" y="11262"/>
                  </a:lnTo>
                  <a:lnTo>
                    <a:pt x="15370" y="11042"/>
                  </a:lnTo>
                  <a:lnTo>
                    <a:pt x="15626" y="10785"/>
                  </a:lnTo>
                  <a:lnTo>
                    <a:pt x="15847" y="10528"/>
                  </a:lnTo>
                  <a:lnTo>
                    <a:pt x="16030" y="10235"/>
                  </a:lnTo>
                  <a:lnTo>
                    <a:pt x="16213" y="9941"/>
                  </a:lnTo>
                  <a:lnTo>
                    <a:pt x="16360" y="9648"/>
                  </a:lnTo>
                  <a:lnTo>
                    <a:pt x="16433" y="9318"/>
                  </a:lnTo>
                  <a:lnTo>
                    <a:pt x="16507" y="8988"/>
                  </a:lnTo>
                  <a:lnTo>
                    <a:pt x="16543" y="8657"/>
                  </a:lnTo>
                  <a:lnTo>
                    <a:pt x="16507" y="8327"/>
                  </a:lnTo>
                  <a:lnTo>
                    <a:pt x="16470" y="7997"/>
                  </a:lnTo>
                  <a:lnTo>
                    <a:pt x="16690" y="7447"/>
                  </a:lnTo>
                  <a:lnTo>
                    <a:pt x="16837" y="6933"/>
                  </a:lnTo>
                  <a:lnTo>
                    <a:pt x="16910" y="6347"/>
                  </a:lnTo>
                  <a:lnTo>
                    <a:pt x="16910" y="5796"/>
                  </a:lnTo>
                  <a:lnTo>
                    <a:pt x="16837" y="5429"/>
                  </a:lnTo>
                  <a:lnTo>
                    <a:pt x="16727" y="5063"/>
                  </a:lnTo>
                  <a:lnTo>
                    <a:pt x="16654" y="4916"/>
                  </a:lnTo>
                  <a:lnTo>
                    <a:pt x="16543" y="4769"/>
                  </a:lnTo>
                  <a:lnTo>
                    <a:pt x="16397" y="4659"/>
                  </a:lnTo>
                  <a:lnTo>
                    <a:pt x="16250" y="4586"/>
                  </a:lnTo>
                  <a:lnTo>
                    <a:pt x="16250" y="4146"/>
                  </a:lnTo>
                  <a:lnTo>
                    <a:pt x="16177" y="3742"/>
                  </a:lnTo>
                  <a:lnTo>
                    <a:pt x="16030" y="3375"/>
                  </a:lnTo>
                  <a:lnTo>
                    <a:pt x="15773" y="3009"/>
                  </a:lnTo>
                  <a:lnTo>
                    <a:pt x="15626" y="2825"/>
                  </a:lnTo>
                  <a:lnTo>
                    <a:pt x="15443" y="2642"/>
                  </a:lnTo>
                  <a:lnTo>
                    <a:pt x="15223" y="2495"/>
                  </a:lnTo>
                  <a:lnTo>
                    <a:pt x="15003" y="2385"/>
                  </a:lnTo>
                  <a:lnTo>
                    <a:pt x="14746" y="2238"/>
                  </a:lnTo>
                  <a:lnTo>
                    <a:pt x="14526" y="2055"/>
                  </a:lnTo>
                  <a:lnTo>
                    <a:pt x="14379" y="1835"/>
                  </a:lnTo>
                  <a:lnTo>
                    <a:pt x="14233" y="1578"/>
                  </a:lnTo>
                  <a:lnTo>
                    <a:pt x="14123" y="1358"/>
                  </a:lnTo>
                  <a:lnTo>
                    <a:pt x="13976" y="1138"/>
                  </a:lnTo>
                  <a:lnTo>
                    <a:pt x="13829" y="991"/>
                  </a:lnTo>
                  <a:lnTo>
                    <a:pt x="13682" y="808"/>
                  </a:lnTo>
                  <a:lnTo>
                    <a:pt x="13499" y="698"/>
                  </a:lnTo>
                  <a:lnTo>
                    <a:pt x="13279" y="588"/>
                  </a:lnTo>
                  <a:lnTo>
                    <a:pt x="13059" y="514"/>
                  </a:lnTo>
                  <a:lnTo>
                    <a:pt x="12802" y="441"/>
                  </a:lnTo>
                  <a:lnTo>
                    <a:pt x="12362" y="441"/>
                  </a:lnTo>
                  <a:lnTo>
                    <a:pt x="11885" y="477"/>
                  </a:lnTo>
                  <a:lnTo>
                    <a:pt x="11408" y="588"/>
                  </a:lnTo>
                  <a:lnTo>
                    <a:pt x="10968" y="698"/>
                  </a:lnTo>
                  <a:lnTo>
                    <a:pt x="10821" y="514"/>
                  </a:lnTo>
                  <a:lnTo>
                    <a:pt x="10601" y="331"/>
                  </a:lnTo>
                  <a:lnTo>
                    <a:pt x="10381" y="221"/>
                  </a:lnTo>
                  <a:lnTo>
                    <a:pt x="10124" y="147"/>
                  </a:lnTo>
                  <a:lnTo>
                    <a:pt x="9867" y="74"/>
                  </a:lnTo>
                  <a:lnTo>
                    <a:pt x="9574" y="37"/>
                  </a:lnTo>
                  <a:lnTo>
                    <a:pt x="9060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19" name="Google Shape;319;p5"/>
            <p:cNvSpPr/>
            <p:nvPr/>
          </p:nvSpPr>
          <p:spPr>
            <a:xfrm>
              <a:off x="7121425" y="2437925"/>
              <a:ext cx="246700" cy="315500"/>
            </a:xfrm>
            <a:custGeom>
              <a:avLst/>
              <a:gdLst/>
              <a:ahLst/>
              <a:cxnLst/>
              <a:rect l="l" t="t" r="r" b="b"/>
              <a:pathLst>
                <a:path w="9868" h="12620" extrusionOk="0">
                  <a:moveTo>
                    <a:pt x="4182" y="661"/>
                  </a:moveTo>
                  <a:lnTo>
                    <a:pt x="4182" y="918"/>
                  </a:lnTo>
                  <a:lnTo>
                    <a:pt x="4182" y="1431"/>
                  </a:lnTo>
                  <a:lnTo>
                    <a:pt x="4145" y="2202"/>
                  </a:lnTo>
                  <a:lnTo>
                    <a:pt x="3925" y="2165"/>
                  </a:lnTo>
                  <a:lnTo>
                    <a:pt x="3962" y="2018"/>
                  </a:lnTo>
                  <a:lnTo>
                    <a:pt x="3962" y="1835"/>
                  </a:lnTo>
                  <a:lnTo>
                    <a:pt x="3889" y="1468"/>
                  </a:lnTo>
                  <a:lnTo>
                    <a:pt x="3852" y="1101"/>
                  </a:lnTo>
                  <a:lnTo>
                    <a:pt x="3889" y="918"/>
                  </a:lnTo>
                  <a:lnTo>
                    <a:pt x="3962" y="771"/>
                  </a:lnTo>
                  <a:lnTo>
                    <a:pt x="3999" y="698"/>
                  </a:lnTo>
                  <a:lnTo>
                    <a:pt x="4072" y="661"/>
                  </a:lnTo>
                  <a:close/>
                  <a:moveTo>
                    <a:pt x="1541" y="404"/>
                  </a:moveTo>
                  <a:lnTo>
                    <a:pt x="1578" y="441"/>
                  </a:lnTo>
                  <a:lnTo>
                    <a:pt x="1614" y="514"/>
                  </a:lnTo>
                  <a:lnTo>
                    <a:pt x="1614" y="1138"/>
                  </a:lnTo>
                  <a:lnTo>
                    <a:pt x="1688" y="2202"/>
                  </a:lnTo>
                  <a:lnTo>
                    <a:pt x="1284" y="2238"/>
                  </a:lnTo>
                  <a:lnTo>
                    <a:pt x="1211" y="2238"/>
                  </a:lnTo>
                  <a:lnTo>
                    <a:pt x="1211" y="1871"/>
                  </a:lnTo>
                  <a:lnTo>
                    <a:pt x="1174" y="1505"/>
                  </a:lnTo>
                  <a:lnTo>
                    <a:pt x="1211" y="1211"/>
                  </a:lnTo>
                  <a:lnTo>
                    <a:pt x="1248" y="954"/>
                  </a:lnTo>
                  <a:lnTo>
                    <a:pt x="1358" y="404"/>
                  </a:lnTo>
                  <a:close/>
                  <a:moveTo>
                    <a:pt x="3815" y="2678"/>
                  </a:moveTo>
                  <a:lnTo>
                    <a:pt x="4439" y="2715"/>
                  </a:lnTo>
                  <a:lnTo>
                    <a:pt x="5026" y="2789"/>
                  </a:lnTo>
                  <a:lnTo>
                    <a:pt x="5026" y="2825"/>
                  </a:lnTo>
                  <a:lnTo>
                    <a:pt x="5136" y="3485"/>
                  </a:lnTo>
                  <a:lnTo>
                    <a:pt x="3925" y="3559"/>
                  </a:lnTo>
                  <a:lnTo>
                    <a:pt x="2678" y="3632"/>
                  </a:lnTo>
                  <a:lnTo>
                    <a:pt x="1358" y="3669"/>
                  </a:lnTo>
                  <a:lnTo>
                    <a:pt x="917" y="3706"/>
                  </a:lnTo>
                  <a:lnTo>
                    <a:pt x="477" y="3742"/>
                  </a:lnTo>
                  <a:lnTo>
                    <a:pt x="441" y="3229"/>
                  </a:lnTo>
                  <a:lnTo>
                    <a:pt x="441" y="2972"/>
                  </a:lnTo>
                  <a:lnTo>
                    <a:pt x="404" y="2862"/>
                  </a:lnTo>
                  <a:lnTo>
                    <a:pt x="331" y="2752"/>
                  </a:lnTo>
                  <a:lnTo>
                    <a:pt x="587" y="2789"/>
                  </a:lnTo>
                  <a:lnTo>
                    <a:pt x="807" y="2789"/>
                  </a:lnTo>
                  <a:lnTo>
                    <a:pt x="1284" y="2752"/>
                  </a:lnTo>
                  <a:lnTo>
                    <a:pt x="1945" y="2678"/>
                  </a:lnTo>
                  <a:close/>
                  <a:moveTo>
                    <a:pt x="4916" y="3999"/>
                  </a:moveTo>
                  <a:lnTo>
                    <a:pt x="4989" y="4072"/>
                  </a:lnTo>
                  <a:lnTo>
                    <a:pt x="5136" y="4109"/>
                  </a:lnTo>
                  <a:lnTo>
                    <a:pt x="5209" y="4072"/>
                  </a:lnTo>
                  <a:lnTo>
                    <a:pt x="5246" y="4623"/>
                  </a:lnTo>
                  <a:lnTo>
                    <a:pt x="5209" y="5173"/>
                  </a:lnTo>
                  <a:lnTo>
                    <a:pt x="5173" y="5430"/>
                  </a:lnTo>
                  <a:lnTo>
                    <a:pt x="5099" y="5723"/>
                  </a:lnTo>
                  <a:lnTo>
                    <a:pt x="4989" y="5980"/>
                  </a:lnTo>
                  <a:lnTo>
                    <a:pt x="4806" y="6200"/>
                  </a:lnTo>
                  <a:lnTo>
                    <a:pt x="4659" y="6310"/>
                  </a:lnTo>
                  <a:lnTo>
                    <a:pt x="4476" y="6420"/>
                  </a:lnTo>
                  <a:lnTo>
                    <a:pt x="4292" y="6457"/>
                  </a:lnTo>
                  <a:lnTo>
                    <a:pt x="4072" y="6493"/>
                  </a:lnTo>
                  <a:lnTo>
                    <a:pt x="3632" y="6530"/>
                  </a:lnTo>
                  <a:lnTo>
                    <a:pt x="3265" y="6567"/>
                  </a:lnTo>
                  <a:lnTo>
                    <a:pt x="2605" y="6567"/>
                  </a:lnTo>
                  <a:lnTo>
                    <a:pt x="2642" y="6493"/>
                  </a:lnTo>
                  <a:lnTo>
                    <a:pt x="2678" y="6383"/>
                  </a:lnTo>
                  <a:lnTo>
                    <a:pt x="2788" y="6310"/>
                  </a:lnTo>
                  <a:lnTo>
                    <a:pt x="2825" y="6273"/>
                  </a:lnTo>
                  <a:lnTo>
                    <a:pt x="2825" y="6237"/>
                  </a:lnTo>
                  <a:lnTo>
                    <a:pt x="2788" y="6200"/>
                  </a:lnTo>
                  <a:lnTo>
                    <a:pt x="2715" y="6200"/>
                  </a:lnTo>
                  <a:lnTo>
                    <a:pt x="2605" y="6237"/>
                  </a:lnTo>
                  <a:lnTo>
                    <a:pt x="2458" y="6310"/>
                  </a:lnTo>
                  <a:lnTo>
                    <a:pt x="2348" y="6420"/>
                  </a:lnTo>
                  <a:lnTo>
                    <a:pt x="2311" y="6567"/>
                  </a:lnTo>
                  <a:lnTo>
                    <a:pt x="1724" y="6493"/>
                  </a:lnTo>
                  <a:lnTo>
                    <a:pt x="1541" y="6457"/>
                  </a:lnTo>
                  <a:lnTo>
                    <a:pt x="1688" y="6420"/>
                  </a:lnTo>
                  <a:lnTo>
                    <a:pt x="2055" y="6383"/>
                  </a:lnTo>
                  <a:lnTo>
                    <a:pt x="2201" y="6310"/>
                  </a:lnTo>
                  <a:lnTo>
                    <a:pt x="2275" y="6237"/>
                  </a:lnTo>
                  <a:lnTo>
                    <a:pt x="2311" y="6163"/>
                  </a:lnTo>
                  <a:lnTo>
                    <a:pt x="2311" y="6090"/>
                  </a:lnTo>
                  <a:lnTo>
                    <a:pt x="2275" y="6016"/>
                  </a:lnTo>
                  <a:lnTo>
                    <a:pt x="2238" y="5980"/>
                  </a:lnTo>
                  <a:lnTo>
                    <a:pt x="2201" y="5943"/>
                  </a:lnTo>
                  <a:lnTo>
                    <a:pt x="2055" y="5943"/>
                  </a:lnTo>
                  <a:lnTo>
                    <a:pt x="1981" y="6016"/>
                  </a:lnTo>
                  <a:lnTo>
                    <a:pt x="1798" y="6053"/>
                  </a:lnTo>
                  <a:lnTo>
                    <a:pt x="1394" y="6127"/>
                  </a:lnTo>
                  <a:lnTo>
                    <a:pt x="1138" y="6200"/>
                  </a:lnTo>
                  <a:lnTo>
                    <a:pt x="917" y="6273"/>
                  </a:lnTo>
                  <a:lnTo>
                    <a:pt x="807" y="6200"/>
                  </a:lnTo>
                  <a:lnTo>
                    <a:pt x="697" y="6127"/>
                  </a:lnTo>
                  <a:lnTo>
                    <a:pt x="661" y="5980"/>
                  </a:lnTo>
                  <a:lnTo>
                    <a:pt x="624" y="5870"/>
                  </a:lnTo>
                  <a:lnTo>
                    <a:pt x="624" y="5870"/>
                  </a:lnTo>
                  <a:lnTo>
                    <a:pt x="844" y="5906"/>
                  </a:lnTo>
                  <a:lnTo>
                    <a:pt x="1504" y="5906"/>
                  </a:lnTo>
                  <a:lnTo>
                    <a:pt x="1724" y="5870"/>
                  </a:lnTo>
                  <a:lnTo>
                    <a:pt x="1945" y="5833"/>
                  </a:lnTo>
                  <a:lnTo>
                    <a:pt x="1981" y="5796"/>
                  </a:lnTo>
                  <a:lnTo>
                    <a:pt x="2018" y="5760"/>
                  </a:lnTo>
                  <a:lnTo>
                    <a:pt x="2055" y="5650"/>
                  </a:lnTo>
                  <a:lnTo>
                    <a:pt x="1981" y="5540"/>
                  </a:lnTo>
                  <a:lnTo>
                    <a:pt x="1945" y="5503"/>
                  </a:lnTo>
                  <a:lnTo>
                    <a:pt x="1504" y="5503"/>
                  </a:lnTo>
                  <a:lnTo>
                    <a:pt x="1101" y="5540"/>
                  </a:lnTo>
                  <a:lnTo>
                    <a:pt x="844" y="5576"/>
                  </a:lnTo>
                  <a:lnTo>
                    <a:pt x="587" y="5576"/>
                  </a:lnTo>
                  <a:lnTo>
                    <a:pt x="587" y="5356"/>
                  </a:lnTo>
                  <a:lnTo>
                    <a:pt x="734" y="5430"/>
                  </a:lnTo>
                  <a:lnTo>
                    <a:pt x="881" y="5466"/>
                  </a:lnTo>
                  <a:lnTo>
                    <a:pt x="1211" y="5466"/>
                  </a:lnTo>
                  <a:lnTo>
                    <a:pt x="1541" y="5393"/>
                  </a:lnTo>
                  <a:lnTo>
                    <a:pt x="1835" y="5246"/>
                  </a:lnTo>
                  <a:lnTo>
                    <a:pt x="1871" y="5173"/>
                  </a:lnTo>
                  <a:lnTo>
                    <a:pt x="1908" y="5099"/>
                  </a:lnTo>
                  <a:lnTo>
                    <a:pt x="1908" y="5026"/>
                  </a:lnTo>
                  <a:lnTo>
                    <a:pt x="1871" y="4953"/>
                  </a:lnTo>
                  <a:lnTo>
                    <a:pt x="1835" y="4916"/>
                  </a:lnTo>
                  <a:lnTo>
                    <a:pt x="1761" y="4879"/>
                  </a:lnTo>
                  <a:lnTo>
                    <a:pt x="1724" y="4879"/>
                  </a:lnTo>
                  <a:lnTo>
                    <a:pt x="1614" y="4916"/>
                  </a:lnTo>
                  <a:lnTo>
                    <a:pt x="1358" y="5026"/>
                  </a:lnTo>
                  <a:lnTo>
                    <a:pt x="1101" y="5099"/>
                  </a:lnTo>
                  <a:lnTo>
                    <a:pt x="844" y="5099"/>
                  </a:lnTo>
                  <a:lnTo>
                    <a:pt x="551" y="5063"/>
                  </a:lnTo>
                  <a:lnTo>
                    <a:pt x="551" y="4916"/>
                  </a:lnTo>
                  <a:lnTo>
                    <a:pt x="844" y="4879"/>
                  </a:lnTo>
                  <a:lnTo>
                    <a:pt x="1138" y="4879"/>
                  </a:lnTo>
                  <a:lnTo>
                    <a:pt x="1724" y="4769"/>
                  </a:lnTo>
                  <a:lnTo>
                    <a:pt x="1908" y="4696"/>
                  </a:lnTo>
                  <a:lnTo>
                    <a:pt x="2091" y="4586"/>
                  </a:lnTo>
                  <a:lnTo>
                    <a:pt x="2128" y="4513"/>
                  </a:lnTo>
                  <a:lnTo>
                    <a:pt x="2165" y="4439"/>
                  </a:lnTo>
                  <a:lnTo>
                    <a:pt x="2128" y="4329"/>
                  </a:lnTo>
                  <a:lnTo>
                    <a:pt x="2055" y="4256"/>
                  </a:lnTo>
                  <a:lnTo>
                    <a:pt x="1945" y="4182"/>
                  </a:lnTo>
                  <a:lnTo>
                    <a:pt x="1871" y="4182"/>
                  </a:lnTo>
                  <a:lnTo>
                    <a:pt x="1835" y="4219"/>
                  </a:lnTo>
                  <a:lnTo>
                    <a:pt x="1761" y="4256"/>
                  </a:lnTo>
                  <a:lnTo>
                    <a:pt x="1724" y="4329"/>
                  </a:lnTo>
                  <a:lnTo>
                    <a:pt x="1468" y="4403"/>
                  </a:lnTo>
                  <a:lnTo>
                    <a:pt x="991" y="4476"/>
                  </a:lnTo>
                  <a:lnTo>
                    <a:pt x="551" y="4586"/>
                  </a:lnTo>
                  <a:lnTo>
                    <a:pt x="514" y="4146"/>
                  </a:lnTo>
                  <a:lnTo>
                    <a:pt x="1358" y="4146"/>
                  </a:lnTo>
                  <a:lnTo>
                    <a:pt x="2678" y="4109"/>
                  </a:lnTo>
                  <a:lnTo>
                    <a:pt x="3815" y="4072"/>
                  </a:lnTo>
                  <a:lnTo>
                    <a:pt x="4916" y="3999"/>
                  </a:lnTo>
                  <a:close/>
                  <a:moveTo>
                    <a:pt x="1211" y="1"/>
                  </a:moveTo>
                  <a:lnTo>
                    <a:pt x="1101" y="37"/>
                  </a:lnTo>
                  <a:lnTo>
                    <a:pt x="1028" y="147"/>
                  </a:lnTo>
                  <a:lnTo>
                    <a:pt x="881" y="771"/>
                  </a:lnTo>
                  <a:lnTo>
                    <a:pt x="807" y="1395"/>
                  </a:lnTo>
                  <a:lnTo>
                    <a:pt x="807" y="1835"/>
                  </a:lnTo>
                  <a:lnTo>
                    <a:pt x="807" y="2092"/>
                  </a:lnTo>
                  <a:lnTo>
                    <a:pt x="881" y="2312"/>
                  </a:lnTo>
                  <a:lnTo>
                    <a:pt x="551" y="2385"/>
                  </a:lnTo>
                  <a:lnTo>
                    <a:pt x="367" y="2458"/>
                  </a:lnTo>
                  <a:lnTo>
                    <a:pt x="221" y="2568"/>
                  </a:lnTo>
                  <a:lnTo>
                    <a:pt x="184" y="2605"/>
                  </a:lnTo>
                  <a:lnTo>
                    <a:pt x="147" y="2678"/>
                  </a:lnTo>
                  <a:lnTo>
                    <a:pt x="37" y="2825"/>
                  </a:lnTo>
                  <a:lnTo>
                    <a:pt x="37" y="3009"/>
                  </a:lnTo>
                  <a:lnTo>
                    <a:pt x="37" y="3375"/>
                  </a:lnTo>
                  <a:lnTo>
                    <a:pt x="37" y="3852"/>
                  </a:lnTo>
                  <a:lnTo>
                    <a:pt x="37" y="3889"/>
                  </a:lnTo>
                  <a:lnTo>
                    <a:pt x="0" y="3962"/>
                  </a:lnTo>
                  <a:lnTo>
                    <a:pt x="37" y="4072"/>
                  </a:lnTo>
                  <a:lnTo>
                    <a:pt x="74" y="4439"/>
                  </a:lnTo>
                  <a:lnTo>
                    <a:pt x="110" y="5540"/>
                  </a:lnTo>
                  <a:lnTo>
                    <a:pt x="110" y="5943"/>
                  </a:lnTo>
                  <a:lnTo>
                    <a:pt x="184" y="6127"/>
                  </a:lnTo>
                  <a:lnTo>
                    <a:pt x="257" y="6310"/>
                  </a:lnTo>
                  <a:lnTo>
                    <a:pt x="367" y="6457"/>
                  </a:lnTo>
                  <a:lnTo>
                    <a:pt x="477" y="6567"/>
                  </a:lnTo>
                  <a:lnTo>
                    <a:pt x="624" y="6677"/>
                  </a:lnTo>
                  <a:lnTo>
                    <a:pt x="771" y="6750"/>
                  </a:lnTo>
                  <a:lnTo>
                    <a:pt x="1101" y="6860"/>
                  </a:lnTo>
                  <a:lnTo>
                    <a:pt x="1468" y="6934"/>
                  </a:lnTo>
                  <a:lnTo>
                    <a:pt x="2091" y="7007"/>
                  </a:lnTo>
                  <a:lnTo>
                    <a:pt x="2678" y="7044"/>
                  </a:lnTo>
                  <a:lnTo>
                    <a:pt x="2605" y="7264"/>
                  </a:lnTo>
                  <a:lnTo>
                    <a:pt x="2605" y="7484"/>
                  </a:lnTo>
                  <a:lnTo>
                    <a:pt x="2605" y="7887"/>
                  </a:lnTo>
                  <a:lnTo>
                    <a:pt x="2605" y="8548"/>
                  </a:lnTo>
                  <a:lnTo>
                    <a:pt x="2678" y="9208"/>
                  </a:lnTo>
                  <a:lnTo>
                    <a:pt x="2825" y="10455"/>
                  </a:lnTo>
                  <a:lnTo>
                    <a:pt x="3045" y="11665"/>
                  </a:lnTo>
                  <a:lnTo>
                    <a:pt x="3118" y="11922"/>
                  </a:lnTo>
                  <a:lnTo>
                    <a:pt x="3228" y="12106"/>
                  </a:lnTo>
                  <a:lnTo>
                    <a:pt x="3375" y="12252"/>
                  </a:lnTo>
                  <a:lnTo>
                    <a:pt x="3595" y="12399"/>
                  </a:lnTo>
                  <a:lnTo>
                    <a:pt x="3779" y="12472"/>
                  </a:lnTo>
                  <a:lnTo>
                    <a:pt x="3999" y="12546"/>
                  </a:lnTo>
                  <a:lnTo>
                    <a:pt x="4476" y="12619"/>
                  </a:lnTo>
                  <a:lnTo>
                    <a:pt x="4732" y="12582"/>
                  </a:lnTo>
                  <a:lnTo>
                    <a:pt x="4952" y="12509"/>
                  </a:lnTo>
                  <a:lnTo>
                    <a:pt x="5136" y="12399"/>
                  </a:lnTo>
                  <a:lnTo>
                    <a:pt x="5283" y="12216"/>
                  </a:lnTo>
                  <a:lnTo>
                    <a:pt x="5429" y="12032"/>
                  </a:lnTo>
                  <a:lnTo>
                    <a:pt x="5503" y="11812"/>
                  </a:lnTo>
                  <a:lnTo>
                    <a:pt x="5576" y="11592"/>
                  </a:lnTo>
                  <a:lnTo>
                    <a:pt x="5613" y="11372"/>
                  </a:lnTo>
                  <a:lnTo>
                    <a:pt x="5613" y="11079"/>
                  </a:lnTo>
                  <a:lnTo>
                    <a:pt x="5613" y="10785"/>
                  </a:lnTo>
                  <a:lnTo>
                    <a:pt x="5539" y="10162"/>
                  </a:lnTo>
                  <a:lnTo>
                    <a:pt x="5539" y="9538"/>
                  </a:lnTo>
                  <a:lnTo>
                    <a:pt x="5649" y="8951"/>
                  </a:lnTo>
                  <a:lnTo>
                    <a:pt x="5723" y="8658"/>
                  </a:lnTo>
                  <a:lnTo>
                    <a:pt x="5833" y="8364"/>
                  </a:lnTo>
                  <a:lnTo>
                    <a:pt x="5980" y="8071"/>
                  </a:lnTo>
                  <a:lnTo>
                    <a:pt x="6090" y="7961"/>
                  </a:lnTo>
                  <a:lnTo>
                    <a:pt x="6200" y="7851"/>
                  </a:lnTo>
                  <a:lnTo>
                    <a:pt x="6273" y="7814"/>
                  </a:lnTo>
                  <a:lnTo>
                    <a:pt x="6310" y="7814"/>
                  </a:lnTo>
                  <a:lnTo>
                    <a:pt x="6456" y="7887"/>
                  </a:lnTo>
                  <a:lnTo>
                    <a:pt x="6530" y="7997"/>
                  </a:lnTo>
                  <a:lnTo>
                    <a:pt x="6603" y="8144"/>
                  </a:lnTo>
                  <a:lnTo>
                    <a:pt x="6640" y="8291"/>
                  </a:lnTo>
                  <a:lnTo>
                    <a:pt x="6603" y="8474"/>
                  </a:lnTo>
                  <a:lnTo>
                    <a:pt x="6566" y="8804"/>
                  </a:lnTo>
                  <a:lnTo>
                    <a:pt x="6530" y="9208"/>
                  </a:lnTo>
                  <a:lnTo>
                    <a:pt x="6566" y="9428"/>
                  </a:lnTo>
                  <a:lnTo>
                    <a:pt x="6603" y="9648"/>
                  </a:lnTo>
                  <a:lnTo>
                    <a:pt x="6676" y="9868"/>
                  </a:lnTo>
                  <a:lnTo>
                    <a:pt x="6787" y="10051"/>
                  </a:lnTo>
                  <a:lnTo>
                    <a:pt x="6970" y="10162"/>
                  </a:lnTo>
                  <a:lnTo>
                    <a:pt x="7153" y="10272"/>
                  </a:lnTo>
                  <a:lnTo>
                    <a:pt x="7447" y="10345"/>
                  </a:lnTo>
                  <a:lnTo>
                    <a:pt x="7777" y="10382"/>
                  </a:lnTo>
                  <a:lnTo>
                    <a:pt x="8437" y="10382"/>
                  </a:lnTo>
                  <a:lnTo>
                    <a:pt x="9061" y="10308"/>
                  </a:lnTo>
                  <a:lnTo>
                    <a:pt x="9684" y="10162"/>
                  </a:lnTo>
                  <a:lnTo>
                    <a:pt x="9758" y="10125"/>
                  </a:lnTo>
                  <a:lnTo>
                    <a:pt x="9831" y="10051"/>
                  </a:lnTo>
                  <a:lnTo>
                    <a:pt x="9868" y="9941"/>
                  </a:lnTo>
                  <a:lnTo>
                    <a:pt x="9831" y="9868"/>
                  </a:lnTo>
                  <a:lnTo>
                    <a:pt x="9794" y="9758"/>
                  </a:lnTo>
                  <a:lnTo>
                    <a:pt x="9721" y="9685"/>
                  </a:lnTo>
                  <a:lnTo>
                    <a:pt x="9648" y="9648"/>
                  </a:lnTo>
                  <a:lnTo>
                    <a:pt x="9538" y="9648"/>
                  </a:lnTo>
                  <a:lnTo>
                    <a:pt x="8951" y="9758"/>
                  </a:lnTo>
                  <a:lnTo>
                    <a:pt x="8327" y="9831"/>
                  </a:lnTo>
                  <a:lnTo>
                    <a:pt x="7740" y="9831"/>
                  </a:lnTo>
                  <a:lnTo>
                    <a:pt x="7447" y="9795"/>
                  </a:lnTo>
                  <a:lnTo>
                    <a:pt x="7300" y="9721"/>
                  </a:lnTo>
                  <a:lnTo>
                    <a:pt x="7190" y="9648"/>
                  </a:lnTo>
                  <a:lnTo>
                    <a:pt x="7117" y="9575"/>
                  </a:lnTo>
                  <a:lnTo>
                    <a:pt x="7080" y="9465"/>
                  </a:lnTo>
                  <a:lnTo>
                    <a:pt x="7080" y="9208"/>
                  </a:lnTo>
                  <a:lnTo>
                    <a:pt x="7080" y="8914"/>
                  </a:lnTo>
                  <a:lnTo>
                    <a:pt x="7117" y="8694"/>
                  </a:lnTo>
                  <a:lnTo>
                    <a:pt x="7153" y="8474"/>
                  </a:lnTo>
                  <a:lnTo>
                    <a:pt x="7153" y="8254"/>
                  </a:lnTo>
                  <a:lnTo>
                    <a:pt x="7117" y="8034"/>
                  </a:lnTo>
                  <a:lnTo>
                    <a:pt x="7043" y="7851"/>
                  </a:lnTo>
                  <a:lnTo>
                    <a:pt x="6970" y="7667"/>
                  </a:lnTo>
                  <a:lnTo>
                    <a:pt x="6823" y="7520"/>
                  </a:lnTo>
                  <a:lnTo>
                    <a:pt x="6676" y="7410"/>
                  </a:lnTo>
                  <a:lnTo>
                    <a:pt x="6530" y="7337"/>
                  </a:lnTo>
                  <a:lnTo>
                    <a:pt x="6383" y="7300"/>
                  </a:lnTo>
                  <a:lnTo>
                    <a:pt x="6200" y="7300"/>
                  </a:lnTo>
                  <a:lnTo>
                    <a:pt x="6016" y="7337"/>
                  </a:lnTo>
                  <a:lnTo>
                    <a:pt x="5833" y="7447"/>
                  </a:lnTo>
                  <a:lnTo>
                    <a:pt x="5649" y="7594"/>
                  </a:lnTo>
                  <a:lnTo>
                    <a:pt x="5503" y="7814"/>
                  </a:lnTo>
                  <a:lnTo>
                    <a:pt x="5393" y="8034"/>
                  </a:lnTo>
                  <a:lnTo>
                    <a:pt x="5283" y="8291"/>
                  </a:lnTo>
                  <a:lnTo>
                    <a:pt x="5136" y="8768"/>
                  </a:lnTo>
                  <a:lnTo>
                    <a:pt x="5026" y="9281"/>
                  </a:lnTo>
                  <a:lnTo>
                    <a:pt x="4989" y="9795"/>
                  </a:lnTo>
                  <a:lnTo>
                    <a:pt x="5026" y="10308"/>
                  </a:lnTo>
                  <a:lnTo>
                    <a:pt x="5062" y="10858"/>
                  </a:lnTo>
                  <a:lnTo>
                    <a:pt x="5062" y="11372"/>
                  </a:lnTo>
                  <a:lnTo>
                    <a:pt x="5062" y="11519"/>
                  </a:lnTo>
                  <a:lnTo>
                    <a:pt x="5026" y="11665"/>
                  </a:lnTo>
                  <a:lnTo>
                    <a:pt x="4952" y="11775"/>
                  </a:lnTo>
                  <a:lnTo>
                    <a:pt x="4879" y="11886"/>
                  </a:lnTo>
                  <a:lnTo>
                    <a:pt x="4769" y="11959"/>
                  </a:lnTo>
                  <a:lnTo>
                    <a:pt x="4659" y="12032"/>
                  </a:lnTo>
                  <a:lnTo>
                    <a:pt x="4512" y="12069"/>
                  </a:lnTo>
                  <a:lnTo>
                    <a:pt x="4366" y="12069"/>
                  </a:lnTo>
                  <a:lnTo>
                    <a:pt x="4109" y="11996"/>
                  </a:lnTo>
                  <a:lnTo>
                    <a:pt x="3815" y="11922"/>
                  </a:lnTo>
                  <a:lnTo>
                    <a:pt x="3705" y="11849"/>
                  </a:lnTo>
                  <a:lnTo>
                    <a:pt x="3595" y="11739"/>
                  </a:lnTo>
                  <a:lnTo>
                    <a:pt x="3559" y="11592"/>
                  </a:lnTo>
                  <a:lnTo>
                    <a:pt x="3522" y="11445"/>
                  </a:lnTo>
                  <a:lnTo>
                    <a:pt x="3302" y="10272"/>
                  </a:lnTo>
                  <a:lnTo>
                    <a:pt x="3155" y="9061"/>
                  </a:lnTo>
                  <a:lnTo>
                    <a:pt x="3045" y="7887"/>
                  </a:lnTo>
                  <a:lnTo>
                    <a:pt x="3045" y="7484"/>
                  </a:lnTo>
                  <a:lnTo>
                    <a:pt x="3008" y="7264"/>
                  </a:lnTo>
                  <a:lnTo>
                    <a:pt x="2935" y="7044"/>
                  </a:lnTo>
                  <a:lnTo>
                    <a:pt x="3375" y="7044"/>
                  </a:lnTo>
                  <a:lnTo>
                    <a:pt x="3779" y="7007"/>
                  </a:lnTo>
                  <a:lnTo>
                    <a:pt x="4219" y="6970"/>
                  </a:lnTo>
                  <a:lnTo>
                    <a:pt x="4622" y="6860"/>
                  </a:lnTo>
                  <a:lnTo>
                    <a:pt x="4806" y="6787"/>
                  </a:lnTo>
                  <a:lnTo>
                    <a:pt x="4952" y="6677"/>
                  </a:lnTo>
                  <a:lnTo>
                    <a:pt x="5099" y="6603"/>
                  </a:lnTo>
                  <a:lnTo>
                    <a:pt x="5209" y="6493"/>
                  </a:lnTo>
                  <a:lnTo>
                    <a:pt x="5429" y="6200"/>
                  </a:lnTo>
                  <a:lnTo>
                    <a:pt x="5539" y="5906"/>
                  </a:lnTo>
                  <a:lnTo>
                    <a:pt x="5649" y="5576"/>
                  </a:lnTo>
                  <a:lnTo>
                    <a:pt x="5723" y="5210"/>
                  </a:lnTo>
                  <a:lnTo>
                    <a:pt x="5723" y="4806"/>
                  </a:lnTo>
                  <a:lnTo>
                    <a:pt x="5686" y="4036"/>
                  </a:lnTo>
                  <a:lnTo>
                    <a:pt x="5649" y="3559"/>
                  </a:lnTo>
                  <a:lnTo>
                    <a:pt x="5576" y="3082"/>
                  </a:lnTo>
                  <a:lnTo>
                    <a:pt x="5539" y="2789"/>
                  </a:lnTo>
                  <a:lnTo>
                    <a:pt x="5503" y="2678"/>
                  </a:lnTo>
                  <a:lnTo>
                    <a:pt x="5466" y="2568"/>
                  </a:lnTo>
                  <a:lnTo>
                    <a:pt x="5429" y="2422"/>
                  </a:lnTo>
                  <a:lnTo>
                    <a:pt x="5356" y="2348"/>
                  </a:lnTo>
                  <a:lnTo>
                    <a:pt x="5173" y="2238"/>
                  </a:lnTo>
                  <a:lnTo>
                    <a:pt x="5026" y="2202"/>
                  </a:lnTo>
                  <a:lnTo>
                    <a:pt x="4916" y="2202"/>
                  </a:lnTo>
                  <a:lnTo>
                    <a:pt x="4879" y="2238"/>
                  </a:lnTo>
                  <a:lnTo>
                    <a:pt x="4586" y="2238"/>
                  </a:lnTo>
                  <a:lnTo>
                    <a:pt x="4622" y="808"/>
                  </a:lnTo>
                  <a:lnTo>
                    <a:pt x="4586" y="551"/>
                  </a:lnTo>
                  <a:lnTo>
                    <a:pt x="4549" y="441"/>
                  </a:lnTo>
                  <a:lnTo>
                    <a:pt x="4512" y="331"/>
                  </a:lnTo>
                  <a:lnTo>
                    <a:pt x="4439" y="258"/>
                  </a:lnTo>
                  <a:lnTo>
                    <a:pt x="4329" y="221"/>
                  </a:lnTo>
                  <a:lnTo>
                    <a:pt x="4219" y="184"/>
                  </a:lnTo>
                  <a:lnTo>
                    <a:pt x="4072" y="221"/>
                  </a:lnTo>
                  <a:lnTo>
                    <a:pt x="3815" y="331"/>
                  </a:lnTo>
                  <a:lnTo>
                    <a:pt x="3705" y="404"/>
                  </a:lnTo>
                  <a:lnTo>
                    <a:pt x="3632" y="514"/>
                  </a:lnTo>
                  <a:lnTo>
                    <a:pt x="3522" y="734"/>
                  </a:lnTo>
                  <a:lnTo>
                    <a:pt x="3449" y="991"/>
                  </a:lnTo>
                  <a:lnTo>
                    <a:pt x="3485" y="1321"/>
                  </a:lnTo>
                  <a:lnTo>
                    <a:pt x="3522" y="1651"/>
                  </a:lnTo>
                  <a:lnTo>
                    <a:pt x="3559" y="1908"/>
                  </a:lnTo>
                  <a:lnTo>
                    <a:pt x="3669" y="2165"/>
                  </a:lnTo>
                  <a:lnTo>
                    <a:pt x="2091" y="2165"/>
                  </a:lnTo>
                  <a:lnTo>
                    <a:pt x="2055" y="1358"/>
                  </a:lnTo>
                  <a:lnTo>
                    <a:pt x="2018" y="514"/>
                  </a:lnTo>
                  <a:lnTo>
                    <a:pt x="2018" y="368"/>
                  </a:lnTo>
                  <a:lnTo>
                    <a:pt x="1945" y="221"/>
                  </a:lnTo>
                  <a:lnTo>
                    <a:pt x="1871" y="147"/>
                  </a:lnTo>
                  <a:lnTo>
                    <a:pt x="1761" y="74"/>
                  </a:lnTo>
                  <a:lnTo>
                    <a:pt x="1651" y="37"/>
                  </a:lnTo>
                  <a:lnTo>
                    <a:pt x="1504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20" name="Google Shape;320;p5"/>
            <p:cNvSpPr/>
            <p:nvPr/>
          </p:nvSpPr>
          <p:spPr>
            <a:xfrm>
              <a:off x="6062250" y="3853825"/>
              <a:ext cx="332900" cy="376025"/>
            </a:xfrm>
            <a:custGeom>
              <a:avLst/>
              <a:gdLst/>
              <a:ahLst/>
              <a:cxnLst/>
              <a:rect l="l" t="t" r="r" b="b"/>
              <a:pathLst>
                <a:path w="13316" h="15041" extrusionOk="0">
                  <a:moveTo>
                    <a:pt x="5466" y="1"/>
                  </a:moveTo>
                  <a:lnTo>
                    <a:pt x="5466" y="38"/>
                  </a:lnTo>
                  <a:lnTo>
                    <a:pt x="5576" y="1248"/>
                  </a:lnTo>
                  <a:lnTo>
                    <a:pt x="5612" y="1321"/>
                  </a:lnTo>
                  <a:lnTo>
                    <a:pt x="5649" y="1395"/>
                  </a:lnTo>
                  <a:lnTo>
                    <a:pt x="5759" y="1431"/>
                  </a:lnTo>
                  <a:lnTo>
                    <a:pt x="5833" y="1395"/>
                  </a:lnTo>
                  <a:lnTo>
                    <a:pt x="6713" y="881"/>
                  </a:lnTo>
                  <a:lnTo>
                    <a:pt x="6713" y="881"/>
                  </a:lnTo>
                  <a:lnTo>
                    <a:pt x="6640" y="1285"/>
                  </a:lnTo>
                  <a:lnTo>
                    <a:pt x="6603" y="1652"/>
                  </a:lnTo>
                  <a:lnTo>
                    <a:pt x="6603" y="2055"/>
                  </a:lnTo>
                  <a:lnTo>
                    <a:pt x="6640" y="2459"/>
                  </a:lnTo>
                  <a:lnTo>
                    <a:pt x="6676" y="2569"/>
                  </a:lnTo>
                  <a:lnTo>
                    <a:pt x="6750" y="2605"/>
                  </a:lnTo>
                  <a:lnTo>
                    <a:pt x="6823" y="2642"/>
                  </a:lnTo>
                  <a:lnTo>
                    <a:pt x="6896" y="2679"/>
                  </a:lnTo>
                  <a:lnTo>
                    <a:pt x="6970" y="2642"/>
                  </a:lnTo>
                  <a:lnTo>
                    <a:pt x="7043" y="2605"/>
                  </a:lnTo>
                  <a:lnTo>
                    <a:pt x="7080" y="2532"/>
                  </a:lnTo>
                  <a:lnTo>
                    <a:pt x="7080" y="2459"/>
                  </a:lnTo>
                  <a:lnTo>
                    <a:pt x="7043" y="2275"/>
                  </a:lnTo>
                  <a:lnTo>
                    <a:pt x="7006" y="1835"/>
                  </a:lnTo>
                  <a:lnTo>
                    <a:pt x="7043" y="1395"/>
                  </a:lnTo>
                  <a:lnTo>
                    <a:pt x="7116" y="955"/>
                  </a:lnTo>
                  <a:lnTo>
                    <a:pt x="7226" y="514"/>
                  </a:lnTo>
                  <a:lnTo>
                    <a:pt x="7190" y="404"/>
                  </a:lnTo>
                  <a:lnTo>
                    <a:pt x="7153" y="294"/>
                  </a:lnTo>
                  <a:lnTo>
                    <a:pt x="7043" y="258"/>
                  </a:lnTo>
                  <a:lnTo>
                    <a:pt x="6933" y="294"/>
                  </a:lnTo>
                  <a:lnTo>
                    <a:pt x="5906" y="918"/>
                  </a:lnTo>
                  <a:lnTo>
                    <a:pt x="5869" y="698"/>
                  </a:lnTo>
                  <a:lnTo>
                    <a:pt x="5796" y="478"/>
                  </a:lnTo>
                  <a:lnTo>
                    <a:pt x="5686" y="221"/>
                  </a:lnTo>
                  <a:lnTo>
                    <a:pt x="5576" y="1"/>
                  </a:lnTo>
                  <a:close/>
                  <a:moveTo>
                    <a:pt x="8840" y="3816"/>
                  </a:moveTo>
                  <a:lnTo>
                    <a:pt x="8730" y="3852"/>
                  </a:lnTo>
                  <a:lnTo>
                    <a:pt x="8657" y="3926"/>
                  </a:lnTo>
                  <a:lnTo>
                    <a:pt x="8510" y="4146"/>
                  </a:lnTo>
                  <a:lnTo>
                    <a:pt x="8364" y="4293"/>
                  </a:lnTo>
                  <a:lnTo>
                    <a:pt x="8143" y="4476"/>
                  </a:lnTo>
                  <a:lnTo>
                    <a:pt x="7997" y="4659"/>
                  </a:lnTo>
                  <a:lnTo>
                    <a:pt x="7997" y="4733"/>
                  </a:lnTo>
                  <a:lnTo>
                    <a:pt x="7997" y="4769"/>
                  </a:lnTo>
                  <a:lnTo>
                    <a:pt x="8033" y="4806"/>
                  </a:lnTo>
                  <a:lnTo>
                    <a:pt x="8070" y="4843"/>
                  </a:lnTo>
                  <a:lnTo>
                    <a:pt x="8253" y="4843"/>
                  </a:lnTo>
                  <a:lnTo>
                    <a:pt x="8400" y="4806"/>
                  </a:lnTo>
                  <a:lnTo>
                    <a:pt x="8547" y="4733"/>
                  </a:lnTo>
                  <a:lnTo>
                    <a:pt x="8694" y="4659"/>
                  </a:lnTo>
                  <a:lnTo>
                    <a:pt x="8914" y="4403"/>
                  </a:lnTo>
                  <a:lnTo>
                    <a:pt x="9097" y="4146"/>
                  </a:lnTo>
                  <a:lnTo>
                    <a:pt x="9134" y="4073"/>
                  </a:lnTo>
                  <a:lnTo>
                    <a:pt x="9134" y="3963"/>
                  </a:lnTo>
                  <a:lnTo>
                    <a:pt x="9097" y="3889"/>
                  </a:lnTo>
                  <a:lnTo>
                    <a:pt x="9024" y="3852"/>
                  </a:lnTo>
                  <a:lnTo>
                    <a:pt x="8914" y="3816"/>
                  </a:lnTo>
                  <a:close/>
                  <a:moveTo>
                    <a:pt x="147" y="2972"/>
                  </a:moveTo>
                  <a:lnTo>
                    <a:pt x="73" y="3009"/>
                  </a:lnTo>
                  <a:lnTo>
                    <a:pt x="37" y="3082"/>
                  </a:lnTo>
                  <a:lnTo>
                    <a:pt x="0" y="3229"/>
                  </a:lnTo>
                  <a:lnTo>
                    <a:pt x="37" y="3559"/>
                  </a:lnTo>
                  <a:lnTo>
                    <a:pt x="110" y="4073"/>
                  </a:lnTo>
                  <a:lnTo>
                    <a:pt x="220" y="4549"/>
                  </a:lnTo>
                  <a:lnTo>
                    <a:pt x="257" y="4623"/>
                  </a:lnTo>
                  <a:lnTo>
                    <a:pt x="330" y="4696"/>
                  </a:lnTo>
                  <a:lnTo>
                    <a:pt x="514" y="4696"/>
                  </a:lnTo>
                  <a:lnTo>
                    <a:pt x="1174" y="4219"/>
                  </a:lnTo>
                  <a:lnTo>
                    <a:pt x="1247" y="4843"/>
                  </a:lnTo>
                  <a:lnTo>
                    <a:pt x="1284" y="4990"/>
                  </a:lnTo>
                  <a:lnTo>
                    <a:pt x="1321" y="5173"/>
                  </a:lnTo>
                  <a:lnTo>
                    <a:pt x="1394" y="5320"/>
                  </a:lnTo>
                  <a:lnTo>
                    <a:pt x="1431" y="5356"/>
                  </a:lnTo>
                  <a:lnTo>
                    <a:pt x="1541" y="5393"/>
                  </a:lnTo>
                  <a:lnTo>
                    <a:pt x="1614" y="5393"/>
                  </a:lnTo>
                  <a:lnTo>
                    <a:pt x="1687" y="5356"/>
                  </a:lnTo>
                  <a:lnTo>
                    <a:pt x="1724" y="5320"/>
                  </a:lnTo>
                  <a:lnTo>
                    <a:pt x="1761" y="5246"/>
                  </a:lnTo>
                  <a:lnTo>
                    <a:pt x="1761" y="5173"/>
                  </a:lnTo>
                  <a:lnTo>
                    <a:pt x="1724" y="5063"/>
                  </a:lnTo>
                  <a:lnTo>
                    <a:pt x="1724" y="5026"/>
                  </a:lnTo>
                  <a:lnTo>
                    <a:pt x="1687" y="4953"/>
                  </a:lnTo>
                  <a:lnTo>
                    <a:pt x="1651" y="4549"/>
                  </a:lnTo>
                  <a:lnTo>
                    <a:pt x="1614" y="4183"/>
                  </a:lnTo>
                  <a:lnTo>
                    <a:pt x="1577" y="3816"/>
                  </a:lnTo>
                  <a:lnTo>
                    <a:pt x="1577" y="3706"/>
                  </a:lnTo>
                  <a:lnTo>
                    <a:pt x="1467" y="3632"/>
                  </a:lnTo>
                  <a:lnTo>
                    <a:pt x="1357" y="3632"/>
                  </a:lnTo>
                  <a:lnTo>
                    <a:pt x="1247" y="3669"/>
                  </a:lnTo>
                  <a:lnTo>
                    <a:pt x="880" y="3889"/>
                  </a:lnTo>
                  <a:lnTo>
                    <a:pt x="550" y="4146"/>
                  </a:lnTo>
                  <a:lnTo>
                    <a:pt x="330" y="3302"/>
                  </a:lnTo>
                  <a:lnTo>
                    <a:pt x="294" y="3082"/>
                  </a:lnTo>
                  <a:lnTo>
                    <a:pt x="220" y="2972"/>
                  </a:lnTo>
                  <a:close/>
                  <a:moveTo>
                    <a:pt x="8400" y="2679"/>
                  </a:moveTo>
                  <a:lnTo>
                    <a:pt x="10124" y="5173"/>
                  </a:lnTo>
                  <a:lnTo>
                    <a:pt x="10161" y="5210"/>
                  </a:lnTo>
                  <a:lnTo>
                    <a:pt x="10124" y="5246"/>
                  </a:lnTo>
                  <a:lnTo>
                    <a:pt x="9684" y="5613"/>
                  </a:lnTo>
                  <a:lnTo>
                    <a:pt x="9207" y="6017"/>
                  </a:lnTo>
                  <a:lnTo>
                    <a:pt x="8804" y="6310"/>
                  </a:lnTo>
                  <a:lnTo>
                    <a:pt x="8584" y="6017"/>
                  </a:lnTo>
                  <a:lnTo>
                    <a:pt x="6970" y="3852"/>
                  </a:lnTo>
                  <a:lnTo>
                    <a:pt x="7703" y="3339"/>
                  </a:lnTo>
                  <a:lnTo>
                    <a:pt x="8033" y="3045"/>
                  </a:lnTo>
                  <a:lnTo>
                    <a:pt x="8364" y="2752"/>
                  </a:lnTo>
                  <a:lnTo>
                    <a:pt x="8400" y="2679"/>
                  </a:lnTo>
                  <a:close/>
                  <a:moveTo>
                    <a:pt x="2494" y="7227"/>
                  </a:moveTo>
                  <a:lnTo>
                    <a:pt x="2421" y="7301"/>
                  </a:lnTo>
                  <a:lnTo>
                    <a:pt x="2421" y="7411"/>
                  </a:lnTo>
                  <a:lnTo>
                    <a:pt x="2678" y="7887"/>
                  </a:lnTo>
                  <a:lnTo>
                    <a:pt x="2494" y="8034"/>
                  </a:lnTo>
                  <a:lnTo>
                    <a:pt x="2458" y="8108"/>
                  </a:lnTo>
                  <a:lnTo>
                    <a:pt x="2421" y="8218"/>
                  </a:lnTo>
                  <a:lnTo>
                    <a:pt x="2421" y="8291"/>
                  </a:lnTo>
                  <a:lnTo>
                    <a:pt x="2494" y="8328"/>
                  </a:lnTo>
                  <a:lnTo>
                    <a:pt x="2605" y="8364"/>
                  </a:lnTo>
                  <a:lnTo>
                    <a:pt x="2678" y="8328"/>
                  </a:lnTo>
                  <a:lnTo>
                    <a:pt x="2861" y="8254"/>
                  </a:lnTo>
                  <a:lnTo>
                    <a:pt x="2935" y="8364"/>
                  </a:lnTo>
                  <a:lnTo>
                    <a:pt x="3155" y="8694"/>
                  </a:lnTo>
                  <a:lnTo>
                    <a:pt x="3301" y="8841"/>
                  </a:lnTo>
                  <a:lnTo>
                    <a:pt x="3375" y="8878"/>
                  </a:lnTo>
                  <a:lnTo>
                    <a:pt x="3485" y="8915"/>
                  </a:lnTo>
                  <a:lnTo>
                    <a:pt x="3558" y="8878"/>
                  </a:lnTo>
                  <a:lnTo>
                    <a:pt x="3595" y="8804"/>
                  </a:lnTo>
                  <a:lnTo>
                    <a:pt x="3632" y="8731"/>
                  </a:lnTo>
                  <a:lnTo>
                    <a:pt x="3595" y="8621"/>
                  </a:lnTo>
                  <a:lnTo>
                    <a:pt x="3558" y="8438"/>
                  </a:lnTo>
                  <a:lnTo>
                    <a:pt x="3301" y="8108"/>
                  </a:lnTo>
                  <a:lnTo>
                    <a:pt x="3228" y="7997"/>
                  </a:lnTo>
                  <a:lnTo>
                    <a:pt x="3558" y="7704"/>
                  </a:lnTo>
                  <a:lnTo>
                    <a:pt x="3595" y="7594"/>
                  </a:lnTo>
                  <a:lnTo>
                    <a:pt x="3595" y="7484"/>
                  </a:lnTo>
                  <a:lnTo>
                    <a:pt x="3558" y="7411"/>
                  </a:lnTo>
                  <a:lnTo>
                    <a:pt x="3485" y="7374"/>
                  </a:lnTo>
                  <a:lnTo>
                    <a:pt x="3412" y="7337"/>
                  </a:lnTo>
                  <a:lnTo>
                    <a:pt x="3338" y="7337"/>
                  </a:lnTo>
                  <a:lnTo>
                    <a:pt x="3228" y="7411"/>
                  </a:lnTo>
                  <a:lnTo>
                    <a:pt x="2971" y="7631"/>
                  </a:lnTo>
                  <a:lnTo>
                    <a:pt x="2641" y="7264"/>
                  </a:lnTo>
                  <a:lnTo>
                    <a:pt x="2568" y="7227"/>
                  </a:lnTo>
                  <a:close/>
                  <a:moveTo>
                    <a:pt x="3191" y="6090"/>
                  </a:moveTo>
                  <a:lnTo>
                    <a:pt x="3595" y="6860"/>
                  </a:lnTo>
                  <a:lnTo>
                    <a:pt x="3998" y="7594"/>
                  </a:lnTo>
                  <a:lnTo>
                    <a:pt x="4439" y="8328"/>
                  </a:lnTo>
                  <a:lnTo>
                    <a:pt x="4915" y="9025"/>
                  </a:lnTo>
                  <a:lnTo>
                    <a:pt x="4769" y="9098"/>
                  </a:lnTo>
                  <a:lnTo>
                    <a:pt x="4622" y="9171"/>
                  </a:lnTo>
                  <a:lnTo>
                    <a:pt x="4365" y="9355"/>
                  </a:lnTo>
                  <a:lnTo>
                    <a:pt x="3778" y="9721"/>
                  </a:lnTo>
                  <a:lnTo>
                    <a:pt x="3522" y="9905"/>
                  </a:lnTo>
                  <a:lnTo>
                    <a:pt x="3412" y="10015"/>
                  </a:lnTo>
                  <a:lnTo>
                    <a:pt x="3265" y="10052"/>
                  </a:lnTo>
                  <a:lnTo>
                    <a:pt x="3228" y="10052"/>
                  </a:lnTo>
                  <a:lnTo>
                    <a:pt x="3191" y="10088"/>
                  </a:lnTo>
                  <a:lnTo>
                    <a:pt x="3191" y="10162"/>
                  </a:lnTo>
                  <a:lnTo>
                    <a:pt x="2421" y="9025"/>
                  </a:lnTo>
                  <a:lnTo>
                    <a:pt x="1761" y="7997"/>
                  </a:lnTo>
                  <a:lnTo>
                    <a:pt x="1064" y="7007"/>
                  </a:lnTo>
                  <a:lnTo>
                    <a:pt x="1394" y="6897"/>
                  </a:lnTo>
                  <a:lnTo>
                    <a:pt x="1724" y="6714"/>
                  </a:lnTo>
                  <a:lnTo>
                    <a:pt x="2348" y="6383"/>
                  </a:lnTo>
                  <a:lnTo>
                    <a:pt x="2494" y="6310"/>
                  </a:lnTo>
                  <a:lnTo>
                    <a:pt x="2641" y="6273"/>
                  </a:lnTo>
                  <a:lnTo>
                    <a:pt x="2935" y="6237"/>
                  </a:lnTo>
                  <a:lnTo>
                    <a:pt x="3081" y="6200"/>
                  </a:lnTo>
                  <a:lnTo>
                    <a:pt x="3191" y="6090"/>
                  </a:lnTo>
                  <a:close/>
                  <a:moveTo>
                    <a:pt x="12729" y="11005"/>
                  </a:moveTo>
                  <a:lnTo>
                    <a:pt x="12655" y="11225"/>
                  </a:lnTo>
                  <a:lnTo>
                    <a:pt x="12582" y="11115"/>
                  </a:lnTo>
                  <a:lnTo>
                    <a:pt x="12729" y="11005"/>
                  </a:lnTo>
                  <a:close/>
                  <a:moveTo>
                    <a:pt x="9647" y="12949"/>
                  </a:moveTo>
                  <a:lnTo>
                    <a:pt x="9721" y="13096"/>
                  </a:lnTo>
                  <a:lnTo>
                    <a:pt x="9831" y="13280"/>
                  </a:lnTo>
                  <a:lnTo>
                    <a:pt x="9941" y="13463"/>
                  </a:lnTo>
                  <a:lnTo>
                    <a:pt x="10088" y="13573"/>
                  </a:lnTo>
                  <a:lnTo>
                    <a:pt x="10051" y="13573"/>
                  </a:lnTo>
                  <a:lnTo>
                    <a:pt x="9647" y="13756"/>
                  </a:lnTo>
                  <a:lnTo>
                    <a:pt x="9647" y="13646"/>
                  </a:lnTo>
                  <a:lnTo>
                    <a:pt x="9574" y="13536"/>
                  </a:lnTo>
                  <a:lnTo>
                    <a:pt x="9427" y="13426"/>
                  </a:lnTo>
                  <a:lnTo>
                    <a:pt x="9354" y="13280"/>
                  </a:lnTo>
                  <a:lnTo>
                    <a:pt x="9281" y="13133"/>
                  </a:lnTo>
                  <a:lnTo>
                    <a:pt x="9244" y="12986"/>
                  </a:lnTo>
                  <a:lnTo>
                    <a:pt x="9647" y="12949"/>
                  </a:lnTo>
                  <a:close/>
                  <a:moveTo>
                    <a:pt x="6640" y="12839"/>
                  </a:moveTo>
                  <a:lnTo>
                    <a:pt x="6493" y="13426"/>
                  </a:lnTo>
                  <a:lnTo>
                    <a:pt x="6419" y="14013"/>
                  </a:lnTo>
                  <a:lnTo>
                    <a:pt x="6419" y="14160"/>
                  </a:lnTo>
                  <a:lnTo>
                    <a:pt x="6163" y="13940"/>
                  </a:lnTo>
                  <a:lnTo>
                    <a:pt x="6126" y="13940"/>
                  </a:lnTo>
                  <a:lnTo>
                    <a:pt x="6126" y="13903"/>
                  </a:lnTo>
                  <a:lnTo>
                    <a:pt x="6126" y="13646"/>
                  </a:lnTo>
                  <a:lnTo>
                    <a:pt x="6163" y="13353"/>
                  </a:lnTo>
                  <a:lnTo>
                    <a:pt x="6236" y="13096"/>
                  </a:lnTo>
                  <a:lnTo>
                    <a:pt x="6346" y="12876"/>
                  </a:lnTo>
                  <a:lnTo>
                    <a:pt x="6640" y="12839"/>
                  </a:lnTo>
                  <a:close/>
                  <a:moveTo>
                    <a:pt x="7336" y="13170"/>
                  </a:moveTo>
                  <a:lnTo>
                    <a:pt x="7263" y="13206"/>
                  </a:lnTo>
                  <a:lnTo>
                    <a:pt x="7226" y="13243"/>
                  </a:lnTo>
                  <a:lnTo>
                    <a:pt x="7080" y="13720"/>
                  </a:lnTo>
                  <a:lnTo>
                    <a:pt x="7006" y="13977"/>
                  </a:lnTo>
                  <a:lnTo>
                    <a:pt x="7006" y="14233"/>
                  </a:lnTo>
                  <a:lnTo>
                    <a:pt x="7006" y="14307"/>
                  </a:lnTo>
                  <a:lnTo>
                    <a:pt x="7043" y="14380"/>
                  </a:lnTo>
                  <a:lnTo>
                    <a:pt x="7116" y="14453"/>
                  </a:lnTo>
                  <a:lnTo>
                    <a:pt x="7190" y="14490"/>
                  </a:lnTo>
                  <a:lnTo>
                    <a:pt x="7263" y="14527"/>
                  </a:lnTo>
                  <a:lnTo>
                    <a:pt x="7336" y="14527"/>
                  </a:lnTo>
                  <a:lnTo>
                    <a:pt x="7410" y="14453"/>
                  </a:lnTo>
                  <a:lnTo>
                    <a:pt x="7483" y="14380"/>
                  </a:lnTo>
                  <a:lnTo>
                    <a:pt x="7483" y="14270"/>
                  </a:lnTo>
                  <a:lnTo>
                    <a:pt x="7446" y="14160"/>
                  </a:lnTo>
                  <a:lnTo>
                    <a:pt x="7373" y="14123"/>
                  </a:lnTo>
                  <a:lnTo>
                    <a:pt x="7373" y="13830"/>
                  </a:lnTo>
                  <a:lnTo>
                    <a:pt x="7410" y="13280"/>
                  </a:lnTo>
                  <a:lnTo>
                    <a:pt x="7373" y="13206"/>
                  </a:lnTo>
                  <a:lnTo>
                    <a:pt x="7336" y="13170"/>
                  </a:lnTo>
                  <a:close/>
                  <a:moveTo>
                    <a:pt x="10418" y="5613"/>
                  </a:moveTo>
                  <a:lnTo>
                    <a:pt x="11188" y="6714"/>
                  </a:lnTo>
                  <a:lnTo>
                    <a:pt x="11555" y="7264"/>
                  </a:lnTo>
                  <a:lnTo>
                    <a:pt x="11922" y="7814"/>
                  </a:lnTo>
                  <a:lnTo>
                    <a:pt x="12252" y="8474"/>
                  </a:lnTo>
                  <a:lnTo>
                    <a:pt x="12399" y="8841"/>
                  </a:lnTo>
                  <a:lnTo>
                    <a:pt x="12545" y="9208"/>
                  </a:lnTo>
                  <a:lnTo>
                    <a:pt x="12619" y="9575"/>
                  </a:lnTo>
                  <a:lnTo>
                    <a:pt x="12692" y="9942"/>
                  </a:lnTo>
                  <a:lnTo>
                    <a:pt x="12729" y="10308"/>
                  </a:lnTo>
                  <a:lnTo>
                    <a:pt x="12729" y="10675"/>
                  </a:lnTo>
                  <a:lnTo>
                    <a:pt x="12325" y="10932"/>
                  </a:lnTo>
                  <a:lnTo>
                    <a:pt x="12288" y="10969"/>
                  </a:lnTo>
                  <a:lnTo>
                    <a:pt x="12252" y="11042"/>
                  </a:lnTo>
                  <a:lnTo>
                    <a:pt x="12288" y="11079"/>
                  </a:lnTo>
                  <a:lnTo>
                    <a:pt x="12325" y="11152"/>
                  </a:lnTo>
                  <a:lnTo>
                    <a:pt x="12435" y="11372"/>
                  </a:lnTo>
                  <a:lnTo>
                    <a:pt x="12509" y="11446"/>
                  </a:lnTo>
                  <a:lnTo>
                    <a:pt x="12582" y="11519"/>
                  </a:lnTo>
                  <a:lnTo>
                    <a:pt x="12472" y="11776"/>
                  </a:lnTo>
                  <a:lnTo>
                    <a:pt x="12325" y="12032"/>
                  </a:lnTo>
                  <a:lnTo>
                    <a:pt x="11848" y="11666"/>
                  </a:lnTo>
                  <a:lnTo>
                    <a:pt x="11775" y="11629"/>
                  </a:lnTo>
                  <a:lnTo>
                    <a:pt x="11702" y="11666"/>
                  </a:lnTo>
                  <a:lnTo>
                    <a:pt x="11665" y="11739"/>
                  </a:lnTo>
                  <a:lnTo>
                    <a:pt x="11702" y="11812"/>
                  </a:lnTo>
                  <a:lnTo>
                    <a:pt x="12142" y="12326"/>
                  </a:lnTo>
                  <a:lnTo>
                    <a:pt x="11848" y="12619"/>
                  </a:lnTo>
                  <a:lnTo>
                    <a:pt x="11812" y="12546"/>
                  </a:lnTo>
                  <a:lnTo>
                    <a:pt x="11665" y="12399"/>
                  </a:lnTo>
                  <a:lnTo>
                    <a:pt x="11518" y="12253"/>
                  </a:lnTo>
                  <a:lnTo>
                    <a:pt x="11371" y="12069"/>
                  </a:lnTo>
                  <a:lnTo>
                    <a:pt x="11298" y="11886"/>
                  </a:lnTo>
                  <a:lnTo>
                    <a:pt x="11225" y="11849"/>
                  </a:lnTo>
                  <a:lnTo>
                    <a:pt x="11188" y="11812"/>
                  </a:lnTo>
                  <a:lnTo>
                    <a:pt x="11115" y="11849"/>
                  </a:lnTo>
                  <a:lnTo>
                    <a:pt x="11078" y="11922"/>
                  </a:lnTo>
                  <a:lnTo>
                    <a:pt x="11078" y="12106"/>
                  </a:lnTo>
                  <a:lnTo>
                    <a:pt x="11115" y="12253"/>
                  </a:lnTo>
                  <a:lnTo>
                    <a:pt x="11188" y="12436"/>
                  </a:lnTo>
                  <a:lnTo>
                    <a:pt x="11261" y="12583"/>
                  </a:lnTo>
                  <a:lnTo>
                    <a:pt x="11371" y="12729"/>
                  </a:lnTo>
                  <a:lnTo>
                    <a:pt x="11518" y="12876"/>
                  </a:lnTo>
                  <a:lnTo>
                    <a:pt x="11115" y="13096"/>
                  </a:lnTo>
                  <a:lnTo>
                    <a:pt x="11151" y="12986"/>
                  </a:lnTo>
                  <a:lnTo>
                    <a:pt x="11151" y="12839"/>
                  </a:lnTo>
                  <a:lnTo>
                    <a:pt x="11078" y="12766"/>
                  </a:lnTo>
                  <a:lnTo>
                    <a:pt x="10968" y="12656"/>
                  </a:lnTo>
                  <a:lnTo>
                    <a:pt x="10931" y="12656"/>
                  </a:lnTo>
                  <a:lnTo>
                    <a:pt x="10858" y="12693"/>
                  </a:lnTo>
                  <a:lnTo>
                    <a:pt x="10858" y="12766"/>
                  </a:lnTo>
                  <a:lnTo>
                    <a:pt x="10821" y="12729"/>
                  </a:lnTo>
                  <a:lnTo>
                    <a:pt x="10491" y="12436"/>
                  </a:lnTo>
                  <a:lnTo>
                    <a:pt x="10418" y="12363"/>
                  </a:lnTo>
                  <a:lnTo>
                    <a:pt x="10344" y="12399"/>
                  </a:lnTo>
                  <a:lnTo>
                    <a:pt x="10308" y="12473"/>
                  </a:lnTo>
                  <a:lnTo>
                    <a:pt x="10308" y="12546"/>
                  </a:lnTo>
                  <a:lnTo>
                    <a:pt x="10491" y="12839"/>
                  </a:lnTo>
                  <a:lnTo>
                    <a:pt x="10711" y="13206"/>
                  </a:lnTo>
                  <a:lnTo>
                    <a:pt x="10785" y="13280"/>
                  </a:lnTo>
                  <a:lnTo>
                    <a:pt x="10381" y="13426"/>
                  </a:lnTo>
                  <a:lnTo>
                    <a:pt x="10381" y="13353"/>
                  </a:lnTo>
                  <a:lnTo>
                    <a:pt x="10344" y="13280"/>
                  </a:lnTo>
                  <a:lnTo>
                    <a:pt x="10234" y="13133"/>
                  </a:lnTo>
                  <a:lnTo>
                    <a:pt x="10051" y="12913"/>
                  </a:lnTo>
                  <a:lnTo>
                    <a:pt x="9904" y="12693"/>
                  </a:lnTo>
                  <a:lnTo>
                    <a:pt x="9831" y="12619"/>
                  </a:lnTo>
                  <a:lnTo>
                    <a:pt x="9721" y="12619"/>
                  </a:lnTo>
                  <a:lnTo>
                    <a:pt x="9391" y="12693"/>
                  </a:lnTo>
                  <a:lnTo>
                    <a:pt x="9097" y="12729"/>
                  </a:lnTo>
                  <a:lnTo>
                    <a:pt x="9024" y="12766"/>
                  </a:lnTo>
                  <a:lnTo>
                    <a:pt x="8987" y="12839"/>
                  </a:lnTo>
                  <a:lnTo>
                    <a:pt x="8987" y="12913"/>
                  </a:lnTo>
                  <a:lnTo>
                    <a:pt x="9024" y="12986"/>
                  </a:lnTo>
                  <a:lnTo>
                    <a:pt x="9024" y="13243"/>
                  </a:lnTo>
                  <a:lnTo>
                    <a:pt x="9097" y="13500"/>
                  </a:lnTo>
                  <a:lnTo>
                    <a:pt x="9134" y="13646"/>
                  </a:lnTo>
                  <a:lnTo>
                    <a:pt x="9207" y="13756"/>
                  </a:lnTo>
                  <a:lnTo>
                    <a:pt x="9317" y="13830"/>
                  </a:lnTo>
                  <a:lnTo>
                    <a:pt x="9427" y="13867"/>
                  </a:lnTo>
                  <a:lnTo>
                    <a:pt x="8987" y="14050"/>
                  </a:lnTo>
                  <a:lnTo>
                    <a:pt x="8950" y="13977"/>
                  </a:lnTo>
                  <a:lnTo>
                    <a:pt x="8804" y="13903"/>
                  </a:lnTo>
                  <a:lnTo>
                    <a:pt x="8767" y="13903"/>
                  </a:lnTo>
                  <a:lnTo>
                    <a:pt x="8620" y="13536"/>
                  </a:lnTo>
                  <a:lnTo>
                    <a:pt x="8510" y="13390"/>
                  </a:lnTo>
                  <a:lnTo>
                    <a:pt x="8364" y="13206"/>
                  </a:lnTo>
                  <a:lnTo>
                    <a:pt x="8327" y="13206"/>
                  </a:lnTo>
                  <a:lnTo>
                    <a:pt x="8327" y="13243"/>
                  </a:lnTo>
                  <a:lnTo>
                    <a:pt x="8327" y="13500"/>
                  </a:lnTo>
                  <a:lnTo>
                    <a:pt x="8364" y="13756"/>
                  </a:lnTo>
                  <a:lnTo>
                    <a:pt x="8510" y="14270"/>
                  </a:lnTo>
                  <a:lnTo>
                    <a:pt x="8070" y="14453"/>
                  </a:lnTo>
                  <a:lnTo>
                    <a:pt x="8033" y="14160"/>
                  </a:lnTo>
                  <a:lnTo>
                    <a:pt x="7960" y="13903"/>
                  </a:lnTo>
                  <a:lnTo>
                    <a:pt x="7923" y="13536"/>
                  </a:lnTo>
                  <a:lnTo>
                    <a:pt x="7923" y="13206"/>
                  </a:lnTo>
                  <a:lnTo>
                    <a:pt x="7887" y="13133"/>
                  </a:lnTo>
                  <a:lnTo>
                    <a:pt x="7813" y="13096"/>
                  </a:lnTo>
                  <a:lnTo>
                    <a:pt x="7777" y="13096"/>
                  </a:lnTo>
                  <a:lnTo>
                    <a:pt x="7703" y="13170"/>
                  </a:lnTo>
                  <a:lnTo>
                    <a:pt x="7667" y="13536"/>
                  </a:lnTo>
                  <a:lnTo>
                    <a:pt x="7630" y="13903"/>
                  </a:lnTo>
                  <a:lnTo>
                    <a:pt x="7667" y="14233"/>
                  </a:lnTo>
                  <a:lnTo>
                    <a:pt x="7667" y="14380"/>
                  </a:lnTo>
                  <a:lnTo>
                    <a:pt x="7740" y="14527"/>
                  </a:lnTo>
                  <a:lnTo>
                    <a:pt x="7483" y="14563"/>
                  </a:lnTo>
                  <a:lnTo>
                    <a:pt x="7190" y="14527"/>
                  </a:lnTo>
                  <a:lnTo>
                    <a:pt x="7006" y="14453"/>
                  </a:lnTo>
                  <a:lnTo>
                    <a:pt x="6786" y="14380"/>
                  </a:lnTo>
                  <a:lnTo>
                    <a:pt x="6823" y="14160"/>
                  </a:lnTo>
                  <a:lnTo>
                    <a:pt x="6860" y="13646"/>
                  </a:lnTo>
                  <a:lnTo>
                    <a:pt x="6860" y="13206"/>
                  </a:lnTo>
                  <a:lnTo>
                    <a:pt x="6860" y="12766"/>
                  </a:lnTo>
                  <a:lnTo>
                    <a:pt x="6823" y="12693"/>
                  </a:lnTo>
                  <a:lnTo>
                    <a:pt x="6713" y="12656"/>
                  </a:lnTo>
                  <a:lnTo>
                    <a:pt x="6346" y="12693"/>
                  </a:lnTo>
                  <a:lnTo>
                    <a:pt x="6309" y="12656"/>
                  </a:lnTo>
                  <a:lnTo>
                    <a:pt x="6236" y="12693"/>
                  </a:lnTo>
                  <a:lnTo>
                    <a:pt x="6089" y="12913"/>
                  </a:lnTo>
                  <a:lnTo>
                    <a:pt x="5943" y="13133"/>
                  </a:lnTo>
                  <a:lnTo>
                    <a:pt x="5869" y="13390"/>
                  </a:lnTo>
                  <a:lnTo>
                    <a:pt x="5796" y="13610"/>
                  </a:lnTo>
                  <a:lnTo>
                    <a:pt x="5392" y="13206"/>
                  </a:lnTo>
                  <a:lnTo>
                    <a:pt x="5686" y="12839"/>
                  </a:lnTo>
                  <a:lnTo>
                    <a:pt x="5943" y="12473"/>
                  </a:lnTo>
                  <a:lnTo>
                    <a:pt x="5943" y="12363"/>
                  </a:lnTo>
                  <a:lnTo>
                    <a:pt x="5943" y="12289"/>
                  </a:lnTo>
                  <a:lnTo>
                    <a:pt x="5869" y="12216"/>
                  </a:lnTo>
                  <a:lnTo>
                    <a:pt x="5686" y="12216"/>
                  </a:lnTo>
                  <a:lnTo>
                    <a:pt x="5612" y="12289"/>
                  </a:lnTo>
                  <a:lnTo>
                    <a:pt x="5209" y="12949"/>
                  </a:lnTo>
                  <a:lnTo>
                    <a:pt x="4952" y="12619"/>
                  </a:lnTo>
                  <a:lnTo>
                    <a:pt x="5136" y="12473"/>
                  </a:lnTo>
                  <a:lnTo>
                    <a:pt x="5319" y="12289"/>
                  </a:lnTo>
                  <a:lnTo>
                    <a:pt x="5466" y="12069"/>
                  </a:lnTo>
                  <a:lnTo>
                    <a:pt x="5576" y="11849"/>
                  </a:lnTo>
                  <a:lnTo>
                    <a:pt x="5576" y="11776"/>
                  </a:lnTo>
                  <a:lnTo>
                    <a:pt x="5576" y="11739"/>
                  </a:lnTo>
                  <a:lnTo>
                    <a:pt x="5539" y="11666"/>
                  </a:lnTo>
                  <a:lnTo>
                    <a:pt x="5502" y="11629"/>
                  </a:lnTo>
                  <a:lnTo>
                    <a:pt x="5319" y="11629"/>
                  </a:lnTo>
                  <a:lnTo>
                    <a:pt x="5282" y="11702"/>
                  </a:lnTo>
                  <a:lnTo>
                    <a:pt x="4805" y="12399"/>
                  </a:lnTo>
                  <a:lnTo>
                    <a:pt x="4439" y="11922"/>
                  </a:lnTo>
                  <a:lnTo>
                    <a:pt x="4549" y="11812"/>
                  </a:lnTo>
                  <a:lnTo>
                    <a:pt x="4879" y="11409"/>
                  </a:lnTo>
                  <a:lnTo>
                    <a:pt x="5209" y="10969"/>
                  </a:lnTo>
                  <a:lnTo>
                    <a:pt x="5209" y="10895"/>
                  </a:lnTo>
                  <a:lnTo>
                    <a:pt x="5246" y="10859"/>
                  </a:lnTo>
                  <a:lnTo>
                    <a:pt x="5282" y="10785"/>
                  </a:lnTo>
                  <a:lnTo>
                    <a:pt x="5282" y="10712"/>
                  </a:lnTo>
                  <a:lnTo>
                    <a:pt x="5209" y="10639"/>
                  </a:lnTo>
                  <a:lnTo>
                    <a:pt x="5099" y="10602"/>
                  </a:lnTo>
                  <a:lnTo>
                    <a:pt x="5026" y="10602"/>
                  </a:lnTo>
                  <a:lnTo>
                    <a:pt x="4952" y="10639"/>
                  </a:lnTo>
                  <a:lnTo>
                    <a:pt x="4549" y="11225"/>
                  </a:lnTo>
                  <a:lnTo>
                    <a:pt x="4329" y="11556"/>
                  </a:lnTo>
                  <a:lnTo>
                    <a:pt x="4292" y="11482"/>
                  </a:lnTo>
                  <a:lnTo>
                    <a:pt x="4145" y="11482"/>
                  </a:lnTo>
                  <a:lnTo>
                    <a:pt x="3888" y="11152"/>
                  </a:lnTo>
                  <a:lnTo>
                    <a:pt x="4329" y="10822"/>
                  </a:lnTo>
                  <a:lnTo>
                    <a:pt x="4549" y="10675"/>
                  </a:lnTo>
                  <a:lnTo>
                    <a:pt x="4732" y="10455"/>
                  </a:lnTo>
                  <a:lnTo>
                    <a:pt x="4769" y="10418"/>
                  </a:lnTo>
                  <a:lnTo>
                    <a:pt x="4805" y="10345"/>
                  </a:lnTo>
                  <a:lnTo>
                    <a:pt x="4732" y="10235"/>
                  </a:lnTo>
                  <a:lnTo>
                    <a:pt x="4659" y="10162"/>
                  </a:lnTo>
                  <a:lnTo>
                    <a:pt x="4585" y="10162"/>
                  </a:lnTo>
                  <a:lnTo>
                    <a:pt x="4512" y="10198"/>
                  </a:lnTo>
                  <a:lnTo>
                    <a:pt x="4292" y="10345"/>
                  </a:lnTo>
                  <a:lnTo>
                    <a:pt x="4072" y="10528"/>
                  </a:lnTo>
                  <a:lnTo>
                    <a:pt x="3705" y="10895"/>
                  </a:lnTo>
                  <a:lnTo>
                    <a:pt x="3256" y="10239"/>
                  </a:lnTo>
                  <a:lnTo>
                    <a:pt x="3256" y="10239"/>
                  </a:lnTo>
                  <a:lnTo>
                    <a:pt x="3485" y="10272"/>
                  </a:lnTo>
                  <a:lnTo>
                    <a:pt x="3742" y="10235"/>
                  </a:lnTo>
                  <a:lnTo>
                    <a:pt x="3888" y="10162"/>
                  </a:lnTo>
                  <a:lnTo>
                    <a:pt x="4072" y="10052"/>
                  </a:lnTo>
                  <a:lnTo>
                    <a:pt x="4365" y="9868"/>
                  </a:lnTo>
                  <a:lnTo>
                    <a:pt x="4769" y="9648"/>
                  </a:lnTo>
                  <a:lnTo>
                    <a:pt x="4989" y="9538"/>
                  </a:lnTo>
                  <a:lnTo>
                    <a:pt x="5172" y="9391"/>
                  </a:lnTo>
                  <a:lnTo>
                    <a:pt x="6053" y="10675"/>
                  </a:lnTo>
                  <a:lnTo>
                    <a:pt x="6383" y="11115"/>
                  </a:lnTo>
                  <a:lnTo>
                    <a:pt x="6713" y="11556"/>
                  </a:lnTo>
                  <a:lnTo>
                    <a:pt x="6896" y="11739"/>
                  </a:lnTo>
                  <a:lnTo>
                    <a:pt x="7116" y="11922"/>
                  </a:lnTo>
                  <a:lnTo>
                    <a:pt x="7336" y="12069"/>
                  </a:lnTo>
                  <a:lnTo>
                    <a:pt x="7593" y="12179"/>
                  </a:lnTo>
                  <a:lnTo>
                    <a:pt x="7813" y="12253"/>
                  </a:lnTo>
                  <a:lnTo>
                    <a:pt x="8070" y="12289"/>
                  </a:lnTo>
                  <a:lnTo>
                    <a:pt x="8547" y="12289"/>
                  </a:lnTo>
                  <a:lnTo>
                    <a:pt x="8767" y="12253"/>
                  </a:lnTo>
                  <a:lnTo>
                    <a:pt x="8987" y="12179"/>
                  </a:lnTo>
                  <a:lnTo>
                    <a:pt x="9207" y="12106"/>
                  </a:lnTo>
                  <a:lnTo>
                    <a:pt x="9427" y="11996"/>
                  </a:lnTo>
                  <a:lnTo>
                    <a:pt x="9684" y="11849"/>
                  </a:lnTo>
                  <a:lnTo>
                    <a:pt x="9867" y="11666"/>
                  </a:lnTo>
                  <a:lnTo>
                    <a:pt x="10051" y="11482"/>
                  </a:lnTo>
                  <a:lnTo>
                    <a:pt x="10198" y="11262"/>
                  </a:lnTo>
                  <a:lnTo>
                    <a:pt x="10308" y="11042"/>
                  </a:lnTo>
                  <a:lnTo>
                    <a:pt x="10418" y="10822"/>
                  </a:lnTo>
                  <a:lnTo>
                    <a:pt x="10491" y="10565"/>
                  </a:lnTo>
                  <a:lnTo>
                    <a:pt x="10528" y="10345"/>
                  </a:lnTo>
                  <a:lnTo>
                    <a:pt x="10564" y="9832"/>
                  </a:lnTo>
                  <a:lnTo>
                    <a:pt x="10528" y="9318"/>
                  </a:lnTo>
                  <a:lnTo>
                    <a:pt x="10418" y="8804"/>
                  </a:lnTo>
                  <a:lnTo>
                    <a:pt x="10234" y="8328"/>
                  </a:lnTo>
                  <a:lnTo>
                    <a:pt x="9978" y="7887"/>
                  </a:lnTo>
                  <a:lnTo>
                    <a:pt x="9684" y="7484"/>
                  </a:lnTo>
                  <a:lnTo>
                    <a:pt x="9097" y="6640"/>
                  </a:lnTo>
                  <a:lnTo>
                    <a:pt x="9354" y="6494"/>
                  </a:lnTo>
                  <a:lnTo>
                    <a:pt x="9574" y="6347"/>
                  </a:lnTo>
                  <a:lnTo>
                    <a:pt x="10014" y="5980"/>
                  </a:lnTo>
                  <a:lnTo>
                    <a:pt x="10418" y="5613"/>
                  </a:lnTo>
                  <a:close/>
                  <a:moveTo>
                    <a:pt x="8400" y="2055"/>
                  </a:moveTo>
                  <a:lnTo>
                    <a:pt x="8290" y="2092"/>
                  </a:lnTo>
                  <a:lnTo>
                    <a:pt x="8217" y="2165"/>
                  </a:lnTo>
                  <a:lnTo>
                    <a:pt x="8180" y="2202"/>
                  </a:lnTo>
                  <a:lnTo>
                    <a:pt x="8180" y="2312"/>
                  </a:lnTo>
                  <a:lnTo>
                    <a:pt x="8180" y="2385"/>
                  </a:lnTo>
                  <a:lnTo>
                    <a:pt x="8107" y="2422"/>
                  </a:lnTo>
                  <a:lnTo>
                    <a:pt x="8033" y="2459"/>
                  </a:lnTo>
                  <a:lnTo>
                    <a:pt x="7300" y="3045"/>
                  </a:lnTo>
                  <a:lnTo>
                    <a:pt x="6896" y="3339"/>
                  </a:lnTo>
                  <a:lnTo>
                    <a:pt x="6529" y="3596"/>
                  </a:lnTo>
                  <a:lnTo>
                    <a:pt x="6456" y="3669"/>
                  </a:lnTo>
                  <a:lnTo>
                    <a:pt x="6419" y="3742"/>
                  </a:lnTo>
                  <a:lnTo>
                    <a:pt x="6419" y="3852"/>
                  </a:lnTo>
                  <a:lnTo>
                    <a:pt x="6419" y="3926"/>
                  </a:lnTo>
                  <a:lnTo>
                    <a:pt x="8547" y="6677"/>
                  </a:lnTo>
                  <a:lnTo>
                    <a:pt x="8547" y="6750"/>
                  </a:lnTo>
                  <a:lnTo>
                    <a:pt x="8620" y="6787"/>
                  </a:lnTo>
                  <a:lnTo>
                    <a:pt x="9391" y="7851"/>
                  </a:lnTo>
                  <a:lnTo>
                    <a:pt x="9684" y="8291"/>
                  </a:lnTo>
                  <a:lnTo>
                    <a:pt x="9904" y="8768"/>
                  </a:lnTo>
                  <a:lnTo>
                    <a:pt x="10014" y="9025"/>
                  </a:lnTo>
                  <a:lnTo>
                    <a:pt x="10088" y="9281"/>
                  </a:lnTo>
                  <a:lnTo>
                    <a:pt x="10124" y="9538"/>
                  </a:lnTo>
                  <a:lnTo>
                    <a:pt x="10124" y="9832"/>
                  </a:lnTo>
                  <a:lnTo>
                    <a:pt x="10124" y="10088"/>
                  </a:lnTo>
                  <a:lnTo>
                    <a:pt x="10088" y="10308"/>
                  </a:lnTo>
                  <a:lnTo>
                    <a:pt x="10014" y="10565"/>
                  </a:lnTo>
                  <a:lnTo>
                    <a:pt x="9904" y="10785"/>
                  </a:lnTo>
                  <a:lnTo>
                    <a:pt x="9794" y="11005"/>
                  </a:lnTo>
                  <a:lnTo>
                    <a:pt x="9647" y="11189"/>
                  </a:lnTo>
                  <a:lnTo>
                    <a:pt x="9464" y="11372"/>
                  </a:lnTo>
                  <a:lnTo>
                    <a:pt x="9281" y="11556"/>
                  </a:lnTo>
                  <a:lnTo>
                    <a:pt x="9097" y="11666"/>
                  </a:lnTo>
                  <a:lnTo>
                    <a:pt x="8877" y="11739"/>
                  </a:lnTo>
                  <a:lnTo>
                    <a:pt x="8657" y="11776"/>
                  </a:lnTo>
                  <a:lnTo>
                    <a:pt x="8437" y="11812"/>
                  </a:lnTo>
                  <a:lnTo>
                    <a:pt x="7997" y="11812"/>
                  </a:lnTo>
                  <a:lnTo>
                    <a:pt x="7813" y="11739"/>
                  </a:lnTo>
                  <a:lnTo>
                    <a:pt x="7593" y="11666"/>
                  </a:lnTo>
                  <a:lnTo>
                    <a:pt x="7373" y="11519"/>
                  </a:lnTo>
                  <a:lnTo>
                    <a:pt x="7153" y="11372"/>
                  </a:lnTo>
                  <a:lnTo>
                    <a:pt x="6970" y="11152"/>
                  </a:lnTo>
                  <a:lnTo>
                    <a:pt x="6823" y="10932"/>
                  </a:lnTo>
                  <a:lnTo>
                    <a:pt x="6053" y="9905"/>
                  </a:lnTo>
                  <a:lnTo>
                    <a:pt x="5356" y="8878"/>
                  </a:lnTo>
                  <a:lnTo>
                    <a:pt x="4659" y="7814"/>
                  </a:lnTo>
                  <a:lnTo>
                    <a:pt x="4035" y="6714"/>
                  </a:lnTo>
                  <a:lnTo>
                    <a:pt x="3742" y="6163"/>
                  </a:lnTo>
                  <a:lnTo>
                    <a:pt x="3485" y="5613"/>
                  </a:lnTo>
                  <a:lnTo>
                    <a:pt x="3412" y="5540"/>
                  </a:lnTo>
                  <a:lnTo>
                    <a:pt x="3301" y="5503"/>
                  </a:lnTo>
                  <a:lnTo>
                    <a:pt x="3191" y="5503"/>
                  </a:lnTo>
                  <a:lnTo>
                    <a:pt x="3118" y="5576"/>
                  </a:lnTo>
                  <a:lnTo>
                    <a:pt x="3008" y="5687"/>
                  </a:lnTo>
                  <a:lnTo>
                    <a:pt x="2861" y="5760"/>
                  </a:lnTo>
                  <a:lnTo>
                    <a:pt x="2715" y="5833"/>
                  </a:lnTo>
                  <a:lnTo>
                    <a:pt x="2568" y="5833"/>
                  </a:lnTo>
                  <a:lnTo>
                    <a:pt x="2421" y="5870"/>
                  </a:lnTo>
                  <a:lnTo>
                    <a:pt x="2274" y="5907"/>
                  </a:lnTo>
                  <a:lnTo>
                    <a:pt x="2018" y="6053"/>
                  </a:lnTo>
                  <a:lnTo>
                    <a:pt x="1431" y="6420"/>
                  </a:lnTo>
                  <a:lnTo>
                    <a:pt x="1137" y="6604"/>
                  </a:lnTo>
                  <a:lnTo>
                    <a:pt x="880" y="6824"/>
                  </a:lnTo>
                  <a:lnTo>
                    <a:pt x="770" y="6824"/>
                  </a:lnTo>
                  <a:lnTo>
                    <a:pt x="697" y="6897"/>
                  </a:lnTo>
                  <a:lnTo>
                    <a:pt x="660" y="6970"/>
                  </a:lnTo>
                  <a:lnTo>
                    <a:pt x="697" y="7080"/>
                  </a:lnTo>
                  <a:lnTo>
                    <a:pt x="1101" y="7814"/>
                  </a:lnTo>
                  <a:lnTo>
                    <a:pt x="1541" y="8548"/>
                  </a:lnTo>
                  <a:lnTo>
                    <a:pt x="2458" y="9942"/>
                  </a:lnTo>
                  <a:lnTo>
                    <a:pt x="3412" y="11335"/>
                  </a:lnTo>
                  <a:lnTo>
                    <a:pt x="4402" y="12693"/>
                  </a:lnTo>
                  <a:lnTo>
                    <a:pt x="4989" y="13426"/>
                  </a:lnTo>
                  <a:lnTo>
                    <a:pt x="4952" y="13426"/>
                  </a:lnTo>
                  <a:lnTo>
                    <a:pt x="4952" y="13500"/>
                  </a:lnTo>
                  <a:lnTo>
                    <a:pt x="4989" y="13536"/>
                  </a:lnTo>
                  <a:lnTo>
                    <a:pt x="5026" y="13573"/>
                  </a:lnTo>
                  <a:lnTo>
                    <a:pt x="5099" y="13536"/>
                  </a:lnTo>
                  <a:lnTo>
                    <a:pt x="5429" y="13940"/>
                  </a:lnTo>
                  <a:lnTo>
                    <a:pt x="5796" y="14307"/>
                  </a:lnTo>
                  <a:lnTo>
                    <a:pt x="5833" y="14343"/>
                  </a:lnTo>
                  <a:lnTo>
                    <a:pt x="5906" y="14380"/>
                  </a:lnTo>
                  <a:lnTo>
                    <a:pt x="6126" y="14563"/>
                  </a:lnTo>
                  <a:lnTo>
                    <a:pt x="6383" y="14710"/>
                  </a:lnTo>
                  <a:lnTo>
                    <a:pt x="6640" y="14857"/>
                  </a:lnTo>
                  <a:lnTo>
                    <a:pt x="6933" y="14967"/>
                  </a:lnTo>
                  <a:lnTo>
                    <a:pt x="7226" y="15040"/>
                  </a:lnTo>
                  <a:lnTo>
                    <a:pt x="7850" y="15040"/>
                  </a:lnTo>
                  <a:lnTo>
                    <a:pt x="8180" y="14967"/>
                  </a:lnTo>
                  <a:lnTo>
                    <a:pt x="8510" y="14820"/>
                  </a:lnTo>
                  <a:lnTo>
                    <a:pt x="8877" y="14673"/>
                  </a:lnTo>
                  <a:lnTo>
                    <a:pt x="9574" y="14343"/>
                  </a:lnTo>
                  <a:lnTo>
                    <a:pt x="11115" y="13683"/>
                  </a:lnTo>
                  <a:lnTo>
                    <a:pt x="11592" y="13426"/>
                  </a:lnTo>
                  <a:lnTo>
                    <a:pt x="11995" y="13170"/>
                  </a:lnTo>
                  <a:lnTo>
                    <a:pt x="12399" y="12839"/>
                  </a:lnTo>
                  <a:lnTo>
                    <a:pt x="12729" y="12436"/>
                  </a:lnTo>
                  <a:lnTo>
                    <a:pt x="12912" y="12142"/>
                  </a:lnTo>
                  <a:lnTo>
                    <a:pt x="13059" y="11849"/>
                  </a:lnTo>
                  <a:lnTo>
                    <a:pt x="13169" y="11519"/>
                  </a:lnTo>
                  <a:lnTo>
                    <a:pt x="13242" y="11189"/>
                  </a:lnTo>
                  <a:lnTo>
                    <a:pt x="13279" y="10859"/>
                  </a:lnTo>
                  <a:lnTo>
                    <a:pt x="13316" y="10528"/>
                  </a:lnTo>
                  <a:lnTo>
                    <a:pt x="13279" y="10198"/>
                  </a:lnTo>
                  <a:lnTo>
                    <a:pt x="13242" y="9868"/>
                  </a:lnTo>
                  <a:lnTo>
                    <a:pt x="13169" y="9538"/>
                  </a:lnTo>
                  <a:lnTo>
                    <a:pt x="13095" y="9208"/>
                  </a:lnTo>
                  <a:lnTo>
                    <a:pt x="12875" y="8584"/>
                  </a:lnTo>
                  <a:lnTo>
                    <a:pt x="12582" y="7961"/>
                  </a:lnTo>
                  <a:lnTo>
                    <a:pt x="12252" y="7374"/>
                  </a:lnTo>
                  <a:lnTo>
                    <a:pt x="11885" y="6824"/>
                  </a:lnTo>
                  <a:lnTo>
                    <a:pt x="10271" y="4476"/>
                  </a:lnTo>
                  <a:lnTo>
                    <a:pt x="8657" y="2165"/>
                  </a:lnTo>
                  <a:lnTo>
                    <a:pt x="8584" y="2092"/>
                  </a:lnTo>
                  <a:lnTo>
                    <a:pt x="8474" y="205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21" name="Google Shape;321;p5"/>
            <p:cNvSpPr/>
            <p:nvPr/>
          </p:nvSpPr>
          <p:spPr>
            <a:xfrm>
              <a:off x="6023725" y="3167900"/>
              <a:ext cx="340250" cy="227450"/>
            </a:xfrm>
            <a:custGeom>
              <a:avLst/>
              <a:gdLst/>
              <a:ahLst/>
              <a:cxnLst/>
              <a:rect l="l" t="t" r="r" b="b"/>
              <a:pathLst>
                <a:path w="13610" h="9098" extrusionOk="0">
                  <a:moveTo>
                    <a:pt x="4696" y="0"/>
                  </a:moveTo>
                  <a:lnTo>
                    <a:pt x="4586" y="74"/>
                  </a:lnTo>
                  <a:lnTo>
                    <a:pt x="4256" y="440"/>
                  </a:lnTo>
                  <a:lnTo>
                    <a:pt x="3999" y="844"/>
                  </a:lnTo>
                  <a:lnTo>
                    <a:pt x="3742" y="1247"/>
                  </a:lnTo>
                  <a:lnTo>
                    <a:pt x="3522" y="1688"/>
                  </a:lnTo>
                  <a:lnTo>
                    <a:pt x="3339" y="2128"/>
                  </a:lnTo>
                  <a:lnTo>
                    <a:pt x="3228" y="2605"/>
                  </a:lnTo>
                  <a:lnTo>
                    <a:pt x="3118" y="3081"/>
                  </a:lnTo>
                  <a:lnTo>
                    <a:pt x="3045" y="3595"/>
                  </a:lnTo>
                  <a:lnTo>
                    <a:pt x="3008" y="3852"/>
                  </a:lnTo>
                  <a:lnTo>
                    <a:pt x="2935" y="4072"/>
                  </a:lnTo>
                  <a:lnTo>
                    <a:pt x="2825" y="4329"/>
                  </a:lnTo>
                  <a:lnTo>
                    <a:pt x="2678" y="4512"/>
                  </a:lnTo>
                  <a:lnTo>
                    <a:pt x="2605" y="4622"/>
                  </a:lnTo>
                  <a:lnTo>
                    <a:pt x="2495" y="4659"/>
                  </a:lnTo>
                  <a:lnTo>
                    <a:pt x="2275" y="4732"/>
                  </a:lnTo>
                  <a:lnTo>
                    <a:pt x="1835" y="4732"/>
                  </a:lnTo>
                  <a:lnTo>
                    <a:pt x="1541" y="4659"/>
                  </a:lnTo>
                  <a:lnTo>
                    <a:pt x="991" y="4659"/>
                  </a:lnTo>
                  <a:lnTo>
                    <a:pt x="881" y="4732"/>
                  </a:lnTo>
                  <a:lnTo>
                    <a:pt x="771" y="4769"/>
                  </a:lnTo>
                  <a:lnTo>
                    <a:pt x="587" y="4732"/>
                  </a:lnTo>
                  <a:lnTo>
                    <a:pt x="404" y="4732"/>
                  </a:lnTo>
                  <a:lnTo>
                    <a:pt x="257" y="4805"/>
                  </a:lnTo>
                  <a:lnTo>
                    <a:pt x="74" y="4879"/>
                  </a:lnTo>
                  <a:lnTo>
                    <a:pt x="37" y="4952"/>
                  </a:lnTo>
                  <a:lnTo>
                    <a:pt x="0" y="5026"/>
                  </a:lnTo>
                  <a:lnTo>
                    <a:pt x="0" y="5172"/>
                  </a:lnTo>
                  <a:lnTo>
                    <a:pt x="37" y="5209"/>
                  </a:lnTo>
                  <a:lnTo>
                    <a:pt x="74" y="5246"/>
                  </a:lnTo>
                  <a:lnTo>
                    <a:pt x="147" y="5282"/>
                  </a:lnTo>
                  <a:lnTo>
                    <a:pt x="221" y="5246"/>
                  </a:lnTo>
                  <a:lnTo>
                    <a:pt x="514" y="5172"/>
                  </a:lnTo>
                  <a:lnTo>
                    <a:pt x="587" y="5282"/>
                  </a:lnTo>
                  <a:lnTo>
                    <a:pt x="697" y="5356"/>
                  </a:lnTo>
                  <a:lnTo>
                    <a:pt x="807" y="5356"/>
                  </a:lnTo>
                  <a:lnTo>
                    <a:pt x="881" y="5319"/>
                  </a:lnTo>
                  <a:lnTo>
                    <a:pt x="918" y="5282"/>
                  </a:lnTo>
                  <a:lnTo>
                    <a:pt x="991" y="5209"/>
                  </a:lnTo>
                  <a:lnTo>
                    <a:pt x="1064" y="5172"/>
                  </a:lnTo>
                  <a:lnTo>
                    <a:pt x="1248" y="5136"/>
                  </a:lnTo>
                  <a:lnTo>
                    <a:pt x="1431" y="5172"/>
                  </a:lnTo>
                  <a:lnTo>
                    <a:pt x="1614" y="5209"/>
                  </a:lnTo>
                  <a:lnTo>
                    <a:pt x="1981" y="5282"/>
                  </a:lnTo>
                  <a:lnTo>
                    <a:pt x="2201" y="5282"/>
                  </a:lnTo>
                  <a:lnTo>
                    <a:pt x="2385" y="5246"/>
                  </a:lnTo>
                  <a:lnTo>
                    <a:pt x="2605" y="5209"/>
                  </a:lnTo>
                  <a:lnTo>
                    <a:pt x="2752" y="5136"/>
                  </a:lnTo>
                  <a:lnTo>
                    <a:pt x="2935" y="5026"/>
                  </a:lnTo>
                  <a:lnTo>
                    <a:pt x="3082" y="4879"/>
                  </a:lnTo>
                  <a:lnTo>
                    <a:pt x="3192" y="4732"/>
                  </a:lnTo>
                  <a:lnTo>
                    <a:pt x="3302" y="4549"/>
                  </a:lnTo>
                  <a:lnTo>
                    <a:pt x="3449" y="4182"/>
                  </a:lnTo>
                  <a:lnTo>
                    <a:pt x="3522" y="3925"/>
                  </a:lnTo>
                  <a:lnTo>
                    <a:pt x="3559" y="3668"/>
                  </a:lnTo>
                  <a:lnTo>
                    <a:pt x="3632" y="3118"/>
                  </a:lnTo>
                  <a:lnTo>
                    <a:pt x="3742" y="2641"/>
                  </a:lnTo>
                  <a:lnTo>
                    <a:pt x="3889" y="2201"/>
                  </a:lnTo>
                  <a:lnTo>
                    <a:pt x="4035" y="1834"/>
                  </a:lnTo>
                  <a:lnTo>
                    <a:pt x="4219" y="1467"/>
                  </a:lnTo>
                  <a:lnTo>
                    <a:pt x="4402" y="1137"/>
                  </a:lnTo>
                  <a:lnTo>
                    <a:pt x="4659" y="844"/>
                  </a:lnTo>
                  <a:lnTo>
                    <a:pt x="5173" y="2861"/>
                  </a:lnTo>
                  <a:lnTo>
                    <a:pt x="5649" y="4842"/>
                  </a:lnTo>
                  <a:lnTo>
                    <a:pt x="6126" y="6860"/>
                  </a:lnTo>
                  <a:lnTo>
                    <a:pt x="6567" y="8914"/>
                  </a:lnTo>
                  <a:lnTo>
                    <a:pt x="6603" y="8987"/>
                  </a:lnTo>
                  <a:lnTo>
                    <a:pt x="6713" y="9061"/>
                  </a:lnTo>
                  <a:lnTo>
                    <a:pt x="6787" y="9097"/>
                  </a:lnTo>
                  <a:lnTo>
                    <a:pt x="6897" y="9097"/>
                  </a:lnTo>
                  <a:lnTo>
                    <a:pt x="7153" y="8987"/>
                  </a:lnTo>
                  <a:lnTo>
                    <a:pt x="7374" y="8804"/>
                  </a:lnTo>
                  <a:lnTo>
                    <a:pt x="7520" y="8620"/>
                  </a:lnTo>
                  <a:lnTo>
                    <a:pt x="7667" y="8364"/>
                  </a:lnTo>
                  <a:lnTo>
                    <a:pt x="7814" y="7997"/>
                  </a:lnTo>
                  <a:lnTo>
                    <a:pt x="7924" y="7593"/>
                  </a:lnTo>
                  <a:lnTo>
                    <a:pt x="8181" y="6823"/>
                  </a:lnTo>
                  <a:lnTo>
                    <a:pt x="9061" y="3962"/>
                  </a:lnTo>
                  <a:lnTo>
                    <a:pt x="9208" y="4439"/>
                  </a:lnTo>
                  <a:lnTo>
                    <a:pt x="9318" y="4952"/>
                  </a:lnTo>
                  <a:lnTo>
                    <a:pt x="9318" y="5062"/>
                  </a:lnTo>
                  <a:lnTo>
                    <a:pt x="9391" y="5136"/>
                  </a:lnTo>
                  <a:lnTo>
                    <a:pt x="9464" y="5209"/>
                  </a:lnTo>
                  <a:lnTo>
                    <a:pt x="9574" y="5209"/>
                  </a:lnTo>
                  <a:lnTo>
                    <a:pt x="12032" y="5062"/>
                  </a:lnTo>
                  <a:lnTo>
                    <a:pt x="12069" y="5136"/>
                  </a:lnTo>
                  <a:lnTo>
                    <a:pt x="12105" y="5209"/>
                  </a:lnTo>
                  <a:lnTo>
                    <a:pt x="12326" y="5356"/>
                  </a:lnTo>
                  <a:lnTo>
                    <a:pt x="12582" y="5429"/>
                  </a:lnTo>
                  <a:lnTo>
                    <a:pt x="12619" y="5466"/>
                  </a:lnTo>
                  <a:lnTo>
                    <a:pt x="12912" y="5466"/>
                  </a:lnTo>
                  <a:lnTo>
                    <a:pt x="13059" y="5429"/>
                  </a:lnTo>
                  <a:lnTo>
                    <a:pt x="13206" y="5319"/>
                  </a:lnTo>
                  <a:lnTo>
                    <a:pt x="13316" y="5209"/>
                  </a:lnTo>
                  <a:lnTo>
                    <a:pt x="13426" y="5062"/>
                  </a:lnTo>
                  <a:lnTo>
                    <a:pt x="13536" y="4915"/>
                  </a:lnTo>
                  <a:lnTo>
                    <a:pt x="13609" y="4732"/>
                  </a:lnTo>
                  <a:lnTo>
                    <a:pt x="13609" y="4659"/>
                  </a:lnTo>
                  <a:lnTo>
                    <a:pt x="13609" y="4549"/>
                  </a:lnTo>
                  <a:lnTo>
                    <a:pt x="13536" y="4439"/>
                  </a:lnTo>
                  <a:lnTo>
                    <a:pt x="13426" y="4292"/>
                  </a:lnTo>
                  <a:lnTo>
                    <a:pt x="13279" y="4219"/>
                  </a:lnTo>
                  <a:lnTo>
                    <a:pt x="13133" y="4145"/>
                  </a:lnTo>
                  <a:lnTo>
                    <a:pt x="12949" y="4072"/>
                  </a:lnTo>
                  <a:lnTo>
                    <a:pt x="12802" y="4072"/>
                  </a:lnTo>
                  <a:lnTo>
                    <a:pt x="12619" y="4108"/>
                  </a:lnTo>
                  <a:lnTo>
                    <a:pt x="12436" y="4182"/>
                  </a:lnTo>
                  <a:lnTo>
                    <a:pt x="12326" y="4255"/>
                  </a:lnTo>
                  <a:lnTo>
                    <a:pt x="12252" y="4329"/>
                  </a:lnTo>
                  <a:lnTo>
                    <a:pt x="12142" y="4512"/>
                  </a:lnTo>
                  <a:lnTo>
                    <a:pt x="9794" y="4659"/>
                  </a:lnTo>
                  <a:lnTo>
                    <a:pt x="9721" y="4255"/>
                  </a:lnTo>
                  <a:lnTo>
                    <a:pt x="9611" y="3852"/>
                  </a:lnTo>
                  <a:lnTo>
                    <a:pt x="9464" y="3448"/>
                  </a:lnTo>
                  <a:lnTo>
                    <a:pt x="9281" y="3045"/>
                  </a:lnTo>
                  <a:lnTo>
                    <a:pt x="9208" y="2971"/>
                  </a:lnTo>
                  <a:lnTo>
                    <a:pt x="9134" y="2935"/>
                  </a:lnTo>
                  <a:lnTo>
                    <a:pt x="8987" y="2935"/>
                  </a:lnTo>
                  <a:lnTo>
                    <a:pt x="8841" y="2971"/>
                  </a:lnTo>
                  <a:lnTo>
                    <a:pt x="8804" y="3045"/>
                  </a:lnTo>
                  <a:lnTo>
                    <a:pt x="8767" y="3118"/>
                  </a:lnTo>
                  <a:lnTo>
                    <a:pt x="7850" y="6016"/>
                  </a:lnTo>
                  <a:lnTo>
                    <a:pt x="7374" y="7557"/>
                  </a:lnTo>
                  <a:lnTo>
                    <a:pt x="7227" y="7997"/>
                  </a:lnTo>
                  <a:lnTo>
                    <a:pt x="7153" y="8217"/>
                  </a:lnTo>
                  <a:lnTo>
                    <a:pt x="7007" y="8400"/>
                  </a:lnTo>
                  <a:lnTo>
                    <a:pt x="6567" y="6346"/>
                  </a:lnTo>
                  <a:lnTo>
                    <a:pt x="6090" y="4292"/>
                  </a:lnTo>
                  <a:lnTo>
                    <a:pt x="5576" y="2238"/>
                  </a:lnTo>
                  <a:lnTo>
                    <a:pt x="5026" y="220"/>
                  </a:lnTo>
                  <a:lnTo>
                    <a:pt x="4953" y="74"/>
                  </a:lnTo>
                  <a:lnTo>
                    <a:pt x="4842" y="37"/>
                  </a:lnTo>
                  <a:lnTo>
                    <a:pt x="469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  <p:sp>
          <p:nvSpPr>
            <p:cNvPr id="322" name="Google Shape;322;p5"/>
            <p:cNvSpPr/>
            <p:nvPr/>
          </p:nvSpPr>
          <p:spPr>
            <a:xfrm>
              <a:off x="7109500" y="3449425"/>
              <a:ext cx="154100" cy="165100"/>
            </a:xfrm>
            <a:custGeom>
              <a:avLst/>
              <a:gdLst/>
              <a:ahLst/>
              <a:cxnLst/>
              <a:rect l="l" t="t" r="r" b="b"/>
              <a:pathLst>
                <a:path w="6164" h="6604" extrusionOk="0">
                  <a:moveTo>
                    <a:pt x="3962" y="0"/>
                  </a:moveTo>
                  <a:lnTo>
                    <a:pt x="3926" y="37"/>
                  </a:lnTo>
                  <a:lnTo>
                    <a:pt x="3889" y="74"/>
                  </a:lnTo>
                  <a:lnTo>
                    <a:pt x="3889" y="147"/>
                  </a:lnTo>
                  <a:lnTo>
                    <a:pt x="3522" y="477"/>
                  </a:lnTo>
                  <a:lnTo>
                    <a:pt x="3229" y="807"/>
                  </a:lnTo>
                  <a:lnTo>
                    <a:pt x="2788" y="1284"/>
                  </a:lnTo>
                  <a:lnTo>
                    <a:pt x="2458" y="1651"/>
                  </a:lnTo>
                  <a:lnTo>
                    <a:pt x="2201" y="1578"/>
                  </a:lnTo>
                  <a:lnTo>
                    <a:pt x="1321" y="1321"/>
                  </a:lnTo>
                  <a:lnTo>
                    <a:pt x="1138" y="1284"/>
                  </a:lnTo>
                  <a:lnTo>
                    <a:pt x="808" y="1211"/>
                  </a:lnTo>
                  <a:lnTo>
                    <a:pt x="661" y="1174"/>
                  </a:lnTo>
                  <a:lnTo>
                    <a:pt x="514" y="1211"/>
                  </a:lnTo>
                  <a:lnTo>
                    <a:pt x="441" y="1248"/>
                  </a:lnTo>
                  <a:lnTo>
                    <a:pt x="441" y="1284"/>
                  </a:lnTo>
                  <a:lnTo>
                    <a:pt x="441" y="1358"/>
                  </a:lnTo>
                  <a:lnTo>
                    <a:pt x="477" y="1468"/>
                  </a:lnTo>
                  <a:lnTo>
                    <a:pt x="551" y="1541"/>
                  </a:lnTo>
                  <a:lnTo>
                    <a:pt x="661" y="1614"/>
                  </a:lnTo>
                  <a:lnTo>
                    <a:pt x="771" y="1651"/>
                  </a:lnTo>
                  <a:lnTo>
                    <a:pt x="1064" y="1761"/>
                  </a:lnTo>
                  <a:lnTo>
                    <a:pt x="1284" y="1798"/>
                  </a:lnTo>
                  <a:lnTo>
                    <a:pt x="2055" y="2018"/>
                  </a:lnTo>
                  <a:lnTo>
                    <a:pt x="2055" y="2091"/>
                  </a:lnTo>
                  <a:lnTo>
                    <a:pt x="2091" y="2165"/>
                  </a:lnTo>
                  <a:lnTo>
                    <a:pt x="2165" y="2238"/>
                  </a:lnTo>
                  <a:lnTo>
                    <a:pt x="2201" y="2238"/>
                  </a:lnTo>
                  <a:lnTo>
                    <a:pt x="2275" y="2275"/>
                  </a:lnTo>
                  <a:lnTo>
                    <a:pt x="2385" y="2238"/>
                  </a:lnTo>
                  <a:lnTo>
                    <a:pt x="2532" y="2165"/>
                  </a:lnTo>
                  <a:lnTo>
                    <a:pt x="2678" y="2128"/>
                  </a:lnTo>
                  <a:lnTo>
                    <a:pt x="2752" y="2091"/>
                  </a:lnTo>
                  <a:lnTo>
                    <a:pt x="2788" y="2055"/>
                  </a:lnTo>
                  <a:lnTo>
                    <a:pt x="2788" y="1981"/>
                  </a:lnTo>
                  <a:lnTo>
                    <a:pt x="2788" y="1908"/>
                  </a:lnTo>
                  <a:lnTo>
                    <a:pt x="2935" y="1761"/>
                  </a:lnTo>
                  <a:lnTo>
                    <a:pt x="3375" y="1284"/>
                  </a:lnTo>
                  <a:lnTo>
                    <a:pt x="3815" y="771"/>
                  </a:lnTo>
                  <a:lnTo>
                    <a:pt x="3852" y="1394"/>
                  </a:lnTo>
                  <a:lnTo>
                    <a:pt x="3852" y="2091"/>
                  </a:lnTo>
                  <a:lnTo>
                    <a:pt x="3889" y="2421"/>
                  </a:lnTo>
                  <a:lnTo>
                    <a:pt x="3962" y="2605"/>
                  </a:lnTo>
                  <a:lnTo>
                    <a:pt x="4036" y="2751"/>
                  </a:lnTo>
                  <a:lnTo>
                    <a:pt x="4109" y="2825"/>
                  </a:lnTo>
                  <a:lnTo>
                    <a:pt x="4219" y="2825"/>
                  </a:lnTo>
                  <a:lnTo>
                    <a:pt x="4476" y="3008"/>
                  </a:lnTo>
                  <a:lnTo>
                    <a:pt x="4732" y="3155"/>
                  </a:lnTo>
                  <a:lnTo>
                    <a:pt x="5063" y="3265"/>
                  </a:lnTo>
                  <a:lnTo>
                    <a:pt x="5356" y="3338"/>
                  </a:lnTo>
                  <a:lnTo>
                    <a:pt x="5246" y="3412"/>
                  </a:lnTo>
                  <a:lnTo>
                    <a:pt x="4732" y="3669"/>
                  </a:lnTo>
                  <a:lnTo>
                    <a:pt x="4512" y="3779"/>
                  </a:lnTo>
                  <a:lnTo>
                    <a:pt x="4292" y="3925"/>
                  </a:lnTo>
                  <a:lnTo>
                    <a:pt x="4219" y="3925"/>
                  </a:lnTo>
                  <a:lnTo>
                    <a:pt x="4182" y="3962"/>
                  </a:lnTo>
                  <a:lnTo>
                    <a:pt x="4072" y="4072"/>
                  </a:lnTo>
                  <a:lnTo>
                    <a:pt x="3962" y="4292"/>
                  </a:lnTo>
                  <a:lnTo>
                    <a:pt x="3889" y="4549"/>
                  </a:lnTo>
                  <a:lnTo>
                    <a:pt x="3852" y="5283"/>
                  </a:lnTo>
                  <a:lnTo>
                    <a:pt x="3852" y="5649"/>
                  </a:lnTo>
                  <a:lnTo>
                    <a:pt x="3852" y="6053"/>
                  </a:lnTo>
                  <a:lnTo>
                    <a:pt x="3559" y="5723"/>
                  </a:lnTo>
                  <a:lnTo>
                    <a:pt x="3229" y="5393"/>
                  </a:lnTo>
                  <a:lnTo>
                    <a:pt x="2642" y="4769"/>
                  </a:lnTo>
                  <a:lnTo>
                    <a:pt x="2568" y="4659"/>
                  </a:lnTo>
                  <a:lnTo>
                    <a:pt x="2495" y="4586"/>
                  </a:lnTo>
                  <a:lnTo>
                    <a:pt x="2385" y="4586"/>
                  </a:lnTo>
                  <a:lnTo>
                    <a:pt x="2385" y="4622"/>
                  </a:lnTo>
                  <a:lnTo>
                    <a:pt x="2312" y="4622"/>
                  </a:lnTo>
                  <a:lnTo>
                    <a:pt x="1908" y="4769"/>
                  </a:lnTo>
                  <a:lnTo>
                    <a:pt x="1468" y="4842"/>
                  </a:lnTo>
                  <a:lnTo>
                    <a:pt x="1064" y="4916"/>
                  </a:lnTo>
                  <a:lnTo>
                    <a:pt x="624" y="4952"/>
                  </a:lnTo>
                  <a:lnTo>
                    <a:pt x="1138" y="4329"/>
                  </a:lnTo>
                  <a:lnTo>
                    <a:pt x="1358" y="3999"/>
                  </a:lnTo>
                  <a:lnTo>
                    <a:pt x="1541" y="3632"/>
                  </a:lnTo>
                  <a:lnTo>
                    <a:pt x="1688" y="3595"/>
                  </a:lnTo>
                  <a:lnTo>
                    <a:pt x="1725" y="3558"/>
                  </a:lnTo>
                  <a:lnTo>
                    <a:pt x="1761" y="3485"/>
                  </a:lnTo>
                  <a:lnTo>
                    <a:pt x="1798" y="3448"/>
                  </a:lnTo>
                  <a:lnTo>
                    <a:pt x="1798" y="3375"/>
                  </a:lnTo>
                  <a:lnTo>
                    <a:pt x="1761" y="3302"/>
                  </a:lnTo>
                  <a:lnTo>
                    <a:pt x="1725" y="3265"/>
                  </a:lnTo>
                  <a:lnTo>
                    <a:pt x="1651" y="3228"/>
                  </a:lnTo>
                  <a:lnTo>
                    <a:pt x="1541" y="3045"/>
                  </a:lnTo>
                  <a:lnTo>
                    <a:pt x="1211" y="2458"/>
                  </a:lnTo>
                  <a:lnTo>
                    <a:pt x="844" y="1908"/>
                  </a:lnTo>
                  <a:lnTo>
                    <a:pt x="624" y="1651"/>
                  </a:lnTo>
                  <a:lnTo>
                    <a:pt x="367" y="1431"/>
                  </a:lnTo>
                  <a:lnTo>
                    <a:pt x="257" y="1394"/>
                  </a:lnTo>
                  <a:lnTo>
                    <a:pt x="184" y="1431"/>
                  </a:lnTo>
                  <a:lnTo>
                    <a:pt x="111" y="1504"/>
                  </a:lnTo>
                  <a:lnTo>
                    <a:pt x="111" y="1578"/>
                  </a:lnTo>
                  <a:lnTo>
                    <a:pt x="111" y="1614"/>
                  </a:lnTo>
                  <a:lnTo>
                    <a:pt x="331" y="1945"/>
                  </a:lnTo>
                  <a:lnTo>
                    <a:pt x="551" y="2238"/>
                  </a:lnTo>
                  <a:lnTo>
                    <a:pt x="771" y="2531"/>
                  </a:lnTo>
                  <a:lnTo>
                    <a:pt x="954" y="2825"/>
                  </a:lnTo>
                  <a:lnTo>
                    <a:pt x="1101" y="3155"/>
                  </a:lnTo>
                  <a:lnTo>
                    <a:pt x="1174" y="3338"/>
                  </a:lnTo>
                  <a:lnTo>
                    <a:pt x="1284" y="3522"/>
                  </a:lnTo>
                  <a:lnTo>
                    <a:pt x="1101" y="3669"/>
                  </a:lnTo>
                  <a:lnTo>
                    <a:pt x="918" y="3815"/>
                  </a:lnTo>
                  <a:lnTo>
                    <a:pt x="587" y="4219"/>
                  </a:lnTo>
                  <a:lnTo>
                    <a:pt x="294" y="4622"/>
                  </a:lnTo>
                  <a:lnTo>
                    <a:pt x="37" y="5062"/>
                  </a:lnTo>
                  <a:lnTo>
                    <a:pt x="1" y="5172"/>
                  </a:lnTo>
                  <a:lnTo>
                    <a:pt x="1" y="5283"/>
                  </a:lnTo>
                  <a:lnTo>
                    <a:pt x="74" y="5356"/>
                  </a:lnTo>
                  <a:lnTo>
                    <a:pt x="184" y="5393"/>
                  </a:lnTo>
                  <a:lnTo>
                    <a:pt x="734" y="5393"/>
                  </a:lnTo>
                  <a:lnTo>
                    <a:pt x="1284" y="5356"/>
                  </a:lnTo>
                  <a:lnTo>
                    <a:pt x="1835" y="5246"/>
                  </a:lnTo>
                  <a:lnTo>
                    <a:pt x="2348" y="5062"/>
                  </a:lnTo>
                  <a:lnTo>
                    <a:pt x="2568" y="5356"/>
                  </a:lnTo>
                  <a:lnTo>
                    <a:pt x="2788" y="5576"/>
                  </a:lnTo>
                  <a:lnTo>
                    <a:pt x="3229" y="6163"/>
                  </a:lnTo>
                  <a:lnTo>
                    <a:pt x="3485" y="6383"/>
                  </a:lnTo>
                  <a:lnTo>
                    <a:pt x="3632" y="6493"/>
                  </a:lnTo>
                  <a:lnTo>
                    <a:pt x="3779" y="6566"/>
                  </a:lnTo>
                  <a:lnTo>
                    <a:pt x="3889" y="6566"/>
                  </a:lnTo>
                  <a:lnTo>
                    <a:pt x="4036" y="6530"/>
                  </a:lnTo>
                  <a:lnTo>
                    <a:pt x="4146" y="6603"/>
                  </a:lnTo>
                  <a:lnTo>
                    <a:pt x="4292" y="6603"/>
                  </a:lnTo>
                  <a:lnTo>
                    <a:pt x="4366" y="6530"/>
                  </a:lnTo>
                  <a:lnTo>
                    <a:pt x="4402" y="6456"/>
                  </a:lnTo>
                  <a:lnTo>
                    <a:pt x="4439" y="6383"/>
                  </a:lnTo>
                  <a:lnTo>
                    <a:pt x="4402" y="6310"/>
                  </a:lnTo>
                  <a:lnTo>
                    <a:pt x="4366" y="6273"/>
                  </a:lnTo>
                  <a:lnTo>
                    <a:pt x="4329" y="6236"/>
                  </a:lnTo>
                  <a:lnTo>
                    <a:pt x="4292" y="6053"/>
                  </a:lnTo>
                  <a:lnTo>
                    <a:pt x="4292" y="5833"/>
                  </a:lnTo>
                  <a:lnTo>
                    <a:pt x="4256" y="5172"/>
                  </a:lnTo>
                  <a:lnTo>
                    <a:pt x="4256" y="4769"/>
                  </a:lnTo>
                  <a:lnTo>
                    <a:pt x="4256" y="4402"/>
                  </a:lnTo>
                  <a:lnTo>
                    <a:pt x="4402" y="4402"/>
                  </a:lnTo>
                  <a:lnTo>
                    <a:pt x="4476" y="4365"/>
                  </a:lnTo>
                  <a:lnTo>
                    <a:pt x="4549" y="4292"/>
                  </a:lnTo>
                  <a:lnTo>
                    <a:pt x="4549" y="4255"/>
                  </a:lnTo>
                  <a:lnTo>
                    <a:pt x="4622" y="4219"/>
                  </a:lnTo>
                  <a:lnTo>
                    <a:pt x="5209" y="3889"/>
                  </a:lnTo>
                  <a:lnTo>
                    <a:pt x="5539" y="3705"/>
                  </a:lnTo>
                  <a:lnTo>
                    <a:pt x="5686" y="3595"/>
                  </a:lnTo>
                  <a:lnTo>
                    <a:pt x="5833" y="3485"/>
                  </a:lnTo>
                  <a:lnTo>
                    <a:pt x="5980" y="3485"/>
                  </a:lnTo>
                  <a:lnTo>
                    <a:pt x="6090" y="3448"/>
                  </a:lnTo>
                  <a:lnTo>
                    <a:pt x="6126" y="3375"/>
                  </a:lnTo>
                  <a:lnTo>
                    <a:pt x="6163" y="3302"/>
                  </a:lnTo>
                  <a:lnTo>
                    <a:pt x="6163" y="3228"/>
                  </a:lnTo>
                  <a:lnTo>
                    <a:pt x="6126" y="3118"/>
                  </a:lnTo>
                  <a:lnTo>
                    <a:pt x="6090" y="3045"/>
                  </a:lnTo>
                  <a:lnTo>
                    <a:pt x="5980" y="3008"/>
                  </a:lnTo>
                  <a:lnTo>
                    <a:pt x="5576" y="2935"/>
                  </a:lnTo>
                  <a:lnTo>
                    <a:pt x="5173" y="2788"/>
                  </a:lnTo>
                  <a:lnTo>
                    <a:pt x="4769" y="2678"/>
                  </a:lnTo>
                  <a:lnTo>
                    <a:pt x="4366" y="2568"/>
                  </a:lnTo>
                  <a:lnTo>
                    <a:pt x="4366" y="2275"/>
                  </a:lnTo>
                  <a:lnTo>
                    <a:pt x="4329" y="2018"/>
                  </a:lnTo>
                  <a:lnTo>
                    <a:pt x="4256" y="1468"/>
                  </a:lnTo>
                  <a:lnTo>
                    <a:pt x="4256" y="881"/>
                  </a:lnTo>
                  <a:lnTo>
                    <a:pt x="4219" y="551"/>
                  </a:lnTo>
                  <a:lnTo>
                    <a:pt x="4182" y="257"/>
                  </a:lnTo>
                  <a:lnTo>
                    <a:pt x="4219" y="184"/>
                  </a:lnTo>
                  <a:lnTo>
                    <a:pt x="4256" y="110"/>
                  </a:lnTo>
                  <a:lnTo>
                    <a:pt x="4219" y="37"/>
                  </a:lnTo>
                  <a:lnTo>
                    <a:pt x="418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>
                <a:solidFill>
                  <a:srgbClr val="A4C2F4"/>
                </a:solidFill>
              </a:endParaRPr>
            </a:p>
          </p:txBody>
        </p:sp>
      </p:grpSp>
      <p:cxnSp>
        <p:nvCxnSpPr>
          <p:cNvPr id="323" name="Google Shape;323;p5"/>
          <p:cNvCxnSpPr/>
          <p:nvPr/>
        </p:nvCxnSpPr>
        <p:spPr>
          <a:xfrm>
            <a:off x="850475" y="1031425"/>
            <a:ext cx="6037800" cy="0"/>
          </a:xfrm>
          <a:prstGeom prst="straightConnector1">
            <a:avLst/>
          </a:prstGeom>
          <a:noFill/>
          <a:ln w="19050" cap="rnd" cmpd="sng">
            <a:solidFill>
              <a:srgbClr val="A4C2F4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24" name="Google Shape;324;p5"/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2 columns" type="twoColTx">
  <p:cSld name="TITLE_AND_TWO_COLUMNS">
    <p:spTree>
      <p:nvGrpSpPr>
        <p:cNvPr id="1" name="Shape 3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6" name="Google Shape;326;p6"/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327" name="Google Shape;327;p6"/>
          <p:cNvSpPr txBox="1">
            <a:spLocks noGrp="1"/>
          </p:cNvSpPr>
          <p:nvPr>
            <p:ph type="body" idx="1"/>
          </p:nvPr>
        </p:nvSpPr>
        <p:spPr>
          <a:xfrm>
            <a:off x="747925" y="1363153"/>
            <a:ext cx="3159000" cy="361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68300">
              <a:spcBef>
                <a:spcPts val="600"/>
              </a:spcBef>
              <a:spcAft>
                <a:spcPts val="0"/>
              </a:spcAft>
              <a:buSzPts val="2200"/>
              <a:buChar char="✘"/>
              <a:defRPr sz="2200"/>
            </a:lvl1pPr>
            <a:lvl2pPr marL="914400" lvl="1" indent="-368300">
              <a:spcBef>
                <a:spcPts val="0"/>
              </a:spcBef>
              <a:spcAft>
                <a:spcPts val="0"/>
              </a:spcAft>
              <a:buSzPts val="2200"/>
              <a:buChar char="✗"/>
              <a:defRPr sz="2200"/>
            </a:lvl2pPr>
            <a:lvl3pPr marL="1371600" lvl="2" indent="-368300"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3pPr>
            <a:lvl4pPr marL="1828800" lvl="3" indent="-368300"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4pPr>
            <a:lvl5pPr marL="2286000" lvl="4" indent="-368300"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5pPr>
            <a:lvl6pPr marL="2743200" lvl="5" indent="-368300"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6pPr>
            <a:lvl7pPr marL="3200400" lvl="6" indent="-368300"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7pPr>
            <a:lvl8pPr marL="3657600" lvl="7" indent="-368300"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8pPr>
            <a:lvl9pPr marL="4114800" lvl="8" indent="-368300"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9pPr>
          </a:lstStyle>
          <a:p>
            <a:endParaRPr/>
          </a:p>
        </p:txBody>
      </p:sp>
      <p:sp>
        <p:nvSpPr>
          <p:cNvPr id="328" name="Google Shape;328;p6"/>
          <p:cNvSpPr txBox="1">
            <a:spLocks noGrp="1"/>
          </p:cNvSpPr>
          <p:nvPr>
            <p:ph type="body" idx="2"/>
          </p:nvPr>
        </p:nvSpPr>
        <p:spPr>
          <a:xfrm>
            <a:off x="4097098" y="1363153"/>
            <a:ext cx="3159000" cy="361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68300">
              <a:spcBef>
                <a:spcPts val="600"/>
              </a:spcBef>
              <a:spcAft>
                <a:spcPts val="0"/>
              </a:spcAft>
              <a:buSzPts val="2200"/>
              <a:buChar char="✘"/>
              <a:defRPr sz="2200"/>
            </a:lvl1pPr>
            <a:lvl2pPr marL="914400" lvl="1" indent="-368300">
              <a:spcBef>
                <a:spcPts val="0"/>
              </a:spcBef>
              <a:spcAft>
                <a:spcPts val="0"/>
              </a:spcAft>
              <a:buSzPts val="2200"/>
              <a:buChar char="✗"/>
              <a:defRPr sz="2200"/>
            </a:lvl2pPr>
            <a:lvl3pPr marL="1371600" lvl="2" indent="-368300"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3pPr>
            <a:lvl4pPr marL="1828800" lvl="3" indent="-368300"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4pPr>
            <a:lvl5pPr marL="2286000" lvl="4" indent="-368300"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5pPr>
            <a:lvl6pPr marL="2743200" lvl="5" indent="-368300"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6pPr>
            <a:lvl7pPr marL="3200400" lvl="6" indent="-368300">
              <a:spcBef>
                <a:spcPts val="0"/>
              </a:spcBef>
              <a:spcAft>
                <a:spcPts val="0"/>
              </a:spcAft>
              <a:buSzPts val="2200"/>
              <a:buChar char="●"/>
              <a:defRPr sz="2200"/>
            </a:lvl7pPr>
            <a:lvl8pPr marL="3657600" lvl="7" indent="-368300">
              <a:spcBef>
                <a:spcPts val="0"/>
              </a:spcBef>
              <a:spcAft>
                <a:spcPts val="0"/>
              </a:spcAft>
              <a:buSzPts val="2200"/>
              <a:buChar char="○"/>
              <a:defRPr sz="2200"/>
            </a:lvl8pPr>
            <a:lvl9pPr marL="4114800" lvl="8" indent="-368300">
              <a:spcBef>
                <a:spcPts val="0"/>
              </a:spcBef>
              <a:spcAft>
                <a:spcPts val="0"/>
              </a:spcAft>
              <a:buSzPts val="2200"/>
              <a:buChar char="■"/>
              <a:defRPr sz="2200"/>
            </a:lvl9pPr>
          </a:lstStyle>
          <a:p>
            <a:endParaRPr/>
          </a:p>
        </p:txBody>
      </p:sp>
      <p:grpSp>
        <p:nvGrpSpPr>
          <p:cNvPr id="329" name="Google Shape;329;p6"/>
          <p:cNvGrpSpPr/>
          <p:nvPr/>
        </p:nvGrpSpPr>
        <p:grpSpPr>
          <a:xfrm>
            <a:off x="7442902" y="-91154"/>
            <a:ext cx="1796289" cy="5330574"/>
            <a:chOff x="6023725" y="842300"/>
            <a:chExt cx="1358150" cy="4030375"/>
          </a:xfrm>
        </p:grpSpPr>
        <p:sp>
          <p:nvSpPr>
            <p:cNvPr id="330" name="Google Shape;330;p6"/>
            <p:cNvSpPr/>
            <p:nvPr/>
          </p:nvSpPr>
          <p:spPr>
            <a:xfrm>
              <a:off x="6371275" y="842300"/>
              <a:ext cx="397100" cy="492450"/>
            </a:xfrm>
            <a:custGeom>
              <a:avLst/>
              <a:gdLst/>
              <a:ahLst/>
              <a:cxnLst/>
              <a:rect l="l" t="t" r="r" b="b"/>
              <a:pathLst>
                <a:path w="15884" h="19698" extrusionOk="0">
                  <a:moveTo>
                    <a:pt x="9355" y="4108"/>
                  </a:moveTo>
                  <a:lnTo>
                    <a:pt x="9465" y="4145"/>
                  </a:lnTo>
                  <a:lnTo>
                    <a:pt x="9538" y="4182"/>
                  </a:lnTo>
                  <a:lnTo>
                    <a:pt x="9648" y="4328"/>
                  </a:lnTo>
                  <a:lnTo>
                    <a:pt x="9721" y="4549"/>
                  </a:lnTo>
                  <a:lnTo>
                    <a:pt x="9721" y="4769"/>
                  </a:lnTo>
                  <a:lnTo>
                    <a:pt x="9721" y="4842"/>
                  </a:lnTo>
                  <a:lnTo>
                    <a:pt x="9685" y="4879"/>
                  </a:lnTo>
                  <a:lnTo>
                    <a:pt x="9575" y="4952"/>
                  </a:lnTo>
                  <a:lnTo>
                    <a:pt x="9391" y="4952"/>
                  </a:lnTo>
                  <a:lnTo>
                    <a:pt x="9355" y="4915"/>
                  </a:lnTo>
                  <a:lnTo>
                    <a:pt x="9281" y="4842"/>
                  </a:lnTo>
                  <a:lnTo>
                    <a:pt x="9208" y="4695"/>
                  </a:lnTo>
                  <a:lnTo>
                    <a:pt x="9171" y="4549"/>
                  </a:lnTo>
                  <a:lnTo>
                    <a:pt x="9171" y="4438"/>
                  </a:lnTo>
                  <a:lnTo>
                    <a:pt x="9171" y="4328"/>
                  </a:lnTo>
                  <a:lnTo>
                    <a:pt x="9245" y="4108"/>
                  </a:lnTo>
                  <a:close/>
                  <a:moveTo>
                    <a:pt x="9355" y="3705"/>
                  </a:moveTo>
                  <a:lnTo>
                    <a:pt x="9245" y="3742"/>
                  </a:lnTo>
                  <a:lnTo>
                    <a:pt x="9135" y="3778"/>
                  </a:lnTo>
                  <a:lnTo>
                    <a:pt x="9025" y="3852"/>
                  </a:lnTo>
                  <a:lnTo>
                    <a:pt x="8988" y="3925"/>
                  </a:lnTo>
                  <a:lnTo>
                    <a:pt x="8914" y="3998"/>
                  </a:lnTo>
                  <a:lnTo>
                    <a:pt x="8841" y="4218"/>
                  </a:lnTo>
                  <a:lnTo>
                    <a:pt x="8804" y="4475"/>
                  </a:lnTo>
                  <a:lnTo>
                    <a:pt x="8804" y="4659"/>
                  </a:lnTo>
                  <a:lnTo>
                    <a:pt x="8841" y="4805"/>
                  </a:lnTo>
                  <a:lnTo>
                    <a:pt x="8878" y="4952"/>
                  </a:lnTo>
                  <a:lnTo>
                    <a:pt x="8988" y="5099"/>
                  </a:lnTo>
                  <a:lnTo>
                    <a:pt x="9098" y="5209"/>
                  </a:lnTo>
                  <a:lnTo>
                    <a:pt x="9245" y="5282"/>
                  </a:lnTo>
                  <a:lnTo>
                    <a:pt x="9391" y="5355"/>
                  </a:lnTo>
                  <a:lnTo>
                    <a:pt x="9538" y="5355"/>
                  </a:lnTo>
                  <a:lnTo>
                    <a:pt x="9721" y="5319"/>
                  </a:lnTo>
                  <a:lnTo>
                    <a:pt x="9868" y="5245"/>
                  </a:lnTo>
                  <a:lnTo>
                    <a:pt x="10015" y="5135"/>
                  </a:lnTo>
                  <a:lnTo>
                    <a:pt x="10088" y="4989"/>
                  </a:lnTo>
                  <a:lnTo>
                    <a:pt x="10125" y="4805"/>
                  </a:lnTo>
                  <a:lnTo>
                    <a:pt x="10125" y="4659"/>
                  </a:lnTo>
                  <a:lnTo>
                    <a:pt x="10088" y="4475"/>
                  </a:lnTo>
                  <a:lnTo>
                    <a:pt x="10052" y="4292"/>
                  </a:lnTo>
                  <a:lnTo>
                    <a:pt x="9978" y="4145"/>
                  </a:lnTo>
                  <a:lnTo>
                    <a:pt x="9905" y="3998"/>
                  </a:lnTo>
                  <a:lnTo>
                    <a:pt x="9795" y="3888"/>
                  </a:lnTo>
                  <a:lnTo>
                    <a:pt x="9648" y="3778"/>
                  </a:lnTo>
                  <a:lnTo>
                    <a:pt x="9501" y="3742"/>
                  </a:lnTo>
                  <a:lnTo>
                    <a:pt x="9355" y="3705"/>
                  </a:lnTo>
                  <a:close/>
                  <a:moveTo>
                    <a:pt x="11262" y="6676"/>
                  </a:moveTo>
                  <a:lnTo>
                    <a:pt x="11262" y="6786"/>
                  </a:lnTo>
                  <a:lnTo>
                    <a:pt x="11225" y="6859"/>
                  </a:lnTo>
                  <a:lnTo>
                    <a:pt x="11152" y="6933"/>
                  </a:lnTo>
                  <a:lnTo>
                    <a:pt x="11042" y="7006"/>
                  </a:lnTo>
                  <a:lnTo>
                    <a:pt x="10785" y="7116"/>
                  </a:lnTo>
                  <a:lnTo>
                    <a:pt x="10602" y="7190"/>
                  </a:lnTo>
                  <a:lnTo>
                    <a:pt x="9795" y="7556"/>
                  </a:lnTo>
                  <a:lnTo>
                    <a:pt x="9721" y="7263"/>
                  </a:lnTo>
                  <a:lnTo>
                    <a:pt x="10639" y="6823"/>
                  </a:lnTo>
                  <a:lnTo>
                    <a:pt x="11079" y="6676"/>
                  </a:lnTo>
                  <a:close/>
                  <a:moveTo>
                    <a:pt x="11115" y="6273"/>
                  </a:moveTo>
                  <a:lnTo>
                    <a:pt x="10859" y="6346"/>
                  </a:lnTo>
                  <a:lnTo>
                    <a:pt x="10052" y="6639"/>
                  </a:lnTo>
                  <a:lnTo>
                    <a:pt x="9648" y="6823"/>
                  </a:lnTo>
                  <a:lnTo>
                    <a:pt x="9281" y="7006"/>
                  </a:lnTo>
                  <a:lnTo>
                    <a:pt x="9208" y="7080"/>
                  </a:lnTo>
                  <a:lnTo>
                    <a:pt x="9208" y="7116"/>
                  </a:lnTo>
                  <a:lnTo>
                    <a:pt x="9208" y="7190"/>
                  </a:lnTo>
                  <a:lnTo>
                    <a:pt x="9208" y="7263"/>
                  </a:lnTo>
                  <a:lnTo>
                    <a:pt x="9318" y="7336"/>
                  </a:lnTo>
                  <a:lnTo>
                    <a:pt x="9465" y="7336"/>
                  </a:lnTo>
                  <a:lnTo>
                    <a:pt x="9465" y="7593"/>
                  </a:lnTo>
                  <a:lnTo>
                    <a:pt x="9538" y="7813"/>
                  </a:lnTo>
                  <a:lnTo>
                    <a:pt x="9575" y="7887"/>
                  </a:lnTo>
                  <a:lnTo>
                    <a:pt x="9648" y="7923"/>
                  </a:lnTo>
                  <a:lnTo>
                    <a:pt x="9758" y="7923"/>
                  </a:lnTo>
                  <a:lnTo>
                    <a:pt x="10492" y="7630"/>
                  </a:lnTo>
                  <a:lnTo>
                    <a:pt x="10859" y="7483"/>
                  </a:lnTo>
                  <a:lnTo>
                    <a:pt x="11225" y="7336"/>
                  </a:lnTo>
                  <a:lnTo>
                    <a:pt x="11409" y="7190"/>
                  </a:lnTo>
                  <a:lnTo>
                    <a:pt x="11556" y="7006"/>
                  </a:lnTo>
                  <a:lnTo>
                    <a:pt x="11629" y="6896"/>
                  </a:lnTo>
                  <a:lnTo>
                    <a:pt x="11629" y="6786"/>
                  </a:lnTo>
                  <a:lnTo>
                    <a:pt x="11629" y="6676"/>
                  </a:lnTo>
                  <a:lnTo>
                    <a:pt x="11592" y="6566"/>
                  </a:lnTo>
                  <a:lnTo>
                    <a:pt x="11556" y="6419"/>
                  </a:lnTo>
                  <a:lnTo>
                    <a:pt x="11482" y="6346"/>
                  </a:lnTo>
                  <a:lnTo>
                    <a:pt x="11372" y="6273"/>
                  </a:lnTo>
                  <a:close/>
                  <a:moveTo>
                    <a:pt x="10198" y="2861"/>
                  </a:moveTo>
                  <a:lnTo>
                    <a:pt x="10235" y="3228"/>
                  </a:lnTo>
                  <a:lnTo>
                    <a:pt x="10345" y="3595"/>
                  </a:lnTo>
                  <a:lnTo>
                    <a:pt x="10565" y="4292"/>
                  </a:lnTo>
                  <a:lnTo>
                    <a:pt x="10822" y="5062"/>
                  </a:lnTo>
                  <a:lnTo>
                    <a:pt x="10895" y="5282"/>
                  </a:lnTo>
                  <a:lnTo>
                    <a:pt x="9025" y="6052"/>
                  </a:lnTo>
                  <a:lnTo>
                    <a:pt x="7154" y="6786"/>
                  </a:lnTo>
                  <a:lnTo>
                    <a:pt x="5173" y="7593"/>
                  </a:lnTo>
                  <a:lnTo>
                    <a:pt x="4146" y="7997"/>
                  </a:lnTo>
                  <a:lnTo>
                    <a:pt x="3816" y="8143"/>
                  </a:lnTo>
                  <a:lnTo>
                    <a:pt x="3486" y="8290"/>
                  </a:lnTo>
                  <a:lnTo>
                    <a:pt x="3266" y="7887"/>
                  </a:lnTo>
                  <a:lnTo>
                    <a:pt x="3045" y="7446"/>
                  </a:lnTo>
                  <a:lnTo>
                    <a:pt x="2679" y="6566"/>
                  </a:lnTo>
                  <a:lnTo>
                    <a:pt x="2532" y="6162"/>
                  </a:lnTo>
                  <a:lnTo>
                    <a:pt x="2385" y="5869"/>
                  </a:lnTo>
                  <a:lnTo>
                    <a:pt x="2238" y="5612"/>
                  </a:lnTo>
                  <a:lnTo>
                    <a:pt x="2715" y="5539"/>
                  </a:lnTo>
                  <a:lnTo>
                    <a:pt x="3192" y="5429"/>
                  </a:lnTo>
                  <a:lnTo>
                    <a:pt x="3669" y="5282"/>
                  </a:lnTo>
                  <a:lnTo>
                    <a:pt x="4146" y="5099"/>
                  </a:lnTo>
                  <a:lnTo>
                    <a:pt x="5210" y="4659"/>
                  </a:lnTo>
                  <a:lnTo>
                    <a:pt x="6273" y="4218"/>
                  </a:lnTo>
                  <a:lnTo>
                    <a:pt x="6824" y="4035"/>
                  </a:lnTo>
                  <a:lnTo>
                    <a:pt x="7374" y="3852"/>
                  </a:lnTo>
                  <a:lnTo>
                    <a:pt x="8474" y="3558"/>
                  </a:lnTo>
                  <a:lnTo>
                    <a:pt x="9025" y="3411"/>
                  </a:lnTo>
                  <a:lnTo>
                    <a:pt x="9538" y="3191"/>
                  </a:lnTo>
                  <a:lnTo>
                    <a:pt x="9868" y="3081"/>
                  </a:lnTo>
                  <a:lnTo>
                    <a:pt x="10015" y="2971"/>
                  </a:lnTo>
                  <a:lnTo>
                    <a:pt x="10198" y="2861"/>
                  </a:lnTo>
                  <a:close/>
                  <a:moveTo>
                    <a:pt x="8658" y="7740"/>
                  </a:moveTo>
                  <a:lnTo>
                    <a:pt x="8694" y="7923"/>
                  </a:lnTo>
                  <a:lnTo>
                    <a:pt x="8071" y="8253"/>
                  </a:lnTo>
                  <a:lnTo>
                    <a:pt x="7704" y="8437"/>
                  </a:lnTo>
                  <a:lnTo>
                    <a:pt x="7594" y="8437"/>
                  </a:lnTo>
                  <a:lnTo>
                    <a:pt x="7557" y="8363"/>
                  </a:lnTo>
                  <a:lnTo>
                    <a:pt x="7557" y="8180"/>
                  </a:lnTo>
                  <a:lnTo>
                    <a:pt x="8658" y="7740"/>
                  </a:lnTo>
                  <a:close/>
                  <a:moveTo>
                    <a:pt x="10198" y="2384"/>
                  </a:moveTo>
                  <a:lnTo>
                    <a:pt x="9978" y="2458"/>
                  </a:lnTo>
                  <a:lnTo>
                    <a:pt x="9795" y="2568"/>
                  </a:lnTo>
                  <a:lnTo>
                    <a:pt x="9391" y="2788"/>
                  </a:lnTo>
                  <a:lnTo>
                    <a:pt x="8841" y="2971"/>
                  </a:lnTo>
                  <a:lnTo>
                    <a:pt x="8328" y="3155"/>
                  </a:lnTo>
                  <a:lnTo>
                    <a:pt x="7264" y="3411"/>
                  </a:lnTo>
                  <a:lnTo>
                    <a:pt x="6750" y="3558"/>
                  </a:lnTo>
                  <a:lnTo>
                    <a:pt x="6237" y="3742"/>
                  </a:lnTo>
                  <a:lnTo>
                    <a:pt x="5210" y="4145"/>
                  </a:lnTo>
                  <a:lnTo>
                    <a:pt x="4219" y="4585"/>
                  </a:lnTo>
                  <a:lnTo>
                    <a:pt x="3669" y="4805"/>
                  </a:lnTo>
                  <a:lnTo>
                    <a:pt x="3119" y="4989"/>
                  </a:lnTo>
                  <a:lnTo>
                    <a:pt x="2018" y="5319"/>
                  </a:lnTo>
                  <a:lnTo>
                    <a:pt x="1945" y="5355"/>
                  </a:lnTo>
                  <a:lnTo>
                    <a:pt x="1908" y="5392"/>
                  </a:lnTo>
                  <a:lnTo>
                    <a:pt x="1908" y="5466"/>
                  </a:lnTo>
                  <a:lnTo>
                    <a:pt x="1945" y="5539"/>
                  </a:lnTo>
                  <a:lnTo>
                    <a:pt x="1982" y="5576"/>
                  </a:lnTo>
                  <a:lnTo>
                    <a:pt x="1945" y="5686"/>
                  </a:lnTo>
                  <a:lnTo>
                    <a:pt x="1945" y="5759"/>
                  </a:lnTo>
                  <a:lnTo>
                    <a:pt x="2018" y="5979"/>
                  </a:lnTo>
                  <a:lnTo>
                    <a:pt x="2165" y="6456"/>
                  </a:lnTo>
                  <a:lnTo>
                    <a:pt x="2385" y="6933"/>
                  </a:lnTo>
                  <a:lnTo>
                    <a:pt x="2752" y="7850"/>
                  </a:lnTo>
                  <a:lnTo>
                    <a:pt x="2972" y="8290"/>
                  </a:lnTo>
                  <a:lnTo>
                    <a:pt x="3192" y="8694"/>
                  </a:lnTo>
                  <a:lnTo>
                    <a:pt x="3266" y="8767"/>
                  </a:lnTo>
                  <a:lnTo>
                    <a:pt x="3302" y="8804"/>
                  </a:lnTo>
                  <a:lnTo>
                    <a:pt x="3412" y="8804"/>
                  </a:lnTo>
                  <a:lnTo>
                    <a:pt x="3522" y="8730"/>
                  </a:lnTo>
                  <a:lnTo>
                    <a:pt x="3596" y="8620"/>
                  </a:lnTo>
                  <a:lnTo>
                    <a:pt x="3999" y="8510"/>
                  </a:lnTo>
                  <a:lnTo>
                    <a:pt x="4403" y="8363"/>
                  </a:lnTo>
                  <a:lnTo>
                    <a:pt x="5173" y="8033"/>
                  </a:lnTo>
                  <a:lnTo>
                    <a:pt x="7300" y="7190"/>
                  </a:lnTo>
                  <a:lnTo>
                    <a:pt x="9281" y="6419"/>
                  </a:lnTo>
                  <a:lnTo>
                    <a:pt x="10235" y="6052"/>
                  </a:lnTo>
                  <a:lnTo>
                    <a:pt x="10712" y="5832"/>
                  </a:lnTo>
                  <a:lnTo>
                    <a:pt x="11152" y="5612"/>
                  </a:lnTo>
                  <a:lnTo>
                    <a:pt x="11262" y="5612"/>
                  </a:lnTo>
                  <a:lnTo>
                    <a:pt x="11335" y="5539"/>
                  </a:lnTo>
                  <a:lnTo>
                    <a:pt x="11372" y="5392"/>
                  </a:lnTo>
                  <a:lnTo>
                    <a:pt x="11372" y="5282"/>
                  </a:lnTo>
                  <a:lnTo>
                    <a:pt x="11299" y="5025"/>
                  </a:lnTo>
                  <a:lnTo>
                    <a:pt x="11042" y="4255"/>
                  </a:lnTo>
                  <a:lnTo>
                    <a:pt x="10785" y="3485"/>
                  </a:lnTo>
                  <a:lnTo>
                    <a:pt x="10639" y="3118"/>
                  </a:lnTo>
                  <a:lnTo>
                    <a:pt x="10455" y="2751"/>
                  </a:lnTo>
                  <a:lnTo>
                    <a:pt x="10418" y="2714"/>
                  </a:lnTo>
                  <a:lnTo>
                    <a:pt x="10345" y="2678"/>
                  </a:lnTo>
                  <a:lnTo>
                    <a:pt x="10382" y="2568"/>
                  </a:lnTo>
                  <a:lnTo>
                    <a:pt x="10382" y="2494"/>
                  </a:lnTo>
                  <a:lnTo>
                    <a:pt x="10308" y="2421"/>
                  </a:lnTo>
                  <a:lnTo>
                    <a:pt x="10198" y="2384"/>
                  </a:lnTo>
                  <a:close/>
                  <a:moveTo>
                    <a:pt x="8694" y="7263"/>
                  </a:moveTo>
                  <a:lnTo>
                    <a:pt x="7337" y="7813"/>
                  </a:lnTo>
                  <a:lnTo>
                    <a:pt x="7264" y="7850"/>
                  </a:lnTo>
                  <a:lnTo>
                    <a:pt x="7227" y="7923"/>
                  </a:lnTo>
                  <a:lnTo>
                    <a:pt x="7190" y="7997"/>
                  </a:lnTo>
                  <a:lnTo>
                    <a:pt x="7227" y="8070"/>
                  </a:lnTo>
                  <a:lnTo>
                    <a:pt x="7190" y="8143"/>
                  </a:lnTo>
                  <a:lnTo>
                    <a:pt x="7154" y="8363"/>
                  </a:lnTo>
                  <a:lnTo>
                    <a:pt x="7190" y="8620"/>
                  </a:lnTo>
                  <a:lnTo>
                    <a:pt x="7227" y="8730"/>
                  </a:lnTo>
                  <a:lnTo>
                    <a:pt x="7300" y="8840"/>
                  </a:lnTo>
                  <a:lnTo>
                    <a:pt x="7411" y="8877"/>
                  </a:lnTo>
                  <a:lnTo>
                    <a:pt x="7557" y="8877"/>
                  </a:lnTo>
                  <a:lnTo>
                    <a:pt x="7704" y="8840"/>
                  </a:lnTo>
                  <a:lnTo>
                    <a:pt x="7887" y="8804"/>
                  </a:lnTo>
                  <a:lnTo>
                    <a:pt x="8218" y="8620"/>
                  </a:lnTo>
                  <a:lnTo>
                    <a:pt x="9061" y="8217"/>
                  </a:lnTo>
                  <a:lnTo>
                    <a:pt x="9098" y="8180"/>
                  </a:lnTo>
                  <a:lnTo>
                    <a:pt x="9171" y="8107"/>
                  </a:lnTo>
                  <a:lnTo>
                    <a:pt x="9171" y="8033"/>
                  </a:lnTo>
                  <a:lnTo>
                    <a:pt x="9171" y="7960"/>
                  </a:lnTo>
                  <a:lnTo>
                    <a:pt x="8951" y="7410"/>
                  </a:lnTo>
                  <a:lnTo>
                    <a:pt x="8914" y="7336"/>
                  </a:lnTo>
                  <a:lnTo>
                    <a:pt x="8841" y="7300"/>
                  </a:lnTo>
                  <a:lnTo>
                    <a:pt x="8768" y="7263"/>
                  </a:lnTo>
                  <a:close/>
                  <a:moveTo>
                    <a:pt x="11702" y="8327"/>
                  </a:moveTo>
                  <a:lnTo>
                    <a:pt x="11886" y="8694"/>
                  </a:lnTo>
                  <a:lnTo>
                    <a:pt x="12106" y="9060"/>
                  </a:lnTo>
                  <a:lnTo>
                    <a:pt x="11702" y="9244"/>
                  </a:lnTo>
                  <a:lnTo>
                    <a:pt x="11335" y="9390"/>
                  </a:lnTo>
                  <a:lnTo>
                    <a:pt x="10932" y="9500"/>
                  </a:lnTo>
                  <a:lnTo>
                    <a:pt x="10528" y="9611"/>
                  </a:lnTo>
                  <a:lnTo>
                    <a:pt x="10382" y="9244"/>
                  </a:lnTo>
                  <a:lnTo>
                    <a:pt x="10198" y="8877"/>
                  </a:lnTo>
                  <a:lnTo>
                    <a:pt x="10162" y="8840"/>
                  </a:lnTo>
                  <a:lnTo>
                    <a:pt x="10565" y="8730"/>
                  </a:lnTo>
                  <a:lnTo>
                    <a:pt x="10932" y="8620"/>
                  </a:lnTo>
                  <a:lnTo>
                    <a:pt x="11702" y="8327"/>
                  </a:lnTo>
                  <a:close/>
                  <a:moveTo>
                    <a:pt x="11776" y="7887"/>
                  </a:moveTo>
                  <a:lnTo>
                    <a:pt x="11299" y="8070"/>
                  </a:lnTo>
                  <a:lnTo>
                    <a:pt x="10822" y="8217"/>
                  </a:lnTo>
                  <a:lnTo>
                    <a:pt x="9868" y="8510"/>
                  </a:lnTo>
                  <a:lnTo>
                    <a:pt x="9832" y="8510"/>
                  </a:lnTo>
                  <a:lnTo>
                    <a:pt x="9795" y="8583"/>
                  </a:lnTo>
                  <a:lnTo>
                    <a:pt x="9758" y="8694"/>
                  </a:lnTo>
                  <a:lnTo>
                    <a:pt x="9832" y="8804"/>
                  </a:lnTo>
                  <a:lnTo>
                    <a:pt x="9868" y="8840"/>
                  </a:lnTo>
                  <a:lnTo>
                    <a:pt x="9942" y="8877"/>
                  </a:lnTo>
                  <a:lnTo>
                    <a:pt x="9905" y="8950"/>
                  </a:lnTo>
                  <a:lnTo>
                    <a:pt x="9905" y="9024"/>
                  </a:lnTo>
                  <a:lnTo>
                    <a:pt x="10088" y="9427"/>
                  </a:lnTo>
                  <a:lnTo>
                    <a:pt x="10198" y="9867"/>
                  </a:lnTo>
                  <a:lnTo>
                    <a:pt x="10235" y="9941"/>
                  </a:lnTo>
                  <a:lnTo>
                    <a:pt x="10272" y="9977"/>
                  </a:lnTo>
                  <a:lnTo>
                    <a:pt x="10308" y="10014"/>
                  </a:lnTo>
                  <a:lnTo>
                    <a:pt x="10382" y="10051"/>
                  </a:lnTo>
                  <a:lnTo>
                    <a:pt x="10932" y="9904"/>
                  </a:lnTo>
                  <a:lnTo>
                    <a:pt x="11446" y="9757"/>
                  </a:lnTo>
                  <a:lnTo>
                    <a:pt x="11959" y="9574"/>
                  </a:lnTo>
                  <a:lnTo>
                    <a:pt x="12436" y="9317"/>
                  </a:lnTo>
                  <a:lnTo>
                    <a:pt x="12509" y="9280"/>
                  </a:lnTo>
                  <a:lnTo>
                    <a:pt x="12583" y="9207"/>
                  </a:lnTo>
                  <a:lnTo>
                    <a:pt x="12583" y="9097"/>
                  </a:lnTo>
                  <a:lnTo>
                    <a:pt x="12546" y="9024"/>
                  </a:lnTo>
                  <a:lnTo>
                    <a:pt x="12253" y="8547"/>
                  </a:lnTo>
                  <a:lnTo>
                    <a:pt x="11996" y="7997"/>
                  </a:lnTo>
                  <a:lnTo>
                    <a:pt x="11959" y="7923"/>
                  </a:lnTo>
                  <a:lnTo>
                    <a:pt x="11922" y="7887"/>
                  </a:lnTo>
                  <a:close/>
                  <a:moveTo>
                    <a:pt x="8914" y="9354"/>
                  </a:moveTo>
                  <a:lnTo>
                    <a:pt x="9061" y="9757"/>
                  </a:lnTo>
                  <a:lnTo>
                    <a:pt x="9281" y="10161"/>
                  </a:lnTo>
                  <a:lnTo>
                    <a:pt x="8658" y="10491"/>
                  </a:lnTo>
                  <a:lnTo>
                    <a:pt x="7961" y="10784"/>
                  </a:lnTo>
                  <a:lnTo>
                    <a:pt x="7814" y="10858"/>
                  </a:lnTo>
                  <a:lnTo>
                    <a:pt x="7741" y="10858"/>
                  </a:lnTo>
                  <a:lnTo>
                    <a:pt x="7704" y="10821"/>
                  </a:lnTo>
                  <a:lnTo>
                    <a:pt x="7631" y="10674"/>
                  </a:lnTo>
                  <a:lnTo>
                    <a:pt x="7594" y="10491"/>
                  </a:lnTo>
                  <a:lnTo>
                    <a:pt x="7521" y="10161"/>
                  </a:lnTo>
                  <a:lnTo>
                    <a:pt x="7374" y="9867"/>
                  </a:lnTo>
                  <a:lnTo>
                    <a:pt x="8914" y="9354"/>
                  </a:lnTo>
                  <a:close/>
                  <a:moveTo>
                    <a:pt x="8951" y="8950"/>
                  </a:moveTo>
                  <a:lnTo>
                    <a:pt x="7154" y="9537"/>
                  </a:lnTo>
                  <a:lnTo>
                    <a:pt x="7117" y="9574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80" y="9831"/>
                  </a:lnTo>
                  <a:lnTo>
                    <a:pt x="7190" y="9904"/>
                  </a:lnTo>
                  <a:lnTo>
                    <a:pt x="7190" y="10124"/>
                  </a:lnTo>
                  <a:lnTo>
                    <a:pt x="7227" y="10381"/>
                  </a:lnTo>
                  <a:lnTo>
                    <a:pt x="7374" y="10858"/>
                  </a:lnTo>
                  <a:lnTo>
                    <a:pt x="7411" y="11004"/>
                  </a:lnTo>
                  <a:lnTo>
                    <a:pt x="7521" y="11114"/>
                  </a:lnTo>
                  <a:lnTo>
                    <a:pt x="7631" y="11188"/>
                  </a:lnTo>
                  <a:lnTo>
                    <a:pt x="7777" y="11225"/>
                  </a:lnTo>
                  <a:lnTo>
                    <a:pt x="8034" y="11151"/>
                  </a:lnTo>
                  <a:lnTo>
                    <a:pt x="8291" y="11078"/>
                  </a:lnTo>
                  <a:lnTo>
                    <a:pt x="8768" y="10858"/>
                  </a:lnTo>
                  <a:lnTo>
                    <a:pt x="9245" y="10601"/>
                  </a:lnTo>
                  <a:lnTo>
                    <a:pt x="9685" y="10344"/>
                  </a:lnTo>
                  <a:lnTo>
                    <a:pt x="9721" y="10271"/>
                  </a:lnTo>
                  <a:lnTo>
                    <a:pt x="9758" y="10197"/>
                  </a:lnTo>
                  <a:lnTo>
                    <a:pt x="9758" y="10161"/>
                  </a:lnTo>
                  <a:lnTo>
                    <a:pt x="9721" y="10087"/>
                  </a:lnTo>
                  <a:lnTo>
                    <a:pt x="9538" y="9867"/>
                  </a:lnTo>
                  <a:lnTo>
                    <a:pt x="9391" y="9611"/>
                  </a:lnTo>
                  <a:lnTo>
                    <a:pt x="9281" y="9354"/>
                  </a:lnTo>
                  <a:lnTo>
                    <a:pt x="9208" y="9060"/>
                  </a:lnTo>
                  <a:lnTo>
                    <a:pt x="9171" y="8987"/>
                  </a:lnTo>
                  <a:lnTo>
                    <a:pt x="9098" y="8950"/>
                  </a:lnTo>
                  <a:close/>
                  <a:moveTo>
                    <a:pt x="12473" y="10344"/>
                  </a:moveTo>
                  <a:lnTo>
                    <a:pt x="12619" y="10711"/>
                  </a:lnTo>
                  <a:lnTo>
                    <a:pt x="11959" y="11078"/>
                  </a:lnTo>
                  <a:lnTo>
                    <a:pt x="11299" y="11445"/>
                  </a:lnTo>
                  <a:lnTo>
                    <a:pt x="11152" y="10894"/>
                  </a:lnTo>
                  <a:lnTo>
                    <a:pt x="11189" y="10858"/>
                  </a:lnTo>
                  <a:lnTo>
                    <a:pt x="11189" y="10784"/>
                  </a:lnTo>
                  <a:lnTo>
                    <a:pt x="11482" y="10674"/>
                  </a:lnTo>
                  <a:lnTo>
                    <a:pt x="11776" y="10601"/>
                  </a:lnTo>
                  <a:lnTo>
                    <a:pt x="12473" y="10344"/>
                  </a:lnTo>
                  <a:close/>
                  <a:moveTo>
                    <a:pt x="6273" y="10418"/>
                  </a:moveTo>
                  <a:lnTo>
                    <a:pt x="6347" y="10454"/>
                  </a:lnTo>
                  <a:lnTo>
                    <a:pt x="6420" y="10564"/>
                  </a:lnTo>
                  <a:lnTo>
                    <a:pt x="6567" y="10894"/>
                  </a:lnTo>
                  <a:lnTo>
                    <a:pt x="5797" y="11261"/>
                  </a:lnTo>
                  <a:lnTo>
                    <a:pt x="5100" y="11738"/>
                  </a:lnTo>
                  <a:lnTo>
                    <a:pt x="4953" y="11298"/>
                  </a:lnTo>
                  <a:lnTo>
                    <a:pt x="4843" y="11078"/>
                  </a:lnTo>
                  <a:lnTo>
                    <a:pt x="4733" y="10894"/>
                  </a:lnTo>
                  <a:lnTo>
                    <a:pt x="5613" y="10601"/>
                  </a:lnTo>
                  <a:lnTo>
                    <a:pt x="5943" y="10491"/>
                  </a:lnTo>
                  <a:lnTo>
                    <a:pt x="6237" y="10418"/>
                  </a:lnTo>
                  <a:close/>
                  <a:moveTo>
                    <a:pt x="12583" y="9867"/>
                  </a:moveTo>
                  <a:lnTo>
                    <a:pt x="12509" y="9904"/>
                  </a:lnTo>
                  <a:lnTo>
                    <a:pt x="11519" y="10271"/>
                  </a:lnTo>
                  <a:lnTo>
                    <a:pt x="11115" y="10381"/>
                  </a:lnTo>
                  <a:lnTo>
                    <a:pt x="10932" y="10491"/>
                  </a:lnTo>
                  <a:lnTo>
                    <a:pt x="10859" y="10564"/>
                  </a:lnTo>
                  <a:lnTo>
                    <a:pt x="10785" y="10638"/>
                  </a:lnTo>
                  <a:lnTo>
                    <a:pt x="10785" y="10748"/>
                  </a:lnTo>
                  <a:lnTo>
                    <a:pt x="10822" y="10821"/>
                  </a:lnTo>
                  <a:lnTo>
                    <a:pt x="10859" y="10858"/>
                  </a:lnTo>
                  <a:lnTo>
                    <a:pt x="10859" y="10894"/>
                  </a:lnTo>
                  <a:lnTo>
                    <a:pt x="10895" y="11335"/>
                  </a:lnTo>
                  <a:lnTo>
                    <a:pt x="11005" y="11738"/>
                  </a:lnTo>
                  <a:lnTo>
                    <a:pt x="11005" y="11848"/>
                  </a:lnTo>
                  <a:lnTo>
                    <a:pt x="11079" y="11885"/>
                  </a:lnTo>
                  <a:lnTo>
                    <a:pt x="11152" y="11921"/>
                  </a:lnTo>
                  <a:lnTo>
                    <a:pt x="11225" y="11921"/>
                  </a:lnTo>
                  <a:lnTo>
                    <a:pt x="12142" y="11445"/>
                  </a:lnTo>
                  <a:lnTo>
                    <a:pt x="12986" y="10931"/>
                  </a:lnTo>
                  <a:lnTo>
                    <a:pt x="13060" y="10858"/>
                  </a:lnTo>
                  <a:lnTo>
                    <a:pt x="13096" y="10784"/>
                  </a:lnTo>
                  <a:lnTo>
                    <a:pt x="13096" y="10711"/>
                  </a:lnTo>
                  <a:lnTo>
                    <a:pt x="13060" y="10638"/>
                  </a:lnTo>
                  <a:lnTo>
                    <a:pt x="12876" y="10344"/>
                  </a:lnTo>
                  <a:lnTo>
                    <a:pt x="12766" y="10014"/>
                  </a:lnTo>
                  <a:lnTo>
                    <a:pt x="12729" y="9941"/>
                  </a:lnTo>
                  <a:lnTo>
                    <a:pt x="12656" y="9904"/>
                  </a:lnTo>
                  <a:lnTo>
                    <a:pt x="12583" y="9867"/>
                  </a:lnTo>
                  <a:close/>
                  <a:moveTo>
                    <a:pt x="6200" y="9977"/>
                  </a:moveTo>
                  <a:lnTo>
                    <a:pt x="5980" y="10014"/>
                  </a:lnTo>
                  <a:lnTo>
                    <a:pt x="5760" y="10087"/>
                  </a:lnTo>
                  <a:lnTo>
                    <a:pt x="5356" y="10234"/>
                  </a:lnTo>
                  <a:lnTo>
                    <a:pt x="4843" y="10381"/>
                  </a:lnTo>
                  <a:lnTo>
                    <a:pt x="4329" y="10564"/>
                  </a:lnTo>
                  <a:lnTo>
                    <a:pt x="4293" y="10601"/>
                  </a:lnTo>
                  <a:lnTo>
                    <a:pt x="4256" y="10638"/>
                  </a:lnTo>
                  <a:lnTo>
                    <a:pt x="4219" y="10784"/>
                  </a:lnTo>
                  <a:lnTo>
                    <a:pt x="4256" y="10894"/>
                  </a:lnTo>
                  <a:lnTo>
                    <a:pt x="4293" y="10931"/>
                  </a:lnTo>
                  <a:lnTo>
                    <a:pt x="4366" y="10968"/>
                  </a:lnTo>
                  <a:lnTo>
                    <a:pt x="4513" y="11298"/>
                  </a:lnTo>
                  <a:lnTo>
                    <a:pt x="4659" y="11701"/>
                  </a:lnTo>
                  <a:lnTo>
                    <a:pt x="4769" y="12142"/>
                  </a:lnTo>
                  <a:lnTo>
                    <a:pt x="4843" y="12215"/>
                  </a:lnTo>
                  <a:lnTo>
                    <a:pt x="4916" y="12252"/>
                  </a:lnTo>
                  <a:lnTo>
                    <a:pt x="4990" y="12252"/>
                  </a:lnTo>
                  <a:lnTo>
                    <a:pt x="5100" y="12215"/>
                  </a:lnTo>
                  <a:lnTo>
                    <a:pt x="5540" y="11921"/>
                  </a:lnTo>
                  <a:lnTo>
                    <a:pt x="5980" y="11665"/>
                  </a:lnTo>
                  <a:lnTo>
                    <a:pt x="6420" y="11445"/>
                  </a:lnTo>
                  <a:lnTo>
                    <a:pt x="6934" y="11225"/>
                  </a:lnTo>
                  <a:lnTo>
                    <a:pt x="6970" y="11188"/>
                  </a:lnTo>
                  <a:lnTo>
                    <a:pt x="7044" y="11114"/>
                  </a:lnTo>
                  <a:lnTo>
                    <a:pt x="7044" y="11041"/>
                  </a:lnTo>
                  <a:lnTo>
                    <a:pt x="7044" y="10931"/>
                  </a:lnTo>
                  <a:lnTo>
                    <a:pt x="6897" y="10601"/>
                  </a:lnTo>
                  <a:lnTo>
                    <a:pt x="6750" y="10307"/>
                  </a:lnTo>
                  <a:lnTo>
                    <a:pt x="6677" y="10161"/>
                  </a:lnTo>
                  <a:lnTo>
                    <a:pt x="6530" y="10051"/>
                  </a:lnTo>
                  <a:lnTo>
                    <a:pt x="6383" y="10014"/>
                  </a:lnTo>
                  <a:lnTo>
                    <a:pt x="6200" y="9977"/>
                  </a:lnTo>
                  <a:close/>
                  <a:moveTo>
                    <a:pt x="9832" y="11371"/>
                  </a:moveTo>
                  <a:lnTo>
                    <a:pt x="10125" y="11921"/>
                  </a:lnTo>
                  <a:lnTo>
                    <a:pt x="9721" y="12142"/>
                  </a:lnTo>
                  <a:lnTo>
                    <a:pt x="9318" y="12288"/>
                  </a:lnTo>
                  <a:lnTo>
                    <a:pt x="8914" y="12435"/>
                  </a:lnTo>
                  <a:lnTo>
                    <a:pt x="8511" y="12545"/>
                  </a:lnTo>
                  <a:lnTo>
                    <a:pt x="8328" y="12032"/>
                  </a:lnTo>
                  <a:lnTo>
                    <a:pt x="8694" y="11921"/>
                  </a:lnTo>
                  <a:lnTo>
                    <a:pt x="9098" y="11738"/>
                  </a:lnTo>
                  <a:lnTo>
                    <a:pt x="9832" y="11371"/>
                  </a:lnTo>
                  <a:close/>
                  <a:moveTo>
                    <a:pt x="9868" y="10894"/>
                  </a:moveTo>
                  <a:lnTo>
                    <a:pt x="8951" y="11298"/>
                  </a:lnTo>
                  <a:lnTo>
                    <a:pt x="8474" y="11481"/>
                  </a:lnTo>
                  <a:lnTo>
                    <a:pt x="8071" y="11738"/>
                  </a:lnTo>
                  <a:lnTo>
                    <a:pt x="7997" y="11738"/>
                  </a:lnTo>
                  <a:lnTo>
                    <a:pt x="7924" y="11775"/>
                  </a:lnTo>
                  <a:lnTo>
                    <a:pt x="7887" y="11885"/>
                  </a:lnTo>
                  <a:lnTo>
                    <a:pt x="7887" y="11958"/>
                  </a:lnTo>
                  <a:lnTo>
                    <a:pt x="8034" y="12398"/>
                  </a:lnTo>
                  <a:lnTo>
                    <a:pt x="8181" y="12839"/>
                  </a:lnTo>
                  <a:lnTo>
                    <a:pt x="8254" y="12949"/>
                  </a:lnTo>
                  <a:lnTo>
                    <a:pt x="8328" y="12985"/>
                  </a:lnTo>
                  <a:lnTo>
                    <a:pt x="8364" y="12985"/>
                  </a:lnTo>
                  <a:lnTo>
                    <a:pt x="8951" y="12839"/>
                  </a:lnTo>
                  <a:lnTo>
                    <a:pt x="9465" y="12655"/>
                  </a:lnTo>
                  <a:lnTo>
                    <a:pt x="10015" y="12472"/>
                  </a:lnTo>
                  <a:lnTo>
                    <a:pt x="10528" y="12215"/>
                  </a:lnTo>
                  <a:lnTo>
                    <a:pt x="10565" y="12142"/>
                  </a:lnTo>
                  <a:lnTo>
                    <a:pt x="10602" y="12105"/>
                  </a:lnTo>
                  <a:lnTo>
                    <a:pt x="10602" y="12032"/>
                  </a:lnTo>
                  <a:lnTo>
                    <a:pt x="10602" y="11958"/>
                  </a:lnTo>
                  <a:lnTo>
                    <a:pt x="10125" y="11041"/>
                  </a:lnTo>
                  <a:lnTo>
                    <a:pt x="10088" y="10968"/>
                  </a:lnTo>
                  <a:lnTo>
                    <a:pt x="10015" y="10894"/>
                  </a:lnTo>
                  <a:close/>
                  <a:moveTo>
                    <a:pt x="13133" y="12288"/>
                  </a:moveTo>
                  <a:lnTo>
                    <a:pt x="13243" y="12325"/>
                  </a:lnTo>
                  <a:lnTo>
                    <a:pt x="13353" y="12472"/>
                  </a:lnTo>
                  <a:lnTo>
                    <a:pt x="13610" y="12985"/>
                  </a:lnTo>
                  <a:lnTo>
                    <a:pt x="12839" y="13242"/>
                  </a:lnTo>
                  <a:lnTo>
                    <a:pt x="12106" y="13572"/>
                  </a:lnTo>
                  <a:lnTo>
                    <a:pt x="11996" y="13352"/>
                  </a:lnTo>
                  <a:lnTo>
                    <a:pt x="11886" y="13132"/>
                  </a:lnTo>
                  <a:lnTo>
                    <a:pt x="11739" y="12692"/>
                  </a:lnTo>
                  <a:lnTo>
                    <a:pt x="12032" y="12618"/>
                  </a:lnTo>
                  <a:lnTo>
                    <a:pt x="12289" y="12545"/>
                  </a:lnTo>
                  <a:lnTo>
                    <a:pt x="12839" y="12362"/>
                  </a:lnTo>
                  <a:lnTo>
                    <a:pt x="13023" y="12288"/>
                  </a:lnTo>
                  <a:close/>
                  <a:moveTo>
                    <a:pt x="7044" y="12325"/>
                  </a:moveTo>
                  <a:lnTo>
                    <a:pt x="7337" y="13022"/>
                  </a:lnTo>
                  <a:lnTo>
                    <a:pt x="5833" y="13792"/>
                  </a:lnTo>
                  <a:lnTo>
                    <a:pt x="5613" y="13132"/>
                  </a:lnTo>
                  <a:lnTo>
                    <a:pt x="5943" y="12875"/>
                  </a:lnTo>
                  <a:lnTo>
                    <a:pt x="6273" y="12655"/>
                  </a:lnTo>
                  <a:lnTo>
                    <a:pt x="6677" y="12472"/>
                  </a:lnTo>
                  <a:lnTo>
                    <a:pt x="7044" y="12325"/>
                  </a:lnTo>
                  <a:close/>
                  <a:moveTo>
                    <a:pt x="13060" y="11885"/>
                  </a:moveTo>
                  <a:lnTo>
                    <a:pt x="12839" y="11921"/>
                  </a:lnTo>
                  <a:lnTo>
                    <a:pt x="12473" y="12068"/>
                  </a:lnTo>
                  <a:lnTo>
                    <a:pt x="11922" y="12215"/>
                  </a:lnTo>
                  <a:lnTo>
                    <a:pt x="11666" y="12288"/>
                  </a:lnTo>
                  <a:lnTo>
                    <a:pt x="11446" y="12398"/>
                  </a:lnTo>
                  <a:lnTo>
                    <a:pt x="11372" y="12435"/>
                  </a:lnTo>
                  <a:lnTo>
                    <a:pt x="11372" y="12472"/>
                  </a:lnTo>
                  <a:lnTo>
                    <a:pt x="11372" y="12582"/>
                  </a:lnTo>
                  <a:lnTo>
                    <a:pt x="11446" y="12655"/>
                  </a:lnTo>
                  <a:lnTo>
                    <a:pt x="11519" y="12692"/>
                  </a:lnTo>
                  <a:lnTo>
                    <a:pt x="11482" y="12839"/>
                  </a:lnTo>
                  <a:lnTo>
                    <a:pt x="11482" y="13022"/>
                  </a:lnTo>
                  <a:lnTo>
                    <a:pt x="11519" y="13169"/>
                  </a:lnTo>
                  <a:lnTo>
                    <a:pt x="11556" y="13315"/>
                  </a:lnTo>
                  <a:lnTo>
                    <a:pt x="11702" y="13646"/>
                  </a:lnTo>
                  <a:lnTo>
                    <a:pt x="11886" y="13902"/>
                  </a:lnTo>
                  <a:lnTo>
                    <a:pt x="11996" y="13976"/>
                  </a:lnTo>
                  <a:lnTo>
                    <a:pt x="12106" y="13976"/>
                  </a:lnTo>
                  <a:lnTo>
                    <a:pt x="13023" y="13609"/>
                  </a:lnTo>
                  <a:lnTo>
                    <a:pt x="13940" y="13279"/>
                  </a:lnTo>
                  <a:lnTo>
                    <a:pt x="14013" y="13205"/>
                  </a:lnTo>
                  <a:lnTo>
                    <a:pt x="14050" y="13169"/>
                  </a:lnTo>
                  <a:lnTo>
                    <a:pt x="14087" y="13095"/>
                  </a:lnTo>
                  <a:lnTo>
                    <a:pt x="14050" y="13022"/>
                  </a:lnTo>
                  <a:lnTo>
                    <a:pt x="13646" y="12142"/>
                  </a:lnTo>
                  <a:lnTo>
                    <a:pt x="13573" y="12032"/>
                  </a:lnTo>
                  <a:lnTo>
                    <a:pt x="13463" y="11958"/>
                  </a:lnTo>
                  <a:lnTo>
                    <a:pt x="13353" y="11885"/>
                  </a:lnTo>
                  <a:close/>
                  <a:moveTo>
                    <a:pt x="7190" y="11848"/>
                  </a:moveTo>
                  <a:lnTo>
                    <a:pt x="7117" y="11885"/>
                  </a:lnTo>
                  <a:lnTo>
                    <a:pt x="6640" y="12032"/>
                  </a:lnTo>
                  <a:lnTo>
                    <a:pt x="6163" y="12215"/>
                  </a:lnTo>
                  <a:lnTo>
                    <a:pt x="5723" y="12508"/>
                  </a:lnTo>
                  <a:lnTo>
                    <a:pt x="5320" y="12802"/>
                  </a:lnTo>
                  <a:lnTo>
                    <a:pt x="5246" y="12839"/>
                  </a:lnTo>
                  <a:lnTo>
                    <a:pt x="5210" y="12875"/>
                  </a:lnTo>
                  <a:lnTo>
                    <a:pt x="5173" y="12912"/>
                  </a:lnTo>
                  <a:lnTo>
                    <a:pt x="5173" y="12985"/>
                  </a:lnTo>
                  <a:lnTo>
                    <a:pt x="5246" y="13279"/>
                  </a:lnTo>
                  <a:lnTo>
                    <a:pt x="5320" y="13572"/>
                  </a:lnTo>
                  <a:lnTo>
                    <a:pt x="5540" y="14159"/>
                  </a:lnTo>
                  <a:lnTo>
                    <a:pt x="5576" y="14196"/>
                  </a:lnTo>
                  <a:lnTo>
                    <a:pt x="5650" y="14269"/>
                  </a:lnTo>
                  <a:lnTo>
                    <a:pt x="5797" y="14269"/>
                  </a:lnTo>
                  <a:lnTo>
                    <a:pt x="7667" y="13315"/>
                  </a:lnTo>
                  <a:lnTo>
                    <a:pt x="7741" y="13279"/>
                  </a:lnTo>
                  <a:lnTo>
                    <a:pt x="7777" y="13205"/>
                  </a:lnTo>
                  <a:lnTo>
                    <a:pt x="7814" y="13132"/>
                  </a:lnTo>
                  <a:lnTo>
                    <a:pt x="7777" y="13059"/>
                  </a:lnTo>
                  <a:lnTo>
                    <a:pt x="7374" y="11995"/>
                  </a:lnTo>
                  <a:lnTo>
                    <a:pt x="7337" y="11921"/>
                  </a:lnTo>
                  <a:lnTo>
                    <a:pt x="7264" y="11885"/>
                  </a:lnTo>
                  <a:lnTo>
                    <a:pt x="7190" y="11848"/>
                  </a:lnTo>
                  <a:close/>
                  <a:moveTo>
                    <a:pt x="10528" y="13279"/>
                  </a:moveTo>
                  <a:lnTo>
                    <a:pt x="10895" y="13976"/>
                  </a:lnTo>
                  <a:lnTo>
                    <a:pt x="9318" y="14599"/>
                  </a:lnTo>
                  <a:lnTo>
                    <a:pt x="9025" y="13902"/>
                  </a:lnTo>
                  <a:lnTo>
                    <a:pt x="9098" y="13829"/>
                  </a:lnTo>
                  <a:lnTo>
                    <a:pt x="9098" y="13792"/>
                  </a:lnTo>
                  <a:lnTo>
                    <a:pt x="9135" y="13756"/>
                  </a:lnTo>
                  <a:lnTo>
                    <a:pt x="9465" y="13609"/>
                  </a:lnTo>
                  <a:lnTo>
                    <a:pt x="9758" y="13535"/>
                  </a:lnTo>
                  <a:lnTo>
                    <a:pt x="10528" y="13279"/>
                  </a:lnTo>
                  <a:close/>
                  <a:moveTo>
                    <a:pt x="10639" y="12839"/>
                  </a:moveTo>
                  <a:lnTo>
                    <a:pt x="10565" y="12875"/>
                  </a:lnTo>
                  <a:lnTo>
                    <a:pt x="9501" y="13242"/>
                  </a:lnTo>
                  <a:lnTo>
                    <a:pt x="9061" y="13352"/>
                  </a:lnTo>
                  <a:lnTo>
                    <a:pt x="8878" y="13462"/>
                  </a:lnTo>
                  <a:lnTo>
                    <a:pt x="8768" y="13499"/>
                  </a:lnTo>
                  <a:lnTo>
                    <a:pt x="8731" y="13572"/>
                  </a:lnTo>
                  <a:lnTo>
                    <a:pt x="8658" y="13682"/>
                  </a:lnTo>
                  <a:lnTo>
                    <a:pt x="8694" y="13829"/>
                  </a:lnTo>
                  <a:lnTo>
                    <a:pt x="8731" y="13866"/>
                  </a:lnTo>
                  <a:lnTo>
                    <a:pt x="8731" y="13902"/>
                  </a:lnTo>
                  <a:lnTo>
                    <a:pt x="8768" y="14159"/>
                  </a:lnTo>
                  <a:lnTo>
                    <a:pt x="8841" y="14416"/>
                  </a:lnTo>
                  <a:lnTo>
                    <a:pt x="9025" y="14893"/>
                  </a:lnTo>
                  <a:lnTo>
                    <a:pt x="9098" y="14929"/>
                  </a:lnTo>
                  <a:lnTo>
                    <a:pt x="9135" y="14966"/>
                  </a:lnTo>
                  <a:lnTo>
                    <a:pt x="9208" y="15003"/>
                  </a:lnTo>
                  <a:lnTo>
                    <a:pt x="9281" y="15003"/>
                  </a:lnTo>
                  <a:lnTo>
                    <a:pt x="11225" y="14269"/>
                  </a:lnTo>
                  <a:lnTo>
                    <a:pt x="11262" y="14232"/>
                  </a:lnTo>
                  <a:lnTo>
                    <a:pt x="11299" y="14159"/>
                  </a:lnTo>
                  <a:lnTo>
                    <a:pt x="11335" y="14086"/>
                  </a:lnTo>
                  <a:lnTo>
                    <a:pt x="11335" y="14012"/>
                  </a:lnTo>
                  <a:lnTo>
                    <a:pt x="10822" y="12985"/>
                  </a:lnTo>
                  <a:lnTo>
                    <a:pt x="10785" y="12912"/>
                  </a:lnTo>
                  <a:lnTo>
                    <a:pt x="10712" y="12875"/>
                  </a:lnTo>
                  <a:lnTo>
                    <a:pt x="10639" y="12839"/>
                  </a:lnTo>
                  <a:close/>
                  <a:moveTo>
                    <a:pt x="7997" y="14342"/>
                  </a:moveTo>
                  <a:lnTo>
                    <a:pt x="8107" y="14489"/>
                  </a:lnTo>
                  <a:lnTo>
                    <a:pt x="8144" y="14599"/>
                  </a:lnTo>
                  <a:lnTo>
                    <a:pt x="8107" y="14746"/>
                  </a:lnTo>
                  <a:lnTo>
                    <a:pt x="8034" y="14893"/>
                  </a:lnTo>
                  <a:lnTo>
                    <a:pt x="7924" y="15003"/>
                  </a:lnTo>
                  <a:lnTo>
                    <a:pt x="7814" y="15149"/>
                  </a:lnTo>
                  <a:lnTo>
                    <a:pt x="7557" y="15296"/>
                  </a:lnTo>
                  <a:lnTo>
                    <a:pt x="7044" y="15516"/>
                  </a:lnTo>
                  <a:lnTo>
                    <a:pt x="6787" y="15590"/>
                  </a:lnTo>
                  <a:lnTo>
                    <a:pt x="6567" y="15736"/>
                  </a:lnTo>
                  <a:lnTo>
                    <a:pt x="6310" y="15113"/>
                  </a:lnTo>
                  <a:lnTo>
                    <a:pt x="6383" y="15076"/>
                  </a:lnTo>
                  <a:lnTo>
                    <a:pt x="6457" y="14966"/>
                  </a:lnTo>
                  <a:lnTo>
                    <a:pt x="6457" y="14929"/>
                  </a:lnTo>
                  <a:lnTo>
                    <a:pt x="6530" y="15003"/>
                  </a:lnTo>
                  <a:lnTo>
                    <a:pt x="6604" y="14966"/>
                  </a:lnTo>
                  <a:lnTo>
                    <a:pt x="6787" y="14929"/>
                  </a:lnTo>
                  <a:lnTo>
                    <a:pt x="7227" y="14783"/>
                  </a:lnTo>
                  <a:lnTo>
                    <a:pt x="7631" y="14599"/>
                  </a:lnTo>
                  <a:lnTo>
                    <a:pt x="7997" y="14342"/>
                  </a:lnTo>
                  <a:close/>
                  <a:moveTo>
                    <a:pt x="15150" y="15370"/>
                  </a:moveTo>
                  <a:lnTo>
                    <a:pt x="15150" y="15443"/>
                  </a:lnTo>
                  <a:lnTo>
                    <a:pt x="15224" y="15480"/>
                  </a:lnTo>
                  <a:lnTo>
                    <a:pt x="15260" y="15516"/>
                  </a:lnTo>
                  <a:lnTo>
                    <a:pt x="15150" y="15736"/>
                  </a:lnTo>
                  <a:lnTo>
                    <a:pt x="15004" y="15993"/>
                  </a:lnTo>
                  <a:lnTo>
                    <a:pt x="14857" y="15626"/>
                  </a:lnTo>
                  <a:lnTo>
                    <a:pt x="15150" y="15370"/>
                  </a:lnTo>
                  <a:close/>
                  <a:moveTo>
                    <a:pt x="7997" y="13902"/>
                  </a:moveTo>
                  <a:lnTo>
                    <a:pt x="7887" y="13939"/>
                  </a:lnTo>
                  <a:lnTo>
                    <a:pt x="7631" y="14122"/>
                  </a:lnTo>
                  <a:lnTo>
                    <a:pt x="7337" y="14269"/>
                  </a:lnTo>
                  <a:lnTo>
                    <a:pt x="7044" y="14416"/>
                  </a:lnTo>
                  <a:lnTo>
                    <a:pt x="6750" y="14526"/>
                  </a:lnTo>
                  <a:lnTo>
                    <a:pt x="6347" y="14599"/>
                  </a:lnTo>
                  <a:lnTo>
                    <a:pt x="6163" y="14673"/>
                  </a:lnTo>
                  <a:lnTo>
                    <a:pt x="6090" y="14746"/>
                  </a:lnTo>
                  <a:lnTo>
                    <a:pt x="6017" y="14819"/>
                  </a:lnTo>
                  <a:lnTo>
                    <a:pt x="6017" y="14929"/>
                  </a:lnTo>
                  <a:lnTo>
                    <a:pt x="5943" y="15003"/>
                  </a:lnTo>
                  <a:lnTo>
                    <a:pt x="5943" y="15113"/>
                  </a:lnTo>
                  <a:lnTo>
                    <a:pt x="6127" y="15590"/>
                  </a:lnTo>
                  <a:lnTo>
                    <a:pt x="6273" y="16103"/>
                  </a:lnTo>
                  <a:lnTo>
                    <a:pt x="6347" y="16177"/>
                  </a:lnTo>
                  <a:lnTo>
                    <a:pt x="6420" y="16213"/>
                  </a:lnTo>
                  <a:lnTo>
                    <a:pt x="6493" y="16213"/>
                  </a:lnTo>
                  <a:lnTo>
                    <a:pt x="6567" y="16177"/>
                  </a:lnTo>
                  <a:lnTo>
                    <a:pt x="6787" y="16030"/>
                  </a:lnTo>
                  <a:lnTo>
                    <a:pt x="7007" y="15920"/>
                  </a:lnTo>
                  <a:lnTo>
                    <a:pt x="7484" y="15736"/>
                  </a:lnTo>
                  <a:lnTo>
                    <a:pt x="7704" y="15663"/>
                  </a:lnTo>
                  <a:lnTo>
                    <a:pt x="7924" y="15553"/>
                  </a:lnTo>
                  <a:lnTo>
                    <a:pt x="8144" y="15406"/>
                  </a:lnTo>
                  <a:lnTo>
                    <a:pt x="8328" y="15223"/>
                  </a:lnTo>
                  <a:lnTo>
                    <a:pt x="8438" y="15076"/>
                  </a:lnTo>
                  <a:lnTo>
                    <a:pt x="8511" y="14893"/>
                  </a:lnTo>
                  <a:lnTo>
                    <a:pt x="8511" y="14709"/>
                  </a:lnTo>
                  <a:lnTo>
                    <a:pt x="8511" y="14526"/>
                  </a:lnTo>
                  <a:lnTo>
                    <a:pt x="8474" y="14342"/>
                  </a:lnTo>
                  <a:lnTo>
                    <a:pt x="8364" y="14159"/>
                  </a:lnTo>
                  <a:lnTo>
                    <a:pt x="8254" y="14049"/>
                  </a:lnTo>
                  <a:lnTo>
                    <a:pt x="8071" y="13939"/>
                  </a:lnTo>
                  <a:lnTo>
                    <a:pt x="7997" y="13902"/>
                  </a:lnTo>
                  <a:close/>
                  <a:moveTo>
                    <a:pt x="14710" y="15736"/>
                  </a:moveTo>
                  <a:lnTo>
                    <a:pt x="14747" y="15993"/>
                  </a:lnTo>
                  <a:lnTo>
                    <a:pt x="14820" y="16250"/>
                  </a:lnTo>
                  <a:lnTo>
                    <a:pt x="14490" y="16507"/>
                  </a:lnTo>
                  <a:lnTo>
                    <a:pt x="14417" y="16397"/>
                  </a:lnTo>
                  <a:lnTo>
                    <a:pt x="14307" y="15993"/>
                  </a:lnTo>
                  <a:lnTo>
                    <a:pt x="14380" y="15956"/>
                  </a:lnTo>
                  <a:lnTo>
                    <a:pt x="14710" y="15736"/>
                  </a:lnTo>
                  <a:close/>
                  <a:moveTo>
                    <a:pt x="14123" y="16103"/>
                  </a:moveTo>
                  <a:lnTo>
                    <a:pt x="14160" y="16397"/>
                  </a:lnTo>
                  <a:lnTo>
                    <a:pt x="14233" y="16690"/>
                  </a:lnTo>
                  <a:lnTo>
                    <a:pt x="13830" y="16873"/>
                  </a:lnTo>
                  <a:lnTo>
                    <a:pt x="13720" y="16727"/>
                  </a:lnTo>
                  <a:lnTo>
                    <a:pt x="13500" y="16433"/>
                  </a:lnTo>
                  <a:lnTo>
                    <a:pt x="14123" y="16103"/>
                  </a:lnTo>
                  <a:close/>
                  <a:moveTo>
                    <a:pt x="13426" y="16470"/>
                  </a:moveTo>
                  <a:lnTo>
                    <a:pt x="13500" y="16727"/>
                  </a:lnTo>
                  <a:lnTo>
                    <a:pt x="13536" y="16873"/>
                  </a:lnTo>
                  <a:lnTo>
                    <a:pt x="13573" y="16984"/>
                  </a:lnTo>
                  <a:lnTo>
                    <a:pt x="13096" y="17167"/>
                  </a:lnTo>
                  <a:lnTo>
                    <a:pt x="12986" y="17057"/>
                  </a:lnTo>
                  <a:lnTo>
                    <a:pt x="12876" y="16873"/>
                  </a:lnTo>
                  <a:lnTo>
                    <a:pt x="12839" y="16727"/>
                  </a:lnTo>
                  <a:lnTo>
                    <a:pt x="13426" y="16470"/>
                  </a:lnTo>
                  <a:close/>
                  <a:moveTo>
                    <a:pt x="12583" y="16837"/>
                  </a:moveTo>
                  <a:lnTo>
                    <a:pt x="12656" y="17094"/>
                  </a:lnTo>
                  <a:lnTo>
                    <a:pt x="12803" y="17277"/>
                  </a:lnTo>
                  <a:lnTo>
                    <a:pt x="12399" y="17460"/>
                  </a:lnTo>
                  <a:lnTo>
                    <a:pt x="12326" y="17387"/>
                  </a:lnTo>
                  <a:lnTo>
                    <a:pt x="12253" y="17277"/>
                  </a:lnTo>
                  <a:lnTo>
                    <a:pt x="12216" y="17167"/>
                  </a:lnTo>
                  <a:lnTo>
                    <a:pt x="12216" y="17020"/>
                  </a:lnTo>
                  <a:lnTo>
                    <a:pt x="12583" y="16837"/>
                  </a:lnTo>
                  <a:close/>
                  <a:moveTo>
                    <a:pt x="12032" y="17094"/>
                  </a:moveTo>
                  <a:lnTo>
                    <a:pt x="11996" y="17240"/>
                  </a:lnTo>
                  <a:lnTo>
                    <a:pt x="12032" y="17387"/>
                  </a:lnTo>
                  <a:lnTo>
                    <a:pt x="12106" y="17570"/>
                  </a:lnTo>
                  <a:lnTo>
                    <a:pt x="11812" y="17644"/>
                  </a:lnTo>
                  <a:lnTo>
                    <a:pt x="11776" y="17644"/>
                  </a:lnTo>
                  <a:lnTo>
                    <a:pt x="11739" y="17497"/>
                  </a:lnTo>
                  <a:lnTo>
                    <a:pt x="11666" y="17240"/>
                  </a:lnTo>
                  <a:lnTo>
                    <a:pt x="12032" y="17094"/>
                  </a:lnTo>
                  <a:close/>
                  <a:moveTo>
                    <a:pt x="11446" y="17350"/>
                  </a:moveTo>
                  <a:lnTo>
                    <a:pt x="11482" y="17607"/>
                  </a:lnTo>
                  <a:lnTo>
                    <a:pt x="11519" y="17791"/>
                  </a:lnTo>
                  <a:lnTo>
                    <a:pt x="11189" y="17901"/>
                  </a:lnTo>
                  <a:lnTo>
                    <a:pt x="11115" y="17937"/>
                  </a:lnTo>
                  <a:lnTo>
                    <a:pt x="11115" y="17864"/>
                  </a:lnTo>
                  <a:lnTo>
                    <a:pt x="11115" y="17827"/>
                  </a:lnTo>
                  <a:lnTo>
                    <a:pt x="11115" y="17717"/>
                  </a:lnTo>
                  <a:lnTo>
                    <a:pt x="11005" y="17607"/>
                  </a:lnTo>
                  <a:lnTo>
                    <a:pt x="10969" y="17534"/>
                  </a:lnTo>
                  <a:lnTo>
                    <a:pt x="11446" y="17350"/>
                  </a:lnTo>
                  <a:close/>
                  <a:moveTo>
                    <a:pt x="10639" y="17644"/>
                  </a:moveTo>
                  <a:lnTo>
                    <a:pt x="10749" y="17791"/>
                  </a:lnTo>
                  <a:lnTo>
                    <a:pt x="10859" y="17901"/>
                  </a:lnTo>
                  <a:lnTo>
                    <a:pt x="10932" y="17974"/>
                  </a:lnTo>
                  <a:lnTo>
                    <a:pt x="10969" y="17974"/>
                  </a:lnTo>
                  <a:lnTo>
                    <a:pt x="10455" y="18194"/>
                  </a:lnTo>
                  <a:lnTo>
                    <a:pt x="10418" y="18121"/>
                  </a:lnTo>
                  <a:lnTo>
                    <a:pt x="10345" y="18121"/>
                  </a:lnTo>
                  <a:lnTo>
                    <a:pt x="10235" y="18157"/>
                  </a:lnTo>
                  <a:lnTo>
                    <a:pt x="10162" y="17901"/>
                  </a:lnTo>
                  <a:lnTo>
                    <a:pt x="10125" y="17827"/>
                  </a:lnTo>
                  <a:lnTo>
                    <a:pt x="10639" y="17644"/>
                  </a:lnTo>
                  <a:close/>
                  <a:moveTo>
                    <a:pt x="10272" y="440"/>
                  </a:moveTo>
                  <a:lnTo>
                    <a:pt x="10455" y="477"/>
                  </a:lnTo>
                  <a:lnTo>
                    <a:pt x="10565" y="550"/>
                  </a:lnTo>
                  <a:lnTo>
                    <a:pt x="10675" y="624"/>
                  </a:lnTo>
                  <a:lnTo>
                    <a:pt x="10785" y="734"/>
                  </a:lnTo>
                  <a:lnTo>
                    <a:pt x="10969" y="990"/>
                  </a:lnTo>
                  <a:lnTo>
                    <a:pt x="11005" y="1210"/>
                  </a:lnTo>
                  <a:lnTo>
                    <a:pt x="11042" y="1431"/>
                  </a:lnTo>
                  <a:lnTo>
                    <a:pt x="11335" y="2348"/>
                  </a:lnTo>
                  <a:lnTo>
                    <a:pt x="11886" y="3998"/>
                  </a:lnTo>
                  <a:lnTo>
                    <a:pt x="13060" y="7300"/>
                  </a:lnTo>
                  <a:lnTo>
                    <a:pt x="14233" y="10564"/>
                  </a:lnTo>
                  <a:lnTo>
                    <a:pt x="14857" y="12215"/>
                  </a:lnTo>
                  <a:lnTo>
                    <a:pt x="15187" y="13095"/>
                  </a:lnTo>
                  <a:lnTo>
                    <a:pt x="15407" y="13646"/>
                  </a:lnTo>
                  <a:lnTo>
                    <a:pt x="15334" y="13682"/>
                  </a:lnTo>
                  <a:lnTo>
                    <a:pt x="15297" y="13829"/>
                  </a:lnTo>
                  <a:lnTo>
                    <a:pt x="15297" y="13939"/>
                  </a:lnTo>
                  <a:lnTo>
                    <a:pt x="15260" y="14196"/>
                  </a:lnTo>
                  <a:lnTo>
                    <a:pt x="15224" y="14379"/>
                  </a:lnTo>
                  <a:lnTo>
                    <a:pt x="15187" y="14526"/>
                  </a:lnTo>
                  <a:lnTo>
                    <a:pt x="15004" y="14856"/>
                  </a:lnTo>
                  <a:lnTo>
                    <a:pt x="14747" y="15149"/>
                  </a:lnTo>
                  <a:lnTo>
                    <a:pt x="14453" y="15370"/>
                  </a:lnTo>
                  <a:lnTo>
                    <a:pt x="14123" y="15590"/>
                  </a:lnTo>
                  <a:lnTo>
                    <a:pt x="13793" y="15773"/>
                  </a:lnTo>
                  <a:lnTo>
                    <a:pt x="13060" y="16140"/>
                  </a:lnTo>
                  <a:lnTo>
                    <a:pt x="12326" y="16470"/>
                  </a:lnTo>
                  <a:lnTo>
                    <a:pt x="10859" y="17094"/>
                  </a:lnTo>
                  <a:lnTo>
                    <a:pt x="10015" y="17424"/>
                  </a:lnTo>
                  <a:lnTo>
                    <a:pt x="9978" y="17387"/>
                  </a:lnTo>
                  <a:lnTo>
                    <a:pt x="9942" y="17387"/>
                  </a:lnTo>
                  <a:lnTo>
                    <a:pt x="9905" y="17424"/>
                  </a:lnTo>
                  <a:lnTo>
                    <a:pt x="9905" y="17460"/>
                  </a:lnTo>
                  <a:lnTo>
                    <a:pt x="8841" y="17791"/>
                  </a:lnTo>
                  <a:lnTo>
                    <a:pt x="7777" y="18121"/>
                  </a:lnTo>
                  <a:lnTo>
                    <a:pt x="6970" y="18304"/>
                  </a:lnTo>
                  <a:lnTo>
                    <a:pt x="6163" y="18487"/>
                  </a:lnTo>
                  <a:lnTo>
                    <a:pt x="5797" y="18524"/>
                  </a:lnTo>
                  <a:lnTo>
                    <a:pt x="5613" y="18524"/>
                  </a:lnTo>
                  <a:lnTo>
                    <a:pt x="5430" y="18451"/>
                  </a:lnTo>
                  <a:lnTo>
                    <a:pt x="5283" y="18377"/>
                  </a:lnTo>
                  <a:lnTo>
                    <a:pt x="5173" y="18231"/>
                  </a:lnTo>
                  <a:lnTo>
                    <a:pt x="5063" y="18121"/>
                  </a:lnTo>
                  <a:lnTo>
                    <a:pt x="4953" y="17974"/>
                  </a:lnTo>
                  <a:lnTo>
                    <a:pt x="4879" y="17680"/>
                  </a:lnTo>
                  <a:lnTo>
                    <a:pt x="4769" y="17387"/>
                  </a:lnTo>
                  <a:lnTo>
                    <a:pt x="4476" y="16507"/>
                  </a:lnTo>
                  <a:lnTo>
                    <a:pt x="3926" y="14819"/>
                  </a:lnTo>
                  <a:lnTo>
                    <a:pt x="3376" y="13169"/>
                  </a:lnTo>
                  <a:lnTo>
                    <a:pt x="2752" y="11518"/>
                  </a:lnTo>
                  <a:lnTo>
                    <a:pt x="2165" y="9867"/>
                  </a:lnTo>
                  <a:lnTo>
                    <a:pt x="1505" y="8253"/>
                  </a:lnTo>
                  <a:lnTo>
                    <a:pt x="845" y="6603"/>
                  </a:lnTo>
                  <a:lnTo>
                    <a:pt x="588" y="6052"/>
                  </a:lnTo>
                  <a:lnTo>
                    <a:pt x="478" y="5796"/>
                  </a:lnTo>
                  <a:lnTo>
                    <a:pt x="331" y="5539"/>
                  </a:lnTo>
                  <a:lnTo>
                    <a:pt x="368" y="5502"/>
                  </a:lnTo>
                  <a:lnTo>
                    <a:pt x="404" y="5429"/>
                  </a:lnTo>
                  <a:lnTo>
                    <a:pt x="368" y="5209"/>
                  </a:lnTo>
                  <a:lnTo>
                    <a:pt x="404" y="5025"/>
                  </a:lnTo>
                  <a:lnTo>
                    <a:pt x="404" y="4879"/>
                  </a:lnTo>
                  <a:lnTo>
                    <a:pt x="478" y="4695"/>
                  </a:lnTo>
                  <a:lnTo>
                    <a:pt x="624" y="4402"/>
                  </a:lnTo>
                  <a:lnTo>
                    <a:pt x="845" y="4145"/>
                  </a:lnTo>
                  <a:lnTo>
                    <a:pt x="1101" y="3888"/>
                  </a:lnTo>
                  <a:lnTo>
                    <a:pt x="1395" y="3668"/>
                  </a:lnTo>
                  <a:lnTo>
                    <a:pt x="1725" y="3485"/>
                  </a:lnTo>
                  <a:lnTo>
                    <a:pt x="2018" y="3301"/>
                  </a:lnTo>
                  <a:lnTo>
                    <a:pt x="2789" y="2935"/>
                  </a:lnTo>
                  <a:lnTo>
                    <a:pt x="3596" y="2641"/>
                  </a:lnTo>
                  <a:lnTo>
                    <a:pt x="5210" y="2017"/>
                  </a:lnTo>
                  <a:lnTo>
                    <a:pt x="6787" y="1394"/>
                  </a:lnTo>
                  <a:lnTo>
                    <a:pt x="7557" y="1100"/>
                  </a:lnTo>
                  <a:lnTo>
                    <a:pt x="8364" y="807"/>
                  </a:lnTo>
                  <a:lnTo>
                    <a:pt x="9135" y="587"/>
                  </a:lnTo>
                  <a:lnTo>
                    <a:pt x="9538" y="514"/>
                  </a:lnTo>
                  <a:lnTo>
                    <a:pt x="9942" y="440"/>
                  </a:lnTo>
                  <a:close/>
                  <a:moveTo>
                    <a:pt x="9868" y="17937"/>
                  </a:moveTo>
                  <a:lnTo>
                    <a:pt x="9868" y="17974"/>
                  </a:lnTo>
                  <a:lnTo>
                    <a:pt x="9905" y="18157"/>
                  </a:lnTo>
                  <a:lnTo>
                    <a:pt x="10015" y="18341"/>
                  </a:lnTo>
                  <a:lnTo>
                    <a:pt x="9575" y="18524"/>
                  </a:lnTo>
                  <a:lnTo>
                    <a:pt x="9575" y="18487"/>
                  </a:lnTo>
                  <a:lnTo>
                    <a:pt x="9538" y="18341"/>
                  </a:lnTo>
                  <a:lnTo>
                    <a:pt x="9465" y="18231"/>
                  </a:lnTo>
                  <a:lnTo>
                    <a:pt x="9391" y="18084"/>
                  </a:lnTo>
                  <a:lnTo>
                    <a:pt x="9868" y="17937"/>
                  </a:lnTo>
                  <a:close/>
                  <a:moveTo>
                    <a:pt x="9098" y="18194"/>
                  </a:moveTo>
                  <a:lnTo>
                    <a:pt x="9171" y="18414"/>
                  </a:lnTo>
                  <a:lnTo>
                    <a:pt x="9245" y="18524"/>
                  </a:lnTo>
                  <a:lnTo>
                    <a:pt x="9318" y="18598"/>
                  </a:lnTo>
                  <a:lnTo>
                    <a:pt x="8841" y="18781"/>
                  </a:lnTo>
                  <a:lnTo>
                    <a:pt x="8768" y="18708"/>
                  </a:lnTo>
                  <a:lnTo>
                    <a:pt x="8694" y="18598"/>
                  </a:lnTo>
                  <a:lnTo>
                    <a:pt x="8621" y="18487"/>
                  </a:lnTo>
                  <a:lnTo>
                    <a:pt x="8584" y="18341"/>
                  </a:lnTo>
                  <a:lnTo>
                    <a:pt x="9098" y="18194"/>
                  </a:lnTo>
                  <a:close/>
                  <a:moveTo>
                    <a:pt x="8254" y="18414"/>
                  </a:moveTo>
                  <a:lnTo>
                    <a:pt x="8291" y="18561"/>
                  </a:lnTo>
                  <a:lnTo>
                    <a:pt x="8364" y="18744"/>
                  </a:lnTo>
                  <a:lnTo>
                    <a:pt x="8511" y="18928"/>
                  </a:lnTo>
                  <a:lnTo>
                    <a:pt x="8181" y="19038"/>
                  </a:lnTo>
                  <a:lnTo>
                    <a:pt x="8144" y="18964"/>
                  </a:lnTo>
                  <a:lnTo>
                    <a:pt x="8107" y="18928"/>
                  </a:lnTo>
                  <a:lnTo>
                    <a:pt x="7997" y="18854"/>
                  </a:lnTo>
                  <a:lnTo>
                    <a:pt x="7961" y="18818"/>
                  </a:lnTo>
                  <a:lnTo>
                    <a:pt x="7851" y="18634"/>
                  </a:lnTo>
                  <a:lnTo>
                    <a:pt x="7851" y="18561"/>
                  </a:lnTo>
                  <a:lnTo>
                    <a:pt x="8254" y="18414"/>
                  </a:lnTo>
                  <a:close/>
                  <a:moveTo>
                    <a:pt x="5246" y="18818"/>
                  </a:moveTo>
                  <a:lnTo>
                    <a:pt x="5430" y="18891"/>
                  </a:lnTo>
                  <a:lnTo>
                    <a:pt x="5650" y="18928"/>
                  </a:lnTo>
                  <a:lnTo>
                    <a:pt x="5870" y="18964"/>
                  </a:lnTo>
                  <a:lnTo>
                    <a:pt x="5943" y="19221"/>
                  </a:lnTo>
                  <a:lnTo>
                    <a:pt x="5760" y="19148"/>
                  </a:lnTo>
                  <a:lnTo>
                    <a:pt x="5576" y="19038"/>
                  </a:lnTo>
                  <a:lnTo>
                    <a:pt x="5393" y="18928"/>
                  </a:lnTo>
                  <a:lnTo>
                    <a:pt x="5246" y="18818"/>
                  </a:lnTo>
                  <a:close/>
                  <a:moveTo>
                    <a:pt x="7557" y="18634"/>
                  </a:moveTo>
                  <a:lnTo>
                    <a:pt x="7557" y="18781"/>
                  </a:lnTo>
                  <a:lnTo>
                    <a:pt x="7631" y="18928"/>
                  </a:lnTo>
                  <a:lnTo>
                    <a:pt x="7704" y="19038"/>
                  </a:lnTo>
                  <a:lnTo>
                    <a:pt x="7777" y="19148"/>
                  </a:lnTo>
                  <a:lnTo>
                    <a:pt x="7704" y="19184"/>
                  </a:lnTo>
                  <a:lnTo>
                    <a:pt x="7227" y="19294"/>
                  </a:lnTo>
                  <a:lnTo>
                    <a:pt x="7154" y="19184"/>
                  </a:lnTo>
                  <a:lnTo>
                    <a:pt x="7080" y="19074"/>
                  </a:lnTo>
                  <a:lnTo>
                    <a:pt x="6970" y="18928"/>
                  </a:lnTo>
                  <a:lnTo>
                    <a:pt x="6897" y="18781"/>
                  </a:lnTo>
                  <a:lnTo>
                    <a:pt x="7117" y="18708"/>
                  </a:lnTo>
                  <a:lnTo>
                    <a:pt x="7557" y="18634"/>
                  </a:lnTo>
                  <a:close/>
                  <a:moveTo>
                    <a:pt x="6604" y="18854"/>
                  </a:moveTo>
                  <a:lnTo>
                    <a:pt x="6677" y="19111"/>
                  </a:lnTo>
                  <a:lnTo>
                    <a:pt x="6750" y="19221"/>
                  </a:lnTo>
                  <a:lnTo>
                    <a:pt x="6824" y="19331"/>
                  </a:lnTo>
                  <a:lnTo>
                    <a:pt x="6493" y="19331"/>
                  </a:lnTo>
                  <a:lnTo>
                    <a:pt x="6493" y="19258"/>
                  </a:lnTo>
                  <a:lnTo>
                    <a:pt x="6493" y="19221"/>
                  </a:lnTo>
                  <a:lnTo>
                    <a:pt x="6420" y="19184"/>
                  </a:lnTo>
                  <a:lnTo>
                    <a:pt x="6383" y="19184"/>
                  </a:lnTo>
                  <a:lnTo>
                    <a:pt x="6310" y="19221"/>
                  </a:lnTo>
                  <a:lnTo>
                    <a:pt x="6273" y="19221"/>
                  </a:lnTo>
                  <a:lnTo>
                    <a:pt x="6200" y="19184"/>
                  </a:lnTo>
                  <a:lnTo>
                    <a:pt x="6163" y="19074"/>
                  </a:lnTo>
                  <a:lnTo>
                    <a:pt x="6127" y="18928"/>
                  </a:lnTo>
                  <a:lnTo>
                    <a:pt x="6604" y="18854"/>
                  </a:lnTo>
                  <a:close/>
                  <a:moveTo>
                    <a:pt x="10125" y="0"/>
                  </a:moveTo>
                  <a:lnTo>
                    <a:pt x="9721" y="37"/>
                  </a:lnTo>
                  <a:lnTo>
                    <a:pt x="9318" y="110"/>
                  </a:lnTo>
                  <a:lnTo>
                    <a:pt x="8804" y="220"/>
                  </a:lnTo>
                  <a:lnTo>
                    <a:pt x="8291" y="403"/>
                  </a:lnTo>
                  <a:lnTo>
                    <a:pt x="7300" y="734"/>
                  </a:lnTo>
                  <a:lnTo>
                    <a:pt x="5320" y="1504"/>
                  </a:lnTo>
                  <a:lnTo>
                    <a:pt x="3376" y="2274"/>
                  </a:lnTo>
                  <a:lnTo>
                    <a:pt x="2422" y="2678"/>
                  </a:lnTo>
                  <a:lnTo>
                    <a:pt x="1945" y="2898"/>
                  </a:lnTo>
                  <a:lnTo>
                    <a:pt x="1505" y="3118"/>
                  </a:lnTo>
                  <a:lnTo>
                    <a:pt x="1248" y="3301"/>
                  </a:lnTo>
                  <a:lnTo>
                    <a:pt x="955" y="3485"/>
                  </a:lnTo>
                  <a:lnTo>
                    <a:pt x="698" y="3742"/>
                  </a:lnTo>
                  <a:lnTo>
                    <a:pt x="441" y="3998"/>
                  </a:lnTo>
                  <a:lnTo>
                    <a:pt x="221" y="4292"/>
                  </a:lnTo>
                  <a:lnTo>
                    <a:pt x="74" y="4622"/>
                  </a:lnTo>
                  <a:lnTo>
                    <a:pt x="38" y="4769"/>
                  </a:lnTo>
                  <a:lnTo>
                    <a:pt x="38" y="4915"/>
                  </a:lnTo>
                  <a:lnTo>
                    <a:pt x="38" y="5099"/>
                  </a:lnTo>
                  <a:lnTo>
                    <a:pt x="74" y="5245"/>
                  </a:lnTo>
                  <a:lnTo>
                    <a:pt x="1" y="5282"/>
                  </a:lnTo>
                  <a:lnTo>
                    <a:pt x="1" y="5319"/>
                  </a:lnTo>
                  <a:lnTo>
                    <a:pt x="38" y="5722"/>
                  </a:lnTo>
                  <a:lnTo>
                    <a:pt x="148" y="6052"/>
                  </a:lnTo>
                  <a:lnTo>
                    <a:pt x="441" y="6786"/>
                  </a:lnTo>
                  <a:lnTo>
                    <a:pt x="1065" y="8400"/>
                  </a:lnTo>
                  <a:lnTo>
                    <a:pt x="2348" y="11665"/>
                  </a:lnTo>
                  <a:lnTo>
                    <a:pt x="2935" y="13315"/>
                  </a:lnTo>
                  <a:lnTo>
                    <a:pt x="3522" y="15003"/>
                  </a:lnTo>
                  <a:lnTo>
                    <a:pt x="4072" y="16653"/>
                  </a:lnTo>
                  <a:lnTo>
                    <a:pt x="4293" y="17424"/>
                  </a:lnTo>
                  <a:lnTo>
                    <a:pt x="4439" y="17827"/>
                  </a:lnTo>
                  <a:lnTo>
                    <a:pt x="4513" y="18047"/>
                  </a:lnTo>
                  <a:lnTo>
                    <a:pt x="4623" y="18231"/>
                  </a:lnTo>
                  <a:lnTo>
                    <a:pt x="4659" y="18451"/>
                  </a:lnTo>
                  <a:lnTo>
                    <a:pt x="4733" y="18634"/>
                  </a:lnTo>
                  <a:lnTo>
                    <a:pt x="4806" y="18781"/>
                  </a:lnTo>
                  <a:lnTo>
                    <a:pt x="4916" y="18928"/>
                  </a:lnTo>
                  <a:lnTo>
                    <a:pt x="5026" y="19074"/>
                  </a:lnTo>
                  <a:lnTo>
                    <a:pt x="5173" y="19221"/>
                  </a:lnTo>
                  <a:lnTo>
                    <a:pt x="5503" y="19404"/>
                  </a:lnTo>
                  <a:lnTo>
                    <a:pt x="5833" y="19551"/>
                  </a:lnTo>
                  <a:lnTo>
                    <a:pt x="6237" y="19661"/>
                  </a:lnTo>
                  <a:lnTo>
                    <a:pt x="6604" y="19698"/>
                  </a:lnTo>
                  <a:lnTo>
                    <a:pt x="7007" y="19698"/>
                  </a:lnTo>
                  <a:lnTo>
                    <a:pt x="7484" y="19625"/>
                  </a:lnTo>
                  <a:lnTo>
                    <a:pt x="7924" y="19515"/>
                  </a:lnTo>
                  <a:lnTo>
                    <a:pt x="8841" y="19184"/>
                  </a:lnTo>
                  <a:lnTo>
                    <a:pt x="11079" y="18341"/>
                  </a:lnTo>
                  <a:lnTo>
                    <a:pt x="13206" y="17570"/>
                  </a:lnTo>
                  <a:lnTo>
                    <a:pt x="13830" y="17314"/>
                  </a:lnTo>
                  <a:lnTo>
                    <a:pt x="14417" y="17020"/>
                  </a:lnTo>
                  <a:lnTo>
                    <a:pt x="14527" y="17020"/>
                  </a:lnTo>
                  <a:lnTo>
                    <a:pt x="14674" y="16947"/>
                  </a:lnTo>
                  <a:lnTo>
                    <a:pt x="14710" y="16873"/>
                  </a:lnTo>
                  <a:lnTo>
                    <a:pt x="14710" y="16837"/>
                  </a:lnTo>
                  <a:lnTo>
                    <a:pt x="14894" y="16690"/>
                  </a:lnTo>
                  <a:lnTo>
                    <a:pt x="15187" y="16433"/>
                  </a:lnTo>
                  <a:lnTo>
                    <a:pt x="15407" y="16103"/>
                  </a:lnTo>
                  <a:lnTo>
                    <a:pt x="15554" y="15773"/>
                  </a:lnTo>
                  <a:lnTo>
                    <a:pt x="15701" y="15406"/>
                  </a:lnTo>
                  <a:lnTo>
                    <a:pt x="15774" y="15039"/>
                  </a:lnTo>
                  <a:lnTo>
                    <a:pt x="15811" y="14636"/>
                  </a:lnTo>
                  <a:lnTo>
                    <a:pt x="15847" y="13866"/>
                  </a:lnTo>
                  <a:lnTo>
                    <a:pt x="15884" y="13829"/>
                  </a:lnTo>
                  <a:lnTo>
                    <a:pt x="15884" y="13756"/>
                  </a:lnTo>
                  <a:lnTo>
                    <a:pt x="15847" y="13572"/>
                  </a:lnTo>
                  <a:lnTo>
                    <a:pt x="15811" y="13389"/>
                  </a:lnTo>
                  <a:lnTo>
                    <a:pt x="15664" y="13059"/>
                  </a:lnTo>
                  <a:lnTo>
                    <a:pt x="15334" y="12178"/>
                  </a:lnTo>
                  <a:lnTo>
                    <a:pt x="14710" y="10564"/>
                  </a:lnTo>
                  <a:lnTo>
                    <a:pt x="13500" y="7263"/>
                  </a:lnTo>
                  <a:lnTo>
                    <a:pt x="12326" y="3962"/>
                  </a:lnTo>
                  <a:lnTo>
                    <a:pt x="11776" y="2311"/>
                  </a:lnTo>
                  <a:lnTo>
                    <a:pt x="11446" y="1431"/>
                  </a:lnTo>
                  <a:lnTo>
                    <a:pt x="11372" y="1174"/>
                  </a:lnTo>
                  <a:lnTo>
                    <a:pt x="11409" y="1027"/>
                  </a:lnTo>
                  <a:lnTo>
                    <a:pt x="11409" y="917"/>
                  </a:lnTo>
                  <a:lnTo>
                    <a:pt x="11372" y="770"/>
                  </a:lnTo>
                  <a:lnTo>
                    <a:pt x="11299" y="624"/>
                  </a:lnTo>
                  <a:lnTo>
                    <a:pt x="11152" y="403"/>
                  </a:lnTo>
                  <a:lnTo>
                    <a:pt x="10895" y="220"/>
                  </a:lnTo>
                  <a:lnTo>
                    <a:pt x="10712" y="110"/>
                  </a:lnTo>
                  <a:lnTo>
                    <a:pt x="10528" y="37"/>
                  </a:lnTo>
                  <a:lnTo>
                    <a:pt x="10345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1" name="Google Shape;331;p6"/>
            <p:cNvSpPr/>
            <p:nvPr/>
          </p:nvSpPr>
          <p:spPr>
            <a:xfrm>
              <a:off x="6991200" y="2879025"/>
              <a:ext cx="390675" cy="444800"/>
            </a:xfrm>
            <a:custGeom>
              <a:avLst/>
              <a:gdLst/>
              <a:ahLst/>
              <a:cxnLst/>
              <a:rect l="l" t="t" r="r" b="b"/>
              <a:pathLst>
                <a:path w="15627" h="17792" extrusionOk="0">
                  <a:moveTo>
                    <a:pt x="10528" y="1"/>
                  </a:moveTo>
                  <a:lnTo>
                    <a:pt x="10455" y="37"/>
                  </a:lnTo>
                  <a:lnTo>
                    <a:pt x="10308" y="221"/>
                  </a:lnTo>
                  <a:lnTo>
                    <a:pt x="10198" y="441"/>
                  </a:lnTo>
                  <a:lnTo>
                    <a:pt x="10015" y="881"/>
                  </a:lnTo>
                  <a:lnTo>
                    <a:pt x="9831" y="1468"/>
                  </a:lnTo>
                  <a:lnTo>
                    <a:pt x="9685" y="2091"/>
                  </a:lnTo>
                  <a:lnTo>
                    <a:pt x="9685" y="2201"/>
                  </a:lnTo>
                  <a:lnTo>
                    <a:pt x="9721" y="2311"/>
                  </a:lnTo>
                  <a:lnTo>
                    <a:pt x="9795" y="2348"/>
                  </a:lnTo>
                  <a:lnTo>
                    <a:pt x="9868" y="2385"/>
                  </a:lnTo>
                  <a:lnTo>
                    <a:pt x="9941" y="2421"/>
                  </a:lnTo>
                  <a:lnTo>
                    <a:pt x="10051" y="2385"/>
                  </a:lnTo>
                  <a:lnTo>
                    <a:pt x="10125" y="2311"/>
                  </a:lnTo>
                  <a:lnTo>
                    <a:pt x="10198" y="2238"/>
                  </a:lnTo>
                  <a:lnTo>
                    <a:pt x="10235" y="2055"/>
                  </a:lnTo>
                  <a:lnTo>
                    <a:pt x="10235" y="2018"/>
                  </a:lnTo>
                  <a:lnTo>
                    <a:pt x="10235" y="1981"/>
                  </a:lnTo>
                  <a:lnTo>
                    <a:pt x="10455" y="1138"/>
                  </a:lnTo>
                  <a:lnTo>
                    <a:pt x="10638" y="624"/>
                  </a:lnTo>
                  <a:lnTo>
                    <a:pt x="10675" y="367"/>
                  </a:lnTo>
                  <a:lnTo>
                    <a:pt x="10712" y="111"/>
                  </a:lnTo>
                  <a:lnTo>
                    <a:pt x="10675" y="37"/>
                  </a:lnTo>
                  <a:lnTo>
                    <a:pt x="10602" y="1"/>
                  </a:lnTo>
                  <a:close/>
                  <a:moveTo>
                    <a:pt x="3559" y="1028"/>
                  </a:moveTo>
                  <a:lnTo>
                    <a:pt x="3522" y="1064"/>
                  </a:lnTo>
                  <a:lnTo>
                    <a:pt x="3485" y="1101"/>
                  </a:lnTo>
                  <a:lnTo>
                    <a:pt x="3485" y="1138"/>
                  </a:lnTo>
                  <a:lnTo>
                    <a:pt x="3559" y="1321"/>
                  </a:lnTo>
                  <a:lnTo>
                    <a:pt x="3669" y="1468"/>
                  </a:lnTo>
                  <a:lnTo>
                    <a:pt x="3889" y="1761"/>
                  </a:lnTo>
                  <a:lnTo>
                    <a:pt x="4109" y="2055"/>
                  </a:lnTo>
                  <a:lnTo>
                    <a:pt x="4366" y="2348"/>
                  </a:lnTo>
                  <a:lnTo>
                    <a:pt x="4476" y="2605"/>
                  </a:lnTo>
                  <a:lnTo>
                    <a:pt x="4586" y="2862"/>
                  </a:lnTo>
                  <a:lnTo>
                    <a:pt x="4696" y="2972"/>
                  </a:lnTo>
                  <a:lnTo>
                    <a:pt x="4769" y="3045"/>
                  </a:lnTo>
                  <a:lnTo>
                    <a:pt x="4916" y="3082"/>
                  </a:lnTo>
                  <a:lnTo>
                    <a:pt x="5063" y="3082"/>
                  </a:lnTo>
                  <a:lnTo>
                    <a:pt x="5136" y="3045"/>
                  </a:lnTo>
                  <a:lnTo>
                    <a:pt x="5209" y="3008"/>
                  </a:lnTo>
                  <a:lnTo>
                    <a:pt x="5246" y="2935"/>
                  </a:lnTo>
                  <a:lnTo>
                    <a:pt x="5246" y="2862"/>
                  </a:lnTo>
                  <a:lnTo>
                    <a:pt x="5209" y="2715"/>
                  </a:lnTo>
                  <a:lnTo>
                    <a:pt x="5173" y="2642"/>
                  </a:lnTo>
                  <a:lnTo>
                    <a:pt x="5099" y="2605"/>
                  </a:lnTo>
                  <a:lnTo>
                    <a:pt x="4989" y="2605"/>
                  </a:lnTo>
                  <a:lnTo>
                    <a:pt x="4989" y="2568"/>
                  </a:lnTo>
                  <a:lnTo>
                    <a:pt x="4989" y="2495"/>
                  </a:lnTo>
                  <a:lnTo>
                    <a:pt x="4953" y="2385"/>
                  </a:lnTo>
                  <a:lnTo>
                    <a:pt x="4806" y="2128"/>
                  </a:lnTo>
                  <a:lnTo>
                    <a:pt x="4623" y="1871"/>
                  </a:lnTo>
                  <a:lnTo>
                    <a:pt x="4402" y="1615"/>
                  </a:lnTo>
                  <a:lnTo>
                    <a:pt x="4146" y="1394"/>
                  </a:lnTo>
                  <a:lnTo>
                    <a:pt x="3889" y="1174"/>
                  </a:lnTo>
                  <a:lnTo>
                    <a:pt x="3595" y="1028"/>
                  </a:lnTo>
                  <a:close/>
                  <a:moveTo>
                    <a:pt x="15334" y="3999"/>
                  </a:moveTo>
                  <a:lnTo>
                    <a:pt x="15260" y="4035"/>
                  </a:lnTo>
                  <a:lnTo>
                    <a:pt x="15187" y="4109"/>
                  </a:lnTo>
                  <a:lnTo>
                    <a:pt x="15077" y="4182"/>
                  </a:lnTo>
                  <a:lnTo>
                    <a:pt x="14967" y="4256"/>
                  </a:lnTo>
                  <a:lnTo>
                    <a:pt x="14820" y="4329"/>
                  </a:lnTo>
                  <a:lnTo>
                    <a:pt x="14673" y="4329"/>
                  </a:lnTo>
                  <a:lnTo>
                    <a:pt x="14527" y="4402"/>
                  </a:lnTo>
                  <a:lnTo>
                    <a:pt x="14490" y="4439"/>
                  </a:lnTo>
                  <a:lnTo>
                    <a:pt x="14453" y="4549"/>
                  </a:lnTo>
                  <a:lnTo>
                    <a:pt x="14417" y="4586"/>
                  </a:lnTo>
                  <a:lnTo>
                    <a:pt x="14380" y="4622"/>
                  </a:lnTo>
                  <a:lnTo>
                    <a:pt x="14233" y="4732"/>
                  </a:lnTo>
                  <a:lnTo>
                    <a:pt x="13940" y="4842"/>
                  </a:lnTo>
                  <a:lnTo>
                    <a:pt x="13720" y="4989"/>
                  </a:lnTo>
                  <a:lnTo>
                    <a:pt x="13536" y="5173"/>
                  </a:lnTo>
                  <a:lnTo>
                    <a:pt x="13499" y="5246"/>
                  </a:lnTo>
                  <a:lnTo>
                    <a:pt x="13499" y="5319"/>
                  </a:lnTo>
                  <a:lnTo>
                    <a:pt x="13573" y="5356"/>
                  </a:lnTo>
                  <a:lnTo>
                    <a:pt x="13830" y="5356"/>
                  </a:lnTo>
                  <a:lnTo>
                    <a:pt x="14013" y="5319"/>
                  </a:lnTo>
                  <a:lnTo>
                    <a:pt x="14380" y="5173"/>
                  </a:lnTo>
                  <a:lnTo>
                    <a:pt x="14673" y="5026"/>
                  </a:lnTo>
                  <a:lnTo>
                    <a:pt x="14783" y="4953"/>
                  </a:lnTo>
                  <a:lnTo>
                    <a:pt x="14857" y="4806"/>
                  </a:lnTo>
                  <a:lnTo>
                    <a:pt x="15077" y="4769"/>
                  </a:lnTo>
                  <a:lnTo>
                    <a:pt x="15260" y="4659"/>
                  </a:lnTo>
                  <a:lnTo>
                    <a:pt x="15370" y="4696"/>
                  </a:lnTo>
                  <a:lnTo>
                    <a:pt x="15444" y="4696"/>
                  </a:lnTo>
                  <a:lnTo>
                    <a:pt x="15554" y="4622"/>
                  </a:lnTo>
                  <a:lnTo>
                    <a:pt x="15627" y="4549"/>
                  </a:lnTo>
                  <a:lnTo>
                    <a:pt x="15627" y="4476"/>
                  </a:lnTo>
                  <a:lnTo>
                    <a:pt x="15590" y="4366"/>
                  </a:lnTo>
                  <a:lnTo>
                    <a:pt x="15627" y="4329"/>
                  </a:lnTo>
                  <a:lnTo>
                    <a:pt x="15627" y="4256"/>
                  </a:lnTo>
                  <a:lnTo>
                    <a:pt x="15590" y="4182"/>
                  </a:lnTo>
                  <a:lnTo>
                    <a:pt x="15554" y="4109"/>
                  </a:lnTo>
                  <a:lnTo>
                    <a:pt x="15480" y="4035"/>
                  </a:lnTo>
                  <a:lnTo>
                    <a:pt x="15407" y="4035"/>
                  </a:lnTo>
                  <a:lnTo>
                    <a:pt x="15334" y="3999"/>
                  </a:lnTo>
                  <a:close/>
                  <a:moveTo>
                    <a:pt x="2238" y="7447"/>
                  </a:moveTo>
                  <a:lnTo>
                    <a:pt x="2128" y="7484"/>
                  </a:lnTo>
                  <a:lnTo>
                    <a:pt x="1064" y="7960"/>
                  </a:lnTo>
                  <a:lnTo>
                    <a:pt x="477" y="8217"/>
                  </a:lnTo>
                  <a:lnTo>
                    <a:pt x="257" y="8364"/>
                  </a:lnTo>
                  <a:lnTo>
                    <a:pt x="147" y="8474"/>
                  </a:lnTo>
                  <a:lnTo>
                    <a:pt x="111" y="8437"/>
                  </a:lnTo>
                  <a:lnTo>
                    <a:pt x="74" y="8437"/>
                  </a:lnTo>
                  <a:lnTo>
                    <a:pt x="1" y="8511"/>
                  </a:lnTo>
                  <a:lnTo>
                    <a:pt x="1" y="8584"/>
                  </a:lnTo>
                  <a:lnTo>
                    <a:pt x="37" y="8621"/>
                  </a:lnTo>
                  <a:lnTo>
                    <a:pt x="111" y="8694"/>
                  </a:lnTo>
                  <a:lnTo>
                    <a:pt x="221" y="8731"/>
                  </a:lnTo>
                  <a:lnTo>
                    <a:pt x="367" y="8694"/>
                  </a:lnTo>
                  <a:lnTo>
                    <a:pt x="514" y="8657"/>
                  </a:lnTo>
                  <a:lnTo>
                    <a:pt x="808" y="8547"/>
                  </a:lnTo>
                  <a:lnTo>
                    <a:pt x="1028" y="8474"/>
                  </a:lnTo>
                  <a:lnTo>
                    <a:pt x="2385" y="7887"/>
                  </a:lnTo>
                  <a:lnTo>
                    <a:pt x="2458" y="7850"/>
                  </a:lnTo>
                  <a:lnTo>
                    <a:pt x="2532" y="7777"/>
                  </a:lnTo>
                  <a:lnTo>
                    <a:pt x="2532" y="7667"/>
                  </a:lnTo>
                  <a:lnTo>
                    <a:pt x="2495" y="7594"/>
                  </a:lnTo>
                  <a:lnTo>
                    <a:pt x="2422" y="7520"/>
                  </a:lnTo>
                  <a:lnTo>
                    <a:pt x="2348" y="7484"/>
                  </a:lnTo>
                  <a:lnTo>
                    <a:pt x="2238" y="7447"/>
                  </a:lnTo>
                  <a:close/>
                  <a:moveTo>
                    <a:pt x="6677" y="7814"/>
                  </a:moveTo>
                  <a:lnTo>
                    <a:pt x="6603" y="7887"/>
                  </a:lnTo>
                  <a:lnTo>
                    <a:pt x="6603" y="7960"/>
                  </a:lnTo>
                  <a:lnTo>
                    <a:pt x="6603" y="8070"/>
                  </a:lnTo>
                  <a:lnTo>
                    <a:pt x="6933" y="8474"/>
                  </a:lnTo>
                  <a:lnTo>
                    <a:pt x="7044" y="8694"/>
                  </a:lnTo>
                  <a:lnTo>
                    <a:pt x="7154" y="8914"/>
                  </a:lnTo>
                  <a:lnTo>
                    <a:pt x="7227" y="8951"/>
                  </a:lnTo>
                  <a:lnTo>
                    <a:pt x="7264" y="8987"/>
                  </a:lnTo>
                  <a:lnTo>
                    <a:pt x="7410" y="8987"/>
                  </a:lnTo>
                  <a:lnTo>
                    <a:pt x="7594" y="8877"/>
                  </a:lnTo>
                  <a:lnTo>
                    <a:pt x="7777" y="8767"/>
                  </a:lnTo>
                  <a:lnTo>
                    <a:pt x="7924" y="8621"/>
                  </a:lnTo>
                  <a:lnTo>
                    <a:pt x="7924" y="8657"/>
                  </a:lnTo>
                  <a:lnTo>
                    <a:pt x="7997" y="8767"/>
                  </a:lnTo>
                  <a:lnTo>
                    <a:pt x="8071" y="8877"/>
                  </a:lnTo>
                  <a:lnTo>
                    <a:pt x="8181" y="8951"/>
                  </a:lnTo>
                  <a:lnTo>
                    <a:pt x="8327" y="9024"/>
                  </a:lnTo>
                  <a:lnTo>
                    <a:pt x="8584" y="9061"/>
                  </a:lnTo>
                  <a:lnTo>
                    <a:pt x="8768" y="9061"/>
                  </a:lnTo>
                  <a:lnTo>
                    <a:pt x="8951" y="8987"/>
                  </a:lnTo>
                  <a:lnTo>
                    <a:pt x="9281" y="8841"/>
                  </a:lnTo>
                  <a:lnTo>
                    <a:pt x="9611" y="8657"/>
                  </a:lnTo>
                  <a:lnTo>
                    <a:pt x="9721" y="8547"/>
                  </a:lnTo>
                  <a:lnTo>
                    <a:pt x="9758" y="8474"/>
                  </a:lnTo>
                  <a:lnTo>
                    <a:pt x="9758" y="8364"/>
                  </a:lnTo>
                  <a:lnTo>
                    <a:pt x="9685" y="8254"/>
                  </a:lnTo>
                  <a:lnTo>
                    <a:pt x="9648" y="8217"/>
                  </a:lnTo>
                  <a:lnTo>
                    <a:pt x="9464" y="8217"/>
                  </a:lnTo>
                  <a:lnTo>
                    <a:pt x="9428" y="8291"/>
                  </a:lnTo>
                  <a:lnTo>
                    <a:pt x="9244" y="8437"/>
                  </a:lnTo>
                  <a:lnTo>
                    <a:pt x="8988" y="8547"/>
                  </a:lnTo>
                  <a:lnTo>
                    <a:pt x="8768" y="8621"/>
                  </a:lnTo>
                  <a:lnTo>
                    <a:pt x="8584" y="8657"/>
                  </a:lnTo>
                  <a:lnTo>
                    <a:pt x="8474" y="8657"/>
                  </a:lnTo>
                  <a:lnTo>
                    <a:pt x="8401" y="8621"/>
                  </a:lnTo>
                  <a:lnTo>
                    <a:pt x="8364" y="8584"/>
                  </a:lnTo>
                  <a:lnTo>
                    <a:pt x="8327" y="8547"/>
                  </a:lnTo>
                  <a:lnTo>
                    <a:pt x="8254" y="8254"/>
                  </a:lnTo>
                  <a:lnTo>
                    <a:pt x="8181" y="8144"/>
                  </a:lnTo>
                  <a:lnTo>
                    <a:pt x="8071" y="8107"/>
                  </a:lnTo>
                  <a:lnTo>
                    <a:pt x="7961" y="8107"/>
                  </a:lnTo>
                  <a:lnTo>
                    <a:pt x="7887" y="8144"/>
                  </a:lnTo>
                  <a:lnTo>
                    <a:pt x="7740" y="8254"/>
                  </a:lnTo>
                  <a:lnTo>
                    <a:pt x="7630" y="8401"/>
                  </a:lnTo>
                  <a:lnTo>
                    <a:pt x="7410" y="8547"/>
                  </a:lnTo>
                  <a:lnTo>
                    <a:pt x="7264" y="8364"/>
                  </a:lnTo>
                  <a:lnTo>
                    <a:pt x="7117" y="8180"/>
                  </a:lnTo>
                  <a:lnTo>
                    <a:pt x="6970" y="7997"/>
                  </a:lnTo>
                  <a:lnTo>
                    <a:pt x="6787" y="7850"/>
                  </a:lnTo>
                  <a:lnTo>
                    <a:pt x="6713" y="7814"/>
                  </a:lnTo>
                  <a:close/>
                  <a:moveTo>
                    <a:pt x="12876" y="11005"/>
                  </a:moveTo>
                  <a:lnTo>
                    <a:pt x="12803" y="11042"/>
                  </a:lnTo>
                  <a:lnTo>
                    <a:pt x="12766" y="11078"/>
                  </a:lnTo>
                  <a:lnTo>
                    <a:pt x="12766" y="11152"/>
                  </a:lnTo>
                  <a:lnTo>
                    <a:pt x="12729" y="11225"/>
                  </a:lnTo>
                  <a:lnTo>
                    <a:pt x="12766" y="11298"/>
                  </a:lnTo>
                  <a:lnTo>
                    <a:pt x="12986" y="11702"/>
                  </a:lnTo>
                  <a:lnTo>
                    <a:pt x="13279" y="12069"/>
                  </a:lnTo>
                  <a:lnTo>
                    <a:pt x="13499" y="12399"/>
                  </a:lnTo>
                  <a:lnTo>
                    <a:pt x="13646" y="12509"/>
                  </a:lnTo>
                  <a:lnTo>
                    <a:pt x="13830" y="12619"/>
                  </a:lnTo>
                  <a:lnTo>
                    <a:pt x="13976" y="12619"/>
                  </a:lnTo>
                  <a:lnTo>
                    <a:pt x="14013" y="12582"/>
                  </a:lnTo>
                  <a:lnTo>
                    <a:pt x="14086" y="12546"/>
                  </a:lnTo>
                  <a:lnTo>
                    <a:pt x="14160" y="12436"/>
                  </a:lnTo>
                  <a:lnTo>
                    <a:pt x="14160" y="12325"/>
                  </a:lnTo>
                  <a:lnTo>
                    <a:pt x="14160" y="12252"/>
                  </a:lnTo>
                  <a:lnTo>
                    <a:pt x="14123" y="12142"/>
                  </a:lnTo>
                  <a:lnTo>
                    <a:pt x="14086" y="12069"/>
                  </a:lnTo>
                  <a:lnTo>
                    <a:pt x="14050" y="12032"/>
                  </a:lnTo>
                  <a:lnTo>
                    <a:pt x="13903" y="12032"/>
                  </a:lnTo>
                  <a:lnTo>
                    <a:pt x="13830" y="11885"/>
                  </a:lnTo>
                  <a:lnTo>
                    <a:pt x="13573" y="11592"/>
                  </a:lnTo>
                  <a:lnTo>
                    <a:pt x="13316" y="11298"/>
                  </a:lnTo>
                  <a:lnTo>
                    <a:pt x="13059" y="11042"/>
                  </a:lnTo>
                  <a:lnTo>
                    <a:pt x="13023" y="11005"/>
                  </a:lnTo>
                  <a:close/>
                  <a:moveTo>
                    <a:pt x="8181" y="3192"/>
                  </a:moveTo>
                  <a:lnTo>
                    <a:pt x="8511" y="3228"/>
                  </a:lnTo>
                  <a:lnTo>
                    <a:pt x="8878" y="3265"/>
                  </a:lnTo>
                  <a:lnTo>
                    <a:pt x="9208" y="3339"/>
                  </a:lnTo>
                  <a:lnTo>
                    <a:pt x="9538" y="3412"/>
                  </a:lnTo>
                  <a:lnTo>
                    <a:pt x="9868" y="3522"/>
                  </a:lnTo>
                  <a:lnTo>
                    <a:pt x="10198" y="3669"/>
                  </a:lnTo>
                  <a:lnTo>
                    <a:pt x="10528" y="3852"/>
                  </a:lnTo>
                  <a:lnTo>
                    <a:pt x="10822" y="4035"/>
                  </a:lnTo>
                  <a:lnTo>
                    <a:pt x="11078" y="4256"/>
                  </a:lnTo>
                  <a:lnTo>
                    <a:pt x="11335" y="4476"/>
                  </a:lnTo>
                  <a:lnTo>
                    <a:pt x="11592" y="4732"/>
                  </a:lnTo>
                  <a:lnTo>
                    <a:pt x="11812" y="4989"/>
                  </a:lnTo>
                  <a:lnTo>
                    <a:pt x="11996" y="5319"/>
                  </a:lnTo>
                  <a:lnTo>
                    <a:pt x="12142" y="5576"/>
                  </a:lnTo>
                  <a:lnTo>
                    <a:pt x="12252" y="5870"/>
                  </a:lnTo>
                  <a:lnTo>
                    <a:pt x="12362" y="6200"/>
                  </a:lnTo>
                  <a:lnTo>
                    <a:pt x="12436" y="6530"/>
                  </a:lnTo>
                  <a:lnTo>
                    <a:pt x="12509" y="6823"/>
                  </a:lnTo>
                  <a:lnTo>
                    <a:pt x="12509" y="7153"/>
                  </a:lnTo>
                  <a:lnTo>
                    <a:pt x="12509" y="7484"/>
                  </a:lnTo>
                  <a:lnTo>
                    <a:pt x="12472" y="7814"/>
                  </a:lnTo>
                  <a:lnTo>
                    <a:pt x="12399" y="8144"/>
                  </a:lnTo>
                  <a:lnTo>
                    <a:pt x="12289" y="8511"/>
                  </a:lnTo>
                  <a:lnTo>
                    <a:pt x="12142" y="8804"/>
                  </a:lnTo>
                  <a:lnTo>
                    <a:pt x="11996" y="9134"/>
                  </a:lnTo>
                  <a:lnTo>
                    <a:pt x="11812" y="9428"/>
                  </a:lnTo>
                  <a:lnTo>
                    <a:pt x="11592" y="9721"/>
                  </a:lnTo>
                  <a:lnTo>
                    <a:pt x="11115" y="10271"/>
                  </a:lnTo>
                  <a:lnTo>
                    <a:pt x="10345" y="11115"/>
                  </a:lnTo>
                  <a:lnTo>
                    <a:pt x="9941" y="11555"/>
                  </a:lnTo>
                  <a:lnTo>
                    <a:pt x="9575" y="12032"/>
                  </a:lnTo>
                  <a:lnTo>
                    <a:pt x="9281" y="12509"/>
                  </a:lnTo>
                  <a:lnTo>
                    <a:pt x="8988" y="13022"/>
                  </a:lnTo>
                  <a:lnTo>
                    <a:pt x="8914" y="13279"/>
                  </a:lnTo>
                  <a:lnTo>
                    <a:pt x="8804" y="13573"/>
                  </a:lnTo>
                  <a:lnTo>
                    <a:pt x="8768" y="13829"/>
                  </a:lnTo>
                  <a:lnTo>
                    <a:pt x="8731" y="14123"/>
                  </a:lnTo>
                  <a:lnTo>
                    <a:pt x="8217" y="14013"/>
                  </a:lnTo>
                  <a:lnTo>
                    <a:pt x="7704" y="13939"/>
                  </a:lnTo>
                  <a:lnTo>
                    <a:pt x="8584" y="11665"/>
                  </a:lnTo>
                  <a:lnTo>
                    <a:pt x="9061" y="10418"/>
                  </a:lnTo>
                  <a:lnTo>
                    <a:pt x="9318" y="9831"/>
                  </a:lnTo>
                  <a:lnTo>
                    <a:pt x="9391" y="9538"/>
                  </a:lnTo>
                  <a:lnTo>
                    <a:pt x="9391" y="9391"/>
                  </a:lnTo>
                  <a:lnTo>
                    <a:pt x="9354" y="9244"/>
                  </a:lnTo>
                  <a:lnTo>
                    <a:pt x="9318" y="9208"/>
                  </a:lnTo>
                  <a:lnTo>
                    <a:pt x="9281" y="9208"/>
                  </a:lnTo>
                  <a:lnTo>
                    <a:pt x="9171" y="9281"/>
                  </a:lnTo>
                  <a:lnTo>
                    <a:pt x="9098" y="9391"/>
                  </a:lnTo>
                  <a:lnTo>
                    <a:pt x="8988" y="9611"/>
                  </a:lnTo>
                  <a:lnTo>
                    <a:pt x="8768" y="10088"/>
                  </a:lnTo>
                  <a:lnTo>
                    <a:pt x="8217" y="11445"/>
                  </a:lnTo>
                  <a:lnTo>
                    <a:pt x="7337" y="13719"/>
                  </a:lnTo>
                  <a:lnTo>
                    <a:pt x="7227" y="13903"/>
                  </a:lnTo>
                  <a:lnTo>
                    <a:pt x="6970" y="13829"/>
                  </a:lnTo>
                  <a:lnTo>
                    <a:pt x="6420" y="13683"/>
                  </a:lnTo>
                  <a:lnTo>
                    <a:pt x="6420" y="13646"/>
                  </a:lnTo>
                  <a:lnTo>
                    <a:pt x="6493" y="13389"/>
                  </a:lnTo>
                  <a:lnTo>
                    <a:pt x="6530" y="13096"/>
                  </a:lnTo>
                  <a:lnTo>
                    <a:pt x="6530" y="12546"/>
                  </a:lnTo>
                  <a:lnTo>
                    <a:pt x="6603" y="11372"/>
                  </a:lnTo>
                  <a:lnTo>
                    <a:pt x="6677" y="10125"/>
                  </a:lnTo>
                  <a:lnTo>
                    <a:pt x="6713" y="9501"/>
                  </a:lnTo>
                  <a:lnTo>
                    <a:pt x="6677" y="8877"/>
                  </a:lnTo>
                  <a:lnTo>
                    <a:pt x="6677" y="8804"/>
                  </a:lnTo>
                  <a:lnTo>
                    <a:pt x="6640" y="8767"/>
                  </a:lnTo>
                  <a:lnTo>
                    <a:pt x="6530" y="8694"/>
                  </a:lnTo>
                  <a:lnTo>
                    <a:pt x="6420" y="8731"/>
                  </a:lnTo>
                  <a:lnTo>
                    <a:pt x="6383" y="8767"/>
                  </a:lnTo>
                  <a:lnTo>
                    <a:pt x="6347" y="8841"/>
                  </a:lnTo>
                  <a:lnTo>
                    <a:pt x="6273" y="9391"/>
                  </a:lnTo>
                  <a:lnTo>
                    <a:pt x="6237" y="9978"/>
                  </a:lnTo>
                  <a:lnTo>
                    <a:pt x="6200" y="11115"/>
                  </a:lnTo>
                  <a:lnTo>
                    <a:pt x="6090" y="12289"/>
                  </a:lnTo>
                  <a:lnTo>
                    <a:pt x="6016" y="12912"/>
                  </a:lnTo>
                  <a:lnTo>
                    <a:pt x="6016" y="13206"/>
                  </a:lnTo>
                  <a:lnTo>
                    <a:pt x="6016" y="13536"/>
                  </a:lnTo>
                  <a:lnTo>
                    <a:pt x="5540" y="13353"/>
                  </a:lnTo>
                  <a:lnTo>
                    <a:pt x="5099" y="13206"/>
                  </a:lnTo>
                  <a:lnTo>
                    <a:pt x="4623" y="13132"/>
                  </a:lnTo>
                  <a:lnTo>
                    <a:pt x="4182" y="13132"/>
                  </a:lnTo>
                  <a:lnTo>
                    <a:pt x="4329" y="12876"/>
                  </a:lnTo>
                  <a:lnTo>
                    <a:pt x="4439" y="12619"/>
                  </a:lnTo>
                  <a:lnTo>
                    <a:pt x="4549" y="12362"/>
                  </a:lnTo>
                  <a:lnTo>
                    <a:pt x="4623" y="12069"/>
                  </a:lnTo>
                  <a:lnTo>
                    <a:pt x="4696" y="11482"/>
                  </a:lnTo>
                  <a:lnTo>
                    <a:pt x="4696" y="10895"/>
                  </a:lnTo>
                  <a:lnTo>
                    <a:pt x="4623" y="10161"/>
                  </a:lnTo>
                  <a:lnTo>
                    <a:pt x="4512" y="9428"/>
                  </a:lnTo>
                  <a:lnTo>
                    <a:pt x="4366" y="8694"/>
                  </a:lnTo>
                  <a:lnTo>
                    <a:pt x="4219" y="7960"/>
                  </a:lnTo>
                  <a:lnTo>
                    <a:pt x="4182" y="7594"/>
                  </a:lnTo>
                  <a:lnTo>
                    <a:pt x="4182" y="7190"/>
                  </a:lnTo>
                  <a:lnTo>
                    <a:pt x="4182" y="6823"/>
                  </a:lnTo>
                  <a:lnTo>
                    <a:pt x="4219" y="6456"/>
                  </a:lnTo>
                  <a:lnTo>
                    <a:pt x="4292" y="6090"/>
                  </a:lnTo>
                  <a:lnTo>
                    <a:pt x="4439" y="5760"/>
                  </a:lnTo>
                  <a:lnTo>
                    <a:pt x="4586" y="5429"/>
                  </a:lnTo>
                  <a:lnTo>
                    <a:pt x="4769" y="5063"/>
                  </a:lnTo>
                  <a:lnTo>
                    <a:pt x="5026" y="4769"/>
                  </a:lnTo>
                  <a:lnTo>
                    <a:pt x="5246" y="4476"/>
                  </a:lnTo>
                  <a:lnTo>
                    <a:pt x="5503" y="4219"/>
                  </a:lnTo>
                  <a:lnTo>
                    <a:pt x="5796" y="3999"/>
                  </a:lnTo>
                  <a:lnTo>
                    <a:pt x="6090" y="3779"/>
                  </a:lnTo>
                  <a:lnTo>
                    <a:pt x="6420" y="3595"/>
                  </a:lnTo>
                  <a:lnTo>
                    <a:pt x="6787" y="3449"/>
                  </a:lnTo>
                  <a:lnTo>
                    <a:pt x="7117" y="3339"/>
                  </a:lnTo>
                  <a:lnTo>
                    <a:pt x="7484" y="3265"/>
                  </a:lnTo>
                  <a:lnTo>
                    <a:pt x="7814" y="3228"/>
                  </a:lnTo>
                  <a:lnTo>
                    <a:pt x="8181" y="3192"/>
                  </a:lnTo>
                  <a:close/>
                  <a:moveTo>
                    <a:pt x="3962" y="13426"/>
                  </a:moveTo>
                  <a:lnTo>
                    <a:pt x="4623" y="13536"/>
                  </a:lnTo>
                  <a:lnTo>
                    <a:pt x="5246" y="13719"/>
                  </a:lnTo>
                  <a:lnTo>
                    <a:pt x="5943" y="13939"/>
                  </a:lnTo>
                  <a:lnTo>
                    <a:pt x="6603" y="14196"/>
                  </a:lnTo>
                  <a:lnTo>
                    <a:pt x="6860" y="14270"/>
                  </a:lnTo>
                  <a:lnTo>
                    <a:pt x="7154" y="14306"/>
                  </a:lnTo>
                  <a:lnTo>
                    <a:pt x="7704" y="14380"/>
                  </a:lnTo>
                  <a:lnTo>
                    <a:pt x="8217" y="14490"/>
                  </a:lnTo>
                  <a:lnTo>
                    <a:pt x="8474" y="14563"/>
                  </a:lnTo>
                  <a:lnTo>
                    <a:pt x="8731" y="14636"/>
                  </a:lnTo>
                  <a:lnTo>
                    <a:pt x="8768" y="14783"/>
                  </a:lnTo>
                  <a:lnTo>
                    <a:pt x="8841" y="14857"/>
                  </a:lnTo>
                  <a:lnTo>
                    <a:pt x="8951" y="14893"/>
                  </a:lnTo>
                  <a:lnTo>
                    <a:pt x="9061" y="14893"/>
                  </a:lnTo>
                  <a:lnTo>
                    <a:pt x="9061" y="15003"/>
                  </a:lnTo>
                  <a:lnTo>
                    <a:pt x="9024" y="15150"/>
                  </a:lnTo>
                  <a:lnTo>
                    <a:pt x="8914" y="15223"/>
                  </a:lnTo>
                  <a:lnTo>
                    <a:pt x="8768" y="15333"/>
                  </a:lnTo>
                  <a:lnTo>
                    <a:pt x="8034" y="15040"/>
                  </a:lnTo>
                  <a:lnTo>
                    <a:pt x="6383" y="14490"/>
                  </a:lnTo>
                  <a:lnTo>
                    <a:pt x="5576" y="14270"/>
                  </a:lnTo>
                  <a:lnTo>
                    <a:pt x="4769" y="14086"/>
                  </a:lnTo>
                  <a:lnTo>
                    <a:pt x="4292" y="14013"/>
                  </a:lnTo>
                  <a:lnTo>
                    <a:pt x="4072" y="14013"/>
                  </a:lnTo>
                  <a:lnTo>
                    <a:pt x="3852" y="14050"/>
                  </a:lnTo>
                  <a:lnTo>
                    <a:pt x="3742" y="14013"/>
                  </a:lnTo>
                  <a:lnTo>
                    <a:pt x="3669" y="13939"/>
                  </a:lnTo>
                  <a:lnTo>
                    <a:pt x="3632" y="13829"/>
                  </a:lnTo>
                  <a:lnTo>
                    <a:pt x="3632" y="13719"/>
                  </a:lnTo>
                  <a:lnTo>
                    <a:pt x="3632" y="13609"/>
                  </a:lnTo>
                  <a:lnTo>
                    <a:pt x="3705" y="13536"/>
                  </a:lnTo>
                  <a:lnTo>
                    <a:pt x="3816" y="13463"/>
                  </a:lnTo>
                  <a:lnTo>
                    <a:pt x="3926" y="13426"/>
                  </a:lnTo>
                  <a:close/>
                  <a:moveTo>
                    <a:pt x="4256" y="15737"/>
                  </a:moveTo>
                  <a:lnTo>
                    <a:pt x="4696" y="15847"/>
                  </a:lnTo>
                  <a:lnTo>
                    <a:pt x="4476" y="16067"/>
                  </a:lnTo>
                  <a:lnTo>
                    <a:pt x="4292" y="16287"/>
                  </a:lnTo>
                  <a:lnTo>
                    <a:pt x="4292" y="16250"/>
                  </a:lnTo>
                  <a:lnTo>
                    <a:pt x="4256" y="16140"/>
                  </a:lnTo>
                  <a:lnTo>
                    <a:pt x="4256" y="15994"/>
                  </a:lnTo>
                  <a:lnTo>
                    <a:pt x="4256" y="15737"/>
                  </a:lnTo>
                  <a:close/>
                  <a:moveTo>
                    <a:pt x="4843" y="15920"/>
                  </a:moveTo>
                  <a:lnTo>
                    <a:pt x="4989" y="15957"/>
                  </a:lnTo>
                  <a:lnTo>
                    <a:pt x="5136" y="15994"/>
                  </a:lnTo>
                  <a:lnTo>
                    <a:pt x="4879" y="16140"/>
                  </a:lnTo>
                  <a:lnTo>
                    <a:pt x="4623" y="16360"/>
                  </a:lnTo>
                  <a:lnTo>
                    <a:pt x="4623" y="16360"/>
                  </a:lnTo>
                  <a:lnTo>
                    <a:pt x="4733" y="16140"/>
                  </a:lnTo>
                  <a:lnTo>
                    <a:pt x="4843" y="15920"/>
                  </a:lnTo>
                  <a:close/>
                  <a:moveTo>
                    <a:pt x="4146" y="14453"/>
                  </a:moveTo>
                  <a:lnTo>
                    <a:pt x="4659" y="14490"/>
                  </a:lnTo>
                  <a:lnTo>
                    <a:pt x="5356" y="14673"/>
                  </a:lnTo>
                  <a:lnTo>
                    <a:pt x="6053" y="14857"/>
                  </a:lnTo>
                  <a:lnTo>
                    <a:pt x="7410" y="15333"/>
                  </a:lnTo>
                  <a:lnTo>
                    <a:pt x="8034" y="15553"/>
                  </a:lnTo>
                  <a:lnTo>
                    <a:pt x="8401" y="15663"/>
                  </a:lnTo>
                  <a:lnTo>
                    <a:pt x="8694" y="15774"/>
                  </a:lnTo>
                  <a:lnTo>
                    <a:pt x="8731" y="15847"/>
                  </a:lnTo>
                  <a:lnTo>
                    <a:pt x="8768" y="15884"/>
                  </a:lnTo>
                  <a:lnTo>
                    <a:pt x="8841" y="15957"/>
                  </a:lnTo>
                  <a:lnTo>
                    <a:pt x="8951" y="15957"/>
                  </a:lnTo>
                  <a:lnTo>
                    <a:pt x="8914" y="16067"/>
                  </a:lnTo>
                  <a:lnTo>
                    <a:pt x="8841" y="16214"/>
                  </a:lnTo>
                  <a:lnTo>
                    <a:pt x="8694" y="16397"/>
                  </a:lnTo>
                  <a:lnTo>
                    <a:pt x="8547" y="16507"/>
                  </a:lnTo>
                  <a:lnTo>
                    <a:pt x="8401" y="16581"/>
                  </a:lnTo>
                  <a:lnTo>
                    <a:pt x="7227" y="16140"/>
                  </a:lnTo>
                  <a:lnTo>
                    <a:pt x="6016" y="15774"/>
                  </a:lnTo>
                  <a:lnTo>
                    <a:pt x="4733" y="15370"/>
                  </a:lnTo>
                  <a:lnTo>
                    <a:pt x="4072" y="15223"/>
                  </a:lnTo>
                  <a:lnTo>
                    <a:pt x="3449" y="15113"/>
                  </a:lnTo>
                  <a:lnTo>
                    <a:pt x="3449" y="15040"/>
                  </a:lnTo>
                  <a:lnTo>
                    <a:pt x="3449" y="14857"/>
                  </a:lnTo>
                  <a:lnTo>
                    <a:pt x="3522" y="14673"/>
                  </a:lnTo>
                  <a:lnTo>
                    <a:pt x="3632" y="14563"/>
                  </a:lnTo>
                  <a:lnTo>
                    <a:pt x="3705" y="14490"/>
                  </a:lnTo>
                  <a:lnTo>
                    <a:pt x="3926" y="14490"/>
                  </a:lnTo>
                  <a:lnTo>
                    <a:pt x="3962" y="14526"/>
                  </a:lnTo>
                  <a:lnTo>
                    <a:pt x="3999" y="14526"/>
                  </a:lnTo>
                  <a:lnTo>
                    <a:pt x="4036" y="14490"/>
                  </a:lnTo>
                  <a:lnTo>
                    <a:pt x="4146" y="14453"/>
                  </a:lnTo>
                  <a:close/>
                  <a:moveTo>
                    <a:pt x="5503" y="16067"/>
                  </a:moveTo>
                  <a:lnTo>
                    <a:pt x="5723" y="16140"/>
                  </a:lnTo>
                  <a:lnTo>
                    <a:pt x="5503" y="16287"/>
                  </a:lnTo>
                  <a:lnTo>
                    <a:pt x="5246" y="16434"/>
                  </a:lnTo>
                  <a:lnTo>
                    <a:pt x="5026" y="16617"/>
                  </a:lnTo>
                  <a:lnTo>
                    <a:pt x="4843" y="16837"/>
                  </a:lnTo>
                  <a:lnTo>
                    <a:pt x="4659" y="16764"/>
                  </a:lnTo>
                  <a:lnTo>
                    <a:pt x="4733" y="16691"/>
                  </a:lnTo>
                  <a:lnTo>
                    <a:pt x="5503" y="16067"/>
                  </a:lnTo>
                  <a:close/>
                  <a:moveTo>
                    <a:pt x="5980" y="16214"/>
                  </a:moveTo>
                  <a:lnTo>
                    <a:pt x="6200" y="16287"/>
                  </a:lnTo>
                  <a:lnTo>
                    <a:pt x="6200" y="16324"/>
                  </a:lnTo>
                  <a:lnTo>
                    <a:pt x="5943" y="16434"/>
                  </a:lnTo>
                  <a:lnTo>
                    <a:pt x="5723" y="16581"/>
                  </a:lnTo>
                  <a:lnTo>
                    <a:pt x="5540" y="16727"/>
                  </a:lnTo>
                  <a:lnTo>
                    <a:pt x="5393" y="16947"/>
                  </a:lnTo>
                  <a:lnTo>
                    <a:pt x="5246" y="16911"/>
                  </a:lnTo>
                  <a:lnTo>
                    <a:pt x="5613" y="16544"/>
                  </a:lnTo>
                  <a:lnTo>
                    <a:pt x="5980" y="16214"/>
                  </a:lnTo>
                  <a:close/>
                  <a:moveTo>
                    <a:pt x="6383" y="16360"/>
                  </a:moveTo>
                  <a:lnTo>
                    <a:pt x="6897" y="16544"/>
                  </a:lnTo>
                  <a:lnTo>
                    <a:pt x="6420" y="16801"/>
                  </a:lnTo>
                  <a:lnTo>
                    <a:pt x="6200" y="16947"/>
                  </a:lnTo>
                  <a:lnTo>
                    <a:pt x="5980" y="17131"/>
                  </a:lnTo>
                  <a:lnTo>
                    <a:pt x="5796" y="17057"/>
                  </a:lnTo>
                  <a:lnTo>
                    <a:pt x="5833" y="16984"/>
                  </a:lnTo>
                  <a:lnTo>
                    <a:pt x="5833" y="16911"/>
                  </a:lnTo>
                  <a:lnTo>
                    <a:pt x="5833" y="16874"/>
                  </a:lnTo>
                  <a:lnTo>
                    <a:pt x="6090" y="16617"/>
                  </a:lnTo>
                  <a:lnTo>
                    <a:pt x="6383" y="16397"/>
                  </a:lnTo>
                  <a:lnTo>
                    <a:pt x="6383" y="16360"/>
                  </a:lnTo>
                  <a:close/>
                  <a:moveTo>
                    <a:pt x="7080" y="16581"/>
                  </a:moveTo>
                  <a:lnTo>
                    <a:pt x="7410" y="16691"/>
                  </a:lnTo>
                  <a:lnTo>
                    <a:pt x="7154" y="16911"/>
                  </a:lnTo>
                  <a:lnTo>
                    <a:pt x="6787" y="17314"/>
                  </a:lnTo>
                  <a:lnTo>
                    <a:pt x="6457" y="17241"/>
                  </a:lnTo>
                  <a:lnTo>
                    <a:pt x="6493" y="17167"/>
                  </a:lnTo>
                  <a:lnTo>
                    <a:pt x="6457" y="17131"/>
                  </a:lnTo>
                  <a:lnTo>
                    <a:pt x="6750" y="16837"/>
                  </a:lnTo>
                  <a:lnTo>
                    <a:pt x="7080" y="16581"/>
                  </a:lnTo>
                  <a:close/>
                  <a:moveTo>
                    <a:pt x="8034" y="2678"/>
                  </a:moveTo>
                  <a:lnTo>
                    <a:pt x="7704" y="2715"/>
                  </a:lnTo>
                  <a:lnTo>
                    <a:pt x="7374" y="2752"/>
                  </a:lnTo>
                  <a:lnTo>
                    <a:pt x="7044" y="2825"/>
                  </a:lnTo>
                  <a:lnTo>
                    <a:pt x="6750" y="2898"/>
                  </a:lnTo>
                  <a:lnTo>
                    <a:pt x="6420" y="3008"/>
                  </a:lnTo>
                  <a:lnTo>
                    <a:pt x="6126" y="3155"/>
                  </a:lnTo>
                  <a:lnTo>
                    <a:pt x="5833" y="3302"/>
                  </a:lnTo>
                  <a:lnTo>
                    <a:pt x="5576" y="3522"/>
                  </a:lnTo>
                  <a:lnTo>
                    <a:pt x="5026" y="3962"/>
                  </a:lnTo>
                  <a:lnTo>
                    <a:pt x="4806" y="4219"/>
                  </a:lnTo>
                  <a:lnTo>
                    <a:pt x="4586" y="4512"/>
                  </a:lnTo>
                  <a:lnTo>
                    <a:pt x="4366" y="4769"/>
                  </a:lnTo>
                  <a:lnTo>
                    <a:pt x="4182" y="5099"/>
                  </a:lnTo>
                  <a:lnTo>
                    <a:pt x="3999" y="5393"/>
                  </a:lnTo>
                  <a:lnTo>
                    <a:pt x="3852" y="5723"/>
                  </a:lnTo>
                  <a:lnTo>
                    <a:pt x="3742" y="6163"/>
                  </a:lnTo>
                  <a:lnTo>
                    <a:pt x="3669" y="6603"/>
                  </a:lnTo>
                  <a:lnTo>
                    <a:pt x="3632" y="7043"/>
                  </a:lnTo>
                  <a:lnTo>
                    <a:pt x="3632" y="7520"/>
                  </a:lnTo>
                  <a:lnTo>
                    <a:pt x="3705" y="7960"/>
                  </a:lnTo>
                  <a:lnTo>
                    <a:pt x="3779" y="8437"/>
                  </a:lnTo>
                  <a:lnTo>
                    <a:pt x="3962" y="9318"/>
                  </a:lnTo>
                  <a:lnTo>
                    <a:pt x="4109" y="10308"/>
                  </a:lnTo>
                  <a:lnTo>
                    <a:pt x="4182" y="10785"/>
                  </a:lnTo>
                  <a:lnTo>
                    <a:pt x="4219" y="11262"/>
                  </a:lnTo>
                  <a:lnTo>
                    <a:pt x="4182" y="11739"/>
                  </a:lnTo>
                  <a:lnTo>
                    <a:pt x="4109" y="12215"/>
                  </a:lnTo>
                  <a:lnTo>
                    <a:pt x="3999" y="12619"/>
                  </a:lnTo>
                  <a:lnTo>
                    <a:pt x="3816" y="13059"/>
                  </a:lnTo>
                  <a:lnTo>
                    <a:pt x="3595" y="13132"/>
                  </a:lnTo>
                  <a:lnTo>
                    <a:pt x="3449" y="13279"/>
                  </a:lnTo>
                  <a:lnTo>
                    <a:pt x="3302" y="13426"/>
                  </a:lnTo>
                  <a:lnTo>
                    <a:pt x="3229" y="13646"/>
                  </a:lnTo>
                  <a:lnTo>
                    <a:pt x="3229" y="13829"/>
                  </a:lnTo>
                  <a:lnTo>
                    <a:pt x="3265" y="13976"/>
                  </a:lnTo>
                  <a:lnTo>
                    <a:pt x="3339" y="14160"/>
                  </a:lnTo>
                  <a:lnTo>
                    <a:pt x="3412" y="14270"/>
                  </a:lnTo>
                  <a:lnTo>
                    <a:pt x="3339" y="14343"/>
                  </a:lnTo>
                  <a:lnTo>
                    <a:pt x="3265" y="14416"/>
                  </a:lnTo>
                  <a:lnTo>
                    <a:pt x="3192" y="14526"/>
                  </a:lnTo>
                  <a:lnTo>
                    <a:pt x="3119" y="14673"/>
                  </a:lnTo>
                  <a:lnTo>
                    <a:pt x="3082" y="14857"/>
                  </a:lnTo>
                  <a:lnTo>
                    <a:pt x="3045" y="15040"/>
                  </a:lnTo>
                  <a:lnTo>
                    <a:pt x="3045" y="15187"/>
                  </a:lnTo>
                  <a:lnTo>
                    <a:pt x="3082" y="15370"/>
                  </a:lnTo>
                  <a:lnTo>
                    <a:pt x="3192" y="15480"/>
                  </a:lnTo>
                  <a:lnTo>
                    <a:pt x="3302" y="15590"/>
                  </a:lnTo>
                  <a:lnTo>
                    <a:pt x="3412" y="15627"/>
                  </a:lnTo>
                  <a:lnTo>
                    <a:pt x="3485" y="15590"/>
                  </a:lnTo>
                  <a:lnTo>
                    <a:pt x="3522" y="15553"/>
                  </a:lnTo>
                  <a:lnTo>
                    <a:pt x="3559" y="15553"/>
                  </a:lnTo>
                  <a:lnTo>
                    <a:pt x="4072" y="15700"/>
                  </a:lnTo>
                  <a:lnTo>
                    <a:pt x="3999" y="15810"/>
                  </a:lnTo>
                  <a:lnTo>
                    <a:pt x="3926" y="15957"/>
                  </a:lnTo>
                  <a:lnTo>
                    <a:pt x="3926" y="16140"/>
                  </a:lnTo>
                  <a:lnTo>
                    <a:pt x="3926" y="16324"/>
                  </a:lnTo>
                  <a:lnTo>
                    <a:pt x="3999" y="16507"/>
                  </a:lnTo>
                  <a:lnTo>
                    <a:pt x="4072" y="16654"/>
                  </a:lnTo>
                  <a:lnTo>
                    <a:pt x="4146" y="16801"/>
                  </a:lnTo>
                  <a:lnTo>
                    <a:pt x="4292" y="16874"/>
                  </a:lnTo>
                  <a:lnTo>
                    <a:pt x="4256" y="16947"/>
                  </a:lnTo>
                  <a:lnTo>
                    <a:pt x="4292" y="17021"/>
                  </a:lnTo>
                  <a:lnTo>
                    <a:pt x="4329" y="17057"/>
                  </a:lnTo>
                  <a:lnTo>
                    <a:pt x="4402" y="17094"/>
                  </a:lnTo>
                  <a:lnTo>
                    <a:pt x="4586" y="17167"/>
                  </a:lnTo>
                  <a:lnTo>
                    <a:pt x="4806" y="17277"/>
                  </a:lnTo>
                  <a:lnTo>
                    <a:pt x="5283" y="17388"/>
                  </a:lnTo>
                  <a:lnTo>
                    <a:pt x="5393" y="17424"/>
                  </a:lnTo>
                  <a:lnTo>
                    <a:pt x="5576" y="17461"/>
                  </a:lnTo>
                  <a:lnTo>
                    <a:pt x="6310" y="17681"/>
                  </a:lnTo>
                  <a:lnTo>
                    <a:pt x="6677" y="17754"/>
                  </a:lnTo>
                  <a:lnTo>
                    <a:pt x="6860" y="17791"/>
                  </a:lnTo>
                  <a:lnTo>
                    <a:pt x="7044" y="17754"/>
                  </a:lnTo>
                  <a:lnTo>
                    <a:pt x="7117" y="17718"/>
                  </a:lnTo>
                  <a:lnTo>
                    <a:pt x="7154" y="17681"/>
                  </a:lnTo>
                  <a:lnTo>
                    <a:pt x="7154" y="17608"/>
                  </a:lnTo>
                  <a:lnTo>
                    <a:pt x="7117" y="17534"/>
                  </a:lnTo>
                  <a:lnTo>
                    <a:pt x="7447" y="17204"/>
                  </a:lnTo>
                  <a:lnTo>
                    <a:pt x="7594" y="17021"/>
                  </a:lnTo>
                  <a:lnTo>
                    <a:pt x="7740" y="16837"/>
                  </a:lnTo>
                  <a:lnTo>
                    <a:pt x="8327" y="17021"/>
                  </a:lnTo>
                  <a:lnTo>
                    <a:pt x="8437" y="17021"/>
                  </a:lnTo>
                  <a:lnTo>
                    <a:pt x="8547" y="16984"/>
                  </a:lnTo>
                  <a:lnTo>
                    <a:pt x="8731" y="16911"/>
                  </a:lnTo>
                  <a:lnTo>
                    <a:pt x="8914" y="16764"/>
                  </a:lnTo>
                  <a:lnTo>
                    <a:pt x="9098" y="16581"/>
                  </a:lnTo>
                  <a:lnTo>
                    <a:pt x="9208" y="16360"/>
                  </a:lnTo>
                  <a:lnTo>
                    <a:pt x="9281" y="16140"/>
                  </a:lnTo>
                  <a:lnTo>
                    <a:pt x="9318" y="15884"/>
                  </a:lnTo>
                  <a:lnTo>
                    <a:pt x="9281" y="15700"/>
                  </a:lnTo>
                  <a:lnTo>
                    <a:pt x="9208" y="15590"/>
                  </a:lnTo>
                  <a:lnTo>
                    <a:pt x="9171" y="15517"/>
                  </a:lnTo>
                  <a:lnTo>
                    <a:pt x="9244" y="15407"/>
                  </a:lnTo>
                  <a:lnTo>
                    <a:pt x="9354" y="15260"/>
                  </a:lnTo>
                  <a:lnTo>
                    <a:pt x="9391" y="15113"/>
                  </a:lnTo>
                  <a:lnTo>
                    <a:pt x="9428" y="15003"/>
                  </a:lnTo>
                  <a:lnTo>
                    <a:pt x="9501" y="14930"/>
                  </a:lnTo>
                  <a:lnTo>
                    <a:pt x="9575" y="14857"/>
                  </a:lnTo>
                  <a:lnTo>
                    <a:pt x="9575" y="14783"/>
                  </a:lnTo>
                  <a:lnTo>
                    <a:pt x="9538" y="14673"/>
                  </a:lnTo>
                  <a:lnTo>
                    <a:pt x="9391" y="14526"/>
                  </a:lnTo>
                  <a:lnTo>
                    <a:pt x="9244" y="14380"/>
                  </a:lnTo>
                  <a:lnTo>
                    <a:pt x="9244" y="14050"/>
                  </a:lnTo>
                  <a:lnTo>
                    <a:pt x="9318" y="13683"/>
                  </a:lnTo>
                  <a:lnTo>
                    <a:pt x="9428" y="13353"/>
                  </a:lnTo>
                  <a:lnTo>
                    <a:pt x="9538" y="13059"/>
                  </a:lnTo>
                  <a:lnTo>
                    <a:pt x="9721" y="12766"/>
                  </a:lnTo>
                  <a:lnTo>
                    <a:pt x="9905" y="12472"/>
                  </a:lnTo>
                  <a:lnTo>
                    <a:pt x="10308" y="11885"/>
                  </a:lnTo>
                  <a:lnTo>
                    <a:pt x="10785" y="11335"/>
                  </a:lnTo>
                  <a:lnTo>
                    <a:pt x="11299" y="10822"/>
                  </a:lnTo>
                  <a:lnTo>
                    <a:pt x="11775" y="10308"/>
                  </a:lnTo>
                  <a:lnTo>
                    <a:pt x="12179" y="9758"/>
                  </a:lnTo>
                  <a:lnTo>
                    <a:pt x="12362" y="9501"/>
                  </a:lnTo>
                  <a:lnTo>
                    <a:pt x="12546" y="9208"/>
                  </a:lnTo>
                  <a:lnTo>
                    <a:pt x="12656" y="8951"/>
                  </a:lnTo>
                  <a:lnTo>
                    <a:pt x="12803" y="8657"/>
                  </a:lnTo>
                  <a:lnTo>
                    <a:pt x="12876" y="8364"/>
                  </a:lnTo>
                  <a:lnTo>
                    <a:pt x="12949" y="8034"/>
                  </a:lnTo>
                  <a:lnTo>
                    <a:pt x="12986" y="7740"/>
                  </a:lnTo>
                  <a:lnTo>
                    <a:pt x="13023" y="7447"/>
                  </a:lnTo>
                  <a:lnTo>
                    <a:pt x="13023" y="6823"/>
                  </a:lnTo>
                  <a:lnTo>
                    <a:pt x="12913" y="6236"/>
                  </a:lnTo>
                  <a:lnTo>
                    <a:pt x="12729" y="5613"/>
                  </a:lnTo>
                  <a:lnTo>
                    <a:pt x="12436" y="5026"/>
                  </a:lnTo>
                  <a:lnTo>
                    <a:pt x="12252" y="4769"/>
                  </a:lnTo>
                  <a:lnTo>
                    <a:pt x="12069" y="4476"/>
                  </a:lnTo>
                  <a:lnTo>
                    <a:pt x="11849" y="4256"/>
                  </a:lnTo>
                  <a:lnTo>
                    <a:pt x="11629" y="3999"/>
                  </a:lnTo>
                  <a:lnTo>
                    <a:pt x="11372" y="3815"/>
                  </a:lnTo>
                  <a:lnTo>
                    <a:pt x="11115" y="3595"/>
                  </a:lnTo>
                  <a:lnTo>
                    <a:pt x="10565" y="3265"/>
                  </a:lnTo>
                  <a:lnTo>
                    <a:pt x="9978" y="3008"/>
                  </a:lnTo>
                  <a:lnTo>
                    <a:pt x="9354" y="2825"/>
                  </a:lnTo>
                  <a:lnTo>
                    <a:pt x="8694" y="2715"/>
                  </a:lnTo>
                  <a:lnTo>
                    <a:pt x="8034" y="267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2" name="Google Shape;332;p6"/>
            <p:cNvSpPr/>
            <p:nvPr/>
          </p:nvSpPr>
          <p:spPr>
            <a:xfrm>
              <a:off x="6244725" y="2547975"/>
              <a:ext cx="185275" cy="404450"/>
            </a:xfrm>
            <a:custGeom>
              <a:avLst/>
              <a:gdLst/>
              <a:ahLst/>
              <a:cxnLst/>
              <a:rect l="l" t="t" r="r" b="b"/>
              <a:pathLst>
                <a:path w="7411" h="16178" extrusionOk="0">
                  <a:moveTo>
                    <a:pt x="3339" y="147"/>
                  </a:moveTo>
                  <a:lnTo>
                    <a:pt x="3229" y="441"/>
                  </a:lnTo>
                  <a:lnTo>
                    <a:pt x="3155" y="734"/>
                  </a:lnTo>
                  <a:lnTo>
                    <a:pt x="3119" y="1358"/>
                  </a:lnTo>
                  <a:lnTo>
                    <a:pt x="3082" y="2972"/>
                  </a:lnTo>
                  <a:lnTo>
                    <a:pt x="3119" y="4476"/>
                  </a:lnTo>
                  <a:lnTo>
                    <a:pt x="3119" y="5283"/>
                  </a:lnTo>
                  <a:lnTo>
                    <a:pt x="3119" y="5576"/>
                  </a:lnTo>
                  <a:lnTo>
                    <a:pt x="3155" y="5723"/>
                  </a:lnTo>
                  <a:lnTo>
                    <a:pt x="3229" y="5870"/>
                  </a:lnTo>
                  <a:lnTo>
                    <a:pt x="3265" y="5906"/>
                  </a:lnTo>
                  <a:lnTo>
                    <a:pt x="3339" y="5943"/>
                  </a:lnTo>
                  <a:lnTo>
                    <a:pt x="3375" y="5943"/>
                  </a:lnTo>
                  <a:lnTo>
                    <a:pt x="3449" y="5870"/>
                  </a:lnTo>
                  <a:lnTo>
                    <a:pt x="3486" y="5760"/>
                  </a:lnTo>
                  <a:lnTo>
                    <a:pt x="3522" y="5649"/>
                  </a:lnTo>
                  <a:lnTo>
                    <a:pt x="3522" y="5393"/>
                  </a:lnTo>
                  <a:lnTo>
                    <a:pt x="3522" y="4586"/>
                  </a:lnTo>
                  <a:lnTo>
                    <a:pt x="3486" y="2972"/>
                  </a:lnTo>
                  <a:lnTo>
                    <a:pt x="3522" y="1504"/>
                  </a:lnTo>
                  <a:lnTo>
                    <a:pt x="3522" y="808"/>
                  </a:lnTo>
                  <a:lnTo>
                    <a:pt x="3486" y="477"/>
                  </a:lnTo>
                  <a:lnTo>
                    <a:pt x="3412" y="294"/>
                  </a:lnTo>
                  <a:lnTo>
                    <a:pt x="3375" y="147"/>
                  </a:lnTo>
                  <a:close/>
                  <a:moveTo>
                    <a:pt x="1725" y="1"/>
                  </a:moveTo>
                  <a:lnTo>
                    <a:pt x="1688" y="37"/>
                  </a:lnTo>
                  <a:lnTo>
                    <a:pt x="1615" y="147"/>
                  </a:lnTo>
                  <a:lnTo>
                    <a:pt x="1578" y="294"/>
                  </a:lnTo>
                  <a:lnTo>
                    <a:pt x="1541" y="624"/>
                  </a:lnTo>
                  <a:lnTo>
                    <a:pt x="1578" y="1284"/>
                  </a:lnTo>
                  <a:lnTo>
                    <a:pt x="1615" y="2898"/>
                  </a:lnTo>
                  <a:lnTo>
                    <a:pt x="1725" y="6236"/>
                  </a:lnTo>
                  <a:lnTo>
                    <a:pt x="1761" y="6346"/>
                  </a:lnTo>
                  <a:lnTo>
                    <a:pt x="1798" y="6383"/>
                  </a:lnTo>
                  <a:lnTo>
                    <a:pt x="1872" y="6420"/>
                  </a:lnTo>
                  <a:lnTo>
                    <a:pt x="1945" y="6456"/>
                  </a:lnTo>
                  <a:lnTo>
                    <a:pt x="2018" y="6420"/>
                  </a:lnTo>
                  <a:lnTo>
                    <a:pt x="2092" y="6383"/>
                  </a:lnTo>
                  <a:lnTo>
                    <a:pt x="2165" y="6346"/>
                  </a:lnTo>
                  <a:lnTo>
                    <a:pt x="2165" y="6236"/>
                  </a:lnTo>
                  <a:lnTo>
                    <a:pt x="2165" y="5980"/>
                  </a:lnTo>
                  <a:lnTo>
                    <a:pt x="2165" y="5943"/>
                  </a:lnTo>
                  <a:lnTo>
                    <a:pt x="2055" y="3008"/>
                  </a:lnTo>
                  <a:lnTo>
                    <a:pt x="1982" y="1394"/>
                  </a:lnTo>
                  <a:lnTo>
                    <a:pt x="1945" y="587"/>
                  </a:lnTo>
                  <a:lnTo>
                    <a:pt x="1908" y="294"/>
                  </a:lnTo>
                  <a:lnTo>
                    <a:pt x="1872" y="147"/>
                  </a:lnTo>
                  <a:lnTo>
                    <a:pt x="1761" y="37"/>
                  </a:lnTo>
                  <a:lnTo>
                    <a:pt x="1725" y="1"/>
                  </a:lnTo>
                  <a:close/>
                  <a:moveTo>
                    <a:pt x="4953" y="184"/>
                  </a:moveTo>
                  <a:lnTo>
                    <a:pt x="4879" y="221"/>
                  </a:lnTo>
                  <a:lnTo>
                    <a:pt x="4843" y="257"/>
                  </a:lnTo>
                  <a:lnTo>
                    <a:pt x="4843" y="331"/>
                  </a:lnTo>
                  <a:lnTo>
                    <a:pt x="4769" y="1101"/>
                  </a:lnTo>
                  <a:lnTo>
                    <a:pt x="4733" y="1908"/>
                  </a:lnTo>
                  <a:lnTo>
                    <a:pt x="4733" y="3522"/>
                  </a:lnTo>
                  <a:lnTo>
                    <a:pt x="4733" y="5136"/>
                  </a:lnTo>
                  <a:lnTo>
                    <a:pt x="4696" y="5870"/>
                  </a:lnTo>
                  <a:lnTo>
                    <a:pt x="4696" y="6273"/>
                  </a:lnTo>
                  <a:lnTo>
                    <a:pt x="4769" y="6640"/>
                  </a:lnTo>
                  <a:lnTo>
                    <a:pt x="4806" y="6713"/>
                  </a:lnTo>
                  <a:lnTo>
                    <a:pt x="4916" y="6750"/>
                  </a:lnTo>
                  <a:lnTo>
                    <a:pt x="5026" y="6713"/>
                  </a:lnTo>
                  <a:lnTo>
                    <a:pt x="5100" y="6640"/>
                  </a:lnTo>
                  <a:lnTo>
                    <a:pt x="5173" y="6273"/>
                  </a:lnTo>
                  <a:lnTo>
                    <a:pt x="5173" y="5870"/>
                  </a:lnTo>
                  <a:lnTo>
                    <a:pt x="5136" y="5136"/>
                  </a:lnTo>
                  <a:lnTo>
                    <a:pt x="5136" y="3522"/>
                  </a:lnTo>
                  <a:lnTo>
                    <a:pt x="5173" y="1908"/>
                  </a:lnTo>
                  <a:lnTo>
                    <a:pt x="5136" y="1138"/>
                  </a:lnTo>
                  <a:lnTo>
                    <a:pt x="5100" y="331"/>
                  </a:lnTo>
                  <a:lnTo>
                    <a:pt x="5100" y="257"/>
                  </a:lnTo>
                  <a:lnTo>
                    <a:pt x="5063" y="221"/>
                  </a:lnTo>
                  <a:lnTo>
                    <a:pt x="4953" y="184"/>
                  </a:lnTo>
                  <a:close/>
                  <a:moveTo>
                    <a:pt x="6273" y="2678"/>
                  </a:moveTo>
                  <a:lnTo>
                    <a:pt x="6273" y="2715"/>
                  </a:lnTo>
                  <a:lnTo>
                    <a:pt x="6200" y="3008"/>
                  </a:lnTo>
                  <a:lnTo>
                    <a:pt x="6163" y="3302"/>
                  </a:lnTo>
                  <a:lnTo>
                    <a:pt x="6127" y="3925"/>
                  </a:lnTo>
                  <a:lnTo>
                    <a:pt x="6127" y="5173"/>
                  </a:lnTo>
                  <a:lnTo>
                    <a:pt x="6090" y="7667"/>
                  </a:lnTo>
                  <a:lnTo>
                    <a:pt x="6090" y="7887"/>
                  </a:lnTo>
                  <a:lnTo>
                    <a:pt x="6127" y="7960"/>
                  </a:lnTo>
                  <a:lnTo>
                    <a:pt x="6163" y="8034"/>
                  </a:lnTo>
                  <a:lnTo>
                    <a:pt x="6237" y="8070"/>
                  </a:lnTo>
                  <a:lnTo>
                    <a:pt x="6383" y="8070"/>
                  </a:lnTo>
                  <a:lnTo>
                    <a:pt x="6457" y="8034"/>
                  </a:lnTo>
                  <a:lnTo>
                    <a:pt x="6493" y="7960"/>
                  </a:lnTo>
                  <a:lnTo>
                    <a:pt x="6530" y="7887"/>
                  </a:lnTo>
                  <a:lnTo>
                    <a:pt x="6530" y="5283"/>
                  </a:lnTo>
                  <a:lnTo>
                    <a:pt x="6530" y="3962"/>
                  </a:lnTo>
                  <a:lnTo>
                    <a:pt x="6493" y="3339"/>
                  </a:lnTo>
                  <a:lnTo>
                    <a:pt x="6457" y="3008"/>
                  </a:lnTo>
                  <a:lnTo>
                    <a:pt x="6383" y="2715"/>
                  </a:lnTo>
                  <a:lnTo>
                    <a:pt x="6347" y="2678"/>
                  </a:lnTo>
                  <a:close/>
                  <a:moveTo>
                    <a:pt x="3265" y="7887"/>
                  </a:moveTo>
                  <a:lnTo>
                    <a:pt x="3082" y="8107"/>
                  </a:lnTo>
                  <a:lnTo>
                    <a:pt x="2862" y="8291"/>
                  </a:lnTo>
                  <a:lnTo>
                    <a:pt x="2679" y="8401"/>
                  </a:lnTo>
                  <a:lnTo>
                    <a:pt x="2458" y="8474"/>
                  </a:lnTo>
                  <a:lnTo>
                    <a:pt x="2458" y="8474"/>
                  </a:lnTo>
                  <a:lnTo>
                    <a:pt x="2605" y="8291"/>
                  </a:lnTo>
                  <a:lnTo>
                    <a:pt x="2752" y="8144"/>
                  </a:lnTo>
                  <a:lnTo>
                    <a:pt x="2972" y="7997"/>
                  </a:lnTo>
                  <a:lnTo>
                    <a:pt x="3192" y="7924"/>
                  </a:lnTo>
                  <a:lnTo>
                    <a:pt x="3265" y="7887"/>
                  </a:lnTo>
                  <a:close/>
                  <a:moveTo>
                    <a:pt x="4806" y="9501"/>
                  </a:moveTo>
                  <a:lnTo>
                    <a:pt x="4513" y="9538"/>
                  </a:lnTo>
                  <a:lnTo>
                    <a:pt x="4329" y="9574"/>
                  </a:lnTo>
                  <a:lnTo>
                    <a:pt x="4072" y="9574"/>
                  </a:lnTo>
                  <a:lnTo>
                    <a:pt x="4072" y="9611"/>
                  </a:lnTo>
                  <a:lnTo>
                    <a:pt x="4072" y="9684"/>
                  </a:lnTo>
                  <a:lnTo>
                    <a:pt x="4109" y="9758"/>
                  </a:lnTo>
                  <a:lnTo>
                    <a:pt x="4146" y="9831"/>
                  </a:lnTo>
                  <a:lnTo>
                    <a:pt x="4219" y="9868"/>
                  </a:lnTo>
                  <a:lnTo>
                    <a:pt x="4293" y="9905"/>
                  </a:lnTo>
                  <a:lnTo>
                    <a:pt x="4476" y="9941"/>
                  </a:lnTo>
                  <a:lnTo>
                    <a:pt x="4659" y="9905"/>
                  </a:lnTo>
                  <a:lnTo>
                    <a:pt x="4806" y="9941"/>
                  </a:lnTo>
                  <a:lnTo>
                    <a:pt x="4953" y="9978"/>
                  </a:lnTo>
                  <a:lnTo>
                    <a:pt x="5100" y="10015"/>
                  </a:lnTo>
                  <a:lnTo>
                    <a:pt x="5246" y="10125"/>
                  </a:lnTo>
                  <a:lnTo>
                    <a:pt x="5320" y="10235"/>
                  </a:lnTo>
                  <a:lnTo>
                    <a:pt x="5430" y="10381"/>
                  </a:lnTo>
                  <a:lnTo>
                    <a:pt x="5466" y="10528"/>
                  </a:lnTo>
                  <a:lnTo>
                    <a:pt x="5503" y="10675"/>
                  </a:lnTo>
                  <a:lnTo>
                    <a:pt x="5540" y="10748"/>
                  </a:lnTo>
                  <a:lnTo>
                    <a:pt x="5613" y="10822"/>
                  </a:lnTo>
                  <a:lnTo>
                    <a:pt x="5833" y="10822"/>
                  </a:lnTo>
                  <a:lnTo>
                    <a:pt x="5907" y="10748"/>
                  </a:lnTo>
                  <a:lnTo>
                    <a:pt x="5943" y="10711"/>
                  </a:lnTo>
                  <a:lnTo>
                    <a:pt x="5980" y="10601"/>
                  </a:lnTo>
                  <a:lnTo>
                    <a:pt x="5907" y="10308"/>
                  </a:lnTo>
                  <a:lnTo>
                    <a:pt x="5760" y="10051"/>
                  </a:lnTo>
                  <a:lnTo>
                    <a:pt x="5576" y="9831"/>
                  </a:lnTo>
                  <a:lnTo>
                    <a:pt x="5356" y="9648"/>
                  </a:lnTo>
                  <a:lnTo>
                    <a:pt x="5100" y="9538"/>
                  </a:lnTo>
                  <a:lnTo>
                    <a:pt x="4806" y="9501"/>
                  </a:lnTo>
                  <a:close/>
                  <a:moveTo>
                    <a:pt x="4879" y="8547"/>
                  </a:moveTo>
                  <a:lnTo>
                    <a:pt x="5136" y="8621"/>
                  </a:lnTo>
                  <a:lnTo>
                    <a:pt x="5393" y="8731"/>
                  </a:lnTo>
                  <a:lnTo>
                    <a:pt x="5650" y="8877"/>
                  </a:lnTo>
                  <a:lnTo>
                    <a:pt x="5907" y="9061"/>
                  </a:lnTo>
                  <a:lnTo>
                    <a:pt x="6090" y="9244"/>
                  </a:lnTo>
                  <a:lnTo>
                    <a:pt x="6310" y="9464"/>
                  </a:lnTo>
                  <a:lnTo>
                    <a:pt x="6457" y="9684"/>
                  </a:lnTo>
                  <a:lnTo>
                    <a:pt x="6603" y="9941"/>
                  </a:lnTo>
                  <a:lnTo>
                    <a:pt x="6714" y="10198"/>
                  </a:lnTo>
                  <a:lnTo>
                    <a:pt x="6787" y="10491"/>
                  </a:lnTo>
                  <a:lnTo>
                    <a:pt x="6860" y="10748"/>
                  </a:lnTo>
                  <a:lnTo>
                    <a:pt x="6934" y="11078"/>
                  </a:lnTo>
                  <a:lnTo>
                    <a:pt x="6934" y="11372"/>
                  </a:lnTo>
                  <a:lnTo>
                    <a:pt x="6934" y="11665"/>
                  </a:lnTo>
                  <a:lnTo>
                    <a:pt x="6934" y="11995"/>
                  </a:lnTo>
                  <a:lnTo>
                    <a:pt x="6824" y="12619"/>
                  </a:lnTo>
                  <a:lnTo>
                    <a:pt x="6677" y="13206"/>
                  </a:lnTo>
                  <a:lnTo>
                    <a:pt x="6530" y="13499"/>
                  </a:lnTo>
                  <a:lnTo>
                    <a:pt x="6383" y="13793"/>
                  </a:lnTo>
                  <a:lnTo>
                    <a:pt x="6310" y="13939"/>
                  </a:lnTo>
                  <a:lnTo>
                    <a:pt x="6163" y="14050"/>
                  </a:lnTo>
                  <a:lnTo>
                    <a:pt x="5907" y="14270"/>
                  </a:lnTo>
                  <a:lnTo>
                    <a:pt x="5540" y="14526"/>
                  </a:lnTo>
                  <a:lnTo>
                    <a:pt x="5173" y="14857"/>
                  </a:lnTo>
                  <a:lnTo>
                    <a:pt x="5026" y="14967"/>
                  </a:lnTo>
                  <a:lnTo>
                    <a:pt x="4659" y="15187"/>
                  </a:lnTo>
                  <a:lnTo>
                    <a:pt x="4659" y="15187"/>
                  </a:lnTo>
                  <a:lnTo>
                    <a:pt x="4806" y="14857"/>
                  </a:lnTo>
                  <a:lnTo>
                    <a:pt x="4916" y="14636"/>
                  </a:lnTo>
                  <a:lnTo>
                    <a:pt x="4953" y="14490"/>
                  </a:lnTo>
                  <a:lnTo>
                    <a:pt x="4989" y="14380"/>
                  </a:lnTo>
                  <a:lnTo>
                    <a:pt x="4953" y="14270"/>
                  </a:lnTo>
                  <a:lnTo>
                    <a:pt x="4916" y="14160"/>
                  </a:lnTo>
                  <a:lnTo>
                    <a:pt x="4843" y="14123"/>
                  </a:lnTo>
                  <a:lnTo>
                    <a:pt x="4659" y="14123"/>
                  </a:lnTo>
                  <a:lnTo>
                    <a:pt x="4586" y="14160"/>
                  </a:lnTo>
                  <a:lnTo>
                    <a:pt x="4549" y="14233"/>
                  </a:lnTo>
                  <a:lnTo>
                    <a:pt x="4513" y="14343"/>
                  </a:lnTo>
                  <a:lnTo>
                    <a:pt x="4549" y="14453"/>
                  </a:lnTo>
                  <a:lnTo>
                    <a:pt x="4513" y="14526"/>
                  </a:lnTo>
                  <a:lnTo>
                    <a:pt x="4439" y="14783"/>
                  </a:lnTo>
                  <a:lnTo>
                    <a:pt x="4366" y="15003"/>
                  </a:lnTo>
                  <a:lnTo>
                    <a:pt x="4329" y="15260"/>
                  </a:lnTo>
                  <a:lnTo>
                    <a:pt x="4366" y="15333"/>
                  </a:lnTo>
                  <a:lnTo>
                    <a:pt x="4293" y="15370"/>
                  </a:lnTo>
                  <a:lnTo>
                    <a:pt x="3999" y="15480"/>
                  </a:lnTo>
                  <a:lnTo>
                    <a:pt x="3632" y="15590"/>
                  </a:lnTo>
                  <a:lnTo>
                    <a:pt x="3816" y="15333"/>
                  </a:lnTo>
                  <a:lnTo>
                    <a:pt x="4109" y="14746"/>
                  </a:lnTo>
                  <a:lnTo>
                    <a:pt x="4109" y="14673"/>
                  </a:lnTo>
                  <a:lnTo>
                    <a:pt x="4109" y="14600"/>
                  </a:lnTo>
                  <a:lnTo>
                    <a:pt x="4072" y="14526"/>
                  </a:lnTo>
                  <a:lnTo>
                    <a:pt x="4036" y="14490"/>
                  </a:lnTo>
                  <a:lnTo>
                    <a:pt x="3962" y="14453"/>
                  </a:lnTo>
                  <a:lnTo>
                    <a:pt x="3889" y="14453"/>
                  </a:lnTo>
                  <a:lnTo>
                    <a:pt x="3816" y="14490"/>
                  </a:lnTo>
                  <a:lnTo>
                    <a:pt x="3779" y="14563"/>
                  </a:lnTo>
                  <a:lnTo>
                    <a:pt x="3486" y="15150"/>
                  </a:lnTo>
                  <a:lnTo>
                    <a:pt x="3339" y="15407"/>
                  </a:lnTo>
                  <a:lnTo>
                    <a:pt x="3229" y="15663"/>
                  </a:lnTo>
                  <a:lnTo>
                    <a:pt x="2899" y="15700"/>
                  </a:lnTo>
                  <a:lnTo>
                    <a:pt x="2532" y="15627"/>
                  </a:lnTo>
                  <a:lnTo>
                    <a:pt x="2752" y="15407"/>
                  </a:lnTo>
                  <a:lnTo>
                    <a:pt x="2935" y="15187"/>
                  </a:lnTo>
                  <a:lnTo>
                    <a:pt x="3119" y="14893"/>
                  </a:lnTo>
                  <a:lnTo>
                    <a:pt x="3265" y="14600"/>
                  </a:lnTo>
                  <a:lnTo>
                    <a:pt x="3339" y="14600"/>
                  </a:lnTo>
                  <a:lnTo>
                    <a:pt x="3375" y="14526"/>
                  </a:lnTo>
                  <a:lnTo>
                    <a:pt x="3412" y="14490"/>
                  </a:lnTo>
                  <a:lnTo>
                    <a:pt x="3449" y="14380"/>
                  </a:lnTo>
                  <a:lnTo>
                    <a:pt x="3412" y="14343"/>
                  </a:lnTo>
                  <a:lnTo>
                    <a:pt x="3412" y="14270"/>
                  </a:lnTo>
                  <a:lnTo>
                    <a:pt x="3339" y="14233"/>
                  </a:lnTo>
                  <a:lnTo>
                    <a:pt x="3229" y="14196"/>
                  </a:lnTo>
                  <a:lnTo>
                    <a:pt x="3155" y="14196"/>
                  </a:lnTo>
                  <a:lnTo>
                    <a:pt x="3045" y="14233"/>
                  </a:lnTo>
                  <a:lnTo>
                    <a:pt x="2935" y="14380"/>
                  </a:lnTo>
                  <a:lnTo>
                    <a:pt x="2752" y="14673"/>
                  </a:lnTo>
                  <a:lnTo>
                    <a:pt x="2495" y="15077"/>
                  </a:lnTo>
                  <a:lnTo>
                    <a:pt x="2238" y="15443"/>
                  </a:lnTo>
                  <a:lnTo>
                    <a:pt x="2202" y="15553"/>
                  </a:lnTo>
                  <a:lnTo>
                    <a:pt x="1908" y="15370"/>
                  </a:lnTo>
                  <a:lnTo>
                    <a:pt x="1615" y="15187"/>
                  </a:lnTo>
                  <a:lnTo>
                    <a:pt x="1761" y="15077"/>
                  </a:lnTo>
                  <a:lnTo>
                    <a:pt x="1872" y="14967"/>
                  </a:lnTo>
                  <a:lnTo>
                    <a:pt x="2238" y="14563"/>
                  </a:lnTo>
                  <a:lnTo>
                    <a:pt x="2568" y="14196"/>
                  </a:lnTo>
                  <a:lnTo>
                    <a:pt x="2715" y="13976"/>
                  </a:lnTo>
                  <a:lnTo>
                    <a:pt x="2789" y="13756"/>
                  </a:lnTo>
                  <a:lnTo>
                    <a:pt x="2789" y="13683"/>
                  </a:lnTo>
                  <a:lnTo>
                    <a:pt x="2752" y="13609"/>
                  </a:lnTo>
                  <a:lnTo>
                    <a:pt x="2642" y="13609"/>
                  </a:lnTo>
                  <a:lnTo>
                    <a:pt x="2422" y="13719"/>
                  </a:lnTo>
                  <a:lnTo>
                    <a:pt x="2238" y="13866"/>
                  </a:lnTo>
                  <a:lnTo>
                    <a:pt x="1945" y="14233"/>
                  </a:lnTo>
                  <a:lnTo>
                    <a:pt x="1578" y="14673"/>
                  </a:lnTo>
                  <a:lnTo>
                    <a:pt x="1505" y="14820"/>
                  </a:lnTo>
                  <a:lnTo>
                    <a:pt x="1431" y="15003"/>
                  </a:lnTo>
                  <a:lnTo>
                    <a:pt x="1138" y="14636"/>
                  </a:lnTo>
                  <a:lnTo>
                    <a:pt x="1468" y="14306"/>
                  </a:lnTo>
                  <a:lnTo>
                    <a:pt x="1761" y="13939"/>
                  </a:lnTo>
                  <a:lnTo>
                    <a:pt x="2312" y="13206"/>
                  </a:lnTo>
                  <a:lnTo>
                    <a:pt x="2312" y="13132"/>
                  </a:lnTo>
                  <a:lnTo>
                    <a:pt x="2312" y="13059"/>
                  </a:lnTo>
                  <a:lnTo>
                    <a:pt x="2238" y="12949"/>
                  </a:lnTo>
                  <a:lnTo>
                    <a:pt x="2202" y="12912"/>
                  </a:lnTo>
                  <a:lnTo>
                    <a:pt x="2055" y="12912"/>
                  </a:lnTo>
                  <a:lnTo>
                    <a:pt x="1982" y="12949"/>
                  </a:lnTo>
                  <a:lnTo>
                    <a:pt x="1431" y="13646"/>
                  </a:lnTo>
                  <a:lnTo>
                    <a:pt x="1211" y="14013"/>
                  </a:lnTo>
                  <a:lnTo>
                    <a:pt x="991" y="14380"/>
                  </a:lnTo>
                  <a:lnTo>
                    <a:pt x="844" y="14050"/>
                  </a:lnTo>
                  <a:lnTo>
                    <a:pt x="698" y="13719"/>
                  </a:lnTo>
                  <a:lnTo>
                    <a:pt x="1028" y="13426"/>
                  </a:lnTo>
                  <a:lnTo>
                    <a:pt x="1358" y="13096"/>
                  </a:lnTo>
                  <a:lnTo>
                    <a:pt x="1872" y="12436"/>
                  </a:lnTo>
                  <a:lnTo>
                    <a:pt x="1908" y="12362"/>
                  </a:lnTo>
                  <a:lnTo>
                    <a:pt x="1908" y="12289"/>
                  </a:lnTo>
                  <a:lnTo>
                    <a:pt x="1872" y="12215"/>
                  </a:lnTo>
                  <a:lnTo>
                    <a:pt x="1835" y="12179"/>
                  </a:lnTo>
                  <a:lnTo>
                    <a:pt x="1761" y="12142"/>
                  </a:lnTo>
                  <a:lnTo>
                    <a:pt x="1688" y="12105"/>
                  </a:lnTo>
                  <a:lnTo>
                    <a:pt x="1615" y="12105"/>
                  </a:lnTo>
                  <a:lnTo>
                    <a:pt x="1541" y="12179"/>
                  </a:lnTo>
                  <a:lnTo>
                    <a:pt x="1065" y="12729"/>
                  </a:lnTo>
                  <a:lnTo>
                    <a:pt x="808" y="13022"/>
                  </a:lnTo>
                  <a:lnTo>
                    <a:pt x="624" y="13353"/>
                  </a:lnTo>
                  <a:lnTo>
                    <a:pt x="588" y="13206"/>
                  </a:lnTo>
                  <a:lnTo>
                    <a:pt x="551" y="12876"/>
                  </a:lnTo>
                  <a:lnTo>
                    <a:pt x="771" y="12656"/>
                  </a:lnTo>
                  <a:lnTo>
                    <a:pt x="1028" y="12399"/>
                  </a:lnTo>
                  <a:lnTo>
                    <a:pt x="1321" y="12069"/>
                  </a:lnTo>
                  <a:lnTo>
                    <a:pt x="1468" y="11885"/>
                  </a:lnTo>
                  <a:lnTo>
                    <a:pt x="1505" y="11775"/>
                  </a:lnTo>
                  <a:lnTo>
                    <a:pt x="1505" y="11665"/>
                  </a:lnTo>
                  <a:lnTo>
                    <a:pt x="1505" y="11592"/>
                  </a:lnTo>
                  <a:lnTo>
                    <a:pt x="1468" y="11555"/>
                  </a:lnTo>
                  <a:lnTo>
                    <a:pt x="1395" y="11518"/>
                  </a:lnTo>
                  <a:lnTo>
                    <a:pt x="1358" y="11555"/>
                  </a:lnTo>
                  <a:lnTo>
                    <a:pt x="1175" y="11629"/>
                  </a:lnTo>
                  <a:lnTo>
                    <a:pt x="1028" y="11775"/>
                  </a:lnTo>
                  <a:lnTo>
                    <a:pt x="771" y="12105"/>
                  </a:lnTo>
                  <a:lnTo>
                    <a:pt x="514" y="12436"/>
                  </a:lnTo>
                  <a:lnTo>
                    <a:pt x="514" y="11922"/>
                  </a:lnTo>
                  <a:lnTo>
                    <a:pt x="624" y="11812"/>
                  </a:lnTo>
                  <a:lnTo>
                    <a:pt x="734" y="11702"/>
                  </a:lnTo>
                  <a:lnTo>
                    <a:pt x="808" y="11482"/>
                  </a:lnTo>
                  <a:lnTo>
                    <a:pt x="991" y="11445"/>
                  </a:lnTo>
                  <a:lnTo>
                    <a:pt x="1138" y="11408"/>
                  </a:lnTo>
                  <a:lnTo>
                    <a:pt x="1248" y="11298"/>
                  </a:lnTo>
                  <a:lnTo>
                    <a:pt x="1358" y="11188"/>
                  </a:lnTo>
                  <a:lnTo>
                    <a:pt x="1468" y="11078"/>
                  </a:lnTo>
                  <a:lnTo>
                    <a:pt x="1505" y="10932"/>
                  </a:lnTo>
                  <a:lnTo>
                    <a:pt x="1505" y="10858"/>
                  </a:lnTo>
                  <a:lnTo>
                    <a:pt x="1505" y="10785"/>
                  </a:lnTo>
                  <a:lnTo>
                    <a:pt x="1468" y="10711"/>
                  </a:lnTo>
                  <a:lnTo>
                    <a:pt x="1395" y="10675"/>
                  </a:lnTo>
                  <a:lnTo>
                    <a:pt x="1175" y="10675"/>
                  </a:lnTo>
                  <a:lnTo>
                    <a:pt x="1101" y="10748"/>
                  </a:lnTo>
                  <a:lnTo>
                    <a:pt x="1065" y="10822"/>
                  </a:lnTo>
                  <a:lnTo>
                    <a:pt x="1028" y="10932"/>
                  </a:lnTo>
                  <a:lnTo>
                    <a:pt x="954" y="11005"/>
                  </a:lnTo>
                  <a:lnTo>
                    <a:pt x="844" y="11042"/>
                  </a:lnTo>
                  <a:lnTo>
                    <a:pt x="698" y="11078"/>
                  </a:lnTo>
                  <a:lnTo>
                    <a:pt x="881" y="10785"/>
                  </a:lnTo>
                  <a:lnTo>
                    <a:pt x="954" y="10675"/>
                  </a:lnTo>
                  <a:lnTo>
                    <a:pt x="1101" y="10565"/>
                  </a:lnTo>
                  <a:lnTo>
                    <a:pt x="1211" y="10455"/>
                  </a:lnTo>
                  <a:lnTo>
                    <a:pt x="1395" y="10418"/>
                  </a:lnTo>
                  <a:lnTo>
                    <a:pt x="1541" y="10345"/>
                  </a:lnTo>
                  <a:lnTo>
                    <a:pt x="1725" y="10345"/>
                  </a:lnTo>
                  <a:lnTo>
                    <a:pt x="2092" y="10308"/>
                  </a:lnTo>
                  <a:lnTo>
                    <a:pt x="2422" y="10271"/>
                  </a:lnTo>
                  <a:lnTo>
                    <a:pt x="2715" y="10161"/>
                  </a:lnTo>
                  <a:lnTo>
                    <a:pt x="3009" y="9978"/>
                  </a:lnTo>
                  <a:lnTo>
                    <a:pt x="3229" y="9721"/>
                  </a:lnTo>
                  <a:lnTo>
                    <a:pt x="3412" y="9464"/>
                  </a:lnTo>
                  <a:lnTo>
                    <a:pt x="3559" y="9171"/>
                  </a:lnTo>
                  <a:lnTo>
                    <a:pt x="3706" y="8841"/>
                  </a:lnTo>
                  <a:lnTo>
                    <a:pt x="3706" y="8804"/>
                  </a:lnTo>
                  <a:lnTo>
                    <a:pt x="3706" y="8767"/>
                  </a:lnTo>
                  <a:lnTo>
                    <a:pt x="3926" y="8731"/>
                  </a:lnTo>
                  <a:lnTo>
                    <a:pt x="4146" y="8657"/>
                  </a:lnTo>
                  <a:lnTo>
                    <a:pt x="4366" y="8584"/>
                  </a:lnTo>
                  <a:lnTo>
                    <a:pt x="4586" y="8547"/>
                  </a:lnTo>
                  <a:close/>
                  <a:moveTo>
                    <a:pt x="3265" y="7484"/>
                  </a:moveTo>
                  <a:lnTo>
                    <a:pt x="3009" y="7557"/>
                  </a:lnTo>
                  <a:lnTo>
                    <a:pt x="2789" y="7704"/>
                  </a:lnTo>
                  <a:lnTo>
                    <a:pt x="2568" y="7850"/>
                  </a:lnTo>
                  <a:lnTo>
                    <a:pt x="2422" y="7997"/>
                  </a:lnTo>
                  <a:lnTo>
                    <a:pt x="2275" y="8180"/>
                  </a:lnTo>
                  <a:lnTo>
                    <a:pt x="2165" y="8364"/>
                  </a:lnTo>
                  <a:lnTo>
                    <a:pt x="2092" y="8584"/>
                  </a:lnTo>
                  <a:lnTo>
                    <a:pt x="2018" y="8254"/>
                  </a:lnTo>
                  <a:lnTo>
                    <a:pt x="1945" y="7924"/>
                  </a:lnTo>
                  <a:lnTo>
                    <a:pt x="1872" y="7850"/>
                  </a:lnTo>
                  <a:lnTo>
                    <a:pt x="1835" y="7850"/>
                  </a:lnTo>
                  <a:lnTo>
                    <a:pt x="1761" y="7887"/>
                  </a:lnTo>
                  <a:lnTo>
                    <a:pt x="1688" y="7997"/>
                  </a:lnTo>
                  <a:lnTo>
                    <a:pt x="1651" y="8107"/>
                  </a:lnTo>
                  <a:lnTo>
                    <a:pt x="1615" y="8364"/>
                  </a:lnTo>
                  <a:lnTo>
                    <a:pt x="1651" y="8657"/>
                  </a:lnTo>
                  <a:lnTo>
                    <a:pt x="1725" y="8914"/>
                  </a:lnTo>
                  <a:lnTo>
                    <a:pt x="1872" y="9208"/>
                  </a:lnTo>
                  <a:lnTo>
                    <a:pt x="2055" y="9428"/>
                  </a:lnTo>
                  <a:lnTo>
                    <a:pt x="2275" y="9611"/>
                  </a:lnTo>
                  <a:lnTo>
                    <a:pt x="2495" y="9758"/>
                  </a:lnTo>
                  <a:lnTo>
                    <a:pt x="2312" y="9831"/>
                  </a:lnTo>
                  <a:lnTo>
                    <a:pt x="2128" y="9868"/>
                  </a:lnTo>
                  <a:lnTo>
                    <a:pt x="1688" y="9868"/>
                  </a:lnTo>
                  <a:lnTo>
                    <a:pt x="1468" y="9905"/>
                  </a:lnTo>
                  <a:lnTo>
                    <a:pt x="1248" y="9941"/>
                  </a:lnTo>
                  <a:lnTo>
                    <a:pt x="1065" y="10015"/>
                  </a:lnTo>
                  <a:lnTo>
                    <a:pt x="881" y="10125"/>
                  </a:lnTo>
                  <a:lnTo>
                    <a:pt x="588" y="10381"/>
                  </a:lnTo>
                  <a:lnTo>
                    <a:pt x="441" y="10528"/>
                  </a:lnTo>
                  <a:lnTo>
                    <a:pt x="331" y="10711"/>
                  </a:lnTo>
                  <a:lnTo>
                    <a:pt x="221" y="10932"/>
                  </a:lnTo>
                  <a:lnTo>
                    <a:pt x="147" y="11115"/>
                  </a:lnTo>
                  <a:lnTo>
                    <a:pt x="37" y="11592"/>
                  </a:lnTo>
                  <a:lnTo>
                    <a:pt x="1" y="12069"/>
                  </a:lnTo>
                  <a:lnTo>
                    <a:pt x="1" y="12546"/>
                  </a:lnTo>
                  <a:lnTo>
                    <a:pt x="74" y="13022"/>
                  </a:lnTo>
                  <a:lnTo>
                    <a:pt x="147" y="13463"/>
                  </a:lnTo>
                  <a:lnTo>
                    <a:pt x="258" y="13903"/>
                  </a:lnTo>
                  <a:lnTo>
                    <a:pt x="404" y="14270"/>
                  </a:lnTo>
                  <a:lnTo>
                    <a:pt x="588" y="14673"/>
                  </a:lnTo>
                  <a:lnTo>
                    <a:pt x="844" y="15040"/>
                  </a:lnTo>
                  <a:lnTo>
                    <a:pt x="1101" y="15333"/>
                  </a:lnTo>
                  <a:lnTo>
                    <a:pt x="1431" y="15627"/>
                  </a:lnTo>
                  <a:lnTo>
                    <a:pt x="1761" y="15847"/>
                  </a:lnTo>
                  <a:lnTo>
                    <a:pt x="2165" y="16030"/>
                  </a:lnTo>
                  <a:lnTo>
                    <a:pt x="2568" y="16140"/>
                  </a:lnTo>
                  <a:lnTo>
                    <a:pt x="2789" y="16177"/>
                  </a:lnTo>
                  <a:lnTo>
                    <a:pt x="3009" y="16177"/>
                  </a:lnTo>
                  <a:lnTo>
                    <a:pt x="3486" y="16140"/>
                  </a:lnTo>
                  <a:lnTo>
                    <a:pt x="3926" y="16030"/>
                  </a:lnTo>
                  <a:lnTo>
                    <a:pt x="4329" y="15884"/>
                  </a:lnTo>
                  <a:lnTo>
                    <a:pt x="4696" y="15700"/>
                  </a:lnTo>
                  <a:lnTo>
                    <a:pt x="5100" y="15517"/>
                  </a:lnTo>
                  <a:lnTo>
                    <a:pt x="5430" y="15297"/>
                  </a:lnTo>
                  <a:lnTo>
                    <a:pt x="5613" y="15150"/>
                  </a:lnTo>
                  <a:lnTo>
                    <a:pt x="5723" y="15003"/>
                  </a:lnTo>
                  <a:lnTo>
                    <a:pt x="6310" y="14490"/>
                  </a:lnTo>
                  <a:lnTo>
                    <a:pt x="6567" y="14270"/>
                  </a:lnTo>
                  <a:lnTo>
                    <a:pt x="6714" y="14160"/>
                  </a:lnTo>
                  <a:lnTo>
                    <a:pt x="6787" y="14013"/>
                  </a:lnTo>
                  <a:lnTo>
                    <a:pt x="6970" y="13683"/>
                  </a:lnTo>
                  <a:lnTo>
                    <a:pt x="7117" y="13316"/>
                  </a:lnTo>
                  <a:lnTo>
                    <a:pt x="7227" y="12949"/>
                  </a:lnTo>
                  <a:lnTo>
                    <a:pt x="7300" y="12619"/>
                  </a:lnTo>
                  <a:lnTo>
                    <a:pt x="7374" y="12252"/>
                  </a:lnTo>
                  <a:lnTo>
                    <a:pt x="7410" y="11885"/>
                  </a:lnTo>
                  <a:lnTo>
                    <a:pt x="7410" y="11518"/>
                  </a:lnTo>
                  <a:lnTo>
                    <a:pt x="7374" y="11152"/>
                  </a:lnTo>
                  <a:lnTo>
                    <a:pt x="7337" y="10785"/>
                  </a:lnTo>
                  <a:lnTo>
                    <a:pt x="7264" y="10418"/>
                  </a:lnTo>
                  <a:lnTo>
                    <a:pt x="7154" y="10125"/>
                  </a:lnTo>
                  <a:lnTo>
                    <a:pt x="7007" y="9794"/>
                  </a:lnTo>
                  <a:lnTo>
                    <a:pt x="6860" y="9538"/>
                  </a:lnTo>
                  <a:lnTo>
                    <a:pt x="6677" y="9244"/>
                  </a:lnTo>
                  <a:lnTo>
                    <a:pt x="6457" y="8987"/>
                  </a:lnTo>
                  <a:lnTo>
                    <a:pt x="6237" y="8767"/>
                  </a:lnTo>
                  <a:lnTo>
                    <a:pt x="5980" y="8584"/>
                  </a:lnTo>
                  <a:lnTo>
                    <a:pt x="5686" y="8401"/>
                  </a:lnTo>
                  <a:lnTo>
                    <a:pt x="5393" y="8291"/>
                  </a:lnTo>
                  <a:lnTo>
                    <a:pt x="5100" y="8180"/>
                  </a:lnTo>
                  <a:lnTo>
                    <a:pt x="4769" y="8144"/>
                  </a:lnTo>
                  <a:lnTo>
                    <a:pt x="4476" y="8144"/>
                  </a:lnTo>
                  <a:lnTo>
                    <a:pt x="4219" y="8180"/>
                  </a:lnTo>
                  <a:lnTo>
                    <a:pt x="3926" y="8291"/>
                  </a:lnTo>
                  <a:lnTo>
                    <a:pt x="3816" y="8364"/>
                  </a:lnTo>
                  <a:lnTo>
                    <a:pt x="3706" y="8437"/>
                  </a:lnTo>
                  <a:lnTo>
                    <a:pt x="3632" y="8547"/>
                  </a:lnTo>
                  <a:lnTo>
                    <a:pt x="3559" y="8657"/>
                  </a:lnTo>
                  <a:lnTo>
                    <a:pt x="3559" y="8694"/>
                  </a:lnTo>
                  <a:lnTo>
                    <a:pt x="3522" y="8731"/>
                  </a:lnTo>
                  <a:lnTo>
                    <a:pt x="3486" y="8767"/>
                  </a:lnTo>
                  <a:lnTo>
                    <a:pt x="3192" y="9171"/>
                  </a:lnTo>
                  <a:lnTo>
                    <a:pt x="3009" y="9354"/>
                  </a:lnTo>
                  <a:lnTo>
                    <a:pt x="2825" y="9538"/>
                  </a:lnTo>
                  <a:lnTo>
                    <a:pt x="2789" y="9464"/>
                  </a:lnTo>
                  <a:lnTo>
                    <a:pt x="2458" y="9171"/>
                  </a:lnTo>
                  <a:lnTo>
                    <a:pt x="2348" y="9024"/>
                  </a:lnTo>
                  <a:lnTo>
                    <a:pt x="2202" y="8877"/>
                  </a:lnTo>
                  <a:lnTo>
                    <a:pt x="2275" y="8877"/>
                  </a:lnTo>
                  <a:lnTo>
                    <a:pt x="2312" y="8841"/>
                  </a:lnTo>
                  <a:lnTo>
                    <a:pt x="2532" y="8841"/>
                  </a:lnTo>
                  <a:lnTo>
                    <a:pt x="2715" y="8804"/>
                  </a:lnTo>
                  <a:lnTo>
                    <a:pt x="2899" y="8731"/>
                  </a:lnTo>
                  <a:lnTo>
                    <a:pt x="3045" y="8621"/>
                  </a:lnTo>
                  <a:lnTo>
                    <a:pt x="3265" y="8474"/>
                  </a:lnTo>
                  <a:lnTo>
                    <a:pt x="3486" y="8254"/>
                  </a:lnTo>
                  <a:lnTo>
                    <a:pt x="3669" y="8034"/>
                  </a:lnTo>
                  <a:lnTo>
                    <a:pt x="3816" y="7814"/>
                  </a:lnTo>
                  <a:lnTo>
                    <a:pt x="3852" y="7740"/>
                  </a:lnTo>
                  <a:lnTo>
                    <a:pt x="3852" y="7667"/>
                  </a:lnTo>
                  <a:lnTo>
                    <a:pt x="3779" y="7557"/>
                  </a:lnTo>
                  <a:lnTo>
                    <a:pt x="3669" y="7484"/>
                  </a:lnTo>
                  <a:lnTo>
                    <a:pt x="3596" y="7484"/>
                  </a:lnTo>
                  <a:lnTo>
                    <a:pt x="3522" y="7520"/>
                  </a:lnTo>
                  <a:lnTo>
                    <a:pt x="3412" y="7484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3" name="Google Shape;333;p6"/>
            <p:cNvSpPr/>
            <p:nvPr/>
          </p:nvSpPr>
          <p:spPr>
            <a:xfrm>
              <a:off x="6823375" y="1978500"/>
              <a:ext cx="365025" cy="447525"/>
            </a:xfrm>
            <a:custGeom>
              <a:avLst/>
              <a:gdLst/>
              <a:ahLst/>
              <a:cxnLst/>
              <a:rect l="l" t="t" r="r" b="b"/>
              <a:pathLst>
                <a:path w="14601" h="17901" extrusionOk="0">
                  <a:moveTo>
                    <a:pt x="10492" y="4329"/>
                  </a:moveTo>
                  <a:lnTo>
                    <a:pt x="10859" y="4769"/>
                  </a:lnTo>
                  <a:lnTo>
                    <a:pt x="10712" y="4769"/>
                  </a:lnTo>
                  <a:lnTo>
                    <a:pt x="10712" y="4696"/>
                  </a:lnTo>
                  <a:lnTo>
                    <a:pt x="10675" y="4622"/>
                  </a:lnTo>
                  <a:lnTo>
                    <a:pt x="10639" y="4622"/>
                  </a:lnTo>
                  <a:lnTo>
                    <a:pt x="10602" y="4549"/>
                  </a:lnTo>
                  <a:lnTo>
                    <a:pt x="10565" y="4512"/>
                  </a:lnTo>
                  <a:lnTo>
                    <a:pt x="10455" y="4475"/>
                  </a:lnTo>
                  <a:lnTo>
                    <a:pt x="10345" y="4512"/>
                  </a:lnTo>
                  <a:lnTo>
                    <a:pt x="10308" y="4549"/>
                  </a:lnTo>
                  <a:lnTo>
                    <a:pt x="10272" y="4622"/>
                  </a:lnTo>
                  <a:lnTo>
                    <a:pt x="10272" y="4696"/>
                  </a:lnTo>
                  <a:lnTo>
                    <a:pt x="10052" y="4622"/>
                  </a:lnTo>
                  <a:lnTo>
                    <a:pt x="10492" y="4329"/>
                  </a:lnTo>
                  <a:close/>
                  <a:moveTo>
                    <a:pt x="6897" y="3448"/>
                  </a:moveTo>
                  <a:lnTo>
                    <a:pt x="7044" y="3485"/>
                  </a:lnTo>
                  <a:lnTo>
                    <a:pt x="7227" y="3522"/>
                  </a:lnTo>
                  <a:lnTo>
                    <a:pt x="7374" y="3595"/>
                  </a:lnTo>
                  <a:lnTo>
                    <a:pt x="7484" y="3705"/>
                  </a:lnTo>
                  <a:lnTo>
                    <a:pt x="7521" y="3815"/>
                  </a:lnTo>
                  <a:lnTo>
                    <a:pt x="7521" y="3889"/>
                  </a:lnTo>
                  <a:lnTo>
                    <a:pt x="7484" y="3999"/>
                  </a:lnTo>
                  <a:lnTo>
                    <a:pt x="7447" y="4109"/>
                  </a:lnTo>
                  <a:lnTo>
                    <a:pt x="7264" y="4292"/>
                  </a:lnTo>
                  <a:lnTo>
                    <a:pt x="7154" y="4439"/>
                  </a:lnTo>
                  <a:lnTo>
                    <a:pt x="6934" y="4732"/>
                  </a:lnTo>
                  <a:lnTo>
                    <a:pt x="6714" y="4952"/>
                  </a:lnTo>
                  <a:lnTo>
                    <a:pt x="6494" y="5099"/>
                  </a:lnTo>
                  <a:lnTo>
                    <a:pt x="6384" y="5136"/>
                  </a:lnTo>
                  <a:lnTo>
                    <a:pt x="6310" y="5136"/>
                  </a:lnTo>
                  <a:lnTo>
                    <a:pt x="6237" y="5062"/>
                  </a:lnTo>
                  <a:lnTo>
                    <a:pt x="6200" y="4989"/>
                  </a:lnTo>
                  <a:lnTo>
                    <a:pt x="6163" y="4806"/>
                  </a:lnTo>
                  <a:lnTo>
                    <a:pt x="6163" y="4659"/>
                  </a:lnTo>
                  <a:lnTo>
                    <a:pt x="6163" y="4145"/>
                  </a:lnTo>
                  <a:lnTo>
                    <a:pt x="6127" y="3595"/>
                  </a:lnTo>
                  <a:lnTo>
                    <a:pt x="6273" y="3522"/>
                  </a:lnTo>
                  <a:lnTo>
                    <a:pt x="6420" y="3485"/>
                  </a:lnTo>
                  <a:lnTo>
                    <a:pt x="6567" y="3448"/>
                  </a:lnTo>
                  <a:close/>
                  <a:moveTo>
                    <a:pt x="6457" y="3118"/>
                  </a:moveTo>
                  <a:lnTo>
                    <a:pt x="6237" y="3192"/>
                  </a:lnTo>
                  <a:lnTo>
                    <a:pt x="6017" y="3265"/>
                  </a:lnTo>
                  <a:lnTo>
                    <a:pt x="5833" y="3375"/>
                  </a:lnTo>
                  <a:lnTo>
                    <a:pt x="5723" y="3558"/>
                  </a:lnTo>
                  <a:lnTo>
                    <a:pt x="5723" y="3632"/>
                  </a:lnTo>
                  <a:lnTo>
                    <a:pt x="5760" y="3668"/>
                  </a:lnTo>
                  <a:lnTo>
                    <a:pt x="5797" y="3705"/>
                  </a:lnTo>
                  <a:lnTo>
                    <a:pt x="5870" y="3705"/>
                  </a:lnTo>
                  <a:lnTo>
                    <a:pt x="5980" y="3668"/>
                  </a:lnTo>
                  <a:lnTo>
                    <a:pt x="5943" y="4219"/>
                  </a:lnTo>
                  <a:lnTo>
                    <a:pt x="5943" y="4769"/>
                  </a:lnTo>
                  <a:lnTo>
                    <a:pt x="5943" y="4952"/>
                  </a:lnTo>
                  <a:lnTo>
                    <a:pt x="5980" y="5099"/>
                  </a:lnTo>
                  <a:lnTo>
                    <a:pt x="6053" y="5209"/>
                  </a:lnTo>
                  <a:lnTo>
                    <a:pt x="6163" y="5319"/>
                  </a:lnTo>
                  <a:lnTo>
                    <a:pt x="6237" y="5393"/>
                  </a:lnTo>
                  <a:lnTo>
                    <a:pt x="6530" y="5393"/>
                  </a:lnTo>
                  <a:lnTo>
                    <a:pt x="6714" y="5282"/>
                  </a:lnTo>
                  <a:lnTo>
                    <a:pt x="6897" y="5136"/>
                  </a:lnTo>
                  <a:lnTo>
                    <a:pt x="7227" y="4806"/>
                  </a:lnTo>
                  <a:lnTo>
                    <a:pt x="7447" y="4512"/>
                  </a:lnTo>
                  <a:lnTo>
                    <a:pt x="7594" y="4329"/>
                  </a:lnTo>
                  <a:lnTo>
                    <a:pt x="7741" y="4182"/>
                  </a:lnTo>
                  <a:lnTo>
                    <a:pt x="7814" y="3962"/>
                  </a:lnTo>
                  <a:lnTo>
                    <a:pt x="7851" y="3852"/>
                  </a:lnTo>
                  <a:lnTo>
                    <a:pt x="7851" y="3742"/>
                  </a:lnTo>
                  <a:lnTo>
                    <a:pt x="7777" y="3595"/>
                  </a:lnTo>
                  <a:lnTo>
                    <a:pt x="7667" y="3448"/>
                  </a:lnTo>
                  <a:lnTo>
                    <a:pt x="7521" y="3302"/>
                  </a:lnTo>
                  <a:lnTo>
                    <a:pt x="7374" y="3228"/>
                  </a:lnTo>
                  <a:lnTo>
                    <a:pt x="7190" y="3155"/>
                  </a:lnTo>
                  <a:lnTo>
                    <a:pt x="6970" y="3118"/>
                  </a:lnTo>
                  <a:close/>
                  <a:moveTo>
                    <a:pt x="2789" y="3522"/>
                  </a:moveTo>
                  <a:lnTo>
                    <a:pt x="2935" y="3668"/>
                  </a:lnTo>
                  <a:lnTo>
                    <a:pt x="3082" y="3779"/>
                  </a:lnTo>
                  <a:lnTo>
                    <a:pt x="3449" y="3925"/>
                  </a:lnTo>
                  <a:lnTo>
                    <a:pt x="3632" y="3999"/>
                  </a:lnTo>
                  <a:lnTo>
                    <a:pt x="3669" y="4072"/>
                  </a:lnTo>
                  <a:lnTo>
                    <a:pt x="3706" y="4145"/>
                  </a:lnTo>
                  <a:lnTo>
                    <a:pt x="3706" y="4219"/>
                  </a:lnTo>
                  <a:lnTo>
                    <a:pt x="3742" y="4255"/>
                  </a:lnTo>
                  <a:lnTo>
                    <a:pt x="3779" y="4292"/>
                  </a:lnTo>
                  <a:lnTo>
                    <a:pt x="3852" y="4329"/>
                  </a:lnTo>
                  <a:lnTo>
                    <a:pt x="4036" y="4402"/>
                  </a:lnTo>
                  <a:lnTo>
                    <a:pt x="4219" y="4475"/>
                  </a:lnTo>
                  <a:lnTo>
                    <a:pt x="4403" y="4586"/>
                  </a:lnTo>
                  <a:lnTo>
                    <a:pt x="4549" y="4696"/>
                  </a:lnTo>
                  <a:lnTo>
                    <a:pt x="4843" y="5026"/>
                  </a:lnTo>
                  <a:lnTo>
                    <a:pt x="5100" y="5319"/>
                  </a:lnTo>
                  <a:lnTo>
                    <a:pt x="4770" y="5356"/>
                  </a:lnTo>
                  <a:lnTo>
                    <a:pt x="4476" y="5356"/>
                  </a:lnTo>
                  <a:lnTo>
                    <a:pt x="3816" y="5319"/>
                  </a:lnTo>
                  <a:lnTo>
                    <a:pt x="3486" y="5319"/>
                  </a:lnTo>
                  <a:lnTo>
                    <a:pt x="3156" y="5393"/>
                  </a:lnTo>
                  <a:lnTo>
                    <a:pt x="2972" y="5466"/>
                  </a:lnTo>
                  <a:lnTo>
                    <a:pt x="2789" y="5576"/>
                  </a:lnTo>
                  <a:lnTo>
                    <a:pt x="2605" y="5649"/>
                  </a:lnTo>
                  <a:lnTo>
                    <a:pt x="2495" y="5686"/>
                  </a:lnTo>
                  <a:lnTo>
                    <a:pt x="2349" y="5686"/>
                  </a:lnTo>
                  <a:lnTo>
                    <a:pt x="2312" y="5723"/>
                  </a:lnTo>
                  <a:lnTo>
                    <a:pt x="2275" y="5796"/>
                  </a:lnTo>
                  <a:lnTo>
                    <a:pt x="2275" y="5833"/>
                  </a:lnTo>
                  <a:lnTo>
                    <a:pt x="2349" y="6676"/>
                  </a:lnTo>
                  <a:lnTo>
                    <a:pt x="2128" y="6493"/>
                  </a:lnTo>
                  <a:lnTo>
                    <a:pt x="1908" y="6383"/>
                  </a:lnTo>
                  <a:lnTo>
                    <a:pt x="1908" y="6126"/>
                  </a:lnTo>
                  <a:lnTo>
                    <a:pt x="1835" y="5906"/>
                  </a:lnTo>
                  <a:lnTo>
                    <a:pt x="1725" y="5796"/>
                  </a:lnTo>
                  <a:lnTo>
                    <a:pt x="1578" y="5723"/>
                  </a:lnTo>
                  <a:lnTo>
                    <a:pt x="1285" y="5649"/>
                  </a:lnTo>
                  <a:lnTo>
                    <a:pt x="1101" y="5649"/>
                  </a:lnTo>
                  <a:lnTo>
                    <a:pt x="918" y="5686"/>
                  </a:lnTo>
                  <a:lnTo>
                    <a:pt x="918" y="5686"/>
                  </a:lnTo>
                  <a:lnTo>
                    <a:pt x="1101" y="5356"/>
                  </a:lnTo>
                  <a:lnTo>
                    <a:pt x="1285" y="5026"/>
                  </a:lnTo>
                  <a:lnTo>
                    <a:pt x="1468" y="4732"/>
                  </a:lnTo>
                  <a:lnTo>
                    <a:pt x="1688" y="4439"/>
                  </a:lnTo>
                  <a:lnTo>
                    <a:pt x="1945" y="4182"/>
                  </a:lnTo>
                  <a:lnTo>
                    <a:pt x="2202" y="3962"/>
                  </a:lnTo>
                  <a:lnTo>
                    <a:pt x="2495" y="3742"/>
                  </a:lnTo>
                  <a:lnTo>
                    <a:pt x="2789" y="3522"/>
                  </a:lnTo>
                  <a:close/>
                  <a:moveTo>
                    <a:pt x="10639" y="7520"/>
                  </a:moveTo>
                  <a:lnTo>
                    <a:pt x="11042" y="7703"/>
                  </a:lnTo>
                  <a:lnTo>
                    <a:pt x="11336" y="7850"/>
                  </a:lnTo>
                  <a:lnTo>
                    <a:pt x="11482" y="7924"/>
                  </a:lnTo>
                  <a:lnTo>
                    <a:pt x="11629" y="7960"/>
                  </a:lnTo>
                  <a:lnTo>
                    <a:pt x="11556" y="8254"/>
                  </a:lnTo>
                  <a:lnTo>
                    <a:pt x="11225" y="8107"/>
                  </a:lnTo>
                  <a:lnTo>
                    <a:pt x="10895" y="7960"/>
                  </a:lnTo>
                  <a:lnTo>
                    <a:pt x="10785" y="7887"/>
                  </a:lnTo>
                  <a:lnTo>
                    <a:pt x="10639" y="7520"/>
                  </a:lnTo>
                  <a:close/>
                  <a:moveTo>
                    <a:pt x="10272" y="8070"/>
                  </a:moveTo>
                  <a:lnTo>
                    <a:pt x="10382" y="8144"/>
                  </a:lnTo>
                  <a:lnTo>
                    <a:pt x="10529" y="8217"/>
                  </a:lnTo>
                  <a:lnTo>
                    <a:pt x="10565" y="8327"/>
                  </a:lnTo>
                  <a:lnTo>
                    <a:pt x="10602" y="8400"/>
                  </a:lnTo>
                  <a:lnTo>
                    <a:pt x="10712" y="8437"/>
                  </a:lnTo>
                  <a:lnTo>
                    <a:pt x="10932" y="8510"/>
                  </a:lnTo>
                  <a:lnTo>
                    <a:pt x="11042" y="8547"/>
                  </a:lnTo>
                  <a:lnTo>
                    <a:pt x="11042" y="8584"/>
                  </a:lnTo>
                  <a:lnTo>
                    <a:pt x="11042" y="8657"/>
                  </a:lnTo>
                  <a:lnTo>
                    <a:pt x="11079" y="8731"/>
                  </a:lnTo>
                  <a:lnTo>
                    <a:pt x="11152" y="8804"/>
                  </a:lnTo>
                  <a:lnTo>
                    <a:pt x="11336" y="8841"/>
                  </a:lnTo>
                  <a:lnTo>
                    <a:pt x="11152" y="9244"/>
                  </a:lnTo>
                  <a:lnTo>
                    <a:pt x="11079" y="9171"/>
                  </a:lnTo>
                  <a:lnTo>
                    <a:pt x="10602" y="8767"/>
                  </a:lnTo>
                  <a:lnTo>
                    <a:pt x="10602" y="8547"/>
                  </a:lnTo>
                  <a:lnTo>
                    <a:pt x="10565" y="8364"/>
                  </a:lnTo>
                  <a:lnTo>
                    <a:pt x="10492" y="8254"/>
                  </a:lnTo>
                  <a:lnTo>
                    <a:pt x="10345" y="8180"/>
                  </a:lnTo>
                  <a:lnTo>
                    <a:pt x="10272" y="8070"/>
                  </a:lnTo>
                  <a:close/>
                  <a:moveTo>
                    <a:pt x="9135" y="4806"/>
                  </a:moveTo>
                  <a:lnTo>
                    <a:pt x="9501" y="4842"/>
                  </a:lnTo>
                  <a:lnTo>
                    <a:pt x="9575" y="4879"/>
                  </a:lnTo>
                  <a:lnTo>
                    <a:pt x="9611" y="4842"/>
                  </a:lnTo>
                  <a:lnTo>
                    <a:pt x="9905" y="4916"/>
                  </a:lnTo>
                  <a:lnTo>
                    <a:pt x="10198" y="5026"/>
                  </a:lnTo>
                  <a:lnTo>
                    <a:pt x="10015" y="5246"/>
                  </a:lnTo>
                  <a:lnTo>
                    <a:pt x="10015" y="5319"/>
                  </a:lnTo>
                  <a:lnTo>
                    <a:pt x="10052" y="5393"/>
                  </a:lnTo>
                  <a:lnTo>
                    <a:pt x="10125" y="5429"/>
                  </a:lnTo>
                  <a:lnTo>
                    <a:pt x="10198" y="5429"/>
                  </a:lnTo>
                  <a:lnTo>
                    <a:pt x="10418" y="5319"/>
                  </a:lnTo>
                  <a:lnTo>
                    <a:pt x="10639" y="5246"/>
                  </a:lnTo>
                  <a:lnTo>
                    <a:pt x="10859" y="5209"/>
                  </a:lnTo>
                  <a:lnTo>
                    <a:pt x="11115" y="5172"/>
                  </a:lnTo>
                  <a:lnTo>
                    <a:pt x="11336" y="5613"/>
                  </a:lnTo>
                  <a:lnTo>
                    <a:pt x="10859" y="5723"/>
                  </a:lnTo>
                  <a:lnTo>
                    <a:pt x="10602" y="5796"/>
                  </a:lnTo>
                  <a:lnTo>
                    <a:pt x="10382" y="5906"/>
                  </a:lnTo>
                  <a:lnTo>
                    <a:pt x="10345" y="5943"/>
                  </a:lnTo>
                  <a:lnTo>
                    <a:pt x="10345" y="5979"/>
                  </a:lnTo>
                  <a:lnTo>
                    <a:pt x="10345" y="6016"/>
                  </a:lnTo>
                  <a:lnTo>
                    <a:pt x="10382" y="6053"/>
                  </a:lnTo>
                  <a:lnTo>
                    <a:pt x="10639" y="6126"/>
                  </a:lnTo>
                  <a:lnTo>
                    <a:pt x="10932" y="6126"/>
                  </a:lnTo>
                  <a:lnTo>
                    <a:pt x="11225" y="6089"/>
                  </a:lnTo>
                  <a:lnTo>
                    <a:pt x="11482" y="6016"/>
                  </a:lnTo>
                  <a:lnTo>
                    <a:pt x="11629" y="6566"/>
                  </a:lnTo>
                  <a:lnTo>
                    <a:pt x="11666" y="6640"/>
                  </a:lnTo>
                  <a:lnTo>
                    <a:pt x="11666" y="6640"/>
                  </a:lnTo>
                  <a:lnTo>
                    <a:pt x="11262" y="6530"/>
                  </a:lnTo>
                  <a:lnTo>
                    <a:pt x="10932" y="6456"/>
                  </a:lnTo>
                  <a:lnTo>
                    <a:pt x="10749" y="6420"/>
                  </a:lnTo>
                  <a:lnTo>
                    <a:pt x="10565" y="6456"/>
                  </a:lnTo>
                  <a:lnTo>
                    <a:pt x="10529" y="6456"/>
                  </a:lnTo>
                  <a:lnTo>
                    <a:pt x="10565" y="6530"/>
                  </a:lnTo>
                  <a:lnTo>
                    <a:pt x="10712" y="6640"/>
                  </a:lnTo>
                  <a:lnTo>
                    <a:pt x="10895" y="6750"/>
                  </a:lnTo>
                  <a:lnTo>
                    <a:pt x="11336" y="6933"/>
                  </a:lnTo>
                  <a:lnTo>
                    <a:pt x="11702" y="7043"/>
                  </a:lnTo>
                  <a:lnTo>
                    <a:pt x="11666" y="7593"/>
                  </a:lnTo>
                  <a:lnTo>
                    <a:pt x="11482" y="7520"/>
                  </a:lnTo>
                  <a:lnTo>
                    <a:pt x="11299" y="7447"/>
                  </a:lnTo>
                  <a:lnTo>
                    <a:pt x="10785" y="7227"/>
                  </a:lnTo>
                  <a:lnTo>
                    <a:pt x="10529" y="7153"/>
                  </a:lnTo>
                  <a:lnTo>
                    <a:pt x="10235" y="7117"/>
                  </a:lnTo>
                  <a:lnTo>
                    <a:pt x="10198" y="7117"/>
                  </a:lnTo>
                  <a:lnTo>
                    <a:pt x="10198" y="7153"/>
                  </a:lnTo>
                  <a:lnTo>
                    <a:pt x="10198" y="7190"/>
                  </a:lnTo>
                  <a:lnTo>
                    <a:pt x="10198" y="7227"/>
                  </a:lnTo>
                  <a:lnTo>
                    <a:pt x="10492" y="7410"/>
                  </a:lnTo>
                  <a:lnTo>
                    <a:pt x="10418" y="7447"/>
                  </a:lnTo>
                  <a:lnTo>
                    <a:pt x="10015" y="7593"/>
                  </a:lnTo>
                  <a:lnTo>
                    <a:pt x="9905" y="7483"/>
                  </a:lnTo>
                  <a:lnTo>
                    <a:pt x="9832" y="7447"/>
                  </a:lnTo>
                  <a:lnTo>
                    <a:pt x="9795" y="7483"/>
                  </a:lnTo>
                  <a:lnTo>
                    <a:pt x="9758" y="7520"/>
                  </a:lnTo>
                  <a:lnTo>
                    <a:pt x="9722" y="7557"/>
                  </a:lnTo>
                  <a:lnTo>
                    <a:pt x="9722" y="7703"/>
                  </a:lnTo>
                  <a:lnTo>
                    <a:pt x="9685" y="7740"/>
                  </a:lnTo>
                  <a:lnTo>
                    <a:pt x="9685" y="7813"/>
                  </a:lnTo>
                  <a:lnTo>
                    <a:pt x="9722" y="7924"/>
                  </a:lnTo>
                  <a:lnTo>
                    <a:pt x="9942" y="8180"/>
                  </a:lnTo>
                  <a:lnTo>
                    <a:pt x="9611" y="7960"/>
                  </a:lnTo>
                  <a:lnTo>
                    <a:pt x="9281" y="7777"/>
                  </a:lnTo>
                  <a:lnTo>
                    <a:pt x="9245" y="7777"/>
                  </a:lnTo>
                  <a:lnTo>
                    <a:pt x="9208" y="7813"/>
                  </a:lnTo>
                  <a:lnTo>
                    <a:pt x="9171" y="7850"/>
                  </a:lnTo>
                  <a:lnTo>
                    <a:pt x="9171" y="7924"/>
                  </a:lnTo>
                  <a:lnTo>
                    <a:pt x="9391" y="8180"/>
                  </a:lnTo>
                  <a:lnTo>
                    <a:pt x="9648" y="8437"/>
                  </a:lnTo>
                  <a:lnTo>
                    <a:pt x="10162" y="8877"/>
                  </a:lnTo>
                  <a:lnTo>
                    <a:pt x="10235" y="8951"/>
                  </a:lnTo>
                  <a:lnTo>
                    <a:pt x="10162" y="9134"/>
                  </a:lnTo>
                  <a:lnTo>
                    <a:pt x="10052" y="9317"/>
                  </a:lnTo>
                  <a:lnTo>
                    <a:pt x="9905" y="9391"/>
                  </a:lnTo>
                  <a:lnTo>
                    <a:pt x="9832" y="9354"/>
                  </a:lnTo>
                  <a:lnTo>
                    <a:pt x="9428" y="9097"/>
                  </a:lnTo>
                  <a:lnTo>
                    <a:pt x="9318" y="8914"/>
                  </a:lnTo>
                  <a:lnTo>
                    <a:pt x="9171" y="8694"/>
                  </a:lnTo>
                  <a:lnTo>
                    <a:pt x="8951" y="8547"/>
                  </a:lnTo>
                  <a:lnTo>
                    <a:pt x="8768" y="8400"/>
                  </a:lnTo>
                  <a:lnTo>
                    <a:pt x="8658" y="8290"/>
                  </a:lnTo>
                  <a:lnTo>
                    <a:pt x="8548" y="8107"/>
                  </a:lnTo>
                  <a:lnTo>
                    <a:pt x="8511" y="7887"/>
                  </a:lnTo>
                  <a:lnTo>
                    <a:pt x="8474" y="7887"/>
                  </a:lnTo>
                  <a:lnTo>
                    <a:pt x="8474" y="7777"/>
                  </a:lnTo>
                  <a:lnTo>
                    <a:pt x="8438" y="7740"/>
                  </a:lnTo>
                  <a:lnTo>
                    <a:pt x="8364" y="7740"/>
                  </a:lnTo>
                  <a:lnTo>
                    <a:pt x="7887" y="7667"/>
                  </a:lnTo>
                  <a:lnTo>
                    <a:pt x="7374" y="7630"/>
                  </a:lnTo>
                  <a:lnTo>
                    <a:pt x="7117" y="7630"/>
                  </a:lnTo>
                  <a:lnTo>
                    <a:pt x="6860" y="7667"/>
                  </a:lnTo>
                  <a:lnTo>
                    <a:pt x="6640" y="7740"/>
                  </a:lnTo>
                  <a:lnTo>
                    <a:pt x="6457" y="7887"/>
                  </a:lnTo>
                  <a:lnTo>
                    <a:pt x="6384" y="7777"/>
                  </a:lnTo>
                  <a:lnTo>
                    <a:pt x="6347" y="7703"/>
                  </a:lnTo>
                  <a:lnTo>
                    <a:pt x="6384" y="7630"/>
                  </a:lnTo>
                  <a:lnTo>
                    <a:pt x="6420" y="7557"/>
                  </a:lnTo>
                  <a:lnTo>
                    <a:pt x="6604" y="7410"/>
                  </a:lnTo>
                  <a:lnTo>
                    <a:pt x="6787" y="7337"/>
                  </a:lnTo>
                  <a:lnTo>
                    <a:pt x="7080" y="7300"/>
                  </a:lnTo>
                  <a:lnTo>
                    <a:pt x="7374" y="7227"/>
                  </a:lnTo>
                  <a:lnTo>
                    <a:pt x="7521" y="7153"/>
                  </a:lnTo>
                  <a:lnTo>
                    <a:pt x="7704" y="7006"/>
                  </a:lnTo>
                  <a:lnTo>
                    <a:pt x="7741" y="6896"/>
                  </a:lnTo>
                  <a:lnTo>
                    <a:pt x="7777" y="6823"/>
                  </a:lnTo>
                  <a:lnTo>
                    <a:pt x="7741" y="6750"/>
                  </a:lnTo>
                  <a:lnTo>
                    <a:pt x="7667" y="6676"/>
                  </a:lnTo>
                  <a:lnTo>
                    <a:pt x="7594" y="6603"/>
                  </a:lnTo>
                  <a:lnTo>
                    <a:pt x="7484" y="6603"/>
                  </a:lnTo>
                  <a:lnTo>
                    <a:pt x="7227" y="6640"/>
                  </a:lnTo>
                  <a:lnTo>
                    <a:pt x="7007" y="6713"/>
                  </a:lnTo>
                  <a:lnTo>
                    <a:pt x="6787" y="6786"/>
                  </a:lnTo>
                  <a:lnTo>
                    <a:pt x="6714" y="6786"/>
                  </a:lnTo>
                  <a:lnTo>
                    <a:pt x="6640" y="6750"/>
                  </a:lnTo>
                  <a:lnTo>
                    <a:pt x="6640" y="6676"/>
                  </a:lnTo>
                  <a:lnTo>
                    <a:pt x="6677" y="6603"/>
                  </a:lnTo>
                  <a:lnTo>
                    <a:pt x="6750" y="6456"/>
                  </a:lnTo>
                  <a:lnTo>
                    <a:pt x="6824" y="6346"/>
                  </a:lnTo>
                  <a:lnTo>
                    <a:pt x="7080" y="6199"/>
                  </a:lnTo>
                  <a:lnTo>
                    <a:pt x="7337" y="6016"/>
                  </a:lnTo>
                  <a:lnTo>
                    <a:pt x="7704" y="5759"/>
                  </a:lnTo>
                  <a:lnTo>
                    <a:pt x="8108" y="5466"/>
                  </a:lnTo>
                  <a:lnTo>
                    <a:pt x="8181" y="5539"/>
                  </a:lnTo>
                  <a:lnTo>
                    <a:pt x="8218" y="5539"/>
                  </a:lnTo>
                  <a:lnTo>
                    <a:pt x="8254" y="5503"/>
                  </a:lnTo>
                  <a:lnTo>
                    <a:pt x="8511" y="5172"/>
                  </a:lnTo>
                  <a:lnTo>
                    <a:pt x="8731" y="4806"/>
                  </a:lnTo>
                  <a:close/>
                  <a:moveTo>
                    <a:pt x="10492" y="9171"/>
                  </a:moveTo>
                  <a:lnTo>
                    <a:pt x="10749" y="9391"/>
                  </a:lnTo>
                  <a:lnTo>
                    <a:pt x="10969" y="9611"/>
                  </a:lnTo>
                  <a:lnTo>
                    <a:pt x="10675" y="10124"/>
                  </a:lnTo>
                  <a:lnTo>
                    <a:pt x="10602" y="10198"/>
                  </a:lnTo>
                  <a:lnTo>
                    <a:pt x="10565" y="10161"/>
                  </a:lnTo>
                  <a:lnTo>
                    <a:pt x="10529" y="10088"/>
                  </a:lnTo>
                  <a:lnTo>
                    <a:pt x="10418" y="9941"/>
                  </a:lnTo>
                  <a:lnTo>
                    <a:pt x="10308" y="9758"/>
                  </a:lnTo>
                  <a:lnTo>
                    <a:pt x="10162" y="9611"/>
                  </a:lnTo>
                  <a:lnTo>
                    <a:pt x="10272" y="9501"/>
                  </a:lnTo>
                  <a:lnTo>
                    <a:pt x="10345" y="9427"/>
                  </a:lnTo>
                  <a:lnTo>
                    <a:pt x="10492" y="9171"/>
                  </a:lnTo>
                  <a:close/>
                  <a:moveTo>
                    <a:pt x="551" y="7300"/>
                  </a:moveTo>
                  <a:lnTo>
                    <a:pt x="808" y="7483"/>
                  </a:lnTo>
                  <a:lnTo>
                    <a:pt x="991" y="7703"/>
                  </a:lnTo>
                  <a:lnTo>
                    <a:pt x="1211" y="7924"/>
                  </a:lnTo>
                  <a:lnTo>
                    <a:pt x="1431" y="8144"/>
                  </a:lnTo>
                  <a:lnTo>
                    <a:pt x="1982" y="8584"/>
                  </a:lnTo>
                  <a:lnTo>
                    <a:pt x="2238" y="8841"/>
                  </a:lnTo>
                  <a:lnTo>
                    <a:pt x="2349" y="8987"/>
                  </a:lnTo>
                  <a:lnTo>
                    <a:pt x="2422" y="9134"/>
                  </a:lnTo>
                  <a:lnTo>
                    <a:pt x="2202" y="9281"/>
                  </a:lnTo>
                  <a:lnTo>
                    <a:pt x="2018" y="9464"/>
                  </a:lnTo>
                  <a:lnTo>
                    <a:pt x="1872" y="9684"/>
                  </a:lnTo>
                  <a:lnTo>
                    <a:pt x="1762" y="9978"/>
                  </a:lnTo>
                  <a:lnTo>
                    <a:pt x="1725" y="10344"/>
                  </a:lnTo>
                  <a:lnTo>
                    <a:pt x="1762" y="10675"/>
                  </a:lnTo>
                  <a:lnTo>
                    <a:pt x="1908" y="11408"/>
                  </a:lnTo>
                  <a:lnTo>
                    <a:pt x="1542" y="10968"/>
                  </a:lnTo>
                  <a:lnTo>
                    <a:pt x="1248" y="10528"/>
                  </a:lnTo>
                  <a:lnTo>
                    <a:pt x="991" y="10014"/>
                  </a:lnTo>
                  <a:lnTo>
                    <a:pt x="808" y="9501"/>
                  </a:lnTo>
                  <a:lnTo>
                    <a:pt x="661" y="8951"/>
                  </a:lnTo>
                  <a:lnTo>
                    <a:pt x="551" y="8400"/>
                  </a:lnTo>
                  <a:lnTo>
                    <a:pt x="514" y="7850"/>
                  </a:lnTo>
                  <a:lnTo>
                    <a:pt x="551" y="7300"/>
                  </a:lnTo>
                  <a:close/>
                  <a:moveTo>
                    <a:pt x="6897" y="8620"/>
                  </a:moveTo>
                  <a:lnTo>
                    <a:pt x="6934" y="8694"/>
                  </a:lnTo>
                  <a:lnTo>
                    <a:pt x="7007" y="8731"/>
                  </a:lnTo>
                  <a:lnTo>
                    <a:pt x="7264" y="8877"/>
                  </a:lnTo>
                  <a:lnTo>
                    <a:pt x="7484" y="9024"/>
                  </a:lnTo>
                  <a:lnTo>
                    <a:pt x="7704" y="9207"/>
                  </a:lnTo>
                  <a:lnTo>
                    <a:pt x="7887" y="9427"/>
                  </a:lnTo>
                  <a:lnTo>
                    <a:pt x="8034" y="9648"/>
                  </a:lnTo>
                  <a:lnTo>
                    <a:pt x="8181" y="9904"/>
                  </a:lnTo>
                  <a:lnTo>
                    <a:pt x="8254" y="10161"/>
                  </a:lnTo>
                  <a:lnTo>
                    <a:pt x="8254" y="10418"/>
                  </a:lnTo>
                  <a:lnTo>
                    <a:pt x="8218" y="10638"/>
                  </a:lnTo>
                  <a:lnTo>
                    <a:pt x="7704" y="10088"/>
                  </a:lnTo>
                  <a:lnTo>
                    <a:pt x="7154" y="9611"/>
                  </a:lnTo>
                  <a:lnTo>
                    <a:pt x="7080" y="9611"/>
                  </a:lnTo>
                  <a:lnTo>
                    <a:pt x="7044" y="9648"/>
                  </a:lnTo>
                  <a:lnTo>
                    <a:pt x="7080" y="9684"/>
                  </a:lnTo>
                  <a:lnTo>
                    <a:pt x="7557" y="10344"/>
                  </a:lnTo>
                  <a:lnTo>
                    <a:pt x="8071" y="10968"/>
                  </a:lnTo>
                  <a:lnTo>
                    <a:pt x="7887" y="11188"/>
                  </a:lnTo>
                  <a:lnTo>
                    <a:pt x="7741" y="11408"/>
                  </a:lnTo>
                  <a:lnTo>
                    <a:pt x="7521" y="11628"/>
                  </a:lnTo>
                  <a:lnTo>
                    <a:pt x="7227" y="11372"/>
                  </a:lnTo>
                  <a:lnTo>
                    <a:pt x="6860" y="11005"/>
                  </a:lnTo>
                  <a:lnTo>
                    <a:pt x="6787" y="10748"/>
                  </a:lnTo>
                  <a:lnTo>
                    <a:pt x="6750" y="10491"/>
                  </a:lnTo>
                  <a:lnTo>
                    <a:pt x="6640" y="10234"/>
                  </a:lnTo>
                  <a:lnTo>
                    <a:pt x="6530" y="9978"/>
                  </a:lnTo>
                  <a:lnTo>
                    <a:pt x="6457" y="9868"/>
                  </a:lnTo>
                  <a:lnTo>
                    <a:pt x="6310" y="9868"/>
                  </a:lnTo>
                  <a:lnTo>
                    <a:pt x="5870" y="10014"/>
                  </a:lnTo>
                  <a:lnTo>
                    <a:pt x="5650" y="10088"/>
                  </a:lnTo>
                  <a:lnTo>
                    <a:pt x="5577" y="10088"/>
                  </a:lnTo>
                  <a:lnTo>
                    <a:pt x="5466" y="10014"/>
                  </a:lnTo>
                  <a:lnTo>
                    <a:pt x="5210" y="9904"/>
                  </a:lnTo>
                  <a:lnTo>
                    <a:pt x="5026" y="9758"/>
                  </a:lnTo>
                  <a:lnTo>
                    <a:pt x="4953" y="9648"/>
                  </a:lnTo>
                  <a:lnTo>
                    <a:pt x="4880" y="9538"/>
                  </a:lnTo>
                  <a:lnTo>
                    <a:pt x="4843" y="9427"/>
                  </a:lnTo>
                  <a:lnTo>
                    <a:pt x="4843" y="9281"/>
                  </a:lnTo>
                  <a:lnTo>
                    <a:pt x="4880" y="9134"/>
                  </a:lnTo>
                  <a:lnTo>
                    <a:pt x="4953" y="8987"/>
                  </a:lnTo>
                  <a:lnTo>
                    <a:pt x="5063" y="8877"/>
                  </a:lnTo>
                  <a:lnTo>
                    <a:pt x="5210" y="8804"/>
                  </a:lnTo>
                  <a:lnTo>
                    <a:pt x="5577" y="8694"/>
                  </a:lnTo>
                  <a:lnTo>
                    <a:pt x="5870" y="8657"/>
                  </a:lnTo>
                  <a:lnTo>
                    <a:pt x="6384" y="8657"/>
                  </a:lnTo>
                  <a:lnTo>
                    <a:pt x="6897" y="8620"/>
                  </a:lnTo>
                  <a:close/>
                  <a:moveTo>
                    <a:pt x="8621" y="10088"/>
                  </a:moveTo>
                  <a:lnTo>
                    <a:pt x="9355" y="10565"/>
                  </a:lnTo>
                  <a:lnTo>
                    <a:pt x="9501" y="10711"/>
                  </a:lnTo>
                  <a:lnTo>
                    <a:pt x="9648" y="10858"/>
                  </a:lnTo>
                  <a:lnTo>
                    <a:pt x="9758" y="11005"/>
                  </a:lnTo>
                  <a:lnTo>
                    <a:pt x="9868" y="11151"/>
                  </a:lnTo>
                  <a:lnTo>
                    <a:pt x="9355" y="11628"/>
                  </a:lnTo>
                  <a:lnTo>
                    <a:pt x="9318" y="11592"/>
                  </a:lnTo>
                  <a:lnTo>
                    <a:pt x="9208" y="11482"/>
                  </a:lnTo>
                  <a:lnTo>
                    <a:pt x="9061" y="11408"/>
                  </a:lnTo>
                  <a:lnTo>
                    <a:pt x="8878" y="11298"/>
                  </a:lnTo>
                  <a:lnTo>
                    <a:pt x="8768" y="11188"/>
                  </a:lnTo>
                  <a:lnTo>
                    <a:pt x="8511" y="10931"/>
                  </a:lnTo>
                  <a:lnTo>
                    <a:pt x="8548" y="10821"/>
                  </a:lnTo>
                  <a:lnTo>
                    <a:pt x="8621" y="10638"/>
                  </a:lnTo>
                  <a:lnTo>
                    <a:pt x="8658" y="10455"/>
                  </a:lnTo>
                  <a:lnTo>
                    <a:pt x="8658" y="10271"/>
                  </a:lnTo>
                  <a:lnTo>
                    <a:pt x="8621" y="10088"/>
                  </a:lnTo>
                  <a:close/>
                  <a:moveTo>
                    <a:pt x="6860" y="11555"/>
                  </a:moveTo>
                  <a:lnTo>
                    <a:pt x="7190" y="11885"/>
                  </a:lnTo>
                  <a:lnTo>
                    <a:pt x="7007" y="11958"/>
                  </a:lnTo>
                  <a:lnTo>
                    <a:pt x="6897" y="11958"/>
                  </a:lnTo>
                  <a:lnTo>
                    <a:pt x="6787" y="11922"/>
                  </a:lnTo>
                  <a:lnTo>
                    <a:pt x="6860" y="11555"/>
                  </a:lnTo>
                  <a:close/>
                  <a:moveTo>
                    <a:pt x="8328" y="11262"/>
                  </a:moveTo>
                  <a:lnTo>
                    <a:pt x="8474" y="11445"/>
                  </a:lnTo>
                  <a:lnTo>
                    <a:pt x="8658" y="11628"/>
                  </a:lnTo>
                  <a:lnTo>
                    <a:pt x="8878" y="11775"/>
                  </a:lnTo>
                  <a:lnTo>
                    <a:pt x="8988" y="11812"/>
                  </a:lnTo>
                  <a:lnTo>
                    <a:pt x="9098" y="11848"/>
                  </a:lnTo>
                  <a:lnTo>
                    <a:pt x="8731" y="12105"/>
                  </a:lnTo>
                  <a:lnTo>
                    <a:pt x="8328" y="12325"/>
                  </a:lnTo>
                  <a:lnTo>
                    <a:pt x="8291" y="12289"/>
                  </a:lnTo>
                  <a:lnTo>
                    <a:pt x="7814" y="11885"/>
                  </a:lnTo>
                  <a:lnTo>
                    <a:pt x="8071" y="11592"/>
                  </a:lnTo>
                  <a:lnTo>
                    <a:pt x="8328" y="11262"/>
                  </a:lnTo>
                  <a:close/>
                  <a:moveTo>
                    <a:pt x="6970" y="2678"/>
                  </a:moveTo>
                  <a:lnTo>
                    <a:pt x="7374" y="2715"/>
                  </a:lnTo>
                  <a:lnTo>
                    <a:pt x="7777" y="2788"/>
                  </a:lnTo>
                  <a:lnTo>
                    <a:pt x="8181" y="2898"/>
                  </a:lnTo>
                  <a:lnTo>
                    <a:pt x="8548" y="3008"/>
                  </a:lnTo>
                  <a:lnTo>
                    <a:pt x="8915" y="3192"/>
                  </a:lnTo>
                  <a:lnTo>
                    <a:pt x="9281" y="3375"/>
                  </a:lnTo>
                  <a:lnTo>
                    <a:pt x="9611" y="3595"/>
                  </a:lnTo>
                  <a:lnTo>
                    <a:pt x="9501" y="3632"/>
                  </a:lnTo>
                  <a:lnTo>
                    <a:pt x="9281" y="3815"/>
                  </a:lnTo>
                  <a:lnTo>
                    <a:pt x="9171" y="3925"/>
                  </a:lnTo>
                  <a:lnTo>
                    <a:pt x="9061" y="4035"/>
                  </a:lnTo>
                  <a:lnTo>
                    <a:pt x="9061" y="4072"/>
                  </a:lnTo>
                  <a:lnTo>
                    <a:pt x="9061" y="4109"/>
                  </a:lnTo>
                  <a:lnTo>
                    <a:pt x="9135" y="4109"/>
                  </a:lnTo>
                  <a:lnTo>
                    <a:pt x="9245" y="4072"/>
                  </a:lnTo>
                  <a:lnTo>
                    <a:pt x="9355" y="4072"/>
                  </a:lnTo>
                  <a:lnTo>
                    <a:pt x="9685" y="3925"/>
                  </a:lnTo>
                  <a:lnTo>
                    <a:pt x="9905" y="3815"/>
                  </a:lnTo>
                  <a:lnTo>
                    <a:pt x="10198" y="4035"/>
                  </a:lnTo>
                  <a:lnTo>
                    <a:pt x="9905" y="4255"/>
                  </a:lnTo>
                  <a:lnTo>
                    <a:pt x="9611" y="4512"/>
                  </a:lnTo>
                  <a:lnTo>
                    <a:pt x="9281" y="4475"/>
                  </a:lnTo>
                  <a:lnTo>
                    <a:pt x="8731" y="4475"/>
                  </a:lnTo>
                  <a:lnTo>
                    <a:pt x="8584" y="4512"/>
                  </a:lnTo>
                  <a:lnTo>
                    <a:pt x="8548" y="4549"/>
                  </a:lnTo>
                  <a:lnTo>
                    <a:pt x="8511" y="4622"/>
                  </a:lnTo>
                  <a:lnTo>
                    <a:pt x="8328" y="4989"/>
                  </a:lnTo>
                  <a:lnTo>
                    <a:pt x="8108" y="5356"/>
                  </a:lnTo>
                  <a:lnTo>
                    <a:pt x="7851" y="5466"/>
                  </a:lnTo>
                  <a:lnTo>
                    <a:pt x="7594" y="5613"/>
                  </a:lnTo>
                  <a:lnTo>
                    <a:pt x="7117" y="5906"/>
                  </a:lnTo>
                  <a:lnTo>
                    <a:pt x="6714" y="6163"/>
                  </a:lnTo>
                  <a:lnTo>
                    <a:pt x="6530" y="6310"/>
                  </a:lnTo>
                  <a:lnTo>
                    <a:pt x="6457" y="6383"/>
                  </a:lnTo>
                  <a:lnTo>
                    <a:pt x="6420" y="6493"/>
                  </a:lnTo>
                  <a:lnTo>
                    <a:pt x="6384" y="6676"/>
                  </a:lnTo>
                  <a:lnTo>
                    <a:pt x="6420" y="6786"/>
                  </a:lnTo>
                  <a:lnTo>
                    <a:pt x="6457" y="6896"/>
                  </a:lnTo>
                  <a:lnTo>
                    <a:pt x="6567" y="6970"/>
                  </a:lnTo>
                  <a:lnTo>
                    <a:pt x="6677" y="6970"/>
                  </a:lnTo>
                  <a:lnTo>
                    <a:pt x="6824" y="7006"/>
                  </a:lnTo>
                  <a:lnTo>
                    <a:pt x="7117" y="6933"/>
                  </a:lnTo>
                  <a:lnTo>
                    <a:pt x="7301" y="6860"/>
                  </a:lnTo>
                  <a:lnTo>
                    <a:pt x="7447" y="6823"/>
                  </a:lnTo>
                  <a:lnTo>
                    <a:pt x="7484" y="6860"/>
                  </a:lnTo>
                  <a:lnTo>
                    <a:pt x="7411" y="6896"/>
                  </a:lnTo>
                  <a:lnTo>
                    <a:pt x="7227" y="7006"/>
                  </a:lnTo>
                  <a:lnTo>
                    <a:pt x="6860" y="7080"/>
                  </a:lnTo>
                  <a:lnTo>
                    <a:pt x="6530" y="7153"/>
                  </a:lnTo>
                  <a:lnTo>
                    <a:pt x="6347" y="7227"/>
                  </a:lnTo>
                  <a:lnTo>
                    <a:pt x="6237" y="7337"/>
                  </a:lnTo>
                  <a:lnTo>
                    <a:pt x="6163" y="7483"/>
                  </a:lnTo>
                  <a:lnTo>
                    <a:pt x="6127" y="7630"/>
                  </a:lnTo>
                  <a:lnTo>
                    <a:pt x="6127" y="7777"/>
                  </a:lnTo>
                  <a:lnTo>
                    <a:pt x="6163" y="7924"/>
                  </a:lnTo>
                  <a:lnTo>
                    <a:pt x="6237" y="8070"/>
                  </a:lnTo>
                  <a:lnTo>
                    <a:pt x="6384" y="8180"/>
                  </a:lnTo>
                  <a:lnTo>
                    <a:pt x="6494" y="8180"/>
                  </a:lnTo>
                  <a:lnTo>
                    <a:pt x="6567" y="8144"/>
                  </a:lnTo>
                  <a:lnTo>
                    <a:pt x="6640" y="8070"/>
                  </a:lnTo>
                  <a:lnTo>
                    <a:pt x="6714" y="7997"/>
                  </a:lnTo>
                  <a:lnTo>
                    <a:pt x="6897" y="7924"/>
                  </a:lnTo>
                  <a:lnTo>
                    <a:pt x="7337" y="7924"/>
                  </a:lnTo>
                  <a:lnTo>
                    <a:pt x="8328" y="7997"/>
                  </a:lnTo>
                  <a:lnTo>
                    <a:pt x="8328" y="8144"/>
                  </a:lnTo>
                  <a:lnTo>
                    <a:pt x="8364" y="8327"/>
                  </a:lnTo>
                  <a:lnTo>
                    <a:pt x="8438" y="8474"/>
                  </a:lnTo>
                  <a:lnTo>
                    <a:pt x="8548" y="8584"/>
                  </a:lnTo>
                  <a:lnTo>
                    <a:pt x="8768" y="8767"/>
                  </a:lnTo>
                  <a:lnTo>
                    <a:pt x="8548" y="8694"/>
                  </a:lnTo>
                  <a:lnTo>
                    <a:pt x="8328" y="8657"/>
                  </a:lnTo>
                  <a:lnTo>
                    <a:pt x="8291" y="8657"/>
                  </a:lnTo>
                  <a:lnTo>
                    <a:pt x="8291" y="8731"/>
                  </a:lnTo>
                  <a:lnTo>
                    <a:pt x="8511" y="8951"/>
                  </a:lnTo>
                  <a:lnTo>
                    <a:pt x="8768" y="9171"/>
                  </a:lnTo>
                  <a:lnTo>
                    <a:pt x="9355" y="9501"/>
                  </a:lnTo>
                  <a:lnTo>
                    <a:pt x="9428" y="9574"/>
                  </a:lnTo>
                  <a:lnTo>
                    <a:pt x="9538" y="9648"/>
                  </a:lnTo>
                  <a:lnTo>
                    <a:pt x="9648" y="9684"/>
                  </a:lnTo>
                  <a:lnTo>
                    <a:pt x="9795" y="9794"/>
                  </a:lnTo>
                  <a:lnTo>
                    <a:pt x="9942" y="9941"/>
                  </a:lnTo>
                  <a:lnTo>
                    <a:pt x="10125" y="10198"/>
                  </a:lnTo>
                  <a:lnTo>
                    <a:pt x="10272" y="10344"/>
                  </a:lnTo>
                  <a:lnTo>
                    <a:pt x="10418" y="10491"/>
                  </a:lnTo>
                  <a:lnTo>
                    <a:pt x="10125" y="10858"/>
                  </a:lnTo>
                  <a:lnTo>
                    <a:pt x="9978" y="10638"/>
                  </a:lnTo>
                  <a:lnTo>
                    <a:pt x="9795" y="10455"/>
                  </a:lnTo>
                  <a:lnTo>
                    <a:pt x="9428" y="10161"/>
                  </a:lnTo>
                  <a:lnTo>
                    <a:pt x="8988" y="9904"/>
                  </a:lnTo>
                  <a:lnTo>
                    <a:pt x="8401" y="9501"/>
                  </a:lnTo>
                  <a:lnTo>
                    <a:pt x="8144" y="9171"/>
                  </a:lnTo>
                  <a:lnTo>
                    <a:pt x="7851" y="8877"/>
                  </a:lnTo>
                  <a:lnTo>
                    <a:pt x="7557" y="8657"/>
                  </a:lnTo>
                  <a:lnTo>
                    <a:pt x="7227" y="8437"/>
                  </a:lnTo>
                  <a:lnTo>
                    <a:pt x="7190" y="8437"/>
                  </a:lnTo>
                  <a:lnTo>
                    <a:pt x="7190" y="8400"/>
                  </a:lnTo>
                  <a:lnTo>
                    <a:pt x="7154" y="8400"/>
                  </a:lnTo>
                  <a:lnTo>
                    <a:pt x="7044" y="8364"/>
                  </a:lnTo>
                  <a:lnTo>
                    <a:pt x="6677" y="8327"/>
                  </a:lnTo>
                  <a:lnTo>
                    <a:pt x="6273" y="8290"/>
                  </a:lnTo>
                  <a:lnTo>
                    <a:pt x="5870" y="8327"/>
                  </a:lnTo>
                  <a:lnTo>
                    <a:pt x="5466" y="8364"/>
                  </a:lnTo>
                  <a:lnTo>
                    <a:pt x="5173" y="8437"/>
                  </a:lnTo>
                  <a:lnTo>
                    <a:pt x="4990" y="8510"/>
                  </a:lnTo>
                  <a:lnTo>
                    <a:pt x="4843" y="8620"/>
                  </a:lnTo>
                  <a:lnTo>
                    <a:pt x="4733" y="8731"/>
                  </a:lnTo>
                  <a:lnTo>
                    <a:pt x="4623" y="8841"/>
                  </a:lnTo>
                  <a:lnTo>
                    <a:pt x="4549" y="8987"/>
                  </a:lnTo>
                  <a:lnTo>
                    <a:pt x="4476" y="9171"/>
                  </a:lnTo>
                  <a:lnTo>
                    <a:pt x="4476" y="9317"/>
                  </a:lnTo>
                  <a:lnTo>
                    <a:pt x="4476" y="9464"/>
                  </a:lnTo>
                  <a:lnTo>
                    <a:pt x="4513" y="9611"/>
                  </a:lnTo>
                  <a:lnTo>
                    <a:pt x="4549" y="9721"/>
                  </a:lnTo>
                  <a:lnTo>
                    <a:pt x="4733" y="9978"/>
                  </a:lnTo>
                  <a:lnTo>
                    <a:pt x="4953" y="10161"/>
                  </a:lnTo>
                  <a:lnTo>
                    <a:pt x="5246" y="10344"/>
                  </a:lnTo>
                  <a:lnTo>
                    <a:pt x="5577" y="10491"/>
                  </a:lnTo>
                  <a:lnTo>
                    <a:pt x="5687" y="10491"/>
                  </a:lnTo>
                  <a:lnTo>
                    <a:pt x="5797" y="10418"/>
                  </a:lnTo>
                  <a:lnTo>
                    <a:pt x="6090" y="10308"/>
                  </a:lnTo>
                  <a:lnTo>
                    <a:pt x="6090" y="10418"/>
                  </a:lnTo>
                  <a:lnTo>
                    <a:pt x="6090" y="10528"/>
                  </a:lnTo>
                  <a:lnTo>
                    <a:pt x="6163" y="10785"/>
                  </a:lnTo>
                  <a:lnTo>
                    <a:pt x="6310" y="10968"/>
                  </a:lnTo>
                  <a:lnTo>
                    <a:pt x="6494" y="11188"/>
                  </a:lnTo>
                  <a:lnTo>
                    <a:pt x="6494" y="11592"/>
                  </a:lnTo>
                  <a:lnTo>
                    <a:pt x="6420" y="11958"/>
                  </a:lnTo>
                  <a:lnTo>
                    <a:pt x="6384" y="12105"/>
                  </a:lnTo>
                  <a:lnTo>
                    <a:pt x="6420" y="12142"/>
                  </a:lnTo>
                  <a:lnTo>
                    <a:pt x="6457" y="12179"/>
                  </a:lnTo>
                  <a:lnTo>
                    <a:pt x="6714" y="12289"/>
                  </a:lnTo>
                  <a:lnTo>
                    <a:pt x="6970" y="12325"/>
                  </a:lnTo>
                  <a:lnTo>
                    <a:pt x="7227" y="12252"/>
                  </a:lnTo>
                  <a:lnTo>
                    <a:pt x="7447" y="12142"/>
                  </a:lnTo>
                  <a:lnTo>
                    <a:pt x="7924" y="12509"/>
                  </a:lnTo>
                  <a:lnTo>
                    <a:pt x="7484" y="12655"/>
                  </a:lnTo>
                  <a:lnTo>
                    <a:pt x="7044" y="12802"/>
                  </a:lnTo>
                  <a:lnTo>
                    <a:pt x="6714" y="12876"/>
                  </a:lnTo>
                  <a:lnTo>
                    <a:pt x="6604" y="12765"/>
                  </a:lnTo>
                  <a:lnTo>
                    <a:pt x="6494" y="12582"/>
                  </a:lnTo>
                  <a:lnTo>
                    <a:pt x="6310" y="12289"/>
                  </a:lnTo>
                  <a:lnTo>
                    <a:pt x="6090" y="12032"/>
                  </a:lnTo>
                  <a:lnTo>
                    <a:pt x="5870" y="11812"/>
                  </a:lnTo>
                  <a:lnTo>
                    <a:pt x="5466" y="11372"/>
                  </a:lnTo>
                  <a:lnTo>
                    <a:pt x="5100" y="10895"/>
                  </a:lnTo>
                  <a:lnTo>
                    <a:pt x="5063" y="10858"/>
                  </a:lnTo>
                  <a:lnTo>
                    <a:pt x="4990" y="10858"/>
                  </a:lnTo>
                  <a:lnTo>
                    <a:pt x="4953" y="10895"/>
                  </a:lnTo>
                  <a:lnTo>
                    <a:pt x="4953" y="10931"/>
                  </a:lnTo>
                  <a:lnTo>
                    <a:pt x="4953" y="11151"/>
                  </a:lnTo>
                  <a:lnTo>
                    <a:pt x="5026" y="11335"/>
                  </a:lnTo>
                  <a:lnTo>
                    <a:pt x="5100" y="11518"/>
                  </a:lnTo>
                  <a:lnTo>
                    <a:pt x="5246" y="11702"/>
                  </a:lnTo>
                  <a:lnTo>
                    <a:pt x="5540" y="12032"/>
                  </a:lnTo>
                  <a:lnTo>
                    <a:pt x="5833" y="12325"/>
                  </a:lnTo>
                  <a:lnTo>
                    <a:pt x="6017" y="12582"/>
                  </a:lnTo>
                  <a:lnTo>
                    <a:pt x="6200" y="12912"/>
                  </a:lnTo>
                  <a:lnTo>
                    <a:pt x="5650" y="12949"/>
                  </a:lnTo>
                  <a:lnTo>
                    <a:pt x="5026" y="12362"/>
                  </a:lnTo>
                  <a:lnTo>
                    <a:pt x="4659" y="11995"/>
                  </a:lnTo>
                  <a:lnTo>
                    <a:pt x="4513" y="11812"/>
                  </a:lnTo>
                  <a:lnTo>
                    <a:pt x="4439" y="11555"/>
                  </a:lnTo>
                  <a:lnTo>
                    <a:pt x="4403" y="11518"/>
                  </a:lnTo>
                  <a:lnTo>
                    <a:pt x="4329" y="11482"/>
                  </a:lnTo>
                  <a:lnTo>
                    <a:pt x="4256" y="11482"/>
                  </a:lnTo>
                  <a:lnTo>
                    <a:pt x="4219" y="11555"/>
                  </a:lnTo>
                  <a:lnTo>
                    <a:pt x="4219" y="11665"/>
                  </a:lnTo>
                  <a:lnTo>
                    <a:pt x="4219" y="11812"/>
                  </a:lnTo>
                  <a:lnTo>
                    <a:pt x="4293" y="12032"/>
                  </a:lnTo>
                  <a:lnTo>
                    <a:pt x="4403" y="12252"/>
                  </a:lnTo>
                  <a:lnTo>
                    <a:pt x="4586" y="12435"/>
                  </a:lnTo>
                  <a:lnTo>
                    <a:pt x="4953" y="12876"/>
                  </a:lnTo>
                  <a:lnTo>
                    <a:pt x="4880" y="12876"/>
                  </a:lnTo>
                  <a:lnTo>
                    <a:pt x="4880" y="12839"/>
                  </a:lnTo>
                  <a:lnTo>
                    <a:pt x="4880" y="12802"/>
                  </a:lnTo>
                  <a:lnTo>
                    <a:pt x="4843" y="12765"/>
                  </a:lnTo>
                  <a:lnTo>
                    <a:pt x="4549" y="12692"/>
                  </a:lnTo>
                  <a:lnTo>
                    <a:pt x="4439" y="12655"/>
                  </a:lnTo>
                  <a:lnTo>
                    <a:pt x="4366" y="12545"/>
                  </a:lnTo>
                  <a:lnTo>
                    <a:pt x="4293" y="12362"/>
                  </a:lnTo>
                  <a:lnTo>
                    <a:pt x="4073" y="11995"/>
                  </a:lnTo>
                  <a:lnTo>
                    <a:pt x="3926" y="11848"/>
                  </a:lnTo>
                  <a:lnTo>
                    <a:pt x="3816" y="11738"/>
                  </a:lnTo>
                  <a:lnTo>
                    <a:pt x="3816" y="11665"/>
                  </a:lnTo>
                  <a:lnTo>
                    <a:pt x="3816" y="11592"/>
                  </a:lnTo>
                  <a:lnTo>
                    <a:pt x="3779" y="11555"/>
                  </a:lnTo>
                  <a:lnTo>
                    <a:pt x="3742" y="11518"/>
                  </a:lnTo>
                  <a:lnTo>
                    <a:pt x="3669" y="11555"/>
                  </a:lnTo>
                  <a:lnTo>
                    <a:pt x="3559" y="11628"/>
                  </a:lnTo>
                  <a:lnTo>
                    <a:pt x="3522" y="11702"/>
                  </a:lnTo>
                  <a:lnTo>
                    <a:pt x="3522" y="11848"/>
                  </a:lnTo>
                  <a:lnTo>
                    <a:pt x="3559" y="11958"/>
                  </a:lnTo>
                  <a:lnTo>
                    <a:pt x="3669" y="12105"/>
                  </a:lnTo>
                  <a:lnTo>
                    <a:pt x="3779" y="12252"/>
                  </a:lnTo>
                  <a:lnTo>
                    <a:pt x="3889" y="12435"/>
                  </a:lnTo>
                  <a:lnTo>
                    <a:pt x="3963" y="12655"/>
                  </a:lnTo>
                  <a:lnTo>
                    <a:pt x="3963" y="12655"/>
                  </a:lnTo>
                  <a:lnTo>
                    <a:pt x="3376" y="12435"/>
                  </a:lnTo>
                  <a:lnTo>
                    <a:pt x="2825" y="12105"/>
                  </a:lnTo>
                  <a:lnTo>
                    <a:pt x="2789" y="12069"/>
                  </a:lnTo>
                  <a:lnTo>
                    <a:pt x="2715" y="11958"/>
                  </a:lnTo>
                  <a:lnTo>
                    <a:pt x="2605" y="11885"/>
                  </a:lnTo>
                  <a:lnTo>
                    <a:pt x="2349" y="11812"/>
                  </a:lnTo>
                  <a:lnTo>
                    <a:pt x="2312" y="11738"/>
                  </a:lnTo>
                  <a:lnTo>
                    <a:pt x="2165" y="11115"/>
                  </a:lnTo>
                  <a:lnTo>
                    <a:pt x="2092" y="10748"/>
                  </a:lnTo>
                  <a:lnTo>
                    <a:pt x="2055" y="10381"/>
                  </a:lnTo>
                  <a:lnTo>
                    <a:pt x="2055" y="10051"/>
                  </a:lnTo>
                  <a:lnTo>
                    <a:pt x="2092" y="9868"/>
                  </a:lnTo>
                  <a:lnTo>
                    <a:pt x="2165" y="9758"/>
                  </a:lnTo>
                  <a:lnTo>
                    <a:pt x="2238" y="9611"/>
                  </a:lnTo>
                  <a:lnTo>
                    <a:pt x="2349" y="9538"/>
                  </a:lnTo>
                  <a:lnTo>
                    <a:pt x="2495" y="9464"/>
                  </a:lnTo>
                  <a:lnTo>
                    <a:pt x="2679" y="9391"/>
                  </a:lnTo>
                  <a:lnTo>
                    <a:pt x="2715" y="9391"/>
                  </a:lnTo>
                  <a:lnTo>
                    <a:pt x="2752" y="9354"/>
                  </a:lnTo>
                  <a:lnTo>
                    <a:pt x="2789" y="9281"/>
                  </a:lnTo>
                  <a:lnTo>
                    <a:pt x="2789" y="9207"/>
                  </a:lnTo>
                  <a:lnTo>
                    <a:pt x="2715" y="9024"/>
                  </a:lnTo>
                  <a:lnTo>
                    <a:pt x="2605" y="8841"/>
                  </a:lnTo>
                  <a:lnTo>
                    <a:pt x="2495" y="8694"/>
                  </a:lnTo>
                  <a:lnTo>
                    <a:pt x="2349" y="8510"/>
                  </a:lnTo>
                  <a:lnTo>
                    <a:pt x="2055" y="8254"/>
                  </a:lnTo>
                  <a:lnTo>
                    <a:pt x="1725" y="7960"/>
                  </a:lnTo>
                  <a:lnTo>
                    <a:pt x="1505" y="7813"/>
                  </a:lnTo>
                  <a:lnTo>
                    <a:pt x="1285" y="7630"/>
                  </a:lnTo>
                  <a:lnTo>
                    <a:pt x="1175" y="7447"/>
                  </a:lnTo>
                  <a:lnTo>
                    <a:pt x="991" y="7300"/>
                  </a:lnTo>
                  <a:lnTo>
                    <a:pt x="771" y="7153"/>
                  </a:lnTo>
                  <a:lnTo>
                    <a:pt x="551" y="7117"/>
                  </a:lnTo>
                  <a:lnTo>
                    <a:pt x="661" y="6566"/>
                  </a:lnTo>
                  <a:lnTo>
                    <a:pt x="771" y="6089"/>
                  </a:lnTo>
                  <a:lnTo>
                    <a:pt x="808" y="6016"/>
                  </a:lnTo>
                  <a:lnTo>
                    <a:pt x="955" y="5943"/>
                  </a:lnTo>
                  <a:lnTo>
                    <a:pt x="1101" y="5906"/>
                  </a:lnTo>
                  <a:lnTo>
                    <a:pt x="1248" y="5906"/>
                  </a:lnTo>
                  <a:lnTo>
                    <a:pt x="1395" y="5943"/>
                  </a:lnTo>
                  <a:lnTo>
                    <a:pt x="1505" y="6016"/>
                  </a:lnTo>
                  <a:lnTo>
                    <a:pt x="1615" y="6126"/>
                  </a:lnTo>
                  <a:lnTo>
                    <a:pt x="1652" y="6236"/>
                  </a:lnTo>
                  <a:lnTo>
                    <a:pt x="1652" y="6420"/>
                  </a:lnTo>
                  <a:lnTo>
                    <a:pt x="1652" y="6530"/>
                  </a:lnTo>
                  <a:lnTo>
                    <a:pt x="1688" y="6566"/>
                  </a:lnTo>
                  <a:lnTo>
                    <a:pt x="1725" y="6566"/>
                  </a:lnTo>
                  <a:lnTo>
                    <a:pt x="1945" y="6676"/>
                  </a:lnTo>
                  <a:lnTo>
                    <a:pt x="2128" y="6786"/>
                  </a:lnTo>
                  <a:lnTo>
                    <a:pt x="2275" y="6970"/>
                  </a:lnTo>
                  <a:lnTo>
                    <a:pt x="2385" y="7153"/>
                  </a:lnTo>
                  <a:lnTo>
                    <a:pt x="2459" y="7227"/>
                  </a:lnTo>
                  <a:lnTo>
                    <a:pt x="2532" y="7227"/>
                  </a:lnTo>
                  <a:lnTo>
                    <a:pt x="2605" y="7190"/>
                  </a:lnTo>
                  <a:lnTo>
                    <a:pt x="2642" y="7080"/>
                  </a:lnTo>
                  <a:lnTo>
                    <a:pt x="2532" y="5943"/>
                  </a:lnTo>
                  <a:lnTo>
                    <a:pt x="2752" y="5906"/>
                  </a:lnTo>
                  <a:lnTo>
                    <a:pt x="3009" y="5796"/>
                  </a:lnTo>
                  <a:lnTo>
                    <a:pt x="3229" y="5723"/>
                  </a:lnTo>
                  <a:lnTo>
                    <a:pt x="3449" y="5686"/>
                  </a:lnTo>
                  <a:lnTo>
                    <a:pt x="3669" y="5649"/>
                  </a:lnTo>
                  <a:lnTo>
                    <a:pt x="3889" y="5686"/>
                  </a:lnTo>
                  <a:lnTo>
                    <a:pt x="4293" y="5723"/>
                  </a:lnTo>
                  <a:lnTo>
                    <a:pt x="5100" y="5723"/>
                  </a:lnTo>
                  <a:lnTo>
                    <a:pt x="5283" y="5649"/>
                  </a:lnTo>
                  <a:lnTo>
                    <a:pt x="5503" y="5576"/>
                  </a:lnTo>
                  <a:lnTo>
                    <a:pt x="5577" y="5539"/>
                  </a:lnTo>
                  <a:lnTo>
                    <a:pt x="5613" y="5466"/>
                  </a:lnTo>
                  <a:lnTo>
                    <a:pt x="5613" y="5356"/>
                  </a:lnTo>
                  <a:lnTo>
                    <a:pt x="5577" y="5282"/>
                  </a:lnTo>
                  <a:lnTo>
                    <a:pt x="5246" y="4916"/>
                  </a:lnTo>
                  <a:lnTo>
                    <a:pt x="4880" y="4549"/>
                  </a:lnTo>
                  <a:lnTo>
                    <a:pt x="4696" y="4365"/>
                  </a:lnTo>
                  <a:lnTo>
                    <a:pt x="4513" y="4219"/>
                  </a:lnTo>
                  <a:lnTo>
                    <a:pt x="4293" y="4109"/>
                  </a:lnTo>
                  <a:lnTo>
                    <a:pt x="4036" y="3999"/>
                  </a:lnTo>
                  <a:lnTo>
                    <a:pt x="3999" y="3889"/>
                  </a:lnTo>
                  <a:lnTo>
                    <a:pt x="3963" y="3815"/>
                  </a:lnTo>
                  <a:lnTo>
                    <a:pt x="3852" y="3742"/>
                  </a:lnTo>
                  <a:lnTo>
                    <a:pt x="3742" y="3668"/>
                  </a:lnTo>
                  <a:lnTo>
                    <a:pt x="3376" y="3522"/>
                  </a:lnTo>
                  <a:lnTo>
                    <a:pt x="3192" y="3448"/>
                  </a:lnTo>
                  <a:lnTo>
                    <a:pt x="2972" y="3412"/>
                  </a:lnTo>
                  <a:lnTo>
                    <a:pt x="3412" y="3228"/>
                  </a:lnTo>
                  <a:lnTo>
                    <a:pt x="3816" y="3045"/>
                  </a:lnTo>
                  <a:lnTo>
                    <a:pt x="4256" y="2935"/>
                  </a:lnTo>
                  <a:lnTo>
                    <a:pt x="4696" y="2861"/>
                  </a:lnTo>
                  <a:lnTo>
                    <a:pt x="5136" y="2788"/>
                  </a:lnTo>
                  <a:lnTo>
                    <a:pt x="6494" y="2788"/>
                  </a:lnTo>
                  <a:lnTo>
                    <a:pt x="6567" y="2751"/>
                  </a:lnTo>
                  <a:lnTo>
                    <a:pt x="6567" y="2678"/>
                  </a:lnTo>
                  <a:close/>
                  <a:moveTo>
                    <a:pt x="5100" y="15590"/>
                  </a:moveTo>
                  <a:lnTo>
                    <a:pt x="5246" y="15627"/>
                  </a:lnTo>
                  <a:lnTo>
                    <a:pt x="5503" y="15700"/>
                  </a:lnTo>
                  <a:lnTo>
                    <a:pt x="5393" y="15737"/>
                  </a:lnTo>
                  <a:lnTo>
                    <a:pt x="5320" y="15810"/>
                  </a:lnTo>
                  <a:lnTo>
                    <a:pt x="5246" y="15920"/>
                  </a:lnTo>
                  <a:lnTo>
                    <a:pt x="5246" y="16030"/>
                  </a:lnTo>
                  <a:lnTo>
                    <a:pt x="5210" y="16177"/>
                  </a:lnTo>
                  <a:lnTo>
                    <a:pt x="5246" y="16360"/>
                  </a:lnTo>
                  <a:lnTo>
                    <a:pt x="5246" y="16434"/>
                  </a:lnTo>
                  <a:lnTo>
                    <a:pt x="5283" y="16507"/>
                  </a:lnTo>
                  <a:lnTo>
                    <a:pt x="5356" y="16580"/>
                  </a:lnTo>
                  <a:lnTo>
                    <a:pt x="5430" y="16617"/>
                  </a:lnTo>
                  <a:lnTo>
                    <a:pt x="5540" y="16617"/>
                  </a:lnTo>
                  <a:lnTo>
                    <a:pt x="5870" y="16947"/>
                  </a:lnTo>
                  <a:lnTo>
                    <a:pt x="6237" y="17167"/>
                  </a:lnTo>
                  <a:lnTo>
                    <a:pt x="6567" y="17351"/>
                  </a:lnTo>
                  <a:lnTo>
                    <a:pt x="6750" y="17424"/>
                  </a:lnTo>
                  <a:lnTo>
                    <a:pt x="3449" y="17387"/>
                  </a:lnTo>
                  <a:lnTo>
                    <a:pt x="3596" y="17314"/>
                  </a:lnTo>
                  <a:lnTo>
                    <a:pt x="3926" y="17167"/>
                  </a:lnTo>
                  <a:lnTo>
                    <a:pt x="4256" y="16984"/>
                  </a:lnTo>
                  <a:lnTo>
                    <a:pt x="4476" y="16837"/>
                  </a:lnTo>
                  <a:lnTo>
                    <a:pt x="4696" y="16654"/>
                  </a:lnTo>
                  <a:lnTo>
                    <a:pt x="4770" y="16690"/>
                  </a:lnTo>
                  <a:lnTo>
                    <a:pt x="4880" y="16690"/>
                  </a:lnTo>
                  <a:lnTo>
                    <a:pt x="4953" y="16654"/>
                  </a:lnTo>
                  <a:lnTo>
                    <a:pt x="5026" y="16580"/>
                  </a:lnTo>
                  <a:lnTo>
                    <a:pt x="5136" y="16397"/>
                  </a:lnTo>
                  <a:lnTo>
                    <a:pt x="5210" y="16214"/>
                  </a:lnTo>
                  <a:lnTo>
                    <a:pt x="5173" y="16103"/>
                  </a:lnTo>
                  <a:lnTo>
                    <a:pt x="5100" y="16030"/>
                  </a:lnTo>
                  <a:lnTo>
                    <a:pt x="5063" y="15993"/>
                  </a:lnTo>
                  <a:lnTo>
                    <a:pt x="5100" y="15773"/>
                  </a:lnTo>
                  <a:lnTo>
                    <a:pt x="5100" y="15590"/>
                  </a:lnTo>
                  <a:close/>
                  <a:moveTo>
                    <a:pt x="9795" y="0"/>
                  </a:moveTo>
                  <a:lnTo>
                    <a:pt x="9648" y="74"/>
                  </a:lnTo>
                  <a:lnTo>
                    <a:pt x="9391" y="110"/>
                  </a:lnTo>
                  <a:lnTo>
                    <a:pt x="9171" y="220"/>
                  </a:lnTo>
                  <a:lnTo>
                    <a:pt x="9061" y="294"/>
                  </a:lnTo>
                  <a:lnTo>
                    <a:pt x="8988" y="404"/>
                  </a:lnTo>
                  <a:lnTo>
                    <a:pt x="8951" y="514"/>
                  </a:lnTo>
                  <a:lnTo>
                    <a:pt x="8915" y="661"/>
                  </a:lnTo>
                  <a:lnTo>
                    <a:pt x="8915" y="771"/>
                  </a:lnTo>
                  <a:lnTo>
                    <a:pt x="8915" y="881"/>
                  </a:lnTo>
                  <a:lnTo>
                    <a:pt x="8988" y="1027"/>
                  </a:lnTo>
                  <a:lnTo>
                    <a:pt x="9025" y="1137"/>
                  </a:lnTo>
                  <a:lnTo>
                    <a:pt x="8254" y="2348"/>
                  </a:lnTo>
                  <a:lnTo>
                    <a:pt x="7631" y="2201"/>
                  </a:lnTo>
                  <a:lnTo>
                    <a:pt x="7007" y="2165"/>
                  </a:lnTo>
                  <a:lnTo>
                    <a:pt x="6384" y="2165"/>
                  </a:lnTo>
                  <a:lnTo>
                    <a:pt x="5797" y="2238"/>
                  </a:lnTo>
                  <a:lnTo>
                    <a:pt x="5650" y="2275"/>
                  </a:lnTo>
                  <a:lnTo>
                    <a:pt x="5577" y="2385"/>
                  </a:lnTo>
                  <a:lnTo>
                    <a:pt x="5100" y="2348"/>
                  </a:lnTo>
                  <a:lnTo>
                    <a:pt x="4623" y="2421"/>
                  </a:lnTo>
                  <a:lnTo>
                    <a:pt x="4109" y="2495"/>
                  </a:lnTo>
                  <a:lnTo>
                    <a:pt x="3632" y="2641"/>
                  </a:lnTo>
                  <a:lnTo>
                    <a:pt x="3192" y="2825"/>
                  </a:lnTo>
                  <a:lnTo>
                    <a:pt x="2715" y="3045"/>
                  </a:lnTo>
                  <a:lnTo>
                    <a:pt x="2312" y="3302"/>
                  </a:lnTo>
                  <a:lnTo>
                    <a:pt x="1945" y="3558"/>
                  </a:lnTo>
                  <a:lnTo>
                    <a:pt x="1505" y="3925"/>
                  </a:lnTo>
                  <a:lnTo>
                    <a:pt x="1138" y="4365"/>
                  </a:lnTo>
                  <a:lnTo>
                    <a:pt x="808" y="4806"/>
                  </a:lnTo>
                  <a:lnTo>
                    <a:pt x="551" y="5282"/>
                  </a:lnTo>
                  <a:lnTo>
                    <a:pt x="331" y="5796"/>
                  </a:lnTo>
                  <a:lnTo>
                    <a:pt x="184" y="6346"/>
                  </a:lnTo>
                  <a:lnTo>
                    <a:pt x="74" y="6896"/>
                  </a:lnTo>
                  <a:lnTo>
                    <a:pt x="1" y="7447"/>
                  </a:lnTo>
                  <a:lnTo>
                    <a:pt x="1" y="7997"/>
                  </a:lnTo>
                  <a:lnTo>
                    <a:pt x="38" y="8547"/>
                  </a:lnTo>
                  <a:lnTo>
                    <a:pt x="148" y="9097"/>
                  </a:lnTo>
                  <a:lnTo>
                    <a:pt x="294" y="9648"/>
                  </a:lnTo>
                  <a:lnTo>
                    <a:pt x="478" y="10161"/>
                  </a:lnTo>
                  <a:lnTo>
                    <a:pt x="698" y="10638"/>
                  </a:lnTo>
                  <a:lnTo>
                    <a:pt x="991" y="11115"/>
                  </a:lnTo>
                  <a:lnTo>
                    <a:pt x="1358" y="11555"/>
                  </a:lnTo>
                  <a:lnTo>
                    <a:pt x="1725" y="11958"/>
                  </a:lnTo>
                  <a:lnTo>
                    <a:pt x="2165" y="12325"/>
                  </a:lnTo>
                  <a:lnTo>
                    <a:pt x="2679" y="12655"/>
                  </a:lnTo>
                  <a:lnTo>
                    <a:pt x="3156" y="12912"/>
                  </a:lnTo>
                  <a:lnTo>
                    <a:pt x="3706" y="13132"/>
                  </a:lnTo>
                  <a:lnTo>
                    <a:pt x="4256" y="13279"/>
                  </a:lnTo>
                  <a:lnTo>
                    <a:pt x="4806" y="13389"/>
                  </a:lnTo>
                  <a:lnTo>
                    <a:pt x="5393" y="13462"/>
                  </a:lnTo>
                  <a:lnTo>
                    <a:pt x="5943" y="13462"/>
                  </a:lnTo>
                  <a:lnTo>
                    <a:pt x="6494" y="13426"/>
                  </a:lnTo>
                  <a:lnTo>
                    <a:pt x="7044" y="13352"/>
                  </a:lnTo>
                  <a:lnTo>
                    <a:pt x="7594" y="13206"/>
                  </a:lnTo>
                  <a:lnTo>
                    <a:pt x="8108" y="13022"/>
                  </a:lnTo>
                  <a:lnTo>
                    <a:pt x="8621" y="12802"/>
                  </a:lnTo>
                  <a:lnTo>
                    <a:pt x="9098" y="12509"/>
                  </a:lnTo>
                  <a:lnTo>
                    <a:pt x="9538" y="12215"/>
                  </a:lnTo>
                  <a:lnTo>
                    <a:pt x="10052" y="11775"/>
                  </a:lnTo>
                  <a:lnTo>
                    <a:pt x="10492" y="11262"/>
                  </a:lnTo>
                  <a:lnTo>
                    <a:pt x="10932" y="10711"/>
                  </a:lnTo>
                  <a:lnTo>
                    <a:pt x="11299" y="10161"/>
                  </a:lnTo>
                  <a:lnTo>
                    <a:pt x="11629" y="9538"/>
                  </a:lnTo>
                  <a:lnTo>
                    <a:pt x="11886" y="8914"/>
                  </a:lnTo>
                  <a:lnTo>
                    <a:pt x="12106" y="8290"/>
                  </a:lnTo>
                  <a:lnTo>
                    <a:pt x="12179" y="7924"/>
                  </a:lnTo>
                  <a:lnTo>
                    <a:pt x="12216" y="7593"/>
                  </a:lnTo>
                  <a:lnTo>
                    <a:pt x="12253" y="7080"/>
                  </a:lnTo>
                  <a:lnTo>
                    <a:pt x="12216" y="6603"/>
                  </a:lnTo>
                  <a:lnTo>
                    <a:pt x="12106" y="6126"/>
                  </a:lnTo>
                  <a:lnTo>
                    <a:pt x="11922" y="5649"/>
                  </a:lnTo>
                  <a:lnTo>
                    <a:pt x="11739" y="5172"/>
                  </a:lnTo>
                  <a:lnTo>
                    <a:pt x="11482" y="4732"/>
                  </a:lnTo>
                  <a:lnTo>
                    <a:pt x="11189" y="4329"/>
                  </a:lnTo>
                  <a:lnTo>
                    <a:pt x="10859" y="3962"/>
                  </a:lnTo>
                  <a:lnTo>
                    <a:pt x="10822" y="3852"/>
                  </a:lnTo>
                  <a:lnTo>
                    <a:pt x="10712" y="3815"/>
                  </a:lnTo>
                  <a:lnTo>
                    <a:pt x="10272" y="3375"/>
                  </a:lnTo>
                  <a:lnTo>
                    <a:pt x="10162" y="3302"/>
                  </a:lnTo>
                  <a:lnTo>
                    <a:pt x="9832" y="3082"/>
                  </a:lnTo>
                  <a:lnTo>
                    <a:pt x="9501" y="2861"/>
                  </a:lnTo>
                  <a:lnTo>
                    <a:pt x="9135" y="2678"/>
                  </a:lnTo>
                  <a:lnTo>
                    <a:pt x="8768" y="2531"/>
                  </a:lnTo>
                  <a:lnTo>
                    <a:pt x="8804" y="2458"/>
                  </a:lnTo>
                  <a:lnTo>
                    <a:pt x="8841" y="2421"/>
                  </a:lnTo>
                  <a:lnTo>
                    <a:pt x="8804" y="2348"/>
                  </a:lnTo>
                  <a:lnTo>
                    <a:pt x="9171" y="1871"/>
                  </a:lnTo>
                  <a:lnTo>
                    <a:pt x="9501" y="1394"/>
                  </a:lnTo>
                  <a:lnTo>
                    <a:pt x="9758" y="1394"/>
                  </a:lnTo>
                  <a:lnTo>
                    <a:pt x="9868" y="1358"/>
                  </a:lnTo>
                  <a:lnTo>
                    <a:pt x="9978" y="1284"/>
                  </a:lnTo>
                  <a:lnTo>
                    <a:pt x="10052" y="1211"/>
                  </a:lnTo>
                  <a:lnTo>
                    <a:pt x="10602" y="1468"/>
                  </a:lnTo>
                  <a:lnTo>
                    <a:pt x="11079" y="1798"/>
                  </a:lnTo>
                  <a:lnTo>
                    <a:pt x="11556" y="2128"/>
                  </a:lnTo>
                  <a:lnTo>
                    <a:pt x="11996" y="2531"/>
                  </a:lnTo>
                  <a:lnTo>
                    <a:pt x="12399" y="2972"/>
                  </a:lnTo>
                  <a:lnTo>
                    <a:pt x="12766" y="3412"/>
                  </a:lnTo>
                  <a:lnTo>
                    <a:pt x="13060" y="3925"/>
                  </a:lnTo>
                  <a:lnTo>
                    <a:pt x="13353" y="4439"/>
                  </a:lnTo>
                  <a:lnTo>
                    <a:pt x="13573" y="4989"/>
                  </a:lnTo>
                  <a:lnTo>
                    <a:pt x="13757" y="5539"/>
                  </a:lnTo>
                  <a:lnTo>
                    <a:pt x="13903" y="6126"/>
                  </a:lnTo>
                  <a:lnTo>
                    <a:pt x="14013" y="6713"/>
                  </a:lnTo>
                  <a:lnTo>
                    <a:pt x="14087" y="7300"/>
                  </a:lnTo>
                  <a:lnTo>
                    <a:pt x="14087" y="7887"/>
                  </a:lnTo>
                  <a:lnTo>
                    <a:pt x="14087" y="8510"/>
                  </a:lnTo>
                  <a:lnTo>
                    <a:pt x="14013" y="9097"/>
                  </a:lnTo>
                  <a:lnTo>
                    <a:pt x="13867" y="9758"/>
                  </a:lnTo>
                  <a:lnTo>
                    <a:pt x="13720" y="10381"/>
                  </a:lnTo>
                  <a:lnTo>
                    <a:pt x="13463" y="11005"/>
                  </a:lnTo>
                  <a:lnTo>
                    <a:pt x="13206" y="11592"/>
                  </a:lnTo>
                  <a:lnTo>
                    <a:pt x="12876" y="12179"/>
                  </a:lnTo>
                  <a:lnTo>
                    <a:pt x="12473" y="12692"/>
                  </a:lnTo>
                  <a:lnTo>
                    <a:pt x="12069" y="13206"/>
                  </a:lnTo>
                  <a:lnTo>
                    <a:pt x="11592" y="13683"/>
                  </a:lnTo>
                  <a:lnTo>
                    <a:pt x="11079" y="14049"/>
                  </a:lnTo>
                  <a:lnTo>
                    <a:pt x="10565" y="14416"/>
                  </a:lnTo>
                  <a:lnTo>
                    <a:pt x="9978" y="14710"/>
                  </a:lnTo>
                  <a:lnTo>
                    <a:pt x="9391" y="14966"/>
                  </a:lnTo>
                  <a:lnTo>
                    <a:pt x="8804" y="15150"/>
                  </a:lnTo>
                  <a:lnTo>
                    <a:pt x="8181" y="15260"/>
                  </a:lnTo>
                  <a:lnTo>
                    <a:pt x="7557" y="15333"/>
                  </a:lnTo>
                  <a:lnTo>
                    <a:pt x="6897" y="15370"/>
                  </a:lnTo>
                  <a:lnTo>
                    <a:pt x="6420" y="15333"/>
                  </a:lnTo>
                  <a:lnTo>
                    <a:pt x="5943" y="15296"/>
                  </a:lnTo>
                  <a:lnTo>
                    <a:pt x="5466" y="15186"/>
                  </a:lnTo>
                  <a:lnTo>
                    <a:pt x="5026" y="15076"/>
                  </a:lnTo>
                  <a:lnTo>
                    <a:pt x="4549" y="14893"/>
                  </a:lnTo>
                  <a:lnTo>
                    <a:pt x="4109" y="14673"/>
                  </a:lnTo>
                  <a:lnTo>
                    <a:pt x="3632" y="14453"/>
                  </a:lnTo>
                  <a:lnTo>
                    <a:pt x="3669" y="14416"/>
                  </a:lnTo>
                  <a:lnTo>
                    <a:pt x="3706" y="14343"/>
                  </a:lnTo>
                  <a:lnTo>
                    <a:pt x="3706" y="14269"/>
                  </a:lnTo>
                  <a:lnTo>
                    <a:pt x="3706" y="14196"/>
                  </a:lnTo>
                  <a:lnTo>
                    <a:pt x="3669" y="14123"/>
                  </a:lnTo>
                  <a:lnTo>
                    <a:pt x="3522" y="14013"/>
                  </a:lnTo>
                  <a:lnTo>
                    <a:pt x="3376" y="13939"/>
                  </a:lnTo>
                  <a:lnTo>
                    <a:pt x="3229" y="13903"/>
                  </a:lnTo>
                  <a:lnTo>
                    <a:pt x="3009" y="13903"/>
                  </a:lnTo>
                  <a:lnTo>
                    <a:pt x="2899" y="13939"/>
                  </a:lnTo>
                  <a:lnTo>
                    <a:pt x="2752" y="14013"/>
                  </a:lnTo>
                  <a:lnTo>
                    <a:pt x="2642" y="14123"/>
                  </a:lnTo>
                  <a:lnTo>
                    <a:pt x="2605" y="14269"/>
                  </a:lnTo>
                  <a:lnTo>
                    <a:pt x="2605" y="14416"/>
                  </a:lnTo>
                  <a:lnTo>
                    <a:pt x="2642" y="14563"/>
                  </a:lnTo>
                  <a:lnTo>
                    <a:pt x="2715" y="14710"/>
                  </a:lnTo>
                  <a:lnTo>
                    <a:pt x="2825" y="14820"/>
                  </a:lnTo>
                  <a:lnTo>
                    <a:pt x="2972" y="14856"/>
                  </a:lnTo>
                  <a:lnTo>
                    <a:pt x="3119" y="14893"/>
                  </a:lnTo>
                  <a:lnTo>
                    <a:pt x="3266" y="14856"/>
                  </a:lnTo>
                  <a:lnTo>
                    <a:pt x="3376" y="14746"/>
                  </a:lnTo>
                  <a:lnTo>
                    <a:pt x="3522" y="14856"/>
                  </a:lnTo>
                  <a:lnTo>
                    <a:pt x="4036" y="15150"/>
                  </a:lnTo>
                  <a:lnTo>
                    <a:pt x="4439" y="15333"/>
                  </a:lnTo>
                  <a:lnTo>
                    <a:pt x="4806" y="15480"/>
                  </a:lnTo>
                  <a:lnTo>
                    <a:pt x="4770" y="15553"/>
                  </a:lnTo>
                  <a:lnTo>
                    <a:pt x="4733" y="15590"/>
                  </a:lnTo>
                  <a:lnTo>
                    <a:pt x="4659" y="15810"/>
                  </a:lnTo>
                  <a:lnTo>
                    <a:pt x="4623" y="16030"/>
                  </a:lnTo>
                  <a:lnTo>
                    <a:pt x="4586" y="16470"/>
                  </a:lnTo>
                  <a:lnTo>
                    <a:pt x="3963" y="16654"/>
                  </a:lnTo>
                  <a:lnTo>
                    <a:pt x="3376" y="16910"/>
                  </a:lnTo>
                  <a:lnTo>
                    <a:pt x="2752" y="17167"/>
                  </a:lnTo>
                  <a:lnTo>
                    <a:pt x="2128" y="17387"/>
                  </a:lnTo>
                  <a:lnTo>
                    <a:pt x="2055" y="17424"/>
                  </a:lnTo>
                  <a:lnTo>
                    <a:pt x="2018" y="17497"/>
                  </a:lnTo>
                  <a:lnTo>
                    <a:pt x="1982" y="17571"/>
                  </a:lnTo>
                  <a:lnTo>
                    <a:pt x="1982" y="17644"/>
                  </a:lnTo>
                  <a:lnTo>
                    <a:pt x="2018" y="17717"/>
                  </a:lnTo>
                  <a:lnTo>
                    <a:pt x="2055" y="17791"/>
                  </a:lnTo>
                  <a:lnTo>
                    <a:pt x="2128" y="17828"/>
                  </a:lnTo>
                  <a:lnTo>
                    <a:pt x="2202" y="17864"/>
                  </a:lnTo>
                  <a:lnTo>
                    <a:pt x="8401" y="17901"/>
                  </a:lnTo>
                  <a:lnTo>
                    <a:pt x="8474" y="17901"/>
                  </a:lnTo>
                  <a:lnTo>
                    <a:pt x="8548" y="17864"/>
                  </a:lnTo>
                  <a:lnTo>
                    <a:pt x="8621" y="17791"/>
                  </a:lnTo>
                  <a:lnTo>
                    <a:pt x="8621" y="17717"/>
                  </a:lnTo>
                  <a:lnTo>
                    <a:pt x="8621" y="17644"/>
                  </a:lnTo>
                  <a:lnTo>
                    <a:pt x="8621" y="17571"/>
                  </a:lnTo>
                  <a:lnTo>
                    <a:pt x="8584" y="17497"/>
                  </a:lnTo>
                  <a:lnTo>
                    <a:pt x="8474" y="17424"/>
                  </a:lnTo>
                  <a:lnTo>
                    <a:pt x="8108" y="17277"/>
                  </a:lnTo>
                  <a:lnTo>
                    <a:pt x="7667" y="17167"/>
                  </a:lnTo>
                  <a:lnTo>
                    <a:pt x="7264" y="17057"/>
                  </a:lnTo>
                  <a:lnTo>
                    <a:pt x="6860" y="16947"/>
                  </a:lnTo>
                  <a:lnTo>
                    <a:pt x="6494" y="16764"/>
                  </a:lnTo>
                  <a:lnTo>
                    <a:pt x="6163" y="16544"/>
                  </a:lnTo>
                  <a:lnTo>
                    <a:pt x="5907" y="16324"/>
                  </a:lnTo>
                  <a:lnTo>
                    <a:pt x="5797" y="16214"/>
                  </a:lnTo>
                  <a:lnTo>
                    <a:pt x="5650" y="16140"/>
                  </a:lnTo>
                  <a:lnTo>
                    <a:pt x="5650" y="16103"/>
                  </a:lnTo>
                  <a:lnTo>
                    <a:pt x="5687" y="15920"/>
                  </a:lnTo>
                  <a:lnTo>
                    <a:pt x="5650" y="15737"/>
                  </a:lnTo>
                  <a:lnTo>
                    <a:pt x="6127" y="15810"/>
                  </a:lnTo>
                  <a:lnTo>
                    <a:pt x="6640" y="15847"/>
                  </a:lnTo>
                  <a:lnTo>
                    <a:pt x="7631" y="15847"/>
                  </a:lnTo>
                  <a:lnTo>
                    <a:pt x="8218" y="15773"/>
                  </a:lnTo>
                  <a:lnTo>
                    <a:pt x="8841" y="15627"/>
                  </a:lnTo>
                  <a:lnTo>
                    <a:pt x="9428" y="15480"/>
                  </a:lnTo>
                  <a:lnTo>
                    <a:pt x="10015" y="15260"/>
                  </a:lnTo>
                  <a:lnTo>
                    <a:pt x="10565" y="14966"/>
                  </a:lnTo>
                  <a:lnTo>
                    <a:pt x="11079" y="14673"/>
                  </a:lnTo>
                  <a:lnTo>
                    <a:pt x="11592" y="14306"/>
                  </a:lnTo>
                  <a:lnTo>
                    <a:pt x="12069" y="13903"/>
                  </a:lnTo>
                  <a:lnTo>
                    <a:pt x="12509" y="13462"/>
                  </a:lnTo>
                  <a:lnTo>
                    <a:pt x="12913" y="12986"/>
                  </a:lnTo>
                  <a:lnTo>
                    <a:pt x="13280" y="12472"/>
                  </a:lnTo>
                  <a:lnTo>
                    <a:pt x="13573" y="11922"/>
                  </a:lnTo>
                  <a:lnTo>
                    <a:pt x="13867" y="11372"/>
                  </a:lnTo>
                  <a:lnTo>
                    <a:pt x="14087" y="10785"/>
                  </a:lnTo>
                  <a:lnTo>
                    <a:pt x="14307" y="10198"/>
                  </a:lnTo>
                  <a:lnTo>
                    <a:pt x="14417" y="9574"/>
                  </a:lnTo>
                  <a:lnTo>
                    <a:pt x="14527" y="8951"/>
                  </a:lnTo>
                  <a:lnTo>
                    <a:pt x="14600" y="8327"/>
                  </a:lnTo>
                  <a:lnTo>
                    <a:pt x="14600" y="7703"/>
                  </a:lnTo>
                  <a:lnTo>
                    <a:pt x="14564" y="7080"/>
                  </a:lnTo>
                  <a:lnTo>
                    <a:pt x="14490" y="6456"/>
                  </a:lnTo>
                  <a:lnTo>
                    <a:pt x="14380" y="5833"/>
                  </a:lnTo>
                  <a:lnTo>
                    <a:pt x="14197" y="5209"/>
                  </a:lnTo>
                  <a:lnTo>
                    <a:pt x="13977" y="4622"/>
                  </a:lnTo>
                  <a:lnTo>
                    <a:pt x="13720" y="3999"/>
                  </a:lnTo>
                  <a:lnTo>
                    <a:pt x="13353" y="3412"/>
                  </a:lnTo>
                  <a:lnTo>
                    <a:pt x="12986" y="2861"/>
                  </a:lnTo>
                  <a:lnTo>
                    <a:pt x="12509" y="2311"/>
                  </a:lnTo>
                  <a:lnTo>
                    <a:pt x="12032" y="1834"/>
                  </a:lnTo>
                  <a:lnTo>
                    <a:pt x="11482" y="1394"/>
                  </a:lnTo>
                  <a:lnTo>
                    <a:pt x="10895" y="1027"/>
                  </a:lnTo>
                  <a:lnTo>
                    <a:pt x="10602" y="881"/>
                  </a:lnTo>
                  <a:lnTo>
                    <a:pt x="10272" y="734"/>
                  </a:lnTo>
                  <a:lnTo>
                    <a:pt x="10308" y="587"/>
                  </a:lnTo>
                  <a:lnTo>
                    <a:pt x="10308" y="441"/>
                  </a:lnTo>
                  <a:lnTo>
                    <a:pt x="10272" y="294"/>
                  </a:lnTo>
                  <a:lnTo>
                    <a:pt x="10198" y="147"/>
                  </a:lnTo>
                  <a:lnTo>
                    <a:pt x="10088" y="74"/>
                  </a:lnTo>
                  <a:lnTo>
                    <a:pt x="994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4" name="Google Shape;334;p6"/>
            <p:cNvSpPr/>
            <p:nvPr/>
          </p:nvSpPr>
          <p:spPr>
            <a:xfrm>
              <a:off x="6071400" y="1791425"/>
              <a:ext cx="402625" cy="375100"/>
            </a:xfrm>
            <a:custGeom>
              <a:avLst/>
              <a:gdLst/>
              <a:ahLst/>
              <a:cxnLst/>
              <a:rect l="l" t="t" r="r" b="b"/>
              <a:pathLst>
                <a:path w="16105" h="15004" extrusionOk="0">
                  <a:moveTo>
                    <a:pt x="13170" y="587"/>
                  </a:moveTo>
                  <a:lnTo>
                    <a:pt x="13206" y="624"/>
                  </a:lnTo>
                  <a:lnTo>
                    <a:pt x="13280" y="661"/>
                  </a:lnTo>
                  <a:lnTo>
                    <a:pt x="13353" y="697"/>
                  </a:lnTo>
                  <a:lnTo>
                    <a:pt x="13610" y="771"/>
                  </a:lnTo>
                  <a:lnTo>
                    <a:pt x="13830" y="844"/>
                  </a:lnTo>
                  <a:lnTo>
                    <a:pt x="14013" y="954"/>
                  </a:lnTo>
                  <a:lnTo>
                    <a:pt x="14160" y="1174"/>
                  </a:lnTo>
                  <a:lnTo>
                    <a:pt x="14307" y="1394"/>
                  </a:lnTo>
                  <a:lnTo>
                    <a:pt x="14343" y="1651"/>
                  </a:lnTo>
                  <a:lnTo>
                    <a:pt x="14307" y="1908"/>
                  </a:lnTo>
                  <a:lnTo>
                    <a:pt x="14233" y="2128"/>
                  </a:lnTo>
                  <a:lnTo>
                    <a:pt x="14087" y="2348"/>
                  </a:lnTo>
                  <a:lnTo>
                    <a:pt x="13903" y="2531"/>
                  </a:lnTo>
                  <a:lnTo>
                    <a:pt x="13683" y="2678"/>
                  </a:lnTo>
                  <a:lnTo>
                    <a:pt x="13463" y="2788"/>
                  </a:lnTo>
                  <a:lnTo>
                    <a:pt x="13170" y="2825"/>
                  </a:lnTo>
                  <a:lnTo>
                    <a:pt x="12840" y="2788"/>
                  </a:lnTo>
                  <a:lnTo>
                    <a:pt x="12656" y="2751"/>
                  </a:lnTo>
                  <a:lnTo>
                    <a:pt x="12546" y="2715"/>
                  </a:lnTo>
                  <a:lnTo>
                    <a:pt x="12436" y="2641"/>
                  </a:lnTo>
                  <a:lnTo>
                    <a:pt x="12363" y="2495"/>
                  </a:lnTo>
                  <a:lnTo>
                    <a:pt x="12289" y="2495"/>
                  </a:lnTo>
                  <a:lnTo>
                    <a:pt x="12253" y="2275"/>
                  </a:lnTo>
                  <a:lnTo>
                    <a:pt x="12253" y="2054"/>
                  </a:lnTo>
                  <a:lnTo>
                    <a:pt x="12253" y="1871"/>
                  </a:lnTo>
                  <a:lnTo>
                    <a:pt x="12289" y="1724"/>
                  </a:lnTo>
                  <a:lnTo>
                    <a:pt x="12399" y="1394"/>
                  </a:lnTo>
                  <a:lnTo>
                    <a:pt x="12583" y="1064"/>
                  </a:lnTo>
                  <a:lnTo>
                    <a:pt x="12840" y="807"/>
                  </a:lnTo>
                  <a:lnTo>
                    <a:pt x="12986" y="697"/>
                  </a:lnTo>
                  <a:lnTo>
                    <a:pt x="13170" y="587"/>
                  </a:lnTo>
                  <a:close/>
                  <a:moveTo>
                    <a:pt x="9061" y="3338"/>
                  </a:moveTo>
                  <a:lnTo>
                    <a:pt x="9245" y="3412"/>
                  </a:lnTo>
                  <a:lnTo>
                    <a:pt x="9245" y="3448"/>
                  </a:lnTo>
                  <a:lnTo>
                    <a:pt x="9171" y="3632"/>
                  </a:lnTo>
                  <a:lnTo>
                    <a:pt x="9171" y="3668"/>
                  </a:lnTo>
                  <a:lnTo>
                    <a:pt x="9135" y="3632"/>
                  </a:lnTo>
                  <a:lnTo>
                    <a:pt x="9061" y="3522"/>
                  </a:lnTo>
                  <a:lnTo>
                    <a:pt x="8988" y="3448"/>
                  </a:lnTo>
                  <a:lnTo>
                    <a:pt x="8988" y="3412"/>
                  </a:lnTo>
                  <a:lnTo>
                    <a:pt x="8988" y="3375"/>
                  </a:lnTo>
                  <a:lnTo>
                    <a:pt x="9061" y="3338"/>
                  </a:lnTo>
                  <a:close/>
                  <a:moveTo>
                    <a:pt x="14123" y="440"/>
                  </a:moveTo>
                  <a:lnTo>
                    <a:pt x="14233" y="477"/>
                  </a:lnTo>
                  <a:lnTo>
                    <a:pt x="14307" y="587"/>
                  </a:lnTo>
                  <a:lnTo>
                    <a:pt x="14417" y="661"/>
                  </a:lnTo>
                  <a:lnTo>
                    <a:pt x="14454" y="807"/>
                  </a:lnTo>
                  <a:lnTo>
                    <a:pt x="14527" y="807"/>
                  </a:lnTo>
                  <a:lnTo>
                    <a:pt x="14490" y="624"/>
                  </a:lnTo>
                  <a:lnTo>
                    <a:pt x="14454" y="477"/>
                  </a:lnTo>
                  <a:lnTo>
                    <a:pt x="14600" y="551"/>
                  </a:lnTo>
                  <a:lnTo>
                    <a:pt x="14784" y="624"/>
                  </a:lnTo>
                  <a:lnTo>
                    <a:pt x="14967" y="771"/>
                  </a:lnTo>
                  <a:lnTo>
                    <a:pt x="15114" y="881"/>
                  </a:lnTo>
                  <a:lnTo>
                    <a:pt x="15224" y="1064"/>
                  </a:lnTo>
                  <a:lnTo>
                    <a:pt x="15334" y="1211"/>
                  </a:lnTo>
                  <a:lnTo>
                    <a:pt x="15444" y="1578"/>
                  </a:lnTo>
                  <a:lnTo>
                    <a:pt x="15554" y="1944"/>
                  </a:lnTo>
                  <a:lnTo>
                    <a:pt x="15627" y="2385"/>
                  </a:lnTo>
                  <a:lnTo>
                    <a:pt x="15664" y="2568"/>
                  </a:lnTo>
                  <a:lnTo>
                    <a:pt x="15627" y="2788"/>
                  </a:lnTo>
                  <a:lnTo>
                    <a:pt x="15591" y="2972"/>
                  </a:lnTo>
                  <a:lnTo>
                    <a:pt x="15481" y="3118"/>
                  </a:lnTo>
                  <a:lnTo>
                    <a:pt x="15187" y="3412"/>
                  </a:lnTo>
                  <a:lnTo>
                    <a:pt x="14930" y="3595"/>
                  </a:lnTo>
                  <a:lnTo>
                    <a:pt x="14600" y="3705"/>
                  </a:lnTo>
                  <a:lnTo>
                    <a:pt x="14270" y="3779"/>
                  </a:lnTo>
                  <a:lnTo>
                    <a:pt x="13940" y="3815"/>
                  </a:lnTo>
                  <a:lnTo>
                    <a:pt x="13720" y="3779"/>
                  </a:lnTo>
                  <a:lnTo>
                    <a:pt x="13500" y="3742"/>
                  </a:lnTo>
                  <a:lnTo>
                    <a:pt x="13316" y="3668"/>
                  </a:lnTo>
                  <a:lnTo>
                    <a:pt x="13133" y="3595"/>
                  </a:lnTo>
                  <a:lnTo>
                    <a:pt x="12950" y="3485"/>
                  </a:lnTo>
                  <a:lnTo>
                    <a:pt x="12803" y="3338"/>
                  </a:lnTo>
                  <a:lnTo>
                    <a:pt x="12656" y="3192"/>
                  </a:lnTo>
                  <a:lnTo>
                    <a:pt x="12546" y="3045"/>
                  </a:lnTo>
                  <a:lnTo>
                    <a:pt x="12840" y="3118"/>
                  </a:lnTo>
                  <a:lnTo>
                    <a:pt x="13133" y="3155"/>
                  </a:lnTo>
                  <a:lnTo>
                    <a:pt x="13426" y="3118"/>
                  </a:lnTo>
                  <a:lnTo>
                    <a:pt x="13720" y="3045"/>
                  </a:lnTo>
                  <a:lnTo>
                    <a:pt x="13977" y="2935"/>
                  </a:lnTo>
                  <a:lnTo>
                    <a:pt x="14233" y="2751"/>
                  </a:lnTo>
                  <a:lnTo>
                    <a:pt x="14417" y="2495"/>
                  </a:lnTo>
                  <a:lnTo>
                    <a:pt x="14600" y="2238"/>
                  </a:lnTo>
                  <a:lnTo>
                    <a:pt x="14674" y="1981"/>
                  </a:lnTo>
                  <a:lnTo>
                    <a:pt x="14710" y="1724"/>
                  </a:lnTo>
                  <a:lnTo>
                    <a:pt x="14674" y="1468"/>
                  </a:lnTo>
                  <a:lnTo>
                    <a:pt x="14600" y="1211"/>
                  </a:lnTo>
                  <a:lnTo>
                    <a:pt x="14490" y="991"/>
                  </a:lnTo>
                  <a:lnTo>
                    <a:pt x="14343" y="771"/>
                  </a:lnTo>
                  <a:lnTo>
                    <a:pt x="14160" y="587"/>
                  </a:lnTo>
                  <a:lnTo>
                    <a:pt x="13940" y="440"/>
                  </a:lnTo>
                  <a:close/>
                  <a:moveTo>
                    <a:pt x="13757" y="0"/>
                  </a:moveTo>
                  <a:lnTo>
                    <a:pt x="13610" y="74"/>
                  </a:lnTo>
                  <a:lnTo>
                    <a:pt x="13353" y="110"/>
                  </a:lnTo>
                  <a:lnTo>
                    <a:pt x="13133" y="147"/>
                  </a:lnTo>
                  <a:lnTo>
                    <a:pt x="12913" y="257"/>
                  </a:lnTo>
                  <a:lnTo>
                    <a:pt x="12729" y="404"/>
                  </a:lnTo>
                  <a:lnTo>
                    <a:pt x="12509" y="551"/>
                  </a:lnTo>
                  <a:lnTo>
                    <a:pt x="12363" y="734"/>
                  </a:lnTo>
                  <a:lnTo>
                    <a:pt x="12216" y="917"/>
                  </a:lnTo>
                  <a:lnTo>
                    <a:pt x="12069" y="1137"/>
                  </a:lnTo>
                  <a:lnTo>
                    <a:pt x="11996" y="1321"/>
                  </a:lnTo>
                  <a:lnTo>
                    <a:pt x="11922" y="1578"/>
                  </a:lnTo>
                  <a:lnTo>
                    <a:pt x="11849" y="1798"/>
                  </a:lnTo>
                  <a:lnTo>
                    <a:pt x="11849" y="2054"/>
                  </a:lnTo>
                  <a:lnTo>
                    <a:pt x="11849" y="2275"/>
                  </a:lnTo>
                  <a:lnTo>
                    <a:pt x="11886" y="2531"/>
                  </a:lnTo>
                  <a:lnTo>
                    <a:pt x="11959" y="2751"/>
                  </a:lnTo>
                  <a:lnTo>
                    <a:pt x="12033" y="2972"/>
                  </a:lnTo>
                  <a:lnTo>
                    <a:pt x="12143" y="3192"/>
                  </a:lnTo>
                  <a:lnTo>
                    <a:pt x="12253" y="3375"/>
                  </a:lnTo>
                  <a:lnTo>
                    <a:pt x="12399" y="3558"/>
                  </a:lnTo>
                  <a:lnTo>
                    <a:pt x="12583" y="3705"/>
                  </a:lnTo>
                  <a:lnTo>
                    <a:pt x="12766" y="3852"/>
                  </a:lnTo>
                  <a:lnTo>
                    <a:pt x="12986" y="3999"/>
                  </a:lnTo>
                  <a:lnTo>
                    <a:pt x="13206" y="4072"/>
                  </a:lnTo>
                  <a:lnTo>
                    <a:pt x="13426" y="4145"/>
                  </a:lnTo>
                  <a:lnTo>
                    <a:pt x="13683" y="4219"/>
                  </a:lnTo>
                  <a:lnTo>
                    <a:pt x="14123" y="4219"/>
                  </a:lnTo>
                  <a:lnTo>
                    <a:pt x="14564" y="4145"/>
                  </a:lnTo>
                  <a:lnTo>
                    <a:pt x="15004" y="3999"/>
                  </a:lnTo>
                  <a:lnTo>
                    <a:pt x="15371" y="3779"/>
                  </a:lnTo>
                  <a:lnTo>
                    <a:pt x="15591" y="3632"/>
                  </a:lnTo>
                  <a:lnTo>
                    <a:pt x="15737" y="3448"/>
                  </a:lnTo>
                  <a:lnTo>
                    <a:pt x="15884" y="3265"/>
                  </a:lnTo>
                  <a:lnTo>
                    <a:pt x="15994" y="3045"/>
                  </a:lnTo>
                  <a:lnTo>
                    <a:pt x="16067" y="2788"/>
                  </a:lnTo>
                  <a:lnTo>
                    <a:pt x="16104" y="2495"/>
                  </a:lnTo>
                  <a:lnTo>
                    <a:pt x="16067" y="2238"/>
                  </a:lnTo>
                  <a:lnTo>
                    <a:pt x="15994" y="1981"/>
                  </a:lnTo>
                  <a:lnTo>
                    <a:pt x="15884" y="1431"/>
                  </a:lnTo>
                  <a:lnTo>
                    <a:pt x="15774" y="1174"/>
                  </a:lnTo>
                  <a:lnTo>
                    <a:pt x="15664" y="954"/>
                  </a:lnTo>
                  <a:lnTo>
                    <a:pt x="15517" y="734"/>
                  </a:lnTo>
                  <a:lnTo>
                    <a:pt x="15371" y="551"/>
                  </a:lnTo>
                  <a:lnTo>
                    <a:pt x="15150" y="367"/>
                  </a:lnTo>
                  <a:lnTo>
                    <a:pt x="14930" y="220"/>
                  </a:lnTo>
                  <a:lnTo>
                    <a:pt x="14637" y="74"/>
                  </a:lnTo>
                  <a:lnTo>
                    <a:pt x="14270" y="0"/>
                  </a:lnTo>
                  <a:close/>
                  <a:moveTo>
                    <a:pt x="11115" y="4549"/>
                  </a:moveTo>
                  <a:lnTo>
                    <a:pt x="11446" y="4842"/>
                  </a:lnTo>
                  <a:lnTo>
                    <a:pt x="11299" y="4952"/>
                  </a:lnTo>
                  <a:lnTo>
                    <a:pt x="11115" y="4916"/>
                  </a:lnTo>
                  <a:lnTo>
                    <a:pt x="10932" y="4916"/>
                  </a:lnTo>
                  <a:lnTo>
                    <a:pt x="10639" y="4952"/>
                  </a:lnTo>
                  <a:lnTo>
                    <a:pt x="10859" y="4732"/>
                  </a:lnTo>
                  <a:lnTo>
                    <a:pt x="11115" y="4549"/>
                  </a:lnTo>
                  <a:close/>
                  <a:moveTo>
                    <a:pt x="6860" y="3632"/>
                  </a:moveTo>
                  <a:lnTo>
                    <a:pt x="7007" y="3668"/>
                  </a:lnTo>
                  <a:lnTo>
                    <a:pt x="7044" y="3705"/>
                  </a:lnTo>
                  <a:lnTo>
                    <a:pt x="7044" y="3742"/>
                  </a:lnTo>
                  <a:lnTo>
                    <a:pt x="7044" y="3779"/>
                  </a:lnTo>
                  <a:lnTo>
                    <a:pt x="7080" y="3852"/>
                  </a:lnTo>
                  <a:lnTo>
                    <a:pt x="7191" y="3889"/>
                  </a:lnTo>
                  <a:lnTo>
                    <a:pt x="7374" y="3889"/>
                  </a:lnTo>
                  <a:lnTo>
                    <a:pt x="7411" y="3925"/>
                  </a:lnTo>
                  <a:lnTo>
                    <a:pt x="7447" y="4035"/>
                  </a:lnTo>
                  <a:lnTo>
                    <a:pt x="7484" y="4145"/>
                  </a:lnTo>
                  <a:lnTo>
                    <a:pt x="7484" y="4255"/>
                  </a:lnTo>
                  <a:lnTo>
                    <a:pt x="7447" y="4512"/>
                  </a:lnTo>
                  <a:lnTo>
                    <a:pt x="7374" y="4769"/>
                  </a:lnTo>
                  <a:lnTo>
                    <a:pt x="7227" y="5026"/>
                  </a:lnTo>
                  <a:lnTo>
                    <a:pt x="7154" y="5136"/>
                  </a:lnTo>
                  <a:lnTo>
                    <a:pt x="7044" y="5209"/>
                  </a:lnTo>
                  <a:lnTo>
                    <a:pt x="6934" y="5246"/>
                  </a:lnTo>
                  <a:lnTo>
                    <a:pt x="6787" y="5246"/>
                  </a:lnTo>
                  <a:lnTo>
                    <a:pt x="6787" y="4989"/>
                  </a:lnTo>
                  <a:lnTo>
                    <a:pt x="6750" y="4769"/>
                  </a:lnTo>
                  <a:lnTo>
                    <a:pt x="6640" y="4549"/>
                  </a:lnTo>
                  <a:lnTo>
                    <a:pt x="6494" y="4329"/>
                  </a:lnTo>
                  <a:lnTo>
                    <a:pt x="6310" y="4145"/>
                  </a:lnTo>
                  <a:lnTo>
                    <a:pt x="6090" y="4035"/>
                  </a:lnTo>
                  <a:lnTo>
                    <a:pt x="6090" y="3925"/>
                  </a:lnTo>
                  <a:lnTo>
                    <a:pt x="6163" y="3852"/>
                  </a:lnTo>
                  <a:lnTo>
                    <a:pt x="6237" y="3779"/>
                  </a:lnTo>
                  <a:lnTo>
                    <a:pt x="6347" y="3742"/>
                  </a:lnTo>
                  <a:lnTo>
                    <a:pt x="6567" y="3705"/>
                  </a:lnTo>
                  <a:lnTo>
                    <a:pt x="6860" y="3632"/>
                  </a:lnTo>
                  <a:close/>
                  <a:moveTo>
                    <a:pt x="6530" y="3192"/>
                  </a:moveTo>
                  <a:lnTo>
                    <a:pt x="6494" y="3228"/>
                  </a:lnTo>
                  <a:lnTo>
                    <a:pt x="6457" y="3302"/>
                  </a:lnTo>
                  <a:lnTo>
                    <a:pt x="6457" y="3338"/>
                  </a:lnTo>
                  <a:lnTo>
                    <a:pt x="6457" y="3412"/>
                  </a:lnTo>
                  <a:lnTo>
                    <a:pt x="6200" y="3485"/>
                  </a:lnTo>
                  <a:lnTo>
                    <a:pt x="5980" y="3558"/>
                  </a:lnTo>
                  <a:lnTo>
                    <a:pt x="5797" y="3742"/>
                  </a:lnTo>
                  <a:lnTo>
                    <a:pt x="5760" y="3815"/>
                  </a:lnTo>
                  <a:lnTo>
                    <a:pt x="5687" y="3925"/>
                  </a:lnTo>
                  <a:lnTo>
                    <a:pt x="5687" y="4035"/>
                  </a:lnTo>
                  <a:lnTo>
                    <a:pt x="5687" y="4072"/>
                  </a:lnTo>
                  <a:lnTo>
                    <a:pt x="5797" y="4219"/>
                  </a:lnTo>
                  <a:lnTo>
                    <a:pt x="5907" y="4292"/>
                  </a:lnTo>
                  <a:lnTo>
                    <a:pt x="6053" y="4365"/>
                  </a:lnTo>
                  <a:lnTo>
                    <a:pt x="6163" y="4439"/>
                  </a:lnTo>
                  <a:lnTo>
                    <a:pt x="6274" y="4512"/>
                  </a:lnTo>
                  <a:lnTo>
                    <a:pt x="6347" y="4622"/>
                  </a:lnTo>
                  <a:lnTo>
                    <a:pt x="6420" y="4769"/>
                  </a:lnTo>
                  <a:lnTo>
                    <a:pt x="6494" y="5026"/>
                  </a:lnTo>
                  <a:lnTo>
                    <a:pt x="6457" y="5282"/>
                  </a:lnTo>
                  <a:lnTo>
                    <a:pt x="6494" y="5392"/>
                  </a:lnTo>
                  <a:lnTo>
                    <a:pt x="6530" y="5466"/>
                  </a:lnTo>
                  <a:lnTo>
                    <a:pt x="6750" y="5539"/>
                  </a:lnTo>
                  <a:lnTo>
                    <a:pt x="6934" y="5539"/>
                  </a:lnTo>
                  <a:lnTo>
                    <a:pt x="7117" y="5503"/>
                  </a:lnTo>
                  <a:lnTo>
                    <a:pt x="7264" y="5429"/>
                  </a:lnTo>
                  <a:lnTo>
                    <a:pt x="7411" y="5282"/>
                  </a:lnTo>
                  <a:lnTo>
                    <a:pt x="7521" y="5136"/>
                  </a:lnTo>
                  <a:lnTo>
                    <a:pt x="7631" y="4952"/>
                  </a:lnTo>
                  <a:lnTo>
                    <a:pt x="7704" y="4769"/>
                  </a:lnTo>
                  <a:lnTo>
                    <a:pt x="7741" y="4585"/>
                  </a:lnTo>
                  <a:lnTo>
                    <a:pt x="7777" y="4365"/>
                  </a:lnTo>
                  <a:lnTo>
                    <a:pt x="7777" y="4145"/>
                  </a:lnTo>
                  <a:lnTo>
                    <a:pt x="7777" y="3925"/>
                  </a:lnTo>
                  <a:lnTo>
                    <a:pt x="7704" y="3779"/>
                  </a:lnTo>
                  <a:lnTo>
                    <a:pt x="7631" y="3668"/>
                  </a:lnTo>
                  <a:lnTo>
                    <a:pt x="7484" y="3595"/>
                  </a:lnTo>
                  <a:lnTo>
                    <a:pt x="7337" y="3595"/>
                  </a:lnTo>
                  <a:lnTo>
                    <a:pt x="7301" y="3485"/>
                  </a:lnTo>
                  <a:lnTo>
                    <a:pt x="7227" y="3448"/>
                  </a:lnTo>
                  <a:lnTo>
                    <a:pt x="7044" y="3375"/>
                  </a:lnTo>
                  <a:lnTo>
                    <a:pt x="6824" y="3302"/>
                  </a:lnTo>
                  <a:lnTo>
                    <a:pt x="6677" y="3228"/>
                  </a:lnTo>
                  <a:lnTo>
                    <a:pt x="6567" y="3192"/>
                  </a:lnTo>
                  <a:close/>
                  <a:moveTo>
                    <a:pt x="11739" y="5136"/>
                  </a:moveTo>
                  <a:lnTo>
                    <a:pt x="12179" y="5686"/>
                  </a:lnTo>
                  <a:lnTo>
                    <a:pt x="11776" y="5796"/>
                  </a:lnTo>
                  <a:lnTo>
                    <a:pt x="11409" y="6016"/>
                  </a:lnTo>
                  <a:lnTo>
                    <a:pt x="11042" y="6236"/>
                  </a:lnTo>
                  <a:lnTo>
                    <a:pt x="10895" y="6383"/>
                  </a:lnTo>
                  <a:lnTo>
                    <a:pt x="10785" y="6566"/>
                  </a:lnTo>
                  <a:lnTo>
                    <a:pt x="10749" y="6640"/>
                  </a:lnTo>
                  <a:lnTo>
                    <a:pt x="10785" y="6676"/>
                  </a:lnTo>
                  <a:lnTo>
                    <a:pt x="10859" y="6713"/>
                  </a:lnTo>
                  <a:lnTo>
                    <a:pt x="10932" y="6713"/>
                  </a:lnTo>
                  <a:lnTo>
                    <a:pt x="11262" y="6493"/>
                  </a:lnTo>
                  <a:lnTo>
                    <a:pt x="11556" y="6310"/>
                  </a:lnTo>
                  <a:lnTo>
                    <a:pt x="11849" y="6199"/>
                  </a:lnTo>
                  <a:lnTo>
                    <a:pt x="12143" y="6089"/>
                  </a:lnTo>
                  <a:lnTo>
                    <a:pt x="12253" y="6053"/>
                  </a:lnTo>
                  <a:lnTo>
                    <a:pt x="12363" y="6016"/>
                  </a:lnTo>
                  <a:lnTo>
                    <a:pt x="12399" y="5979"/>
                  </a:lnTo>
                  <a:lnTo>
                    <a:pt x="12619" y="6456"/>
                  </a:lnTo>
                  <a:lnTo>
                    <a:pt x="12840" y="6896"/>
                  </a:lnTo>
                  <a:lnTo>
                    <a:pt x="12803" y="6933"/>
                  </a:lnTo>
                  <a:lnTo>
                    <a:pt x="12326" y="7043"/>
                  </a:lnTo>
                  <a:lnTo>
                    <a:pt x="11812" y="7117"/>
                  </a:lnTo>
                  <a:lnTo>
                    <a:pt x="11299" y="7117"/>
                  </a:lnTo>
                  <a:lnTo>
                    <a:pt x="10749" y="7080"/>
                  </a:lnTo>
                  <a:lnTo>
                    <a:pt x="10675" y="7117"/>
                  </a:lnTo>
                  <a:lnTo>
                    <a:pt x="10639" y="7153"/>
                  </a:lnTo>
                  <a:lnTo>
                    <a:pt x="10639" y="7227"/>
                  </a:lnTo>
                  <a:lnTo>
                    <a:pt x="10712" y="7300"/>
                  </a:lnTo>
                  <a:lnTo>
                    <a:pt x="10932" y="7373"/>
                  </a:lnTo>
                  <a:lnTo>
                    <a:pt x="11189" y="7447"/>
                  </a:lnTo>
                  <a:lnTo>
                    <a:pt x="11702" y="7483"/>
                  </a:lnTo>
                  <a:lnTo>
                    <a:pt x="11959" y="7483"/>
                  </a:lnTo>
                  <a:lnTo>
                    <a:pt x="12216" y="7447"/>
                  </a:lnTo>
                  <a:lnTo>
                    <a:pt x="12583" y="7373"/>
                  </a:lnTo>
                  <a:lnTo>
                    <a:pt x="12693" y="7373"/>
                  </a:lnTo>
                  <a:lnTo>
                    <a:pt x="12766" y="7337"/>
                  </a:lnTo>
                  <a:lnTo>
                    <a:pt x="12803" y="7410"/>
                  </a:lnTo>
                  <a:lnTo>
                    <a:pt x="12840" y="7447"/>
                  </a:lnTo>
                  <a:lnTo>
                    <a:pt x="12876" y="7483"/>
                  </a:lnTo>
                  <a:lnTo>
                    <a:pt x="12986" y="7520"/>
                  </a:lnTo>
                  <a:lnTo>
                    <a:pt x="13023" y="7777"/>
                  </a:lnTo>
                  <a:lnTo>
                    <a:pt x="13060" y="8070"/>
                  </a:lnTo>
                  <a:lnTo>
                    <a:pt x="12986" y="8107"/>
                  </a:lnTo>
                  <a:lnTo>
                    <a:pt x="12693" y="7997"/>
                  </a:lnTo>
                  <a:lnTo>
                    <a:pt x="12473" y="7887"/>
                  </a:lnTo>
                  <a:lnTo>
                    <a:pt x="12253" y="7777"/>
                  </a:lnTo>
                  <a:lnTo>
                    <a:pt x="11886" y="7777"/>
                  </a:lnTo>
                  <a:lnTo>
                    <a:pt x="11776" y="7813"/>
                  </a:lnTo>
                  <a:lnTo>
                    <a:pt x="11226" y="7777"/>
                  </a:lnTo>
                  <a:lnTo>
                    <a:pt x="10895" y="7740"/>
                  </a:lnTo>
                  <a:lnTo>
                    <a:pt x="10749" y="7740"/>
                  </a:lnTo>
                  <a:lnTo>
                    <a:pt x="10675" y="7703"/>
                  </a:lnTo>
                  <a:lnTo>
                    <a:pt x="10565" y="7483"/>
                  </a:lnTo>
                  <a:lnTo>
                    <a:pt x="10529" y="7483"/>
                  </a:lnTo>
                  <a:lnTo>
                    <a:pt x="10529" y="7520"/>
                  </a:lnTo>
                  <a:lnTo>
                    <a:pt x="10529" y="7887"/>
                  </a:lnTo>
                  <a:lnTo>
                    <a:pt x="10529" y="7960"/>
                  </a:lnTo>
                  <a:lnTo>
                    <a:pt x="10602" y="7997"/>
                  </a:lnTo>
                  <a:lnTo>
                    <a:pt x="11042" y="8107"/>
                  </a:lnTo>
                  <a:lnTo>
                    <a:pt x="11482" y="8144"/>
                  </a:lnTo>
                  <a:lnTo>
                    <a:pt x="11482" y="8327"/>
                  </a:lnTo>
                  <a:lnTo>
                    <a:pt x="11519" y="8474"/>
                  </a:lnTo>
                  <a:lnTo>
                    <a:pt x="11592" y="8547"/>
                  </a:lnTo>
                  <a:lnTo>
                    <a:pt x="11629" y="8584"/>
                  </a:lnTo>
                  <a:lnTo>
                    <a:pt x="11776" y="8657"/>
                  </a:lnTo>
                  <a:lnTo>
                    <a:pt x="11959" y="8767"/>
                  </a:lnTo>
                  <a:lnTo>
                    <a:pt x="11409" y="8657"/>
                  </a:lnTo>
                  <a:lnTo>
                    <a:pt x="10969" y="8474"/>
                  </a:lnTo>
                  <a:lnTo>
                    <a:pt x="10712" y="8437"/>
                  </a:lnTo>
                  <a:lnTo>
                    <a:pt x="10455" y="8400"/>
                  </a:lnTo>
                  <a:lnTo>
                    <a:pt x="10198" y="8217"/>
                  </a:lnTo>
                  <a:lnTo>
                    <a:pt x="10052" y="8180"/>
                  </a:lnTo>
                  <a:lnTo>
                    <a:pt x="9942" y="8144"/>
                  </a:lnTo>
                  <a:lnTo>
                    <a:pt x="9722" y="8180"/>
                  </a:lnTo>
                  <a:lnTo>
                    <a:pt x="9575" y="8254"/>
                  </a:lnTo>
                  <a:lnTo>
                    <a:pt x="9465" y="8364"/>
                  </a:lnTo>
                  <a:lnTo>
                    <a:pt x="9355" y="8510"/>
                  </a:lnTo>
                  <a:lnTo>
                    <a:pt x="9245" y="8584"/>
                  </a:lnTo>
                  <a:lnTo>
                    <a:pt x="9098" y="8620"/>
                  </a:lnTo>
                  <a:lnTo>
                    <a:pt x="8841" y="8584"/>
                  </a:lnTo>
                  <a:lnTo>
                    <a:pt x="8621" y="8620"/>
                  </a:lnTo>
                  <a:lnTo>
                    <a:pt x="8401" y="8694"/>
                  </a:lnTo>
                  <a:lnTo>
                    <a:pt x="8181" y="8804"/>
                  </a:lnTo>
                  <a:lnTo>
                    <a:pt x="7924" y="8804"/>
                  </a:lnTo>
                  <a:lnTo>
                    <a:pt x="7851" y="8767"/>
                  </a:lnTo>
                  <a:lnTo>
                    <a:pt x="7814" y="8730"/>
                  </a:lnTo>
                  <a:lnTo>
                    <a:pt x="7814" y="8694"/>
                  </a:lnTo>
                  <a:lnTo>
                    <a:pt x="7887" y="8620"/>
                  </a:lnTo>
                  <a:lnTo>
                    <a:pt x="7998" y="8510"/>
                  </a:lnTo>
                  <a:lnTo>
                    <a:pt x="8144" y="8437"/>
                  </a:lnTo>
                  <a:lnTo>
                    <a:pt x="8401" y="8327"/>
                  </a:lnTo>
                  <a:lnTo>
                    <a:pt x="8731" y="8180"/>
                  </a:lnTo>
                  <a:lnTo>
                    <a:pt x="8915" y="8070"/>
                  </a:lnTo>
                  <a:lnTo>
                    <a:pt x="9025" y="7924"/>
                  </a:lnTo>
                  <a:lnTo>
                    <a:pt x="9135" y="7777"/>
                  </a:lnTo>
                  <a:lnTo>
                    <a:pt x="9208" y="7630"/>
                  </a:lnTo>
                  <a:lnTo>
                    <a:pt x="9208" y="7447"/>
                  </a:lnTo>
                  <a:lnTo>
                    <a:pt x="9171" y="7227"/>
                  </a:lnTo>
                  <a:lnTo>
                    <a:pt x="9098" y="7117"/>
                  </a:lnTo>
                  <a:lnTo>
                    <a:pt x="8988" y="7006"/>
                  </a:lnTo>
                  <a:lnTo>
                    <a:pt x="8841" y="6896"/>
                  </a:lnTo>
                  <a:lnTo>
                    <a:pt x="8694" y="6860"/>
                  </a:lnTo>
                  <a:lnTo>
                    <a:pt x="8548" y="6823"/>
                  </a:lnTo>
                  <a:lnTo>
                    <a:pt x="8401" y="6823"/>
                  </a:lnTo>
                  <a:lnTo>
                    <a:pt x="8254" y="6860"/>
                  </a:lnTo>
                  <a:lnTo>
                    <a:pt x="8108" y="6933"/>
                  </a:lnTo>
                  <a:lnTo>
                    <a:pt x="7924" y="7117"/>
                  </a:lnTo>
                  <a:lnTo>
                    <a:pt x="7924" y="7117"/>
                  </a:lnTo>
                  <a:lnTo>
                    <a:pt x="7998" y="6970"/>
                  </a:lnTo>
                  <a:lnTo>
                    <a:pt x="8108" y="6860"/>
                  </a:lnTo>
                  <a:lnTo>
                    <a:pt x="8291" y="6603"/>
                  </a:lnTo>
                  <a:lnTo>
                    <a:pt x="8511" y="6383"/>
                  </a:lnTo>
                  <a:lnTo>
                    <a:pt x="8768" y="6126"/>
                  </a:lnTo>
                  <a:lnTo>
                    <a:pt x="8951" y="5943"/>
                  </a:lnTo>
                  <a:lnTo>
                    <a:pt x="9135" y="5796"/>
                  </a:lnTo>
                  <a:lnTo>
                    <a:pt x="9171" y="5796"/>
                  </a:lnTo>
                  <a:lnTo>
                    <a:pt x="9391" y="5759"/>
                  </a:lnTo>
                  <a:lnTo>
                    <a:pt x="9612" y="5686"/>
                  </a:lnTo>
                  <a:lnTo>
                    <a:pt x="10052" y="5539"/>
                  </a:lnTo>
                  <a:lnTo>
                    <a:pt x="10455" y="5356"/>
                  </a:lnTo>
                  <a:lnTo>
                    <a:pt x="10639" y="5282"/>
                  </a:lnTo>
                  <a:lnTo>
                    <a:pt x="10895" y="5246"/>
                  </a:lnTo>
                  <a:lnTo>
                    <a:pt x="10895" y="5246"/>
                  </a:lnTo>
                  <a:lnTo>
                    <a:pt x="10602" y="5503"/>
                  </a:lnTo>
                  <a:lnTo>
                    <a:pt x="10492" y="5649"/>
                  </a:lnTo>
                  <a:lnTo>
                    <a:pt x="10419" y="5833"/>
                  </a:lnTo>
                  <a:lnTo>
                    <a:pt x="10455" y="5869"/>
                  </a:lnTo>
                  <a:lnTo>
                    <a:pt x="10639" y="5796"/>
                  </a:lnTo>
                  <a:lnTo>
                    <a:pt x="10822" y="5723"/>
                  </a:lnTo>
                  <a:lnTo>
                    <a:pt x="11152" y="5503"/>
                  </a:lnTo>
                  <a:lnTo>
                    <a:pt x="11739" y="5136"/>
                  </a:lnTo>
                  <a:close/>
                  <a:moveTo>
                    <a:pt x="11996" y="8254"/>
                  </a:moveTo>
                  <a:lnTo>
                    <a:pt x="12546" y="8400"/>
                  </a:lnTo>
                  <a:lnTo>
                    <a:pt x="12729" y="8584"/>
                  </a:lnTo>
                  <a:lnTo>
                    <a:pt x="12803" y="8620"/>
                  </a:lnTo>
                  <a:lnTo>
                    <a:pt x="12876" y="8657"/>
                  </a:lnTo>
                  <a:lnTo>
                    <a:pt x="12950" y="8620"/>
                  </a:lnTo>
                  <a:lnTo>
                    <a:pt x="13023" y="8584"/>
                  </a:lnTo>
                  <a:lnTo>
                    <a:pt x="12950" y="9024"/>
                  </a:lnTo>
                  <a:lnTo>
                    <a:pt x="12509" y="8914"/>
                  </a:lnTo>
                  <a:lnTo>
                    <a:pt x="12399" y="8657"/>
                  </a:lnTo>
                  <a:lnTo>
                    <a:pt x="12216" y="8474"/>
                  </a:lnTo>
                  <a:lnTo>
                    <a:pt x="12033" y="8327"/>
                  </a:lnTo>
                  <a:lnTo>
                    <a:pt x="11959" y="8290"/>
                  </a:lnTo>
                  <a:lnTo>
                    <a:pt x="11996" y="8254"/>
                  </a:lnTo>
                  <a:close/>
                  <a:moveTo>
                    <a:pt x="10932" y="8841"/>
                  </a:moveTo>
                  <a:lnTo>
                    <a:pt x="11519" y="9097"/>
                  </a:lnTo>
                  <a:lnTo>
                    <a:pt x="12106" y="9244"/>
                  </a:lnTo>
                  <a:lnTo>
                    <a:pt x="12033" y="9391"/>
                  </a:lnTo>
                  <a:lnTo>
                    <a:pt x="11922" y="9537"/>
                  </a:lnTo>
                  <a:lnTo>
                    <a:pt x="11776" y="9611"/>
                  </a:lnTo>
                  <a:lnTo>
                    <a:pt x="11702" y="9611"/>
                  </a:lnTo>
                  <a:lnTo>
                    <a:pt x="11629" y="9574"/>
                  </a:lnTo>
                  <a:lnTo>
                    <a:pt x="11519" y="9537"/>
                  </a:lnTo>
                  <a:lnTo>
                    <a:pt x="11409" y="9427"/>
                  </a:lnTo>
                  <a:lnTo>
                    <a:pt x="11226" y="9244"/>
                  </a:lnTo>
                  <a:lnTo>
                    <a:pt x="10932" y="8841"/>
                  </a:lnTo>
                  <a:close/>
                  <a:moveTo>
                    <a:pt x="12509" y="9354"/>
                  </a:moveTo>
                  <a:lnTo>
                    <a:pt x="12876" y="9391"/>
                  </a:lnTo>
                  <a:lnTo>
                    <a:pt x="12656" y="10161"/>
                  </a:lnTo>
                  <a:lnTo>
                    <a:pt x="12583" y="10088"/>
                  </a:lnTo>
                  <a:lnTo>
                    <a:pt x="12363" y="10088"/>
                  </a:lnTo>
                  <a:lnTo>
                    <a:pt x="12216" y="10051"/>
                  </a:lnTo>
                  <a:lnTo>
                    <a:pt x="11886" y="9978"/>
                  </a:lnTo>
                  <a:lnTo>
                    <a:pt x="12106" y="9868"/>
                  </a:lnTo>
                  <a:lnTo>
                    <a:pt x="12289" y="9758"/>
                  </a:lnTo>
                  <a:lnTo>
                    <a:pt x="12399" y="9574"/>
                  </a:lnTo>
                  <a:lnTo>
                    <a:pt x="12509" y="9354"/>
                  </a:lnTo>
                  <a:close/>
                  <a:moveTo>
                    <a:pt x="10382" y="9721"/>
                  </a:moveTo>
                  <a:lnTo>
                    <a:pt x="11409" y="10161"/>
                  </a:lnTo>
                  <a:lnTo>
                    <a:pt x="11922" y="10381"/>
                  </a:lnTo>
                  <a:lnTo>
                    <a:pt x="12253" y="10491"/>
                  </a:lnTo>
                  <a:lnTo>
                    <a:pt x="12399" y="10491"/>
                  </a:lnTo>
                  <a:lnTo>
                    <a:pt x="12509" y="10455"/>
                  </a:lnTo>
                  <a:lnTo>
                    <a:pt x="12326" y="10968"/>
                  </a:lnTo>
                  <a:lnTo>
                    <a:pt x="12033" y="10858"/>
                  </a:lnTo>
                  <a:lnTo>
                    <a:pt x="11886" y="10785"/>
                  </a:lnTo>
                  <a:lnTo>
                    <a:pt x="11776" y="10711"/>
                  </a:lnTo>
                  <a:lnTo>
                    <a:pt x="11519" y="10528"/>
                  </a:lnTo>
                  <a:lnTo>
                    <a:pt x="11409" y="10418"/>
                  </a:lnTo>
                  <a:lnTo>
                    <a:pt x="11262" y="10344"/>
                  </a:lnTo>
                  <a:lnTo>
                    <a:pt x="11079" y="10308"/>
                  </a:lnTo>
                  <a:lnTo>
                    <a:pt x="10895" y="10271"/>
                  </a:lnTo>
                  <a:lnTo>
                    <a:pt x="10492" y="10234"/>
                  </a:lnTo>
                  <a:lnTo>
                    <a:pt x="10455" y="9978"/>
                  </a:lnTo>
                  <a:lnTo>
                    <a:pt x="10382" y="9721"/>
                  </a:lnTo>
                  <a:close/>
                  <a:moveTo>
                    <a:pt x="10455" y="10528"/>
                  </a:moveTo>
                  <a:lnTo>
                    <a:pt x="10785" y="10601"/>
                  </a:lnTo>
                  <a:lnTo>
                    <a:pt x="10969" y="10638"/>
                  </a:lnTo>
                  <a:lnTo>
                    <a:pt x="11115" y="10711"/>
                  </a:lnTo>
                  <a:lnTo>
                    <a:pt x="11336" y="10821"/>
                  </a:lnTo>
                  <a:lnTo>
                    <a:pt x="11519" y="10968"/>
                  </a:lnTo>
                  <a:lnTo>
                    <a:pt x="11702" y="11115"/>
                  </a:lnTo>
                  <a:lnTo>
                    <a:pt x="11886" y="11262"/>
                  </a:lnTo>
                  <a:lnTo>
                    <a:pt x="12106" y="11335"/>
                  </a:lnTo>
                  <a:lnTo>
                    <a:pt x="11739" y="11922"/>
                  </a:lnTo>
                  <a:lnTo>
                    <a:pt x="11629" y="11922"/>
                  </a:lnTo>
                  <a:lnTo>
                    <a:pt x="11482" y="11885"/>
                  </a:lnTo>
                  <a:lnTo>
                    <a:pt x="11226" y="11738"/>
                  </a:lnTo>
                  <a:lnTo>
                    <a:pt x="10565" y="11482"/>
                  </a:lnTo>
                  <a:lnTo>
                    <a:pt x="10272" y="11335"/>
                  </a:lnTo>
                  <a:lnTo>
                    <a:pt x="10382" y="10968"/>
                  </a:lnTo>
                  <a:lnTo>
                    <a:pt x="10455" y="10601"/>
                  </a:lnTo>
                  <a:lnTo>
                    <a:pt x="10455" y="10528"/>
                  </a:lnTo>
                  <a:close/>
                  <a:moveTo>
                    <a:pt x="10125" y="11665"/>
                  </a:moveTo>
                  <a:lnTo>
                    <a:pt x="10785" y="11958"/>
                  </a:lnTo>
                  <a:lnTo>
                    <a:pt x="11115" y="12142"/>
                  </a:lnTo>
                  <a:lnTo>
                    <a:pt x="11299" y="12215"/>
                  </a:lnTo>
                  <a:lnTo>
                    <a:pt x="11482" y="12289"/>
                  </a:lnTo>
                  <a:lnTo>
                    <a:pt x="11226" y="12655"/>
                  </a:lnTo>
                  <a:lnTo>
                    <a:pt x="10895" y="12545"/>
                  </a:lnTo>
                  <a:lnTo>
                    <a:pt x="10455" y="12399"/>
                  </a:lnTo>
                  <a:lnTo>
                    <a:pt x="10052" y="12252"/>
                  </a:lnTo>
                  <a:lnTo>
                    <a:pt x="9868" y="12142"/>
                  </a:lnTo>
                  <a:lnTo>
                    <a:pt x="10125" y="11665"/>
                  </a:lnTo>
                  <a:close/>
                  <a:moveTo>
                    <a:pt x="9355" y="9574"/>
                  </a:moveTo>
                  <a:lnTo>
                    <a:pt x="9575" y="9611"/>
                  </a:lnTo>
                  <a:lnTo>
                    <a:pt x="9795" y="9648"/>
                  </a:lnTo>
                  <a:lnTo>
                    <a:pt x="9978" y="9758"/>
                  </a:lnTo>
                  <a:lnTo>
                    <a:pt x="10052" y="9868"/>
                  </a:lnTo>
                  <a:lnTo>
                    <a:pt x="10088" y="9941"/>
                  </a:lnTo>
                  <a:lnTo>
                    <a:pt x="10125" y="10088"/>
                  </a:lnTo>
                  <a:lnTo>
                    <a:pt x="10125" y="10198"/>
                  </a:lnTo>
                  <a:lnTo>
                    <a:pt x="9832" y="10161"/>
                  </a:lnTo>
                  <a:lnTo>
                    <a:pt x="9795" y="10198"/>
                  </a:lnTo>
                  <a:lnTo>
                    <a:pt x="9795" y="10234"/>
                  </a:lnTo>
                  <a:lnTo>
                    <a:pt x="9942" y="10344"/>
                  </a:lnTo>
                  <a:lnTo>
                    <a:pt x="10088" y="10455"/>
                  </a:lnTo>
                  <a:lnTo>
                    <a:pt x="10015" y="10785"/>
                  </a:lnTo>
                  <a:lnTo>
                    <a:pt x="9942" y="11078"/>
                  </a:lnTo>
                  <a:lnTo>
                    <a:pt x="9905" y="11188"/>
                  </a:lnTo>
                  <a:lnTo>
                    <a:pt x="9648" y="11115"/>
                  </a:lnTo>
                  <a:lnTo>
                    <a:pt x="9391" y="11078"/>
                  </a:lnTo>
                  <a:lnTo>
                    <a:pt x="9355" y="11078"/>
                  </a:lnTo>
                  <a:lnTo>
                    <a:pt x="9318" y="11115"/>
                  </a:lnTo>
                  <a:lnTo>
                    <a:pt x="9318" y="11151"/>
                  </a:lnTo>
                  <a:lnTo>
                    <a:pt x="9355" y="11188"/>
                  </a:lnTo>
                  <a:lnTo>
                    <a:pt x="9538" y="11372"/>
                  </a:lnTo>
                  <a:lnTo>
                    <a:pt x="9795" y="11518"/>
                  </a:lnTo>
                  <a:lnTo>
                    <a:pt x="9501" y="11995"/>
                  </a:lnTo>
                  <a:lnTo>
                    <a:pt x="9061" y="11812"/>
                  </a:lnTo>
                  <a:lnTo>
                    <a:pt x="8584" y="11628"/>
                  </a:lnTo>
                  <a:lnTo>
                    <a:pt x="8548" y="11628"/>
                  </a:lnTo>
                  <a:lnTo>
                    <a:pt x="8548" y="11702"/>
                  </a:lnTo>
                  <a:lnTo>
                    <a:pt x="8731" y="11848"/>
                  </a:lnTo>
                  <a:lnTo>
                    <a:pt x="8915" y="12032"/>
                  </a:lnTo>
                  <a:lnTo>
                    <a:pt x="9318" y="12289"/>
                  </a:lnTo>
                  <a:lnTo>
                    <a:pt x="9061" y="12582"/>
                  </a:lnTo>
                  <a:lnTo>
                    <a:pt x="8805" y="12802"/>
                  </a:lnTo>
                  <a:lnTo>
                    <a:pt x="8548" y="12692"/>
                  </a:lnTo>
                  <a:lnTo>
                    <a:pt x="8401" y="12069"/>
                  </a:lnTo>
                  <a:lnTo>
                    <a:pt x="8291" y="11445"/>
                  </a:lnTo>
                  <a:lnTo>
                    <a:pt x="8218" y="11298"/>
                  </a:lnTo>
                  <a:lnTo>
                    <a:pt x="8144" y="11188"/>
                  </a:lnTo>
                  <a:lnTo>
                    <a:pt x="8034" y="11115"/>
                  </a:lnTo>
                  <a:lnTo>
                    <a:pt x="7374" y="11115"/>
                  </a:lnTo>
                  <a:lnTo>
                    <a:pt x="7264" y="11078"/>
                  </a:lnTo>
                  <a:lnTo>
                    <a:pt x="7154" y="11041"/>
                  </a:lnTo>
                  <a:lnTo>
                    <a:pt x="7007" y="10895"/>
                  </a:lnTo>
                  <a:lnTo>
                    <a:pt x="6897" y="10675"/>
                  </a:lnTo>
                  <a:lnTo>
                    <a:pt x="6860" y="10455"/>
                  </a:lnTo>
                  <a:lnTo>
                    <a:pt x="6860" y="10344"/>
                  </a:lnTo>
                  <a:lnTo>
                    <a:pt x="6897" y="10234"/>
                  </a:lnTo>
                  <a:lnTo>
                    <a:pt x="6934" y="10124"/>
                  </a:lnTo>
                  <a:lnTo>
                    <a:pt x="7007" y="10051"/>
                  </a:lnTo>
                  <a:lnTo>
                    <a:pt x="7227" y="9978"/>
                  </a:lnTo>
                  <a:lnTo>
                    <a:pt x="7447" y="9904"/>
                  </a:lnTo>
                  <a:lnTo>
                    <a:pt x="8328" y="9721"/>
                  </a:lnTo>
                  <a:lnTo>
                    <a:pt x="8401" y="9758"/>
                  </a:lnTo>
                  <a:lnTo>
                    <a:pt x="8548" y="9758"/>
                  </a:lnTo>
                  <a:lnTo>
                    <a:pt x="8841" y="9648"/>
                  </a:lnTo>
                  <a:lnTo>
                    <a:pt x="9135" y="9574"/>
                  </a:lnTo>
                  <a:close/>
                  <a:moveTo>
                    <a:pt x="1028" y="7373"/>
                  </a:moveTo>
                  <a:lnTo>
                    <a:pt x="1028" y="7887"/>
                  </a:lnTo>
                  <a:lnTo>
                    <a:pt x="1101" y="8437"/>
                  </a:lnTo>
                  <a:lnTo>
                    <a:pt x="1138" y="8474"/>
                  </a:lnTo>
                  <a:lnTo>
                    <a:pt x="1211" y="8510"/>
                  </a:lnTo>
                  <a:lnTo>
                    <a:pt x="1285" y="8510"/>
                  </a:lnTo>
                  <a:lnTo>
                    <a:pt x="1358" y="8474"/>
                  </a:lnTo>
                  <a:lnTo>
                    <a:pt x="1872" y="8070"/>
                  </a:lnTo>
                  <a:lnTo>
                    <a:pt x="1945" y="8951"/>
                  </a:lnTo>
                  <a:lnTo>
                    <a:pt x="1982" y="9611"/>
                  </a:lnTo>
                  <a:lnTo>
                    <a:pt x="1982" y="9758"/>
                  </a:lnTo>
                  <a:lnTo>
                    <a:pt x="1982" y="9904"/>
                  </a:lnTo>
                  <a:lnTo>
                    <a:pt x="1872" y="10014"/>
                  </a:lnTo>
                  <a:lnTo>
                    <a:pt x="1762" y="10088"/>
                  </a:lnTo>
                  <a:lnTo>
                    <a:pt x="1615" y="10271"/>
                  </a:lnTo>
                  <a:lnTo>
                    <a:pt x="1505" y="10455"/>
                  </a:lnTo>
                  <a:lnTo>
                    <a:pt x="1468" y="10638"/>
                  </a:lnTo>
                  <a:lnTo>
                    <a:pt x="1468" y="10858"/>
                  </a:lnTo>
                  <a:lnTo>
                    <a:pt x="1505" y="11078"/>
                  </a:lnTo>
                  <a:lnTo>
                    <a:pt x="1578" y="11298"/>
                  </a:lnTo>
                  <a:lnTo>
                    <a:pt x="1688" y="11702"/>
                  </a:lnTo>
                  <a:lnTo>
                    <a:pt x="2165" y="12876"/>
                  </a:lnTo>
                  <a:lnTo>
                    <a:pt x="1835" y="12509"/>
                  </a:lnTo>
                  <a:lnTo>
                    <a:pt x="1505" y="12142"/>
                  </a:lnTo>
                  <a:lnTo>
                    <a:pt x="1211" y="11665"/>
                  </a:lnTo>
                  <a:lnTo>
                    <a:pt x="918" y="11188"/>
                  </a:lnTo>
                  <a:lnTo>
                    <a:pt x="735" y="10675"/>
                  </a:lnTo>
                  <a:lnTo>
                    <a:pt x="588" y="10161"/>
                  </a:lnTo>
                  <a:lnTo>
                    <a:pt x="551" y="9831"/>
                  </a:lnTo>
                  <a:lnTo>
                    <a:pt x="514" y="9501"/>
                  </a:lnTo>
                  <a:lnTo>
                    <a:pt x="551" y="9171"/>
                  </a:lnTo>
                  <a:lnTo>
                    <a:pt x="588" y="8841"/>
                  </a:lnTo>
                  <a:lnTo>
                    <a:pt x="771" y="8180"/>
                  </a:lnTo>
                  <a:lnTo>
                    <a:pt x="955" y="7557"/>
                  </a:lnTo>
                  <a:lnTo>
                    <a:pt x="1028" y="7373"/>
                  </a:lnTo>
                  <a:close/>
                  <a:moveTo>
                    <a:pt x="9612" y="12472"/>
                  </a:moveTo>
                  <a:lnTo>
                    <a:pt x="9942" y="12619"/>
                  </a:lnTo>
                  <a:lnTo>
                    <a:pt x="10675" y="12912"/>
                  </a:lnTo>
                  <a:lnTo>
                    <a:pt x="10895" y="12986"/>
                  </a:lnTo>
                  <a:lnTo>
                    <a:pt x="10529" y="13316"/>
                  </a:lnTo>
                  <a:lnTo>
                    <a:pt x="10162" y="13609"/>
                  </a:lnTo>
                  <a:lnTo>
                    <a:pt x="9685" y="13279"/>
                  </a:lnTo>
                  <a:lnTo>
                    <a:pt x="9171" y="12986"/>
                  </a:lnTo>
                  <a:lnTo>
                    <a:pt x="9391" y="12729"/>
                  </a:lnTo>
                  <a:lnTo>
                    <a:pt x="9612" y="12472"/>
                  </a:lnTo>
                  <a:close/>
                  <a:moveTo>
                    <a:pt x="2569" y="5209"/>
                  </a:moveTo>
                  <a:lnTo>
                    <a:pt x="2899" y="5319"/>
                  </a:lnTo>
                  <a:lnTo>
                    <a:pt x="3266" y="5356"/>
                  </a:lnTo>
                  <a:lnTo>
                    <a:pt x="3999" y="5356"/>
                  </a:lnTo>
                  <a:lnTo>
                    <a:pt x="4733" y="5429"/>
                  </a:lnTo>
                  <a:lnTo>
                    <a:pt x="5467" y="5539"/>
                  </a:lnTo>
                  <a:lnTo>
                    <a:pt x="5320" y="5649"/>
                  </a:lnTo>
                  <a:lnTo>
                    <a:pt x="5173" y="5723"/>
                  </a:lnTo>
                  <a:lnTo>
                    <a:pt x="4880" y="5833"/>
                  </a:lnTo>
                  <a:lnTo>
                    <a:pt x="4696" y="5943"/>
                  </a:lnTo>
                  <a:lnTo>
                    <a:pt x="4513" y="6053"/>
                  </a:lnTo>
                  <a:lnTo>
                    <a:pt x="4366" y="6236"/>
                  </a:lnTo>
                  <a:lnTo>
                    <a:pt x="4293" y="6420"/>
                  </a:lnTo>
                  <a:lnTo>
                    <a:pt x="4256" y="6493"/>
                  </a:lnTo>
                  <a:lnTo>
                    <a:pt x="4293" y="6603"/>
                  </a:lnTo>
                  <a:lnTo>
                    <a:pt x="4329" y="6676"/>
                  </a:lnTo>
                  <a:lnTo>
                    <a:pt x="4366" y="6750"/>
                  </a:lnTo>
                  <a:lnTo>
                    <a:pt x="4439" y="6823"/>
                  </a:lnTo>
                  <a:lnTo>
                    <a:pt x="4549" y="6823"/>
                  </a:lnTo>
                  <a:lnTo>
                    <a:pt x="4660" y="6860"/>
                  </a:lnTo>
                  <a:lnTo>
                    <a:pt x="4696" y="6933"/>
                  </a:lnTo>
                  <a:lnTo>
                    <a:pt x="4733" y="7117"/>
                  </a:lnTo>
                  <a:lnTo>
                    <a:pt x="4770" y="7300"/>
                  </a:lnTo>
                  <a:lnTo>
                    <a:pt x="4770" y="7667"/>
                  </a:lnTo>
                  <a:lnTo>
                    <a:pt x="4806" y="7813"/>
                  </a:lnTo>
                  <a:lnTo>
                    <a:pt x="4586" y="7520"/>
                  </a:lnTo>
                  <a:lnTo>
                    <a:pt x="4366" y="7263"/>
                  </a:lnTo>
                  <a:lnTo>
                    <a:pt x="4256" y="7190"/>
                  </a:lnTo>
                  <a:lnTo>
                    <a:pt x="4146" y="7153"/>
                  </a:lnTo>
                  <a:lnTo>
                    <a:pt x="3999" y="7117"/>
                  </a:lnTo>
                  <a:lnTo>
                    <a:pt x="3889" y="7153"/>
                  </a:lnTo>
                  <a:lnTo>
                    <a:pt x="3632" y="7227"/>
                  </a:lnTo>
                  <a:lnTo>
                    <a:pt x="3412" y="7373"/>
                  </a:lnTo>
                  <a:lnTo>
                    <a:pt x="3192" y="7593"/>
                  </a:lnTo>
                  <a:lnTo>
                    <a:pt x="2972" y="7813"/>
                  </a:lnTo>
                  <a:lnTo>
                    <a:pt x="2825" y="8070"/>
                  </a:lnTo>
                  <a:lnTo>
                    <a:pt x="2715" y="8364"/>
                  </a:lnTo>
                  <a:lnTo>
                    <a:pt x="2642" y="8657"/>
                  </a:lnTo>
                  <a:lnTo>
                    <a:pt x="2605" y="8951"/>
                  </a:lnTo>
                  <a:lnTo>
                    <a:pt x="2605" y="9244"/>
                  </a:lnTo>
                  <a:lnTo>
                    <a:pt x="2679" y="9537"/>
                  </a:lnTo>
                  <a:lnTo>
                    <a:pt x="2679" y="9611"/>
                  </a:lnTo>
                  <a:lnTo>
                    <a:pt x="2752" y="9648"/>
                  </a:lnTo>
                  <a:lnTo>
                    <a:pt x="2789" y="9684"/>
                  </a:lnTo>
                  <a:lnTo>
                    <a:pt x="3156" y="9684"/>
                  </a:lnTo>
                  <a:lnTo>
                    <a:pt x="3449" y="9758"/>
                  </a:lnTo>
                  <a:lnTo>
                    <a:pt x="3706" y="9868"/>
                  </a:lnTo>
                  <a:lnTo>
                    <a:pt x="3963" y="10014"/>
                  </a:lnTo>
                  <a:lnTo>
                    <a:pt x="4183" y="10198"/>
                  </a:lnTo>
                  <a:lnTo>
                    <a:pt x="4403" y="10418"/>
                  </a:lnTo>
                  <a:lnTo>
                    <a:pt x="4770" y="10858"/>
                  </a:lnTo>
                  <a:lnTo>
                    <a:pt x="4403" y="11151"/>
                  </a:lnTo>
                  <a:lnTo>
                    <a:pt x="4109" y="11445"/>
                  </a:lnTo>
                  <a:lnTo>
                    <a:pt x="3816" y="11775"/>
                  </a:lnTo>
                  <a:lnTo>
                    <a:pt x="3596" y="12142"/>
                  </a:lnTo>
                  <a:lnTo>
                    <a:pt x="3412" y="12545"/>
                  </a:lnTo>
                  <a:lnTo>
                    <a:pt x="3266" y="12986"/>
                  </a:lnTo>
                  <a:lnTo>
                    <a:pt x="3192" y="13426"/>
                  </a:lnTo>
                  <a:lnTo>
                    <a:pt x="3156" y="13866"/>
                  </a:lnTo>
                  <a:lnTo>
                    <a:pt x="3082" y="13829"/>
                  </a:lnTo>
                  <a:lnTo>
                    <a:pt x="2972" y="13719"/>
                  </a:lnTo>
                  <a:lnTo>
                    <a:pt x="2899" y="13572"/>
                  </a:lnTo>
                  <a:lnTo>
                    <a:pt x="2459" y="12582"/>
                  </a:lnTo>
                  <a:lnTo>
                    <a:pt x="2092" y="11702"/>
                  </a:lnTo>
                  <a:lnTo>
                    <a:pt x="1945" y="11262"/>
                  </a:lnTo>
                  <a:lnTo>
                    <a:pt x="1872" y="10821"/>
                  </a:lnTo>
                  <a:lnTo>
                    <a:pt x="1872" y="10638"/>
                  </a:lnTo>
                  <a:lnTo>
                    <a:pt x="1945" y="10491"/>
                  </a:lnTo>
                  <a:lnTo>
                    <a:pt x="2055" y="10381"/>
                  </a:lnTo>
                  <a:lnTo>
                    <a:pt x="2202" y="10271"/>
                  </a:lnTo>
                  <a:lnTo>
                    <a:pt x="2312" y="10161"/>
                  </a:lnTo>
                  <a:lnTo>
                    <a:pt x="2385" y="10051"/>
                  </a:lnTo>
                  <a:lnTo>
                    <a:pt x="2385" y="9904"/>
                  </a:lnTo>
                  <a:lnTo>
                    <a:pt x="2385" y="9721"/>
                  </a:lnTo>
                  <a:lnTo>
                    <a:pt x="2312" y="8730"/>
                  </a:lnTo>
                  <a:lnTo>
                    <a:pt x="2165" y="7740"/>
                  </a:lnTo>
                  <a:lnTo>
                    <a:pt x="2165" y="7667"/>
                  </a:lnTo>
                  <a:lnTo>
                    <a:pt x="2092" y="7593"/>
                  </a:lnTo>
                  <a:lnTo>
                    <a:pt x="1945" y="7593"/>
                  </a:lnTo>
                  <a:lnTo>
                    <a:pt x="1358" y="8070"/>
                  </a:lnTo>
                  <a:lnTo>
                    <a:pt x="1321" y="7667"/>
                  </a:lnTo>
                  <a:lnTo>
                    <a:pt x="1358" y="7263"/>
                  </a:lnTo>
                  <a:lnTo>
                    <a:pt x="1395" y="6860"/>
                  </a:lnTo>
                  <a:lnTo>
                    <a:pt x="1505" y="6456"/>
                  </a:lnTo>
                  <a:lnTo>
                    <a:pt x="1505" y="6383"/>
                  </a:lnTo>
                  <a:lnTo>
                    <a:pt x="1468" y="6310"/>
                  </a:lnTo>
                  <a:lnTo>
                    <a:pt x="1725" y="5796"/>
                  </a:lnTo>
                  <a:lnTo>
                    <a:pt x="1982" y="5319"/>
                  </a:lnTo>
                  <a:lnTo>
                    <a:pt x="2239" y="5356"/>
                  </a:lnTo>
                  <a:lnTo>
                    <a:pt x="2495" y="5392"/>
                  </a:lnTo>
                  <a:lnTo>
                    <a:pt x="2569" y="5356"/>
                  </a:lnTo>
                  <a:lnTo>
                    <a:pt x="2605" y="5319"/>
                  </a:lnTo>
                  <a:lnTo>
                    <a:pt x="2605" y="5282"/>
                  </a:lnTo>
                  <a:lnTo>
                    <a:pt x="2569" y="5209"/>
                  </a:lnTo>
                  <a:close/>
                  <a:moveTo>
                    <a:pt x="8805" y="13939"/>
                  </a:moveTo>
                  <a:lnTo>
                    <a:pt x="9098" y="13976"/>
                  </a:lnTo>
                  <a:lnTo>
                    <a:pt x="9391" y="14049"/>
                  </a:lnTo>
                  <a:lnTo>
                    <a:pt x="9208" y="14086"/>
                  </a:lnTo>
                  <a:lnTo>
                    <a:pt x="9171" y="14049"/>
                  </a:lnTo>
                  <a:lnTo>
                    <a:pt x="9061" y="14049"/>
                  </a:lnTo>
                  <a:lnTo>
                    <a:pt x="8988" y="13976"/>
                  </a:lnTo>
                  <a:lnTo>
                    <a:pt x="8805" y="13939"/>
                  </a:lnTo>
                  <a:close/>
                  <a:moveTo>
                    <a:pt x="5815" y="14178"/>
                  </a:moveTo>
                  <a:lnTo>
                    <a:pt x="5797" y="14196"/>
                  </a:lnTo>
                  <a:lnTo>
                    <a:pt x="5760" y="14196"/>
                  </a:lnTo>
                  <a:lnTo>
                    <a:pt x="5815" y="14178"/>
                  </a:lnTo>
                  <a:close/>
                  <a:moveTo>
                    <a:pt x="7154" y="2935"/>
                  </a:moveTo>
                  <a:lnTo>
                    <a:pt x="7594" y="3008"/>
                  </a:lnTo>
                  <a:lnTo>
                    <a:pt x="8034" y="3082"/>
                  </a:lnTo>
                  <a:lnTo>
                    <a:pt x="8438" y="3155"/>
                  </a:lnTo>
                  <a:lnTo>
                    <a:pt x="8401" y="3192"/>
                  </a:lnTo>
                  <a:lnTo>
                    <a:pt x="8401" y="3228"/>
                  </a:lnTo>
                  <a:lnTo>
                    <a:pt x="8401" y="3265"/>
                  </a:lnTo>
                  <a:lnTo>
                    <a:pt x="8438" y="3265"/>
                  </a:lnTo>
                  <a:lnTo>
                    <a:pt x="8621" y="3228"/>
                  </a:lnTo>
                  <a:lnTo>
                    <a:pt x="8768" y="3265"/>
                  </a:lnTo>
                  <a:lnTo>
                    <a:pt x="8805" y="3265"/>
                  </a:lnTo>
                  <a:lnTo>
                    <a:pt x="8768" y="3338"/>
                  </a:lnTo>
                  <a:lnTo>
                    <a:pt x="8768" y="3412"/>
                  </a:lnTo>
                  <a:lnTo>
                    <a:pt x="8768" y="3448"/>
                  </a:lnTo>
                  <a:lnTo>
                    <a:pt x="8805" y="3485"/>
                  </a:lnTo>
                  <a:lnTo>
                    <a:pt x="8841" y="3485"/>
                  </a:lnTo>
                  <a:lnTo>
                    <a:pt x="8915" y="3522"/>
                  </a:lnTo>
                  <a:lnTo>
                    <a:pt x="8988" y="3558"/>
                  </a:lnTo>
                  <a:lnTo>
                    <a:pt x="9098" y="3668"/>
                  </a:lnTo>
                  <a:lnTo>
                    <a:pt x="9208" y="3815"/>
                  </a:lnTo>
                  <a:lnTo>
                    <a:pt x="9245" y="3852"/>
                  </a:lnTo>
                  <a:lnTo>
                    <a:pt x="9281" y="3889"/>
                  </a:lnTo>
                  <a:lnTo>
                    <a:pt x="9318" y="3852"/>
                  </a:lnTo>
                  <a:lnTo>
                    <a:pt x="9391" y="3742"/>
                  </a:lnTo>
                  <a:lnTo>
                    <a:pt x="9465" y="3632"/>
                  </a:lnTo>
                  <a:lnTo>
                    <a:pt x="9538" y="3558"/>
                  </a:lnTo>
                  <a:lnTo>
                    <a:pt x="9758" y="3632"/>
                  </a:lnTo>
                  <a:lnTo>
                    <a:pt x="9612" y="3815"/>
                  </a:lnTo>
                  <a:lnTo>
                    <a:pt x="9501" y="3999"/>
                  </a:lnTo>
                  <a:lnTo>
                    <a:pt x="9465" y="4072"/>
                  </a:lnTo>
                  <a:lnTo>
                    <a:pt x="9465" y="4182"/>
                  </a:lnTo>
                  <a:lnTo>
                    <a:pt x="9575" y="4182"/>
                  </a:lnTo>
                  <a:lnTo>
                    <a:pt x="9648" y="4145"/>
                  </a:lnTo>
                  <a:lnTo>
                    <a:pt x="9795" y="4035"/>
                  </a:lnTo>
                  <a:lnTo>
                    <a:pt x="10052" y="3815"/>
                  </a:lnTo>
                  <a:lnTo>
                    <a:pt x="10308" y="3962"/>
                  </a:lnTo>
                  <a:lnTo>
                    <a:pt x="10235" y="4035"/>
                  </a:lnTo>
                  <a:lnTo>
                    <a:pt x="9978" y="4365"/>
                  </a:lnTo>
                  <a:lnTo>
                    <a:pt x="9868" y="4512"/>
                  </a:lnTo>
                  <a:lnTo>
                    <a:pt x="9795" y="4696"/>
                  </a:lnTo>
                  <a:lnTo>
                    <a:pt x="9795" y="4732"/>
                  </a:lnTo>
                  <a:lnTo>
                    <a:pt x="9832" y="4732"/>
                  </a:lnTo>
                  <a:lnTo>
                    <a:pt x="10015" y="4659"/>
                  </a:lnTo>
                  <a:lnTo>
                    <a:pt x="10198" y="4549"/>
                  </a:lnTo>
                  <a:lnTo>
                    <a:pt x="10492" y="4329"/>
                  </a:lnTo>
                  <a:lnTo>
                    <a:pt x="10639" y="4182"/>
                  </a:lnTo>
                  <a:lnTo>
                    <a:pt x="10822" y="4292"/>
                  </a:lnTo>
                  <a:lnTo>
                    <a:pt x="10565" y="4549"/>
                  </a:lnTo>
                  <a:lnTo>
                    <a:pt x="10272" y="4879"/>
                  </a:lnTo>
                  <a:lnTo>
                    <a:pt x="10052" y="5209"/>
                  </a:lnTo>
                  <a:lnTo>
                    <a:pt x="9942" y="5246"/>
                  </a:lnTo>
                  <a:lnTo>
                    <a:pt x="9648" y="5392"/>
                  </a:lnTo>
                  <a:lnTo>
                    <a:pt x="9391" y="5539"/>
                  </a:lnTo>
                  <a:lnTo>
                    <a:pt x="9281" y="5539"/>
                  </a:lnTo>
                  <a:lnTo>
                    <a:pt x="9135" y="5576"/>
                  </a:lnTo>
                  <a:lnTo>
                    <a:pt x="8805" y="5759"/>
                  </a:lnTo>
                  <a:lnTo>
                    <a:pt x="8548" y="5979"/>
                  </a:lnTo>
                  <a:lnTo>
                    <a:pt x="8364" y="6089"/>
                  </a:lnTo>
                  <a:lnTo>
                    <a:pt x="8071" y="6346"/>
                  </a:lnTo>
                  <a:lnTo>
                    <a:pt x="7924" y="6566"/>
                  </a:lnTo>
                  <a:lnTo>
                    <a:pt x="7741" y="6750"/>
                  </a:lnTo>
                  <a:lnTo>
                    <a:pt x="7631" y="6970"/>
                  </a:lnTo>
                  <a:lnTo>
                    <a:pt x="7594" y="7153"/>
                  </a:lnTo>
                  <a:lnTo>
                    <a:pt x="7631" y="7227"/>
                  </a:lnTo>
                  <a:lnTo>
                    <a:pt x="7667" y="7300"/>
                  </a:lnTo>
                  <a:lnTo>
                    <a:pt x="7741" y="7373"/>
                  </a:lnTo>
                  <a:lnTo>
                    <a:pt x="7851" y="7410"/>
                  </a:lnTo>
                  <a:lnTo>
                    <a:pt x="7998" y="7410"/>
                  </a:lnTo>
                  <a:lnTo>
                    <a:pt x="8144" y="7337"/>
                  </a:lnTo>
                  <a:lnTo>
                    <a:pt x="8401" y="7190"/>
                  </a:lnTo>
                  <a:lnTo>
                    <a:pt x="8548" y="7153"/>
                  </a:lnTo>
                  <a:lnTo>
                    <a:pt x="8731" y="7227"/>
                  </a:lnTo>
                  <a:lnTo>
                    <a:pt x="8805" y="7263"/>
                  </a:lnTo>
                  <a:lnTo>
                    <a:pt x="8878" y="7337"/>
                  </a:lnTo>
                  <a:lnTo>
                    <a:pt x="8915" y="7410"/>
                  </a:lnTo>
                  <a:lnTo>
                    <a:pt x="8915" y="7483"/>
                  </a:lnTo>
                  <a:lnTo>
                    <a:pt x="8841" y="7593"/>
                  </a:lnTo>
                  <a:lnTo>
                    <a:pt x="8731" y="7740"/>
                  </a:lnTo>
                  <a:lnTo>
                    <a:pt x="8584" y="7850"/>
                  </a:lnTo>
                  <a:lnTo>
                    <a:pt x="8401" y="7960"/>
                  </a:lnTo>
                  <a:lnTo>
                    <a:pt x="8144" y="8070"/>
                  </a:lnTo>
                  <a:lnTo>
                    <a:pt x="7961" y="8144"/>
                  </a:lnTo>
                  <a:lnTo>
                    <a:pt x="7741" y="8254"/>
                  </a:lnTo>
                  <a:lnTo>
                    <a:pt x="7557" y="8400"/>
                  </a:lnTo>
                  <a:lnTo>
                    <a:pt x="7521" y="8474"/>
                  </a:lnTo>
                  <a:lnTo>
                    <a:pt x="7484" y="8584"/>
                  </a:lnTo>
                  <a:lnTo>
                    <a:pt x="7447" y="8767"/>
                  </a:lnTo>
                  <a:lnTo>
                    <a:pt x="7521" y="8914"/>
                  </a:lnTo>
                  <a:lnTo>
                    <a:pt x="7631" y="9061"/>
                  </a:lnTo>
                  <a:lnTo>
                    <a:pt x="7777" y="9134"/>
                  </a:lnTo>
                  <a:lnTo>
                    <a:pt x="7887" y="9171"/>
                  </a:lnTo>
                  <a:lnTo>
                    <a:pt x="8034" y="9207"/>
                  </a:lnTo>
                  <a:lnTo>
                    <a:pt x="8254" y="9134"/>
                  </a:lnTo>
                  <a:lnTo>
                    <a:pt x="8694" y="8951"/>
                  </a:lnTo>
                  <a:lnTo>
                    <a:pt x="9208" y="8951"/>
                  </a:lnTo>
                  <a:lnTo>
                    <a:pt x="9391" y="8877"/>
                  </a:lnTo>
                  <a:lnTo>
                    <a:pt x="9575" y="8767"/>
                  </a:lnTo>
                  <a:lnTo>
                    <a:pt x="9685" y="8657"/>
                  </a:lnTo>
                  <a:lnTo>
                    <a:pt x="9795" y="8547"/>
                  </a:lnTo>
                  <a:lnTo>
                    <a:pt x="9905" y="8547"/>
                  </a:lnTo>
                  <a:lnTo>
                    <a:pt x="10052" y="8584"/>
                  </a:lnTo>
                  <a:lnTo>
                    <a:pt x="10088" y="8620"/>
                  </a:lnTo>
                  <a:lnTo>
                    <a:pt x="10125" y="8620"/>
                  </a:lnTo>
                  <a:lnTo>
                    <a:pt x="10198" y="8657"/>
                  </a:lnTo>
                  <a:lnTo>
                    <a:pt x="10382" y="8804"/>
                  </a:lnTo>
                  <a:lnTo>
                    <a:pt x="10565" y="8987"/>
                  </a:lnTo>
                  <a:lnTo>
                    <a:pt x="11115" y="9648"/>
                  </a:lnTo>
                  <a:lnTo>
                    <a:pt x="10382" y="9391"/>
                  </a:lnTo>
                  <a:lnTo>
                    <a:pt x="10015" y="9281"/>
                  </a:lnTo>
                  <a:lnTo>
                    <a:pt x="9648" y="9171"/>
                  </a:lnTo>
                  <a:lnTo>
                    <a:pt x="9612" y="9207"/>
                  </a:lnTo>
                  <a:lnTo>
                    <a:pt x="9281" y="9171"/>
                  </a:lnTo>
                  <a:lnTo>
                    <a:pt x="8951" y="9207"/>
                  </a:lnTo>
                  <a:lnTo>
                    <a:pt x="8621" y="9281"/>
                  </a:lnTo>
                  <a:lnTo>
                    <a:pt x="8328" y="9391"/>
                  </a:lnTo>
                  <a:lnTo>
                    <a:pt x="8291" y="9427"/>
                  </a:lnTo>
                  <a:lnTo>
                    <a:pt x="8144" y="9427"/>
                  </a:lnTo>
                  <a:lnTo>
                    <a:pt x="7631" y="9537"/>
                  </a:lnTo>
                  <a:lnTo>
                    <a:pt x="7117" y="9648"/>
                  </a:lnTo>
                  <a:lnTo>
                    <a:pt x="6934" y="9684"/>
                  </a:lnTo>
                  <a:lnTo>
                    <a:pt x="6787" y="9794"/>
                  </a:lnTo>
                  <a:lnTo>
                    <a:pt x="6677" y="9904"/>
                  </a:lnTo>
                  <a:lnTo>
                    <a:pt x="6567" y="10088"/>
                  </a:lnTo>
                  <a:lnTo>
                    <a:pt x="6494" y="10271"/>
                  </a:lnTo>
                  <a:lnTo>
                    <a:pt x="6494" y="10455"/>
                  </a:lnTo>
                  <a:lnTo>
                    <a:pt x="6494" y="10601"/>
                  </a:lnTo>
                  <a:lnTo>
                    <a:pt x="6530" y="10785"/>
                  </a:lnTo>
                  <a:lnTo>
                    <a:pt x="6604" y="10968"/>
                  </a:lnTo>
                  <a:lnTo>
                    <a:pt x="6714" y="11115"/>
                  </a:lnTo>
                  <a:lnTo>
                    <a:pt x="6824" y="11225"/>
                  </a:lnTo>
                  <a:lnTo>
                    <a:pt x="6970" y="11335"/>
                  </a:lnTo>
                  <a:lnTo>
                    <a:pt x="7117" y="11408"/>
                  </a:lnTo>
                  <a:lnTo>
                    <a:pt x="7301" y="11445"/>
                  </a:lnTo>
                  <a:lnTo>
                    <a:pt x="7484" y="11482"/>
                  </a:lnTo>
                  <a:lnTo>
                    <a:pt x="7777" y="11482"/>
                  </a:lnTo>
                  <a:lnTo>
                    <a:pt x="7851" y="11555"/>
                  </a:lnTo>
                  <a:lnTo>
                    <a:pt x="7924" y="11665"/>
                  </a:lnTo>
                  <a:lnTo>
                    <a:pt x="7961" y="11812"/>
                  </a:lnTo>
                  <a:lnTo>
                    <a:pt x="8034" y="12105"/>
                  </a:lnTo>
                  <a:lnTo>
                    <a:pt x="8071" y="12362"/>
                  </a:lnTo>
                  <a:lnTo>
                    <a:pt x="8108" y="12509"/>
                  </a:lnTo>
                  <a:lnTo>
                    <a:pt x="7851" y="12435"/>
                  </a:lnTo>
                  <a:lnTo>
                    <a:pt x="7631" y="12399"/>
                  </a:lnTo>
                  <a:lnTo>
                    <a:pt x="7557" y="12362"/>
                  </a:lnTo>
                  <a:lnTo>
                    <a:pt x="7521" y="12215"/>
                  </a:lnTo>
                  <a:lnTo>
                    <a:pt x="7521" y="12179"/>
                  </a:lnTo>
                  <a:lnTo>
                    <a:pt x="7447" y="12179"/>
                  </a:lnTo>
                  <a:lnTo>
                    <a:pt x="7447" y="12215"/>
                  </a:lnTo>
                  <a:lnTo>
                    <a:pt x="7411" y="12472"/>
                  </a:lnTo>
                  <a:lnTo>
                    <a:pt x="7411" y="12509"/>
                  </a:lnTo>
                  <a:lnTo>
                    <a:pt x="7447" y="12545"/>
                  </a:lnTo>
                  <a:lnTo>
                    <a:pt x="7851" y="12729"/>
                  </a:lnTo>
                  <a:lnTo>
                    <a:pt x="8254" y="12949"/>
                  </a:lnTo>
                  <a:lnTo>
                    <a:pt x="8438" y="13316"/>
                  </a:lnTo>
                  <a:lnTo>
                    <a:pt x="8474" y="13389"/>
                  </a:lnTo>
                  <a:lnTo>
                    <a:pt x="8548" y="13426"/>
                  </a:lnTo>
                  <a:lnTo>
                    <a:pt x="8621" y="13426"/>
                  </a:lnTo>
                  <a:lnTo>
                    <a:pt x="8694" y="13389"/>
                  </a:lnTo>
                  <a:lnTo>
                    <a:pt x="8841" y="13279"/>
                  </a:lnTo>
                  <a:lnTo>
                    <a:pt x="9428" y="13609"/>
                  </a:lnTo>
                  <a:lnTo>
                    <a:pt x="9281" y="13609"/>
                  </a:lnTo>
                  <a:lnTo>
                    <a:pt x="8548" y="13536"/>
                  </a:lnTo>
                  <a:lnTo>
                    <a:pt x="7851" y="13536"/>
                  </a:lnTo>
                  <a:lnTo>
                    <a:pt x="7374" y="13206"/>
                  </a:lnTo>
                  <a:lnTo>
                    <a:pt x="6860" y="12912"/>
                  </a:lnTo>
                  <a:lnTo>
                    <a:pt x="6824" y="12876"/>
                  </a:lnTo>
                  <a:lnTo>
                    <a:pt x="6750" y="12912"/>
                  </a:lnTo>
                  <a:lnTo>
                    <a:pt x="6750" y="12949"/>
                  </a:lnTo>
                  <a:lnTo>
                    <a:pt x="6750" y="13022"/>
                  </a:lnTo>
                  <a:lnTo>
                    <a:pt x="6970" y="13316"/>
                  </a:lnTo>
                  <a:lnTo>
                    <a:pt x="7227" y="13572"/>
                  </a:lnTo>
                  <a:lnTo>
                    <a:pt x="6897" y="13609"/>
                  </a:lnTo>
                  <a:lnTo>
                    <a:pt x="6567" y="13646"/>
                  </a:lnTo>
                  <a:lnTo>
                    <a:pt x="6310" y="13426"/>
                  </a:lnTo>
                  <a:lnTo>
                    <a:pt x="6090" y="13169"/>
                  </a:lnTo>
                  <a:lnTo>
                    <a:pt x="6017" y="13169"/>
                  </a:lnTo>
                  <a:lnTo>
                    <a:pt x="5943" y="13242"/>
                  </a:lnTo>
                  <a:lnTo>
                    <a:pt x="5907" y="13389"/>
                  </a:lnTo>
                  <a:lnTo>
                    <a:pt x="5943" y="13499"/>
                  </a:lnTo>
                  <a:lnTo>
                    <a:pt x="5980" y="13646"/>
                  </a:lnTo>
                  <a:lnTo>
                    <a:pt x="6090" y="13756"/>
                  </a:lnTo>
                  <a:lnTo>
                    <a:pt x="5760" y="13829"/>
                  </a:lnTo>
                  <a:lnTo>
                    <a:pt x="5430" y="13939"/>
                  </a:lnTo>
                  <a:lnTo>
                    <a:pt x="5393" y="13903"/>
                  </a:lnTo>
                  <a:lnTo>
                    <a:pt x="5173" y="13682"/>
                  </a:lnTo>
                  <a:lnTo>
                    <a:pt x="5026" y="13609"/>
                  </a:lnTo>
                  <a:lnTo>
                    <a:pt x="4916" y="13572"/>
                  </a:lnTo>
                  <a:lnTo>
                    <a:pt x="4880" y="13572"/>
                  </a:lnTo>
                  <a:lnTo>
                    <a:pt x="4880" y="13609"/>
                  </a:lnTo>
                  <a:lnTo>
                    <a:pt x="4880" y="13682"/>
                  </a:lnTo>
                  <a:lnTo>
                    <a:pt x="4916" y="13793"/>
                  </a:lnTo>
                  <a:lnTo>
                    <a:pt x="4990" y="13939"/>
                  </a:lnTo>
                  <a:lnTo>
                    <a:pt x="5100" y="14086"/>
                  </a:lnTo>
                  <a:lnTo>
                    <a:pt x="5136" y="14086"/>
                  </a:lnTo>
                  <a:lnTo>
                    <a:pt x="4843" y="14306"/>
                  </a:lnTo>
                  <a:lnTo>
                    <a:pt x="4623" y="14269"/>
                  </a:lnTo>
                  <a:lnTo>
                    <a:pt x="4109" y="14196"/>
                  </a:lnTo>
                  <a:lnTo>
                    <a:pt x="3853" y="14159"/>
                  </a:lnTo>
                  <a:lnTo>
                    <a:pt x="3596" y="14086"/>
                  </a:lnTo>
                  <a:lnTo>
                    <a:pt x="3669" y="14013"/>
                  </a:lnTo>
                  <a:lnTo>
                    <a:pt x="3706" y="13903"/>
                  </a:lnTo>
                  <a:lnTo>
                    <a:pt x="3706" y="13829"/>
                  </a:lnTo>
                  <a:lnTo>
                    <a:pt x="3669" y="13719"/>
                  </a:lnTo>
                  <a:lnTo>
                    <a:pt x="3632" y="13646"/>
                  </a:lnTo>
                  <a:lnTo>
                    <a:pt x="3559" y="13609"/>
                  </a:lnTo>
                  <a:lnTo>
                    <a:pt x="3632" y="13242"/>
                  </a:lnTo>
                  <a:lnTo>
                    <a:pt x="3742" y="12876"/>
                  </a:lnTo>
                  <a:lnTo>
                    <a:pt x="3889" y="12509"/>
                  </a:lnTo>
                  <a:lnTo>
                    <a:pt x="4073" y="12179"/>
                  </a:lnTo>
                  <a:lnTo>
                    <a:pt x="4293" y="11848"/>
                  </a:lnTo>
                  <a:lnTo>
                    <a:pt x="4549" y="11555"/>
                  </a:lnTo>
                  <a:lnTo>
                    <a:pt x="4843" y="11298"/>
                  </a:lnTo>
                  <a:lnTo>
                    <a:pt x="5173" y="11115"/>
                  </a:lnTo>
                  <a:lnTo>
                    <a:pt x="5246" y="11041"/>
                  </a:lnTo>
                  <a:lnTo>
                    <a:pt x="5283" y="10931"/>
                  </a:lnTo>
                  <a:lnTo>
                    <a:pt x="5283" y="10858"/>
                  </a:lnTo>
                  <a:lnTo>
                    <a:pt x="5210" y="10785"/>
                  </a:lnTo>
                  <a:lnTo>
                    <a:pt x="4770" y="10234"/>
                  </a:lnTo>
                  <a:lnTo>
                    <a:pt x="4549" y="9978"/>
                  </a:lnTo>
                  <a:lnTo>
                    <a:pt x="4293" y="9758"/>
                  </a:lnTo>
                  <a:lnTo>
                    <a:pt x="3999" y="9574"/>
                  </a:lnTo>
                  <a:lnTo>
                    <a:pt x="3706" y="9427"/>
                  </a:lnTo>
                  <a:lnTo>
                    <a:pt x="3376" y="9317"/>
                  </a:lnTo>
                  <a:lnTo>
                    <a:pt x="3046" y="9281"/>
                  </a:lnTo>
                  <a:lnTo>
                    <a:pt x="3046" y="8877"/>
                  </a:lnTo>
                  <a:lnTo>
                    <a:pt x="3119" y="8510"/>
                  </a:lnTo>
                  <a:lnTo>
                    <a:pt x="3266" y="8180"/>
                  </a:lnTo>
                  <a:lnTo>
                    <a:pt x="3486" y="7887"/>
                  </a:lnTo>
                  <a:lnTo>
                    <a:pt x="3632" y="7740"/>
                  </a:lnTo>
                  <a:lnTo>
                    <a:pt x="3816" y="7593"/>
                  </a:lnTo>
                  <a:lnTo>
                    <a:pt x="3889" y="7557"/>
                  </a:lnTo>
                  <a:lnTo>
                    <a:pt x="3963" y="7557"/>
                  </a:lnTo>
                  <a:lnTo>
                    <a:pt x="4036" y="7593"/>
                  </a:lnTo>
                  <a:lnTo>
                    <a:pt x="4109" y="7630"/>
                  </a:lnTo>
                  <a:lnTo>
                    <a:pt x="4219" y="7740"/>
                  </a:lnTo>
                  <a:lnTo>
                    <a:pt x="4329" y="7887"/>
                  </a:lnTo>
                  <a:lnTo>
                    <a:pt x="4916" y="8657"/>
                  </a:lnTo>
                  <a:lnTo>
                    <a:pt x="5026" y="8730"/>
                  </a:lnTo>
                  <a:lnTo>
                    <a:pt x="5136" y="8767"/>
                  </a:lnTo>
                  <a:lnTo>
                    <a:pt x="5210" y="8730"/>
                  </a:lnTo>
                  <a:lnTo>
                    <a:pt x="5246" y="8694"/>
                  </a:lnTo>
                  <a:lnTo>
                    <a:pt x="5283" y="8620"/>
                  </a:lnTo>
                  <a:lnTo>
                    <a:pt x="5283" y="8547"/>
                  </a:lnTo>
                  <a:lnTo>
                    <a:pt x="5136" y="7006"/>
                  </a:lnTo>
                  <a:lnTo>
                    <a:pt x="5100" y="6823"/>
                  </a:lnTo>
                  <a:lnTo>
                    <a:pt x="4990" y="6640"/>
                  </a:lnTo>
                  <a:lnTo>
                    <a:pt x="4880" y="6493"/>
                  </a:lnTo>
                  <a:lnTo>
                    <a:pt x="4660" y="6456"/>
                  </a:lnTo>
                  <a:lnTo>
                    <a:pt x="4733" y="6420"/>
                  </a:lnTo>
                  <a:lnTo>
                    <a:pt x="4843" y="6346"/>
                  </a:lnTo>
                  <a:lnTo>
                    <a:pt x="5026" y="6199"/>
                  </a:lnTo>
                  <a:lnTo>
                    <a:pt x="5430" y="6016"/>
                  </a:lnTo>
                  <a:lnTo>
                    <a:pt x="5613" y="5943"/>
                  </a:lnTo>
                  <a:lnTo>
                    <a:pt x="5760" y="5796"/>
                  </a:lnTo>
                  <a:lnTo>
                    <a:pt x="5870" y="5649"/>
                  </a:lnTo>
                  <a:lnTo>
                    <a:pt x="5980" y="5466"/>
                  </a:lnTo>
                  <a:lnTo>
                    <a:pt x="5980" y="5392"/>
                  </a:lnTo>
                  <a:lnTo>
                    <a:pt x="5943" y="5319"/>
                  </a:lnTo>
                  <a:lnTo>
                    <a:pt x="5907" y="5246"/>
                  </a:lnTo>
                  <a:lnTo>
                    <a:pt x="5833" y="5209"/>
                  </a:lnTo>
                  <a:lnTo>
                    <a:pt x="4990" y="5099"/>
                  </a:lnTo>
                  <a:lnTo>
                    <a:pt x="4109" y="4989"/>
                  </a:lnTo>
                  <a:lnTo>
                    <a:pt x="3742" y="4989"/>
                  </a:lnTo>
                  <a:lnTo>
                    <a:pt x="3302" y="4952"/>
                  </a:lnTo>
                  <a:lnTo>
                    <a:pt x="2899" y="4989"/>
                  </a:lnTo>
                  <a:lnTo>
                    <a:pt x="2715" y="5026"/>
                  </a:lnTo>
                  <a:lnTo>
                    <a:pt x="2532" y="5099"/>
                  </a:lnTo>
                  <a:lnTo>
                    <a:pt x="2495" y="5136"/>
                  </a:lnTo>
                  <a:lnTo>
                    <a:pt x="2532" y="5209"/>
                  </a:lnTo>
                  <a:lnTo>
                    <a:pt x="2165" y="5062"/>
                  </a:lnTo>
                  <a:lnTo>
                    <a:pt x="2459" y="4732"/>
                  </a:lnTo>
                  <a:lnTo>
                    <a:pt x="2752" y="4402"/>
                  </a:lnTo>
                  <a:lnTo>
                    <a:pt x="3082" y="4145"/>
                  </a:lnTo>
                  <a:lnTo>
                    <a:pt x="3449" y="3889"/>
                  </a:lnTo>
                  <a:lnTo>
                    <a:pt x="3816" y="3668"/>
                  </a:lnTo>
                  <a:lnTo>
                    <a:pt x="4219" y="3448"/>
                  </a:lnTo>
                  <a:lnTo>
                    <a:pt x="4623" y="3302"/>
                  </a:lnTo>
                  <a:lnTo>
                    <a:pt x="5026" y="3155"/>
                  </a:lnTo>
                  <a:lnTo>
                    <a:pt x="5467" y="3045"/>
                  </a:lnTo>
                  <a:lnTo>
                    <a:pt x="5907" y="2972"/>
                  </a:lnTo>
                  <a:lnTo>
                    <a:pt x="6310" y="2935"/>
                  </a:lnTo>
                  <a:close/>
                  <a:moveTo>
                    <a:pt x="5393" y="14343"/>
                  </a:moveTo>
                  <a:lnTo>
                    <a:pt x="5430" y="14379"/>
                  </a:lnTo>
                  <a:lnTo>
                    <a:pt x="5356" y="14379"/>
                  </a:lnTo>
                  <a:lnTo>
                    <a:pt x="5393" y="14343"/>
                  </a:lnTo>
                  <a:close/>
                  <a:moveTo>
                    <a:pt x="7704" y="13903"/>
                  </a:moveTo>
                  <a:lnTo>
                    <a:pt x="7961" y="14049"/>
                  </a:lnTo>
                  <a:lnTo>
                    <a:pt x="8291" y="14196"/>
                  </a:lnTo>
                  <a:lnTo>
                    <a:pt x="8584" y="14306"/>
                  </a:lnTo>
                  <a:lnTo>
                    <a:pt x="8181" y="14379"/>
                  </a:lnTo>
                  <a:lnTo>
                    <a:pt x="7741" y="14416"/>
                  </a:lnTo>
                  <a:lnTo>
                    <a:pt x="7704" y="14306"/>
                  </a:lnTo>
                  <a:lnTo>
                    <a:pt x="7631" y="14233"/>
                  </a:lnTo>
                  <a:lnTo>
                    <a:pt x="7264" y="14123"/>
                  </a:lnTo>
                  <a:lnTo>
                    <a:pt x="6970" y="13939"/>
                  </a:lnTo>
                  <a:lnTo>
                    <a:pt x="7521" y="13903"/>
                  </a:lnTo>
                  <a:close/>
                  <a:moveTo>
                    <a:pt x="6420" y="14013"/>
                  </a:moveTo>
                  <a:lnTo>
                    <a:pt x="6567" y="14123"/>
                  </a:lnTo>
                  <a:lnTo>
                    <a:pt x="6787" y="14306"/>
                  </a:lnTo>
                  <a:lnTo>
                    <a:pt x="7007" y="14453"/>
                  </a:lnTo>
                  <a:lnTo>
                    <a:pt x="6053" y="14416"/>
                  </a:lnTo>
                  <a:lnTo>
                    <a:pt x="6053" y="14343"/>
                  </a:lnTo>
                  <a:lnTo>
                    <a:pt x="6053" y="14269"/>
                  </a:lnTo>
                  <a:lnTo>
                    <a:pt x="5980" y="14196"/>
                  </a:lnTo>
                  <a:lnTo>
                    <a:pt x="5907" y="14159"/>
                  </a:lnTo>
                  <a:lnTo>
                    <a:pt x="5870" y="14159"/>
                  </a:lnTo>
                  <a:lnTo>
                    <a:pt x="5980" y="14123"/>
                  </a:lnTo>
                  <a:lnTo>
                    <a:pt x="6420" y="14013"/>
                  </a:lnTo>
                  <a:close/>
                  <a:moveTo>
                    <a:pt x="6824" y="2385"/>
                  </a:moveTo>
                  <a:lnTo>
                    <a:pt x="6750" y="2421"/>
                  </a:lnTo>
                  <a:lnTo>
                    <a:pt x="6677" y="2495"/>
                  </a:lnTo>
                  <a:lnTo>
                    <a:pt x="6127" y="2531"/>
                  </a:lnTo>
                  <a:lnTo>
                    <a:pt x="5540" y="2605"/>
                  </a:lnTo>
                  <a:lnTo>
                    <a:pt x="5026" y="2715"/>
                  </a:lnTo>
                  <a:lnTo>
                    <a:pt x="4476" y="2861"/>
                  </a:lnTo>
                  <a:lnTo>
                    <a:pt x="3926" y="3082"/>
                  </a:lnTo>
                  <a:lnTo>
                    <a:pt x="3376" y="3375"/>
                  </a:lnTo>
                  <a:lnTo>
                    <a:pt x="2899" y="3705"/>
                  </a:lnTo>
                  <a:lnTo>
                    <a:pt x="2459" y="4109"/>
                  </a:lnTo>
                  <a:lnTo>
                    <a:pt x="2018" y="4512"/>
                  </a:lnTo>
                  <a:lnTo>
                    <a:pt x="1652" y="4989"/>
                  </a:lnTo>
                  <a:lnTo>
                    <a:pt x="1321" y="5466"/>
                  </a:lnTo>
                  <a:lnTo>
                    <a:pt x="1065" y="6016"/>
                  </a:lnTo>
                  <a:lnTo>
                    <a:pt x="735" y="6713"/>
                  </a:lnTo>
                  <a:lnTo>
                    <a:pt x="478" y="7447"/>
                  </a:lnTo>
                  <a:lnTo>
                    <a:pt x="221" y="8180"/>
                  </a:lnTo>
                  <a:lnTo>
                    <a:pt x="74" y="8914"/>
                  </a:lnTo>
                  <a:lnTo>
                    <a:pt x="38" y="9244"/>
                  </a:lnTo>
                  <a:lnTo>
                    <a:pt x="1" y="9611"/>
                  </a:lnTo>
                  <a:lnTo>
                    <a:pt x="38" y="9941"/>
                  </a:lnTo>
                  <a:lnTo>
                    <a:pt x="74" y="10271"/>
                  </a:lnTo>
                  <a:lnTo>
                    <a:pt x="148" y="10601"/>
                  </a:lnTo>
                  <a:lnTo>
                    <a:pt x="258" y="10931"/>
                  </a:lnTo>
                  <a:lnTo>
                    <a:pt x="368" y="11262"/>
                  </a:lnTo>
                  <a:lnTo>
                    <a:pt x="514" y="11555"/>
                  </a:lnTo>
                  <a:lnTo>
                    <a:pt x="881" y="12142"/>
                  </a:lnTo>
                  <a:lnTo>
                    <a:pt x="1285" y="12692"/>
                  </a:lnTo>
                  <a:lnTo>
                    <a:pt x="1725" y="13206"/>
                  </a:lnTo>
                  <a:lnTo>
                    <a:pt x="2202" y="13719"/>
                  </a:lnTo>
                  <a:lnTo>
                    <a:pt x="2459" y="13976"/>
                  </a:lnTo>
                  <a:lnTo>
                    <a:pt x="2752" y="14233"/>
                  </a:lnTo>
                  <a:lnTo>
                    <a:pt x="2825" y="14343"/>
                  </a:lnTo>
                  <a:lnTo>
                    <a:pt x="2899" y="14416"/>
                  </a:lnTo>
                  <a:lnTo>
                    <a:pt x="3009" y="14453"/>
                  </a:lnTo>
                  <a:lnTo>
                    <a:pt x="3119" y="14453"/>
                  </a:lnTo>
                  <a:lnTo>
                    <a:pt x="3192" y="14526"/>
                  </a:lnTo>
                  <a:lnTo>
                    <a:pt x="3559" y="14636"/>
                  </a:lnTo>
                  <a:lnTo>
                    <a:pt x="3889" y="14746"/>
                  </a:lnTo>
                  <a:lnTo>
                    <a:pt x="4623" y="14820"/>
                  </a:lnTo>
                  <a:lnTo>
                    <a:pt x="6017" y="14966"/>
                  </a:lnTo>
                  <a:lnTo>
                    <a:pt x="6714" y="15003"/>
                  </a:lnTo>
                  <a:lnTo>
                    <a:pt x="7411" y="15003"/>
                  </a:lnTo>
                  <a:lnTo>
                    <a:pt x="8108" y="14930"/>
                  </a:lnTo>
                  <a:lnTo>
                    <a:pt x="8768" y="14783"/>
                  </a:lnTo>
                  <a:lnTo>
                    <a:pt x="9465" y="14600"/>
                  </a:lnTo>
                  <a:lnTo>
                    <a:pt x="9758" y="14453"/>
                  </a:lnTo>
                  <a:lnTo>
                    <a:pt x="10088" y="14306"/>
                  </a:lnTo>
                  <a:lnTo>
                    <a:pt x="10382" y="14159"/>
                  </a:lnTo>
                  <a:lnTo>
                    <a:pt x="10675" y="13976"/>
                  </a:lnTo>
                  <a:lnTo>
                    <a:pt x="11152" y="13536"/>
                  </a:lnTo>
                  <a:lnTo>
                    <a:pt x="11629" y="13059"/>
                  </a:lnTo>
                  <a:lnTo>
                    <a:pt x="12033" y="12509"/>
                  </a:lnTo>
                  <a:lnTo>
                    <a:pt x="12399" y="11958"/>
                  </a:lnTo>
                  <a:lnTo>
                    <a:pt x="12729" y="11372"/>
                  </a:lnTo>
                  <a:lnTo>
                    <a:pt x="12986" y="10748"/>
                  </a:lnTo>
                  <a:lnTo>
                    <a:pt x="13243" y="10161"/>
                  </a:lnTo>
                  <a:lnTo>
                    <a:pt x="13426" y="9464"/>
                  </a:lnTo>
                  <a:lnTo>
                    <a:pt x="13500" y="9097"/>
                  </a:lnTo>
                  <a:lnTo>
                    <a:pt x="13573" y="8730"/>
                  </a:lnTo>
                  <a:lnTo>
                    <a:pt x="13573" y="8400"/>
                  </a:lnTo>
                  <a:lnTo>
                    <a:pt x="13573" y="8034"/>
                  </a:lnTo>
                  <a:lnTo>
                    <a:pt x="13573" y="7667"/>
                  </a:lnTo>
                  <a:lnTo>
                    <a:pt x="13500" y="7300"/>
                  </a:lnTo>
                  <a:lnTo>
                    <a:pt x="13426" y="6970"/>
                  </a:lnTo>
                  <a:lnTo>
                    <a:pt x="13353" y="6640"/>
                  </a:lnTo>
                  <a:lnTo>
                    <a:pt x="13206" y="6346"/>
                  </a:lnTo>
                  <a:lnTo>
                    <a:pt x="13060" y="6053"/>
                  </a:lnTo>
                  <a:lnTo>
                    <a:pt x="12693" y="5466"/>
                  </a:lnTo>
                  <a:lnTo>
                    <a:pt x="12289" y="4916"/>
                  </a:lnTo>
                  <a:lnTo>
                    <a:pt x="11849" y="4475"/>
                  </a:lnTo>
                  <a:lnTo>
                    <a:pt x="11372" y="4035"/>
                  </a:lnTo>
                  <a:lnTo>
                    <a:pt x="10895" y="3668"/>
                  </a:lnTo>
                  <a:lnTo>
                    <a:pt x="10345" y="3338"/>
                  </a:lnTo>
                  <a:lnTo>
                    <a:pt x="9795" y="3045"/>
                  </a:lnTo>
                  <a:lnTo>
                    <a:pt x="9208" y="2788"/>
                  </a:lnTo>
                  <a:lnTo>
                    <a:pt x="8584" y="2605"/>
                  </a:lnTo>
                  <a:lnTo>
                    <a:pt x="7998" y="2458"/>
                  </a:lnTo>
                  <a:lnTo>
                    <a:pt x="7447" y="238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5" name="Google Shape;335;p6"/>
            <p:cNvSpPr/>
            <p:nvPr/>
          </p:nvSpPr>
          <p:spPr>
            <a:xfrm>
              <a:off x="6902250" y="3951050"/>
              <a:ext cx="436525" cy="299875"/>
            </a:xfrm>
            <a:custGeom>
              <a:avLst/>
              <a:gdLst/>
              <a:ahLst/>
              <a:cxnLst/>
              <a:rect l="l" t="t" r="r" b="b"/>
              <a:pathLst>
                <a:path w="17461" h="11995" extrusionOk="0">
                  <a:moveTo>
                    <a:pt x="9758" y="2238"/>
                  </a:moveTo>
                  <a:lnTo>
                    <a:pt x="9721" y="2274"/>
                  </a:lnTo>
                  <a:lnTo>
                    <a:pt x="9648" y="2311"/>
                  </a:lnTo>
                  <a:lnTo>
                    <a:pt x="9611" y="2458"/>
                  </a:lnTo>
                  <a:lnTo>
                    <a:pt x="9648" y="2568"/>
                  </a:lnTo>
                  <a:lnTo>
                    <a:pt x="9721" y="2605"/>
                  </a:lnTo>
                  <a:lnTo>
                    <a:pt x="9758" y="2641"/>
                  </a:lnTo>
                  <a:lnTo>
                    <a:pt x="9941" y="2641"/>
                  </a:lnTo>
                  <a:lnTo>
                    <a:pt x="9978" y="2605"/>
                  </a:lnTo>
                  <a:lnTo>
                    <a:pt x="10051" y="2531"/>
                  </a:lnTo>
                  <a:lnTo>
                    <a:pt x="10051" y="2458"/>
                  </a:lnTo>
                  <a:lnTo>
                    <a:pt x="10051" y="2348"/>
                  </a:lnTo>
                  <a:lnTo>
                    <a:pt x="9978" y="2274"/>
                  </a:lnTo>
                  <a:lnTo>
                    <a:pt x="9941" y="2238"/>
                  </a:lnTo>
                  <a:close/>
                  <a:moveTo>
                    <a:pt x="9795" y="3191"/>
                  </a:moveTo>
                  <a:lnTo>
                    <a:pt x="9721" y="3265"/>
                  </a:lnTo>
                  <a:lnTo>
                    <a:pt x="9684" y="3301"/>
                  </a:lnTo>
                  <a:lnTo>
                    <a:pt x="9684" y="3375"/>
                  </a:lnTo>
                  <a:lnTo>
                    <a:pt x="9684" y="3485"/>
                  </a:lnTo>
                  <a:lnTo>
                    <a:pt x="9758" y="3522"/>
                  </a:lnTo>
                  <a:lnTo>
                    <a:pt x="9795" y="3558"/>
                  </a:lnTo>
                  <a:lnTo>
                    <a:pt x="9941" y="3558"/>
                  </a:lnTo>
                  <a:lnTo>
                    <a:pt x="9978" y="3522"/>
                  </a:lnTo>
                  <a:lnTo>
                    <a:pt x="10015" y="3485"/>
                  </a:lnTo>
                  <a:lnTo>
                    <a:pt x="10051" y="3375"/>
                  </a:lnTo>
                  <a:lnTo>
                    <a:pt x="10015" y="3301"/>
                  </a:lnTo>
                  <a:lnTo>
                    <a:pt x="9978" y="3228"/>
                  </a:lnTo>
                  <a:lnTo>
                    <a:pt x="9941" y="3191"/>
                  </a:lnTo>
                  <a:close/>
                  <a:moveTo>
                    <a:pt x="11519" y="3045"/>
                  </a:moveTo>
                  <a:lnTo>
                    <a:pt x="11409" y="3081"/>
                  </a:lnTo>
                  <a:lnTo>
                    <a:pt x="11335" y="3118"/>
                  </a:lnTo>
                  <a:lnTo>
                    <a:pt x="11298" y="3191"/>
                  </a:lnTo>
                  <a:lnTo>
                    <a:pt x="11262" y="3265"/>
                  </a:lnTo>
                  <a:lnTo>
                    <a:pt x="11262" y="3338"/>
                  </a:lnTo>
                  <a:lnTo>
                    <a:pt x="11262" y="3412"/>
                  </a:lnTo>
                  <a:lnTo>
                    <a:pt x="11298" y="3485"/>
                  </a:lnTo>
                  <a:lnTo>
                    <a:pt x="11372" y="3522"/>
                  </a:lnTo>
                  <a:lnTo>
                    <a:pt x="11445" y="3595"/>
                  </a:lnTo>
                  <a:lnTo>
                    <a:pt x="11592" y="3595"/>
                  </a:lnTo>
                  <a:lnTo>
                    <a:pt x="11665" y="3522"/>
                  </a:lnTo>
                  <a:lnTo>
                    <a:pt x="11702" y="3485"/>
                  </a:lnTo>
                  <a:lnTo>
                    <a:pt x="11739" y="3412"/>
                  </a:lnTo>
                  <a:lnTo>
                    <a:pt x="11702" y="3265"/>
                  </a:lnTo>
                  <a:lnTo>
                    <a:pt x="11702" y="3155"/>
                  </a:lnTo>
                  <a:lnTo>
                    <a:pt x="11629" y="3081"/>
                  </a:lnTo>
                  <a:lnTo>
                    <a:pt x="11519" y="3045"/>
                  </a:lnTo>
                  <a:close/>
                  <a:moveTo>
                    <a:pt x="15554" y="1541"/>
                  </a:moveTo>
                  <a:lnTo>
                    <a:pt x="15407" y="1871"/>
                  </a:lnTo>
                  <a:lnTo>
                    <a:pt x="15187" y="2164"/>
                  </a:lnTo>
                  <a:lnTo>
                    <a:pt x="14967" y="2458"/>
                  </a:lnTo>
                  <a:lnTo>
                    <a:pt x="14710" y="2715"/>
                  </a:lnTo>
                  <a:lnTo>
                    <a:pt x="14416" y="2935"/>
                  </a:lnTo>
                  <a:lnTo>
                    <a:pt x="14123" y="3155"/>
                  </a:lnTo>
                  <a:lnTo>
                    <a:pt x="13536" y="3595"/>
                  </a:lnTo>
                  <a:lnTo>
                    <a:pt x="13279" y="3265"/>
                  </a:lnTo>
                  <a:lnTo>
                    <a:pt x="12986" y="2971"/>
                  </a:lnTo>
                  <a:lnTo>
                    <a:pt x="13096" y="2935"/>
                  </a:lnTo>
                  <a:lnTo>
                    <a:pt x="13683" y="2531"/>
                  </a:lnTo>
                  <a:lnTo>
                    <a:pt x="14306" y="2164"/>
                  </a:lnTo>
                  <a:lnTo>
                    <a:pt x="14930" y="1834"/>
                  </a:lnTo>
                  <a:lnTo>
                    <a:pt x="15554" y="1541"/>
                  </a:lnTo>
                  <a:close/>
                  <a:moveTo>
                    <a:pt x="8914" y="3228"/>
                  </a:moveTo>
                  <a:lnTo>
                    <a:pt x="8841" y="3301"/>
                  </a:lnTo>
                  <a:lnTo>
                    <a:pt x="8804" y="3375"/>
                  </a:lnTo>
                  <a:lnTo>
                    <a:pt x="8804" y="3485"/>
                  </a:lnTo>
                  <a:lnTo>
                    <a:pt x="8804" y="3558"/>
                  </a:lnTo>
                  <a:lnTo>
                    <a:pt x="8877" y="3632"/>
                  </a:lnTo>
                  <a:lnTo>
                    <a:pt x="8951" y="3668"/>
                  </a:lnTo>
                  <a:lnTo>
                    <a:pt x="9098" y="3668"/>
                  </a:lnTo>
                  <a:lnTo>
                    <a:pt x="9134" y="3632"/>
                  </a:lnTo>
                  <a:lnTo>
                    <a:pt x="9208" y="3558"/>
                  </a:lnTo>
                  <a:lnTo>
                    <a:pt x="9208" y="3485"/>
                  </a:lnTo>
                  <a:lnTo>
                    <a:pt x="9208" y="3375"/>
                  </a:lnTo>
                  <a:lnTo>
                    <a:pt x="9171" y="3338"/>
                  </a:lnTo>
                  <a:lnTo>
                    <a:pt x="9134" y="3265"/>
                  </a:lnTo>
                  <a:lnTo>
                    <a:pt x="9061" y="3228"/>
                  </a:lnTo>
                  <a:close/>
                  <a:moveTo>
                    <a:pt x="16324" y="1101"/>
                  </a:moveTo>
                  <a:lnTo>
                    <a:pt x="16140" y="1541"/>
                  </a:lnTo>
                  <a:lnTo>
                    <a:pt x="15884" y="1944"/>
                  </a:lnTo>
                  <a:lnTo>
                    <a:pt x="15590" y="2348"/>
                  </a:lnTo>
                  <a:lnTo>
                    <a:pt x="15297" y="2751"/>
                  </a:lnTo>
                  <a:lnTo>
                    <a:pt x="14967" y="3081"/>
                  </a:lnTo>
                  <a:lnTo>
                    <a:pt x="14600" y="3412"/>
                  </a:lnTo>
                  <a:lnTo>
                    <a:pt x="13829" y="4072"/>
                  </a:lnTo>
                  <a:lnTo>
                    <a:pt x="13756" y="3925"/>
                  </a:lnTo>
                  <a:lnTo>
                    <a:pt x="13976" y="3778"/>
                  </a:lnTo>
                  <a:lnTo>
                    <a:pt x="14343" y="3558"/>
                  </a:lnTo>
                  <a:lnTo>
                    <a:pt x="14673" y="3301"/>
                  </a:lnTo>
                  <a:lnTo>
                    <a:pt x="15003" y="3008"/>
                  </a:lnTo>
                  <a:lnTo>
                    <a:pt x="15297" y="2715"/>
                  </a:lnTo>
                  <a:lnTo>
                    <a:pt x="15554" y="2384"/>
                  </a:lnTo>
                  <a:lnTo>
                    <a:pt x="15774" y="2018"/>
                  </a:lnTo>
                  <a:lnTo>
                    <a:pt x="15957" y="1651"/>
                  </a:lnTo>
                  <a:lnTo>
                    <a:pt x="16104" y="1211"/>
                  </a:lnTo>
                  <a:lnTo>
                    <a:pt x="16104" y="1137"/>
                  </a:lnTo>
                  <a:lnTo>
                    <a:pt x="16324" y="1101"/>
                  </a:lnTo>
                  <a:close/>
                  <a:moveTo>
                    <a:pt x="10528" y="3962"/>
                  </a:moveTo>
                  <a:lnTo>
                    <a:pt x="10455" y="3998"/>
                  </a:lnTo>
                  <a:lnTo>
                    <a:pt x="10381" y="4072"/>
                  </a:lnTo>
                  <a:lnTo>
                    <a:pt x="10381" y="4108"/>
                  </a:lnTo>
                  <a:lnTo>
                    <a:pt x="10345" y="4219"/>
                  </a:lnTo>
                  <a:lnTo>
                    <a:pt x="10381" y="4329"/>
                  </a:lnTo>
                  <a:lnTo>
                    <a:pt x="10455" y="4402"/>
                  </a:lnTo>
                  <a:lnTo>
                    <a:pt x="10491" y="4439"/>
                  </a:lnTo>
                  <a:lnTo>
                    <a:pt x="10638" y="4439"/>
                  </a:lnTo>
                  <a:lnTo>
                    <a:pt x="10748" y="4365"/>
                  </a:lnTo>
                  <a:lnTo>
                    <a:pt x="10785" y="4292"/>
                  </a:lnTo>
                  <a:lnTo>
                    <a:pt x="10822" y="4219"/>
                  </a:lnTo>
                  <a:lnTo>
                    <a:pt x="10785" y="4108"/>
                  </a:lnTo>
                  <a:lnTo>
                    <a:pt x="10748" y="4072"/>
                  </a:lnTo>
                  <a:lnTo>
                    <a:pt x="10712" y="3998"/>
                  </a:lnTo>
                  <a:lnTo>
                    <a:pt x="10675" y="3962"/>
                  </a:lnTo>
                  <a:close/>
                  <a:moveTo>
                    <a:pt x="16434" y="477"/>
                  </a:moveTo>
                  <a:lnTo>
                    <a:pt x="16617" y="514"/>
                  </a:lnTo>
                  <a:lnTo>
                    <a:pt x="16764" y="587"/>
                  </a:lnTo>
                  <a:lnTo>
                    <a:pt x="16837" y="734"/>
                  </a:lnTo>
                  <a:lnTo>
                    <a:pt x="16911" y="880"/>
                  </a:lnTo>
                  <a:lnTo>
                    <a:pt x="16947" y="1064"/>
                  </a:lnTo>
                  <a:lnTo>
                    <a:pt x="16947" y="1247"/>
                  </a:lnTo>
                  <a:lnTo>
                    <a:pt x="16911" y="1541"/>
                  </a:lnTo>
                  <a:lnTo>
                    <a:pt x="16764" y="1871"/>
                  </a:lnTo>
                  <a:lnTo>
                    <a:pt x="16544" y="2128"/>
                  </a:lnTo>
                  <a:lnTo>
                    <a:pt x="16104" y="2641"/>
                  </a:lnTo>
                  <a:lnTo>
                    <a:pt x="15077" y="3668"/>
                  </a:lnTo>
                  <a:lnTo>
                    <a:pt x="14086" y="4549"/>
                  </a:lnTo>
                  <a:lnTo>
                    <a:pt x="14013" y="4402"/>
                  </a:lnTo>
                  <a:lnTo>
                    <a:pt x="14123" y="4329"/>
                  </a:lnTo>
                  <a:lnTo>
                    <a:pt x="14967" y="3632"/>
                  </a:lnTo>
                  <a:lnTo>
                    <a:pt x="15370" y="3228"/>
                  </a:lnTo>
                  <a:lnTo>
                    <a:pt x="15737" y="2825"/>
                  </a:lnTo>
                  <a:lnTo>
                    <a:pt x="16067" y="2384"/>
                  </a:lnTo>
                  <a:lnTo>
                    <a:pt x="16361" y="1908"/>
                  </a:lnTo>
                  <a:lnTo>
                    <a:pt x="16617" y="1431"/>
                  </a:lnTo>
                  <a:lnTo>
                    <a:pt x="16764" y="880"/>
                  </a:lnTo>
                  <a:lnTo>
                    <a:pt x="16764" y="770"/>
                  </a:lnTo>
                  <a:lnTo>
                    <a:pt x="16727" y="697"/>
                  </a:lnTo>
                  <a:lnTo>
                    <a:pt x="16654" y="660"/>
                  </a:lnTo>
                  <a:lnTo>
                    <a:pt x="16544" y="660"/>
                  </a:lnTo>
                  <a:lnTo>
                    <a:pt x="15920" y="770"/>
                  </a:lnTo>
                  <a:lnTo>
                    <a:pt x="15333" y="954"/>
                  </a:lnTo>
                  <a:lnTo>
                    <a:pt x="15333" y="954"/>
                  </a:lnTo>
                  <a:lnTo>
                    <a:pt x="15590" y="807"/>
                  </a:lnTo>
                  <a:lnTo>
                    <a:pt x="15884" y="660"/>
                  </a:lnTo>
                  <a:lnTo>
                    <a:pt x="16177" y="550"/>
                  </a:lnTo>
                  <a:lnTo>
                    <a:pt x="16434" y="477"/>
                  </a:lnTo>
                  <a:close/>
                  <a:moveTo>
                    <a:pt x="9354" y="4182"/>
                  </a:moveTo>
                  <a:lnTo>
                    <a:pt x="9208" y="4255"/>
                  </a:lnTo>
                  <a:lnTo>
                    <a:pt x="9134" y="4365"/>
                  </a:lnTo>
                  <a:lnTo>
                    <a:pt x="9134" y="4439"/>
                  </a:lnTo>
                  <a:lnTo>
                    <a:pt x="9171" y="4512"/>
                  </a:lnTo>
                  <a:lnTo>
                    <a:pt x="9208" y="4585"/>
                  </a:lnTo>
                  <a:lnTo>
                    <a:pt x="9281" y="4622"/>
                  </a:lnTo>
                  <a:lnTo>
                    <a:pt x="9428" y="4622"/>
                  </a:lnTo>
                  <a:lnTo>
                    <a:pt x="9538" y="4585"/>
                  </a:lnTo>
                  <a:lnTo>
                    <a:pt x="9611" y="4475"/>
                  </a:lnTo>
                  <a:lnTo>
                    <a:pt x="9648" y="4402"/>
                  </a:lnTo>
                  <a:lnTo>
                    <a:pt x="9648" y="4292"/>
                  </a:lnTo>
                  <a:lnTo>
                    <a:pt x="9611" y="4255"/>
                  </a:lnTo>
                  <a:lnTo>
                    <a:pt x="9538" y="4182"/>
                  </a:lnTo>
                  <a:close/>
                  <a:moveTo>
                    <a:pt x="13243" y="6566"/>
                  </a:moveTo>
                  <a:lnTo>
                    <a:pt x="13169" y="6639"/>
                  </a:lnTo>
                  <a:lnTo>
                    <a:pt x="13133" y="6713"/>
                  </a:lnTo>
                  <a:lnTo>
                    <a:pt x="13133" y="6860"/>
                  </a:lnTo>
                  <a:lnTo>
                    <a:pt x="13133" y="6933"/>
                  </a:lnTo>
                  <a:lnTo>
                    <a:pt x="13206" y="6970"/>
                  </a:lnTo>
                  <a:lnTo>
                    <a:pt x="13316" y="7006"/>
                  </a:lnTo>
                  <a:lnTo>
                    <a:pt x="13463" y="6970"/>
                  </a:lnTo>
                  <a:lnTo>
                    <a:pt x="13536" y="6933"/>
                  </a:lnTo>
                  <a:lnTo>
                    <a:pt x="13536" y="6860"/>
                  </a:lnTo>
                  <a:lnTo>
                    <a:pt x="13573" y="6750"/>
                  </a:lnTo>
                  <a:lnTo>
                    <a:pt x="13536" y="6676"/>
                  </a:lnTo>
                  <a:lnTo>
                    <a:pt x="13463" y="6603"/>
                  </a:lnTo>
                  <a:lnTo>
                    <a:pt x="13316" y="6566"/>
                  </a:lnTo>
                  <a:close/>
                  <a:moveTo>
                    <a:pt x="12216" y="7300"/>
                  </a:moveTo>
                  <a:lnTo>
                    <a:pt x="12105" y="7336"/>
                  </a:lnTo>
                  <a:lnTo>
                    <a:pt x="12032" y="7410"/>
                  </a:lnTo>
                  <a:lnTo>
                    <a:pt x="11995" y="7520"/>
                  </a:lnTo>
                  <a:lnTo>
                    <a:pt x="11995" y="7630"/>
                  </a:lnTo>
                  <a:lnTo>
                    <a:pt x="12032" y="7703"/>
                  </a:lnTo>
                  <a:lnTo>
                    <a:pt x="12105" y="7777"/>
                  </a:lnTo>
                  <a:lnTo>
                    <a:pt x="12216" y="7777"/>
                  </a:lnTo>
                  <a:lnTo>
                    <a:pt x="12289" y="7740"/>
                  </a:lnTo>
                  <a:lnTo>
                    <a:pt x="12362" y="7703"/>
                  </a:lnTo>
                  <a:lnTo>
                    <a:pt x="12436" y="7630"/>
                  </a:lnTo>
                  <a:lnTo>
                    <a:pt x="12436" y="7520"/>
                  </a:lnTo>
                  <a:lnTo>
                    <a:pt x="12436" y="7410"/>
                  </a:lnTo>
                  <a:lnTo>
                    <a:pt x="12326" y="7336"/>
                  </a:lnTo>
                  <a:lnTo>
                    <a:pt x="12216" y="7300"/>
                  </a:lnTo>
                  <a:close/>
                  <a:moveTo>
                    <a:pt x="12729" y="8033"/>
                  </a:moveTo>
                  <a:lnTo>
                    <a:pt x="12656" y="8107"/>
                  </a:lnTo>
                  <a:lnTo>
                    <a:pt x="12656" y="8143"/>
                  </a:lnTo>
                  <a:lnTo>
                    <a:pt x="12619" y="8253"/>
                  </a:lnTo>
                  <a:lnTo>
                    <a:pt x="12619" y="8400"/>
                  </a:lnTo>
                  <a:lnTo>
                    <a:pt x="12656" y="8437"/>
                  </a:lnTo>
                  <a:lnTo>
                    <a:pt x="12692" y="8474"/>
                  </a:lnTo>
                  <a:lnTo>
                    <a:pt x="12729" y="8474"/>
                  </a:lnTo>
                  <a:lnTo>
                    <a:pt x="12802" y="8510"/>
                  </a:lnTo>
                  <a:lnTo>
                    <a:pt x="12912" y="8474"/>
                  </a:lnTo>
                  <a:lnTo>
                    <a:pt x="12986" y="8437"/>
                  </a:lnTo>
                  <a:lnTo>
                    <a:pt x="13022" y="8400"/>
                  </a:lnTo>
                  <a:lnTo>
                    <a:pt x="13022" y="8253"/>
                  </a:lnTo>
                  <a:lnTo>
                    <a:pt x="13022" y="8180"/>
                  </a:lnTo>
                  <a:lnTo>
                    <a:pt x="12949" y="8107"/>
                  </a:lnTo>
                  <a:lnTo>
                    <a:pt x="12912" y="8033"/>
                  </a:lnTo>
                  <a:close/>
                  <a:moveTo>
                    <a:pt x="10051" y="2128"/>
                  </a:moveTo>
                  <a:lnTo>
                    <a:pt x="10455" y="2164"/>
                  </a:lnTo>
                  <a:lnTo>
                    <a:pt x="10858" y="2238"/>
                  </a:lnTo>
                  <a:lnTo>
                    <a:pt x="11262" y="2348"/>
                  </a:lnTo>
                  <a:lnTo>
                    <a:pt x="11225" y="2458"/>
                  </a:lnTo>
                  <a:lnTo>
                    <a:pt x="11262" y="2568"/>
                  </a:lnTo>
                  <a:lnTo>
                    <a:pt x="11335" y="2641"/>
                  </a:lnTo>
                  <a:lnTo>
                    <a:pt x="11445" y="2715"/>
                  </a:lnTo>
                  <a:lnTo>
                    <a:pt x="11629" y="2715"/>
                  </a:lnTo>
                  <a:lnTo>
                    <a:pt x="11775" y="2788"/>
                  </a:lnTo>
                  <a:lnTo>
                    <a:pt x="12105" y="2935"/>
                  </a:lnTo>
                  <a:lnTo>
                    <a:pt x="12179" y="2971"/>
                  </a:lnTo>
                  <a:lnTo>
                    <a:pt x="12252" y="3008"/>
                  </a:lnTo>
                  <a:lnTo>
                    <a:pt x="12472" y="3191"/>
                  </a:lnTo>
                  <a:lnTo>
                    <a:pt x="12692" y="3412"/>
                  </a:lnTo>
                  <a:lnTo>
                    <a:pt x="13096" y="3852"/>
                  </a:lnTo>
                  <a:lnTo>
                    <a:pt x="11482" y="4842"/>
                  </a:lnTo>
                  <a:lnTo>
                    <a:pt x="9868" y="5796"/>
                  </a:lnTo>
                  <a:lnTo>
                    <a:pt x="6090" y="8070"/>
                  </a:lnTo>
                  <a:lnTo>
                    <a:pt x="5209" y="8620"/>
                  </a:lnTo>
                  <a:lnTo>
                    <a:pt x="5356" y="8327"/>
                  </a:lnTo>
                  <a:lnTo>
                    <a:pt x="5649" y="7960"/>
                  </a:lnTo>
                  <a:lnTo>
                    <a:pt x="5943" y="7557"/>
                  </a:lnTo>
                  <a:lnTo>
                    <a:pt x="5906" y="7483"/>
                  </a:lnTo>
                  <a:lnTo>
                    <a:pt x="5870" y="7483"/>
                  </a:lnTo>
                  <a:lnTo>
                    <a:pt x="5686" y="7593"/>
                  </a:lnTo>
                  <a:lnTo>
                    <a:pt x="5539" y="7740"/>
                  </a:lnTo>
                  <a:lnTo>
                    <a:pt x="5209" y="8070"/>
                  </a:lnTo>
                  <a:lnTo>
                    <a:pt x="4989" y="8437"/>
                  </a:lnTo>
                  <a:lnTo>
                    <a:pt x="4769" y="8840"/>
                  </a:lnTo>
                  <a:lnTo>
                    <a:pt x="4732" y="8877"/>
                  </a:lnTo>
                  <a:lnTo>
                    <a:pt x="4622" y="8584"/>
                  </a:lnTo>
                  <a:lnTo>
                    <a:pt x="4916" y="8107"/>
                  </a:lnTo>
                  <a:lnTo>
                    <a:pt x="5283" y="7630"/>
                  </a:lnTo>
                  <a:lnTo>
                    <a:pt x="5649" y="7190"/>
                  </a:lnTo>
                  <a:lnTo>
                    <a:pt x="6016" y="6786"/>
                  </a:lnTo>
                  <a:lnTo>
                    <a:pt x="6016" y="6750"/>
                  </a:lnTo>
                  <a:lnTo>
                    <a:pt x="6016" y="6713"/>
                  </a:lnTo>
                  <a:lnTo>
                    <a:pt x="5943" y="6713"/>
                  </a:lnTo>
                  <a:lnTo>
                    <a:pt x="5539" y="7043"/>
                  </a:lnTo>
                  <a:lnTo>
                    <a:pt x="5173" y="7410"/>
                  </a:lnTo>
                  <a:lnTo>
                    <a:pt x="4842" y="7777"/>
                  </a:lnTo>
                  <a:lnTo>
                    <a:pt x="4512" y="8180"/>
                  </a:lnTo>
                  <a:lnTo>
                    <a:pt x="4476" y="7923"/>
                  </a:lnTo>
                  <a:lnTo>
                    <a:pt x="4439" y="7667"/>
                  </a:lnTo>
                  <a:lnTo>
                    <a:pt x="4659" y="7336"/>
                  </a:lnTo>
                  <a:lnTo>
                    <a:pt x="4879" y="7080"/>
                  </a:lnTo>
                  <a:lnTo>
                    <a:pt x="5686" y="6016"/>
                  </a:lnTo>
                  <a:lnTo>
                    <a:pt x="5723" y="5943"/>
                  </a:lnTo>
                  <a:lnTo>
                    <a:pt x="5686" y="5906"/>
                  </a:lnTo>
                  <a:lnTo>
                    <a:pt x="5576" y="5906"/>
                  </a:lnTo>
                  <a:lnTo>
                    <a:pt x="5283" y="6199"/>
                  </a:lnTo>
                  <a:lnTo>
                    <a:pt x="4953" y="6529"/>
                  </a:lnTo>
                  <a:lnTo>
                    <a:pt x="4402" y="7153"/>
                  </a:lnTo>
                  <a:lnTo>
                    <a:pt x="4402" y="6529"/>
                  </a:lnTo>
                  <a:lnTo>
                    <a:pt x="4622" y="6199"/>
                  </a:lnTo>
                  <a:lnTo>
                    <a:pt x="4953" y="5759"/>
                  </a:lnTo>
                  <a:lnTo>
                    <a:pt x="5136" y="5502"/>
                  </a:lnTo>
                  <a:lnTo>
                    <a:pt x="5246" y="5392"/>
                  </a:lnTo>
                  <a:lnTo>
                    <a:pt x="5393" y="5319"/>
                  </a:lnTo>
                  <a:lnTo>
                    <a:pt x="5429" y="5319"/>
                  </a:lnTo>
                  <a:lnTo>
                    <a:pt x="5429" y="5282"/>
                  </a:lnTo>
                  <a:lnTo>
                    <a:pt x="5393" y="5246"/>
                  </a:lnTo>
                  <a:lnTo>
                    <a:pt x="5393" y="5209"/>
                  </a:lnTo>
                  <a:lnTo>
                    <a:pt x="5173" y="5209"/>
                  </a:lnTo>
                  <a:lnTo>
                    <a:pt x="5063" y="5282"/>
                  </a:lnTo>
                  <a:lnTo>
                    <a:pt x="4953" y="5356"/>
                  </a:lnTo>
                  <a:lnTo>
                    <a:pt x="4769" y="5539"/>
                  </a:lnTo>
                  <a:lnTo>
                    <a:pt x="4622" y="5722"/>
                  </a:lnTo>
                  <a:lnTo>
                    <a:pt x="4476" y="5869"/>
                  </a:lnTo>
                  <a:lnTo>
                    <a:pt x="4586" y="5466"/>
                  </a:lnTo>
                  <a:lnTo>
                    <a:pt x="4732" y="5062"/>
                  </a:lnTo>
                  <a:lnTo>
                    <a:pt x="4879" y="4842"/>
                  </a:lnTo>
                  <a:lnTo>
                    <a:pt x="5026" y="4622"/>
                  </a:lnTo>
                  <a:lnTo>
                    <a:pt x="5209" y="4402"/>
                  </a:lnTo>
                  <a:lnTo>
                    <a:pt x="5393" y="4219"/>
                  </a:lnTo>
                  <a:lnTo>
                    <a:pt x="5796" y="3852"/>
                  </a:lnTo>
                  <a:lnTo>
                    <a:pt x="6236" y="3522"/>
                  </a:lnTo>
                  <a:lnTo>
                    <a:pt x="6677" y="3228"/>
                  </a:lnTo>
                  <a:lnTo>
                    <a:pt x="7117" y="2935"/>
                  </a:lnTo>
                  <a:lnTo>
                    <a:pt x="7594" y="2715"/>
                  </a:lnTo>
                  <a:lnTo>
                    <a:pt x="8070" y="2494"/>
                  </a:lnTo>
                  <a:lnTo>
                    <a:pt x="8474" y="2348"/>
                  </a:lnTo>
                  <a:lnTo>
                    <a:pt x="8841" y="2238"/>
                  </a:lnTo>
                  <a:lnTo>
                    <a:pt x="9244" y="2164"/>
                  </a:lnTo>
                  <a:lnTo>
                    <a:pt x="9648" y="2128"/>
                  </a:lnTo>
                  <a:close/>
                  <a:moveTo>
                    <a:pt x="13316" y="4219"/>
                  </a:moveTo>
                  <a:lnTo>
                    <a:pt x="13426" y="4365"/>
                  </a:lnTo>
                  <a:lnTo>
                    <a:pt x="12582" y="5026"/>
                  </a:lnTo>
                  <a:lnTo>
                    <a:pt x="11702" y="5649"/>
                  </a:lnTo>
                  <a:lnTo>
                    <a:pt x="10785" y="6273"/>
                  </a:lnTo>
                  <a:lnTo>
                    <a:pt x="9868" y="6860"/>
                  </a:lnTo>
                  <a:lnTo>
                    <a:pt x="8877" y="7446"/>
                  </a:lnTo>
                  <a:lnTo>
                    <a:pt x="7887" y="8033"/>
                  </a:lnTo>
                  <a:lnTo>
                    <a:pt x="6860" y="8584"/>
                  </a:lnTo>
                  <a:lnTo>
                    <a:pt x="5796" y="9097"/>
                  </a:lnTo>
                  <a:lnTo>
                    <a:pt x="4989" y="9464"/>
                  </a:lnTo>
                  <a:lnTo>
                    <a:pt x="4916" y="9317"/>
                  </a:lnTo>
                  <a:lnTo>
                    <a:pt x="4953" y="9207"/>
                  </a:lnTo>
                  <a:lnTo>
                    <a:pt x="6053" y="8584"/>
                  </a:lnTo>
                  <a:lnTo>
                    <a:pt x="10198" y="6089"/>
                  </a:lnTo>
                  <a:lnTo>
                    <a:pt x="11775" y="5136"/>
                  </a:lnTo>
                  <a:lnTo>
                    <a:pt x="13316" y="4219"/>
                  </a:lnTo>
                  <a:close/>
                  <a:moveTo>
                    <a:pt x="3962" y="7960"/>
                  </a:moveTo>
                  <a:lnTo>
                    <a:pt x="3999" y="8070"/>
                  </a:lnTo>
                  <a:lnTo>
                    <a:pt x="3999" y="8107"/>
                  </a:lnTo>
                  <a:lnTo>
                    <a:pt x="4146" y="8694"/>
                  </a:lnTo>
                  <a:lnTo>
                    <a:pt x="3962" y="9024"/>
                  </a:lnTo>
                  <a:lnTo>
                    <a:pt x="3925" y="9097"/>
                  </a:lnTo>
                  <a:lnTo>
                    <a:pt x="3925" y="9134"/>
                  </a:lnTo>
                  <a:lnTo>
                    <a:pt x="3999" y="9244"/>
                  </a:lnTo>
                  <a:lnTo>
                    <a:pt x="3339" y="9501"/>
                  </a:lnTo>
                  <a:lnTo>
                    <a:pt x="3008" y="9611"/>
                  </a:lnTo>
                  <a:lnTo>
                    <a:pt x="2642" y="9684"/>
                  </a:lnTo>
                  <a:lnTo>
                    <a:pt x="2898" y="9171"/>
                  </a:lnTo>
                  <a:lnTo>
                    <a:pt x="3229" y="8694"/>
                  </a:lnTo>
                  <a:lnTo>
                    <a:pt x="3559" y="8327"/>
                  </a:lnTo>
                  <a:lnTo>
                    <a:pt x="3962" y="7960"/>
                  </a:lnTo>
                  <a:close/>
                  <a:moveTo>
                    <a:pt x="13609" y="4732"/>
                  </a:moveTo>
                  <a:lnTo>
                    <a:pt x="13683" y="4915"/>
                  </a:lnTo>
                  <a:lnTo>
                    <a:pt x="12986" y="5502"/>
                  </a:lnTo>
                  <a:lnTo>
                    <a:pt x="12105" y="6199"/>
                  </a:lnTo>
                  <a:lnTo>
                    <a:pt x="11225" y="6823"/>
                  </a:lnTo>
                  <a:lnTo>
                    <a:pt x="10308" y="7446"/>
                  </a:lnTo>
                  <a:lnTo>
                    <a:pt x="9354" y="8033"/>
                  </a:lnTo>
                  <a:lnTo>
                    <a:pt x="8401" y="8584"/>
                  </a:lnTo>
                  <a:lnTo>
                    <a:pt x="7447" y="9097"/>
                  </a:lnTo>
                  <a:lnTo>
                    <a:pt x="6456" y="9574"/>
                  </a:lnTo>
                  <a:lnTo>
                    <a:pt x="5429" y="10014"/>
                  </a:lnTo>
                  <a:lnTo>
                    <a:pt x="5246" y="9794"/>
                  </a:lnTo>
                  <a:lnTo>
                    <a:pt x="5466" y="9684"/>
                  </a:lnTo>
                  <a:lnTo>
                    <a:pt x="6603" y="9134"/>
                  </a:lnTo>
                  <a:lnTo>
                    <a:pt x="7740" y="8547"/>
                  </a:lnTo>
                  <a:lnTo>
                    <a:pt x="8877" y="7923"/>
                  </a:lnTo>
                  <a:lnTo>
                    <a:pt x="9978" y="7263"/>
                  </a:lnTo>
                  <a:lnTo>
                    <a:pt x="10895" y="6676"/>
                  </a:lnTo>
                  <a:lnTo>
                    <a:pt x="11812" y="6053"/>
                  </a:lnTo>
                  <a:lnTo>
                    <a:pt x="12729" y="5392"/>
                  </a:lnTo>
                  <a:lnTo>
                    <a:pt x="13609" y="4732"/>
                  </a:lnTo>
                  <a:close/>
                  <a:moveTo>
                    <a:pt x="11995" y="9721"/>
                  </a:moveTo>
                  <a:lnTo>
                    <a:pt x="12472" y="9831"/>
                  </a:lnTo>
                  <a:lnTo>
                    <a:pt x="12436" y="9867"/>
                  </a:lnTo>
                  <a:lnTo>
                    <a:pt x="12032" y="10271"/>
                  </a:lnTo>
                  <a:lnTo>
                    <a:pt x="12032" y="10198"/>
                  </a:lnTo>
                  <a:lnTo>
                    <a:pt x="11995" y="9721"/>
                  </a:lnTo>
                  <a:close/>
                  <a:moveTo>
                    <a:pt x="2715" y="8804"/>
                  </a:moveTo>
                  <a:lnTo>
                    <a:pt x="2422" y="9317"/>
                  </a:lnTo>
                  <a:lnTo>
                    <a:pt x="2165" y="9867"/>
                  </a:lnTo>
                  <a:lnTo>
                    <a:pt x="2165" y="9941"/>
                  </a:lnTo>
                  <a:lnTo>
                    <a:pt x="2201" y="10051"/>
                  </a:lnTo>
                  <a:lnTo>
                    <a:pt x="2275" y="10088"/>
                  </a:lnTo>
                  <a:lnTo>
                    <a:pt x="2348" y="10124"/>
                  </a:lnTo>
                  <a:lnTo>
                    <a:pt x="2898" y="10014"/>
                  </a:lnTo>
                  <a:lnTo>
                    <a:pt x="3449" y="9867"/>
                  </a:lnTo>
                  <a:lnTo>
                    <a:pt x="3925" y="9684"/>
                  </a:lnTo>
                  <a:lnTo>
                    <a:pt x="4439" y="9464"/>
                  </a:lnTo>
                  <a:lnTo>
                    <a:pt x="4549" y="9684"/>
                  </a:lnTo>
                  <a:lnTo>
                    <a:pt x="3559" y="10124"/>
                  </a:lnTo>
                  <a:lnTo>
                    <a:pt x="3082" y="10308"/>
                  </a:lnTo>
                  <a:lnTo>
                    <a:pt x="2568" y="10528"/>
                  </a:lnTo>
                  <a:lnTo>
                    <a:pt x="2275" y="10638"/>
                  </a:lnTo>
                  <a:lnTo>
                    <a:pt x="2018" y="10674"/>
                  </a:lnTo>
                  <a:lnTo>
                    <a:pt x="1761" y="10711"/>
                  </a:lnTo>
                  <a:lnTo>
                    <a:pt x="1468" y="10711"/>
                  </a:lnTo>
                  <a:lnTo>
                    <a:pt x="2091" y="9794"/>
                  </a:lnTo>
                  <a:lnTo>
                    <a:pt x="2348" y="9317"/>
                  </a:lnTo>
                  <a:lnTo>
                    <a:pt x="2642" y="8877"/>
                  </a:lnTo>
                  <a:lnTo>
                    <a:pt x="2715" y="8804"/>
                  </a:lnTo>
                  <a:close/>
                  <a:moveTo>
                    <a:pt x="13829" y="5429"/>
                  </a:moveTo>
                  <a:lnTo>
                    <a:pt x="13940" y="5943"/>
                  </a:lnTo>
                  <a:lnTo>
                    <a:pt x="13940" y="6456"/>
                  </a:lnTo>
                  <a:lnTo>
                    <a:pt x="13940" y="6896"/>
                  </a:lnTo>
                  <a:lnTo>
                    <a:pt x="13866" y="7336"/>
                  </a:lnTo>
                  <a:lnTo>
                    <a:pt x="13756" y="7740"/>
                  </a:lnTo>
                  <a:lnTo>
                    <a:pt x="13609" y="8143"/>
                  </a:lnTo>
                  <a:lnTo>
                    <a:pt x="13426" y="8547"/>
                  </a:lnTo>
                  <a:lnTo>
                    <a:pt x="13206" y="8914"/>
                  </a:lnTo>
                  <a:lnTo>
                    <a:pt x="12949" y="9281"/>
                  </a:lnTo>
                  <a:lnTo>
                    <a:pt x="12656" y="9647"/>
                  </a:lnTo>
                  <a:lnTo>
                    <a:pt x="12289" y="9611"/>
                  </a:lnTo>
                  <a:lnTo>
                    <a:pt x="11922" y="9537"/>
                  </a:lnTo>
                  <a:lnTo>
                    <a:pt x="11849" y="9574"/>
                  </a:lnTo>
                  <a:lnTo>
                    <a:pt x="11812" y="9574"/>
                  </a:lnTo>
                  <a:lnTo>
                    <a:pt x="11775" y="9647"/>
                  </a:lnTo>
                  <a:lnTo>
                    <a:pt x="11702" y="10418"/>
                  </a:lnTo>
                  <a:lnTo>
                    <a:pt x="11702" y="10491"/>
                  </a:lnTo>
                  <a:lnTo>
                    <a:pt x="11409" y="10711"/>
                  </a:lnTo>
                  <a:lnTo>
                    <a:pt x="11188" y="10821"/>
                  </a:lnTo>
                  <a:lnTo>
                    <a:pt x="11152" y="10858"/>
                  </a:lnTo>
                  <a:lnTo>
                    <a:pt x="11042" y="10931"/>
                  </a:lnTo>
                  <a:lnTo>
                    <a:pt x="11042" y="10564"/>
                  </a:lnTo>
                  <a:lnTo>
                    <a:pt x="11115" y="10198"/>
                  </a:lnTo>
                  <a:lnTo>
                    <a:pt x="11188" y="9867"/>
                  </a:lnTo>
                  <a:lnTo>
                    <a:pt x="11298" y="9501"/>
                  </a:lnTo>
                  <a:lnTo>
                    <a:pt x="11298" y="9464"/>
                  </a:lnTo>
                  <a:lnTo>
                    <a:pt x="11262" y="9427"/>
                  </a:lnTo>
                  <a:lnTo>
                    <a:pt x="11225" y="9427"/>
                  </a:lnTo>
                  <a:lnTo>
                    <a:pt x="11188" y="9464"/>
                  </a:lnTo>
                  <a:lnTo>
                    <a:pt x="11078" y="9647"/>
                  </a:lnTo>
                  <a:lnTo>
                    <a:pt x="10968" y="9831"/>
                  </a:lnTo>
                  <a:lnTo>
                    <a:pt x="10785" y="10234"/>
                  </a:lnTo>
                  <a:lnTo>
                    <a:pt x="10712" y="10638"/>
                  </a:lnTo>
                  <a:lnTo>
                    <a:pt x="10712" y="11078"/>
                  </a:lnTo>
                  <a:lnTo>
                    <a:pt x="10271" y="11261"/>
                  </a:lnTo>
                  <a:lnTo>
                    <a:pt x="9831" y="11371"/>
                  </a:lnTo>
                  <a:lnTo>
                    <a:pt x="9868" y="11005"/>
                  </a:lnTo>
                  <a:lnTo>
                    <a:pt x="9978" y="10638"/>
                  </a:lnTo>
                  <a:lnTo>
                    <a:pt x="10051" y="10344"/>
                  </a:lnTo>
                  <a:lnTo>
                    <a:pt x="10161" y="10088"/>
                  </a:lnTo>
                  <a:lnTo>
                    <a:pt x="10418" y="9574"/>
                  </a:lnTo>
                  <a:lnTo>
                    <a:pt x="10418" y="9537"/>
                  </a:lnTo>
                  <a:lnTo>
                    <a:pt x="10381" y="9501"/>
                  </a:lnTo>
                  <a:lnTo>
                    <a:pt x="10345" y="9501"/>
                  </a:lnTo>
                  <a:lnTo>
                    <a:pt x="10345" y="9537"/>
                  </a:lnTo>
                  <a:lnTo>
                    <a:pt x="10015" y="9941"/>
                  </a:lnTo>
                  <a:lnTo>
                    <a:pt x="9758" y="10418"/>
                  </a:lnTo>
                  <a:lnTo>
                    <a:pt x="9538" y="10895"/>
                  </a:lnTo>
                  <a:lnTo>
                    <a:pt x="9501" y="11151"/>
                  </a:lnTo>
                  <a:lnTo>
                    <a:pt x="9428" y="11408"/>
                  </a:lnTo>
                  <a:lnTo>
                    <a:pt x="8951" y="11408"/>
                  </a:lnTo>
                  <a:lnTo>
                    <a:pt x="8951" y="11261"/>
                  </a:lnTo>
                  <a:lnTo>
                    <a:pt x="8914" y="11225"/>
                  </a:lnTo>
                  <a:lnTo>
                    <a:pt x="8877" y="11188"/>
                  </a:lnTo>
                  <a:lnTo>
                    <a:pt x="8841" y="11188"/>
                  </a:lnTo>
                  <a:lnTo>
                    <a:pt x="8804" y="11225"/>
                  </a:lnTo>
                  <a:lnTo>
                    <a:pt x="8731" y="11298"/>
                  </a:lnTo>
                  <a:lnTo>
                    <a:pt x="9171" y="10454"/>
                  </a:lnTo>
                  <a:lnTo>
                    <a:pt x="9391" y="10051"/>
                  </a:lnTo>
                  <a:lnTo>
                    <a:pt x="9684" y="9647"/>
                  </a:lnTo>
                  <a:lnTo>
                    <a:pt x="9684" y="9611"/>
                  </a:lnTo>
                  <a:lnTo>
                    <a:pt x="9648" y="9611"/>
                  </a:lnTo>
                  <a:lnTo>
                    <a:pt x="9648" y="9574"/>
                  </a:lnTo>
                  <a:lnTo>
                    <a:pt x="9611" y="9611"/>
                  </a:lnTo>
                  <a:lnTo>
                    <a:pt x="9244" y="10014"/>
                  </a:lnTo>
                  <a:lnTo>
                    <a:pt x="8914" y="10418"/>
                  </a:lnTo>
                  <a:lnTo>
                    <a:pt x="8621" y="10858"/>
                  </a:lnTo>
                  <a:lnTo>
                    <a:pt x="8327" y="11335"/>
                  </a:lnTo>
                  <a:lnTo>
                    <a:pt x="7960" y="11225"/>
                  </a:lnTo>
                  <a:lnTo>
                    <a:pt x="7997" y="11188"/>
                  </a:lnTo>
                  <a:lnTo>
                    <a:pt x="7997" y="11151"/>
                  </a:lnTo>
                  <a:lnTo>
                    <a:pt x="7960" y="11115"/>
                  </a:lnTo>
                  <a:lnTo>
                    <a:pt x="7960" y="11078"/>
                  </a:lnTo>
                  <a:lnTo>
                    <a:pt x="7924" y="10968"/>
                  </a:lnTo>
                  <a:lnTo>
                    <a:pt x="7960" y="10858"/>
                  </a:lnTo>
                  <a:lnTo>
                    <a:pt x="8034" y="10601"/>
                  </a:lnTo>
                  <a:lnTo>
                    <a:pt x="8181" y="10308"/>
                  </a:lnTo>
                  <a:lnTo>
                    <a:pt x="8474" y="9831"/>
                  </a:lnTo>
                  <a:lnTo>
                    <a:pt x="8767" y="9427"/>
                  </a:lnTo>
                  <a:lnTo>
                    <a:pt x="8804" y="9391"/>
                  </a:lnTo>
                  <a:lnTo>
                    <a:pt x="8767" y="9317"/>
                  </a:lnTo>
                  <a:lnTo>
                    <a:pt x="8694" y="9317"/>
                  </a:lnTo>
                  <a:lnTo>
                    <a:pt x="8364" y="9537"/>
                  </a:lnTo>
                  <a:lnTo>
                    <a:pt x="8107" y="9831"/>
                  </a:lnTo>
                  <a:lnTo>
                    <a:pt x="7887" y="10124"/>
                  </a:lnTo>
                  <a:lnTo>
                    <a:pt x="7704" y="10454"/>
                  </a:lnTo>
                  <a:lnTo>
                    <a:pt x="7594" y="10784"/>
                  </a:lnTo>
                  <a:lnTo>
                    <a:pt x="7557" y="10968"/>
                  </a:lnTo>
                  <a:lnTo>
                    <a:pt x="7594" y="11115"/>
                  </a:lnTo>
                  <a:lnTo>
                    <a:pt x="7153" y="10968"/>
                  </a:lnTo>
                  <a:lnTo>
                    <a:pt x="6713" y="10784"/>
                  </a:lnTo>
                  <a:lnTo>
                    <a:pt x="6933" y="10564"/>
                  </a:lnTo>
                  <a:lnTo>
                    <a:pt x="7080" y="10344"/>
                  </a:lnTo>
                  <a:lnTo>
                    <a:pt x="7153" y="10234"/>
                  </a:lnTo>
                  <a:lnTo>
                    <a:pt x="7190" y="10124"/>
                  </a:lnTo>
                  <a:lnTo>
                    <a:pt x="7190" y="10088"/>
                  </a:lnTo>
                  <a:lnTo>
                    <a:pt x="7153" y="10088"/>
                  </a:lnTo>
                  <a:lnTo>
                    <a:pt x="7080" y="10124"/>
                  </a:lnTo>
                  <a:lnTo>
                    <a:pt x="7007" y="10161"/>
                  </a:lnTo>
                  <a:lnTo>
                    <a:pt x="6823" y="10308"/>
                  </a:lnTo>
                  <a:lnTo>
                    <a:pt x="6493" y="10564"/>
                  </a:lnTo>
                  <a:lnTo>
                    <a:pt x="6420" y="10638"/>
                  </a:lnTo>
                  <a:lnTo>
                    <a:pt x="5906" y="10344"/>
                  </a:lnTo>
                  <a:lnTo>
                    <a:pt x="6897" y="9904"/>
                  </a:lnTo>
                  <a:lnTo>
                    <a:pt x="7887" y="9391"/>
                  </a:lnTo>
                  <a:lnTo>
                    <a:pt x="8877" y="8877"/>
                  </a:lnTo>
                  <a:lnTo>
                    <a:pt x="9795" y="8327"/>
                  </a:lnTo>
                  <a:lnTo>
                    <a:pt x="10748" y="7740"/>
                  </a:lnTo>
                  <a:lnTo>
                    <a:pt x="11665" y="7116"/>
                  </a:lnTo>
                  <a:lnTo>
                    <a:pt x="12546" y="6456"/>
                  </a:lnTo>
                  <a:lnTo>
                    <a:pt x="13426" y="5796"/>
                  </a:lnTo>
                  <a:lnTo>
                    <a:pt x="13829" y="5429"/>
                  </a:lnTo>
                  <a:close/>
                  <a:moveTo>
                    <a:pt x="1651" y="9757"/>
                  </a:moveTo>
                  <a:lnTo>
                    <a:pt x="1028" y="10711"/>
                  </a:lnTo>
                  <a:lnTo>
                    <a:pt x="991" y="10784"/>
                  </a:lnTo>
                  <a:lnTo>
                    <a:pt x="1028" y="10858"/>
                  </a:lnTo>
                  <a:lnTo>
                    <a:pt x="1028" y="10931"/>
                  </a:lnTo>
                  <a:lnTo>
                    <a:pt x="1101" y="10968"/>
                  </a:lnTo>
                  <a:lnTo>
                    <a:pt x="1358" y="11041"/>
                  </a:lnTo>
                  <a:lnTo>
                    <a:pt x="1651" y="11078"/>
                  </a:lnTo>
                  <a:lnTo>
                    <a:pt x="1908" y="11078"/>
                  </a:lnTo>
                  <a:lnTo>
                    <a:pt x="2165" y="11041"/>
                  </a:lnTo>
                  <a:lnTo>
                    <a:pt x="2715" y="10858"/>
                  </a:lnTo>
                  <a:lnTo>
                    <a:pt x="3229" y="10638"/>
                  </a:lnTo>
                  <a:lnTo>
                    <a:pt x="4769" y="10014"/>
                  </a:lnTo>
                  <a:lnTo>
                    <a:pt x="4953" y="10198"/>
                  </a:lnTo>
                  <a:lnTo>
                    <a:pt x="4072" y="10564"/>
                  </a:lnTo>
                  <a:lnTo>
                    <a:pt x="3192" y="10895"/>
                  </a:lnTo>
                  <a:lnTo>
                    <a:pt x="2238" y="11188"/>
                  </a:lnTo>
                  <a:lnTo>
                    <a:pt x="1248" y="11445"/>
                  </a:lnTo>
                  <a:lnTo>
                    <a:pt x="1101" y="11518"/>
                  </a:lnTo>
                  <a:lnTo>
                    <a:pt x="844" y="11555"/>
                  </a:lnTo>
                  <a:lnTo>
                    <a:pt x="624" y="11555"/>
                  </a:lnTo>
                  <a:lnTo>
                    <a:pt x="551" y="11518"/>
                  </a:lnTo>
                  <a:lnTo>
                    <a:pt x="477" y="11481"/>
                  </a:lnTo>
                  <a:lnTo>
                    <a:pt x="477" y="11408"/>
                  </a:lnTo>
                  <a:lnTo>
                    <a:pt x="514" y="11298"/>
                  </a:lnTo>
                  <a:lnTo>
                    <a:pt x="661" y="11005"/>
                  </a:lnTo>
                  <a:lnTo>
                    <a:pt x="991" y="10601"/>
                  </a:lnTo>
                  <a:lnTo>
                    <a:pt x="1321" y="10161"/>
                  </a:lnTo>
                  <a:lnTo>
                    <a:pt x="1651" y="9757"/>
                  </a:lnTo>
                  <a:close/>
                  <a:moveTo>
                    <a:pt x="16324" y="0"/>
                  </a:moveTo>
                  <a:lnTo>
                    <a:pt x="16140" y="37"/>
                  </a:lnTo>
                  <a:lnTo>
                    <a:pt x="15774" y="147"/>
                  </a:lnTo>
                  <a:lnTo>
                    <a:pt x="15480" y="330"/>
                  </a:lnTo>
                  <a:lnTo>
                    <a:pt x="14636" y="807"/>
                  </a:lnTo>
                  <a:lnTo>
                    <a:pt x="13866" y="1357"/>
                  </a:lnTo>
                  <a:lnTo>
                    <a:pt x="13059" y="1908"/>
                  </a:lnTo>
                  <a:lnTo>
                    <a:pt x="12289" y="2458"/>
                  </a:lnTo>
                  <a:lnTo>
                    <a:pt x="12032" y="2311"/>
                  </a:lnTo>
                  <a:lnTo>
                    <a:pt x="11812" y="2238"/>
                  </a:lnTo>
                  <a:lnTo>
                    <a:pt x="11629" y="2238"/>
                  </a:lnTo>
                  <a:lnTo>
                    <a:pt x="11372" y="2091"/>
                  </a:lnTo>
                  <a:lnTo>
                    <a:pt x="11115" y="1981"/>
                  </a:lnTo>
                  <a:lnTo>
                    <a:pt x="10858" y="1908"/>
                  </a:lnTo>
                  <a:lnTo>
                    <a:pt x="10565" y="1834"/>
                  </a:lnTo>
                  <a:lnTo>
                    <a:pt x="10015" y="1761"/>
                  </a:lnTo>
                  <a:lnTo>
                    <a:pt x="9464" y="1761"/>
                  </a:lnTo>
                  <a:lnTo>
                    <a:pt x="8914" y="1834"/>
                  </a:lnTo>
                  <a:lnTo>
                    <a:pt x="8364" y="1981"/>
                  </a:lnTo>
                  <a:lnTo>
                    <a:pt x="7814" y="2164"/>
                  </a:lnTo>
                  <a:lnTo>
                    <a:pt x="7300" y="2384"/>
                  </a:lnTo>
                  <a:lnTo>
                    <a:pt x="6677" y="2715"/>
                  </a:lnTo>
                  <a:lnTo>
                    <a:pt x="6090" y="3081"/>
                  </a:lnTo>
                  <a:lnTo>
                    <a:pt x="5503" y="3522"/>
                  </a:lnTo>
                  <a:lnTo>
                    <a:pt x="4989" y="3962"/>
                  </a:lnTo>
                  <a:lnTo>
                    <a:pt x="4769" y="4219"/>
                  </a:lnTo>
                  <a:lnTo>
                    <a:pt x="4549" y="4475"/>
                  </a:lnTo>
                  <a:lnTo>
                    <a:pt x="4402" y="4769"/>
                  </a:lnTo>
                  <a:lnTo>
                    <a:pt x="4256" y="5062"/>
                  </a:lnTo>
                  <a:lnTo>
                    <a:pt x="4146" y="5356"/>
                  </a:lnTo>
                  <a:lnTo>
                    <a:pt x="4035" y="5686"/>
                  </a:lnTo>
                  <a:lnTo>
                    <a:pt x="3999" y="6016"/>
                  </a:lnTo>
                  <a:lnTo>
                    <a:pt x="3925" y="6346"/>
                  </a:lnTo>
                  <a:lnTo>
                    <a:pt x="3889" y="6970"/>
                  </a:lnTo>
                  <a:lnTo>
                    <a:pt x="3925" y="7630"/>
                  </a:lnTo>
                  <a:lnTo>
                    <a:pt x="3339" y="7960"/>
                  </a:lnTo>
                  <a:lnTo>
                    <a:pt x="2752" y="8290"/>
                  </a:lnTo>
                  <a:lnTo>
                    <a:pt x="2238" y="8657"/>
                  </a:lnTo>
                  <a:lnTo>
                    <a:pt x="1725" y="9097"/>
                  </a:lnTo>
                  <a:lnTo>
                    <a:pt x="1248" y="9574"/>
                  </a:lnTo>
                  <a:lnTo>
                    <a:pt x="808" y="10051"/>
                  </a:lnTo>
                  <a:lnTo>
                    <a:pt x="404" y="10601"/>
                  </a:lnTo>
                  <a:lnTo>
                    <a:pt x="221" y="10858"/>
                  </a:lnTo>
                  <a:lnTo>
                    <a:pt x="74" y="11151"/>
                  </a:lnTo>
                  <a:lnTo>
                    <a:pt x="1" y="11371"/>
                  </a:lnTo>
                  <a:lnTo>
                    <a:pt x="37" y="11555"/>
                  </a:lnTo>
                  <a:lnTo>
                    <a:pt x="111" y="11738"/>
                  </a:lnTo>
                  <a:lnTo>
                    <a:pt x="184" y="11812"/>
                  </a:lnTo>
                  <a:lnTo>
                    <a:pt x="257" y="11885"/>
                  </a:lnTo>
                  <a:lnTo>
                    <a:pt x="477" y="11958"/>
                  </a:lnTo>
                  <a:lnTo>
                    <a:pt x="697" y="11995"/>
                  </a:lnTo>
                  <a:lnTo>
                    <a:pt x="918" y="11995"/>
                  </a:lnTo>
                  <a:lnTo>
                    <a:pt x="1174" y="11958"/>
                  </a:lnTo>
                  <a:lnTo>
                    <a:pt x="1835" y="11812"/>
                  </a:lnTo>
                  <a:lnTo>
                    <a:pt x="2495" y="11591"/>
                  </a:lnTo>
                  <a:lnTo>
                    <a:pt x="3815" y="11151"/>
                  </a:lnTo>
                  <a:lnTo>
                    <a:pt x="4586" y="10858"/>
                  </a:lnTo>
                  <a:lnTo>
                    <a:pt x="5356" y="10564"/>
                  </a:lnTo>
                  <a:lnTo>
                    <a:pt x="5760" y="10858"/>
                  </a:lnTo>
                  <a:lnTo>
                    <a:pt x="6200" y="11078"/>
                  </a:lnTo>
                  <a:lnTo>
                    <a:pt x="6236" y="11261"/>
                  </a:lnTo>
                  <a:lnTo>
                    <a:pt x="6273" y="11335"/>
                  </a:lnTo>
                  <a:lnTo>
                    <a:pt x="6346" y="11371"/>
                  </a:lnTo>
                  <a:lnTo>
                    <a:pt x="6493" y="11371"/>
                  </a:lnTo>
                  <a:lnTo>
                    <a:pt x="6603" y="11261"/>
                  </a:lnTo>
                  <a:lnTo>
                    <a:pt x="7410" y="11591"/>
                  </a:lnTo>
                  <a:lnTo>
                    <a:pt x="7814" y="11702"/>
                  </a:lnTo>
                  <a:lnTo>
                    <a:pt x="8217" y="11812"/>
                  </a:lnTo>
                  <a:lnTo>
                    <a:pt x="8291" y="11848"/>
                  </a:lnTo>
                  <a:lnTo>
                    <a:pt x="8364" y="11885"/>
                  </a:lnTo>
                  <a:lnTo>
                    <a:pt x="8474" y="11848"/>
                  </a:lnTo>
                  <a:lnTo>
                    <a:pt x="8547" y="11885"/>
                  </a:lnTo>
                  <a:lnTo>
                    <a:pt x="8877" y="11922"/>
                  </a:lnTo>
                  <a:lnTo>
                    <a:pt x="9574" y="11922"/>
                  </a:lnTo>
                  <a:lnTo>
                    <a:pt x="9905" y="11885"/>
                  </a:lnTo>
                  <a:lnTo>
                    <a:pt x="10235" y="11812"/>
                  </a:lnTo>
                  <a:lnTo>
                    <a:pt x="10565" y="11702"/>
                  </a:lnTo>
                  <a:lnTo>
                    <a:pt x="10895" y="11555"/>
                  </a:lnTo>
                  <a:lnTo>
                    <a:pt x="11225" y="11408"/>
                  </a:lnTo>
                  <a:lnTo>
                    <a:pt x="11555" y="11225"/>
                  </a:lnTo>
                  <a:lnTo>
                    <a:pt x="11885" y="11041"/>
                  </a:lnTo>
                  <a:lnTo>
                    <a:pt x="12179" y="10784"/>
                  </a:lnTo>
                  <a:lnTo>
                    <a:pt x="12472" y="10564"/>
                  </a:lnTo>
                  <a:lnTo>
                    <a:pt x="12766" y="10308"/>
                  </a:lnTo>
                  <a:lnTo>
                    <a:pt x="13022" y="10014"/>
                  </a:lnTo>
                  <a:lnTo>
                    <a:pt x="13279" y="9721"/>
                  </a:lnTo>
                  <a:lnTo>
                    <a:pt x="13499" y="9391"/>
                  </a:lnTo>
                  <a:lnTo>
                    <a:pt x="13719" y="9097"/>
                  </a:lnTo>
                  <a:lnTo>
                    <a:pt x="13903" y="8730"/>
                  </a:lnTo>
                  <a:lnTo>
                    <a:pt x="14050" y="8400"/>
                  </a:lnTo>
                  <a:lnTo>
                    <a:pt x="14196" y="8033"/>
                  </a:lnTo>
                  <a:lnTo>
                    <a:pt x="14306" y="7667"/>
                  </a:lnTo>
                  <a:lnTo>
                    <a:pt x="14380" y="7300"/>
                  </a:lnTo>
                  <a:lnTo>
                    <a:pt x="14453" y="6933"/>
                  </a:lnTo>
                  <a:lnTo>
                    <a:pt x="14490" y="6529"/>
                  </a:lnTo>
                  <a:lnTo>
                    <a:pt x="14490" y="6163"/>
                  </a:lnTo>
                  <a:lnTo>
                    <a:pt x="14453" y="5796"/>
                  </a:lnTo>
                  <a:lnTo>
                    <a:pt x="14380" y="5429"/>
                  </a:lnTo>
                  <a:lnTo>
                    <a:pt x="14270" y="5062"/>
                  </a:lnTo>
                  <a:lnTo>
                    <a:pt x="15113" y="4329"/>
                  </a:lnTo>
                  <a:lnTo>
                    <a:pt x="15920" y="3558"/>
                  </a:lnTo>
                  <a:lnTo>
                    <a:pt x="16434" y="3045"/>
                  </a:lnTo>
                  <a:lnTo>
                    <a:pt x="16691" y="2751"/>
                  </a:lnTo>
                  <a:lnTo>
                    <a:pt x="16947" y="2458"/>
                  </a:lnTo>
                  <a:lnTo>
                    <a:pt x="17168" y="2128"/>
                  </a:lnTo>
                  <a:lnTo>
                    <a:pt x="17351" y="1798"/>
                  </a:lnTo>
                  <a:lnTo>
                    <a:pt x="17461" y="1431"/>
                  </a:lnTo>
                  <a:lnTo>
                    <a:pt x="17461" y="1247"/>
                  </a:lnTo>
                  <a:lnTo>
                    <a:pt x="17461" y="1064"/>
                  </a:lnTo>
                  <a:lnTo>
                    <a:pt x="17388" y="770"/>
                  </a:lnTo>
                  <a:lnTo>
                    <a:pt x="17278" y="514"/>
                  </a:lnTo>
                  <a:lnTo>
                    <a:pt x="17094" y="257"/>
                  </a:lnTo>
                  <a:lnTo>
                    <a:pt x="16837" y="74"/>
                  </a:lnTo>
                  <a:lnTo>
                    <a:pt x="16691" y="37"/>
                  </a:lnTo>
                  <a:lnTo>
                    <a:pt x="1650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6" name="Google Shape;336;p6"/>
            <p:cNvSpPr/>
            <p:nvPr/>
          </p:nvSpPr>
          <p:spPr>
            <a:xfrm>
              <a:off x="6405225" y="2154575"/>
              <a:ext cx="328325" cy="339325"/>
            </a:xfrm>
            <a:custGeom>
              <a:avLst/>
              <a:gdLst/>
              <a:ahLst/>
              <a:cxnLst/>
              <a:rect l="l" t="t" r="r" b="b"/>
              <a:pathLst>
                <a:path w="13133" h="13573" extrusionOk="0">
                  <a:moveTo>
                    <a:pt x="2714" y="1798"/>
                  </a:moveTo>
                  <a:lnTo>
                    <a:pt x="2971" y="1908"/>
                  </a:lnTo>
                  <a:lnTo>
                    <a:pt x="3118" y="2018"/>
                  </a:lnTo>
                  <a:lnTo>
                    <a:pt x="3265" y="2128"/>
                  </a:lnTo>
                  <a:lnTo>
                    <a:pt x="3411" y="2311"/>
                  </a:lnTo>
                  <a:lnTo>
                    <a:pt x="3485" y="2458"/>
                  </a:lnTo>
                  <a:lnTo>
                    <a:pt x="3375" y="2458"/>
                  </a:lnTo>
                  <a:lnTo>
                    <a:pt x="3301" y="2495"/>
                  </a:lnTo>
                  <a:lnTo>
                    <a:pt x="3265" y="2568"/>
                  </a:lnTo>
                  <a:lnTo>
                    <a:pt x="3228" y="2605"/>
                  </a:lnTo>
                  <a:lnTo>
                    <a:pt x="3155" y="2568"/>
                  </a:lnTo>
                  <a:lnTo>
                    <a:pt x="3008" y="2348"/>
                  </a:lnTo>
                  <a:lnTo>
                    <a:pt x="2825" y="1981"/>
                  </a:lnTo>
                  <a:lnTo>
                    <a:pt x="2714" y="1798"/>
                  </a:lnTo>
                  <a:close/>
                  <a:moveTo>
                    <a:pt x="1908" y="2825"/>
                  </a:moveTo>
                  <a:lnTo>
                    <a:pt x="1797" y="2861"/>
                  </a:lnTo>
                  <a:lnTo>
                    <a:pt x="1761" y="2898"/>
                  </a:lnTo>
                  <a:lnTo>
                    <a:pt x="1687" y="2971"/>
                  </a:lnTo>
                  <a:lnTo>
                    <a:pt x="1687" y="3045"/>
                  </a:lnTo>
                  <a:lnTo>
                    <a:pt x="1687" y="3118"/>
                  </a:lnTo>
                  <a:lnTo>
                    <a:pt x="1724" y="3191"/>
                  </a:lnTo>
                  <a:lnTo>
                    <a:pt x="1797" y="3228"/>
                  </a:lnTo>
                  <a:lnTo>
                    <a:pt x="1944" y="3301"/>
                  </a:lnTo>
                  <a:lnTo>
                    <a:pt x="2054" y="3412"/>
                  </a:lnTo>
                  <a:lnTo>
                    <a:pt x="2164" y="3522"/>
                  </a:lnTo>
                  <a:lnTo>
                    <a:pt x="2201" y="3595"/>
                  </a:lnTo>
                  <a:lnTo>
                    <a:pt x="2274" y="3632"/>
                  </a:lnTo>
                  <a:lnTo>
                    <a:pt x="2384" y="3632"/>
                  </a:lnTo>
                  <a:lnTo>
                    <a:pt x="2458" y="3558"/>
                  </a:lnTo>
                  <a:lnTo>
                    <a:pt x="2494" y="3448"/>
                  </a:lnTo>
                  <a:lnTo>
                    <a:pt x="2494" y="3338"/>
                  </a:lnTo>
                  <a:lnTo>
                    <a:pt x="2421" y="3228"/>
                  </a:lnTo>
                  <a:lnTo>
                    <a:pt x="2348" y="3155"/>
                  </a:lnTo>
                  <a:lnTo>
                    <a:pt x="2164" y="2971"/>
                  </a:lnTo>
                  <a:lnTo>
                    <a:pt x="1981" y="2861"/>
                  </a:lnTo>
                  <a:lnTo>
                    <a:pt x="1908" y="2825"/>
                  </a:lnTo>
                  <a:close/>
                  <a:moveTo>
                    <a:pt x="1137" y="2311"/>
                  </a:moveTo>
                  <a:lnTo>
                    <a:pt x="1614" y="2458"/>
                  </a:lnTo>
                  <a:lnTo>
                    <a:pt x="2054" y="2678"/>
                  </a:lnTo>
                  <a:lnTo>
                    <a:pt x="2201" y="2751"/>
                  </a:lnTo>
                  <a:lnTo>
                    <a:pt x="2348" y="2898"/>
                  </a:lnTo>
                  <a:lnTo>
                    <a:pt x="2458" y="3008"/>
                  </a:lnTo>
                  <a:lnTo>
                    <a:pt x="2531" y="3191"/>
                  </a:lnTo>
                  <a:lnTo>
                    <a:pt x="2568" y="3265"/>
                  </a:lnTo>
                  <a:lnTo>
                    <a:pt x="2568" y="3338"/>
                  </a:lnTo>
                  <a:lnTo>
                    <a:pt x="2531" y="3485"/>
                  </a:lnTo>
                  <a:lnTo>
                    <a:pt x="2384" y="3742"/>
                  </a:lnTo>
                  <a:lnTo>
                    <a:pt x="2274" y="3852"/>
                  </a:lnTo>
                  <a:lnTo>
                    <a:pt x="2164" y="3962"/>
                  </a:lnTo>
                  <a:lnTo>
                    <a:pt x="1834" y="3632"/>
                  </a:lnTo>
                  <a:lnTo>
                    <a:pt x="1541" y="3228"/>
                  </a:lnTo>
                  <a:lnTo>
                    <a:pt x="1321" y="2788"/>
                  </a:lnTo>
                  <a:lnTo>
                    <a:pt x="1137" y="2311"/>
                  </a:lnTo>
                  <a:close/>
                  <a:moveTo>
                    <a:pt x="8804" y="514"/>
                  </a:moveTo>
                  <a:lnTo>
                    <a:pt x="8694" y="2531"/>
                  </a:lnTo>
                  <a:lnTo>
                    <a:pt x="8657" y="3632"/>
                  </a:lnTo>
                  <a:lnTo>
                    <a:pt x="8657" y="4549"/>
                  </a:lnTo>
                  <a:lnTo>
                    <a:pt x="7556" y="3778"/>
                  </a:lnTo>
                  <a:lnTo>
                    <a:pt x="7043" y="3375"/>
                  </a:lnTo>
                  <a:lnTo>
                    <a:pt x="6529" y="2971"/>
                  </a:lnTo>
                  <a:lnTo>
                    <a:pt x="6639" y="2788"/>
                  </a:lnTo>
                  <a:lnTo>
                    <a:pt x="6713" y="2678"/>
                  </a:lnTo>
                  <a:lnTo>
                    <a:pt x="7556" y="1798"/>
                  </a:lnTo>
                  <a:lnTo>
                    <a:pt x="8290" y="991"/>
                  </a:lnTo>
                  <a:lnTo>
                    <a:pt x="8510" y="734"/>
                  </a:lnTo>
                  <a:lnTo>
                    <a:pt x="8657" y="624"/>
                  </a:lnTo>
                  <a:lnTo>
                    <a:pt x="8804" y="514"/>
                  </a:lnTo>
                  <a:close/>
                  <a:moveTo>
                    <a:pt x="660" y="4145"/>
                  </a:moveTo>
                  <a:lnTo>
                    <a:pt x="880" y="4219"/>
                  </a:lnTo>
                  <a:lnTo>
                    <a:pt x="1064" y="4255"/>
                  </a:lnTo>
                  <a:lnTo>
                    <a:pt x="1247" y="4329"/>
                  </a:lnTo>
                  <a:lnTo>
                    <a:pt x="1357" y="4439"/>
                  </a:lnTo>
                  <a:lnTo>
                    <a:pt x="1431" y="4585"/>
                  </a:lnTo>
                  <a:lnTo>
                    <a:pt x="1467" y="4659"/>
                  </a:lnTo>
                  <a:lnTo>
                    <a:pt x="1467" y="4732"/>
                  </a:lnTo>
                  <a:lnTo>
                    <a:pt x="1467" y="4805"/>
                  </a:lnTo>
                  <a:lnTo>
                    <a:pt x="1394" y="4842"/>
                  </a:lnTo>
                  <a:lnTo>
                    <a:pt x="1284" y="4805"/>
                  </a:lnTo>
                  <a:lnTo>
                    <a:pt x="1211" y="4769"/>
                  </a:lnTo>
                  <a:lnTo>
                    <a:pt x="990" y="4585"/>
                  </a:lnTo>
                  <a:lnTo>
                    <a:pt x="844" y="4402"/>
                  </a:lnTo>
                  <a:lnTo>
                    <a:pt x="660" y="4145"/>
                  </a:lnTo>
                  <a:close/>
                  <a:moveTo>
                    <a:pt x="3962" y="2935"/>
                  </a:moveTo>
                  <a:lnTo>
                    <a:pt x="4218" y="3155"/>
                  </a:lnTo>
                  <a:lnTo>
                    <a:pt x="4035" y="3338"/>
                  </a:lnTo>
                  <a:lnTo>
                    <a:pt x="2641" y="4659"/>
                  </a:lnTo>
                  <a:lnTo>
                    <a:pt x="2311" y="5026"/>
                  </a:lnTo>
                  <a:lnTo>
                    <a:pt x="2054" y="5392"/>
                  </a:lnTo>
                  <a:lnTo>
                    <a:pt x="1797" y="5172"/>
                  </a:lnTo>
                  <a:lnTo>
                    <a:pt x="2971" y="4072"/>
                  </a:lnTo>
                  <a:lnTo>
                    <a:pt x="3485" y="3522"/>
                  </a:lnTo>
                  <a:lnTo>
                    <a:pt x="3742" y="3265"/>
                  </a:lnTo>
                  <a:lnTo>
                    <a:pt x="3962" y="2935"/>
                  </a:lnTo>
                  <a:close/>
                  <a:moveTo>
                    <a:pt x="4989" y="5209"/>
                  </a:moveTo>
                  <a:lnTo>
                    <a:pt x="5356" y="5686"/>
                  </a:lnTo>
                  <a:lnTo>
                    <a:pt x="5686" y="6199"/>
                  </a:lnTo>
                  <a:lnTo>
                    <a:pt x="6199" y="7080"/>
                  </a:lnTo>
                  <a:lnTo>
                    <a:pt x="6199" y="7080"/>
                  </a:lnTo>
                  <a:lnTo>
                    <a:pt x="5282" y="6640"/>
                  </a:lnTo>
                  <a:lnTo>
                    <a:pt x="4365" y="6199"/>
                  </a:lnTo>
                  <a:lnTo>
                    <a:pt x="4512" y="5943"/>
                  </a:lnTo>
                  <a:lnTo>
                    <a:pt x="4989" y="5209"/>
                  </a:lnTo>
                  <a:close/>
                  <a:moveTo>
                    <a:pt x="4879" y="4695"/>
                  </a:moveTo>
                  <a:lnTo>
                    <a:pt x="4805" y="4805"/>
                  </a:lnTo>
                  <a:lnTo>
                    <a:pt x="4218" y="5649"/>
                  </a:lnTo>
                  <a:lnTo>
                    <a:pt x="3962" y="6053"/>
                  </a:lnTo>
                  <a:lnTo>
                    <a:pt x="3852" y="6053"/>
                  </a:lnTo>
                  <a:lnTo>
                    <a:pt x="3778" y="6126"/>
                  </a:lnTo>
                  <a:lnTo>
                    <a:pt x="3742" y="6199"/>
                  </a:lnTo>
                  <a:lnTo>
                    <a:pt x="3705" y="6273"/>
                  </a:lnTo>
                  <a:lnTo>
                    <a:pt x="3742" y="6346"/>
                  </a:lnTo>
                  <a:lnTo>
                    <a:pt x="3778" y="6493"/>
                  </a:lnTo>
                  <a:lnTo>
                    <a:pt x="3852" y="6529"/>
                  </a:lnTo>
                  <a:lnTo>
                    <a:pt x="3925" y="6566"/>
                  </a:lnTo>
                  <a:lnTo>
                    <a:pt x="3998" y="6566"/>
                  </a:lnTo>
                  <a:lnTo>
                    <a:pt x="5172" y="7080"/>
                  </a:lnTo>
                  <a:lnTo>
                    <a:pt x="5722" y="7336"/>
                  </a:lnTo>
                  <a:lnTo>
                    <a:pt x="6053" y="7447"/>
                  </a:lnTo>
                  <a:lnTo>
                    <a:pt x="6346" y="7483"/>
                  </a:lnTo>
                  <a:lnTo>
                    <a:pt x="6419" y="7483"/>
                  </a:lnTo>
                  <a:lnTo>
                    <a:pt x="6493" y="7447"/>
                  </a:lnTo>
                  <a:lnTo>
                    <a:pt x="6529" y="7483"/>
                  </a:lnTo>
                  <a:lnTo>
                    <a:pt x="6603" y="7483"/>
                  </a:lnTo>
                  <a:lnTo>
                    <a:pt x="6639" y="7447"/>
                  </a:lnTo>
                  <a:lnTo>
                    <a:pt x="6639" y="7410"/>
                  </a:lnTo>
                  <a:lnTo>
                    <a:pt x="6566" y="7080"/>
                  </a:lnTo>
                  <a:lnTo>
                    <a:pt x="6456" y="6750"/>
                  </a:lnTo>
                  <a:lnTo>
                    <a:pt x="6273" y="6419"/>
                  </a:lnTo>
                  <a:lnTo>
                    <a:pt x="6089" y="6089"/>
                  </a:lnTo>
                  <a:lnTo>
                    <a:pt x="5649" y="5429"/>
                  </a:lnTo>
                  <a:lnTo>
                    <a:pt x="5135" y="4769"/>
                  </a:lnTo>
                  <a:lnTo>
                    <a:pt x="5062" y="4695"/>
                  </a:lnTo>
                  <a:close/>
                  <a:moveTo>
                    <a:pt x="9757" y="9537"/>
                  </a:moveTo>
                  <a:lnTo>
                    <a:pt x="9794" y="9647"/>
                  </a:lnTo>
                  <a:lnTo>
                    <a:pt x="9831" y="9757"/>
                  </a:lnTo>
                  <a:lnTo>
                    <a:pt x="9867" y="9867"/>
                  </a:lnTo>
                  <a:lnTo>
                    <a:pt x="9867" y="9978"/>
                  </a:lnTo>
                  <a:lnTo>
                    <a:pt x="9831" y="10088"/>
                  </a:lnTo>
                  <a:lnTo>
                    <a:pt x="9794" y="9757"/>
                  </a:lnTo>
                  <a:lnTo>
                    <a:pt x="9757" y="9537"/>
                  </a:lnTo>
                  <a:close/>
                  <a:moveTo>
                    <a:pt x="8950" y="8877"/>
                  </a:moveTo>
                  <a:lnTo>
                    <a:pt x="9207" y="9024"/>
                  </a:lnTo>
                  <a:lnTo>
                    <a:pt x="9207" y="9207"/>
                  </a:lnTo>
                  <a:lnTo>
                    <a:pt x="9281" y="9391"/>
                  </a:lnTo>
                  <a:lnTo>
                    <a:pt x="9391" y="9757"/>
                  </a:lnTo>
                  <a:lnTo>
                    <a:pt x="9574" y="10418"/>
                  </a:lnTo>
                  <a:lnTo>
                    <a:pt x="9464" y="10491"/>
                  </a:lnTo>
                  <a:lnTo>
                    <a:pt x="9391" y="10271"/>
                  </a:lnTo>
                  <a:lnTo>
                    <a:pt x="9281" y="10088"/>
                  </a:lnTo>
                  <a:lnTo>
                    <a:pt x="8914" y="9281"/>
                  </a:lnTo>
                  <a:lnTo>
                    <a:pt x="8840" y="9134"/>
                  </a:lnTo>
                  <a:lnTo>
                    <a:pt x="8767" y="9024"/>
                  </a:lnTo>
                  <a:lnTo>
                    <a:pt x="8950" y="8877"/>
                  </a:lnTo>
                  <a:close/>
                  <a:moveTo>
                    <a:pt x="8547" y="9244"/>
                  </a:moveTo>
                  <a:lnTo>
                    <a:pt x="8547" y="9281"/>
                  </a:lnTo>
                  <a:lnTo>
                    <a:pt x="8657" y="9281"/>
                  </a:lnTo>
                  <a:lnTo>
                    <a:pt x="8694" y="9244"/>
                  </a:lnTo>
                  <a:lnTo>
                    <a:pt x="8657" y="9354"/>
                  </a:lnTo>
                  <a:lnTo>
                    <a:pt x="8657" y="9464"/>
                  </a:lnTo>
                  <a:lnTo>
                    <a:pt x="8767" y="9721"/>
                  </a:lnTo>
                  <a:lnTo>
                    <a:pt x="9024" y="10198"/>
                  </a:lnTo>
                  <a:lnTo>
                    <a:pt x="9170" y="10528"/>
                  </a:lnTo>
                  <a:lnTo>
                    <a:pt x="8804" y="10234"/>
                  </a:lnTo>
                  <a:lnTo>
                    <a:pt x="8804" y="10198"/>
                  </a:lnTo>
                  <a:lnTo>
                    <a:pt x="8767" y="9904"/>
                  </a:lnTo>
                  <a:lnTo>
                    <a:pt x="8657" y="9611"/>
                  </a:lnTo>
                  <a:lnTo>
                    <a:pt x="8584" y="9464"/>
                  </a:lnTo>
                  <a:lnTo>
                    <a:pt x="8474" y="9317"/>
                  </a:lnTo>
                  <a:lnTo>
                    <a:pt x="8547" y="9244"/>
                  </a:lnTo>
                  <a:close/>
                  <a:moveTo>
                    <a:pt x="9464" y="10601"/>
                  </a:moveTo>
                  <a:lnTo>
                    <a:pt x="9574" y="10638"/>
                  </a:lnTo>
                  <a:lnTo>
                    <a:pt x="9464" y="10638"/>
                  </a:lnTo>
                  <a:lnTo>
                    <a:pt x="9464" y="10601"/>
                  </a:lnTo>
                  <a:close/>
                  <a:moveTo>
                    <a:pt x="8877" y="8510"/>
                  </a:moveTo>
                  <a:lnTo>
                    <a:pt x="8584" y="8730"/>
                  </a:lnTo>
                  <a:lnTo>
                    <a:pt x="8327" y="8914"/>
                  </a:lnTo>
                  <a:lnTo>
                    <a:pt x="8143" y="9171"/>
                  </a:lnTo>
                  <a:lnTo>
                    <a:pt x="8070" y="9354"/>
                  </a:lnTo>
                  <a:lnTo>
                    <a:pt x="7997" y="9501"/>
                  </a:lnTo>
                  <a:lnTo>
                    <a:pt x="7997" y="9647"/>
                  </a:lnTo>
                  <a:lnTo>
                    <a:pt x="8033" y="9831"/>
                  </a:lnTo>
                  <a:lnTo>
                    <a:pt x="8070" y="9978"/>
                  </a:lnTo>
                  <a:lnTo>
                    <a:pt x="8143" y="10088"/>
                  </a:lnTo>
                  <a:lnTo>
                    <a:pt x="8363" y="10344"/>
                  </a:lnTo>
                  <a:lnTo>
                    <a:pt x="8584" y="10564"/>
                  </a:lnTo>
                  <a:lnTo>
                    <a:pt x="8914" y="10785"/>
                  </a:lnTo>
                  <a:lnTo>
                    <a:pt x="9244" y="10968"/>
                  </a:lnTo>
                  <a:lnTo>
                    <a:pt x="9391" y="11041"/>
                  </a:lnTo>
                  <a:lnTo>
                    <a:pt x="9537" y="11078"/>
                  </a:lnTo>
                  <a:lnTo>
                    <a:pt x="9684" y="11041"/>
                  </a:lnTo>
                  <a:lnTo>
                    <a:pt x="9867" y="10968"/>
                  </a:lnTo>
                  <a:lnTo>
                    <a:pt x="10051" y="10821"/>
                  </a:lnTo>
                  <a:lnTo>
                    <a:pt x="10234" y="10601"/>
                  </a:lnTo>
                  <a:lnTo>
                    <a:pt x="10271" y="10491"/>
                  </a:lnTo>
                  <a:lnTo>
                    <a:pt x="10271" y="10381"/>
                  </a:lnTo>
                  <a:lnTo>
                    <a:pt x="10271" y="10271"/>
                  </a:lnTo>
                  <a:lnTo>
                    <a:pt x="10198" y="10161"/>
                  </a:lnTo>
                  <a:lnTo>
                    <a:pt x="10198" y="9904"/>
                  </a:lnTo>
                  <a:lnTo>
                    <a:pt x="10161" y="9684"/>
                  </a:lnTo>
                  <a:lnTo>
                    <a:pt x="10088" y="9464"/>
                  </a:lnTo>
                  <a:lnTo>
                    <a:pt x="9977" y="9244"/>
                  </a:lnTo>
                  <a:lnTo>
                    <a:pt x="9831" y="9060"/>
                  </a:lnTo>
                  <a:lnTo>
                    <a:pt x="9647" y="8914"/>
                  </a:lnTo>
                  <a:lnTo>
                    <a:pt x="9464" y="8767"/>
                  </a:lnTo>
                  <a:lnTo>
                    <a:pt x="9060" y="8510"/>
                  </a:lnTo>
                  <a:close/>
                  <a:moveTo>
                    <a:pt x="2604" y="8510"/>
                  </a:moveTo>
                  <a:lnTo>
                    <a:pt x="3815" y="9757"/>
                  </a:lnTo>
                  <a:lnTo>
                    <a:pt x="4292" y="10271"/>
                  </a:lnTo>
                  <a:lnTo>
                    <a:pt x="3852" y="10344"/>
                  </a:lnTo>
                  <a:lnTo>
                    <a:pt x="2678" y="10674"/>
                  </a:lnTo>
                  <a:lnTo>
                    <a:pt x="1577" y="10968"/>
                  </a:lnTo>
                  <a:lnTo>
                    <a:pt x="1064" y="11115"/>
                  </a:lnTo>
                  <a:lnTo>
                    <a:pt x="697" y="11188"/>
                  </a:lnTo>
                  <a:lnTo>
                    <a:pt x="587" y="11188"/>
                  </a:lnTo>
                  <a:lnTo>
                    <a:pt x="477" y="11151"/>
                  </a:lnTo>
                  <a:lnTo>
                    <a:pt x="1577" y="9721"/>
                  </a:lnTo>
                  <a:lnTo>
                    <a:pt x="1908" y="9317"/>
                  </a:lnTo>
                  <a:lnTo>
                    <a:pt x="2201" y="8914"/>
                  </a:lnTo>
                  <a:lnTo>
                    <a:pt x="2421" y="8730"/>
                  </a:lnTo>
                  <a:lnTo>
                    <a:pt x="2604" y="8510"/>
                  </a:lnTo>
                  <a:close/>
                  <a:moveTo>
                    <a:pt x="8914" y="8180"/>
                  </a:moveTo>
                  <a:lnTo>
                    <a:pt x="9097" y="8217"/>
                  </a:lnTo>
                  <a:lnTo>
                    <a:pt x="9244" y="8253"/>
                  </a:lnTo>
                  <a:lnTo>
                    <a:pt x="9574" y="8400"/>
                  </a:lnTo>
                  <a:lnTo>
                    <a:pt x="9867" y="8584"/>
                  </a:lnTo>
                  <a:lnTo>
                    <a:pt x="10124" y="8840"/>
                  </a:lnTo>
                  <a:lnTo>
                    <a:pt x="10308" y="9171"/>
                  </a:lnTo>
                  <a:lnTo>
                    <a:pt x="10454" y="9464"/>
                  </a:lnTo>
                  <a:lnTo>
                    <a:pt x="10564" y="9794"/>
                  </a:lnTo>
                  <a:lnTo>
                    <a:pt x="10601" y="10161"/>
                  </a:lnTo>
                  <a:lnTo>
                    <a:pt x="10601" y="10528"/>
                  </a:lnTo>
                  <a:lnTo>
                    <a:pt x="10491" y="10858"/>
                  </a:lnTo>
                  <a:lnTo>
                    <a:pt x="10491" y="10895"/>
                  </a:lnTo>
                  <a:lnTo>
                    <a:pt x="10454" y="10858"/>
                  </a:lnTo>
                  <a:lnTo>
                    <a:pt x="10344" y="10785"/>
                  </a:lnTo>
                  <a:lnTo>
                    <a:pt x="10271" y="10785"/>
                  </a:lnTo>
                  <a:lnTo>
                    <a:pt x="10161" y="10821"/>
                  </a:lnTo>
                  <a:lnTo>
                    <a:pt x="10124" y="10931"/>
                  </a:lnTo>
                  <a:lnTo>
                    <a:pt x="10088" y="11078"/>
                  </a:lnTo>
                  <a:lnTo>
                    <a:pt x="10051" y="11188"/>
                  </a:lnTo>
                  <a:lnTo>
                    <a:pt x="9867" y="11298"/>
                  </a:lnTo>
                  <a:lnTo>
                    <a:pt x="9794" y="11371"/>
                  </a:lnTo>
                  <a:lnTo>
                    <a:pt x="9757" y="11445"/>
                  </a:lnTo>
                  <a:lnTo>
                    <a:pt x="9611" y="11481"/>
                  </a:lnTo>
                  <a:lnTo>
                    <a:pt x="9464" y="11481"/>
                  </a:lnTo>
                  <a:lnTo>
                    <a:pt x="9354" y="11445"/>
                  </a:lnTo>
                  <a:lnTo>
                    <a:pt x="9207" y="11408"/>
                  </a:lnTo>
                  <a:lnTo>
                    <a:pt x="8620" y="11078"/>
                  </a:lnTo>
                  <a:lnTo>
                    <a:pt x="8327" y="10895"/>
                  </a:lnTo>
                  <a:lnTo>
                    <a:pt x="8070" y="10674"/>
                  </a:lnTo>
                  <a:lnTo>
                    <a:pt x="7850" y="10418"/>
                  </a:lnTo>
                  <a:lnTo>
                    <a:pt x="7703" y="10124"/>
                  </a:lnTo>
                  <a:lnTo>
                    <a:pt x="7593" y="9794"/>
                  </a:lnTo>
                  <a:lnTo>
                    <a:pt x="7593" y="9501"/>
                  </a:lnTo>
                  <a:lnTo>
                    <a:pt x="7630" y="9171"/>
                  </a:lnTo>
                  <a:lnTo>
                    <a:pt x="7777" y="8877"/>
                  </a:lnTo>
                  <a:lnTo>
                    <a:pt x="7960" y="8620"/>
                  </a:lnTo>
                  <a:lnTo>
                    <a:pt x="8217" y="8400"/>
                  </a:lnTo>
                  <a:lnTo>
                    <a:pt x="8400" y="8290"/>
                  </a:lnTo>
                  <a:lnTo>
                    <a:pt x="8584" y="8217"/>
                  </a:lnTo>
                  <a:lnTo>
                    <a:pt x="8730" y="8180"/>
                  </a:lnTo>
                  <a:close/>
                  <a:moveTo>
                    <a:pt x="8767" y="7777"/>
                  </a:moveTo>
                  <a:lnTo>
                    <a:pt x="8547" y="7813"/>
                  </a:lnTo>
                  <a:lnTo>
                    <a:pt x="8363" y="7850"/>
                  </a:lnTo>
                  <a:lnTo>
                    <a:pt x="8143" y="7960"/>
                  </a:lnTo>
                  <a:lnTo>
                    <a:pt x="7960" y="8033"/>
                  </a:lnTo>
                  <a:lnTo>
                    <a:pt x="7777" y="8180"/>
                  </a:lnTo>
                  <a:lnTo>
                    <a:pt x="7593" y="8364"/>
                  </a:lnTo>
                  <a:lnTo>
                    <a:pt x="7446" y="8510"/>
                  </a:lnTo>
                  <a:lnTo>
                    <a:pt x="7336" y="8657"/>
                  </a:lnTo>
                  <a:lnTo>
                    <a:pt x="7190" y="9024"/>
                  </a:lnTo>
                  <a:lnTo>
                    <a:pt x="7116" y="9427"/>
                  </a:lnTo>
                  <a:lnTo>
                    <a:pt x="7116" y="9831"/>
                  </a:lnTo>
                  <a:lnTo>
                    <a:pt x="7153" y="10051"/>
                  </a:lnTo>
                  <a:lnTo>
                    <a:pt x="7226" y="10271"/>
                  </a:lnTo>
                  <a:lnTo>
                    <a:pt x="7336" y="10454"/>
                  </a:lnTo>
                  <a:lnTo>
                    <a:pt x="7446" y="10638"/>
                  </a:lnTo>
                  <a:lnTo>
                    <a:pt x="7740" y="11005"/>
                  </a:lnTo>
                  <a:lnTo>
                    <a:pt x="8107" y="11298"/>
                  </a:lnTo>
                  <a:lnTo>
                    <a:pt x="8510" y="11555"/>
                  </a:lnTo>
                  <a:lnTo>
                    <a:pt x="8914" y="11775"/>
                  </a:lnTo>
                  <a:lnTo>
                    <a:pt x="9134" y="11885"/>
                  </a:lnTo>
                  <a:lnTo>
                    <a:pt x="9354" y="11958"/>
                  </a:lnTo>
                  <a:lnTo>
                    <a:pt x="9574" y="11958"/>
                  </a:lnTo>
                  <a:lnTo>
                    <a:pt x="9757" y="11922"/>
                  </a:lnTo>
                  <a:lnTo>
                    <a:pt x="9977" y="11848"/>
                  </a:lnTo>
                  <a:lnTo>
                    <a:pt x="10198" y="11702"/>
                  </a:lnTo>
                  <a:lnTo>
                    <a:pt x="10381" y="11555"/>
                  </a:lnTo>
                  <a:lnTo>
                    <a:pt x="10491" y="11371"/>
                  </a:lnTo>
                  <a:lnTo>
                    <a:pt x="10674" y="11298"/>
                  </a:lnTo>
                  <a:lnTo>
                    <a:pt x="10784" y="11151"/>
                  </a:lnTo>
                  <a:lnTo>
                    <a:pt x="10895" y="10968"/>
                  </a:lnTo>
                  <a:lnTo>
                    <a:pt x="10968" y="10785"/>
                  </a:lnTo>
                  <a:lnTo>
                    <a:pt x="11005" y="10601"/>
                  </a:lnTo>
                  <a:lnTo>
                    <a:pt x="11005" y="10381"/>
                  </a:lnTo>
                  <a:lnTo>
                    <a:pt x="11005" y="10124"/>
                  </a:lnTo>
                  <a:lnTo>
                    <a:pt x="10968" y="9684"/>
                  </a:lnTo>
                  <a:lnTo>
                    <a:pt x="10821" y="9207"/>
                  </a:lnTo>
                  <a:lnTo>
                    <a:pt x="10638" y="8804"/>
                  </a:lnTo>
                  <a:lnTo>
                    <a:pt x="10491" y="8620"/>
                  </a:lnTo>
                  <a:lnTo>
                    <a:pt x="10344" y="8437"/>
                  </a:lnTo>
                  <a:lnTo>
                    <a:pt x="10198" y="8290"/>
                  </a:lnTo>
                  <a:lnTo>
                    <a:pt x="10014" y="8143"/>
                  </a:lnTo>
                  <a:lnTo>
                    <a:pt x="9831" y="8033"/>
                  </a:lnTo>
                  <a:lnTo>
                    <a:pt x="9611" y="7923"/>
                  </a:lnTo>
                  <a:lnTo>
                    <a:pt x="9427" y="7850"/>
                  </a:lnTo>
                  <a:lnTo>
                    <a:pt x="9207" y="7813"/>
                  </a:lnTo>
                  <a:lnTo>
                    <a:pt x="8987" y="7777"/>
                  </a:lnTo>
                  <a:close/>
                  <a:moveTo>
                    <a:pt x="9024" y="0"/>
                  </a:moveTo>
                  <a:lnTo>
                    <a:pt x="8767" y="37"/>
                  </a:lnTo>
                  <a:lnTo>
                    <a:pt x="8547" y="110"/>
                  </a:lnTo>
                  <a:lnTo>
                    <a:pt x="8363" y="257"/>
                  </a:lnTo>
                  <a:lnTo>
                    <a:pt x="8180" y="440"/>
                  </a:lnTo>
                  <a:lnTo>
                    <a:pt x="7593" y="1027"/>
                  </a:lnTo>
                  <a:lnTo>
                    <a:pt x="7006" y="1651"/>
                  </a:lnTo>
                  <a:lnTo>
                    <a:pt x="6639" y="2054"/>
                  </a:lnTo>
                  <a:lnTo>
                    <a:pt x="6383" y="2311"/>
                  </a:lnTo>
                  <a:lnTo>
                    <a:pt x="6199" y="2605"/>
                  </a:lnTo>
                  <a:lnTo>
                    <a:pt x="5796" y="2201"/>
                  </a:lnTo>
                  <a:lnTo>
                    <a:pt x="5722" y="2128"/>
                  </a:lnTo>
                  <a:lnTo>
                    <a:pt x="5502" y="2128"/>
                  </a:lnTo>
                  <a:lnTo>
                    <a:pt x="5392" y="2201"/>
                  </a:lnTo>
                  <a:lnTo>
                    <a:pt x="5356" y="2238"/>
                  </a:lnTo>
                  <a:lnTo>
                    <a:pt x="4915" y="2531"/>
                  </a:lnTo>
                  <a:lnTo>
                    <a:pt x="4512" y="2898"/>
                  </a:lnTo>
                  <a:lnTo>
                    <a:pt x="4292" y="2715"/>
                  </a:lnTo>
                  <a:lnTo>
                    <a:pt x="4072" y="2495"/>
                  </a:lnTo>
                  <a:lnTo>
                    <a:pt x="3998" y="2458"/>
                  </a:lnTo>
                  <a:lnTo>
                    <a:pt x="3888" y="2458"/>
                  </a:lnTo>
                  <a:lnTo>
                    <a:pt x="3815" y="2495"/>
                  </a:lnTo>
                  <a:lnTo>
                    <a:pt x="3778" y="2568"/>
                  </a:lnTo>
                  <a:lnTo>
                    <a:pt x="3778" y="2421"/>
                  </a:lnTo>
                  <a:lnTo>
                    <a:pt x="3778" y="2311"/>
                  </a:lnTo>
                  <a:lnTo>
                    <a:pt x="3668" y="2128"/>
                  </a:lnTo>
                  <a:lnTo>
                    <a:pt x="3521" y="1908"/>
                  </a:lnTo>
                  <a:lnTo>
                    <a:pt x="3338" y="1761"/>
                  </a:lnTo>
                  <a:lnTo>
                    <a:pt x="3118" y="1614"/>
                  </a:lnTo>
                  <a:lnTo>
                    <a:pt x="2861" y="1504"/>
                  </a:lnTo>
                  <a:lnTo>
                    <a:pt x="2458" y="1321"/>
                  </a:lnTo>
                  <a:lnTo>
                    <a:pt x="2348" y="1321"/>
                  </a:lnTo>
                  <a:lnTo>
                    <a:pt x="2238" y="1357"/>
                  </a:lnTo>
                  <a:lnTo>
                    <a:pt x="2201" y="1431"/>
                  </a:lnTo>
                  <a:lnTo>
                    <a:pt x="2201" y="1504"/>
                  </a:lnTo>
                  <a:lnTo>
                    <a:pt x="2531" y="2238"/>
                  </a:lnTo>
                  <a:lnTo>
                    <a:pt x="2678" y="2531"/>
                  </a:lnTo>
                  <a:lnTo>
                    <a:pt x="2751" y="2678"/>
                  </a:lnTo>
                  <a:lnTo>
                    <a:pt x="2861" y="2825"/>
                  </a:lnTo>
                  <a:lnTo>
                    <a:pt x="3008" y="2898"/>
                  </a:lnTo>
                  <a:lnTo>
                    <a:pt x="3191" y="2935"/>
                  </a:lnTo>
                  <a:lnTo>
                    <a:pt x="3338" y="2935"/>
                  </a:lnTo>
                  <a:lnTo>
                    <a:pt x="3485" y="2861"/>
                  </a:lnTo>
                  <a:lnTo>
                    <a:pt x="3632" y="2788"/>
                  </a:lnTo>
                  <a:lnTo>
                    <a:pt x="3301" y="3155"/>
                  </a:lnTo>
                  <a:lnTo>
                    <a:pt x="2971" y="3485"/>
                  </a:lnTo>
                  <a:lnTo>
                    <a:pt x="2935" y="3412"/>
                  </a:lnTo>
                  <a:lnTo>
                    <a:pt x="2935" y="3265"/>
                  </a:lnTo>
                  <a:lnTo>
                    <a:pt x="2898" y="3081"/>
                  </a:lnTo>
                  <a:lnTo>
                    <a:pt x="2825" y="2825"/>
                  </a:lnTo>
                  <a:lnTo>
                    <a:pt x="2678" y="2605"/>
                  </a:lnTo>
                  <a:lnTo>
                    <a:pt x="2458" y="2384"/>
                  </a:lnTo>
                  <a:lnTo>
                    <a:pt x="2238" y="2238"/>
                  </a:lnTo>
                  <a:lnTo>
                    <a:pt x="1981" y="2091"/>
                  </a:lnTo>
                  <a:lnTo>
                    <a:pt x="1687" y="1981"/>
                  </a:lnTo>
                  <a:lnTo>
                    <a:pt x="1431" y="1908"/>
                  </a:lnTo>
                  <a:lnTo>
                    <a:pt x="880" y="1834"/>
                  </a:lnTo>
                  <a:lnTo>
                    <a:pt x="770" y="1834"/>
                  </a:lnTo>
                  <a:lnTo>
                    <a:pt x="697" y="1871"/>
                  </a:lnTo>
                  <a:lnTo>
                    <a:pt x="624" y="1944"/>
                  </a:lnTo>
                  <a:lnTo>
                    <a:pt x="624" y="2054"/>
                  </a:lnTo>
                  <a:lnTo>
                    <a:pt x="697" y="2384"/>
                  </a:lnTo>
                  <a:lnTo>
                    <a:pt x="807" y="2751"/>
                  </a:lnTo>
                  <a:lnTo>
                    <a:pt x="917" y="3045"/>
                  </a:lnTo>
                  <a:lnTo>
                    <a:pt x="1101" y="3375"/>
                  </a:lnTo>
                  <a:lnTo>
                    <a:pt x="1284" y="3668"/>
                  </a:lnTo>
                  <a:lnTo>
                    <a:pt x="1504" y="3925"/>
                  </a:lnTo>
                  <a:lnTo>
                    <a:pt x="1724" y="4182"/>
                  </a:lnTo>
                  <a:lnTo>
                    <a:pt x="1981" y="4439"/>
                  </a:lnTo>
                  <a:lnTo>
                    <a:pt x="2018" y="4439"/>
                  </a:lnTo>
                  <a:lnTo>
                    <a:pt x="1761" y="4695"/>
                  </a:lnTo>
                  <a:lnTo>
                    <a:pt x="1761" y="4549"/>
                  </a:lnTo>
                  <a:lnTo>
                    <a:pt x="1724" y="4402"/>
                  </a:lnTo>
                  <a:lnTo>
                    <a:pt x="1614" y="4255"/>
                  </a:lnTo>
                  <a:lnTo>
                    <a:pt x="1467" y="4108"/>
                  </a:lnTo>
                  <a:lnTo>
                    <a:pt x="1321" y="3998"/>
                  </a:lnTo>
                  <a:lnTo>
                    <a:pt x="1101" y="3925"/>
                  </a:lnTo>
                  <a:lnTo>
                    <a:pt x="697" y="3815"/>
                  </a:lnTo>
                  <a:lnTo>
                    <a:pt x="330" y="3742"/>
                  </a:lnTo>
                  <a:lnTo>
                    <a:pt x="220" y="3742"/>
                  </a:lnTo>
                  <a:lnTo>
                    <a:pt x="147" y="3815"/>
                  </a:lnTo>
                  <a:lnTo>
                    <a:pt x="110" y="3925"/>
                  </a:lnTo>
                  <a:lnTo>
                    <a:pt x="147" y="3998"/>
                  </a:lnTo>
                  <a:lnTo>
                    <a:pt x="367" y="4329"/>
                  </a:lnTo>
                  <a:lnTo>
                    <a:pt x="624" y="4732"/>
                  </a:lnTo>
                  <a:lnTo>
                    <a:pt x="807" y="4915"/>
                  </a:lnTo>
                  <a:lnTo>
                    <a:pt x="954" y="5062"/>
                  </a:lnTo>
                  <a:lnTo>
                    <a:pt x="1137" y="5172"/>
                  </a:lnTo>
                  <a:lnTo>
                    <a:pt x="1321" y="5246"/>
                  </a:lnTo>
                  <a:lnTo>
                    <a:pt x="1321" y="5282"/>
                  </a:lnTo>
                  <a:lnTo>
                    <a:pt x="1394" y="5356"/>
                  </a:lnTo>
                  <a:lnTo>
                    <a:pt x="1834" y="5759"/>
                  </a:lnTo>
                  <a:lnTo>
                    <a:pt x="1651" y="6126"/>
                  </a:lnTo>
                  <a:lnTo>
                    <a:pt x="1504" y="6493"/>
                  </a:lnTo>
                  <a:lnTo>
                    <a:pt x="1394" y="6896"/>
                  </a:lnTo>
                  <a:lnTo>
                    <a:pt x="1321" y="6933"/>
                  </a:lnTo>
                  <a:lnTo>
                    <a:pt x="1321" y="7043"/>
                  </a:lnTo>
                  <a:lnTo>
                    <a:pt x="1321" y="7153"/>
                  </a:lnTo>
                  <a:lnTo>
                    <a:pt x="1357" y="7263"/>
                  </a:lnTo>
                  <a:lnTo>
                    <a:pt x="1431" y="7373"/>
                  </a:lnTo>
                  <a:lnTo>
                    <a:pt x="1467" y="7410"/>
                  </a:lnTo>
                  <a:lnTo>
                    <a:pt x="1541" y="7447"/>
                  </a:lnTo>
                  <a:lnTo>
                    <a:pt x="1651" y="7593"/>
                  </a:lnTo>
                  <a:lnTo>
                    <a:pt x="2311" y="8217"/>
                  </a:lnTo>
                  <a:lnTo>
                    <a:pt x="2164" y="8327"/>
                  </a:lnTo>
                  <a:lnTo>
                    <a:pt x="2018" y="8437"/>
                  </a:lnTo>
                  <a:lnTo>
                    <a:pt x="1761" y="8694"/>
                  </a:lnTo>
                  <a:lnTo>
                    <a:pt x="1394" y="9207"/>
                  </a:lnTo>
                  <a:lnTo>
                    <a:pt x="990" y="9721"/>
                  </a:lnTo>
                  <a:lnTo>
                    <a:pt x="220" y="10748"/>
                  </a:lnTo>
                  <a:lnTo>
                    <a:pt x="73" y="10968"/>
                  </a:lnTo>
                  <a:lnTo>
                    <a:pt x="0" y="11151"/>
                  </a:lnTo>
                  <a:lnTo>
                    <a:pt x="0" y="11225"/>
                  </a:lnTo>
                  <a:lnTo>
                    <a:pt x="37" y="11335"/>
                  </a:lnTo>
                  <a:lnTo>
                    <a:pt x="183" y="11518"/>
                  </a:lnTo>
                  <a:lnTo>
                    <a:pt x="257" y="11592"/>
                  </a:lnTo>
                  <a:lnTo>
                    <a:pt x="367" y="11628"/>
                  </a:lnTo>
                  <a:lnTo>
                    <a:pt x="550" y="11665"/>
                  </a:lnTo>
                  <a:lnTo>
                    <a:pt x="770" y="11628"/>
                  </a:lnTo>
                  <a:lnTo>
                    <a:pt x="990" y="11592"/>
                  </a:lnTo>
                  <a:lnTo>
                    <a:pt x="2348" y="11188"/>
                  </a:lnTo>
                  <a:lnTo>
                    <a:pt x="3595" y="10821"/>
                  </a:lnTo>
                  <a:lnTo>
                    <a:pt x="4072" y="10711"/>
                  </a:lnTo>
                  <a:lnTo>
                    <a:pt x="4292" y="10638"/>
                  </a:lnTo>
                  <a:lnTo>
                    <a:pt x="4512" y="10491"/>
                  </a:lnTo>
                  <a:lnTo>
                    <a:pt x="5025" y="11005"/>
                  </a:lnTo>
                  <a:lnTo>
                    <a:pt x="5539" y="11518"/>
                  </a:lnTo>
                  <a:lnTo>
                    <a:pt x="6089" y="11995"/>
                  </a:lnTo>
                  <a:lnTo>
                    <a:pt x="6676" y="12398"/>
                  </a:lnTo>
                  <a:lnTo>
                    <a:pt x="7006" y="12619"/>
                  </a:lnTo>
                  <a:lnTo>
                    <a:pt x="7373" y="12802"/>
                  </a:lnTo>
                  <a:lnTo>
                    <a:pt x="7740" y="12985"/>
                  </a:lnTo>
                  <a:lnTo>
                    <a:pt x="8070" y="13132"/>
                  </a:lnTo>
                  <a:lnTo>
                    <a:pt x="8474" y="13242"/>
                  </a:lnTo>
                  <a:lnTo>
                    <a:pt x="8840" y="13352"/>
                  </a:lnTo>
                  <a:lnTo>
                    <a:pt x="9207" y="13426"/>
                  </a:lnTo>
                  <a:lnTo>
                    <a:pt x="9611" y="13499"/>
                  </a:lnTo>
                  <a:lnTo>
                    <a:pt x="9977" y="13536"/>
                  </a:lnTo>
                  <a:lnTo>
                    <a:pt x="10381" y="13572"/>
                  </a:lnTo>
                  <a:lnTo>
                    <a:pt x="11115" y="13536"/>
                  </a:lnTo>
                  <a:lnTo>
                    <a:pt x="11812" y="13426"/>
                  </a:lnTo>
                  <a:lnTo>
                    <a:pt x="12215" y="13316"/>
                  </a:lnTo>
                  <a:lnTo>
                    <a:pt x="12362" y="13279"/>
                  </a:lnTo>
                  <a:lnTo>
                    <a:pt x="12435" y="13279"/>
                  </a:lnTo>
                  <a:lnTo>
                    <a:pt x="12435" y="13316"/>
                  </a:lnTo>
                  <a:lnTo>
                    <a:pt x="12509" y="13352"/>
                  </a:lnTo>
                  <a:lnTo>
                    <a:pt x="12545" y="13352"/>
                  </a:lnTo>
                  <a:lnTo>
                    <a:pt x="12582" y="13316"/>
                  </a:lnTo>
                  <a:lnTo>
                    <a:pt x="12619" y="13279"/>
                  </a:lnTo>
                  <a:lnTo>
                    <a:pt x="12655" y="13169"/>
                  </a:lnTo>
                  <a:lnTo>
                    <a:pt x="12655" y="13022"/>
                  </a:lnTo>
                  <a:lnTo>
                    <a:pt x="12545" y="12949"/>
                  </a:lnTo>
                  <a:lnTo>
                    <a:pt x="12435" y="12912"/>
                  </a:lnTo>
                  <a:lnTo>
                    <a:pt x="12178" y="12912"/>
                  </a:lnTo>
                  <a:lnTo>
                    <a:pt x="11702" y="13022"/>
                  </a:lnTo>
                  <a:lnTo>
                    <a:pt x="11188" y="13095"/>
                  </a:lnTo>
                  <a:lnTo>
                    <a:pt x="10748" y="13132"/>
                  </a:lnTo>
                  <a:lnTo>
                    <a:pt x="10308" y="13095"/>
                  </a:lnTo>
                  <a:lnTo>
                    <a:pt x="9867" y="13095"/>
                  </a:lnTo>
                  <a:lnTo>
                    <a:pt x="9464" y="13022"/>
                  </a:lnTo>
                  <a:lnTo>
                    <a:pt x="9024" y="12949"/>
                  </a:lnTo>
                  <a:lnTo>
                    <a:pt x="8584" y="12802"/>
                  </a:lnTo>
                  <a:lnTo>
                    <a:pt x="8180" y="12655"/>
                  </a:lnTo>
                  <a:lnTo>
                    <a:pt x="7777" y="12509"/>
                  </a:lnTo>
                  <a:lnTo>
                    <a:pt x="7300" y="12252"/>
                  </a:lnTo>
                  <a:lnTo>
                    <a:pt x="6860" y="11958"/>
                  </a:lnTo>
                  <a:lnTo>
                    <a:pt x="6419" y="11628"/>
                  </a:lnTo>
                  <a:lnTo>
                    <a:pt x="6016" y="11298"/>
                  </a:lnTo>
                  <a:lnTo>
                    <a:pt x="5246" y="10564"/>
                  </a:lnTo>
                  <a:lnTo>
                    <a:pt x="4512" y="9794"/>
                  </a:lnTo>
                  <a:lnTo>
                    <a:pt x="3008" y="8290"/>
                  </a:lnTo>
                  <a:lnTo>
                    <a:pt x="2274" y="7520"/>
                  </a:lnTo>
                  <a:lnTo>
                    <a:pt x="2091" y="7300"/>
                  </a:lnTo>
                  <a:lnTo>
                    <a:pt x="1871" y="7080"/>
                  </a:lnTo>
                  <a:lnTo>
                    <a:pt x="1944" y="6713"/>
                  </a:lnTo>
                  <a:lnTo>
                    <a:pt x="2054" y="6383"/>
                  </a:lnTo>
                  <a:lnTo>
                    <a:pt x="2238" y="6053"/>
                  </a:lnTo>
                  <a:lnTo>
                    <a:pt x="2421" y="5722"/>
                  </a:lnTo>
                  <a:lnTo>
                    <a:pt x="2641" y="5429"/>
                  </a:lnTo>
                  <a:lnTo>
                    <a:pt x="2898" y="5172"/>
                  </a:lnTo>
                  <a:lnTo>
                    <a:pt x="3411" y="4622"/>
                  </a:lnTo>
                  <a:lnTo>
                    <a:pt x="4475" y="3558"/>
                  </a:lnTo>
                  <a:lnTo>
                    <a:pt x="5025" y="3045"/>
                  </a:lnTo>
                  <a:lnTo>
                    <a:pt x="5246" y="2825"/>
                  </a:lnTo>
                  <a:lnTo>
                    <a:pt x="5392" y="2678"/>
                  </a:lnTo>
                  <a:lnTo>
                    <a:pt x="5502" y="2605"/>
                  </a:lnTo>
                  <a:lnTo>
                    <a:pt x="5612" y="2715"/>
                  </a:lnTo>
                  <a:lnTo>
                    <a:pt x="5392" y="2825"/>
                  </a:lnTo>
                  <a:lnTo>
                    <a:pt x="5246" y="2971"/>
                  </a:lnTo>
                  <a:lnTo>
                    <a:pt x="4952" y="3301"/>
                  </a:lnTo>
                  <a:lnTo>
                    <a:pt x="4805" y="3485"/>
                  </a:lnTo>
                  <a:lnTo>
                    <a:pt x="4695" y="3668"/>
                  </a:lnTo>
                  <a:lnTo>
                    <a:pt x="4585" y="3888"/>
                  </a:lnTo>
                  <a:lnTo>
                    <a:pt x="4585" y="3962"/>
                  </a:lnTo>
                  <a:lnTo>
                    <a:pt x="4622" y="4072"/>
                  </a:lnTo>
                  <a:lnTo>
                    <a:pt x="4659" y="4145"/>
                  </a:lnTo>
                  <a:lnTo>
                    <a:pt x="4732" y="4145"/>
                  </a:lnTo>
                  <a:lnTo>
                    <a:pt x="4915" y="4035"/>
                  </a:lnTo>
                  <a:lnTo>
                    <a:pt x="5025" y="3888"/>
                  </a:lnTo>
                  <a:lnTo>
                    <a:pt x="5209" y="3558"/>
                  </a:lnTo>
                  <a:lnTo>
                    <a:pt x="5502" y="3228"/>
                  </a:lnTo>
                  <a:lnTo>
                    <a:pt x="5759" y="2898"/>
                  </a:lnTo>
                  <a:lnTo>
                    <a:pt x="6016" y="3118"/>
                  </a:lnTo>
                  <a:lnTo>
                    <a:pt x="5832" y="3301"/>
                  </a:lnTo>
                  <a:lnTo>
                    <a:pt x="5612" y="3522"/>
                  </a:lnTo>
                  <a:lnTo>
                    <a:pt x="5466" y="3742"/>
                  </a:lnTo>
                  <a:lnTo>
                    <a:pt x="5356" y="3962"/>
                  </a:lnTo>
                  <a:lnTo>
                    <a:pt x="5319" y="4072"/>
                  </a:lnTo>
                  <a:lnTo>
                    <a:pt x="5392" y="4182"/>
                  </a:lnTo>
                  <a:lnTo>
                    <a:pt x="5502" y="4219"/>
                  </a:lnTo>
                  <a:lnTo>
                    <a:pt x="5539" y="4219"/>
                  </a:lnTo>
                  <a:lnTo>
                    <a:pt x="5612" y="4182"/>
                  </a:lnTo>
                  <a:lnTo>
                    <a:pt x="5796" y="3998"/>
                  </a:lnTo>
                  <a:lnTo>
                    <a:pt x="5942" y="3778"/>
                  </a:lnTo>
                  <a:lnTo>
                    <a:pt x="6089" y="3558"/>
                  </a:lnTo>
                  <a:lnTo>
                    <a:pt x="6199" y="3301"/>
                  </a:lnTo>
                  <a:lnTo>
                    <a:pt x="6309" y="3375"/>
                  </a:lnTo>
                  <a:lnTo>
                    <a:pt x="6456" y="3485"/>
                  </a:lnTo>
                  <a:lnTo>
                    <a:pt x="6346" y="3595"/>
                  </a:lnTo>
                  <a:lnTo>
                    <a:pt x="6236" y="3705"/>
                  </a:lnTo>
                  <a:lnTo>
                    <a:pt x="6089" y="3962"/>
                  </a:lnTo>
                  <a:lnTo>
                    <a:pt x="5869" y="4255"/>
                  </a:lnTo>
                  <a:lnTo>
                    <a:pt x="5796" y="4402"/>
                  </a:lnTo>
                  <a:lnTo>
                    <a:pt x="5722" y="4585"/>
                  </a:lnTo>
                  <a:lnTo>
                    <a:pt x="5722" y="4622"/>
                  </a:lnTo>
                  <a:lnTo>
                    <a:pt x="5722" y="4695"/>
                  </a:lnTo>
                  <a:lnTo>
                    <a:pt x="5796" y="4732"/>
                  </a:lnTo>
                  <a:lnTo>
                    <a:pt x="5906" y="4769"/>
                  </a:lnTo>
                  <a:lnTo>
                    <a:pt x="6016" y="4695"/>
                  </a:lnTo>
                  <a:lnTo>
                    <a:pt x="6126" y="4585"/>
                  </a:lnTo>
                  <a:lnTo>
                    <a:pt x="6199" y="4439"/>
                  </a:lnTo>
                  <a:lnTo>
                    <a:pt x="6383" y="4145"/>
                  </a:lnTo>
                  <a:lnTo>
                    <a:pt x="6456" y="3962"/>
                  </a:lnTo>
                  <a:lnTo>
                    <a:pt x="6603" y="3632"/>
                  </a:lnTo>
                  <a:lnTo>
                    <a:pt x="7300" y="4145"/>
                  </a:lnTo>
                  <a:lnTo>
                    <a:pt x="7116" y="4292"/>
                  </a:lnTo>
                  <a:lnTo>
                    <a:pt x="6933" y="4439"/>
                  </a:lnTo>
                  <a:lnTo>
                    <a:pt x="6713" y="4695"/>
                  </a:lnTo>
                  <a:lnTo>
                    <a:pt x="6529" y="5026"/>
                  </a:lnTo>
                  <a:lnTo>
                    <a:pt x="6529" y="5099"/>
                  </a:lnTo>
                  <a:lnTo>
                    <a:pt x="6529" y="5172"/>
                  </a:lnTo>
                  <a:lnTo>
                    <a:pt x="6566" y="5209"/>
                  </a:lnTo>
                  <a:lnTo>
                    <a:pt x="6639" y="5246"/>
                  </a:lnTo>
                  <a:lnTo>
                    <a:pt x="6676" y="5282"/>
                  </a:lnTo>
                  <a:lnTo>
                    <a:pt x="6749" y="5282"/>
                  </a:lnTo>
                  <a:lnTo>
                    <a:pt x="6823" y="5246"/>
                  </a:lnTo>
                  <a:lnTo>
                    <a:pt x="6860" y="5172"/>
                  </a:lnTo>
                  <a:lnTo>
                    <a:pt x="7153" y="4695"/>
                  </a:lnTo>
                  <a:lnTo>
                    <a:pt x="7410" y="4255"/>
                  </a:lnTo>
                  <a:lnTo>
                    <a:pt x="7740" y="4475"/>
                  </a:lnTo>
                  <a:lnTo>
                    <a:pt x="7483" y="4732"/>
                  </a:lnTo>
                  <a:lnTo>
                    <a:pt x="7116" y="5136"/>
                  </a:lnTo>
                  <a:lnTo>
                    <a:pt x="7080" y="5209"/>
                  </a:lnTo>
                  <a:lnTo>
                    <a:pt x="7043" y="5246"/>
                  </a:lnTo>
                  <a:lnTo>
                    <a:pt x="7080" y="5319"/>
                  </a:lnTo>
                  <a:lnTo>
                    <a:pt x="7116" y="5356"/>
                  </a:lnTo>
                  <a:lnTo>
                    <a:pt x="7190" y="5392"/>
                  </a:lnTo>
                  <a:lnTo>
                    <a:pt x="7263" y="5429"/>
                  </a:lnTo>
                  <a:lnTo>
                    <a:pt x="7336" y="5429"/>
                  </a:lnTo>
                  <a:lnTo>
                    <a:pt x="7373" y="5356"/>
                  </a:lnTo>
                  <a:lnTo>
                    <a:pt x="7556" y="5172"/>
                  </a:lnTo>
                  <a:lnTo>
                    <a:pt x="7740" y="4989"/>
                  </a:lnTo>
                  <a:lnTo>
                    <a:pt x="7813" y="4805"/>
                  </a:lnTo>
                  <a:lnTo>
                    <a:pt x="7850" y="4695"/>
                  </a:lnTo>
                  <a:lnTo>
                    <a:pt x="7887" y="4585"/>
                  </a:lnTo>
                  <a:lnTo>
                    <a:pt x="8474" y="4989"/>
                  </a:lnTo>
                  <a:lnTo>
                    <a:pt x="8107" y="5319"/>
                  </a:lnTo>
                  <a:lnTo>
                    <a:pt x="7813" y="5722"/>
                  </a:lnTo>
                  <a:lnTo>
                    <a:pt x="7777" y="5796"/>
                  </a:lnTo>
                  <a:lnTo>
                    <a:pt x="7777" y="5833"/>
                  </a:lnTo>
                  <a:lnTo>
                    <a:pt x="7813" y="5943"/>
                  </a:lnTo>
                  <a:lnTo>
                    <a:pt x="7887" y="5979"/>
                  </a:lnTo>
                  <a:lnTo>
                    <a:pt x="7997" y="5979"/>
                  </a:lnTo>
                  <a:lnTo>
                    <a:pt x="8033" y="5943"/>
                  </a:lnTo>
                  <a:lnTo>
                    <a:pt x="8327" y="5502"/>
                  </a:lnTo>
                  <a:lnTo>
                    <a:pt x="8584" y="5062"/>
                  </a:lnTo>
                  <a:lnTo>
                    <a:pt x="9024" y="5356"/>
                  </a:lnTo>
                  <a:lnTo>
                    <a:pt x="8767" y="5612"/>
                  </a:lnTo>
                  <a:lnTo>
                    <a:pt x="8584" y="5796"/>
                  </a:lnTo>
                  <a:lnTo>
                    <a:pt x="8510" y="5906"/>
                  </a:lnTo>
                  <a:lnTo>
                    <a:pt x="8474" y="6053"/>
                  </a:lnTo>
                  <a:lnTo>
                    <a:pt x="8253" y="6383"/>
                  </a:lnTo>
                  <a:lnTo>
                    <a:pt x="8217" y="6456"/>
                  </a:lnTo>
                  <a:lnTo>
                    <a:pt x="8253" y="6566"/>
                  </a:lnTo>
                  <a:lnTo>
                    <a:pt x="8290" y="6603"/>
                  </a:lnTo>
                  <a:lnTo>
                    <a:pt x="8363" y="6640"/>
                  </a:lnTo>
                  <a:lnTo>
                    <a:pt x="8474" y="6640"/>
                  </a:lnTo>
                  <a:lnTo>
                    <a:pt x="8547" y="6566"/>
                  </a:lnTo>
                  <a:lnTo>
                    <a:pt x="8804" y="6199"/>
                  </a:lnTo>
                  <a:lnTo>
                    <a:pt x="8877" y="6126"/>
                  </a:lnTo>
                  <a:lnTo>
                    <a:pt x="8950" y="6016"/>
                  </a:lnTo>
                  <a:lnTo>
                    <a:pt x="9097" y="5796"/>
                  </a:lnTo>
                  <a:lnTo>
                    <a:pt x="9244" y="5539"/>
                  </a:lnTo>
                  <a:lnTo>
                    <a:pt x="9537" y="5722"/>
                  </a:lnTo>
                  <a:lnTo>
                    <a:pt x="9354" y="5906"/>
                  </a:lnTo>
                  <a:lnTo>
                    <a:pt x="9207" y="6126"/>
                  </a:lnTo>
                  <a:lnTo>
                    <a:pt x="8950" y="6419"/>
                  </a:lnTo>
                  <a:lnTo>
                    <a:pt x="8877" y="6566"/>
                  </a:lnTo>
                  <a:lnTo>
                    <a:pt x="8840" y="6750"/>
                  </a:lnTo>
                  <a:lnTo>
                    <a:pt x="8914" y="6823"/>
                  </a:lnTo>
                  <a:lnTo>
                    <a:pt x="8950" y="6860"/>
                  </a:lnTo>
                  <a:lnTo>
                    <a:pt x="8987" y="6860"/>
                  </a:lnTo>
                  <a:lnTo>
                    <a:pt x="9134" y="6786"/>
                  </a:lnTo>
                  <a:lnTo>
                    <a:pt x="9244" y="6640"/>
                  </a:lnTo>
                  <a:lnTo>
                    <a:pt x="9391" y="6383"/>
                  </a:lnTo>
                  <a:lnTo>
                    <a:pt x="9537" y="6126"/>
                  </a:lnTo>
                  <a:lnTo>
                    <a:pt x="9721" y="5869"/>
                  </a:lnTo>
                  <a:lnTo>
                    <a:pt x="10198" y="6236"/>
                  </a:lnTo>
                  <a:lnTo>
                    <a:pt x="10051" y="6419"/>
                  </a:lnTo>
                  <a:lnTo>
                    <a:pt x="9867" y="6640"/>
                  </a:lnTo>
                  <a:lnTo>
                    <a:pt x="9684" y="6860"/>
                  </a:lnTo>
                  <a:lnTo>
                    <a:pt x="9611" y="7006"/>
                  </a:lnTo>
                  <a:lnTo>
                    <a:pt x="9574" y="7116"/>
                  </a:lnTo>
                  <a:lnTo>
                    <a:pt x="9574" y="7190"/>
                  </a:lnTo>
                  <a:lnTo>
                    <a:pt x="9611" y="7263"/>
                  </a:lnTo>
                  <a:lnTo>
                    <a:pt x="9757" y="7263"/>
                  </a:lnTo>
                  <a:lnTo>
                    <a:pt x="9867" y="7190"/>
                  </a:lnTo>
                  <a:lnTo>
                    <a:pt x="9941" y="7080"/>
                  </a:lnTo>
                  <a:lnTo>
                    <a:pt x="10124" y="6823"/>
                  </a:lnTo>
                  <a:lnTo>
                    <a:pt x="10271" y="6603"/>
                  </a:lnTo>
                  <a:lnTo>
                    <a:pt x="10381" y="6383"/>
                  </a:lnTo>
                  <a:lnTo>
                    <a:pt x="10895" y="6823"/>
                  </a:lnTo>
                  <a:lnTo>
                    <a:pt x="10931" y="6860"/>
                  </a:lnTo>
                  <a:lnTo>
                    <a:pt x="10638" y="7226"/>
                  </a:lnTo>
                  <a:lnTo>
                    <a:pt x="10381" y="7593"/>
                  </a:lnTo>
                  <a:lnTo>
                    <a:pt x="10271" y="7703"/>
                  </a:lnTo>
                  <a:lnTo>
                    <a:pt x="10271" y="7777"/>
                  </a:lnTo>
                  <a:lnTo>
                    <a:pt x="10271" y="7813"/>
                  </a:lnTo>
                  <a:lnTo>
                    <a:pt x="10344" y="7923"/>
                  </a:lnTo>
                  <a:lnTo>
                    <a:pt x="10418" y="7960"/>
                  </a:lnTo>
                  <a:lnTo>
                    <a:pt x="10491" y="7923"/>
                  </a:lnTo>
                  <a:lnTo>
                    <a:pt x="10528" y="7887"/>
                  </a:lnTo>
                  <a:lnTo>
                    <a:pt x="10821" y="7483"/>
                  </a:lnTo>
                  <a:lnTo>
                    <a:pt x="11115" y="7043"/>
                  </a:lnTo>
                  <a:lnTo>
                    <a:pt x="11445" y="7447"/>
                  </a:lnTo>
                  <a:lnTo>
                    <a:pt x="11298" y="7703"/>
                  </a:lnTo>
                  <a:lnTo>
                    <a:pt x="11151" y="7960"/>
                  </a:lnTo>
                  <a:lnTo>
                    <a:pt x="10968" y="8253"/>
                  </a:lnTo>
                  <a:lnTo>
                    <a:pt x="10931" y="8437"/>
                  </a:lnTo>
                  <a:lnTo>
                    <a:pt x="10931" y="8510"/>
                  </a:lnTo>
                  <a:lnTo>
                    <a:pt x="10931" y="8584"/>
                  </a:lnTo>
                  <a:lnTo>
                    <a:pt x="10968" y="8657"/>
                  </a:lnTo>
                  <a:lnTo>
                    <a:pt x="11041" y="8657"/>
                  </a:lnTo>
                  <a:lnTo>
                    <a:pt x="11188" y="8584"/>
                  </a:lnTo>
                  <a:lnTo>
                    <a:pt x="11261" y="8474"/>
                  </a:lnTo>
                  <a:lnTo>
                    <a:pt x="11408" y="8180"/>
                  </a:lnTo>
                  <a:lnTo>
                    <a:pt x="11628" y="7703"/>
                  </a:lnTo>
                  <a:lnTo>
                    <a:pt x="11812" y="7997"/>
                  </a:lnTo>
                  <a:lnTo>
                    <a:pt x="11995" y="8290"/>
                  </a:lnTo>
                  <a:lnTo>
                    <a:pt x="11812" y="8694"/>
                  </a:lnTo>
                  <a:lnTo>
                    <a:pt x="11628" y="9097"/>
                  </a:lnTo>
                  <a:lnTo>
                    <a:pt x="11518" y="9097"/>
                  </a:lnTo>
                  <a:lnTo>
                    <a:pt x="11408" y="9317"/>
                  </a:lnTo>
                  <a:lnTo>
                    <a:pt x="11335" y="9501"/>
                  </a:lnTo>
                  <a:lnTo>
                    <a:pt x="11335" y="9574"/>
                  </a:lnTo>
                  <a:lnTo>
                    <a:pt x="11335" y="9647"/>
                  </a:lnTo>
                  <a:lnTo>
                    <a:pt x="11408" y="9721"/>
                  </a:lnTo>
                  <a:lnTo>
                    <a:pt x="11591" y="9721"/>
                  </a:lnTo>
                  <a:lnTo>
                    <a:pt x="11628" y="9684"/>
                  </a:lnTo>
                  <a:lnTo>
                    <a:pt x="11812" y="9427"/>
                  </a:lnTo>
                  <a:lnTo>
                    <a:pt x="11958" y="9171"/>
                  </a:lnTo>
                  <a:lnTo>
                    <a:pt x="12105" y="8914"/>
                  </a:lnTo>
                  <a:lnTo>
                    <a:pt x="12178" y="8657"/>
                  </a:lnTo>
                  <a:lnTo>
                    <a:pt x="12325" y="9024"/>
                  </a:lnTo>
                  <a:lnTo>
                    <a:pt x="12472" y="9427"/>
                  </a:lnTo>
                  <a:lnTo>
                    <a:pt x="12068" y="10088"/>
                  </a:lnTo>
                  <a:lnTo>
                    <a:pt x="11995" y="10088"/>
                  </a:lnTo>
                  <a:lnTo>
                    <a:pt x="11922" y="10271"/>
                  </a:lnTo>
                  <a:lnTo>
                    <a:pt x="11848" y="10418"/>
                  </a:lnTo>
                  <a:lnTo>
                    <a:pt x="11848" y="10491"/>
                  </a:lnTo>
                  <a:lnTo>
                    <a:pt x="11848" y="10528"/>
                  </a:lnTo>
                  <a:lnTo>
                    <a:pt x="11922" y="10601"/>
                  </a:lnTo>
                  <a:lnTo>
                    <a:pt x="12068" y="10601"/>
                  </a:lnTo>
                  <a:lnTo>
                    <a:pt x="12142" y="10564"/>
                  </a:lnTo>
                  <a:lnTo>
                    <a:pt x="12362" y="10198"/>
                  </a:lnTo>
                  <a:lnTo>
                    <a:pt x="12582" y="9831"/>
                  </a:lnTo>
                  <a:lnTo>
                    <a:pt x="12692" y="10454"/>
                  </a:lnTo>
                  <a:lnTo>
                    <a:pt x="12509" y="10638"/>
                  </a:lnTo>
                  <a:lnTo>
                    <a:pt x="12362" y="10858"/>
                  </a:lnTo>
                  <a:lnTo>
                    <a:pt x="12215" y="11078"/>
                  </a:lnTo>
                  <a:lnTo>
                    <a:pt x="12178" y="11225"/>
                  </a:lnTo>
                  <a:lnTo>
                    <a:pt x="12178" y="11371"/>
                  </a:lnTo>
                  <a:lnTo>
                    <a:pt x="12215" y="11408"/>
                  </a:lnTo>
                  <a:lnTo>
                    <a:pt x="12252" y="11408"/>
                  </a:lnTo>
                  <a:lnTo>
                    <a:pt x="12362" y="11371"/>
                  </a:lnTo>
                  <a:lnTo>
                    <a:pt x="12472" y="11298"/>
                  </a:lnTo>
                  <a:lnTo>
                    <a:pt x="12582" y="11078"/>
                  </a:lnTo>
                  <a:lnTo>
                    <a:pt x="12692" y="10858"/>
                  </a:lnTo>
                  <a:lnTo>
                    <a:pt x="12729" y="11188"/>
                  </a:lnTo>
                  <a:lnTo>
                    <a:pt x="12655" y="11775"/>
                  </a:lnTo>
                  <a:lnTo>
                    <a:pt x="12509" y="11922"/>
                  </a:lnTo>
                  <a:lnTo>
                    <a:pt x="12362" y="12068"/>
                  </a:lnTo>
                  <a:lnTo>
                    <a:pt x="12325" y="12215"/>
                  </a:lnTo>
                  <a:lnTo>
                    <a:pt x="12325" y="12288"/>
                  </a:lnTo>
                  <a:lnTo>
                    <a:pt x="12362" y="12362"/>
                  </a:lnTo>
                  <a:lnTo>
                    <a:pt x="12435" y="12398"/>
                  </a:lnTo>
                  <a:lnTo>
                    <a:pt x="12472" y="12398"/>
                  </a:lnTo>
                  <a:lnTo>
                    <a:pt x="12619" y="12288"/>
                  </a:lnTo>
                  <a:lnTo>
                    <a:pt x="12655" y="12655"/>
                  </a:lnTo>
                  <a:lnTo>
                    <a:pt x="12692" y="12692"/>
                  </a:lnTo>
                  <a:lnTo>
                    <a:pt x="12729" y="12655"/>
                  </a:lnTo>
                  <a:lnTo>
                    <a:pt x="12802" y="12545"/>
                  </a:lnTo>
                  <a:lnTo>
                    <a:pt x="12912" y="12398"/>
                  </a:lnTo>
                  <a:lnTo>
                    <a:pt x="13022" y="12068"/>
                  </a:lnTo>
                  <a:lnTo>
                    <a:pt x="13095" y="11738"/>
                  </a:lnTo>
                  <a:lnTo>
                    <a:pt x="13132" y="11408"/>
                  </a:lnTo>
                  <a:lnTo>
                    <a:pt x="13132" y="11005"/>
                  </a:lnTo>
                  <a:lnTo>
                    <a:pt x="13132" y="10638"/>
                  </a:lnTo>
                  <a:lnTo>
                    <a:pt x="13095" y="10234"/>
                  </a:lnTo>
                  <a:lnTo>
                    <a:pt x="13022" y="9867"/>
                  </a:lnTo>
                  <a:lnTo>
                    <a:pt x="12949" y="9464"/>
                  </a:lnTo>
                  <a:lnTo>
                    <a:pt x="12839" y="9060"/>
                  </a:lnTo>
                  <a:lnTo>
                    <a:pt x="12692" y="8694"/>
                  </a:lnTo>
                  <a:lnTo>
                    <a:pt x="12545" y="8327"/>
                  </a:lnTo>
                  <a:lnTo>
                    <a:pt x="12325" y="7960"/>
                  </a:lnTo>
                  <a:lnTo>
                    <a:pt x="12142" y="7630"/>
                  </a:lnTo>
                  <a:lnTo>
                    <a:pt x="11885" y="7300"/>
                  </a:lnTo>
                  <a:lnTo>
                    <a:pt x="11628" y="6970"/>
                  </a:lnTo>
                  <a:lnTo>
                    <a:pt x="11335" y="6640"/>
                  </a:lnTo>
                  <a:lnTo>
                    <a:pt x="11041" y="6346"/>
                  </a:lnTo>
                  <a:lnTo>
                    <a:pt x="10344" y="5759"/>
                  </a:lnTo>
                  <a:lnTo>
                    <a:pt x="9647" y="5246"/>
                  </a:lnTo>
                  <a:lnTo>
                    <a:pt x="8914" y="4732"/>
                  </a:lnTo>
                  <a:lnTo>
                    <a:pt x="8987" y="4439"/>
                  </a:lnTo>
                  <a:lnTo>
                    <a:pt x="9024" y="4182"/>
                  </a:lnTo>
                  <a:lnTo>
                    <a:pt x="9060" y="3558"/>
                  </a:lnTo>
                  <a:lnTo>
                    <a:pt x="9097" y="2898"/>
                  </a:lnTo>
                  <a:lnTo>
                    <a:pt x="9281" y="220"/>
                  </a:lnTo>
                  <a:lnTo>
                    <a:pt x="9244" y="110"/>
                  </a:lnTo>
                  <a:lnTo>
                    <a:pt x="9207" y="37"/>
                  </a:lnTo>
                  <a:lnTo>
                    <a:pt x="909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7" name="Google Shape;337;p6"/>
            <p:cNvSpPr/>
            <p:nvPr/>
          </p:nvSpPr>
          <p:spPr>
            <a:xfrm>
              <a:off x="6537275" y="2750650"/>
              <a:ext cx="459450" cy="475050"/>
            </a:xfrm>
            <a:custGeom>
              <a:avLst/>
              <a:gdLst/>
              <a:ahLst/>
              <a:cxnLst/>
              <a:rect l="l" t="t" r="r" b="b"/>
              <a:pathLst>
                <a:path w="18378" h="19002" extrusionOk="0">
                  <a:moveTo>
                    <a:pt x="13793" y="5429"/>
                  </a:moveTo>
                  <a:lnTo>
                    <a:pt x="13682" y="5466"/>
                  </a:lnTo>
                  <a:lnTo>
                    <a:pt x="13572" y="5502"/>
                  </a:lnTo>
                  <a:lnTo>
                    <a:pt x="13499" y="5576"/>
                  </a:lnTo>
                  <a:lnTo>
                    <a:pt x="13352" y="5759"/>
                  </a:lnTo>
                  <a:lnTo>
                    <a:pt x="13352" y="5869"/>
                  </a:lnTo>
                  <a:lnTo>
                    <a:pt x="13352" y="5979"/>
                  </a:lnTo>
                  <a:lnTo>
                    <a:pt x="13389" y="6016"/>
                  </a:lnTo>
                  <a:lnTo>
                    <a:pt x="13426" y="6053"/>
                  </a:lnTo>
                  <a:lnTo>
                    <a:pt x="13499" y="6053"/>
                  </a:lnTo>
                  <a:lnTo>
                    <a:pt x="13572" y="5979"/>
                  </a:lnTo>
                  <a:lnTo>
                    <a:pt x="13646" y="5943"/>
                  </a:lnTo>
                  <a:lnTo>
                    <a:pt x="13719" y="5796"/>
                  </a:lnTo>
                  <a:lnTo>
                    <a:pt x="13829" y="5649"/>
                  </a:lnTo>
                  <a:lnTo>
                    <a:pt x="13903" y="5502"/>
                  </a:lnTo>
                  <a:lnTo>
                    <a:pt x="13903" y="5466"/>
                  </a:lnTo>
                  <a:lnTo>
                    <a:pt x="13903" y="5429"/>
                  </a:lnTo>
                  <a:close/>
                  <a:moveTo>
                    <a:pt x="13242" y="6089"/>
                  </a:moveTo>
                  <a:lnTo>
                    <a:pt x="13169" y="6126"/>
                  </a:lnTo>
                  <a:lnTo>
                    <a:pt x="13022" y="6309"/>
                  </a:lnTo>
                  <a:lnTo>
                    <a:pt x="12912" y="6493"/>
                  </a:lnTo>
                  <a:lnTo>
                    <a:pt x="12875" y="6529"/>
                  </a:lnTo>
                  <a:lnTo>
                    <a:pt x="12875" y="6603"/>
                  </a:lnTo>
                  <a:lnTo>
                    <a:pt x="12949" y="6676"/>
                  </a:lnTo>
                  <a:lnTo>
                    <a:pt x="13022" y="6713"/>
                  </a:lnTo>
                  <a:lnTo>
                    <a:pt x="13096" y="6676"/>
                  </a:lnTo>
                  <a:lnTo>
                    <a:pt x="13132" y="6639"/>
                  </a:lnTo>
                  <a:lnTo>
                    <a:pt x="13242" y="6456"/>
                  </a:lnTo>
                  <a:lnTo>
                    <a:pt x="13352" y="6273"/>
                  </a:lnTo>
                  <a:lnTo>
                    <a:pt x="13389" y="6199"/>
                  </a:lnTo>
                  <a:lnTo>
                    <a:pt x="13316" y="6126"/>
                  </a:lnTo>
                  <a:lnTo>
                    <a:pt x="13242" y="6089"/>
                  </a:lnTo>
                  <a:close/>
                  <a:moveTo>
                    <a:pt x="17241" y="6419"/>
                  </a:moveTo>
                  <a:lnTo>
                    <a:pt x="17534" y="6713"/>
                  </a:lnTo>
                  <a:lnTo>
                    <a:pt x="17497" y="6713"/>
                  </a:lnTo>
                  <a:lnTo>
                    <a:pt x="17387" y="6823"/>
                  </a:lnTo>
                  <a:lnTo>
                    <a:pt x="17351" y="6676"/>
                  </a:lnTo>
                  <a:lnTo>
                    <a:pt x="17241" y="6419"/>
                  </a:lnTo>
                  <a:close/>
                  <a:moveTo>
                    <a:pt x="12692" y="6786"/>
                  </a:moveTo>
                  <a:lnTo>
                    <a:pt x="12582" y="6860"/>
                  </a:lnTo>
                  <a:lnTo>
                    <a:pt x="12435" y="6970"/>
                  </a:lnTo>
                  <a:lnTo>
                    <a:pt x="12399" y="7116"/>
                  </a:lnTo>
                  <a:lnTo>
                    <a:pt x="12362" y="7190"/>
                  </a:lnTo>
                  <a:lnTo>
                    <a:pt x="12399" y="7226"/>
                  </a:lnTo>
                  <a:lnTo>
                    <a:pt x="12472" y="7300"/>
                  </a:lnTo>
                  <a:lnTo>
                    <a:pt x="12582" y="7300"/>
                  </a:lnTo>
                  <a:lnTo>
                    <a:pt x="12619" y="7263"/>
                  </a:lnTo>
                  <a:lnTo>
                    <a:pt x="12655" y="7190"/>
                  </a:lnTo>
                  <a:lnTo>
                    <a:pt x="12729" y="7043"/>
                  </a:lnTo>
                  <a:lnTo>
                    <a:pt x="12802" y="7006"/>
                  </a:lnTo>
                  <a:lnTo>
                    <a:pt x="12839" y="6933"/>
                  </a:lnTo>
                  <a:lnTo>
                    <a:pt x="12875" y="6860"/>
                  </a:lnTo>
                  <a:lnTo>
                    <a:pt x="12875" y="6823"/>
                  </a:lnTo>
                  <a:lnTo>
                    <a:pt x="12839" y="6823"/>
                  </a:lnTo>
                  <a:lnTo>
                    <a:pt x="12765" y="6786"/>
                  </a:lnTo>
                  <a:close/>
                  <a:moveTo>
                    <a:pt x="17571" y="6750"/>
                  </a:moveTo>
                  <a:lnTo>
                    <a:pt x="17828" y="7043"/>
                  </a:lnTo>
                  <a:lnTo>
                    <a:pt x="18048" y="7373"/>
                  </a:lnTo>
                  <a:lnTo>
                    <a:pt x="17828" y="7593"/>
                  </a:lnTo>
                  <a:lnTo>
                    <a:pt x="17828" y="7520"/>
                  </a:lnTo>
                  <a:lnTo>
                    <a:pt x="17864" y="7336"/>
                  </a:lnTo>
                  <a:lnTo>
                    <a:pt x="17828" y="7116"/>
                  </a:lnTo>
                  <a:lnTo>
                    <a:pt x="17828" y="7080"/>
                  </a:lnTo>
                  <a:lnTo>
                    <a:pt x="17754" y="7006"/>
                  </a:lnTo>
                  <a:lnTo>
                    <a:pt x="17681" y="7006"/>
                  </a:lnTo>
                  <a:lnTo>
                    <a:pt x="17644" y="7043"/>
                  </a:lnTo>
                  <a:lnTo>
                    <a:pt x="17681" y="7080"/>
                  </a:lnTo>
                  <a:lnTo>
                    <a:pt x="17644" y="7226"/>
                  </a:lnTo>
                  <a:lnTo>
                    <a:pt x="17607" y="7446"/>
                  </a:lnTo>
                  <a:lnTo>
                    <a:pt x="17534" y="7667"/>
                  </a:lnTo>
                  <a:lnTo>
                    <a:pt x="17534" y="7887"/>
                  </a:lnTo>
                  <a:lnTo>
                    <a:pt x="17534" y="7960"/>
                  </a:lnTo>
                  <a:lnTo>
                    <a:pt x="17131" y="8584"/>
                  </a:lnTo>
                  <a:lnTo>
                    <a:pt x="17167" y="8217"/>
                  </a:lnTo>
                  <a:lnTo>
                    <a:pt x="17241" y="7850"/>
                  </a:lnTo>
                  <a:lnTo>
                    <a:pt x="17387" y="7630"/>
                  </a:lnTo>
                  <a:lnTo>
                    <a:pt x="17387" y="7593"/>
                  </a:lnTo>
                  <a:lnTo>
                    <a:pt x="17387" y="7520"/>
                  </a:lnTo>
                  <a:lnTo>
                    <a:pt x="17461" y="7483"/>
                  </a:lnTo>
                  <a:lnTo>
                    <a:pt x="17497" y="7446"/>
                  </a:lnTo>
                  <a:lnTo>
                    <a:pt x="17534" y="7373"/>
                  </a:lnTo>
                  <a:lnTo>
                    <a:pt x="17534" y="7263"/>
                  </a:lnTo>
                  <a:lnTo>
                    <a:pt x="17497" y="7080"/>
                  </a:lnTo>
                  <a:lnTo>
                    <a:pt x="17571" y="6750"/>
                  </a:lnTo>
                  <a:close/>
                  <a:moveTo>
                    <a:pt x="16874" y="8840"/>
                  </a:moveTo>
                  <a:lnTo>
                    <a:pt x="16947" y="8877"/>
                  </a:lnTo>
                  <a:lnTo>
                    <a:pt x="16874" y="8950"/>
                  </a:lnTo>
                  <a:lnTo>
                    <a:pt x="16874" y="8877"/>
                  </a:lnTo>
                  <a:lnTo>
                    <a:pt x="16874" y="8840"/>
                  </a:lnTo>
                  <a:close/>
                  <a:moveTo>
                    <a:pt x="11445" y="8584"/>
                  </a:moveTo>
                  <a:lnTo>
                    <a:pt x="11408" y="8620"/>
                  </a:lnTo>
                  <a:lnTo>
                    <a:pt x="11298" y="8657"/>
                  </a:lnTo>
                  <a:lnTo>
                    <a:pt x="11188" y="8804"/>
                  </a:lnTo>
                  <a:lnTo>
                    <a:pt x="11188" y="8840"/>
                  </a:lnTo>
                  <a:lnTo>
                    <a:pt x="11188" y="8914"/>
                  </a:lnTo>
                  <a:lnTo>
                    <a:pt x="11188" y="8987"/>
                  </a:lnTo>
                  <a:lnTo>
                    <a:pt x="11225" y="9024"/>
                  </a:lnTo>
                  <a:lnTo>
                    <a:pt x="11408" y="9024"/>
                  </a:lnTo>
                  <a:lnTo>
                    <a:pt x="11445" y="8987"/>
                  </a:lnTo>
                  <a:lnTo>
                    <a:pt x="11555" y="8804"/>
                  </a:lnTo>
                  <a:lnTo>
                    <a:pt x="11555" y="8730"/>
                  </a:lnTo>
                  <a:lnTo>
                    <a:pt x="11555" y="8657"/>
                  </a:lnTo>
                  <a:lnTo>
                    <a:pt x="11518" y="8620"/>
                  </a:lnTo>
                  <a:lnTo>
                    <a:pt x="11445" y="8584"/>
                  </a:lnTo>
                  <a:close/>
                  <a:moveTo>
                    <a:pt x="16580" y="8804"/>
                  </a:moveTo>
                  <a:lnTo>
                    <a:pt x="16580" y="8877"/>
                  </a:lnTo>
                  <a:lnTo>
                    <a:pt x="16580" y="9060"/>
                  </a:lnTo>
                  <a:lnTo>
                    <a:pt x="16617" y="9170"/>
                  </a:lnTo>
                  <a:lnTo>
                    <a:pt x="16654" y="9244"/>
                  </a:lnTo>
                  <a:lnTo>
                    <a:pt x="16397" y="9611"/>
                  </a:lnTo>
                  <a:lnTo>
                    <a:pt x="16360" y="9391"/>
                  </a:lnTo>
                  <a:lnTo>
                    <a:pt x="16324" y="9170"/>
                  </a:lnTo>
                  <a:lnTo>
                    <a:pt x="16324" y="9097"/>
                  </a:lnTo>
                  <a:lnTo>
                    <a:pt x="16580" y="8804"/>
                  </a:lnTo>
                  <a:close/>
                  <a:moveTo>
                    <a:pt x="16067" y="9391"/>
                  </a:moveTo>
                  <a:lnTo>
                    <a:pt x="16067" y="9684"/>
                  </a:lnTo>
                  <a:lnTo>
                    <a:pt x="16103" y="9794"/>
                  </a:lnTo>
                  <a:lnTo>
                    <a:pt x="16177" y="9941"/>
                  </a:lnTo>
                  <a:lnTo>
                    <a:pt x="15993" y="10161"/>
                  </a:lnTo>
                  <a:lnTo>
                    <a:pt x="15920" y="10308"/>
                  </a:lnTo>
                  <a:lnTo>
                    <a:pt x="15957" y="9867"/>
                  </a:lnTo>
                  <a:lnTo>
                    <a:pt x="15920" y="9794"/>
                  </a:lnTo>
                  <a:lnTo>
                    <a:pt x="15847" y="9757"/>
                  </a:lnTo>
                  <a:lnTo>
                    <a:pt x="15810" y="9721"/>
                  </a:lnTo>
                  <a:lnTo>
                    <a:pt x="16067" y="9391"/>
                  </a:lnTo>
                  <a:close/>
                  <a:moveTo>
                    <a:pt x="9611" y="2348"/>
                  </a:moveTo>
                  <a:lnTo>
                    <a:pt x="9574" y="2421"/>
                  </a:lnTo>
                  <a:lnTo>
                    <a:pt x="9134" y="2861"/>
                  </a:lnTo>
                  <a:lnTo>
                    <a:pt x="8767" y="3375"/>
                  </a:lnTo>
                  <a:lnTo>
                    <a:pt x="7997" y="4365"/>
                  </a:lnTo>
                  <a:lnTo>
                    <a:pt x="7630" y="4879"/>
                  </a:lnTo>
                  <a:lnTo>
                    <a:pt x="7227" y="5356"/>
                  </a:lnTo>
                  <a:lnTo>
                    <a:pt x="6823" y="5832"/>
                  </a:lnTo>
                  <a:lnTo>
                    <a:pt x="6346" y="6273"/>
                  </a:lnTo>
                  <a:lnTo>
                    <a:pt x="6273" y="6346"/>
                  </a:lnTo>
                  <a:lnTo>
                    <a:pt x="6273" y="6456"/>
                  </a:lnTo>
                  <a:lnTo>
                    <a:pt x="6236" y="6456"/>
                  </a:lnTo>
                  <a:lnTo>
                    <a:pt x="6163" y="6493"/>
                  </a:lnTo>
                  <a:lnTo>
                    <a:pt x="6163" y="6566"/>
                  </a:lnTo>
                  <a:lnTo>
                    <a:pt x="6199" y="6603"/>
                  </a:lnTo>
                  <a:lnTo>
                    <a:pt x="6309" y="6786"/>
                  </a:lnTo>
                  <a:lnTo>
                    <a:pt x="6493" y="6970"/>
                  </a:lnTo>
                  <a:lnTo>
                    <a:pt x="6823" y="7263"/>
                  </a:lnTo>
                  <a:lnTo>
                    <a:pt x="7593" y="7813"/>
                  </a:lnTo>
                  <a:lnTo>
                    <a:pt x="8437" y="8363"/>
                  </a:lnTo>
                  <a:lnTo>
                    <a:pt x="8620" y="8510"/>
                  </a:lnTo>
                  <a:lnTo>
                    <a:pt x="8767" y="8694"/>
                  </a:lnTo>
                  <a:lnTo>
                    <a:pt x="9061" y="9060"/>
                  </a:lnTo>
                  <a:lnTo>
                    <a:pt x="9207" y="9207"/>
                  </a:lnTo>
                  <a:lnTo>
                    <a:pt x="9391" y="9354"/>
                  </a:lnTo>
                  <a:lnTo>
                    <a:pt x="9758" y="9574"/>
                  </a:lnTo>
                  <a:lnTo>
                    <a:pt x="10638" y="10161"/>
                  </a:lnTo>
                  <a:lnTo>
                    <a:pt x="11482" y="10784"/>
                  </a:lnTo>
                  <a:lnTo>
                    <a:pt x="12289" y="11408"/>
                  </a:lnTo>
                  <a:lnTo>
                    <a:pt x="12362" y="11445"/>
                  </a:lnTo>
                  <a:lnTo>
                    <a:pt x="12472" y="11445"/>
                  </a:lnTo>
                  <a:lnTo>
                    <a:pt x="12545" y="11408"/>
                  </a:lnTo>
                  <a:lnTo>
                    <a:pt x="12582" y="11371"/>
                  </a:lnTo>
                  <a:lnTo>
                    <a:pt x="12619" y="11298"/>
                  </a:lnTo>
                  <a:lnTo>
                    <a:pt x="12655" y="11188"/>
                  </a:lnTo>
                  <a:lnTo>
                    <a:pt x="12619" y="11115"/>
                  </a:lnTo>
                  <a:lnTo>
                    <a:pt x="12545" y="11041"/>
                  </a:lnTo>
                  <a:lnTo>
                    <a:pt x="11775" y="10418"/>
                  </a:lnTo>
                  <a:lnTo>
                    <a:pt x="11812" y="10381"/>
                  </a:lnTo>
                  <a:lnTo>
                    <a:pt x="11922" y="10198"/>
                  </a:lnTo>
                  <a:lnTo>
                    <a:pt x="11995" y="10014"/>
                  </a:lnTo>
                  <a:lnTo>
                    <a:pt x="11995" y="9941"/>
                  </a:lnTo>
                  <a:lnTo>
                    <a:pt x="11958" y="9904"/>
                  </a:lnTo>
                  <a:lnTo>
                    <a:pt x="11885" y="9904"/>
                  </a:lnTo>
                  <a:lnTo>
                    <a:pt x="11738" y="10051"/>
                  </a:lnTo>
                  <a:lnTo>
                    <a:pt x="11592" y="10234"/>
                  </a:lnTo>
                  <a:lnTo>
                    <a:pt x="11555" y="10271"/>
                  </a:lnTo>
                  <a:lnTo>
                    <a:pt x="11005" y="9867"/>
                  </a:lnTo>
                  <a:lnTo>
                    <a:pt x="10821" y="9757"/>
                  </a:lnTo>
                  <a:lnTo>
                    <a:pt x="10858" y="9684"/>
                  </a:lnTo>
                  <a:lnTo>
                    <a:pt x="10895" y="9611"/>
                  </a:lnTo>
                  <a:lnTo>
                    <a:pt x="11041" y="9464"/>
                  </a:lnTo>
                  <a:lnTo>
                    <a:pt x="11078" y="9427"/>
                  </a:lnTo>
                  <a:lnTo>
                    <a:pt x="11078" y="9354"/>
                  </a:lnTo>
                  <a:lnTo>
                    <a:pt x="11078" y="9317"/>
                  </a:lnTo>
                  <a:lnTo>
                    <a:pt x="11005" y="9281"/>
                  </a:lnTo>
                  <a:lnTo>
                    <a:pt x="10968" y="9317"/>
                  </a:lnTo>
                  <a:lnTo>
                    <a:pt x="10895" y="9281"/>
                  </a:lnTo>
                  <a:lnTo>
                    <a:pt x="10821" y="9317"/>
                  </a:lnTo>
                  <a:lnTo>
                    <a:pt x="10711" y="9427"/>
                  </a:lnTo>
                  <a:lnTo>
                    <a:pt x="10601" y="9574"/>
                  </a:lnTo>
                  <a:lnTo>
                    <a:pt x="10124" y="9281"/>
                  </a:lnTo>
                  <a:lnTo>
                    <a:pt x="10051" y="9207"/>
                  </a:lnTo>
                  <a:lnTo>
                    <a:pt x="10234" y="8914"/>
                  </a:lnTo>
                  <a:lnTo>
                    <a:pt x="10234" y="8840"/>
                  </a:lnTo>
                  <a:lnTo>
                    <a:pt x="10234" y="8804"/>
                  </a:lnTo>
                  <a:lnTo>
                    <a:pt x="10198" y="8730"/>
                  </a:lnTo>
                  <a:lnTo>
                    <a:pt x="10088" y="8694"/>
                  </a:lnTo>
                  <a:lnTo>
                    <a:pt x="10051" y="8730"/>
                  </a:lnTo>
                  <a:lnTo>
                    <a:pt x="10014" y="8767"/>
                  </a:lnTo>
                  <a:lnTo>
                    <a:pt x="9758" y="9060"/>
                  </a:lnTo>
                  <a:lnTo>
                    <a:pt x="9537" y="8877"/>
                  </a:lnTo>
                  <a:lnTo>
                    <a:pt x="9354" y="8694"/>
                  </a:lnTo>
                  <a:lnTo>
                    <a:pt x="9134" y="8437"/>
                  </a:lnTo>
                  <a:lnTo>
                    <a:pt x="9207" y="8327"/>
                  </a:lnTo>
                  <a:lnTo>
                    <a:pt x="9281" y="8217"/>
                  </a:lnTo>
                  <a:lnTo>
                    <a:pt x="9354" y="7960"/>
                  </a:lnTo>
                  <a:lnTo>
                    <a:pt x="9354" y="7887"/>
                  </a:lnTo>
                  <a:lnTo>
                    <a:pt x="9317" y="7850"/>
                  </a:lnTo>
                  <a:lnTo>
                    <a:pt x="9244" y="7850"/>
                  </a:lnTo>
                  <a:lnTo>
                    <a:pt x="9171" y="7887"/>
                  </a:lnTo>
                  <a:lnTo>
                    <a:pt x="8987" y="8107"/>
                  </a:lnTo>
                  <a:lnTo>
                    <a:pt x="8951" y="8180"/>
                  </a:lnTo>
                  <a:lnTo>
                    <a:pt x="8767" y="8033"/>
                  </a:lnTo>
                  <a:lnTo>
                    <a:pt x="8327" y="7740"/>
                  </a:lnTo>
                  <a:lnTo>
                    <a:pt x="8364" y="7446"/>
                  </a:lnTo>
                  <a:lnTo>
                    <a:pt x="8364" y="7410"/>
                  </a:lnTo>
                  <a:lnTo>
                    <a:pt x="8327" y="7336"/>
                  </a:lnTo>
                  <a:lnTo>
                    <a:pt x="8290" y="7300"/>
                  </a:lnTo>
                  <a:lnTo>
                    <a:pt x="8180" y="7300"/>
                  </a:lnTo>
                  <a:lnTo>
                    <a:pt x="8107" y="7336"/>
                  </a:lnTo>
                  <a:lnTo>
                    <a:pt x="8070" y="7446"/>
                  </a:lnTo>
                  <a:lnTo>
                    <a:pt x="8034" y="7556"/>
                  </a:lnTo>
                  <a:lnTo>
                    <a:pt x="7960" y="7520"/>
                  </a:lnTo>
                  <a:lnTo>
                    <a:pt x="7410" y="7116"/>
                  </a:lnTo>
                  <a:lnTo>
                    <a:pt x="7447" y="7080"/>
                  </a:lnTo>
                  <a:lnTo>
                    <a:pt x="7520" y="6970"/>
                  </a:lnTo>
                  <a:lnTo>
                    <a:pt x="7520" y="6896"/>
                  </a:lnTo>
                  <a:lnTo>
                    <a:pt x="7520" y="6860"/>
                  </a:lnTo>
                  <a:lnTo>
                    <a:pt x="7557" y="6750"/>
                  </a:lnTo>
                  <a:lnTo>
                    <a:pt x="7520" y="6713"/>
                  </a:lnTo>
                  <a:lnTo>
                    <a:pt x="7483" y="6713"/>
                  </a:lnTo>
                  <a:lnTo>
                    <a:pt x="7410" y="6750"/>
                  </a:lnTo>
                  <a:lnTo>
                    <a:pt x="7337" y="6750"/>
                  </a:lnTo>
                  <a:lnTo>
                    <a:pt x="7227" y="6823"/>
                  </a:lnTo>
                  <a:lnTo>
                    <a:pt x="7116" y="6896"/>
                  </a:lnTo>
                  <a:lnTo>
                    <a:pt x="6640" y="6639"/>
                  </a:lnTo>
                  <a:lnTo>
                    <a:pt x="6640" y="6603"/>
                  </a:lnTo>
                  <a:lnTo>
                    <a:pt x="7116" y="6163"/>
                  </a:lnTo>
                  <a:lnTo>
                    <a:pt x="7557" y="5649"/>
                  </a:lnTo>
                  <a:lnTo>
                    <a:pt x="7593" y="5722"/>
                  </a:lnTo>
                  <a:lnTo>
                    <a:pt x="7630" y="5759"/>
                  </a:lnTo>
                  <a:lnTo>
                    <a:pt x="7740" y="5759"/>
                  </a:lnTo>
                  <a:lnTo>
                    <a:pt x="8034" y="5576"/>
                  </a:lnTo>
                  <a:lnTo>
                    <a:pt x="8327" y="5392"/>
                  </a:lnTo>
                  <a:lnTo>
                    <a:pt x="8620" y="5209"/>
                  </a:lnTo>
                  <a:lnTo>
                    <a:pt x="8914" y="5025"/>
                  </a:lnTo>
                  <a:lnTo>
                    <a:pt x="9244" y="4879"/>
                  </a:lnTo>
                  <a:lnTo>
                    <a:pt x="9574" y="4732"/>
                  </a:lnTo>
                  <a:lnTo>
                    <a:pt x="9941" y="4659"/>
                  </a:lnTo>
                  <a:lnTo>
                    <a:pt x="10308" y="4622"/>
                  </a:lnTo>
                  <a:lnTo>
                    <a:pt x="10491" y="4622"/>
                  </a:lnTo>
                  <a:lnTo>
                    <a:pt x="10675" y="4659"/>
                  </a:lnTo>
                  <a:lnTo>
                    <a:pt x="10821" y="4732"/>
                  </a:lnTo>
                  <a:lnTo>
                    <a:pt x="10931" y="4842"/>
                  </a:lnTo>
                  <a:lnTo>
                    <a:pt x="11041" y="4989"/>
                  </a:lnTo>
                  <a:lnTo>
                    <a:pt x="11078" y="5136"/>
                  </a:lnTo>
                  <a:lnTo>
                    <a:pt x="11151" y="5502"/>
                  </a:lnTo>
                  <a:lnTo>
                    <a:pt x="11151" y="5906"/>
                  </a:lnTo>
                  <a:lnTo>
                    <a:pt x="11151" y="6309"/>
                  </a:lnTo>
                  <a:lnTo>
                    <a:pt x="11151" y="6676"/>
                  </a:lnTo>
                  <a:lnTo>
                    <a:pt x="11188" y="7006"/>
                  </a:lnTo>
                  <a:lnTo>
                    <a:pt x="11261" y="7373"/>
                  </a:lnTo>
                  <a:lnTo>
                    <a:pt x="11445" y="7703"/>
                  </a:lnTo>
                  <a:lnTo>
                    <a:pt x="11408" y="7813"/>
                  </a:lnTo>
                  <a:lnTo>
                    <a:pt x="11372" y="7923"/>
                  </a:lnTo>
                  <a:lnTo>
                    <a:pt x="11372" y="8033"/>
                  </a:lnTo>
                  <a:lnTo>
                    <a:pt x="11372" y="8143"/>
                  </a:lnTo>
                  <a:lnTo>
                    <a:pt x="11445" y="8253"/>
                  </a:lnTo>
                  <a:lnTo>
                    <a:pt x="11482" y="8327"/>
                  </a:lnTo>
                  <a:lnTo>
                    <a:pt x="11592" y="8400"/>
                  </a:lnTo>
                  <a:lnTo>
                    <a:pt x="11665" y="8474"/>
                  </a:lnTo>
                  <a:lnTo>
                    <a:pt x="11775" y="8510"/>
                  </a:lnTo>
                  <a:lnTo>
                    <a:pt x="12105" y="8510"/>
                  </a:lnTo>
                  <a:lnTo>
                    <a:pt x="12435" y="8694"/>
                  </a:lnTo>
                  <a:lnTo>
                    <a:pt x="12765" y="8840"/>
                  </a:lnTo>
                  <a:lnTo>
                    <a:pt x="13022" y="8877"/>
                  </a:lnTo>
                  <a:lnTo>
                    <a:pt x="13316" y="8877"/>
                  </a:lnTo>
                  <a:lnTo>
                    <a:pt x="13646" y="8804"/>
                  </a:lnTo>
                  <a:lnTo>
                    <a:pt x="13939" y="8694"/>
                  </a:lnTo>
                  <a:lnTo>
                    <a:pt x="14233" y="8584"/>
                  </a:lnTo>
                  <a:lnTo>
                    <a:pt x="14489" y="8400"/>
                  </a:lnTo>
                  <a:lnTo>
                    <a:pt x="14746" y="8217"/>
                  </a:lnTo>
                  <a:lnTo>
                    <a:pt x="14930" y="8033"/>
                  </a:lnTo>
                  <a:lnTo>
                    <a:pt x="14966" y="7997"/>
                  </a:lnTo>
                  <a:lnTo>
                    <a:pt x="14966" y="7923"/>
                  </a:lnTo>
                  <a:lnTo>
                    <a:pt x="14930" y="7813"/>
                  </a:lnTo>
                  <a:lnTo>
                    <a:pt x="14820" y="7777"/>
                  </a:lnTo>
                  <a:lnTo>
                    <a:pt x="14710" y="7777"/>
                  </a:lnTo>
                  <a:lnTo>
                    <a:pt x="14123" y="8143"/>
                  </a:lnTo>
                  <a:lnTo>
                    <a:pt x="13829" y="8290"/>
                  </a:lnTo>
                  <a:lnTo>
                    <a:pt x="13462" y="8400"/>
                  </a:lnTo>
                  <a:lnTo>
                    <a:pt x="13206" y="8474"/>
                  </a:lnTo>
                  <a:lnTo>
                    <a:pt x="12912" y="8437"/>
                  </a:lnTo>
                  <a:lnTo>
                    <a:pt x="12692" y="8363"/>
                  </a:lnTo>
                  <a:lnTo>
                    <a:pt x="12472" y="8217"/>
                  </a:lnTo>
                  <a:lnTo>
                    <a:pt x="12545" y="8107"/>
                  </a:lnTo>
                  <a:lnTo>
                    <a:pt x="12582" y="7960"/>
                  </a:lnTo>
                  <a:lnTo>
                    <a:pt x="12582" y="7850"/>
                  </a:lnTo>
                  <a:lnTo>
                    <a:pt x="12545" y="7777"/>
                  </a:lnTo>
                  <a:lnTo>
                    <a:pt x="12509" y="7740"/>
                  </a:lnTo>
                  <a:lnTo>
                    <a:pt x="12325" y="7630"/>
                  </a:lnTo>
                  <a:lnTo>
                    <a:pt x="12142" y="7520"/>
                  </a:lnTo>
                  <a:lnTo>
                    <a:pt x="11812" y="7520"/>
                  </a:lnTo>
                  <a:lnTo>
                    <a:pt x="11628" y="7116"/>
                  </a:lnTo>
                  <a:lnTo>
                    <a:pt x="11518" y="6713"/>
                  </a:lnTo>
                  <a:lnTo>
                    <a:pt x="11518" y="6346"/>
                  </a:lnTo>
                  <a:lnTo>
                    <a:pt x="11518" y="6016"/>
                  </a:lnTo>
                  <a:lnTo>
                    <a:pt x="11555" y="5649"/>
                  </a:lnTo>
                  <a:lnTo>
                    <a:pt x="11518" y="5282"/>
                  </a:lnTo>
                  <a:lnTo>
                    <a:pt x="11445" y="4989"/>
                  </a:lnTo>
                  <a:lnTo>
                    <a:pt x="11335" y="4732"/>
                  </a:lnTo>
                  <a:lnTo>
                    <a:pt x="11188" y="4549"/>
                  </a:lnTo>
                  <a:lnTo>
                    <a:pt x="11005" y="4402"/>
                  </a:lnTo>
                  <a:lnTo>
                    <a:pt x="10785" y="4329"/>
                  </a:lnTo>
                  <a:lnTo>
                    <a:pt x="10565" y="4255"/>
                  </a:lnTo>
                  <a:lnTo>
                    <a:pt x="10051" y="4255"/>
                  </a:lnTo>
                  <a:lnTo>
                    <a:pt x="9758" y="4292"/>
                  </a:lnTo>
                  <a:lnTo>
                    <a:pt x="9464" y="4365"/>
                  </a:lnTo>
                  <a:lnTo>
                    <a:pt x="8914" y="4585"/>
                  </a:lnTo>
                  <a:lnTo>
                    <a:pt x="8400" y="4879"/>
                  </a:lnTo>
                  <a:lnTo>
                    <a:pt x="7960" y="5209"/>
                  </a:lnTo>
                  <a:lnTo>
                    <a:pt x="8290" y="4769"/>
                  </a:lnTo>
                  <a:lnTo>
                    <a:pt x="9061" y="3742"/>
                  </a:lnTo>
                  <a:lnTo>
                    <a:pt x="9464" y="3191"/>
                  </a:lnTo>
                  <a:lnTo>
                    <a:pt x="9831" y="2641"/>
                  </a:lnTo>
                  <a:lnTo>
                    <a:pt x="9868" y="2568"/>
                  </a:lnTo>
                  <a:lnTo>
                    <a:pt x="9868" y="2531"/>
                  </a:lnTo>
                  <a:lnTo>
                    <a:pt x="9794" y="2421"/>
                  </a:lnTo>
                  <a:lnTo>
                    <a:pt x="9721" y="2384"/>
                  </a:lnTo>
                  <a:lnTo>
                    <a:pt x="9684" y="2348"/>
                  </a:lnTo>
                  <a:close/>
                  <a:moveTo>
                    <a:pt x="15663" y="9867"/>
                  </a:moveTo>
                  <a:lnTo>
                    <a:pt x="15700" y="9904"/>
                  </a:lnTo>
                  <a:lnTo>
                    <a:pt x="15627" y="10381"/>
                  </a:lnTo>
                  <a:lnTo>
                    <a:pt x="15663" y="10418"/>
                  </a:lnTo>
                  <a:lnTo>
                    <a:pt x="15663" y="10454"/>
                  </a:lnTo>
                  <a:lnTo>
                    <a:pt x="15773" y="10491"/>
                  </a:lnTo>
                  <a:lnTo>
                    <a:pt x="15443" y="10895"/>
                  </a:lnTo>
                  <a:lnTo>
                    <a:pt x="15443" y="10821"/>
                  </a:lnTo>
                  <a:lnTo>
                    <a:pt x="15333" y="10491"/>
                  </a:lnTo>
                  <a:lnTo>
                    <a:pt x="15296" y="10454"/>
                  </a:lnTo>
                  <a:lnTo>
                    <a:pt x="15260" y="10454"/>
                  </a:lnTo>
                  <a:lnTo>
                    <a:pt x="15223" y="10491"/>
                  </a:lnTo>
                  <a:lnTo>
                    <a:pt x="15223" y="10528"/>
                  </a:lnTo>
                  <a:lnTo>
                    <a:pt x="15186" y="10821"/>
                  </a:lnTo>
                  <a:lnTo>
                    <a:pt x="15186" y="11188"/>
                  </a:lnTo>
                  <a:lnTo>
                    <a:pt x="15223" y="11225"/>
                  </a:lnTo>
                  <a:lnTo>
                    <a:pt x="14746" y="11848"/>
                  </a:lnTo>
                  <a:lnTo>
                    <a:pt x="14746" y="11591"/>
                  </a:lnTo>
                  <a:lnTo>
                    <a:pt x="14746" y="11371"/>
                  </a:lnTo>
                  <a:lnTo>
                    <a:pt x="14746" y="11115"/>
                  </a:lnTo>
                  <a:lnTo>
                    <a:pt x="14710" y="11078"/>
                  </a:lnTo>
                  <a:lnTo>
                    <a:pt x="15333" y="10308"/>
                  </a:lnTo>
                  <a:lnTo>
                    <a:pt x="15663" y="9867"/>
                  </a:lnTo>
                  <a:close/>
                  <a:moveTo>
                    <a:pt x="14526" y="11298"/>
                  </a:moveTo>
                  <a:lnTo>
                    <a:pt x="14453" y="11555"/>
                  </a:lnTo>
                  <a:lnTo>
                    <a:pt x="14416" y="11775"/>
                  </a:lnTo>
                  <a:lnTo>
                    <a:pt x="14453" y="11885"/>
                  </a:lnTo>
                  <a:lnTo>
                    <a:pt x="14489" y="11958"/>
                  </a:lnTo>
                  <a:lnTo>
                    <a:pt x="14563" y="11995"/>
                  </a:lnTo>
                  <a:lnTo>
                    <a:pt x="14600" y="11995"/>
                  </a:lnTo>
                  <a:lnTo>
                    <a:pt x="14123" y="12619"/>
                  </a:lnTo>
                  <a:lnTo>
                    <a:pt x="14049" y="12655"/>
                  </a:lnTo>
                  <a:lnTo>
                    <a:pt x="14049" y="12362"/>
                  </a:lnTo>
                  <a:lnTo>
                    <a:pt x="14049" y="12142"/>
                  </a:lnTo>
                  <a:lnTo>
                    <a:pt x="14049" y="12032"/>
                  </a:lnTo>
                  <a:lnTo>
                    <a:pt x="14013" y="11922"/>
                  </a:lnTo>
                  <a:lnTo>
                    <a:pt x="14526" y="11298"/>
                  </a:lnTo>
                  <a:close/>
                  <a:moveTo>
                    <a:pt x="4806" y="7997"/>
                  </a:moveTo>
                  <a:lnTo>
                    <a:pt x="4769" y="8033"/>
                  </a:lnTo>
                  <a:lnTo>
                    <a:pt x="4769" y="8070"/>
                  </a:lnTo>
                  <a:lnTo>
                    <a:pt x="4952" y="8217"/>
                  </a:lnTo>
                  <a:lnTo>
                    <a:pt x="5099" y="8327"/>
                  </a:lnTo>
                  <a:lnTo>
                    <a:pt x="5576" y="8584"/>
                  </a:lnTo>
                  <a:lnTo>
                    <a:pt x="6126" y="8840"/>
                  </a:lnTo>
                  <a:lnTo>
                    <a:pt x="6640" y="9134"/>
                  </a:lnTo>
                  <a:lnTo>
                    <a:pt x="7116" y="9501"/>
                  </a:lnTo>
                  <a:lnTo>
                    <a:pt x="7557" y="9831"/>
                  </a:lnTo>
                  <a:lnTo>
                    <a:pt x="8437" y="10638"/>
                  </a:lnTo>
                  <a:lnTo>
                    <a:pt x="9244" y="11371"/>
                  </a:lnTo>
                  <a:lnTo>
                    <a:pt x="10088" y="12105"/>
                  </a:lnTo>
                  <a:lnTo>
                    <a:pt x="10344" y="12325"/>
                  </a:lnTo>
                  <a:lnTo>
                    <a:pt x="10748" y="12655"/>
                  </a:lnTo>
                  <a:lnTo>
                    <a:pt x="10931" y="12765"/>
                  </a:lnTo>
                  <a:lnTo>
                    <a:pt x="11115" y="12839"/>
                  </a:lnTo>
                  <a:lnTo>
                    <a:pt x="11225" y="12839"/>
                  </a:lnTo>
                  <a:lnTo>
                    <a:pt x="11298" y="12802"/>
                  </a:lnTo>
                  <a:lnTo>
                    <a:pt x="11335" y="12765"/>
                  </a:lnTo>
                  <a:lnTo>
                    <a:pt x="11372" y="12692"/>
                  </a:lnTo>
                  <a:lnTo>
                    <a:pt x="11372" y="12582"/>
                  </a:lnTo>
                  <a:lnTo>
                    <a:pt x="11335" y="12472"/>
                  </a:lnTo>
                  <a:lnTo>
                    <a:pt x="11151" y="12325"/>
                  </a:lnTo>
                  <a:lnTo>
                    <a:pt x="10711" y="11995"/>
                  </a:lnTo>
                  <a:lnTo>
                    <a:pt x="10271" y="11628"/>
                  </a:lnTo>
                  <a:lnTo>
                    <a:pt x="9391" y="10858"/>
                  </a:lnTo>
                  <a:lnTo>
                    <a:pt x="8547" y="10051"/>
                  </a:lnTo>
                  <a:lnTo>
                    <a:pt x="8107" y="9684"/>
                  </a:lnTo>
                  <a:lnTo>
                    <a:pt x="7703" y="9354"/>
                  </a:lnTo>
                  <a:lnTo>
                    <a:pt x="7227" y="9024"/>
                  </a:lnTo>
                  <a:lnTo>
                    <a:pt x="6786" y="8694"/>
                  </a:lnTo>
                  <a:lnTo>
                    <a:pt x="6309" y="8437"/>
                  </a:lnTo>
                  <a:lnTo>
                    <a:pt x="5833" y="8217"/>
                  </a:lnTo>
                  <a:lnTo>
                    <a:pt x="5356" y="8033"/>
                  </a:lnTo>
                  <a:lnTo>
                    <a:pt x="5209" y="7997"/>
                  </a:lnTo>
                  <a:close/>
                  <a:moveTo>
                    <a:pt x="954" y="12582"/>
                  </a:moveTo>
                  <a:lnTo>
                    <a:pt x="1101" y="12692"/>
                  </a:lnTo>
                  <a:lnTo>
                    <a:pt x="1064" y="12765"/>
                  </a:lnTo>
                  <a:lnTo>
                    <a:pt x="1064" y="12839"/>
                  </a:lnTo>
                  <a:lnTo>
                    <a:pt x="1064" y="12875"/>
                  </a:lnTo>
                  <a:lnTo>
                    <a:pt x="1101" y="12839"/>
                  </a:lnTo>
                  <a:lnTo>
                    <a:pt x="1211" y="12912"/>
                  </a:lnTo>
                  <a:lnTo>
                    <a:pt x="1247" y="12985"/>
                  </a:lnTo>
                  <a:lnTo>
                    <a:pt x="1247" y="13059"/>
                  </a:lnTo>
                  <a:lnTo>
                    <a:pt x="1284" y="13242"/>
                  </a:lnTo>
                  <a:lnTo>
                    <a:pt x="991" y="13095"/>
                  </a:lnTo>
                  <a:lnTo>
                    <a:pt x="844" y="13059"/>
                  </a:lnTo>
                  <a:lnTo>
                    <a:pt x="697" y="13022"/>
                  </a:lnTo>
                  <a:lnTo>
                    <a:pt x="844" y="12765"/>
                  </a:lnTo>
                  <a:lnTo>
                    <a:pt x="954" y="12582"/>
                  </a:lnTo>
                  <a:close/>
                  <a:moveTo>
                    <a:pt x="2715" y="10858"/>
                  </a:moveTo>
                  <a:lnTo>
                    <a:pt x="2641" y="10931"/>
                  </a:lnTo>
                  <a:lnTo>
                    <a:pt x="2641" y="10968"/>
                  </a:lnTo>
                  <a:lnTo>
                    <a:pt x="2788" y="11151"/>
                  </a:lnTo>
                  <a:lnTo>
                    <a:pt x="2935" y="11261"/>
                  </a:lnTo>
                  <a:lnTo>
                    <a:pt x="3302" y="11445"/>
                  </a:lnTo>
                  <a:lnTo>
                    <a:pt x="3778" y="11775"/>
                  </a:lnTo>
                  <a:lnTo>
                    <a:pt x="4255" y="12105"/>
                  </a:lnTo>
                  <a:lnTo>
                    <a:pt x="5099" y="12765"/>
                  </a:lnTo>
                  <a:lnTo>
                    <a:pt x="5539" y="13095"/>
                  </a:lnTo>
                  <a:lnTo>
                    <a:pt x="5759" y="13242"/>
                  </a:lnTo>
                  <a:lnTo>
                    <a:pt x="5869" y="13279"/>
                  </a:lnTo>
                  <a:lnTo>
                    <a:pt x="6053" y="13279"/>
                  </a:lnTo>
                  <a:lnTo>
                    <a:pt x="6126" y="13242"/>
                  </a:lnTo>
                  <a:lnTo>
                    <a:pt x="6163" y="13169"/>
                  </a:lnTo>
                  <a:lnTo>
                    <a:pt x="6126" y="13059"/>
                  </a:lnTo>
                  <a:lnTo>
                    <a:pt x="6089" y="12985"/>
                  </a:lnTo>
                  <a:lnTo>
                    <a:pt x="6016" y="12875"/>
                  </a:lnTo>
                  <a:lnTo>
                    <a:pt x="5869" y="12729"/>
                  </a:lnTo>
                  <a:lnTo>
                    <a:pt x="5502" y="12472"/>
                  </a:lnTo>
                  <a:lnTo>
                    <a:pt x="4512" y="11738"/>
                  </a:lnTo>
                  <a:lnTo>
                    <a:pt x="4035" y="11408"/>
                  </a:lnTo>
                  <a:lnTo>
                    <a:pt x="3522" y="11078"/>
                  </a:lnTo>
                  <a:lnTo>
                    <a:pt x="3338" y="11005"/>
                  </a:lnTo>
                  <a:lnTo>
                    <a:pt x="3118" y="10895"/>
                  </a:lnTo>
                  <a:lnTo>
                    <a:pt x="2935" y="10858"/>
                  </a:lnTo>
                  <a:close/>
                  <a:moveTo>
                    <a:pt x="13756" y="12252"/>
                  </a:moveTo>
                  <a:lnTo>
                    <a:pt x="13719" y="12362"/>
                  </a:lnTo>
                  <a:lnTo>
                    <a:pt x="13719" y="12619"/>
                  </a:lnTo>
                  <a:lnTo>
                    <a:pt x="13719" y="12912"/>
                  </a:lnTo>
                  <a:lnTo>
                    <a:pt x="13756" y="12985"/>
                  </a:lnTo>
                  <a:lnTo>
                    <a:pt x="13793" y="13022"/>
                  </a:lnTo>
                  <a:lnTo>
                    <a:pt x="13719" y="13095"/>
                  </a:lnTo>
                  <a:lnTo>
                    <a:pt x="13389" y="13536"/>
                  </a:lnTo>
                  <a:lnTo>
                    <a:pt x="13426" y="13132"/>
                  </a:lnTo>
                  <a:lnTo>
                    <a:pt x="13462" y="12912"/>
                  </a:lnTo>
                  <a:lnTo>
                    <a:pt x="13462" y="12765"/>
                  </a:lnTo>
                  <a:lnTo>
                    <a:pt x="13426" y="12655"/>
                  </a:lnTo>
                  <a:lnTo>
                    <a:pt x="13756" y="12252"/>
                  </a:lnTo>
                  <a:close/>
                  <a:moveTo>
                    <a:pt x="4402" y="8694"/>
                  </a:moveTo>
                  <a:lnTo>
                    <a:pt x="4329" y="8730"/>
                  </a:lnTo>
                  <a:lnTo>
                    <a:pt x="4255" y="8804"/>
                  </a:lnTo>
                  <a:lnTo>
                    <a:pt x="4255" y="8877"/>
                  </a:lnTo>
                  <a:lnTo>
                    <a:pt x="4255" y="8987"/>
                  </a:lnTo>
                  <a:lnTo>
                    <a:pt x="4292" y="9060"/>
                  </a:lnTo>
                  <a:lnTo>
                    <a:pt x="4365" y="9134"/>
                  </a:lnTo>
                  <a:lnTo>
                    <a:pt x="4512" y="9207"/>
                  </a:lnTo>
                  <a:lnTo>
                    <a:pt x="4842" y="9354"/>
                  </a:lnTo>
                  <a:lnTo>
                    <a:pt x="5136" y="9501"/>
                  </a:lnTo>
                  <a:lnTo>
                    <a:pt x="5392" y="9647"/>
                  </a:lnTo>
                  <a:lnTo>
                    <a:pt x="5869" y="10014"/>
                  </a:lnTo>
                  <a:lnTo>
                    <a:pt x="6346" y="10418"/>
                  </a:lnTo>
                  <a:lnTo>
                    <a:pt x="6786" y="10858"/>
                  </a:lnTo>
                  <a:lnTo>
                    <a:pt x="8584" y="12398"/>
                  </a:lnTo>
                  <a:lnTo>
                    <a:pt x="9501" y="13169"/>
                  </a:lnTo>
                  <a:lnTo>
                    <a:pt x="9721" y="13315"/>
                  </a:lnTo>
                  <a:lnTo>
                    <a:pt x="9941" y="13462"/>
                  </a:lnTo>
                  <a:lnTo>
                    <a:pt x="10161" y="13572"/>
                  </a:lnTo>
                  <a:lnTo>
                    <a:pt x="10271" y="13609"/>
                  </a:lnTo>
                  <a:lnTo>
                    <a:pt x="10381" y="13609"/>
                  </a:lnTo>
                  <a:lnTo>
                    <a:pt x="10454" y="13572"/>
                  </a:lnTo>
                  <a:lnTo>
                    <a:pt x="10491" y="13536"/>
                  </a:lnTo>
                  <a:lnTo>
                    <a:pt x="10528" y="13462"/>
                  </a:lnTo>
                  <a:lnTo>
                    <a:pt x="10491" y="13389"/>
                  </a:lnTo>
                  <a:lnTo>
                    <a:pt x="10418" y="13242"/>
                  </a:lnTo>
                  <a:lnTo>
                    <a:pt x="10271" y="13132"/>
                  </a:lnTo>
                  <a:lnTo>
                    <a:pt x="9978" y="12949"/>
                  </a:lnTo>
                  <a:lnTo>
                    <a:pt x="9537" y="12619"/>
                  </a:lnTo>
                  <a:lnTo>
                    <a:pt x="9134" y="12288"/>
                  </a:lnTo>
                  <a:lnTo>
                    <a:pt x="7557" y="10931"/>
                  </a:lnTo>
                  <a:lnTo>
                    <a:pt x="6823" y="10271"/>
                  </a:lnTo>
                  <a:lnTo>
                    <a:pt x="6089" y="9647"/>
                  </a:lnTo>
                  <a:lnTo>
                    <a:pt x="5686" y="9354"/>
                  </a:lnTo>
                  <a:lnTo>
                    <a:pt x="5246" y="9097"/>
                  </a:lnTo>
                  <a:lnTo>
                    <a:pt x="4769" y="8950"/>
                  </a:lnTo>
                  <a:lnTo>
                    <a:pt x="4549" y="8840"/>
                  </a:lnTo>
                  <a:lnTo>
                    <a:pt x="4475" y="8767"/>
                  </a:lnTo>
                  <a:lnTo>
                    <a:pt x="4439" y="8694"/>
                  </a:lnTo>
                  <a:close/>
                  <a:moveTo>
                    <a:pt x="1541" y="13022"/>
                  </a:moveTo>
                  <a:lnTo>
                    <a:pt x="2091" y="13389"/>
                  </a:lnTo>
                  <a:lnTo>
                    <a:pt x="2091" y="13572"/>
                  </a:lnTo>
                  <a:lnTo>
                    <a:pt x="2126" y="13749"/>
                  </a:lnTo>
                  <a:lnTo>
                    <a:pt x="1504" y="13389"/>
                  </a:lnTo>
                  <a:lnTo>
                    <a:pt x="1578" y="13352"/>
                  </a:lnTo>
                  <a:lnTo>
                    <a:pt x="1614" y="13315"/>
                  </a:lnTo>
                  <a:lnTo>
                    <a:pt x="1614" y="13279"/>
                  </a:lnTo>
                  <a:lnTo>
                    <a:pt x="1614" y="13205"/>
                  </a:lnTo>
                  <a:lnTo>
                    <a:pt x="1541" y="13095"/>
                  </a:lnTo>
                  <a:lnTo>
                    <a:pt x="1541" y="13022"/>
                  </a:lnTo>
                  <a:close/>
                  <a:moveTo>
                    <a:pt x="13206" y="12949"/>
                  </a:moveTo>
                  <a:lnTo>
                    <a:pt x="13169" y="13022"/>
                  </a:lnTo>
                  <a:lnTo>
                    <a:pt x="13059" y="13756"/>
                  </a:lnTo>
                  <a:lnTo>
                    <a:pt x="13059" y="13829"/>
                  </a:lnTo>
                  <a:lnTo>
                    <a:pt x="13096" y="13866"/>
                  </a:lnTo>
                  <a:lnTo>
                    <a:pt x="12912" y="14086"/>
                  </a:lnTo>
                  <a:lnTo>
                    <a:pt x="12912" y="13719"/>
                  </a:lnTo>
                  <a:lnTo>
                    <a:pt x="12875" y="13352"/>
                  </a:lnTo>
                  <a:lnTo>
                    <a:pt x="13206" y="12949"/>
                  </a:lnTo>
                  <a:close/>
                  <a:moveTo>
                    <a:pt x="2458" y="13646"/>
                  </a:moveTo>
                  <a:lnTo>
                    <a:pt x="2641" y="13792"/>
                  </a:lnTo>
                  <a:lnTo>
                    <a:pt x="2788" y="13902"/>
                  </a:lnTo>
                  <a:lnTo>
                    <a:pt x="2788" y="14086"/>
                  </a:lnTo>
                  <a:lnTo>
                    <a:pt x="2825" y="14233"/>
                  </a:lnTo>
                  <a:lnTo>
                    <a:pt x="2605" y="14086"/>
                  </a:lnTo>
                  <a:lnTo>
                    <a:pt x="2385" y="13939"/>
                  </a:lnTo>
                  <a:lnTo>
                    <a:pt x="2495" y="13939"/>
                  </a:lnTo>
                  <a:lnTo>
                    <a:pt x="2568" y="13866"/>
                  </a:lnTo>
                  <a:lnTo>
                    <a:pt x="2568" y="13829"/>
                  </a:lnTo>
                  <a:lnTo>
                    <a:pt x="2568" y="13756"/>
                  </a:lnTo>
                  <a:lnTo>
                    <a:pt x="2458" y="13646"/>
                  </a:lnTo>
                  <a:close/>
                  <a:moveTo>
                    <a:pt x="3595" y="9794"/>
                  </a:moveTo>
                  <a:lnTo>
                    <a:pt x="3558" y="9831"/>
                  </a:lnTo>
                  <a:lnTo>
                    <a:pt x="3522" y="9867"/>
                  </a:lnTo>
                  <a:lnTo>
                    <a:pt x="3558" y="9977"/>
                  </a:lnTo>
                  <a:lnTo>
                    <a:pt x="3595" y="10088"/>
                  </a:lnTo>
                  <a:lnTo>
                    <a:pt x="3815" y="10234"/>
                  </a:lnTo>
                  <a:lnTo>
                    <a:pt x="4659" y="10821"/>
                  </a:lnTo>
                  <a:lnTo>
                    <a:pt x="5466" y="11518"/>
                  </a:lnTo>
                  <a:lnTo>
                    <a:pt x="6236" y="12178"/>
                  </a:lnTo>
                  <a:lnTo>
                    <a:pt x="7080" y="12839"/>
                  </a:lnTo>
                  <a:lnTo>
                    <a:pt x="7923" y="13462"/>
                  </a:lnTo>
                  <a:lnTo>
                    <a:pt x="8730" y="14049"/>
                  </a:lnTo>
                  <a:lnTo>
                    <a:pt x="9134" y="14343"/>
                  </a:lnTo>
                  <a:lnTo>
                    <a:pt x="9574" y="14563"/>
                  </a:lnTo>
                  <a:lnTo>
                    <a:pt x="9684" y="14563"/>
                  </a:lnTo>
                  <a:lnTo>
                    <a:pt x="9794" y="14526"/>
                  </a:lnTo>
                  <a:lnTo>
                    <a:pt x="9868" y="14453"/>
                  </a:lnTo>
                  <a:lnTo>
                    <a:pt x="9904" y="14416"/>
                  </a:lnTo>
                  <a:lnTo>
                    <a:pt x="9904" y="14379"/>
                  </a:lnTo>
                  <a:lnTo>
                    <a:pt x="9904" y="14306"/>
                  </a:lnTo>
                  <a:lnTo>
                    <a:pt x="9868" y="14269"/>
                  </a:lnTo>
                  <a:lnTo>
                    <a:pt x="9794" y="14196"/>
                  </a:lnTo>
                  <a:lnTo>
                    <a:pt x="9721" y="14159"/>
                  </a:lnTo>
                  <a:lnTo>
                    <a:pt x="9501" y="14012"/>
                  </a:lnTo>
                  <a:lnTo>
                    <a:pt x="9281" y="13866"/>
                  </a:lnTo>
                  <a:lnTo>
                    <a:pt x="8290" y="13205"/>
                  </a:lnTo>
                  <a:lnTo>
                    <a:pt x="7373" y="12508"/>
                  </a:lnTo>
                  <a:lnTo>
                    <a:pt x="6493" y="11812"/>
                  </a:lnTo>
                  <a:lnTo>
                    <a:pt x="5649" y="11115"/>
                  </a:lnTo>
                  <a:lnTo>
                    <a:pt x="4769" y="10418"/>
                  </a:lnTo>
                  <a:lnTo>
                    <a:pt x="4549" y="10234"/>
                  </a:lnTo>
                  <a:lnTo>
                    <a:pt x="4145" y="9977"/>
                  </a:lnTo>
                  <a:lnTo>
                    <a:pt x="3925" y="9867"/>
                  </a:lnTo>
                  <a:lnTo>
                    <a:pt x="3742" y="9794"/>
                  </a:lnTo>
                  <a:close/>
                  <a:moveTo>
                    <a:pt x="3155" y="14122"/>
                  </a:moveTo>
                  <a:lnTo>
                    <a:pt x="3778" y="14563"/>
                  </a:lnTo>
                  <a:lnTo>
                    <a:pt x="3742" y="14746"/>
                  </a:lnTo>
                  <a:lnTo>
                    <a:pt x="3742" y="14856"/>
                  </a:lnTo>
                  <a:lnTo>
                    <a:pt x="3338" y="14563"/>
                  </a:lnTo>
                  <a:lnTo>
                    <a:pt x="3338" y="14489"/>
                  </a:lnTo>
                  <a:lnTo>
                    <a:pt x="3302" y="14416"/>
                  </a:lnTo>
                  <a:lnTo>
                    <a:pt x="3192" y="14269"/>
                  </a:lnTo>
                  <a:lnTo>
                    <a:pt x="3155" y="14122"/>
                  </a:lnTo>
                  <a:close/>
                  <a:moveTo>
                    <a:pt x="12692" y="13536"/>
                  </a:moveTo>
                  <a:lnTo>
                    <a:pt x="12619" y="13976"/>
                  </a:lnTo>
                  <a:lnTo>
                    <a:pt x="12582" y="14416"/>
                  </a:lnTo>
                  <a:lnTo>
                    <a:pt x="12582" y="14489"/>
                  </a:lnTo>
                  <a:lnTo>
                    <a:pt x="12142" y="15040"/>
                  </a:lnTo>
                  <a:lnTo>
                    <a:pt x="12142" y="14893"/>
                  </a:lnTo>
                  <a:lnTo>
                    <a:pt x="12142" y="14563"/>
                  </a:lnTo>
                  <a:lnTo>
                    <a:pt x="12105" y="14269"/>
                  </a:lnTo>
                  <a:lnTo>
                    <a:pt x="12692" y="13536"/>
                  </a:lnTo>
                  <a:close/>
                  <a:moveTo>
                    <a:pt x="4035" y="14746"/>
                  </a:moveTo>
                  <a:lnTo>
                    <a:pt x="4402" y="15003"/>
                  </a:lnTo>
                  <a:lnTo>
                    <a:pt x="4402" y="15040"/>
                  </a:lnTo>
                  <a:lnTo>
                    <a:pt x="4402" y="15150"/>
                  </a:lnTo>
                  <a:lnTo>
                    <a:pt x="4439" y="15223"/>
                  </a:lnTo>
                  <a:lnTo>
                    <a:pt x="4549" y="15370"/>
                  </a:lnTo>
                  <a:lnTo>
                    <a:pt x="4659" y="15553"/>
                  </a:lnTo>
                  <a:lnTo>
                    <a:pt x="4255" y="15223"/>
                  </a:lnTo>
                  <a:lnTo>
                    <a:pt x="4255" y="15150"/>
                  </a:lnTo>
                  <a:lnTo>
                    <a:pt x="4219" y="15076"/>
                  </a:lnTo>
                  <a:lnTo>
                    <a:pt x="4109" y="14966"/>
                  </a:lnTo>
                  <a:lnTo>
                    <a:pt x="4035" y="14856"/>
                  </a:lnTo>
                  <a:lnTo>
                    <a:pt x="4035" y="14746"/>
                  </a:lnTo>
                  <a:close/>
                  <a:moveTo>
                    <a:pt x="11922" y="14489"/>
                  </a:moveTo>
                  <a:lnTo>
                    <a:pt x="11885" y="14856"/>
                  </a:lnTo>
                  <a:lnTo>
                    <a:pt x="11848" y="15113"/>
                  </a:lnTo>
                  <a:lnTo>
                    <a:pt x="11848" y="15260"/>
                  </a:lnTo>
                  <a:lnTo>
                    <a:pt x="11848" y="15370"/>
                  </a:lnTo>
                  <a:lnTo>
                    <a:pt x="11555" y="15700"/>
                  </a:lnTo>
                  <a:lnTo>
                    <a:pt x="11592" y="15480"/>
                  </a:lnTo>
                  <a:lnTo>
                    <a:pt x="11555" y="15223"/>
                  </a:lnTo>
                  <a:lnTo>
                    <a:pt x="11555" y="15150"/>
                  </a:lnTo>
                  <a:lnTo>
                    <a:pt x="11482" y="15113"/>
                  </a:lnTo>
                  <a:lnTo>
                    <a:pt x="11445" y="15113"/>
                  </a:lnTo>
                  <a:lnTo>
                    <a:pt x="11922" y="14489"/>
                  </a:lnTo>
                  <a:close/>
                  <a:moveTo>
                    <a:pt x="4769" y="15223"/>
                  </a:moveTo>
                  <a:lnTo>
                    <a:pt x="5026" y="15406"/>
                  </a:lnTo>
                  <a:lnTo>
                    <a:pt x="5576" y="15810"/>
                  </a:lnTo>
                  <a:lnTo>
                    <a:pt x="5576" y="15883"/>
                  </a:lnTo>
                  <a:lnTo>
                    <a:pt x="5576" y="16177"/>
                  </a:lnTo>
                  <a:lnTo>
                    <a:pt x="5576" y="16287"/>
                  </a:lnTo>
                  <a:lnTo>
                    <a:pt x="4916" y="15773"/>
                  </a:lnTo>
                  <a:lnTo>
                    <a:pt x="4952" y="15663"/>
                  </a:lnTo>
                  <a:lnTo>
                    <a:pt x="4952" y="15553"/>
                  </a:lnTo>
                  <a:lnTo>
                    <a:pt x="4916" y="15480"/>
                  </a:lnTo>
                  <a:lnTo>
                    <a:pt x="4879" y="15370"/>
                  </a:lnTo>
                  <a:lnTo>
                    <a:pt x="4769" y="15223"/>
                  </a:lnTo>
                  <a:close/>
                  <a:moveTo>
                    <a:pt x="5833" y="15993"/>
                  </a:moveTo>
                  <a:lnTo>
                    <a:pt x="6456" y="16507"/>
                  </a:lnTo>
                  <a:lnTo>
                    <a:pt x="6420" y="16580"/>
                  </a:lnTo>
                  <a:lnTo>
                    <a:pt x="6383" y="16690"/>
                  </a:lnTo>
                  <a:lnTo>
                    <a:pt x="6346" y="16874"/>
                  </a:lnTo>
                  <a:lnTo>
                    <a:pt x="5869" y="16507"/>
                  </a:lnTo>
                  <a:lnTo>
                    <a:pt x="5869" y="16323"/>
                  </a:lnTo>
                  <a:lnTo>
                    <a:pt x="5869" y="16140"/>
                  </a:lnTo>
                  <a:lnTo>
                    <a:pt x="5833" y="15993"/>
                  </a:lnTo>
                  <a:close/>
                  <a:moveTo>
                    <a:pt x="11298" y="15260"/>
                  </a:moveTo>
                  <a:lnTo>
                    <a:pt x="11298" y="15443"/>
                  </a:lnTo>
                  <a:lnTo>
                    <a:pt x="11225" y="15957"/>
                  </a:lnTo>
                  <a:lnTo>
                    <a:pt x="11225" y="16030"/>
                  </a:lnTo>
                  <a:lnTo>
                    <a:pt x="11261" y="16067"/>
                  </a:lnTo>
                  <a:lnTo>
                    <a:pt x="10088" y="17387"/>
                  </a:lnTo>
                  <a:lnTo>
                    <a:pt x="10088" y="17130"/>
                  </a:lnTo>
                  <a:lnTo>
                    <a:pt x="10088" y="16984"/>
                  </a:lnTo>
                  <a:lnTo>
                    <a:pt x="10308" y="16653"/>
                  </a:lnTo>
                  <a:lnTo>
                    <a:pt x="10821" y="15920"/>
                  </a:lnTo>
                  <a:lnTo>
                    <a:pt x="10785" y="16067"/>
                  </a:lnTo>
                  <a:lnTo>
                    <a:pt x="10711" y="16287"/>
                  </a:lnTo>
                  <a:lnTo>
                    <a:pt x="10711" y="16397"/>
                  </a:lnTo>
                  <a:lnTo>
                    <a:pt x="10711" y="16507"/>
                  </a:lnTo>
                  <a:lnTo>
                    <a:pt x="10748" y="16543"/>
                  </a:lnTo>
                  <a:lnTo>
                    <a:pt x="10785" y="16543"/>
                  </a:lnTo>
                  <a:lnTo>
                    <a:pt x="10895" y="16470"/>
                  </a:lnTo>
                  <a:lnTo>
                    <a:pt x="10968" y="16360"/>
                  </a:lnTo>
                  <a:lnTo>
                    <a:pt x="11005" y="16103"/>
                  </a:lnTo>
                  <a:lnTo>
                    <a:pt x="11005" y="15663"/>
                  </a:lnTo>
                  <a:lnTo>
                    <a:pt x="11225" y="15370"/>
                  </a:lnTo>
                  <a:lnTo>
                    <a:pt x="11298" y="15260"/>
                  </a:lnTo>
                  <a:close/>
                  <a:moveTo>
                    <a:pt x="6566" y="16580"/>
                  </a:moveTo>
                  <a:lnTo>
                    <a:pt x="7006" y="17020"/>
                  </a:lnTo>
                  <a:lnTo>
                    <a:pt x="7006" y="17240"/>
                  </a:lnTo>
                  <a:lnTo>
                    <a:pt x="7006" y="17460"/>
                  </a:lnTo>
                  <a:lnTo>
                    <a:pt x="6896" y="17350"/>
                  </a:lnTo>
                  <a:lnTo>
                    <a:pt x="6640" y="17130"/>
                  </a:lnTo>
                  <a:lnTo>
                    <a:pt x="6640" y="17020"/>
                  </a:lnTo>
                  <a:lnTo>
                    <a:pt x="6603" y="16800"/>
                  </a:lnTo>
                  <a:lnTo>
                    <a:pt x="6566" y="16580"/>
                  </a:lnTo>
                  <a:close/>
                  <a:moveTo>
                    <a:pt x="9464" y="404"/>
                  </a:moveTo>
                  <a:lnTo>
                    <a:pt x="9684" y="440"/>
                  </a:lnTo>
                  <a:lnTo>
                    <a:pt x="9868" y="477"/>
                  </a:lnTo>
                  <a:lnTo>
                    <a:pt x="10051" y="587"/>
                  </a:lnTo>
                  <a:lnTo>
                    <a:pt x="10418" y="844"/>
                  </a:lnTo>
                  <a:lnTo>
                    <a:pt x="10711" y="1064"/>
                  </a:lnTo>
                  <a:lnTo>
                    <a:pt x="12582" y="2421"/>
                  </a:lnTo>
                  <a:lnTo>
                    <a:pt x="14489" y="3815"/>
                  </a:lnTo>
                  <a:lnTo>
                    <a:pt x="15443" y="4512"/>
                  </a:lnTo>
                  <a:lnTo>
                    <a:pt x="15700" y="4732"/>
                  </a:lnTo>
                  <a:lnTo>
                    <a:pt x="15847" y="4805"/>
                  </a:lnTo>
                  <a:lnTo>
                    <a:pt x="15993" y="4879"/>
                  </a:lnTo>
                  <a:lnTo>
                    <a:pt x="15590" y="5356"/>
                  </a:lnTo>
                  <a:lnTo>
                    <a:pt x="15223" y="5869"/>
                  </a:lnTo>
                  <a:lnTo>
                    <a:pt x="15040" y="6089"/>
                  </a:lnTo>
                  <a:lnTo>
                    <a:pt x="14856" y="6383"/>
                  </a:lnTo>
                  <a:lnTo>
                    <a:pt x="14783" y="6529"/>
                  </a:lnTo>
                  <a:lnTo>
                    <a:pt x="14746" y="6639"/>
                  </a:lnTo>
                  <a:lnTo>
                    <a:pt x="14746" y="6786"/>
                  </a:lnTo>
                  <a:lnTo>
                    <a:pt x="14856" y="6896"/>
                  </a:lnTo>
                  <a:lnTo>
                    <a:pt x="14966" y="7006"/>
                  </a:lnTo>
                  <a:lnTo>
                    <a:pt x="15076" y="7080"/>
                  </a:lnTo>
                  <a:lnTo>
                    <a:pt x="15370" y="7190"/>
                  </a:lnTo>
                  <a:lnTo>
                    <a:pt x="15957" y="7300"/>
                  </a:lnTo>
                  <a:lnTo>
                    <a:pt x="16727" y="7446"/>
                  </a:lnTo>
                  <a:lnTo>
                    <a:pt x="17021" y="7520"/>
                  </a:lnTo>
                  <a:lnTo>
                    <a:pt x="16984" y="7593"/>
                  </a:lnTo>
                  <a:lnTo>
                    <a:pt x="16470" y="8143"/>
                  </a:lnTo>
                  <a:lnTo>
                    <a:pt x="15993" y="8730"/>
                  </a:lnTo>
                  <a:lnTo>
                    <a:pt x="15040" y="9904"/>
                  </a:lnTo>
                  <a:lnTo>
                    <a:pt x="12912" y="12508"/>
                  </a:lnTo>
                  <a:lnTo>
                    <a:pt x="11848" y="13792"/>
                  </a:lnTo>
                  <a:lnTo>
                    <a:pt x="10821" y="15113"/>
                  </a:lnTo>
                  <a:lnTo>
                    <a:pt x="10344" y="15736"/>
                  </a:lnTo>
                  <a:lnTo>
                    <a:pt x="9904" y="16397"/>
                  </a:lnTo>
                  <a:lnTo>
                    <a:pt x="9464" y="17057"/>
                  </a:lnTo>
                  <a:lnTo>
                    <a:pt x="9317" y="17277"/>
                  </a:lnTo>
                  <a:lnTo>
                    <a:pt x="9207" y="17497"/>
                  </a:lnTo>
                  <a:lnTo>
                    <a:pt x="8987" y="17387"/>
                  </a:lnTo>
                  <a:lnTo>
                    <a:pt x="8767" y="17350"/>
                  </a:lnTo>
                  <a:lnTo>
                    <a:pt x="8290" y="17204"/>
                  </a:lnTo>
                  <a:lnTo>
                    <a:pt x="7997" y="17094"/>
                  </a:lnTo>
                  <a:lnTo>
                    <a:pt x="7740" y="16910"/>
                  </a:lnTo>
                  <a:lnTo>
                    <a:pt x="7483" y="16727"/>
                  </a:lnTo>
                  <a:lnTo>
                    <a:pt x="7227" y="16507"/>
                  </a:lnTo>
                  <a:lnTo>
                    <a:pt x="6750" y="16067"/>
                  </a:lnTo>
                  <a:lnTo>
                    <a:pt x="6273" y="15663"/>
                  </a:lnTo>
                  <a:lnTo>
                    <a:pt x="5723" y="15296"/>
                  </a:lnTo>
                  <a:lnTo>
                    <a:pt x="5209" y="14929"/>
                  </a:lnTo>
                  <a:lnTo>
                    <a:pt x="3045" y="13462"/>
                  </a:lnTo>
                  <a:lnTo>
                    <a:pt x="1908" y="12619"/>
                  </a:lnTo>
                  <a:lnTo>
                    <a:pt x="1321" y="12215"/>
                  </a:lnTo>
                  <a:lnTo>
                    <a:pt x="697" y="11848"/>
                  </a:lnTo>
                  <a:lnTo>
                    <a:pt x="624" y="11812"/>
                  </a:lnTo>
                  <a:lnTo>
                    <a:pt x="1614" y="10381"/>
                  </a:lnTo>
                  <a:lnTo>
                    <a:pt x="2641" y="8950"/>
                  </a:lnTo>
                  <a:lnTo>
                    <a:pt x="3668" y="7556"/>
                  </a:lnTo>
                  <a:lnTo>
                    <a:pt x="4732" y="6163"/>
                  </a:lnTo>
                  <a:lnTo>
                    <a:pt x="6970" y="3338"/>
                  </a:lnTo>
                  <a:lnTo>
                    <a:pt x="8144" y="1944"/>
                  </a:lnTo>
                  <a:lnTo>
                    <a:pt x="8730" y="1284"/>
                  </a:lnTo>
                  <a:lnTo>
                    <a:pt x="9244" y="550"/>
                  </a:lnTo>
                  <a:lnTo>
                    <a:pt x="9281" y="477"/>
                  </a:lnTo>
                  <a:lnTo>
                    <a:pt x="9281" y="404"/>
                  </a:lnTo>
                  <a:close/>
                  <a:moveTo>
                    <a:pt x="7227" y="17204"/>
                  </a:moveTo>
                  <a:lnTo>
                    <a:pt x="7667" y="17460"/>
                  </a:lnTo>
                  <a:lnTo>
                    <a:pt x="8107" y="17681"/>
                  </a:lnTo>
                  <a:lnTo>
                    <a:pt x="8070" y="17937"/>
                  </a:lnTo>
                  <a:lnTo>
                    <a:pt x="8107" y="18194"/>
                  </a:lnTo>
                  <a:lnTo>
                    <a:pt x="7850" y="18084"/>
                  </a:lnTo>
                  <a:lnTo>
                    <a:pt x="7447" y="17791"/>
                  </a:lnTo>
                  <a:lnTo>
                    <a:pt x="7410" y="17644"/>
                  </a:lnTo>
                  <a:lnTo>
                    <a:pt x="7337" y="17497"/>
                  </a:lnTo>
                  <a:lnTo>
                    <a:pt x="7227" y="17204"/>
                  </a:lnTo>
                  <a:close/>
                  <a:moveTo>
                    <a:pt x="9831" y="17460"/>
                  </a:moveTo>
                  <a:lnTo>
                    <a:pt x="9868" y="17534"/>
                  </a:lnTo>
                  <a:lnTo>
                    <a:pt x="9904" y="17571"/>
                  </a:lnTo>
                  <a:lnTo>
                    <a:pt x="9464" y="18084"/>
                  </a:lnTo>
                  <a:lnTo>
                    <a:pt x="9207" y="18341"/>
                  </a:lnTo>
                  <a:lnTo>
                    <a:pt x="9171" y="18231"/>
                  </a:lnTo>
                  <a:lnTo>
                    <a:pt x="9134" y="18121"/>
                  </a:lnTo>
                  <a:lnTo>
                    <a:pt x="9134" y="17974"/>
                  </a:lnTo>
                  <a:lnTo>
                    <a:pt x="9317" y="17974"/>
                  </a:lnTo>
                  <a:lnTo>
                    <a:pt x="9317" y="17937"/>
                  </a:lnTo>
                  <a:lnTo>
                    <a:pt x="9391" y="17937"/>
                  </a:lnTo>
                  <a:lnTo>
                    <a:pt x="9464" y="17901"/>
                  </a:lnTo>
                  <a:lnTo>
                    <a:pt x="9574" y="17827"/>
                  </a:lnTo>
                  <a:lnTo>
                    <a:pt x="9647" y="17681"/>
                  </a:lnTo>
                  <a:lnTo>
                    <a:pt x="9794" y="17460"/>
                  </a:lnTo>
                  <a:close/>
                  <a:moveTo>
                    <a:pt x="9464" y="0"/>
                  </a:moveTo>
                  <a:lnTo>
                    <a:pt x="9281" y="37"/>
                  </a:lnTo>
                  <a:lnTo>
                    <a:pt x="9134" y="110"/>
                  </a:lnTo>
                  <a:lnTo>
                    <a:pt x="9024" y="147"/>
                  </a:lnTo>
                  <a:lnTo>
                    <a:pt x="8951" y="257"/>
                  </a:lnTo>
                  <a:lnTo>
                    <a:pt x="8914" y="294"/>
                  </a:lnTo>
                  <a:lnTo>
                    <a:pt x="8914" y="330"/>
                  </a:lnTo>
                  <a:lnTo>
                    <a:pt x="8327" y="954"/>
                  </a:lnTo>
                  <a:lnTo>
                    <a:pt x="7740" y="1614"/>
                  </a:lnTo>
                  <a:lnTo>
                    <a:pt x="6640" y="2971"/>
                  </a:lnTo>
                  <a:lnTo>
                    <a:pt x="5502" y="4365"/>
                  </a:lnTo>
                  <a:lnTo>
                    <a:pt x="4402" y="5759"/>
                  </a:lnTo>
                  <a:lnTo>
                    <a:pt x="2421" y="8400"/>
                  </a:lnTo>
                  <a:lnTo>
                    <a:pt x="477" y="11041"/>
                  </a:lnTo>
                  <a:lnTo>
                    <a:pt x="330" y="11261"/>
                  </a:lnTo>
                  <a:lnTo>
                    <a:pt x="37" y="11701"/>
                  </a:lnTo>
                  <a:lnTo>
                    <a:pt x="0" y="11775"/>
                  </a:lnTo>
                  <a:lnTo>
                    <a:pt x="0" y="11885"/>
                  </a:lnTo>
                  <a:lnTo>
                    <a:pt x="37" y="11958"/>
                  </a:lnTo>
                  <a:lnTo>
                    <a:pt x="74" y="12032"/>
                  </a:lnTo>
                  <a:lnTo>
                    <a:pt x="147" y="12068"/>
                  </a:lnTo>
                  <a:lnTo>
                    <a:pt x="220" y="12105"/>
                  </a:lnTo>
                  <a:lnTo>
                    <a:pt x="294" y="12105"/>
                  </a:lnTo>
                  <a:lnTo>
                    <a:pt x="404" y="12068"/>
                  </a:lnTo>
                  <a:lnTo>
                    <a:pt x="440" y="12142"/>
                  </a:lnTo>
                  <a:lnTo>
                    <a:pt x="697" y="12398"/>
                  </a:lnTo>
                  <a:lnTo>
                    <a:pt x="587" y="12508"/>
                  </a:lnTo>
                  <a:lnTo>
                    <a:pt x="514" y="12655"/>
                  </a:lnTo>
                  <a:lnTo>
                    <a:pt x="440" y="12802"/>
                  </a:lnTo>
                  <a:lnTo>
                    <a:pt x="404" y="12949"/>
                  </a:lnTo>
                  <a:lnTo>
                    <a:pt x="404" y="13022"/>
                  </a:lnTo>
                  <a:lnTo>
                    <a:pt x="440" y="13059"/>
                  </a:lnTo>
                  <a:lnTo>
                    <a:pt x="514" y="13095"/>
                  </a:lnTo>
                  <a:lnTo>
                    <a:pt x="550" y="13095"/>
                  </a:lnTo>
                  <a:lnTo>
                    <a:pt x="624" y="13205"/>
                  </a:lnTo>
                  <a:lnTo>
                    <a:pt x="697" y="13315"/>
                  </a:lnTo>
                  <a:lnTo>
                    <a:pt x="881" y="13462"/>
                  </a:lnTo>
                  <a:lnTo>
                    <a:pt x="1284" y="13719"/>
                  </a:lnTo>
                  <a:lnTo>
                    <a:pt x="2385" y="14416"/>
                  </a:lnTo>
                  <a:lnTo>
                    <a:pt x="3558" y="15223"/>
                  </a:lnTo>
                  <a:lnTo>
                    <a:pt x="4659" y="16103"/>
                  </a:lnTo>
                  <a:lnTo>
                    <a:pt x="6420" y="17534"/>
                  </a:lnTo>
                  <a:lnTo>
                    <a:pt x="6420" y="17571"/>
                  </a:lnTo>
                  <a:lnTo>
                    <a:pt x="6493" y="17644"/>
                  </a:lnTo>
                  <a:lnTo>
                    <a:pt x="6566" y="17644"/>
                  </a:lnTo>
                  <a:lnTo>
                    <a:pt x="6823" y="17864"/>
                  </a:lnTo>
                  <a:lnTo>
                    <a:pt x="7300" y="18231"/>
                  </a:lnTo>
                  <a:lnTo>
                    <a:pt x="7777" y="18561"/>
                  </a:lnTo>
                  <a:lnTo>
                    <a:pt x="8034" y="18671"/>
                  </a:lnTo>
                  <a:lnTo>
                    <a:pt x="8254" y="18781"/>
                  </a:lnTo>
                  <a:lnTo>
                    <a:pt x="8510" y="18854"/>
                  </a:lnTo>
                  <a:lnTo>
                    <a:pt x="8620" y="18854"/>
                  </a:lnTo>
                  <a:lnTo>
                    <a:pt x="8767" y="18818"/>
                  </a:lnTo>
                  <a:lnTo>
                    <a:pt x="8804" y="18744"/>
                  </a:lnTo>
                  <a:lnTo>
                    <a:pt x="8840" y="18708"/>
                  </a:lnTo>
                  <a:lnTo>
                    <a:pt x="8840" y="18634"/>
                  </a:lnTo>
                  <a:lnTo>
                    <a:pt x="8804" y="18561"/>
                  </a:lnTo>
                  <a:lnTo>
                    <a:pt x="8730" y="18488"/>
                  </a:lnTo>
                  <a:lnTo>
                    <a:pt x="8620" y="18414"/>
                  </a:lnTo>
                  <a:lnTo>
                    <a:pt x="8437" y="18341"/>
                  </a:lnTo>
                  <a:lnTo>
                    <a:pt x="8400" y="18341"/>
                  </a:lnTo>
                  <a:lnTo>
                    <a:pt x="8400" y="18157"/>
                  </a:lnTo>
                  <a:lnTo>
                    <a:pt x="8400" y="17974"/>
                  </a:lnTo>
                  <a:lnTo>
                    <a:pt x="8364" y="17791"/>
                  </a:lnTo>
                  <a:lnTo>
                    <a:pt x="8620" y="17864"/>
                  </a:lnTo>
                  <a:lnTo>
                    <a:pt x="8951" y="17937"/>
                  </a:lnTo>
                  <a:lnTo>
                    <a:pt x="8877" y="18121"/>
                  </a:lnTo>
                  <a:lnTo>
                    <a:pt x="8877" y="18267"/>
                  </a:lnTo>
                  <a:lnTo>
                    <a:pt x="8914" y="18451"/>
                  </a:lnTo>
                  <a:lnTo>
                    <a:pt x="8987" y="18598"/>
                  </a:lnTo>
                  <a:lnTo>
                    <a:pt x="8877" y="18781"/>
                  </a:lnTo>
                  <a:lnTo>
                    <a:pt x="8877" y="18854"/>
                  </a:lnTo>
                  <a:lnTo>
                    <a:pt x="8914" y="18964"/>
                  </a:lnTo>
                  <a:lnTo>
                    <a:pt x="9024" y="19001"/>
                  </a:lnTo>
                  <a:lnTo>
                    <a:pt x="9097" y="18964"/>
                  </a:lnTo>
                  <a:lnTo>
                    <a:pt x="9281" y="18854"/>
                  </a:lnTo>
                  <a:lnTo>
                    <a:pt x="9427" y="18708"/>
                  </a:lnTo>
                  <a:lnTo>
                    <a:pt x="9721" y="18414"/>
                  </a:lnTo>
                  <a:lnTo>
                    <a:pt x="10344" y="17717"/>
                  </a:lnTo>
                  <a:lnTo>
                    <a:pt x="11555" y="16397"/>
                  </a:lnTo>
                  <a:lnTo>
                    <a:pt x="12802" y="14929"/>
                  </a:lnTo>
                  <a:lnTo>
                    <a:pt x="14013" y="13462"/>
                  </a:lnTo>
                  <a:lnTo>
                    <a:pt x="15150" y="11958"/>
                  </a:lnTo>
                  <a:lnTo>
                    <a:pt x="16214" y="10454"/>
                  </a:lnTo>
                  <a:lnTo>
                    <a:pt x="17314" y="8950"/>
                  </a:lnTo>
                  <a:lnTo>
                    <a:pt x="17791" y="8253"/>
                  </a:lnTo>
                  <a:lnTo>
                    <a:pt x="18011" y="7887"/>
                  </a:lnTo>
                  <a:lnTo>
                    <a:pt x="18231" y="7483"/>
                  </a:lnTo>
                  <a:lnTo>
                    <a:pt x="18304" y="7483"/>
                  </a:lnTo>
                  <a:lnTo>
                    <a:pt x="18341" y="7446"/>
                  </a:lnTo>
                  <a:lnTo>
                    <a:pt x="18378" y="7373"/>
                  </a:lnTo>
                  <a:lnTo>
                    <a:pt x="18378" y="7300"/>
                  </a:lnTo>
                  <a:lnTo>
                    <a:pt x="18268" y="7080"/>
                  </a:lnTo>
                  <a:lnTo>
                    <a:pt x="18158" y="6860"/>
                  </a:lnTo>
                  <a:lnTo>
                    <a:pt x="17828" y="6493"/>
                  </a:lnTo>
                  <a:lnTo>
                    <a:pt x="17644" y="6346"/>
                  </a:lnTo>
                  <a:lnTo>
                    <a:pt x="17424" y="6199"/>
                  </a:lnTo>
                  <a:lnTo>
                    <a:pt x="17277" y="6126"/>
                  </a:lnTo>
                  <a:lnTo>
                    <a:pt x="17131" y="6089"/>
                  </a:lnTo>
                  <a:lnTo>
                    <a:pt x="16910" y="5576"/>
                  </a:lnTo>
                  <a:lnTo>
                    <a:pt x="16837" y="5319"/>
                  </a:lnTo>
                  <a:lnTo>
                    <a:pt x="16800" y="5062"/>
                  </a:lnTo>
                  <a:lnTo>
                    <a:pt x="16800" y="4915"/>
                  </a:lnTo>
                  <a:lnTo>
                    <a:pt x="16727" y="4769"/>
                  </a:lnTo>
                  <a:lnTo>
                    <a:pt x="16654" y="4695"/>
                  </a:lnTo>
                  <a:lnTo>
                    <a:pt x="16470" y="4695"/>
                  </a:lnTo>
                  <a:lnTo>
                    <a:pt x="16397" y="4732"/>
                  </a:lnTo>
                  <a:lnTo>
                    <a:pt x="16360" y="4769"/>
                  </a:lnTo>
                  <a:lnTo>
                    <a:pt x="16397" y="4842"/>
                  </a:lnTo>
                  <a:lnTo>
                    <a:pt x="16434" y="4879"/>
                  </a:lnTo>
                  <a:lnTo>
                    <a:pt x="16434" y="4915"/>
                  </a:lnTo>
                  <a:lnTo>
                    <a:pt x="16434" y="5099"/>
                  </a:lnTo>
                  <a:lnTo>
                    <a:pt x="16434" y="5356"/>
                  </a:lnTo>
                  <a:lnTo>
                    <a:pt x="16470" y="5539"/>
                  </a:lnTo>
                  <a:lnTo>
                    <a:pt x="16544" y="5759"/>
                  </a:lnTo>
                  <a:lnTo>
                    <a:pt x="16690" y="6126"/>
                  </a:lnTo>
                  <a:lnTo>
                    <a:pt x="16984" y="7006"/>
                  </a:lnTo>
                  <a:lnTo>
                    <a:pt x="17021" y="7080"/>
                  </a:lnTo>
                  <a:lnTo>
                    <a:pt x="16544" y="6970"/>
                  </a:lnTo>
                  <a:lnTo>
                    <a:pt x="15920" y="6860"/>
                  </a:lnTo>
                  <a:lnTo>
                    <a:pt x="15296" y="6713"/>
                  </a:lnTo>
                  <a:lnTo>
                    <a:pt x="15186" y="6639"/>
                  </a:lnTo>
                  <a:lnTo>
                    <a:pt x="15223" y="6603"/>
                  </a:lnTo>
                  <a:lnTo>
                    <a:pt x="15333" y="6419"/>
                  </a:lnTo>
                  <a:lnTo>
                    <a:pt x="15700" y="5906"/>
                  </a:lnTo>
                  <a:lnTo>
                    <a:pt x="16030" y="5392"/>
                  </a:lnTo>
                  <a:lnTo>
                    <a:pt x="16287" y="4915"/>
                  </a:lnTo>
                  <a:lnTo>
                    <a:pt x="16360" y="4842"/>
                  </a:lnTo>
                  <a:lnTo>
                    <a:pt x="16360" y="4732"/>
                  </a:lnTo>
                  <a:lnTo>
                    <a:pt x="16324" y="4622"/>
                  </a:lnTo>
                  <a:lnTo>
                    <a:pt x="16250" y="4512"/>
                  </a:lnTo>
                  <a:lnTo>
                    <a:pt x="16067" y="4329"/>
                  </a:lnTo>
                  <a:lnTo>
                    <a:pt x="15590" y="4035"/>
                  </a:lnTo>
                  <a:lnTo>
                    <a:pt x="14526" y="3265"/>
                  </a:lnTo>
                  <a:lnTo>
                    <a:pt x="12435" y="1724"/>
                  </a:lnTo>
                  <a:lnTo>
                    <a:pt x="11445" y="1027"/>
                  </a:lnTo>
                  <a:lnTo>
                    <a:pt x="10454" y="330"/>
                  </a:lnTo>
                  <a:lnTo>
                    <a:pt x="10124" y="147"/>
                  </a:lnTo>
                  <a:lnTo>
                    <a:pt x="9794" y="37"/>
                  </a:lnTo>
                  <a:lnTo>
                    <a:pt x="961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8" name="Google Shape;338;p6"/>
            <p:cNvSpPr/>
            <p:nvPr/>
          </p:nvSpPr>
          <p:spPr>
            <a:xfrm>
              <a:off x="6855475" y="1544725"/>
              <a:ext cx="444800" cy="353100"/>
            </a:xfrm>
            <a:custGeom>
              <a:avLst/>
              <a:gdLst/>
              <a:ahLst/>
              <a:cxnLst/>
              <a:rect l="l" t="t" r="r" b="b"/>
              <a:pathLst>
                <a:path w="17792" h="14124" extrusionOk="0">
                  <a:moveTo>
                    <a:pt x="10565" y="2275"/>
                  </a:moveTo>
                  <a:lnTo>
                    <a:pt x="10785" y="2312"/>
                  </a:lnTo>
                  <a:lnTo>
                    <a:pt x="11189" y="2422"/>
                  </a:lnTo>
                  <a:lnTo>
                    <a:pt x="11555" y="2605"/>
                  </a:lnTo>
                  <a:lnTo>
                    <a:pt x="11445" y="2605"/>
                  </a:lnTo>
                  <a:lnTo>
                    <a:pt x="10638" y="2899"/>
                  </a:lnTo>
                  <a:lnTo>
                    <a:pt x="9868" y="3192"/>
                  </a:lnTo>
                  <a:lnTo>
                    <a:pt x="9245" y="3449"/>
                  </a:lnTo>
                  <a:lnTo>
                    <a:pt x="8584" y="3706"/>
                  </a:lnTo>
                  <a:lnTo>
                    <a:pt x="7961" y="4036"/>
                  </a:lnTo>
                  <a:lnTo>
                    <a:pt x="7667" y="4219"/>
                  </a:lnTo>
                  <a:lnTo>
                    <a:pt x="7410" y="4439"/>
                  </a:lnTo>
                  <a:lnTo>
                    <a:pt x="7631" y="4073"/>
                  </a:lnTo>
                  <a:lnTo>
                    <a:pt x="7887" y="3743"/>
                  </a:lnTo>
                  <a:lnTo>
                    <a:pt x="8144" y="3412"/>
                  </a:lnTo>
                  <a:lnTo>
                    <a:pt x="8438" y="3156"/>
                  </a:lnTo>
                  <a:lnTo>
                    <a:pt x="8768" y="2899"/>
                  </a:lnTo>
                  <a:lnTo>
                    <a:pt x="9098" y="2679"/>
                  </a:lnTo>
                  <a:lnTo>
                    <a:pt x="9501" y="2495"/>
                  </a:lnTo>
                  <a:lnTo>
                    <a:pt x="9905" y="2349"/>
                  </a:lnTo>
                  <a:lnTo>
                    <a:pt x="10125" y="2312"/>
                  </a:lnTo>
                  <a:lnTo>
                    <a:pt x="10345" y="2275"/>
                  </a:lnTo>
                  <a:close/>
                  <a:moveTo>
                    <a:pt x="1285" y="2129"/>
                  </a:moveTo>
                  <a:lnTo>
                    <a:pt x="1248" y="2165"/>
                  </a:lnTo>
                  <a:lnTo>
                    <a:pt x="1101" y="2275"/>
                  </a:lnTo>
                  <a:lnTo>
                    <a:pt x="991" y="2422"/>
                  </a:lnTo>
                  <a:lnTo>
                    <a:pt x="808" y="2715"/>
                  </a:lnTo>
                  <a:lnTo>
                    <a:pt x="588" y="2605"/>
                  </a:lnTo>
                  <a:lnTo>
                    <a:pt x="441" y="2422"/>
                  </a:lnTo>
                  <a:lnTo>
                    <a:pt x="258" y="2239"/>
                  </a:lnTo>
                  <a:lnTo>
                    <a:pt x="184" y="2202"/>
                  </a:lnTo>
                  <a:lnTo>
                    <a:pt x="111" y="2202"/>
                  </a:lnTo>
                  <a:lnTo>
                    <a:pt x="37" y="2239"/>
                  </a:lnTo>
                  <a:lnTo>
                    <a:pt x="1" y="2312"/>
                  </a:lnTo>
                  <a:lnTo>
                    <a:pt x="1" y="2495"/>
                  </a:lnTo>
                  <a:lnTo>
                    <a:pt x="74" y="2642"/>
                  </a:lnTo>
                  <a:lnTo>
                    <a:pt x="147" y="2789"/>
                  </a:lnTo>
                  <a:lnTo>
                    <a:pt x="258" y="2936"/>
                  </a:lnTo>
                  <a:lnTo>
                    <a:pt x="404" y="3046"/>
                  </a:lnTo>
                  <a:lnTo>
                    <a:pt x="588" y="3119"/>
                  </a:lnTo>
                  <a:lnTo>
                    <a:pt x="294" y="3706"/>
                  </a:lnTo>
                  <a:lnTo>
                    <a:pt x="74" y="4293"/>
                  </a:lnTo>
                  <a:lnTo>
                    <a:pt x="74" y="4403"/>
                  </a:lnTo>
                  <a:lnTo>
                    <a:pt x="74" y="4476"/>
                  </a:lnTo>
                  <a:lnTo>
                    <a:pt x="147" y="4549"/>
                  </a:lnTo>
                  <a:lnTo>
                    <a:pt x="221" y="4586"/>
                  </a:lnTo>
                  <a:lnTo>
                    <a:pt x="294" y="4623"/>
                  </a:lnTo>
                  <a:lnTo>
                    <a:pt x="368" y="4586"/>
                  </a:lnTo>
                  <a:lnTo>
                    <a:pt x="441" y="4549"/>
                  </a:lnTo>
                  <a:lnTo>
                    <a:pt x="514" y="4476"/>
                  </a:lnTo>
                  <a:lnTo>
                    <a:pt x="991" y="3339"/>
                  </a:lnTo>
                  <a:lnTo>
                    <a:pt x="1248" y="2789"/>
                  </a:lnTo>
                  <a:lnTo>
                    <a:pt x="1321" y="2495"/>
                  </a:lnTo>
                  <a:lnTo>
                    <a:pt x="1395" y="2202"/>
                  </a:lnTo>
                  <a:lnTo>
                    <a:pt x="1358" y="2165"/>
                  </a:lnTo>
                  <a:lnTo>
                    <a:pt x="1321" y="2129"/>
                  </a:lnTo>
                  <a:close/>
                  <a:moveTo>
                    <a:pt x="11702" y="2715"/>
                  </a:moveTo>
                  <a:lnTo>
                    <a:pt x="11959" y="2936"/>
                  </a:lnTo>
                  <a:lnTo>
                    <a:pt x="12142" y="3156"/>
                  </a:lnTo>
                  <a:lnTo>
                    <a:pt x="12216" y="3266"/>
                  </a:lnTo>
                  <a:lnTo>
                    <a:pt x="11812" y="3412"/>
                  </a:lnTo>
                  <a:lnTo>
                    <a:pt x="11445" y="3559"/>
                  </a:lnTo>
                  <a:lnTo>
                    <a:pt x="9758" y="4183"/>
                  </a:lnTo>
                  <a:lnTo>
                    <a:pt x="8254" y="4770"/>
                  </a:lnTo>
                  <a:lnTo>
                    <a:pt x="7484" y="5100"/>
                  </a:lnTo>
                  <a:lnTo>
                    <a:pt x="7117" y="5283"/>
                  </a:lnTo>
                  <a:lnTo>
                    <a:pt x="6787" y="5503"/>
                  </a:lnTo>
                  <a:lnTo>
                    <a:pt x="7337" y="4549"/>
                  </a:lnTo>
                  <a:lnTo>
                    <a:pt x="7374" y="4549"/>
                  </a:lnTo>
                  <a:lnTo>
                    <a:pt x="8364" y="4073"/>
                  </a:lnTo>
                  <a:lnTo>
                    <a:pt x="9355" y="3632"/>
                  </a:lnTo>
                  <a:lnTo>
                    <a:pt x="11409" y="2862"/>
                  </a:lnTo>
                  <a:lnTo>
                    <a:pt x="11445" y="2936"/>
                  </a:lnTo>
                  <a:lnTo>
                    <a:pt x="11519" y="2972"/>
                  </a:lnTo>
                  <a:lnTo>
                    <a:pt x="11592" y="3009"/>
                  </a:lnTo>
                  <a:lnTo>
                    <a:pt x="11666" y="2972"/>
                  </a:lnTo>
                  <a:lnTo>
                    <a:pt x="11739" y="2899"/>
                  </a:lnTo>
                  <a:lnTo>
                    <a:pt x="11739" y="2789"/>
                  </a:lnTo>
                  <a:lnTo>
                    <a:pt x="11702" y="2715"/>
                  </a:lnTo>
                  <a:close/>
                  <a:moveTo>
                    <a:pt x="12326" y="3522"/>
                  </a:moveTo>
                  <a:lnTo>
                    <a:pt x="12399" y="3596"/>
                  </a:lnTo>
                  <a:lnTo>
                    <a:pt x="12436" y="3596"/>
                  </a:lnTo>
                  <a:lnTo>
                    <a:pt x="12583" y="3926"/>
                  </a:lnTo>
                  <a:lnTo>
                    <a:pt x="12546" y="3926"/>
                  </a:lnTo>
                  <a:lnTo>
                    <a:pt x="12473" y="3963"/>
                  </a:lnTo>
                  <a:lnTo>
                    <a:pt x="12289" y="4109"/>
                  </a:lnTo>
                  <a:lnTo>
                    <a:pt x="12106" y="4219"/>
                  </a:lnTo>
                  <a:lnTo>
                    <a:pt x="11702" y="4403"/>
                  </a:lnTo>
                  <a:lnTo>
                    <a:pt x="11262" y="4586"/>
                  </a:lnTo>
                  <a:lnTo>
                    <a:pt x="10822" y="4733"/>
                  </a:lnTo>
                  <a:lnTo>
                    <a:pt x="9941" y="5026"/>
                  </a:lnTo>
                  <a:lnTo>
                    <a:pt x="9061" y="5393"/>
                  </a:lnTo>
                  <a:lnTo>
                    <a:pt x="8217" y="5723"/>
                  </a:lnTo>
                  <a:lnTo>
                    <a:pt x="7374" y="6127"/>
                  </a:lnTo>
                  <a:lnTo>
                    <a:pt x="6750" y="6384"/>
                  </a:lnTo>
                  <a:lnTo>
                    <a:pt x="6420" y="6567"/>
                  </a:lnTo>
                  <a:lnTo>
                    <a:pt x="6090" y="6750"/>
                  </a:lnTo>
                  <a:lnTo>
                    <a:pt x="6310" y="6384"/>
                  </a:lnTo>
                  <a:lnTo>
                    <a:pt x="6677" y="5650"/>
                  </a:lnTo>
                  <a:lnTo>
                    <a:pt x="7410" y="5467"/>
                  </a:lnTo>
                  <a:lnTo>
                    <a:pt x="8107" y="5173"/>
                  </a:lnTo>
                  <a:lnTo>
                    <a:pt x="9465" y="4623"/>
                  </a:lnTo>
                  <a:lnTo>
                    <a:pt x="10932" y="4073"/>
                  </a:lnTo>
                  <a:lnTo>
                    <a:pt x="11629" y="3816"/>
                  </a:lnTo>
                  <a:lnTo>
                    <a:pt x="12326" y="3522"/>
                  </a:lnTo>
                  <a:close/>
                  <a:moveTo>
                    <a:pt x="5100" y="8401"/>
                  </a:moveTo>
                  <a:lnTo>
                    <a:pt x="4989" y="8438"/>
                  </a:lnTo>
                  <a:lnTo>
                    <a:pt x="4953" y="8474"/>
                  </a:lnTo>
                  <a:lnTo>
                    <a:pt x="4953" y="8511"/>
                  </a:lnTo>
                  <a:lnTo>
                    <a:pt x="4916" y="8768"/>
                  </a:lnTo>
                  <a:lnTo>
                    <a:pt x="4879" y="8988"/>
                  </a:lnTo>
                  <a:lnTo>
                    <a:pt x="4879" y="9245"/>
                  </a:lnTo>
                  <a:lnTo>
                    <a:pt x="4916" y="9355"/>
                  </a:lnTo>
                  <a:lnTo>
                    <a:pt x="4989" y="9465"/>
                  </a:lnTo>
                  <a:lnTo>
                    <a:pt x="5026" y="9501"/>
                  </a:lnTo>
                  <a:lnTo>
                    <a:pt x="5173" y="9501"/>
                  </a:lnTo>
                  <a:lnTo>
                    <a:pt x="5210" y="9465"/>
                  </a:lnTo>
                  <a:lnTo>
                    <a:pt x="5283" y="9391"/>
                  </a:lnTo>
                  <a:lnTo>
                    <a:pt x="5320" y="9281"/>
                  </a:lnTo>
                  <a:lnTo>
                    <a:pt x="5320" y="9061"/>
                  </a:lnTo>
                  <a:lnTo>
                    <a:pt x="5320" y="8768"/>
                  </a:lnTo>
                  <a:lnTo>
                    <a:pt x="5283" y="8511"/>
                  </a:lnTo>
                  <a:lnTo>
                    <a:pt x="5246" y="8474"/>
                  </a:lnTo>
                  <a:lnTo>
                    <a:pt x="5210" y="8438"/>
                  </a:lnTo>
                  <a:lnTo>
                    <a:pt x="5100" y="8401"/>
                  </a:lnTo>
                  <a:close/>
                  <a:moveTo>
                    <a:pt x="5210" y="9685"/>
                  </a:moveTo>
                  <a:lnTo>
                    <a:pt x="5136" y="9722"/>
                  </a:lnTo>
                  <a:lnTo>
                    <a:pt x="5063" y="9758"/>
                  </a:lnTo>
                  <a:lnTo>
                    <a:pt x="5026" y="9795"/>
                  </a:lnTo>
                  <a:lnTo>
                    <a:pt x="4989" y="9905"/>
                  </a:lnTo>
                  <a:lnTo>
                    <a:pt x="4989" y="9978"/>
                  </a:lnTo>
                  <a:lnTo>
                    <a:pt x="4916" y="10308"/>
                  </a:lnTo>
                  <a:lnTo>
                    <a:pt x="4916" y="10639"/>
                  </a:lnTo>
                  <a:lnTo>
                    <a:pt x="4953" y="10749"/>
                  </a:lnTo>
                  <a:lnTo>
                    <a:pt x="4989" y="10785"/>
                  </a:lnTo>
                  <a:lnTo>
                    <a:pt x="5063" y="10822"/>
                  </a:lnTo>
                  <a:lnTo>
                    <a:pt x="5173" y="10822"/>
                  </a:lnTo>
                  <a:lnTo>
                    <a:pt x="5246" y="10785"/>
                  </a:lnTo>
                  <a:lnTo>
                    <a:pt x="5283" y="10749"/>
                  </a:lnTo>
                  <a:lnTo>
                    <a:pt x="5283" y="10639"/>
                  </a:lnTo>
                  <a:lnTo>
                    <a:pt x="5283" y="10272"/>
                  </a:lnTo>
                  <a:lnTo>
                    <a:pt x="5356" y="9905"/>
                  </a:lnTo>
                  <a:lnTo>
                    <a:pt x="5356" y="9832"/>
                  </a:lnTo>
                  <a:lnTo>
                    <a:pt x="5320" y="9758"/>
                  </a:lnTo>
                  <a:lnTo>
                    <a:pt x="5283" y="9722"/>
                  </a:lnTo>
                  <a:lnTo>
                    <a:pt x="5210" y="9685"/>
                  </a:lnTo>
                  <a:close/>
                  <a:moveTo>
                    <a:pt x="14600" y="9501"/>
                  </a:moveTo>
                  <a:lnTo>
                    <a:pt x="14563" y="9575"/>
                  </a:lnTo>
                  <a:lnTo>
                    <a:pt x="14490" y="9868"/>
                  </a:lnTo>
                  <a:lnTo>
                    <a:pt x="14417" y="10125"/>
                  </a:lnTo>
                  <a:lnTo>
                    <a:pt x="14380" y="10712"/>
                  </a:lnTo>
                  <a:lnTo>
                    <a:pt x="14417" y="10785"/>
                  </a:lnTo>
                  <a:lnTo>
                    <a:pt x="14453" y="10859"/>
                  </a:lnTo>
                  <a:lnTo>
                    <a:pt x="14527" y="10895"/>
                  </a:lnTo>
                  <a:lnTo>
                    <a:pt x="14600" y="10932"/>
                  </a:lnTo>
                  <a:lnTo>
                    <a:pt x="14673" y="10932"/>
                  </a:lnTo>
                  <a:lnTo>
                    <a:pt x="14747" y="10895"/>
                  </a:lnTo>
                  <a:lnTo>
                    <a:pt x="14783" y="10859"/>
                  </a:lnTo>
                  <a:lnTo>
                    <a:pt x="14820" y="10785"/>
                  </a:lnTo>
                  <a:lnTo>
                    <a:pt x="14820" y="10639"/>
                  </a:lnTo>
                  <a:lnTo>
                    <a:pt x="14820" y="10088"/>
                  </a:lnTo>
                  <a:lnTo>
                    <a:pt x="14820" y="9832"/>
                  </a:lnTo>
                  <a:lnTo>
                    <a:pt x="14747" y="9575"/>
                  </a:lnTo>
                  <a:lnTo>
                    <a:pt x="14710" y="9501"/>
                  </a:lnTo>
                  <a:close/>
                  <a:moveTo>
                    <a:pt x="12729" y="4183"/>
                  </a:moveTo>
                  <a:lnTo>
                    <a:pt x="12986" y="4880"/>
                  </a:lnTo>
                  <a:lnTo>
                    <a:pt x="12766" y="4990"/>
                  </a:lnTo>
                  <a:lnTo>
                    <a:pt x="12509" y="5100"/>
                  </a:lnTo>
                  <a:lnTo>
                    <a:pt x="12032" y="5320"/>
                  </a:lnTo>
                  <a:lnTo>
                    <a:pt x="10969" y="5833"/>
                  </a:lnTo>
                  <a:lnTo>
                    <a:pt x="9978" y="6310"/>
                  </a:lnTo>
                  <a:lnTo>
                    <a:pt x="8988" y="6714"/>
                  </a:lnTo>
                  <a:lnTo>
                    <a:pt x="8071" y="7007"/>
                  </a:lnTo>
                  <a:lnTo>
                    <a:pt x="7117" y="7301"/>
                  </a:lnTo>
                  <a:lnTo>
                    <a:pt x="6677" y="7484"/>
                  </a:lnTo>
                  <a:lnTo>
                    <a:pt x="6237" y="7704"/>
                  </a:lnTo>
                  <a:lnTo>
                    <a:pt x="5796" y="7924"/>
                  </a:lnTo>
                  <a:lnTo>
                    <a:pt x="5430" y="8218"/>
                  </a:lnTo>
                  <a:lnTo>
                    <a:pt x="5393" y="8254"/>
                  </a:lnTo>
                  <a:lnTo>
                    <a:pt x="5393" y="8291"/>
                  </a:lnTo>
                  <a:lnTo>
                    <a:pt x="5430" y="8328"/>
                  </a:lnTo>
                  <a:lnTo>
                    <a:pt x="5466" y="8328"/>
                  </a:lnTo>
                  <a:lnTo>
                    <a:pt x="6420" y="7961"/>
                  </a:lnTo>
                  <a:lnTo>
                    <a:pt x="7337" y="7594"/>
                  </a:lnTo>
                  <a:lnTo>
                    <a:pt x="8364" y="7264"/>
                  </a:lnTo>
                  <a:lnTo>
                    <a:pt x="9391" y="6897"/>
                  </a:lnTo>
                  <a:lnTo>
                    <a:pt x="10345" y="6530"/>
                  </a:lnTo>
                  <a:lnTo>
                    <a:pt x="11262" y="6090"/>
                  </a:lnTo>
                  <a:lnTo>
                    <a:pt x="12326" y="5577"/>
                  </a:lnTo>
                  <a:lnTo>
                    <a:pt x="12729" y="5393"/>
                  </a:lnTo>
                  <a:lnTo>
                    <a:pt x="12913" y="5283"/>
                  </a:lnTo>
                  <a:lnTo>
                    <a:pt x="13133" y="5210"/>
                  </a:lnTo>
                  <a:lnTo>
                    <a:pt x="13169" y="5356"/>
                  </a:lnTo>
                  <a:lnTo>
                    <a:pt x="13426" y="5870"/>
                  </a:lnTo>
                  <a:lnTo>
                    <a:pt x="13390" y="5870"/>
                  </a:lnTo>
                  <a:lnTo>
                    <a:pt x="13353" y="5797"/>
                  </a:lnTo>
                  <a:lnTo>
                    <a:pt x="13280" y="5760"/>
                  </a:lnTo>
                  <a:lnTo>
                    <a:pt x="13206" y="5723"/>
                  </a:lnTo>
                  <a:lnTo>
                    <a:pt x="13133" y="5760"/>
                  </a:lnTo>
                  <a:lnTo>
                    <a:pt x="12216" y="6237"/>
                  </a:lnTo>
                  <a:lnTo>
                    <a:pt x="11299" y="6677"/>
                  </a:lnTo>
                  <a:lnTo>
                    <a:pt x="10345" y="7081"/>
                  </a:lnTo>
                  <a:lnTo>
                    <a:pt x="9428" y="7484"/>
                  </a:lnTo>
                  <a:lnTo>
                    <a:pt x="8474" y="7851"/>
                  </a:lnTo>
                  <a:lnTo>
                    <a:pt x="7520" y="8181"/>
                  </a:lnTo>
                  <a:lnTo>
                    <a:pt x="6640" y="8474"/>
                  </a:lnTo>
                  <a:lnTo>
                    <a:pt x="6163" y="8658"/>
                  </a:lnTo>
                  <a:lnTo>
                    <a:pt x="5980" y="8768"/>
                  </a:lnTo>
                  <a:lnTo>
                    <a:pt x="5760" y="8878"/>
                  </a:lnTo>
                  <a:lnTo>
                    <a:pt x="5760" y="8915"/>
                  </a:lnTo>
                  <a:lnTo>
                    <a:pt x="5760" y="8951"/>
                  </a:lnTo>
                  <a:lnTo>
                    <a:pt x="6273" y="8951"/>
                  </a:lnTo>
                  <a:lnTo>
                    <a:pt x="6713" y="8805"/>
                  </a:lnTo>
                  <a:lnTo>
                    <a:pt x="7631" y="8511"/>
                  </a:lnTo>
                  <a:lnTo>
                    <a:pt x="8621" y="8144"/>
                  </a:lnTo>
                  <a:lnTo>
                    <a:pt x="9611" y="7777"/>
                  </a:lnTo>
                  <a:lnTo>
                    <a:pt x="10528" y="7411"/>
                  </a:lnTo>
                  <a:lnTo>
                    <a:pt x="11409" y="7007"/>
                  </a:lnTo>
                  <a:lnTo>
                    <a:pt x="12289" y="6604"/>
                  </a:lnTo>
                  <a:lnTo>
                    <a:pt x="13133" y="6163"/>
                  </a:lnTo>
                  <a:lnTo>
                    <a:pt x="13206" y="6200"/>
                  </a:lnTo>
                  <a:lnTo>
                    <a:pt x="13316" y="6200"/>
                  </a:lnTo>
                  <a:lnTo>
                    <a:pt x="13390" y="6163"/>
                  </a:lnTo>
                  <a:lnTo>
                    <a:pt x="13463" y="6090"/>
                  </a:lnTo>
                  <a:lnTo>
                    <a:pt x="13500" y="6053"/>
                  </a:lnTo>
                  <a:lnTo>
                    <a:pt x="13866" y="6714"/>
                  </a:lnTo>
                  <a:lnTo>
                    <a:pt x="13646" y="6787"/>
                  </a:lnTo>
                  <a:lnTo>
                    <a:pt x="13463" y="6860"/>
                  </a:lnTo>
                  <a:lnTo>
                    <a:pt x="12913" y="7081"/>
                  </a:lnTo>
                  <a:lnTo>
                    <a:pt x="12399" y="7337"/>
                  </a:lnTo>
                  <a:lnTo>
                    <a:pt x="11225" y="7961"/>
                  </a:lnTo>
                  <a:lnTo>
                    <a:pt x="10675" y="8254"/>
                  </a:lnTo>
                  <a:lnTo>
                    <a:pt x="10052" y="8548"/>
                  </a:lnTo>
                  <a:lnTo>
                    <a:pt x="9428" y="8768"/>
                  </a:lnTo>
                  <a:lnTo>
                    <a:pt x="8804" y="8951"/>
                  </a:lnTo>
                  <a:lnTo>
                    <a:pt x="7520" y="9318"/>
                  </a:lnTo>
                  <a:lnTo>
                    <a:pt x="6200" y="9722"/>
                  </a:lnTo>
                  <a:lnTo>
                    <a:pt x="5796" y="9868"/>
                  </a:lnTo>
                  <a:lnTo>
                    <a:pt x="5650" y="10015"/>
                  </a:lnTo>
                  <a:lnTo>
                    <a:pt x="5576" y="10052"/>
                  </a:lnTo>
                  <a:lnTo>
                    <a:pt x="5576" y="10015"/>
                  </a:lnTo>
                  <a:lnTo>
                    <a:pt x="5540" y="9978"/>
                  </a:lnTo>
                  <a:lnTo>
                    <a:pt x="5540" y="10015"/>
                  </a:lnTo>
                  <a:lnTo>
                    <a:pt x="5503" y="10088"/>
                  </a:lnTo>
                  <a:lnTo>
                    <a:pt x="5503" y="10198"/>
                  </a:lnTo>
                  <a:lnTo>
                    <a:pt x="5540" y="10235"/>
                  </a:lnTo>
                  <a:lnTo>
                    <a:pt x="5576" y="10235"/>
                  </a:lnTo>
                  <a:lnTo>
                    <a:pt x="5796" y="10125"/>
                  </a:lnTo>
                  <a:lnTo>
                    <a:pt x="6017" y="10052"/>
                  </a:lnTo>
                  <a:lnTo>
                    <a:pt x="6530" y="9942"/>
                  </a:lnTo>
                  <a:lnTo>
                    <a:pt x="7704" y="9575"/>
                  </a:lnTo>
                  <a:lnTo>
                    <a:pt x="8878" y="9281"/>
                  </a:lnTo>
                  <a:lnTo>
                    <a:pt x="9465" y="9098"/>
                  </a:lnTo>
                  <a:lnTo>
                    <a:pt x="10015" y="8878"/>
                  </a:lnTo>
                  <a:lnTo>
                    <a:pt x="10528" y="8695"/>
                  </a:lnTo>
                  <a:lnTo>
                    <a:pt x="11005" y="8438"/>
                  </a:lnTo>
                  <a:lnTo>
                    <a:pt x="11959" y="7924"/>
                  </a:lnTo>
                  <a:lnTo>
                    <a:pt x="12473" y="7667"/>
                  </a:lnTo>
                  <a:lnTo>
                    <a:pt x="12986" y="7411"/>
                  </a:lnTo>
                  <a:lnTo>
                    <a:pt x="13573" y="7191"/>
                  </a:lnTo>
                  <a:lnTo>
                    <a:pt x="13756" y="7117"/>
                  </a:lnTo>
                  <a:lnTo>
                    <a:pt x="14013" y="7044"/>
                  </a:lnTo>
                  <a:lnTo>
                    <a:pt x="14050" y="7081"/>
                  </a:lnTo>
                  <a:lnTo>
                    <a:pt x="14160" y="7081"/>
                  </a:lnTo>
                  <a:lnTo>
                    <a:pt x="14197" y="7191"/>
                  </a:lnTo>
                  <a:lnTo>
                    <a:pt x="13830" y="7374"/>
                  </a:lnTo>
                  <a:lnTo>
                    <a:pt x="13500" y="7594"/>
                  </a:lnTo>
                  <a:lnTo>
                    <a:pt x="12436" y="8218"/>
                  </a:lnTo>
                  <a:lnTo>
                    <a:pt x="11335" y="8768"/>
                  </a:lnTo>
                  <a:lnTo>
                    <a:pt x="10198" y="9245"/>
                  </a:lnTo>
                  <a:lnTo>
                    <a:pt x="9061" y="9685"/>
                  </a:lnTo>
                  <a:lnTo>
                    <a:pt x="7887" y="10088"/>
                  </a:lnTo>
                  <a:lnTo>
                    <a:pt x="6750" y="10455"/>
                  </a:lnTo>
                  <a:lnTo>
                    <a:pt x="6200" y="10639"/>
                  </a:lnTo>
                  <a:lnTo>
                    <a:pt x="5906" y="10749"/>
                  </a:lnTo>
                  <a:lnTo>
                    <a:pt x="5650" y="10895"/>
                  </a:lnTo>
                  <a:lnTo>
                    <a:pt x="5613" y="10932"/>
                  </a:lnTo>
                  <a:lnTo>
                    <a:pt x="5613" y="10969"/>
                  </a:lnTo>
                  <a:lnTo>
                    <a:pt x="5613" y="11005"/>
                  </a:lnTo>
                  <a:lnTo>
                    <a:pt x="5686" y="11042"/>
                  </a:lnTo>
                  <a:lnTo>
                    <a:pt x="5943" y="11005"/>
                  </a:lnTo>
                  <a:lnTo>
                    <a:pt x="6200" y="10969"/>
                  </a:lnTo>
                  <a:lnTo>
                    <a:pt x="6713" y="10822"/>
                  </a:lnTo>
                  <a:lnTo>
                    <a:pt x="7337" y="10602"/>
                  </a:lnTo>
                  <a:lnTo>
                    <a:pt x="7961" y="10419"/>
                  </a:lnTo>
                  <a:lnTo>
                    <a:pt x="9208" y="10015"/>
                  </a:lnTo>
                  <a:lnTo>
                    <a:pt x="10418" y="9538"/>
                  </a:lnTo>
                  <a:lnTo>
                    <a:pt x="11445" y="9061"/>
                  </a:lnTo>
                  <a:lnTo>
                    <a:pt x="12473" y="8584"/>
                  </a:lnTo>
                  <a:lnTo>
                    <a:pt x="13573" y="7961"/>
                  </a:lnTo>
                  <a:lnTo>
                    <a:pt x="14013" y="7741"/>
                  </a:lnTo>
                  <a:lnTo>
                    <a:pt x="14233" y="7594"/>
                  </a:lnTo>
                  <a:lnTo>
                    <a:pt x="14417" y="7447"/>
                  </a:lnTo>
                  <a:lnTo>
                    <a:pt x="14527" y="7594"/>
                  </a:lnTo>
                  <a:lnTo>
                    <a:pt x="14527" y="7631"/>
                  </a:lnTo>
                  <a:lnTo>
                    <a:pt x="14417" y="7961"/>
                  </a:lnTo>
                  <a:lnTo>
                    <a:pt x="14417" y="8328"/>
                  </a:lnTo>
                  <a:lnTo>
                    <a:pt x="14343" y="8254"/>
                  </a:lnTo>
                  <a:lnTo>
                    <a:pt x="14233" y="8254"/>
                  </a:lnTo>
                  <a:lnTo>
                    <a:pt x="13830" y="8438"/>
                  </a:lnTo>
                  <a:lnTo>
                    <a:pt x="13426" y="8658"/>
                  </a:lnTo>
                  <a:lnTo>
                    <a:pt x="12693" y="9135"/>
                  </a:lnTo>
                  <a:lnTo>
                    <a:pt x="12252" y="9428"/>
                  </a:lnTo>
                  <a:lnTo>
                    <a:pt x="11776" y="9685"/>
                  </a:lnTo>
                  <a:lnTo>
                    <a:pt x="11299" y="9942"/>
                  </a:lnTo>
                  <a:lnTo>
                    <a:pt x="10822" y="10125"/>
                  </a:lnTo>
                  <a:lnTo>
                    <a:pt x="8658" y="10822"/>
                  </a:lnTo>
                  <a:lnTo>
                    <a:pt x="7741" y="11115"/>
                  </a:lnTo>
                  <a:lnTo>
                    <a:pt x="7300" y="11262"/>
                  </a:lnTo>
                  <a:lnTo>
                    <a:pt x="6860" y="11446"/>
                  </a:lnTo>
                  <a:lnTo>
                    <a:pt x="5283" y="11409"/>
                  </a:lnTo>
                  <a:lnTo>
                    <a:pt x="5246" y="11189"/>
                  </a:lnTo>
                  <a:lnTo>
                    <a:pt x="5173" y="11115"/>
                  </a:lnTo>
                  <a:lnTo>
                    <a:pt x="5026" y="11115"/>
                  </a:lnTo>
                  <a:lnTo>
                    <a:pt x="4989" y="11189"/>
                  </a:lnTo>
                  <a:lnTo>
                    <a:pt x="4953" y="11409"/>
                  </a:lnTo>
                  <a:lnTo>
                    <a:pt x="4182" y="11336"/>
                  </a:lnTo>
                  <a:lnTo>
                    <a:pt x="3816" y="11336"/>
                  </a:lnTo>
                  <a:lnTo>
                    <a:pt x="3412" y="11372"/>
                  </a:lnTo>
                  <a:lnTo>
                    <a:pt x="3119" y="11409"/>
                  </a:lnTo>
                  <a:lnTo>
                    <a:pt x="2862" y="11556"/>
                  </a:lnTo>
                  <a:lnTo>
                    <a:pt x="2825" y="11005"/>
                  </a:lnTo>
                  <a:lnTo>
                    <a:pt x="2715" y="9428"/>
                  </a:lnTo>
                  <a:lnTo>
                    <a:pt x="2715" y="9171"/>
                  </a:lnTo>
                  <a:lnTo>
                    <a:pt x="2972" y="9171"/>
                  </a:lnTo>
                  <a:lnTo>
                    <a:pt x="3265" y="9135"/>
                  </a:lnTo>
                  <a:lnTo>
                    <a:pt x="3522" y="9061"/>
                  </a:lnTo>
                  <a:lnTo>
                    <a:pt x="3779" y="8988"/>
                  </a:lnTo>
                  <a:lnTo>
                    <a:pt x="4036" y="8841"/>
                  </a:lnTo>
                  <a:lnTo>
                    <a:pt x="4293" y="8695"/>
                  </a:lnTo>
                  <a:lnTo>
                    <a:pt x="4733" y="8401"/>
                  </a:lnTo>
                  <a:lnTo>
                    <a:pt x="5063" y="8108"/>
                  </a:lnTo>
                  <a:lnTo>
                    <a:pt x="5356" y="7777"/>
                  </a:lnTo>
                  <a:lnTo>
                    <a:pt x="5613" y="7447"/>
                  </a:lnTo>
                  <a:lnTo>
                    <a:pt x="5870" y="7117"/>
                  </a:lnTo>
                  <a:lnTo>
                    <a:pt x="6273" y="7007"/>
                  </a:lnTo>
                  <a:lnTo>
                    <a:pt x="6640" y="6824"/>
                  </a:lnTo>
                  <a:lnTo>
                    <a:pt x="7410" y="6420"/>
                  </a:lnTo>
                  <a:lnTo>
                    <a:pt x="8401" y="5980"/>
                  </a:lnTo>
                  <a:lnTo>
                    <a:pt x="9355" y="5577"/>
                  </a:lnTo>
                  <a:lnTo>
                    <a:pt x="10308" y="5246"/>
                  </a:lnTo>
                  <a:lnTo>
                    <a:pt x="11262" y="4880"/>
                  </a:lnTo>
                  <a:lnTo>
                    <a:pt x="12032" y="4623"/>
                  </a:lnTo>
                  <a:lnTo>
                    <a:pt x="12436" y="4403"/>
                  </a:lnTo>
                  <a:lnTo>
                    <a:pt x="12619" y="4219"/>
                  </a:lnTo>
                  <a:lnTo>
                    <a:pt x="12729" y="4183"/>
                  </a:lnTo>
                  <a:close/>
                  <a:moveTo>
                    <a:pt x="2385" y="1"/>
                  </a:moveTo>
                  <a:lnTo>
                    <a:pt x="2238" y="38"/>
                  </a:lnTo>
                  <a:lnTo>
                    <a:pt x="2202" y="74"/>
                  </a:lnTo>
                  <a:lnTo>
                    <a:pt x="2165" y="111"/>
                  </a:lnTo>
                  <a:lnTo>
                    <a:pt x="2055" y="368"/>
                  </a:lnTo>
                  <a:lnTo>
                    <a:pt x="1982" y="515"/>
                  </a:lnTo>
                  <a:lnTo>
                    <a:pt x="1578" y="1432"/>
                  </a:lnTo>
                  <a:lnTo>
                    <a:pt x="1541" y="1542"/>
                  </a:lnTo>
                  <a:lnTo>
                    <a:pt x="1578" y="1615"/>
                  </a:lnTo>
                  <a:lnTo>
                    <a:pt x="1615" y="1688"/>
                  </a:lnTo>
                  <a:lnTo>
                    <a:pt x="1688" y="1762"/>
                  </a:lnTo>
                  <a:lnTo>
                    <a:pt x="1761" y="1798"/>
                  </a:lnTo>
                  <a:lnTo>
                    <a:pt x="1835" y="1798"/>
                  </a:lnTo>
                  <a:lnTo>
                    <a:pt x="1908" y="1762"/>
                  </a:lnTo>
                  <a:lnTo>
                    <a:pt x="1982" y="1652"/>
                  </a:lnTo>
                  <a:lnTo>
                    <a:pt x="2128" y="1358"/>
                  </a:lnTo>
                  <a:lnTo>
                    <a:pt x="2092" y="2165"/>
                  </a:lnTo>
                  <a:lnTo>
                    <a:pt x="2092" y="2972"/>
                  </a:lnTo>
                  <a:lnTo>
                    <a:pt x="2055" y="4073"/>
                  </a:lnTo>
                  <a:lnTo>
                    <a:pt x="1982" y="4109"/>
                  </a:lnTo>
                  <a:lnTo>
                    <a:pt x="1835" y="4073"/>
                  </a:lnTo>
                  <a:lnTo>
                    <a:pt x="1725" y="3999"/>
                  </a:lnTo>
                  <a:lnTo>
                    <a:pt x="1615" y="3999"/>
                  </a:lnTo>
                  <a:lnTo>
                    <a:pt x="1541" y="4036"/>
                  </a:lnTo>
                  <a:lnTo>
                    <a:pt x="1505" y="4109"/>
                  </a:lnTo>
                  <a:lnTo>
                    <a:pt x="1541" y="4219"/>
                  </a:lnTo>
                  <a:lnTo>
                    <a:pt x="1651" y="4293"/>
                  </a:lnTo>
                  <a:lnTo>
                    <a:pt x="1761" y="4366"/>
                  </a:lnTo>
                  <a:lnTo>
                    <a:pt x="1908" y="4403"/>
                  </a:lnTo>
                  <a:lnTo>
                    <a:pt x="2055" y="4439"/>
                  </a:lnTo>
                  <a:lnTo>
                    <a:pt x="2055" y="5540"/>
                  </a:lnTo>
                  <a:lnTo>
                    <a:pt x="1908" y="5577"/>
                  </a:lnTo>
                  <a:lnTo>
                    <a:pt x="1651" y="5613"/>
                  </a:lnTo>
                  <a:lnTo>
                    <a:pt x="1615" y="5687"/>
                  </a:lnTo>
                  <a:lnTo>
                    <a:pt x="1541" y="5723"/>
                  </a:lnTo>
                  <a:lnTo>
                    <a:pt x="1541" y="5760"/>
                  </a:lnTo>
                  <a:lnTo>
                    <a:pt x="1505" y="5797"/>
                  </a:lnTo>
                  <a:lnTo>
                    <a:pt x="1541" y="5833"/>
                  </a:lnTo>
                  <a:lnTo>
                    <a:pt x="1578" y="5833"/>
                  </a:lnTo>
                  <a:lnTo>
                    <a:pt x="1651" y="5907"/>
                  </a:lnTo>
                  <a:lnTo>
                    <a:pt x="2055" y="5907"/>
                  </a:lnTo>
                  <a:lnTo>
                    <a:pt x="2092" y="6200"/>
                  </a:lnTo>
                  <a:lnTo>
                    <a:pt x="2092" y="7154"/>
                  </a:lnTo>
                  <a:lnTo>
                    <a:pt x="1835" y="7227"/>
                  </a:lnTo>
                  <a:lnTo>
                    <a:pt x="1541" y="7374"/>
                  </a:lnTo>
                  <a:lnTo>
                    <a:pt x="1505" y="7411"/>
                  </a:lnTo>
                  <a:lnTo>
                    <a:pt x="1505" y="7447"/>
                  </a:lnTo>
                  <a:lnTo>
                    <a:pt x="1541" y="7484"/>
                  </a:lnTo>
                  <a:lnTo>
                    <a:pt x="1578" y="7521"/>
                  </a:lnTo>
                  <a:lnTo>
                    <a:pt x="2092" y="7521"/>
                  </a:lnTo>
                  <a:lnTo>
                    <a:pt x="2165" y="8951"/>
                  </a:lnTo>
                  <a:lnTo>
                    <a:pt x="2165" y="8988"/>
                  </a:lnTo>
                  <a:lnTo>
                    <a:pt x="1982" y="8951"/>
                  </a:lnTo>
                  <a:lnTo>
                    <a:pt x="1578" y="8951"/>
                  </a:lnTo>
                  <a:lnTo>
                    <a:pt x="1505" y="8988"/>
                  </a:lnTo>
                  <a:lnTo>
                    <a:pt x="1468" y="9061"/>
                  </a:lnTo>
                  <a:lnTo>
                    <a:pt x="1468" y="9135"/>
                  </a:lnTo>
                  <a:lnTo>
                    <a:pt x="1541" y="9208"/>
                  </a:lnTo>
                  <a:lnTo>
                    <a:pt x="1688" y="9245"/>
                  </a:lnTo>
                  <a:lnTo>
                    <a:pt x="1835" y="9318"/>
                  </a:lnTo>
                  <a:lnTo>
                    <a:pt x="2202" y="9391"/>
                  </a:lnTo>
                  <a:lnTo>
                    <a:pt x="2238" y="10419"/>
                  </a:lnTo>
                  <a:lnTo>
                    <a:pt x="2018" y="10419"/>
                  </a:lnTo>
                  <a:lnTo>
                    <a:pt x="1798" y="10455"/>
                  </a:lnTo>
                  <a:lnTo>
                    <a:pt x="1725" y="10529"/>
                  </a:lnTo>
                  <a:lnTo>
                    <a:pt x="1651" y="10602"/>
                  </a:lnTo>
                  <a:lnTo>
                    <a:pt x="1578" y="10675"/>
                  </a:lnTo>
                  <a:lnTo>
                    <a:pt x="1615" y="10749"/>
                  </a:lnTo>
                  <a:lnTo>
                    <a:pt x="1688" y="10822"/>
                  </a:lnTo>
                  <a:lnTo>
                    <a:pt x="2128" y="10822"/>
                  </a:lnTo>
                  <a:lnTo>
                    <a:pt x="2275" y="10859"/>
                  </a:lnTo>
                  <a:lnTo>
                    <a:pt x="2275" y="10895"/>
                  </a:lnTo>
                  <a:lnTo>
                    <a:pt x="2312" y="11702"/>
                  </a:lnTo>
                  <a:lnTo>
                    <a:pt x="2348" y="11959"/>
                  </a:lnTo>
                  <a:lnTo>
                    <a:pt x="2385" y="12106"/>
                  </a:lnTo>
                  <a:lnTo>
                    <a:pt x="2495" y="12216"/>
                  </a:lnTo>
                  <a:lnTo>
                    <a:pt x="2568" y="12253"/>
                  </a:lnTo>
                  <a:lnTo>
                    <a:pt x="2679" y="12253"/>
                  </a:lnTo>
                  <a:lnTo>
                    <a:pt x="2752" y="12216"/>
                  </a:lnTo>
                  <a:lnTo>
                    <a:pt x="2789" y="12143"/>
                  </a:lnTo>
                  <a:lnTo>
                    <a:pt x="2825" y="12106"/>
                  </a:lnTo>
                  <a:lnTo>
                    <a:pt x="3009" y="11959"/>
                  </a:lnTo>
                  <a:lnTo>
                    <a:pt x="3265" y="11886"/>
                  </a:lnTo>
                  <a:lnTo>
                    <a:pt x="3486" y="11849"/>
                  </a:lnTo>
                  <a:lnTo>
                    <a:pt x="3742" y="11849"/>
                  </a:lnTo>
                  <a:lnTo>
                    <a:pt x="3742" y="12033"/>
                  </a:lnTo>
                  <a:lnTo>
                    <a:pt x="3742" y="12216"/>
                  </a:lnTo>
                  <a:lnTo>
                    <a:pt x="3816" y="12363"/>
                  </a:lnTo>
                  <a:lnTo>
                    <a:pt x="3889" y="12509"/>
                  </a:lnTo>
                  <a:lnTo>
                    <a:pt x="3962" y="12583"/>
                  </a:lnTo>
                  <a:lnTo>
                    <a:pt x="4036" y="12546"/>
                  </a:lnTo>
                  <a:lnTo>
                    <a:pt x="4109" y="12509"/>
                  </a:lnTo>
                  <a:lnTo>
                    <a:pt x="4146" y="12436"/>
                  </a:lnTo>
                  <a:lnTo>
                    <a:pt x="4072" y="12216"/>
                  </a:lnTo>
                  <a:lnTo>
                    <a:pt x="4036" y="12069"/>
                  </a:lnTo>
                  <a:lnTo>
                    <a:pt x="4036" y="11886"/>
                  </a:lnTo>
                  <a:lnTo>
                    <a:pt x="5063" y="11922"/>
                  </a:lnTo>
                  <a:lnTo>
                    <a:pt x="5063" y="12143"/>
                  </a:lnTo>
                  <a:lnTo>
                    <a:pt x="5100" y="12619"/>
                  </a:lnTo>
                  <a:lnTo>
                    <a:pt x="5136" y="12693"/>
                  </a:lnTo>
                  <a:lnTo>
                    <a:pt x="5173" y="12766"/>
                  </a:lnTo>
                  <a:lnTo>
                    <a:pt x="5320" y="12766"/>
                  </a:lnTo>
                  <a:lnTo>
                    <a:pt x="5466" y="12729"/>
                  </a:lnTo>
                  <a:lnTo>
                    <a:pt x="5503" y="12619"/>
                  </a:lnTo>
                  <a:lnTo>
                    <a:pt x="5540" y="12473"/>
                  </a:lnTo>
                  <a:lnTo>
                    <a:pt x="5466" y="12363"/>
                  </a:lnTo>
                  <a:lnTo>
                    <a:pt x="5393" y="12326"/>
                  </a:lnTo>
                  <a:lnTo>
                    <a:pt x="5356" y="12106"/>
                  </a:lnTo>
                  <a:lnTo>
                    <a:pt x="5283" y="11922"/>
                  </a:lnTo>
                  <a:lnTo>
                    <a:pt x="5906" y="11959"/>
                  </a:lnTo>
                  <a:lnTo>
                    <a:pt x="6493" y="11959"/>
                  </a:lnTo>
                  <a:lnTo>
                    <a:pt x="6493" y="11996"/>
                  </a:lnTo>
                  <a:lnTo>
                    <a:pt x="6457" y="12179"/>
                  </a:lnTo>
                  <a:lnTo>
                    <a:pt x="6420" y="12399"/>
                  </a:lnTo>
                  <a:lnTo>
                    <a:pt x="6457" y="12583"/>
                  </a:lnTo>
                  <a:lnTo>
                    <a:pt x="6567" y="12766"/>
                  </a:lnTo>
                  <a:lnTo>
                    <a:pt x="6603" y="12840"/>
                  </a:lnTo>
                  <a:lnTo>
                    <a:pt x="6677" y="12876"/>
                  </a:lnTo>
                  <a:lnTo>
                    <a:pt x="6750" y="12876"/>
                  </a:lnTo>
                  <a:lnTo>
                    <a:pt x="6824" y="12840"/>
                  </a:lnTo>
                  <a:lnTo>
                    <a:pt x="6897" y="12766"/>
                  </a:lnTo>
                  <a:lnTo>
                    <a:pt x="6897" y="12729"/>
                  </a:lnTo>
                  <a:lnTo>
                    <a:pt x="6897" y="12656"/>
                  </a:lnTo>
                  <a:lnTo>
                    <a:pt x="6824" y="12619"/>
                  </a:lnTo>
                  <a:lnTo>
                    <a:pt x="6787" y="12583"/>
                  </a:lnTo>
                  <a:lnTo>
                    <a:pt x="6713" y="12399"/>
                  </a:lnTo>
                  <a:lnTo>
                    <a:pt x="6677" y="12216"/>
                  </a:lnTo>
                  <a:lnTo>
                    <a:pt x="6640" y="11996"/>
                  </a:lnTo>
                  <a:lnTo>
                    <a:pt x="6640" y="11959"/>
                  </a:lnTo>
                  <a:lnTo>
                    <a:pt x="7924" y="11996"/>
                  </a:lnTo>
                  <a:lnTo>
                    <a:pt x="7851" y="12033"/>
                  </a:lnTo>
                  <a:lnTo>
                    <a:pt x="7814" y="12106"/>
                  </a:lnTo>
                  <a:lnTo>
                    <a:pt x="7777" y="12253"/>
                  </a:lnTo>
                  <a:lnTo>
                    <a:pt x="7777" y="12399"/>
                  </a:lnTo>
                  <a:lnTo>
                    <a:pt x="7777" y="12509"/>
                  </a:lnTo>
                  <a:lnTo>
                    <a:pt x="7814" y="12619"/>
                  </a:lnTo>
                  <a:lnTo>
                    <a:pt x="7887" y="12729"/>
                  </a:lnTo>
                  <a:lnTo>
                    <a:pt x="7961" y="12766"/>
                  </a:lnTo>
                  <a:lnTo>
                    <a:pt x="8034" y="12729"/>
                  </a:lnTo>
                  <a:lnTo>
                    <a:pt x="8107" y="12693"/>
                  </a:lnTo>
                  <a:lnTo>
                    <a:pt x="8144" y="12619"/>
                  </a:lnTo>
                  <a:lnTo>
                    <a:pt x="8107" y="12473"/>
                  </a:lnTo>
                  <a:lnTo>
                    <a:pt x="8071" y="12289"/>
                  </a:lnTo>
                  <a:lnTo>
                    <a:pt x="8071" y="12179"/>
                  </a:lnTo>
                  <a:lnTo>
                    <a:pt x="8034" y="12106"/>
                  </a:lnTo>
                  <a:lnTo>
                    <a:pt x="8034" y="12033"/>
                  </a:lnTo>
                  <a:lnTo>
                    <a:pt x="8034" y="11996"/>
                  </a:lnTo>
                  <a:lnTo>
                    <a:pt x="9391" y="11996"/>
                  </a:lnTo>
                  <a:lnTo>
                    <a:pt x="9318" y="12216"/>
                  </a:lnTo>
                  <a:lnTo>
                    <a:pt x="9318" y="12473"/>
                  </a:lnTo>
                  <a:lnTo>
                    <a:pt x="9355" y="12546"/>
                  </a:lnTo>
                  <a:lnTo>
                    <a:pt x="9428" y="12583"/>
                  </a:lnTo>
                  <a:lnTo>
                    <a:pt x="9611" y="12583"/>
                  </a:lnTo>
                  <a:lnTo>
                    <a:pt x="9685" y="12546"/>
                  </a:lnTo>
                  <a:lnTo>
                    <a:pt x="9721" y="12473"/>
                  </a:lnTo>
                  <a:lnTo>
                    <a:pt x="9721" y="12436"/>
                  </a:lnTo>
                  <a:lnTo>
                    <a:pt x="9721" y="12363"/>
                  </a:lnTo>
                  <a:lnTo>
                    <a:pt x="9611" y="12326"/>
                  </a:lnTo>
                  <a:lnTo>
                    <a:pt x="9611" y="11996"/>
                  </a:lnTo>
                  <a:lnTo>
                    <a:pt x="10638" y="11996"/>
                  </a:lnTo>
                  <a:lnTo>
                    <a:pt x="10675" y="12253"/>
                  </a:lnTo>
                  <a:lnTo>
                    <a:pt x="10748" y="12509"/>
                  </a:lnTo>
                  <a:lnTo>
                    <a:pt x="10822" y="12583"/>
                  </a:lnTo>
                  <a:lnTo>
                    <a:pt x="10969" y="12583"/>
                  </a:lnTo>
                  <a:lnTo>
                    <a:pt x="11005" y="12509"/>
                  </a:lnTo>
                  <a:lnTo>
                    <a:pt x="11042" y="12399"/>
                  </a:lnTo>
                  <a:lnTo>
                    <a:pt x="10969" y="12179"/>
                  </a:lnTo>
                  <a:lnTo>
                    <a:pt x="10895" y="11996"/>
                  </a:lnTo>
                  <a:lnTo>
                    <a:pt x="12106" y="11996"/>
                  </a:lnTo>
                  <a:lnTo>
                    <a:pt x="12069" y="12069"/>
                  </a:lnTo>
                  <a:lnTo>
                    <a:pt x="12032" y="12143"/>
                  </a:lnTo>
                  <a:lnTo>
                    <a:pt x="11996" y="12363"/>
                  </a:lnTo>
                  <a:lnTo>
                    <a:pt x="12032" y="12473"/>
                  </a:lnTo>
                  <a:lnTo>
                    <a:pt x="12069" y="12619"/>
                  </a:lnTo>
                  <a:lnTo>
                    <a:pt x="12142" y="12729"/>
                  </a:lnTo>
                  <a:lnTo>
                    <a:pt x="12216" y="12803"/>
                  </a:lnTo>
                  <a:lnTo>
                    <a:pt x="12289" y="12840"/>
                  </a:lnTo>
                  <a:lnTo>
                    <a:pt x="12362" y="12803"/>
                  </a:lnTo>
                  <a:lnTo>
                    <a:pt x="12399" y="12766"/>
                  </a:lnTo>
                  <a:lnTo>
                    <a:pt x="12399" y="12693"/>
                  </a:lnTo>
                  <a:lnTo>
                    <a:pt x="12362" y="12546"/>
                  </a:lnTo>
                  <a:lnTo>
                    <a:pt x="12289" y="12363"/>
                  </a:lnTo>
                  <a:lnTo>
                    <a:pt x="12252" y="12179"/>
                  </a:lnTo>
                  <a:lnTo>
                    <a:pt x="12252" y="11959"/>
                  </a:lnTo>
                  <a:lnTo>
                    <a:pt x="13353" y="11959"/>
                  </a:lnTo>
                  <a:lnTo>
                    <a:pt x="13280" y="12106"/>
                  </a:lnTo>
                  <a:lnTo>
                    <a:pt x="13243" y="12253"/>
                  </a:lnTo>
                  <a:lnTo>
                    <a:pt x="13243" y="12436"/>
                  </a:lnTo>
                  <a:lnTo>
                    <a:pt x="13316" y="12583"/>
                  </a:lnTo>
                  <a:lnTo>
                    <a:pt x="13353" y="12619"/>
                  </a:lnTo>
                  <a:lnTo>
                    <a:pt x="13426" y="12656"/>
                  </a:lnTo>
                  <a:lnTo>
                    <a:pt x="13500" y="12656"/>
                  </a:lnTo>
                  <a:lnTo>
                    <a:pt x="13573" y="12583"/>
                  </a:lnTo>
                  <a:lnTo>
                    <a:pt x="13610" y="12436"/>
                  </a:lnTo>
                  <a:lnTo>
                    <a:pt x="13536" y="12216"/>
                  </a:lnTo>
                  <a:lnTo>
                    <a:pt x="13536" y="12069"/>
                  </a:lnTo>
                  <a:lnTo>
                    <a:pt x="13573" y="11922"/>
                  </a:lnTo>
                  <a:lnTo>
                    <a:pt x="14563" y="11886"/>
                  </a:lnTo>
                  <a:lnTo>
                    <a:pt x="14563" y="11886"/>
                  </a:lnTo>
                  <a:lnTo>
                    <a:pt x="14527" y="12363"/>
                  </a:lnTo>
                  <a:lnTo>
                    <a:pt x="14563" y="12436"/>
                  </a:lnTo>
                  <a:lnTo>
                    <a:pt x="14637" y="12509"/>
                  </a:lnTo>
                  <a:lnTo>
                    <a:pt x="14747" y="12509"/>
                  </a:lnTo>
                  <a:lnTo>
                    <a:pt x="14820" y="12473"/>
                  </a:lnTo>
                  <a:lnTo>
                    <a:pt x="14893" y="12399"/>
                  </a:lnTo>
                  <a:lnTo>
                    <a:pt x="14967" y="12289"/>
                  </a:lnTo>
                  <a:lnTo>
                    <a:pt x="14967" y="12179"/>
                  </a:lnTo>
                  <a:lnTo>
                    <a:pt x="14967" y="12069"/>
                  </a:lnTo>
                  <a:lnTo>
                    <a:pt x="14930" y="11996"/>
                  </a:lnTo>
                  <a:lnTo>
                    <a:pt x="14857" y="11959"/>
                  </a:lnTo>
                  <a:lnTo>
                    <a:pt x="14857" y="11886"/>
                  </a:lnTo>
                  <a:lnTo>
                    <a:pt x="16618" y="11776"/>
                  </a:lnTo>
                  <a:lnTo>
                    <a:pt x="16654" y="11812"/>
                  </a:lnTo>
                  <a:lnTo>
                    <a:pt x="16544" y="11996"/>
                  </a:lnTo>
                  <a:lnTo>
                    <a:pt x="16361" y="12179"/>
                  </a:lnTo>
                  <a:lnTo>
                    <a:pt x="16287" y="12289"/>
                  </a:lnTo>
                  <a:lnTo>
                    <a:pt x="16251" y="12363"/>
                  </a:lnTo>
                  <a:lnTo>
                    <a:pt x="16287" y="12436"/>
                  </a:lnTo>
                  <a:lnTo>
                    <a:pt x="16324" y="12509"/>
                  </a:lnTo>
                  <a:lnTo>
                    <a:pt x="16397" y="12546"/>
                  </a:lnTo>
                  <a:lnTo>
                    <a:pt x="16471" y="12583"/>
                  </a:lnTo>
                  <a:lnTo>
                    <a:pt x="16544" y="12583"/>
                  </a:lnTo>
                  <a:lnTo>
                    <a:pt x="16581" y="12546"/>
                  </a:lnTo>
                  <a:lnTo>
                    <a:pt x="16728" y="12473"/>
                  </a:lnTo>
                  <a:lnTo>
                    <a:pt x="16801" y="12363"/>
                  </a:lnTo>
                  <a:lnTo>
                    <a:pt x="16984" y="12106"/>
                  </a:lnTo>
                  <a:lnTo>
                    <a:pt x="17461" y="11482"/>
                  </a:lnTo>
                  <a:lnTo>
                    <a:pt x="17461" y="11409"/>
                  </a:lnTo>
                  <a:lnTo>
                    <a:pt x="17461" y="11336"/>
                  </a:lnTo>
                  <a:lnTo>
                    <a:pt x="17461" y="11262"/>
                  </a:lnTo>
                  <a:lnTo>
                    <a:pt x="17425" y="11189"/>
                  </a:lnTo>
                  <a:lnTo>
                    <a:pt x="17058" y="10895"/>
                  </a:lnTo>
                  <a:lnTo>
                    <a:pt x="16728" y="10639"/>
                  </a:lnTo>
                  <a:lnTo>
                    <a:pt x="16654" y="10602"/>
                  </a:lnTo>
                  <a:lnTo>
                    <a:pt x="16581" y="10602"/>
                  </a:lnTo>
                  <a:lnTo>
                    <a:pt x="16544" y="10639"/>
                  </a:lnTo>
                  <a:lnTo>
                    <a:pt x="16471" y="10675"/>
                  </a:lnTo>
                  <a:lnTo>
                    <a:pt x="16434" y="10785"/>
                  </a:lnTo>
                  <a:lnTo>
                    <a:pt x="16434" y="10859"/>
                  </a:lnTo>
                  <a:lnTo>
                    <a:pt x="16471" y="10932"/>
                  </a:lnTo>
                  <a:lnTo>
                    <a:pt x="16801" y="11226"/>
                  </a:lnTo>
                  <a:lnTo>
                    <a:pt x="13940" y="11372"/>
                  </a:lnTo>
                  <a:lnTo>
                    <a:pt x="14050" y="11336"/>
                  </a:lnTo>
                  <a:lnTo>
                    <a:pt x="14270" y="11189"/>
                  </a:lnTo>
                  <a:lnTo>
                    <a:pt x="14343" y="11115"/>
                  </a:lnTo>
                  <a:lnTo>
                    <a:pt x="14417" y="11005"/>
                  </a:lnTo>
                  <a:lnTo>
                    <a:pt x="14417" y="10932"/>
                  </a:lnTo>
                  <a:lnTo>
                    <a:pt x="14380" y="10895"/>
                  </a:lnTo>
                  <a:lnTo>
                    <a:pt x="14233" y="10895"/>
                  </a:lnTo>
                  <a:lnTo>
                    <a:pt x="14123" y="10932"/>
                  </a:lnTo>
                  <a:lnTo>
                    <a:pt x="13903" y="11079"/>
                  </a:lnTo>
                  <a:lnTo>
                    <a:pt x="13720" y="11226"/>
                  </a:lnTo>
                  <a:lnTo>
                    <a:pt x="13573" y="11409"/>
                  </a:lnTo>
                  <a:lnTo>
                    <a:pt x="12289" y="11446"/>
                  </a:lnTo>
                  <a:lnTo>
                    <a:pt x="12546" y="11336"/>
                  </a:lnTo>
                  <a:lnTo>
                    <a:pt x="12839" y="11226"/>
                  </a:lnTo>
                  <a:lnTo>
                    <a:pt x="13169" y="11079"/>
                  </a:lnTo>
                  <a:lnTo>
                    <a:pt x="13500" y="10895"/>
                  </a:lnTo>
                  <a:lnTo>
                    <a:pt x="13793" y="10675"/>
                  </a:lnTo>
                  <a:lnTo>
                    <a:pt x="14050" y="10419"/>
                  </a:lnTo>
                  <a:lnTo>
                    <a:pt x="14087" y="10308"/>
                  </a:lnTo>
                  <a:lnTo>
                    <a:pt x="14050" y="10235"/>
                  </a:lnTo>
                  <a:lnTo>
                    <a:pt x="13976" y="10198"/>
                  </a:lnTo>
                  <a:lnTo>
                    <a:pt x="13903" y="10235"/>
                  </a:lnTo>
                  <a:lnTo>
                    <a:pt x="13646" y="10382"/>
                  </a:lnTo>
                  <a:lnTo>
                    <a:pt x="13390" y="10565"/>
                  </a:lnTo>
                  <a:lnTo>
                    <a:pt x="13133" y="10749"/>
                  </a:lnTo>
                  <a:lnTo>
                    <a:pt x="12876" y="10895"/>
                  </a:lnTo>
                  <a:lnTo>
                    <a:pt x="12583" y="11042"/>
                  </a:lnTo>
                  <a:lnTo>
                    <a:pt x="12289" y="11152"/>
                  </a:lnTo>
                  <a:lnTo>
                    <a:pt x="11996" y="11299"/>
                  </a:lnTo>
                  <a:lnTo>
                    <a:pt x="11702" y="11446"/>
                  </a:lnTo>
                  <a:lnTo>
                    <a:pt x="10162" y="11482"/>
                  </a:lnTo>
                  <a:lnTo>
                    <a:pt x="10602" y="11299"/>
                  </a:lnTo>
                  <a:lnTo>
                    <a:pt x="12216" y="10639"/>
                  </a:lnTo>
                  <a:lnTo>
                    <a:pt x="12766" y="10455"/>
                  </a:lnTo>
                  <a:lnTo>
                    <a:pt x="13316" y="10162"/>
                  </a:lnTo>
                  <a:lnTo>
                    <a:pt x="13573" y="10015"/>
                  </a:lnTo>
                  <a:lnTo>
                    <a:pt x="13793" y="9832"/>
                  </a:lnTo>
                  <a:lnTo>
                    <a:pt x="13976" y="9612"/>
                  </a:lnTo>
                  <a:lnTo>
                    <a:pt x="14087" y="9355"/>
                  </a:lnTo>
                  <a:lnTo>
                    <a:pt x="14087" y="9245"/>
                  </a:lnTo>
                  <a:lnTo>
                    <a:pt x="14050" y="9208"/>
                  </a:lnTo>
                  <a:lnTo>
                    <a:pt x="13940" y="9171"/>
                  </a:lnTo>
                  <a:lnTo>
                    <a:pt x="13866" y="9208"/>
                  </a:lnTo>
                  <a:lnTo>
                    <a:pt x="13463" y="9612"/>
                  </a:lnTo>
                  <a:lnTo>
                    <a:pt x="13243" y="9795"/>
                  </a:lnTo>
                  <a:lnTo>
                    <a:pt x="12986" y="9978"/>
                  </a:lnTo>
                  <a:lnTo>
                    <a:pt x="12693" y="10125"/>
                  </a:lnTo>
                  <a:lnTo>
                    <a:pt x="12399" y="10235"/>
                  </a:lnTo>
                  <a:lnTo>
                    <a:pt x="11776" y="10492"/>
                  </a:lnTo>
                  <a:lnTo>
                    <a:pt x="10418" y="11042"/>
                  </a:lnTo>
                  <a:lnTo>
                    <a:pt x="9905" y="11262"/>
                  </a:lnTo>
                  <a:lnTo>
                    <a:pt x="9428" y="11482"/>
                  </a:lnTo>
                  <a:lnTo>
                    <a:pt x="7667" y="11482"/>
                  </a:lnTo>
                  <a:lnTo>
                    <a:pt x="8621" y="11152"/>
                  </a:lnTo>
                  <a:lnTo>
                    <a:pt x="10895" y="10419"/>
                  </a:lnTo>
                  <a:lnTo>
                    <a:pt x="11335" y="10235"/>
                  </a:lnTo>
                  <a:lnTo>
                    <a:pt x="11776" y="10052"/>
                  </a:lnTo>
                  <a:lnTo>
                    <a:pt x="12179" y="9832"/>
                  </a:lnTo>
                  <a:lnTo>
                    <a:pt x="12583" y="9575"/>
                  </a:lnTo>
                  <a:lnTo>
                    <a:pt x="13426" y="9025"/>
                  </a:lnTo>
                  <a:lnTo>
                    <a:pt x="13866" y="8768"/>
                  </a:lnTo>
                  <a:lnTo>
                    <a:pt x="14307" y="8548"/>
                  </a:lnTo>
                  <a:lnTo>
                    <a:pt x="14380" y="8511"/>
                  </a:lnTo>
                  <a:lnTo>
                    <a:pt x="14417" y="8474"/>
                  </a:lnTo>
                  <a:lnTo>
                    <a:pt x="14417" y="8841"/>
                  </a:lnTo>
                  <a:lnTo>
                    <a:pt x="14453" y="8915"/>
                  </a:lnTo>
                  <a:lnTo>
                    <a:pt x="14490" y="8951"/>
                  </a:lnTo>
                  <a:lnTo>
                    <a:pt x="14527" y="8988"/>
                  </a:lnTo>
                  <a:lnTo>
                    <a:pt x="14600" y="9025"/>
                  </a:lnTo>
                  <a:lnTo>
                    <a:pt x="14673" y="8988"/>
                  </a:lnTo>
                  <a:lnTo>
                    <a:pt x="14747" y="8951"/>
                  </a:lnTo>
                  <a:lnTo>
                    <a:pt x="14783" y="8915"/>
                  </a:lnTo>
                  <a:lnTo>
                    <a:pt x="14783" y="8841"/>
                  </a:lnTo>
                  <a:lnTo>
                    <a:pt x="14783" y="8291"/>
                  </a:lnTo>
                  <a:lnTo>
                    <a:pt x="14747" y="8034"/>
                  </a:lnTo>
                  <a:lnTo>
                    <a:pt x="14673" y="7777"/>
                  </a:lnTo>
                  <a:lnTo>
                    <a:pt x="15077" y="8181"/>
                  </a:lnTo>
                  <a:lnTo>
                    <a:pt x="15517" y="8584"/>
                  </a:lnTo>
                  <a:lnTo>
                    <a:pt x="15737" y="8768"/>
                  </a:lnTo>
                  <a:lnTo>
                    <a:pt x="15847" y="8841"/>
                  </a:lnTo>
                  <a:lnTo>
                    <a:pt x="15994" y="8878"/>
                  </a:lnTo>
                  <a:lnTo>
                    <a:pt x="16361" y="8915"/>
                  </a:lnTo>
                  <a:lnTo>
                    <a:pt x="16764" y="8915"/>
                  </a:lnTo>
                  <a:lnTo>
                    <a:pt x="17204" y="8878"/>
                  </a:lnTo>
                  <a:lnTo>
                    <a:pt x="17608" y="8731"/>
                  </a:lnTo>
                  <a:lnTo>
                    <a:pt x="17681" y="8695"/>
                  </a:lnTo>
                  <a:lnTo>
                    <a:pt x="17755" y="8584"/>
                  </a:lnTo>
                  <a:lnTo>
                    <a:pt x="17791" y="8511"/>
                  </a:lnTo>
                  <a:lnTo>
                    <a:pt x="17755" y="8438"/>
                  </a:lnTo>
                  <a:lnTo>
                    <a:pt x="17718" y="8328"/>
                  </a:lnTo>
                  <a:lnTo>
                    <a:pt x="17681" y="8291"/>
                  </a:lnTo>
                  <a:lnTo>
                    <a:pt x="17571" y="8254"/>
                  </a:lnTo>
                  <a:lnTo>
                    <a:pt x="17461" y="8254"/>
                  </a:lnTo>
                  <a:lnTo>
                    <a:pt x="17131" y="8364"/>
                  </a:lnTo>
                  <a:lnTo>
                    <a:pt x="16764" y="8401"/>
                  </a:lnTo>
                  <a:lnTo>
                    <a:pt x="16397" y="8438"/>
                  </a:lnTo>
                  <a:lnTo>
                    <a:pt x="16177" y="8401"/>
                  </a:lnTo>
                  <a:lnTo>
                    <a:pt x="16031" y="8364"/>
                  </a:lnTo>
                  <a:lnTo>
                    <a:pt x="15480" y="7888"/>
                  </a:lnTo>
                  <a:lnTo>
                    <a:pt x="15004" y="7374"/>
                  </a:lnTo>
                  <a:lnTo>
                    <a:pt x="14563" y="6824"/>
                  </a:lnTo>
                  <a:lnTo>
                    <a:pt x="14160" y="6237"/>
                  </a:lnTo>
                  <a:lnTo>
                    <a:pt x="13830" y="5613"/>
                  </a:lnTo>
                  <a:lnTo>
                    <a:pt x="13536" y="4990"/>
                  </a:lnTo>
                  <a:lnTo>
                    <a:pt x="13096" y="3926"/>
                  </a:lnTo>
                  <a:lnTo>
                    <a:pt x="12803" y="3412"/>
                  </a:lnTo>
                  <a:lnTo>
                    <a:pt x="12509" y="2936"/>
                  </a:lnTo>
                  <a:lnTo>
                    <a:pt x="12326" y="2752"/>
                  </a:lnTo>
                  <a:lnTo>
                    <a:pt x="12142" y="2532"/>
                  </a:lnTo>
                  <a:lnTo>
                    <a:pt x="11959" y="2349"/>
                  </a:lnTo>
                  <a:lnTo>
                    <a:pt x="11739" y="2202"/>
                  </a:lnTo>
                  <a:lnTo>
                    <a:pt x="11482" y="2092"/>
                  </a:lnTo>
                  <a:lnTo>
                    <a:pt x="11225" y="1982"/>
                  </a:lnTo>
                  <a:lnTo>
                    <a:pt x="10932" y="1908"/>
                  </a:lnTo>
                  <a:lnTo>
                    <a:pt x="10602" y="1872"/>
                  </a:lnTo>
                  <a:lnTo>
                    <a:pt x="10308" y="1872"/>
                  </a:lnTo>
                  <a:lnTo>
                    <a:pt x="9978" y="1908"/>
                  </a:lnTo>
                  <a:lnTo>
                    <a:pt x="9685" y="1982"/>
                  </a:lnTo>
                  <a:lnTo>
                    <a:pt x="9391" y="2055"/>
                  </a:lnTo>
                  <a:lnTo>
                    <a:pt x="9098" y="2202"/>
                  </a:lnTo>
                  <a:lnTo>
                    <a:pt x="8841" y="2349"/>
                  </a:lnTo>
                  <a:lnTo>
                    <a:pt x="8584" y="2495"/>
                  </a:lnTo>
                  <a:lnTo>
                    <a:pt x="8327" y="2715"/>
                  </a:lnTo>
                  <a:lnTo>
                    <a:pt x="7887" y="3119"/>
                  </a:lnTo>
                  <a:lnTo>
                    <a:pt x="7484" y="3632"/>
                  </a:lnTo>
                  <a:lnTo>
                    <a:pt x="7117" y="4146"/>
                  </a:lnTo>
                  <a:lnTo>
                    <a:pt x="6787" y="4660"/>
                  </a:lnTo>
                  <a:lnTo>
                    <a:pt x="6127" y="5833"/>
                  </a:lnTo>
                  <a:lnTo>
                    <a:pt x="5796" y="6457"/>
                  </a:lnTo>
                  <a:lnTo>
                    <a:pt x="5430" y="7044"/>
                  </a:lnTo>
                  <a:lnTo>
                    <a:pt x="4989" y="7594"/>
                  </a:lnTo>
                  <a:lnTo>
                    <a:pt x="4769" y="7851"/>
                  </a:lnTo>
                  <a:lnTo>
                    <a:pt x="4513" y="8071"/>
                  </a:lnTo>
                  <a:lnTo>
                    <a:pt x="4256" y="8291"/>
                  </a:lnTo>
                  <a:lnTo>
                    <a:pt x="3962" y="8474"/>
                  </a:lnTo>
                  <a:lnTo>
                    <a:pt x="3669" y="8621"/>
                  </a:lnTo>
                  <a:lnTo>
                    <a:pt x="3339" y="8731"/>
                  </a:lnTo>
                  <a:lnTo>
                    <a:pt x="3009" y="8841"/>
                  </a:lnTo>
                  <a:lnTo>
                    <a:pt x="2715" y="8915"/>
                  </a:lnTo>
                  <a:lnTo>
                    <a:pt x="2605" y="6200"/>
                  </a:lnTo>
                  <a:lnTo>
                    <a:pt x="2568" y="3119"/>
                  </a:lnTo>
                  <a:lnTo>
                    <a:pt x="2605" y="1505"/>
                  </a:lnTo>
                  <a:lnTo>
                    <a:pt x="2568" y="1138"/>
                  </a:lnTo>
                  <a:lnTo>
                    <a:pt x="2715" y="1395"/>
                  </a:lnTo>
                  <a:lnTo>
                    <a:pt x="2862" y="1652"/>
                  </a:lnTo>
                  <a:lnTo>
                    <a:pt x="2899" y="1725"/>
                  </a:lnTo>
                  <a:lnTo>
                    <a:pt x="2972" y="1762"/>
                  </a:lnTo>
                  <a:lnTo>
                    <a:pt x="3119" y="1762"/>
                  </a:lnTo>
                  <a:lnTo>
                    <a:pt x="3192" y="1688"/>
                  </a:lnTo>
                  <a:lnTo>
                    <a:pt x="3229" y="1652"/>
                  </a:lnTo>
                  <a:lnTo>
                    <a:pt x="3265" y="1578"/>
                  </a:lnTo>
                  <a:lnTo>
                    <a:pt x="3265" y="1505"/>
                  </a:lnTo>
                  <a:lnTo>
                    <a:pt x="3155" y="1138"/>
                  </a:lnTo>
                  <a:lnTo>
                    <a:pt x="2972" y="771"/>
                  </a:lnTo>
                  <a:lnTo>
                    <a:pt x="2568" y="111"/>
                  </a:lnTo>
                  <a:lnTo>
                    <a:pt x="2495" y="38"/>
                  </a:lnTo>
                  <a:lnTo>
                    <a:pt x="2385" y="1"/>
                  </a:lnTo>
                  <a:close/>
                  <a:moveTo>
                    <a:pt x="15554" y="12546"/>
                  </a:moveTo>
                  <a:lnTo>
                    <a:pt x="15480" y="12583"/>
                  </a:lnTo>
                  <a:lnTo>
                    <a:pt x="15370" y="12619"/>
                  </a:lnTo>
                  <a:lnTo>
                    <a:pt x="15224" y="12766"/>
                  </a:lnTo>
                  <a:lnTo>
                    <a:pt x="15077" y="12913"/>
                  </a:lnTo>
                  <a:lnTo>
                    <a:pt x="15077" y="12950"/>
                  </a:lnTo>
                  <a:lnTo>
                    <a:pt x="14820" y="12803"/>
                  </a:lnTo>
                  <a:lnTo>
                    <a:pt x="14527" y="12693"/>
                  </a:lnTo>
                  <a:lnTo>
                    <a:pt x="14453" y="12693"/>
                  </a:lnTo>
                  <a:lnTo>
                    <a:pt x="14417" y="12729"/>
                  </a:lnTo>
                  <a:lnTo>
                    <a:pt x="14380" y="12803"/>
                  </a:lnTo>
                  <a:lnTo>
                    <a:pt x="14380" y="12876"/>
                  </a:lnTo>
                  <a:lnTo>
                    <a:pt x="14563" y="13096"/>
                  </a:lnTo>
                  <a:lnTo>
                    <a:pt x="14783" y="13316"/>
                  </a:lnTo>
                  <a:lnTo>
                    <a:pt x="14673" y="13463"/>
                  </a:lnTo>
                  <a:lnTo>
                    <a:pt x="14490" y="13720"/>
                  </a:lnTo>
                  <a:lnTo>
                    <a:pt x="14417" y="13867"/>
                  </a:lnTo>
                  <a:lnTo>
                    <a:pt x="14417" y="14013"/>
                  </a:lnTo>
                  <a:lnTo>
                    <a:pt x="14453" y="14087"/>
                  </a:lnTo>
                  <a:lnTo>
                    <a:pt x="14490" y="14123"/>
                  </a:lnTo>
                  <a:lnTo>
                    <a:pt x="14600" y="14123"/>
                  </a:lnTo>
                  <a:lnTo>
                    <a:pt x="14673" y="14087"/>
                  </a:lnTo>
                  <a:lnTo>
                    <a:pt x="14783" y="14050"/>
                  </a:lnTo>
                  <a:lnTo>
                    <a:pt x="14893" y="13903"/>
                  </a:lnTo>
                  <a:lnTo>
                    <a:pt x="15150" y="13573"/>
                  </a:lnTo>
                  <a:lnTo>
                    <a:pt x="15590" y="13903"/>
                  </a:lnTo>
                  <a:lnTo>
                    <a:pt x="15700" y="13940"/>
                  </a:lnTo>
                  <a:lnTo>
                    <a:pt x="15774" y="13940"/>
                  </a:lnTo>
                  <a:lnTo>
                    <a:pt x="15847" y="13903"/>
                  </a:lnTo>
                  <a:lnTo>
                    <a:pt x="15884" y="13830"/>
                  </a:lnTo>
                  <a:lnTo>
                    <a:pt x="15921" y="13757"/>
                  </a:lnTo>
                  <a:lnTo>
                    <a:pt x="15921" y="13647"/>
                  </a:lnTo>
                  <a:lnTo>
                    <a:pt x="15921" y="13573"/>
                  </a:lnTo>
                  <a:lnTo>
                    <a:pt x="15847" y="13500"/>
                  </a:lnTo>
                  <a:lnTo>
                    <a:pt x="15407" y="13170"/>
                  </a:lnTo>
                  <a:lnTo>
                    <a:pt x="15480" y="13096"/>
                  </a:lnTo>
                  <a:lnTo>
                    <a:pt x="15590" y="12876"/>
                  </a:lnTo>
                  <a:lnTo>
                    <a:pt x="15664" y="12803"/>
                  </a:lnTo>
                  <a:lnTo>
                    <a:pt x="15737" y="12766"/>
                  </a:lnTo>
                  <a:lnTo>
                    <a:pt x="15774" y="12729"/>
                  </a:lnTo>
                  <a:lnTo>
                    <a:pt x="15811" y="12693"/>
                  </a:lnTo>
                  <a:lnTo>
                    <a:pt x="15811" y="12656"/>
                  </a:lnTo>
                  <a:lnTo>
                    <a:pt x="15774" y="12656"/>
                  </a:lnTo>
                  <a:lnTo>
                    <a:pt x="15664" y="12583"/>
                  </a:lnTo>
                  <a:lnTo>
                    <a:pt x="15554" y="12546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9" name="Google Shape;339;p6"/>
            <p:cNvSpPr/>
            <p:nvPr/>
          </p:nvSpPr>
          <p:spPr>
            <a:xfrm>
              <a:off x="6844475" y="1037625"/>
              <a:ext cx="414525" cy="389750"/>
            </a:xfrm>
            <a:custGeom>
              <a:avLst/>
              <a:gdLst/>
              <a:ahLst/>
              <a:cxnLst/>
              <a:rect l="l" t="t" r="r" b="b"/>
              <a:pathLst>
                <a:path w="16581" h="15590" extrusionOk="0">
                  <a:moveTo>
                    <a:pt x="13793" y="2568"/>
                  </a:moveTo>
                  <a:lnTo>
                    <a:pt x="14123" y="2641"/>
                  </a:lnTo>
                  <a:lnTo>
                    <a:pt x="14123" y="2678"/>
                  </a:lnTo>
                  <a:lnTo>
                    <a:pt x="14086" y="2825"/>
                  </a:lnTo>
                  <a:lnTo>
                    <a:pt x="14013" y="2935"/>
                  </a:lnTo>
                  <a:lnTo>
                    <a:pt x="13866" y="3045"/>
                  </a:lnTo>
                  <a:lnTo>
                    <a:pt x="13756" y="3081"/>
                  </a:lnTo>
                  <a:lnTo>
                    <a:pt x="13573" y="2971"/>
                  </a:lnTo>
                  <a:lnTo>
                    <a:pt x="13609" y="2788"/>
                  </a:lnTo>
                  <a:lnTo>
                    <a:pt x="13683" y="2678"/>
                  </a:lnTo>
                  <a:lnTo>
                    <a:pt x="13720" y="2605"/>
                  </a:lnTo>
                  <a:lnTo>
                    <a:pt x="13793" y="2568"/>
                  </a:lnTo>
                  <a:close/>
                  <a:moveTo>
                    <a:pt x="9428" y="3705"/>
                  </a:moveTo>
                  <a:lnTo>
                    <a:pt x="9831" y="4475"/>
                  </a:lnTo>
                  <a:lnTo>
                    <a:pt x="10161" y="5246"/>
                  </a:lnTo>
                  <a:lnTo>
                    <a:pt x="8327" y="4402"/>
                  </a:lnTo>
                  <a:lnTo>
                    <a:pt x="8878" y="4035"/>
                  </a:lnTo>
                  <a:lnTo>
                    <a:pt x="9428" y="3705"/>
                  </a:lnTo>
                  <a:close/>
                  <a:moveTo>
                    <a:pt x="5283" y="3668"/>
                  </a:moveTo>
                  <a:lnTo>
                    <a:pt x="6383" y="4072"/>
                  </a:lnTo>
                  <a:lnTo>
                    <a:pt x="7410" y="4512"/>
                  </a:lnTo>
                  <a:lnTo>
                    <a:pt x="6383" y="5319"/>
                  </a:lnTo>
                  <a:lnTo>
                    <a:pt x="5393" y="6163"/>
                  </a:lnTo>
                  <a:lnTo>
                    <a:pt x="5319" y="5282"/>
                  </a:lnTo>
                  <a:lnTo>
                    <a:pt x="5283" y="4365"/>
                  </a:lnTo>
                  <a:lnTo>
                    <a:pt x="5283" y="3668"/>
                  </a:lnTo>
                  <a:close/>
                  <a:moveTo>
                    <a:pt x="13096" y="2494"/>
                  </a:moveTo>
                  <a:lnTo>
                    <a:pt x="13023" y="2641"/>
                  </a:lnTo>
                  <a:lnTo>
                    <a:pt x="12986" y="2825"/>
                  </a:lnTo>
                  <a:lnTo>
                    <a:pt x="12949" y="3008"/>
                  </a:lnTo>
                  <a:lnTo>
                    <a:pt x="12986" y="3191"/>
                  </a:lnTo>
                  <a:lnTo>
                    <a:pt x="13096" y="3412"/>
                  </a:lnTo>
                  <a:lnTo>
                    <a:pt x="13243" y="3595"/>
                  </a:lnTo>
                  <a:lnTo>
                    <a:pt x="13426" y="3705"/>
                  </a:lnTo>
                  <a:lnTo>
                    <a:pt x="13646" y="3778"/>
                  </a:lnTo>
                  <a:lnTo>
                    <a:pt x="13793" y="3815"/>
                  </a:lnTo>
                  <a:lnTo>
                    <a:pt x="13536" y="4512"/>
                  </a:lnTo>
                  <a:lnTo>
                    <a:pt x="13243" y="5209"/>
                  </a:lnTo>
                  <a:lnTo>
                    <a:pt x="12913" y="5869"/>
                  </a:lnTo>
                  <a:lnTo>
                    <a:pt x="12546" y="6529"/>
                  </a:lnTo>
                  <a:lnTo>
                    <a:pt x="11665" y="6016"/>
                  </a:lnTo>
                  <a:lnTo>
                    <a:pt x="10785" y="5576"/>
                  </a:lnTo>
                  <a:lnTo>
                    <a:pt x="10602" y="5026"/>
                  </a:lnTo>
                  <a:lnTo>
                    <a:pt x="10345" y="4475"/>
                  </a:lnTo>
                  <a:lnTo>
                    <a:pt x="10125" y="3962"/>
                  </a:lnTo>
                  <a:lnTo>
                    <a:pt x="9831" y="3448"/>
                  </a:lnTo>
                  <a:lnTo>
                    <a:pt x="10602" y="3045"/>
                  </a:lnTo>
                  <a:lnTo>
                    <a:pt x="11005" y="2898"/>
                  </a:lnTo>
                  <a:lnTo>
                    <a:pt x="11409" y="2751"/>
                  </a:lnTo>
                  <a:lnTo>
                    <a:pt x="11849" y="2641"/>
                  </a:lnTo>
                  <a:lnTo>
                    <a:pt x="12252" y="2568"/>
                  </a:lnTo>
                  <a:lnTo>
                    <a:pt x="12692" y="2494"/>
                  </a:lnTo>
                  <a:close/>
                  <a:moveTo>
                    <a:pt x="2605" y="6713"/>
                  </a:moveTo>
                  <a:lnTo>
                    <a:pt x="2678" y="6750"/>
                  </a:lnTo>
                  <a:lnTo>
                    <a:pt x="2752" y="6823"/>
                  </a:lnTo>
                  <a:lnTo>
                    <a:pt x="2788" y="6970"/>
                  </a:lnTo>
                  <a:lnTo>
                    <a:pt x="2752" y="7116"/>
                  </a:lnTo>
                  <a:lnTo>
                    <a:pt x="2715" y="7153"/>
                  </a:lnTo>
                  <a:lnTo>
                    <a:pt x="2605" y="7226"/>
                  </a:lnTo>
                  <a:lnTo>
                    <a:pt x="2458" y="7336"/>
                  </a:lnTo>
                  <a:lnTo>
                    <a:pt x="2165" y="7116"/>
                  </a:lnTo>
                  <a:lnTo>
                    <a:pt x="2275" y="6970"/>
                  </a:lnTo>
                  <a:lnTo>
                    <a:pt x="2275" y="6896"/>
                  </a:lnTo>
                  <a:lnTo>
                    <a:pt x="2458" y="6860"/>
                  </a:lnTo>
                  <a:lnTo>
                    <a:pt x="2715" y="6860"/>
                  </a:lnTo>
                  <a:lnTo>
                    <a:pt x="2715" y="6823"/>
                  </a:lnTo>
                  <a:lnTo>
                    <a:pt x="2678" y="6786"/>
                  </a:lnTo>
                  <a:lnTo>
                    <a:pt x="2605" y="6713"/>
                  </a:lnTo>
                  <a:close/>
                  <a:moveTo>
                    <a:pt x="8364" y="6529"/>
                  </a:moveTo>
                  <a:lnTo>
                    <a:pt x="8547" y="6566"/>
                  </a:lnTo>
                  <a:lnTo>
                    <a:pt x="8657" y="6603"/>
                  </a:lnTo>
                  <a:lnTo>
                    <a:pt x="8657" y="6713"/>
                  </a:lnTo>
                  <a:lnTo>
                    <a:pt x="8694" y="6860"/>
                  </a:lnTo>
                  <a:lnTo>
                    <a:pt x="8694" y="6970"/>
                  </a:lnTo>
                  <a:lnTo>
                    <a:pt x="8694" y="7116"/>
                  </a:lnTo>
                  <a:lnTo>
                    <a:pt x="8657" y="7226"/>
                  </a:lnTo>
                  <a:lnTo>
                    <a:pt x="8621" y="7336"/>
                  </a:lnTo>
                  <a:lnTo>
                    <a:pt x="8547" y="7446"/>
                  </a:lnTo>
                  <a:lnTo>
                    <a:pt x="8364" y="7446"/>
                  </a:lnTo>
                  <a:lnTo>
                    <a:pt x="8107" y="7520"/>
                  </a:lnTo>
                  <a:lnTo>
                    <a:pt x="7850" y="7593"/>
                  </a:lnTo>
                  <a:lnTo>
                    <a:pt x="7704" y="7483"/>
                  </a:lnTo>
                  <a:lnTo>
                    <a:pt x="7630" y="7336"/>
                  </a:lnTo>
                  <a:lnTo>
                    <a:pt x="7557" y="7190"/>
                  </a:lnTo>
                  <a:lnTo>
                    <a:pt x="7594" y="7006"/>
                  </a:lnTo>
                  <a:lnTo>
                    <a:pt x="7667" y="6750"/>
                  </a:lnTo>
                  <a:lnTo>
                    <a:pt x="7777" y="6750"/>
                  </a:lnTo>
                  <a:lnTo>
                    <a:pt x="7850" y="6786"/>
                  </a:lnTo>
                  <a:lnTo>
                    <a:pt x="7924" y="6750"/>
                  </a:lnTo>
                  <a:lnTo>
                    <a:pt x="7960" y="6713"/>
                  </a:lnTo>
                  <a:lnTo>
                    <a:pt x="8071" y="6566"/>
                  </a:lnTo>
                  <a:lnTo>
                    <a:pt x="8364" y="6529"/>
                  </a:lnTo>
                  <a:close/>
                  <a:moveTo>
                    <a:pt x="3155" y="3191"/>
                  </a:moveTo>
                  <a:lnTo>
                    <a:pt x="3595" y="3228"/>
                  </a:lnTo>
                  <a:lnTo>
                    <a:pt x="4036" y="3301"/>
                  </a:lnTo>
                  <a:lnTo>
                    <a:pt x="4439" y="3412"/>
                  </a:lnTo>
                  <a:lnTo>
                    <a:pt x="4879" y="3522"/>
                  </a:lnTo>
                  <a:lnTo>
                    <a:pt x="4843" y="4072"/>
                  </a:lnTo>
                  <a:lnTo>
                    <a:pt x="4843" y="4659"/>
                  </a:lnTo>
                  <a:lnTo>
                    <a:pt x="4879" y="5282"/>
                  </a:lnTo>
                  <a:lnTo>
                    <a:pt x="4989" y="6529"/>
                  </a:lnTo>
                  <a:lnTo>
                    <a:pt x="4182" y="7263"/>
                  </a:lnTo>
                  <a:lnTo>
                    <a:pt x="3779" y="7630"/>
                  </a:lnTo>
                  <a:lnTo>
                    <a:pt x="3375" y="8033"/>
                  </a:lnTo>
                  <a:lnTo>
                    <a:pt x="3265" y="7960"/>
                  </a:lnTo>
                  <a:lnTo>
                    <a:pt x="2898" y="7667"/>
                  </a:lnTo>
                  <a:lnTo>
                    <a:pt x="3008" y="7520"/>
                  </a:lnTo>
                  <a:lnTo>
                    <a:pt x="3119" y="7410"/>
                  </a:lnTo>
                  <a:lnTo>
                    <a:pt x="3155" y="7336"/>
                  </a:lnTo>
                  <a:lnTo>
                    <a:pt x="3192" y="7300"/>
                  </a:lnTo>
                  <a:lnTo>
                    <a:pt x="3192" y="7153"/>
                  </a:lnTo>
                  <a:lnTo>
                    <a:pt x="3229" y="6933"/>
                  </a:lnTo>
                  <a:lnTo>
                    <a:pt x="3192" y="6823"/>
                  </a:lnTo>
                  <a:lnTo>
                    <a:pt x="3155" y="6676"/>
                  </a:lnTo>
                  <a:lnTo>
                    <a:pt x="3119" y="6566"/>
                  </a:lnTo>
                  <a:lnTo>
                    <a:pt x="3045" y="6456"/>
                  </a:lnTo>
                  <a:lnTo>
                    <a:pt x="2972" y="6383"/>
                  </a:lnTo>
                  <a:lnTo>
                    <a:pt x="2862" y="6309"/>
                  </a:lnTo>
                  <a:lnTo>
                    <a:pt x="2752" y="6273"/>
                  </a:lnTo>
                  <a:lnTo>
                    <a:pt x="2605" y="6236"/>
                  </a:lnTo>
                  <a:lnTo>
                    <a:pt x="2495" y="6236"/>
                  </a:lnTo>
                  <a:lnTo>
                    <a:pt x="2348" y="6273"/>
                  </a:lnTo>
                  <a:lnTo>
                    <a:pt x="2128" y="6383"/>
                  </a:lnTo>
                  <a:lnTo>
                    <a:pt x="1908" y="6529"/>
                  </a:lnTo>
                  <a:lnTo>
                    <a:pt x="1761" y="6713"/>
                  </a:lnTo>
                  <a:lnTo>
                    <a:pt x="1321" y="6309"/>
                  </a:lnTo>
                  <a:lnTo>
                    <a:pt x="954" y="5833"/>
                  </a:lnTo>
                  <a:lnTo>
                    <a:pt x="734" y="5502"/>
                  </a:lnTo>
                  <a:lnTo>
                    <a:pt x="624" y="5172"/>
                  </a:lnTo>
                  <a:lnTo>
                    <a:pt x="551" y="4805"/>
                  </a:lnTo>
                  <a:lnTo>
                    <a:pt x="514" y="4439"/>
                  </a:lnTo>
                  <a:lnTo>
                    <a:pt x="551" y="4255"/>
                  </a:lnTo>
                  <a:lnTo>
                    <a:pt x="624" y="4072"/>
                  </a:lnTo>
                  <a:lnTo>
                    <a:pt x="734" y="3925"/>
                  </a:lnTo>
                  <a:lnTo>
                    <a:pt x="844" y="3778"/>
                  </a:lnTo>
                  <a:lnTo>
                    <a:pt x="991" y="3668"/>
                  </a:lnTo>
                  <a:lnTo>
                    <a:pt x="1174" y="3558"/>
                  </a:lnTo>
                  <a:lnTo>
                    <a:pt x="1541" y="3412"/>
                  </a:lnTo>
                  <a:lnTo>
                    <a:pt x="1908" y="3265"/>
                  </a:lnTo>
                  <a:lnTo>
                    <a:pt x="2312" y="3191"/>
                  </a:lnTo>
                  <a:close/>
                  <a:moveTo>
                    <a:pt x="11005" y="6199"/>
                  </a:moveTo>
                  <a:lnTo>
                    <a:pt x="12289" y="6896"/>
                  </a:lnTo>
                  <a:lnTo>
                    <a:pt x="11885" y="7483"/>
                  </a:lnTo>
                  <a:lnTo>
                    <a:pt x="11482" y="8033"/>
                  </a:lnTo>
                  <a:lnTo>
                    <a:pt x="11335" y="7410"/>
                  </a:lnTo>
                  <a:lnTo>
                    <a:pt x="11188" y="6750"/>
                  </a:lnTo>
                  <a:lnTo>
                    <a:pt x="11005" y="6199"/>
                  </a:lnTo>
                  <a:close/>
                  <a:moveTo>
                    <a:pt x="7264" y="8180"/>
                  </a:moveTo>
                  <a:lnTo>
                    <a:pt x="7410" y="8253"/>
                  </a:lnTo>
                  <a:lnTo>
                    <a:pt x="7594" y="8290"/>
                  </a:lnTo>
                  <a:lnTo>
                    <a:pt x="7960" y="8290"/>
                  </a:lnTo>
                  <a:lnTo>
                    <a:pt x="7704" y="8327"/>
                  </a:lnTo>
                  <a:lnTo>
                    <a:pt x="7557" y="8327"/>
                  </a:lnTo>
                  <a:lnTo>
                    <a:pt x="7447" y="8290"/>
                  </a:lnTo>
                  <a:lnTo>
                    <a:pt x="7337" y="8253"/>
                  </a:lnTo>
                  <a:lnTo>
                    <a:pt x="7264" y="8180"/>
                  </a:lnTo>
                  <a:close/>
                  <a:moveTo>
                    <a:pt x="8181" y="5979"/>
                  </a:moveTo>
                  <a:lnTo>
                    <a:pt x="7997" y="6016"/>
                  </a:lnTo>
                  <a:lnTo>
                    <a:pt x="7814" y="6089"/>
                  </a:lnTo>
                  <a:lnTo>
                    <a:pt x="7667" y="6236"/>
                  </a:lnTo>
                  <a:lnTo>
                    <a:pt x="7410" y="6346"/>
                  </a:lnTo>
                  <a:lnTo>
                    <a:pt x="7190" y="6529"/>
                  </a:lnTo>
                  <a:lnTo>
                    <a:pt x="6970" y="6713"/>
                  </a:lnTo>
                  <a:lnTo>
                    <a:pt x="6787" y="6933"/>
                  </a:lnTo>
                  <a:lnTo>
                    <a:pt x="6677" y="7080"/>
                  </a:lnTo>
                  <a:lnTo>
                    <a:pt x="6640" y="7263"/>
                  </a:lnTo>
                  <a:lnTo>
                    <a:pt x="6567" y="7410"/>
                  </a:lnTo>
                  <a:lnTo>
                    <a:pt x="6567" y="7593"/>
                  </a:lnTo>
                  <a:lnTo>
                    <a:pt x="6567" y="7923"/>
                  </a:lnTo>
                  <a:lnTo>
                    <a:pt x="6677" y="8253"/>
                  </a:lnTo>
                  <a:lnTo>
                    <a:pt x="6787" y="8437"/>
                  </a:lnTo>
                  <a:lnTo>
                    <a:pt x="6897" y="8584"/>
                  </a:lnTo>
                  <a:lnTo>
                    <a:pt x="7043" y="8694"/>
                  </a:lnTo>
                  <a:lnTo>
                    <a:pt x="7190" y="8767"/>
                  </a:lnTo>
                  <a:lnTo>
                    <a:pt x="7374" y="8804"/>
                  </a:lnTo>
                  <a:lnTo>
                    <a:pt x="7557" y="8840"/>
                  </a:lnTo>
                  <a:lnTo>
                    <a:pt x="7924" y="8840"/>
                  </a:lnTo>
                  <a:lnTo>
                    <a:pt x="8254" y="8767"/>
                  </a:lnTo>
                  <a:lnTo>
                    <a:pt x="8584" y="8620"/>
                  </a:lnTo>
                  <a:lnTo>
                    <a:pt x="8914" y="8364"/>
                  </a:lnTo>
                  <a:lnTo>
                    <a:pt x="9208" y="8070"/>
                  </a:lnTo>
                  <a:lnTo>
                    <a:pt x="9464" y="7740"/>
                  </a:lnTo>
                  <a:lnTo>
                    <a:pt x="9538" y="7593"/>
                  </a:lnTo>
                  <a:lnTo>
                    <a:pt x="9611" y="7410"/>
                  </a:lnTo>
                  <a:lnTo>
                    <a:pt x="9648" y="7226"/>
                  </a:lnTo>
                  <a:lnTo>
                    <a:pt x="9648" y="7043"/>
                  </a:lnTo>
                  <a:lnTo>
                    <a:pt x="9648" y="6860"/>
                  </a:lnTo>
                  <a:lnTo>
                    <a:pt x="9574" y="6713"/>
                  </a:lnTo>
                  <a:lnTo>
                    <a:pt x="9464" y="6529"/>
                  </a:lnTo>
                  <a:lnTo>
                    <a:pt x="9354" y="6419"/>
                  </a:lnTo>
                  <a:lnTo>
                    <a:pt x="9208" y="6273"/>
                  </a:lnTo>
                  <a:lnTo>
                    <a:pt x="9061" y="6199"/>
                  </a:lnTo>
                  <a:lnTo>
                    <a:pt x="8731" y="6053"/>
                  </a:lnTo>
                  <a:lnTo>
                    <a:pt x="8364" y="5979"/>
                  </a:lnTo>
                  <a:close/>
                  <a:moveTo>
                    <a:pt x="5063" y="7080"/>
                  </a:moveTo>
                  <a:lnTo>
                    <a:pt x="5246" y="8180"/>
                  </a:lnTo>
                  <a:lnTo>
                    <a:pt x="5466" y="9281"/>
                  </a:lnTo>
                  <a:lnTo>
                    <a:pt x="4622" y="8804"/>
                  </a:lnTo>
                  <a:lnTo>
                    <a:pt x="3779" y="8290"/>
                  </a:lnTo>
                  <a:lnTo>
                    <a:pt x="4439" y="7667"/>
                  </a:lnTo>
                  <a:lnTo>
                    <a:pt x="5063" y="7080"/>
                  </a:lnTo>
                  <a:close/>
                  <a:moveTo>
                    <a:pt x="7887" y="4732"/>
                  </a:moveTo>
                  <a:lnTo>
                    <a:pt x="9171" y="5282"/>
                  </a:lnTo>
                  <a:lnTo>
                    <a:pt x="10381" y="5869"/>
                  </a:lnTo>
                  <a:lnTo>
                    <a:pt x="10602" y="6529"/>
                  </a:lnTo>
                  <a:lnTo>
                    <a:pt x="10785" y="7190"/>
                  </a:lnTo>
                  <a:lnTo>
                    <a:pt x="10932" y="7850"/>
                  </a:lnTo>
                  <a:lnTo>
                    <a:pt x="11078" y="8547"/>
                  </a:lnTo>
                  <a:lnTo>
                    <a:pt x="10565" y="9097"/>
                  </a:lnTo>
                  <a:lnTo>
                    <a:pt x="10015" y="9647"/>
                  </a:lnTo>
                  <a:lnTo>
                    <a:pt x="9428" y="10161"/>
                  </a:lnTo>
                  <a:lnTo>
                    <a:pt x="8841" y="10674"/>
                  </a:lnTo>
                  <a:lnTo>
                    <a:pt x="8107" y="10418"/>
                  </a:lnTo>
                  <a:lnTo>
                    <a:pt x="7374" y="10161"/>
                  </a:lnTo>
                  <a:lnTo>
                    <a:pt x="6677" y="9867"/>
                  </a:lnTo>
                  <a:lnTo>
                    <a:pt x="5980" y="9537"/>
                  </a:lnTo>
                  <a:lnTo>
                    <a:pt x="5723" y="8143"/>
                  </a:lnTo>
                  <a:lnTo>
                    <a:pt x="5466" y="6713"/>
                  </a:lnTo>
                  <a:lnTo>
                    <a:pt x="6677" y="5722"/>
                  </a:lnTo>
                  <a:lnTo>
                    <a:pt x="7887" y="4732"/>
                  </a:lnTo>
                  <a:close/>
                  <a:moveTo>
                    <a:pt x="11152" y="9171"/>
                  </a:moveTo>
                  <a:lnTo>
                    <a:pt x="11225" y="10161"/>
                  </a:lnTo>
                  <a:lnTo>
                    <a:pt x="11225" y="11188"/>
                  </a:lnTo>
                  <a:lnTo>
                    <a:pt x="11225" y="11225"/>
                  </a:lnTo>
                  <a:lnTo>
                    <a:pt x="10308" y="11041"/>
                  </a:lnTo>
                  <a:lnTo>
                    <a:pt x="9391" y="10821"/>
                  </a:lnTo>
                  <a:lnTo>
                    <a:pt x="10015" y="10308"/>
                  </a:lnTo>
                  <a:lnTo>
                    <a:pt x="10565" y="9794"/>
                  </a:lnTo>
                  <a:lnTo>
                    <a:pt x="11152" y="9171"/>
                  </a:lnTo>
                  <a:close/>
                  <a:moveTo>
                    <a:pt x="12729" y="7153"/>
                  </a:moveTo>
                  <a:lnTo>
                    <a:pt x="13243" y="7483"/>
                  </a:lnTo>
                  <a:lnTo>
                    <a:pt x="13756" y="7813"/>
                  </a:lnTo>
                  <a:lnTo>
                    <a:pt x="14233" y="8180"/>
                  </a:lnTo>
                  <a:lnTo>
                    <a:pt x="14673" y="8584"/>
                  </a:lnTo>
                  <a:lnTo>
                    <a:pt x="15113" y="9024"/>
                  </a:lnTo>
                  <a:lnTo>
                    <a:pt x="15480" y="9464"/>
                  </a:lnTo>
                  <a:lnTo>
                    <a:pt x="15810" y="9941"/>
                  </a:lnTo>
                  <a:lnTo>
                    <a:pt x="16067" y="10454"/>
                  </a:lnTo>
                  <a:lnTo>
                    <a:pt x="16251" y="11005"/>
                  </a:lnTo>
                  <a:lnTo>
                    <a:pt x="16177" y="11041"/>
                  </a:lnTo>
                  <a:lnTo>
                    <a:pt x="15957" y="11188"/>
                  </a:lnTo>
                  <a:lnTo>
                    <a:pt x="15700" y="11298"/>
                  </a:lnTo>
                  <a:lnTo>
                    <a:pt x="15444" y="11371"/>
                  </a:lnTo>
                  <a:lnTo>
                    <a:pt x="15187" y="11445"/>
                  </a:lnTo>
                  <a:lnTo>
                    <a:pt x="15113" y="11371"/>
                  </a:lnTo>
                  <a:lnTo>
                    <a:pt x="15077" y="11408"/>
                  </a:lnTo>
                  <a:lnTo>
                    <a:pt x="14233" y="11445"/>
                  </a:lnTo>
                  <a:lnTo>
                    <a:pt x="13389" y="11408"/>
                  </a:lnTo>
                  <a:lnTo>
                    <a:pt x="12582" y="11371"/>
                  </a:lnTo>
                  <a:lnTo>
                    <a:pt x="11739" y="11298"/>
                  </a:lnTo>
                  <a:lnTo>
                    <a:pt x="11702" y="10198"/>
                  </a:lnTo>
                  <a:lnTo>
                    <a:pt x="11665" y="9464"/>
                  </a:lnTo>
                  <a:lnTo>
                    <a:pt x="11592" y="8694"/>
                  </a:lnTo>
                  <a:lnTo>
                    <a:pt x="12179" y="7923"/>
                  </a:lnTo>
                  <a:lnTo>
                    <a:pt x="12729" y="7153"/>
                  </a:lnTo>
                  <a:close/>
                  <a:moveTo>
                    <a:pt x="6126" y="10161"/>
                  </a:moveTo>
                  <a:lnTo>
                    <a:pt x="6787" y="10454"/>
                  </a:lnTo>
                  <a:lnTo>
                    <a:pt x="7447" y="10711"/>
                  </a:lnTo>
                  <a:lnTo>
                    <a:pt x="8327" y="11005"/>
                  </a:lnTo>
                  <a:lnTo>
                    <a:pt x="7557" y="11555"/>
                  </a:lnTo>
                  <a:lnTo>
                    <a:pt x="6713" y="11995"/>
                  </a:lnTo>
                  <a:lnTo>
                    <a:pt x="6603" y="12068"/>
                  </a:lnTo>
                  <a:lnTo>
                    <a:pt x="6346" y="11078"/>
                  </a:lnTo>
                  <a:lnTo>
                    <a:pt x="6126" y="10161"/>
                  </a:lnTo>
                  <a:close/>
                  <a:moveTo>
                    <a:pt x="3449" y="8657"/>
                  </a:moveTo>
                  <a:lnTo>
                    <a:pt x="3889" y="8950"/>
                  </a:lnTo>
                  <a:lnTo>
                    <a:pt x="4733" y="9427"/>
                  </a:lnTo>
                  <a:lnTo>
                    <a:pt x="5613" y="9904"/>
                  </a:lnTo>
                  <a:lnTo>
                    <a:pt x="5870" y="11078"/>
                  </a:lnTo>
                  <a:lnTo>
                    <a:pt x="6016" y="11665"/>
                  </a:lnTo>
                  <a:lnTo>
                    <a:pt x="6200" y="12288"/>
                  </a:lnTo>
                  <a:lnTo>
                    <a:pt x="5686" y="12509"/>
                  </a:lnTo>
                  <a:lnTo>
                    <a:pt x="5136" y="12729"/>
                  </a:lnTo>
                  <a:lnTo>
                    <a:pt x="4622" y="12875"/>
                  </a:lnTo>
                  <a:lnTo>
                    <a:pt x="4072" y="12985"/>
                  </a:lnTo>
                  <a:lnTo>
                    <a:pt x="3705" y="12985"/>
                  </a:lnTo>
                  <a:lnTo>
                    <a:pt x="3375" y="12949"/>
                  </a:lnTo>
                  <a:lnTo>
                    <a:pt x="3045" y="12875"/>
                  </a:lnTo>
                  <a:lnTo>
                    <a:pt x="2715" y="12692"/>
                  </a:lnTo>
                  <a:lnTo>
                    <a:pt x="2568" y="12582"/>
                  </a:lnTo>
                  <a:lnTo>
                    <a:pt x="2458" y="12435"/>
                  </a:lnTo>
                  <a:lnTo>
                    <a:pt x="2348" y="12288"/>
                  </a:lnTo>
                  <a:lnTo>
                    <a:pt x="2275" y="12105"/>
                  </a:lnTo>
                  <a:lnTo>
                    <a:pt x="2165" y="11775"/>
                  </a:lnTo>
                  <a:lnTo>
                    <a:pt x="2165" y="11371"/>
                  </a:lnTo>
                  <a:lnTo>
                    <a:pt x="2201" y="11005"/>
                  </a:lnTo>
                  <a:lnTo>
                    <a:pt x="2275" y="10638"/>
                  </a:lnTo>
                  <a:lnTo>
                    <a:pt x="2385" y="10271"/>
                  </a:lnTo>
                  <a:lnTo>
                    <a:pt x="2532" y="9941"/>
                  </a:lnTo>
                  <a:lnTo>
                    <a:pt x="2715" y="9574"/>
                  </a:lnTo>
                  <a:lnTo>
                    <a:pt x="2935" y="9281"/>
                  </a:lnTo>
                  <a:lnTo>
                    <a:pt x="3192" y="8950"/>
                  </a:lnTo>
                  <a:lnTo>
                    <a:pt x="3449" y="8657"/>
                  </a:lnTo>
                  <a:close/>
                  <a:moveTo>
                    <a:pt x="8291" y="14049"/>
                  </a:moveTo>
                  <a:lnTo>
                    <a:pt x="8401" y="14086"/>
                  </a:lnTo>
                  <a:lnTo>
                    <a:pt x="8401" y="14196"/>
                  </a:lnTo>
                  <a:lnTo>
                    <a:pt x="8401" y="14343"/>
                  </a:lnTo>
                  <a:lnTo>
                    <a:pt x="8364" y="14489"/>
                  </a:lnTo>
                  <a:lnTo>
                    <a:pt x="8291" y="14599"/>
                  </a:lnTo>
                  <a:lnTo>
                    <a:pt x="8181" y="14673"/>
                  </a:lnTo>
                  <a:lnTo>
                    <a:pt x="7960" y="14489"/>
                  </a:lnTo>
                  <a:lnTo>
                    <a:pt x="7777" y="14306"/>
                  </a:lnTo>
                  <a:lnTo>
                    <a:pt x="7850" y="14159"/>
                  </a:lnTo>
                  <a:lnTo>
                    <a:pt x="7997" y="14086"/>
                  </a:lnTo>
                  <a:lnTo>
                    <a:pt x="8144" y="14049"/>
                  </a:lnTo>
                  <a:close/>
                  <a:moveTo>
                    <a:pt x="8914" y="11188"/>
                  </a:moveTo>
                  <a:lnTo>
                    <a:pt x="10051" y="11481"/>
                  </a:lnTo>
                  <a:lnTo>
                    <a:pt x="11225" y="11702"/>
                  </a:lnTo>
                  <a:lnTo>
                    <a:pt x="11188" y="12288"/>
                  </a:lnTo>
                  <a:lnTo>
                    <a:pt x="11115" y="12839"/>
                  </a:lnTo>
                  <a:lnTo>
                    <a:pt x="10968" y="13426"/>
                  </a:lnTo>
                  <a:lnTo>
                    <a:pt x="10822" y="13976"/>
                  </a:lnTo>
                  <a:lnTo>
                    <a:pt x="10638" y="14269"/>
                  </a:lnTo>
                  <a:lnTo>
                    <a:pt x="10455" y="14563"/>
                  </a:lnTo>
                  <a:lnTo>
                    <a:pt x="10198" y="14819"/>
                  </a:lnTo>
                  <a:lnTo>
                    <a:pt x="9905" y="15003"/>
                  </a:lnTo>
                  <a:lnTo>
                    <a:pt x="9648" y="15113"/>
                  </a:lnTo>
                  <a:lnTo>
                    <a:pt x="9391" y="15150"/>
                  </a:lnTo>
                  <a:lnTo>
                    <a:pt x="9098" y="15113"/>
                  </a:lnTo>
                  <a:lnTo>
                    <a:pt x="8841" y="15040"/>
                  </a:lnTo>
                  <a:lnTo>
                    <a:pt x="8951" y="14856"/>
                  </a:lnTo>
                  <a:lnTo>
                    <a:pt x="8988" y="14673"/>
                  </a:lnTo>
                  <a:lnTo>
                    <a:pt x="9061" y="14453"/>
                  </a:lnTo>
                  <a:lnTo>
                    <a:pt x="9061" y="14269"/>
                  </a:lnTo>
                  <a:lnTo>
                    <a:pt x="9024" y="14086"/>
                  </a:lnTo>
                  <a:lnTo>
                    <a:pt x="8951" y="13976"/>
                  </a:lnTo>
                  <a:lnTo>
                    <a:pt x="8841" y="13829"/>
                  </a:lnTo>
                  <a:lnTo>
                    <a:pt x="8731" y="13756"/>
                  </a:lnTo>
                  <a:lnTo>
                    <a:pt x="8547" y="13646"/>
                  </a:lnTo>
                  <a:lnTo>
                    <a:pt x="8401" y="13609"/>
                  </a:lnTo>
                  <a:lnTo>
                    <a:pt x="8254" y="13572"/>
                  </a:lnTo>
                  <a:lnTo>
                    <a:pt x="8071" y="13572"/>
                  </a:lnTo>
                  <a:lnTo>
                    <a:pt x="7887" y="13609"/>
                  </a:lnTo>
                  <a:lnTo>
                    <a:pt x="7740" y="13682"/>
                  </a:lnTo>
                  <a:lnTo>
                    <a:pt x="7594" y="13792"/>
                  </a:lnTo>
                  <a:lnTo>
                    <a:pt x="7447" y="13902"/>
                  </a:lnTo>
                  <a:lnTo>
                    <a:pt x="7264" y="13609"/>
                  </a:lnTo>
                  <a:lnTo>
                    <a:pt x="7080" y="13242"/>
                  </a:lnTo>
                  <a:lnTo>
                    <a:pt x="6897" y="12912"/>
                  </a:lnTo>
                  <a:lnTo>
                    <a:pt x="6750" y="12545"/>
                  </a:lnTo>
                  <a:lnTo>
                    <a:pt x="7814" y="11958"/>
                  </a:lnTo>
                  <a:lnTo>
                    <a:pt x="8364" y="11591"/>
                  </a:lnTo>
                  <a:lnTo>
                    <a:pt x="8914" y="11188"/>
                  </a:lnTo>
                  <a:close/>
                  <a:moveTo>
                    <a:pt x="6493" y="0"/>
                  </a:moveTo>
                  <a:lnTo>
                    <a:pt x="6163" y="294"/>
                  </a:lnTo>
                  <a:lnTo>
                    <a:pt x="5870" y="624"/>
                  </a:lnTo>
                  <a:lnTo>
                    <a:pt x="5613" y="991"/>
                  </a:lnTo>
                  <a:lnTo>
                    <a:pt x="5429" y="1394"/>
                  </a:lnTo>
                  <a:lnTo>
                    <a:pt x="5246" y="1798"/>
                  </a:lnTo>
                  <a:lnTo>
                    <a:pt x="5099" y="2201"/>
                  </a:lnTo>
                  <a:lnTo>
                    <a:pt x="5026" y="2641"/>
                  </a:lnTo>
                  <a:lnTo>
                    <a:pt x="4953" y="3081"/>
                  </a:lnTo>
                  <a:lnTo>
                    <a:pt x="4219" y="2898"/>
                  </a:lnTo>
                  <a:lnTo>
                    <a:pt x="3485" y="2788"/>
                  </a:lnTo>
                  <a:lnTo>
                    <a:pt x="2752" y="2715"/>
                  </a:lnTo>
                  <a:lnTo>
                    <a:pt x="2385" y="2751"/>
                  </a:lnTo>
                  <a:lnTo>
                    <a:pt x="2055" y="2788"/>
                  </a:lnTo>
                  <a:lnTo>
                    <a:pt x="1725" y="2825"/>
                  </a:lnTo>
                  <a:lnTo>
                    <a:pt x="1394" y="2898"/>
                  </a:lnTo>
                  <a:lnTo>
                    <a:pt x="1101" y="3045"/>
                  </a:lnTo>
                  <a:lnTo>
                    <a:pt x="808" y="3191"/>
                  </a:lnTo>
                  <a:lnTo>
                    <a:pt x="551" y="3338"/>
                  </a:lnTo>
                  <a:lnTo>
                    <a:pt x="367" y="3558"/>
                  </a:lnTo>
                  <a:lnTo>
                    <a:pt x="184" y="3815"/>
                  </a:lnTo>
                  <a:lnTo>
                    <a:pt x="74" y="4108"/>
                  </a:lnTo>
                  <a:lnTo>
                    <a:pt x="1" y="4402"/>
                  </a:lnTo>
                  <a:lnTo>
                    <a:pt x="1" y="4732"/>
                  </a:lnTo>
                  <a:lnTo>
                    <a:pt x="37" y="5026"/>
                  </a:lnTo>
                  <a:lnTo>
                    <a:pt x="147" y="5356"/>
                  </a:lnTo>
                  <a:lnTo>
                    <a:pt x="257" y="5649"/>
                  </a:lnTo>
                  <a:lnTo>
                    <a:pt x="441" y="5943"/>
                  </a:lnTo>
                  <a:lnTo>
                    <a:pt x="624" y="6236"/>
                  </a:lnTo>
                  <a:lnTo>
                    <a:pt x="844" y="6493"/>
                  </a:lnTo>
                  <a:lnTo>
                    <a:pt x="1211" y="6860"/>
                  </a:lnTo>
                  <a:lnTo>
                    <a:pt x="1615" y="7263"/>
                  </a:lnTo>
                  <a:lnTo>
                    <a:pt x="1615" y="7300"/>
                  </a:lnTo>
                  <a:lnTo>
                    <a:pt x="1615" y="7520"/>
                  </a:lnTo>
                  <a:lnTo>
                    <a:pt x="1688" y="7777"/>
                  </a:lnTo>
                  <a:lnTo>
                    <a:pt x="1725" y="7887"/>
                  </a:lnTo>
                  <a:lnTo>
                    <a:pt x="1835" y="7960"/>
                  </a:lnTo>
                  <a:lnTo>
                    <a:pt x="1908" y="8033"/>
                  </a:lnTo>
                  <a:lnTo>
                    <a:pt x="2055" y="8070"/>
                  </a:lnTo>
                  <a:lnTo>
                    <a:pt x="2165" y="8107"/>
                  </a:lnTo>
                  <a:lnTo>
                    <a:pt x="2275" y="8070"/>
                  </a:lnTo>
                  <a:lnTo>
                    <a:pt x="2532" y="7997"/>
                  </a:lnTo>
                  <a:lnTo>
                    <a:pt x="3045" y="8400"/>
                  </a:lnTo>
                  <a:lnTo>
                    <a:pt x="2642" y="8914"/>
                  </a:lnTo>
                  <a:lnTo>
                    <a:pt x="2312" y="9464"/>
                  </a:lnTo>
                  <a:lnTo>
                    <a:pt x="2018" y="10051"/>
                  </a:lnTo>
                  <a:lnTo>
                    <a:pt x="1871" y="10344"/>
                  </a:lnTo>
                  <a:lnTo>
                    <a:pt x="1798" y="10674"/>
                  </a:lnTo>
                  <a:lnTo>
                    <a:pt x="1725" y="10968"/>
                  </a:lnTo>
                  <a:lnTo>
                    <a:pt x="1688" y="11261"/>
                  </a:lnTo>
                  <a:lnTo>
                    <a:pt x="1688" y="11555"/>
                  </a:lnTo>
                  <a:lnTo>
                    <a:pt x="1725" y="11885"/>
                  </a:lnTo>
                  <a:lnTo>
                    <a:pt x="1798" y="12142"/>
                  </a:lnTo>
                  <a:lnTo>
                    <a:pt x="1908" y="12435"/>
                  </a:lnTo>
                  <a:lnTo>
                    <a:pt x="2055" y="12692"/>
                  </a:lnTo>
                  <a:lnTo>
                    <a:pt x="2238" y="12912"/>
                  </a:lnTo>
                  <a:lnTo>
                    <a:pt x="2495" y="13132"/>
                  </a:lnTo>
                  <a:lnTo>
                    <a:pt x="2788" y="13279"/>
                  </a:lnTo>
                  <a:lnTo>
                    <a:pt x="3045" y="13389"/>
                  </a:lnTo>
                  <a:lnTo>
                    <a:pt x="3375" y="13426"/>
                  </a:lnTo>
                  <a:lnTo>
                    <a:pt x="3669" y="13462"/>
                  </a:lnTo>
                  <a:lnTo>
                    <a:pt x="3999" y="13462"/>
                  </a:lnTo>
                  <a:lnTo>
                    <a:pt x="4292" y="13426"/>
                  </a:lnTo>
                  <a:lnTo>
                    <a:pt x="4586" y="13389"/>
                  </a:lnTo>
                  <a:lnTo>
                    <a:pt x="5026" y="13242"/>
                  </a:lnTo>
                  <a:lnTo>
                    <a:pt x="5503" y="13095"/>
                  </a:lnTo>
                  <a:lnTo>
                    <a:pt x="5906" y="12949"/>
                  </a:lnTo>
                  <a:lnTo>
                    <a:pt x="6346" y="12729"/>
                  </a:lnTo>
                  <a:lnTo>
                    <a:pt x="6530" y="13169"/>
                  </a:lnTo>
                  <a:lnTo>
                    <a:pt x="6713" y="13572"/>
                  </a:lnTo>
                  <a:lnTo>
                    <a:pt x="6970" y="13976"/>
                  </a:lnTo>
                  <a:lnTo>
                    <a:pt x="7227" y="14343"/>
                  </a:lnTo>
                  <a:lnTo>
                    <a:pt x="7153" y="14526"/>
                  </a:lnTo>
                  <a:lnTo>
                    <a:pt x="7117" y="14709"/>
                  </a:lnTo>
                  <a:lnTo>
                    <a:pt x="7153" y="14893"/>
                  </a:lnTo>
                  <a:lnTo>
                    <a:pt x="7227" y="15076"/>
                  </a:lnTo>
                  <a:lnTo>
                    <a:pt x="7337" y="15223"/>
                  </a:lnTo>
                  <a:lnTo>
                    <a:pt x="7484" y="15333"/>
                  </a:lnTo>
                  <a:lnTo>
                    <a:pt x="7630" y="15406"/>
                  </a:lnTo>
                  <a:lnTo>
                    <a:pt x="7777" y="15480"/>
                  </a:lnTo>
                  <a:lnTo>
                    <a:pt x="7924" y="15516"/>
                  </a:lnTo>
                  <a:lnTo>
                    <a:pt x="8107" y="15516"/>
                  </a:lnTo>
                  <a:lnTo>
                    <a:pt x="8254" y="15480"/>
                  </a:lnTo>
                  <a:lnTo>
                    <a:pt x="8437" y="15406"/>
                  </a:lnTo>
                  <a:lnTo>
                    <a:pt x="8474" y="15406"/>
                  </a:lnTo>
                  <a:lnTo>
                    <a:pt x="8804" y="15516"/>
                  </a:lnTo>
                  <a:lnTo>
                    <a:pt x="9171" y="15590"/>
                  </a:lnTo>
                  <a:lnTo>
                    <a:pt x="9501" y="15590"/>
                  </a:lnTo>
                  <a:lnTo>
                    <a:pt x="9868" y="15516"/>
                  </a:lnTo>
                  <a:lnTo>
                    <a:pt x="10161" y="15406"/>
                  </a:lnTo>
                  <a:lnTo>
                    <a:pt x="10418" y="15260"/>
                  </a:lnTo>
                  <a:lnTo>
                    <a:pt x="10675" y="15040"/>
                  </a:lnTo>
                  <a:lnTo>
                    <a:pt x="10858" y="14819"/>
                  </a:lnTo>
                  <a:lnTo>
                    <a:pt x="11042" y="14563"/>
                  </a:lnTo>
                  <a:lnTo>
                    <a:pt x="11188" y="14269"/>
                  </a:lnTo>
                  <a:lnTo>
                    <a:pt x="11299" y="13976"/>
                  </a:lnTo>
                  <a:lnTo>
                    <a:pt x="11409" y="13682"/>
                  </a:lnTo>
                  <a:lnTo>
                    <a:pt x="11519" y="13242"/>
                  </a:lnTo>
                  <a:lnTo>
                    <a:pt x="11629" y="12765"/>
                  </a:lnTo>
                  <a:lnTo>
                    <a:pt x="11665" y="12252"/>
                  </a:lnTo>
                  <a:lnTo>
                    <a:pt x="11702" y="11775"/>
                  </a:lnTo>
                  <a:lnTo>
                    <a:pt x="12619" y="11848"/>
                  </a:lnTo>
                  <a:lnTo>
                    <a:pt x="13499" y="11922"/>
                  </a:lnTo>
                  <a:lnTo>
                    <a:pt x="14416" y="11922"/>
                  </a:lnTo>
                  <a:lnTo>
                    <a:pt x="15297" y="11885"/>
                  </a:lnTo>
                  <a:lnTo>
                    <a:pt x="15333" y="11848"/>
                  </a:lnTo>
                  <a:lnTo>
                    <a:pt x="15333" y="11775"/>
                  </a:lnTo>
                  <a:lnTo>
                    <a:pt x="15590" y="11702"/>
                  </a:lnTo>
                  <a:lnTo>
                    <a:pt x="15884" y="11628"/>
                  </a:lnTo>
                  <a:lnTo>
                    <a:pt x="16140" y="11481"/>
                  </a:lnTo>
                  <a:lnTo>
                    <a:pt x="16397" y="11335"/>
                  </a:lnTo>
                  <a:lnTo>
                    <a:pt x="16507" y="11335"/>
                  </a:lnTo>
                  <a:lnTo>
                    <a:pt x="16544" y="11298"/>
                  </a:lnTo>
                  <a:lnTo>
                    <a:pt x="16581" y="11225"/>
                  </a:lnTo>
                  <a:lnTo>
                    <a:pt x="16544" y="10931"/>
                  </a:lnTo>
                  <a:lnTo>
                    <a:pt x="16471" y="10638"/>
                  </a:lnTo>
                  <a:lnTo>
                    <a:pt x="16397" y="10344"/>
                  </a:lnTo>
                  <a:lnTo>
                    <a:pt x="16287" y="10088"/>
                  </a:lnTo>
                  <a:lnTo>
                    <a:pt x="15994" y="9537"/>
                  </a:lnTo>
                  <a:lnTo>
                    <a:pt x="15627" y="9060"/>
                  </a:lnTo>
                  <a:lnTo>
                    <a:pt x="15223" y="8584"/>
                  </a:lnTo>
                  <a:lnTo>
                    <a:pt x="14783" y="8143"/>
                  </a:lnTo>
                  <a:lnTo>
                    <a:pt x="14306" y="7740"/>
                  </a:lnTo>
                  <a:lnTo>
                    <a:pt x="13793" y="7336"/>
                  </a:lnTo>
                  <a:lnTo>
                    <a:pt x="12949" y="6786"/>
                  </a:lnTo>
                  <a:lnTo>
                    <a:pt x="13353" y="6053"/>
                  </a:lnTo>
                  <a:lnTo>
                    <a:pt x="13720" y="5319"/>
                  </a:lnTo>
                  <a:lnTo>
                    <a:pt x="14050" y="4549"/>
                  </a:lnTo>
                  <a:lnTo>
                    <a:pt x="14306" y="3778"/>
                  </a:lnTo>
                  <a:lnTo>
                    <a:pt x="14306" y="3632"/>
                  </a:lnTo>
                  <a:lnTo>
                    <a:pt x="14453" y="3522"/>
                  </a:lnTo>
                  <a:lnTo>
                    <a:pt x="14600" y="3375"/>
                  </a:lnTo>
                  <a:lnTo>
                    <a:pt x="14747" y="3155"/>
                  </a:lnTo>
                  <a:lnTo>
                    <a:pt x="14820" y="2935"/>
                  </a:lnTo>
                  <a:lnTo>
                    <a:pt x="14820" y="2678"/>
                  </a:lnTo>
                  <a:lnTo>
                    <a:pt x="14747" y="2421"/>
                  </a:lnTo>
                  <a:lnTo>
                    <a:pt x="14637" y="2238"/>
                  </a:lnTo>
                  <a:lnTo>
                    <a:pt x="14490" y="2054"/>
                  </a:lnTo>
                  <a:lnTo>
                    <a:pt x="14270" y="1944"/>
                  </a:lnTo>
                  <a:lnTo>
                    <a:pt x="14160" y="1908"/>
                  </a:lnTo>
                  <a:lnTo>
                    <a:pt x="14013" y="1908"/>
                  </a:lnTo>
                  <a:lnTo>
                    <a:pt x="13830" y="1944"/>
                  </a:lnTo>
                  <a:lnTo>
                    <a:pt x="13683" y="2018"/>
                  </a:lnTo>
                  <a:lnTo>
                    <a:pt x="13536" y="2091"/>
                  </a:lnTo>
                  <a:lnTo>
                    <a:pt x="13389" y="2201"/>
                  </a:lnTo>
                  <a:lnTo>
                    <a:pt x="12949" y="2128"/>
                  </a:lnTo>
                  <a:lnTo>
                    <a:pt x="12472" y="2164"/>
                  </a:lnTo>
                  <a:lnTo>
                    <a:pt x="12032" y="2201"/>
                  </a:lnTo>
                  <a:lnTo>
                    <a:pt x="11592" y="2274"/>
                  </a:lnTo>
                  <a:lnTo>
                    <a:pt x="11115" y="2421"/>
                  </a:lnTo>
                  <a:lnTo>
                    <a:pt x="10675" y="2568"/>
                  </a:lnTo>
                  <a:lnTo>
                    <a:pt x="10271" y="2751"/>
                  </a:lnTo>
                  <a:lnTo>
                    <a:pt x="9831" y="2971"/>
                  </a:lnTo>
                  <a:lnTo>
                    <a:pt x="9611" y="3081"/>
                  </a:lnTo>
                  <a:lnTo>
                    <a:pt x="9208" y="2421"/>
                  </a:lnTo>
                  <a:lnTo>
                    <a:pt x="8767" y="1761"/>
                  </a:lnTo>
                  <a:lnTo>
                    <a:pt x="8254" y="1137"/>
                  </a:lnTo>
                  <a:lnTo>
                    <a:pt x="7740" y="550"/>
                  </a:lnTo>
                  <a:lnTo>
                    <a:pt x="7630" y="477"/>
                  </a:lnTo>
                  <a:lnTo>
                    <a:pt x="7520" y="477"/>
                  </a:lnTo>
                  <a:lnTo>
                    <a:pt x="7117" y="624"/>
                  </a:lnTo>
                  <a:lnTo>
                    <a:pt x="6713" y="807"/>
                  </a:lnTo>
                  <a:lnTo>
                    <a:pt x="6640" y="844"/>
                  </a:lnTo>
                  <a:lnTo>
                    <a:pt x="6603" y="881"/>
                  </a:lnTo>
                  <a:lnTo>
                    <a:pt x="6640" y="991"/>
                  </a:lnTo>
                  <a:lnTo>
                    <a:pt x="6677" y="1064"/>
                  </a:lnTo>
                  <a:lnTo>
                    <a:pt x="6787" y="1064"/>
                  </a:lnTo>
                  <a:lnTo>
                    <a:pt x="7153" y="1027"/>
                  </a:lnTo>
                  <a:lnTo>
                    <a:pt x="7484" y="991"/>
                  </a:lnTo>
                  <a:lnTo>
                    <a:pt x="7960" y="1541"/>
                  </a:lnTo>
                  <a:lnTo>
                    <a:pt x="8401" y="2091"/>
                  </a:lnTo>
                  <a:lnTo>
                    <a:pt x="8841" y="2715"/>
                  </a:lnTo>
                  <a:lnTo>
                    <a:pt x="9208" y="3301"/>
                  </a:lnTo>
                  <a:lnTo>
                    <a:pt x="8511" y="3742"/>
                  </a:lnTo>
                  <a:lnTo>
                    <a:pt x="7850" y="4219"/>
                  </a:lnTo>
                  <a:lnTo>
                    <a:pt x="6603" y="3668"/>
                  </a:lnTo>
                  <a:lnTo>
                    <a:pt x="5980" y="3412"/>
                  </a:lnTo>
                  <a:lnTo>
                    <a:pt x="5319" y="3191"/>
                  </a:lnTo>
                  <a:lnTo>
                    <a:pt x="5393" y="2788"/>
                  </a:lnTo>
                  <a:lnTo>
                    <a:pt x="5466" y="2384"/>
                  </a:lnTo>
                  <a:lnTo>
                    <a:pt x="5576" y="1981"/>
                  </a:lnTo>
                  <a:lnTo>
                    <a:pt x="5723" y="1577"/>
                  </a:lnTo>
                  <a:lnTo>
                    <a:pt x="5906" y="1211"/>
                  </a:lnTo>
                  <a:lnTo>
                    <a:pt x="6126" y="844"/>
                  </a:lnTo>
                  <a:lnTo>
                    <a:pt x="6383" y="514"/>
                  </a:lnTo>
                  <a:lnTo>
                    <a:pt x="6640" y="184"/>
                  </a:lnTo>
                  <a:lnTo>
                    <a:pt x="6677" y="110"/>
                  </a:lnTo>
                  <a:lnTo>
                    <a:pt x="6677" y="37"/>
                  </a:lnTo>
                  <a:lnTo>
                    <a:pt x="660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0" name="Google Shape;340;p6"/>
            <p:cNvSpPr/>
            <p:nvPr/>
          </p:nvSpPr>
          <p:spPr>
            <a:xfrm>
              <a:off x="6553775" y="1840025"/>
              <a:ext cx="234775" cy="276975"/>
            </a:xfrm>
            <a:custGeom>
              <a:avLst/>
              <a:gdLst/>
              <a:ahLst/>
              <a:cxnLst/>
              <a:rect l="l" t="t" r="r" b="b"/>
              <a:pathLst>
                <a:path w="9391" h="11079" extrusionOk="0">
                  <a:moveTo>
                    <a:pt x="4916" y="441"/>
                  </a:moveTo>
                  <a:lnTo>
                    <a:pt x="5026" y="477"/>
                  </a:lnTo>
                  <a:lnTo>
                    <a:pt x="5099" y="551"/>
                  </a:lnTo>
                  <a:lnTo>
                    <a:pt x="5099" y="771"/>
                  </a:lnTo>
                  <a:lnTo>
                    <a:pt x="5026" y="954"/>
                  </a:lnTo>
                  <a:lnTo>
                    <a:pt x="4953" y="1064"/>
                  </a:lnTo>
                  <a:lnTo>
                    <a:pt x="4842" y="1138"/>
                  </a:lnTo>
                  <a:lnTo>
                    <a:pt x="4732" y="1174"/>
                  </a:lnTo>
                  <a:lnTo>
                    <a:pt x="4622" y="1138"/>
                  </a:lnTo>
                  <a:lnTo>
                    <a:pt x="4366" y="1028"/>
                  </a:lnTo>
                  <a:lnTo>
                    <a:pt x="4439" y="917"/>
                  </a:lnTo>
                  <a:lnTo>
                    <a:pt x="4439" y="771"/>
                  </a:lnTo>
                  <a:lnTo>
                    <a:pt x="4402" y="697"/>
                  </a:lnTo>
                  <a:lnTo>
                    <a:pt x="4366" y="661"/>
                  </a:lnTo>
                  <a:lnTo>
                    <a:pt x="4476" y="551"/>
                  </a:lnTo>
                  <a:lnTo>
                    <a:pt x="4622" y="477"/>
                  </a:lnTo>
                  <a:lnTo>
                    <a:pt x="4769" y="441"/>
                  </a:lnTo>
                  <a:close/>
                  <a:moveTo>
                    <a:pt x="3375" y="6493"/>
                  </a:moveTo>
                  <a:lnTo>
                    <a:pt x="3375" y="6530"/>
                  </a:lnTo>
                  <a:lnTo>
                    <a:pt x="3339" y="6530"/>
                  </a:lnTo>
                  <a:lnTo>
                    <a:pt x="3375" y="6493"/>
                  </a:lnTo>
                  <a:close/>
                  <a:moveTo>
                    <a:pt x="4292" y="6933"/>
                  </a:moveTo>
                  <a:lnTo>
                    <a:pt x="4256" y="7007"/>
                  </a:lnTo>
                  <a:lnTo>
                    <a:pt x="4219" y="6970"/>
                  </a:lnTo>
                  <a:lnTo>
                    <a:pt x="4292" y="6933"/>
                  </a:lnTo>
                  <a:close/>
                  <a:moveTo>
                    <a:pt x="5209" y="4219"/>
                  </a:moveTo>
                  <a:lnTo>
                    <a:pt x="5429" y="4329"/>
                  </a:lnTo>
                  <a:lnTo>
                    <a:pt x="5649" y="4439"/>
                  </a:lnTo>
                  <a:lnTo>
                    <a:pt x="5686" y="4549"/>
                  </a:lnTo>
                  <a:lnTo>
                    <a:pt x="5723" y="4586"/>
                  </a:lnTo>
                  <a:lnTo>
                    <a:pt x="5796" y="4586"/>
                  </a:lnTo>
                  <a:lnTo>
                    <a:pt x="6016" y="4879"/>
                  </a:lnTo>
                  <a:lnTo>
                    <a:pt x="6163" y="5173"/>
                  </a:lnTo>
                  <a:lnTo>
                    <a:pt x="6200" y="5503"/>
                  </a:lnTo>
                  <a:lnTo>
                    <a:pt x="6200" y="5833"/>
                  </a:lnTo>
                  <a:lnTo>
                    <a:pt x="6090" y="6126"/>
                  </a:lnTo>
                  <a:lnTo>
                    <a:pt x="5943" y="6420"/>
                  </a:lnTo>
                  <a:lnTo>
                    <a:pt x="5796" y="6603"/>
                  </a:lnTo>
                  <a:lnTo>
                    <a:pt x="5649" y="6750"/>
                  </a:lnTo>
                  <a:lnTo>
                    <a:pt x="5649" y="6713"/>
                  </a:lnTo>
                  <a:lnTo>
                    <a:pt x="5649" y="6566"/>
                  </a:lnTo>
                  <a:lnTo>
                    <a:pt x="5649" y="6383"/>
                  </a:lnTo>
                  <a:lnTo>
                    <a:pt x="5613" y="6346"/>
                  </a:lnTo>
                  <a:lnTo>
                    <a:pt x="5576" y="6310"/>
                  </a:lnTo>
                  <a:lnTo>
                    <a:pt x="5539" y="6310"/>
                  </a:lnTo>
                  <a:lnTo>
                    <a:pt x="5503" y="6346"/>
                  </a:lnTo>
                  <a:lnTo>
                    <a:pt x="5393" y="6493"/>
                  </a:lnTo>
                  <a:lnTo>
                    <a:pt x="5356" y="6676"/>
                  </a:lnTo>
                  <a:lnTo>
                    <a:pt x="5319" y="6933"/>
                  </a:lnTo>
                  <a:lnTo>
                    <a:pt x="5099" y="7007"/>
                  </a:lnTo>
                  <a:lnTo>
                    <a:pt x="5099" y="6860"/>
                  </a:lnTo>
                  <a:lnTo>
                    <a:pt x="5099" y="6713"/>
                  </a:lnTo>
                  <a:lnTo>
                    <a:pt x="5136" y="6566"/>
                  </a:lnTo>
                  <a:lnTo>
                    <a:pt x="5209" y="6456"/>
                  </a:lnTo>
                  <a:lnTo>
                    <a:pt x="5246" y="6420"/>
                  </a:lnTo>
                  <a:lnTo>
                    <a:pt x="5209" y="6383"/>
                  </a:lnTo>
                  <a:lnTo>
                    <a:pt x="5173" y="6346"/>
                  </a:lnTo>
                  <a:lnTo>
                    <a:pt x="5136" y="6346"/>
                  </a:lnTo>
                  <a:lnTo>
                    <a:pt x="4953" y="6456"/>
                  </a:lnTo>
                  <a:lnTo>
                    <a:pt x="4842" y="6640"/>
                  </a:lnTo>
                  <a:lnTo>
                    <a:pt x="4769" y="6823"/>
                  </a:lnTo>
                  <a:lnTo>
                    <a:pt x="4769" y="7043"/>
                  </a:lnTo>
                  <a:lnTo>
                    <a:pt x="4696" y="7043"/>
                  </a:lnTo>
                  <a:lnTo>
                    <a:pt x="4659" y="7007"/>
                  </a:lnTo>
                  <a:lnTo>
                    <a:pt x="4622" y="6970"/>
                  </a:lnTo>
                  <a:lnTo>
                    <a:pt x="4586" y="6970"/>
                  </a:lnTo>
                  <a:lnTo>
                    <a:pt x="5026" y="6016"/>
                  </a:lnTo>
                  <a:lnTo>
                    <a:pt x="5026" y="5943"/>
                  </a:lnTo>
                  <a:lnTo>
                    <a:pt x="4989" y="5906"/>
                  </a:lnTo>
                  <a:lnTo>
                    <a:pt x="4953" y="5906"/>
                  </a:lnTo>
                  <a:lnTo>
                    <a:pt x="4916" y="5943"/>
                  </a:lnTo>
                  <a:lnTo>
                    <a:pt x="4402" y="6750"/>
                  </a:lnTo>
                  <a:lnTo>
                    <a:pt x="4366" y="6676"/>
                  </a:lnTo>
                  <a:lnTo>
                    <a:pt x="4329" y="6640"/>
                  </a:lnTo>
                  <a:lnTo>
                    <a:pt x="4256" y="6640"/>
                  </a:lnTo>
                  <a:lnTo>
                    <a:pt x="4439" y="6236"/>
                  </a:lnTo>
                  <a:lnTo>
                    <a:pt x="4659" y="5796"/>
                  </a:lnTo>
                  <a:lnTo>
                    <a:pt x="4696" y="5759"/>
                  </a:lnTo>
                  <a:lnTo>
                    <a:pt x="4659" y="5723"/>
                  </a:lnTo>
                  <a:lnTo>
                    <a:pt x="4586" y="5723"/>
                  </a:lnTo>
                  <a:lnTo>
                    <a:pt x="4182" y="6273"/>
                  </a:lnTo>
                  <a:lnTo>
                    <a:pt x="3999" y="6566"/>
                  </a:lnTo>
                  <a:lnTo>
                    <a:pt x="3852" y="6860"/>
                  </a:lnTo>
                  <a:lnTo>
                    <a:pt x="3669" y="6786"/>
                  </a:lnTo>
                  <a:lnTo>
                    <a:pt x="3779" y="6750"/>
                  </a:lnTo>
                  <a:lnTo>
                    <a:pt x="3852" y="6640"/>
                  </a:lnTo>
                  <a:lnTo>
                    <a:pt x="3889" y="6566"/>
                  </a:lnTo>
                  <a:lnTo>
                    <a:pt x="3889" y="6420"/>
                  </a:lnTo>
                  <a:lnTo>
                    <a:pt x="3889" y="6383"/>
                  </a:lnTo>
                  <a:lnTo>
                    <a:pt x="3815" y="6383"/>
                  </a:lnTo>
                  <a:lnTo>
                    <a:pt x="3999" y="6163"/>
                  </a:lnTo>
                  <a:lnTo>
                    <a:pt x="4512" y="5539"/>
                  </a:lnTo>
                  <a:lnTo>
                    <a:pt x="4512" y="5466"/>
                  </a:lnTo>
                  <a:lnTo>
                    <a:pt x="4476" y="5429"/>
                  </a:lnTo>
                  <a:lnTo>
                    <a:pt x="4402" y="5429"/>
                  </a:lnTo>
                  <a:lnTo>
                    <a:pt x="3779" y="6016"/>
                  </a:lnTo>
                  <a:lnTo>
                    <a:pt x="3632" y="6126"/>
                  </a:lnTo>
                  <a:lnTo>
                    <a:pt x="3595" y="6090"/>
                  </a:lnTo>
                  <a:lnTo>
                    <a:pt x="3559" y="6090"/>
                  </a:lnTo>
                  <a:lnTo>
                    <a:pt x="3485" y="6126"/>
                  </a:lnTo>
                  <a:lnTo>
                    <a:pt x="3669" y="5869"/>
                  </a:lnTo>
                  <a:lnTo>
                    <a:pt x="3889" y="5649"/>
                  </a:lnTo>
                  <a:lnTo>
                    <a:pt x="4146" y="5466"/>
                  </a:lnTo>
                  <a:lnTo>
                    <a:pt x="4402" y="5283"/>
                  </a:lnTo>
                  <a:lnTo>
                    <a:pt x="4439" y="5246"/>
                  </a:lnTo>
                  <a:lnTo>
                    <a:pt x="4402" y="5209"/>
                  </a:lnTo>
                  <a:lnTo>
                    <a:pt x="4402" y="5173"/>
                  </a:lnTo>
                  <a:lnTo>
                    <a:pt x="4329" y="5136"/>
                  </a:lnTo>
                  <a:lnTo>
                    <a:pt x="3962" y="5319"/>
                  </a:lnTo>
                  <a:lnTo>
                    <a:pt x="3632" y="5539"/>
                  </a:lnTo>
                  <a:lnTo>
                    <a:pt x="3339" y="5796"/>
                  </a:lnTo>
                  <a:lnTo>
                    <a:pt x="3082" y="6126"/>
                  </a:lnTo>
                  <a:lnTo>
                    <a:pt x="3045" y="6016"/>
                  </a:lnTo>
                  <a:lnTo>
                    <a:pt x="3082" y="5980"/>
                  </a:lnTo>
                  <a:lnTo>
                    <a:pt x="3339" y="5613"/>
                  </a:lnTo>
                  <a:lnTo>
                    <a:pt x="3632" y="5283"/>
                  </a:lnTo>
                  <a:lnTo>
                    <a:pt x="3962" y="4952"/>
                  </a:lnTo>
                  <a:lnTo>
                    <a:pt x="4292" y="4659"/>
                  </a:lnTo>
                  <a:lnTo>
                    <a:pt x="4292" y="4622"/>
                  </a:lnTo>
                  <a:lnTo>
                    <a:pt x="4256" y="4586"/>
                  </a:lnTo>
                  <a:lnTo>
                    <a:pt x="4219" y="4586"/>
                  </a:lnTo>
                  <a:lnTo>
                    <a:pt x="3925" y="4732"/>
                  </a:lnTo>
                  <a:lnTo>
                    <a:pt x="3632" y="4879"/>
                  </a:lnTo>
                  <a:lnTo>
                    <a:pt x="3375" y="5099"/>
                  </a:lnTo>
                  <a:lnTo>
                    <a:pt x="3155" y="5356"/>
                  </a:lnTo>
                  <a:lnTo>
                    <a:pt x="3228" y="5209"/>
                  </a:lnTo>
                  <a:lnTo>
                    <a:pt x="3339" y="5062"/>
                  </a:lnTo>
                  <a:lnTo>
                    <a:pt x="3559" y="4842"/>
                  </a:lnTo>
                  <a:lnTo>
                    <a:pt x="3852" y="4622"/>
                  </a:lnTo>
                  <a:lnTo>
                    <a:pt x="4146" y="4476"/>
                  </a:lnTo>
                  <a:lnTo>
                    <a:pt x="4402" y="4366"/>
                  </a:lnTo>
                  <a:lnTo>
                    <a:pt x="4659" y="4292"/>
                  </a:lnTo>
                  <a:lnTo>
                    <a:pt x="4953" y="4219"/>
                  </a:lnTo>
                  <a:close/>
                  <a:moveTo>
                    <a:pt x="807" y="8767"/>
                  </a:moveTo>
                  <a:lnTo>
                    <a:pt x="807" y="8841"/>
                  </a:lnTo>
                  <a:lnTo>
                    <a:pt x="844" y="8914"/>
                  </a:lnTo>
                  <a:lnTo>
                    <a:pt x="918" y="8951"/>
                  </a:lnTo>
                  <a:lnTo>
                    <a:pt x="1138" y="8951"/>
                  </a:lnTo>
                  <a:lnTo>
                    <a:pt x="1211" y="8987"/>
                  </a:lnTo>
                  <a:lnTo>
                    <a:pt x="1321" y="8987"/>
                  </a:lnTo>
                  <a:lnTo>
                    <a:pt x="1321" y="9061"/>
                  </a:lnTo>
                  <a:lnTo>
                    <a:pt x="1321" y="9097"/>
                  </a:lnTo>
                  <a:lnTo>
                    <a:pt x="1248" y="9171"/>
                  </a:lnTo>
                  <a:lnTo>
                    <a:pt x="1174" y="9207"/>
                  </a:lnTo>
                  <a:lnTo>
                    <a:pt x="954" y="9244"/>
                  </a:lnTo>
                  <a:lnTo>
                    <a:pt x="844" y="9207"/>
                  </a:lnTo>
                  <a:lnTo>
                    <a:pt x="697" y="9134"/>
                  </a:lnTo>
                  <a:lnTo>
                    <a:pt x="587" y="9061"/>
                  </a:lnTo>
                  <a:lnTo>
                    <a:pt x="551" y="8951"/>
                  </a:lnTo>
                  <a:lnTo>
                    <a:pt x="661" y="8841"/>
                  </a:lnTo>
                  <a:lnTo>
                    <a:pt x="807" y="8767"/>
                  </a:lnTo>
                  <a:close/>
                  <a:moveTo>
                    <a:pt x="8511" y="8657"/>
                  </a:moveTo>
                  <a:lnTo>
                    <a:pt x="8621" y="8694"/>
                  </a:lnTo>
                  <a:lnTo>
                    <a:pt x="8731" y="8731"/>
                  </a:lnTo>
                  <a:lnTo>
                    <a:pt x="8841" y="8804"/>
                  </a:lnTo>
                  <a:lnTo>
                    <a:pt x="8951" y="8877"/>
                  </a:lnTo>
                  <a:lnTo>
                    <a:pt x="8987" y="8987"/>
                  </a:lnTo>
                  <a:lnTo>
                    <a:pt x="9024" y="9097"/>
                  </a:lnTo>
                  <a:lnTo>
                    <a:pt x="9024" y="9134"/>
                  </a:lnTo>
                  <a:lnTo>
                    <a:pt x="8987" y="9134"/>
                  </a:lnTo>
                  <a:lnTo>
                    <a:pt x="8877" y="9097"/>
                  </a:lnTo>
                  <a:lnTo>
                    <a:pt x="8804" y="9134"/>
                  </a:lnTo>
                  <a:lnTo>
                    <a:pt x="8731" y="9171"/>
                  </a:lnTo>
                  <a:lnTo>
                    <a:pt x="8621" y="9281"/>
                  </a:lnTo>
                  <a:lnTo>
                    <a:pt x="8474" y="9354"/>
                  </a:lnTo>
                  <a:lnTo>
                    <a:pt x="8327" y="9318"/>
                  </a:lnTo>
                  <a:lnTo>
                    <a:pt x="8254" y="9244"/>
                  </a:lnTo>
                  <a:lnTo>
                    <a:pt x="8217" y="9171"/>
                  </a:lnTo>
                  <a:lnTo>
                    <a:pt x="8217" y="9024"/>
                  </a:lnTo>
                  <a:lnTo>
                    <a:pt x="8254" y="8841"/>
                  </a:lnTo>
                  <a:lnTo>
                    <a:pt x="8254" y="8694"/>
                  </a:lnTo>
                  <a:lnTo>
                    <a:pt x="8511" y="8657"/>
                  </a:lnTo>
                  <a:close/>
                  <a:moveTo>
                    <a:pt x="5026" y="9501"/>
                  </a:moveTo>
                  <a:lnTo>
                    <a:pt x="5063" y="9574"/>
                  </a:lnTo>
                  <a:lnTo>
                    <a:pt x="4989" y="9538"/>
                  </a:lnTo>
                  <a:lnTo>
                    <a:pt x="5026" y="9501"/>
                  </a:lnTo>
                  <a:close/>
                  <a:moveTo>
                    <a:pt x="4696" y="9868"/>
                  </a:moveTo>
                  <a:lnTo>
                    <a:pt x="4953" y="9941"/>
                  </a:lnTo>
                  <a:lnTo>
                    <a:pt x="4916" y="10014"/>
                  </a:lnTo>
                  <a:lnTo>
                    <a:pt x="4879" y="10271"/>
                  </a:lnTo>
                  <a:lnTo>
                    <a:pt x="4842" y="10308"/>
                  </a:lnTo>
                  <a:lnTo>
                    <a:pt x="4549" y="10308"/>
                  </a:lnTo>
                  <a:lnTo>
                    <a:pt x="4439" y="10235"/>
                  </a:lnTo>
                  <a:lnTo>
                    <a:pt x="4329" y="10125"/>
                  </a:lnTo>
                  <a:lnTo>
                    <a:pt x="4292" y="10051"/>
                  </a:lnTo>
                  <a:lnTo>
                    <a:pt x="4256" y="9941"/>
                  </a:lnTo>
                  <a:lnTo>
                    <a:pt x="4329" y="9904"/>
                  </a:lnTo>
                  <a:lnTo>
                    <a:pt x="4439" y="9868"/>
                  </a:lnTo>
                  <a:close/>
                  <a:moveTo>
                    <a:pt x="4806" y="0"/>
                  </a:moveTo>
                  <a:lnTo>
                    <a:pt x="4622" y="37"/>
                  </a:lnTo>
                  <a:lnTo>
                    <a:pt x="4476" y="110"/>
                  </a:lnTo>
                  <a:lnTo>
                    <a:pt x="4292" y="147"/>
                  </a:lnTo>
                  <a:lnTo>
                    <a:pt x="4146" y="257"/>
                  </a:lnTo>
                  <a:lnTo>
                    <a:pt x="3999" y="367"/>
                  </a:lnTo>
                  <a:lnTo>
                    <a:pt x="3889" y="477"/>
                  </a:lnTo>
                  <a:lnTo>
                    <a:pt x="3779" y="624"/>
                  </a:lnTo>
                  <a:lnTo>
                    <a:pt x="3705" y="807"/>
                  </a:lnTo>
                  <a:lnTo>
                    <a:pt x="3669" y="954"/>
                  </a:lnTo>
                  <a:lnTo>
                    <a:pt x="3669" y="1138"/>
                  </a:lnTo>
                  <a:lnTo>
                    <a:pt x="3705" y="1321"/>
                  </a:lnTo>
                  <a:lnTo>
                    <a:pt x="3815" y="1578"/>
                  </a:lnTo>
                  <a:lnTo>
                    <a:pt x="3999" y="1761"/>
                  </a:lnTo>
                  <a:lnTo>
                    <a:pt x="4182" y="1871"/>
                  </a:lnTo>
                  <a:lnTo>
                    <a:pt x="4402" y="1945"/>
                  </a:lnTo>
                  <a:lnTo>
                    <a:pt x="4366" y="2055"/>
                  </a:lnTo>
                  <a:lnTo>
                    <a:pt x="4329" y="2165"/>
                  </a:lnTo>
                  <a:lnTo>
                    <a:pt x="4329" y="2531"/>
                  </a:lnTo>
                  <a:lnTo>
                    <a:pt x="4329" y="2898"/>
                  </a:lnTo>
                  <a:lnTo>
                    <a:pt x="4329" y="3522"/>
                  </a:lnTo>
                  <a:lnTo>
                    <a:pt x="4329" y="3669"/>
                  </a:lnTo>
                  <a:lnTo>
                    <a:pt x="4366" y="3779"/>
                  </a:lnTo>
                  <a:lnTo>
                    <a:pt x="4072" y="3925"/>
                  </a:lnTo>
                  <a:lnTo>
                    <a:pt x="3815" y="4109"/>
                  </a:lnTo>
                  <a:lnTo>
                    <a:pt x="3742" y="4182"/>
                  </a:lnTo>
                  <a:lnTo>
                    <a:pt x="3742" y="4255"/>
                  </a:lnTo>
                  <a:lnTo>
                    <a:pt x="3522" y="4402"/>
                  </a:lnTo>
                  <a:lnTo>
                    <a:pt x="3339" y="4549"/>
                  </a:lnTo>
                  <a:lnTo>
                    <a:pt x="3155" y="4696"/>
                  </a:lnTo>
                  <a:lnTo>
                    <a:pt x="3008" y="4879"/>
                  </a:lnTo>
                  <a:lnTo>
                    <a:pt x="2862" y="5062"/>
                  </a:lnTo>
                  <a:lnTo>
                    <a:pt x="2752" y="5283"/>
                  </a:lnTo>
                  <a:lnTo>
                    <a:pt x="2678" y="5503"/>
                  </a:lnTo>
                  <a:lnTo>
                    <a:pt x="2642" y="5686"/>
                  </a:lnTo>
                  <a:lnTo>
                    <a:pt x="2642" y="5906"/>
                  </a:lnTo>
                  <a:lnTo>
                    <a:pt x="2678" y="6126"/>
                  </a:lnTo>
                  <a:lnTo>
                    <a:pt x="2752" y="6346"/>
                  </a:lnTo>
                  <a:lnTo>
                    <a:pt x="2825" y="6566"/>
                  </a:lnTo>
                  <a:lnTo>
                    <a:pt x="2898" y="6676"/>
                  </a:lnTo>
                  <a:lnTo>
                    <a:pt x="2421" y="7080"/>
                  </a:lnTo>
                  <a:lnTo>
                    <a:pt x="1908" y="7447"/>
                  </a:lnTo>
                  <a:lnTo>
                    <a:pt x="1431" y="7850"/>
                  </a:lnTo>
                  <a:lnTo>
                    <a:pt x="1211" y="8070"/>
                  </a:lnTo>
                  <a:lnTo>
                    <a:pt x="991" y="8327"/>
                  </a:lnTo>
                  <a:lnTo>
                    <a:pt x="771" y="8364"/>
                  </a:lnTo>
                  <a:lnTo>
                    <a:pt x="624" y="8327"/>
                  </a:lnTo>
                  <a:lnTo>
                    <a:pt x="477" y="8327"/>
                  </a:lnTo>
                  <a:lnTo>
                    <a:pt x="367" y="8364"/>
                  </a:lnTo>
                  <a:lnTo>
                    <a:pt x="257" y="8437"/>
                  </a:lnTo>
                  <a:lnTo>
                    <a:pt x="184" y="8511"/>
                  </a:lnTo>
                  <a:lnTo>
                    <a:pt x="111" y="8584"/>
                  </a:lnTo>
                  <a:lnTo>
                    <a:pt x="37" y="8804"/>
                  </a:lnTo>
                  <a:lnTo>
                    <a:pt x="0" y="9061"/>
                  </a:lnTo>
                  <a:lnTo>
                    <a:pt x="0" y="9318"/>
                  </a:lnTo>
                  <a:lnTo>
                    <a:pt x="74" y="9538"/>
                  </a:lnTo>
                  <a:lnTo>
                    <a:pt x="257" y="9684"/>
                  </a:lnTo>
                  <a:lnTo>
                    <a:pt x="477" y="9831"/>
                  </a:lnTo>
                  <a:lnTo>
                    <a:pt x="697" y="9904"/>
                  </a:lnTo>
                  <a:lnTo>
                    <a:pt x="954" y="9941"/>
                  </a:lnTo>
                  <a:lnTo>
                    <a:pt x="1174" y="9904"/>
                  </a:lnTo>
                  <a:lnTo>
                    <a:pt x="1431" y="9868"/>
                  </a:lnTo>
                  <a:lnTo>
                    <a:pt x="1651" y="9794"/>
                  </a:lnTo>
                  <a:lnTo>
                    <a:pt x="1798" y="9648"/>
                  </a:lnTo>
                  <a:lnTo>
                    <a:pt x="1908" y="9574"/>
                  </a:lnTo>
                  <a:lnTo>
                    <a:pt x="1945" y="9464"/>
                  </a:lnTo>
                  <a:lnTo>
                    <a:pt x="1981" y="9354"/>
                  </a:lnTo>
                  <a:lnTo>
                    <a:pt x="1981" y="9207"/>
                  </a:lnTo>
                  <a:lnTo>
                    <a:pt x="1908" y="8987"/>
                  </a:lnTo>
                  <a:lnTo>
                    <a:pt x="1798" y="8767"/>
                  </a:lnTo>
                  <a:lnTo>
                    <a:pt x="1651" y="8584"/>
                  </a:lnTo>
                  <a:lnTo>
                    <a:pt x="1431" y="8437"/>
                  </a:lnTo>
                  <a:lnTo>
                    <a:pt x="1394" y="8437"/>
                  </a:lnTo>
                  <a:lnTo>
                    <a:pt x="1578" y="8254"/>
                  </a:lnTo>
                  <a:lnTo>
                    <a:pt x="1761" y="8070"/>
                  </a:lnTo>
                  <a:lnTo>
                    <a:pt x="2165" y="7777"/>
                  </a:lnTo>
                  <a:lnTo>
                    <a:pt x="2421" y="7557"/>
                  </a:lnTo>
                  <a:lnTo>
                    <a:pt x="2642" y="7337"/>
                  </a:lnTo>
                  <a:lnTo>
                    <a:pt x="2862" y="7080"/>
                  </a:lnTo>
                  <a:lnTo>
                    <a:pt x="3008" y="6786"/>
                  </a:lnTo>
                  <a:lnTo>
                    <a:pt x="3118" y="6897"/>
                  </a:lnTo>
                  <a:lnTo>
                    <a:pt x="3302" y="7043"/>
                  </a:lnTo>
                  <a:lnTo>
                    <a:pt x="3632" y="7227"/>
                  </a:lnTo>
                  <a:lnTo>
                    <a:pt x="3999" y="7337"/>
                  </a:lnTo>
                  <a:lnTo>
                    <a:pt x="4366" y="7410"/>
                  </a:lnTo>
                  <a:lnTo>
                    <a:pt x="4439" y="7410"/>
                  </a:lnTo>
                  <a:lnTo>
                    <a:pt x="4402" y="7887"/>
                  </a:lnTo>
                  <a:lnTo>
                    <a:pt x="4402" y="8364"/>
                  </a:lnTo>
                  <a:lnTo>
                    <a:pt x="4439" y="9318"/>
                  </a:lnTo>
                  <a:lnTo>
                    <a:pt x="4256" y="9391"/>
                  </a:lnTo>
                  <a:lnTo>
                    <a:pt x="4109" y="9464"/>
                  </a:lnTo>
                  <a:lnTo>
                    <a:pt x="3999" y="9574"/>
                  </a:lnTo>
                  <a:lnTo>
                    <a:pt x="3925" y="9684"/>
                  </a:lnTo>
                  <a:lnTo>
                    <a:pt x="3889" y="9794"/>
                  </a:lnTo>
                  <a:lnTo>
                    <a:pt x="3852" y="9941"/>
                  </a:lnTo>
                  <a:lnTo>
                    <a:pt x="3815" y="10125"/>
                  </a:lnTo>
                  <a:lnTo>
                    <a:pt x="3852" y="10271"/>
                  </a:lnTo>
                  <a:lnTo>
                    <a:pt x="3925" y="10565"/>
                  </a:lnTo>
                  <a:lnTo>
                    <a:pt x="4072" y="10821"/>
                  </a:lnTo>
                  <a:lnTo>
                    <a:pt x="4182" y="10895"/>
                  </a:lnTo>
                  <a:lnTo>
                    <a:pt x="4329" y="10968"/>
                  </a:lnTo>
                  <a:lnTo>
                    <a:pt x="4439" y="11042"/>
                  </a:lnTo>
                  <a:lnTo>
                    <a:pt x="4586" y="11078"/>
                  </a:lnTo>
                  <a:lnTo>
                    <a:pt x="4879" y="11078"/>
                  </a:lnTo>
                  <a:lnTo>
                    <a:pt x="5173" y="11005"/>
                  </a:lnTo>
                  <a:lnTo>
                    <a:pt x="5283" y="10932"/>
                  </a:lnTo>
                  <a:lnTo>
                    <a:pt x="5393" y="10821"/>
                  </a:lnTo>
                  <a:lnTo>
                    <a:pt x="5466" y="10711"/>
                  </a:lnTo>
                  <a:lnTo>
                    <a:pt x="5503" y="10601"/>
                  </a:lnTo>
                  <a:lnTo>
                    <a:pt x="5576" y="10308"/>
                  </a:lnTo>
                  <a:lnTo>
                    <a:pt x="5539" y="10051"/>
                  </a:lnTo>
                  <a:lnTo>
                    <a:pt x="5503" y="9904"/>
                  </a:lnTo>
                  <a:lnTo>
                    <a:pt x="5393" y="9794"/>
                  </a:lnTo>
                  <a:lnTo>
                    <a:pt x="5319" y="9684"/>
                  </a:lnTo>
                  <a:lnTo>
                    <a:pt x="5173" y="9611"/>
                  </a:lnTo>
                  <a:lnTo>
                    <a:pt x="5136" y="9428"/>
                  </a:lnTo>
                  <a:lnTo>
                    <a:pt x="5099" y="9354"/>
                  </a:lnTo>
                  <a:lnTo>
                    <a:pt x="4842" y="9354"/>
                  </a:lnTo>
                  <a:lnTo>
                    <a:pt x="4806" y="8474"/>
                  </a:lnTo>
                  <a:lnTo>
                    <a:pt x="4806" y="7960"/>
                  </a:lnTo>
                  <a:lnTo>
                    <a:pt x="4769" y="7447"/>
                  </a:lnTo>
                  <a:lnTo>
                    <a:pt x="5136" y="7410"/>
                  </a:lnTo>
                  <a:lnTo>
                    <a:pt x="5503" y="7300"/>
                  </a:lnTo>
                  <a:lnTo>
                    <a:pt x="5833" y="7117"/>
                  </a:lnTo>
                  <a:lnTo>
                    <a:pt x="6126" y="6860"/>
                  </a:lnTo>
                  <a:lnTo>
                    <a:pt x="6200" y="6786"/>
                  </a:lnTo>
                  <a:lnTo>
                    <a:pt x="6310" y="6933"/>
                  </a:lnTo>
                  <a:lnTo>
                    <a:pt x="6493" y="7080"/>
                  </a:lnTo>
                  <a:lnTo>
                    <a:pt x="6677" y="7190"/>
                  </a:lnTo>
                  <a:lnTo>
                    <a:pt x="6860" y="7300"/>
                  </a:lnTo>
                  <a:lnTo>
                    <a:pt x="7043" y="7630"/>
                  </a:lnTo>
                  <a:lnTo>
                    <a:pt x="7263" y="7997"/>
                  </a:lnTo>
                  <a:lnTo>
                    <a:pt x="7557" y="8437"/>
                  </a:lnTo>
                  <a:lnTo>
                    <a:pt x="7667" y="8584"/>
                  </a:lnTo>
                  <a:lnTo>
                    <a:pt x="7557" y="8767"/>
                  </a:lnTo>
                  <a:lnTo>
                    <a:pt x="7484" y="8951"/>
                  </a:lnTo>
                  <a:lnTo>
                    <a:pt x="7447" y="9097"/>
                  </a:lnTo>
                  <a:lnTo>
                    <a:pt x="7447" y="9281"/>
                  </a:lnTo>
                  <a:lnTo>
                    <a:pt x="7484" y="9428"/>
                  </a:lnTo>
                  <a:lnTo>
                    <a:pt x="7520" y="9611"/>
                  </a:lnTo>
                  <a:lnTo>
                    <a:pt x="7594" y="9758"/>
                  </a:lnTo>
                  <a:lnTo>
                    <a:pt x="7704" y="9904"/>
                  </a:lnTo>
                  <a:lnTo>
                    <a:pt x="7850" y="10014"/>
                  </a:lnTo>
                  <a:lnTo>
                    <a:pt x="7960" y="10125"/>
                  </a:lnTo>
                  <a:lnTo>
                    <a:pt x="8107" y="10161"/>
                  </a:lnTo>
                  <a:lnTo>
                    <a:pt x="8254" y="10198"/>
                  </a:lnTo>
                  <a:lnTo>
                    <a:pt x="8547" y="10198"/>
                  </a:lnTo>
                  <a:lnTo>
                    <a:pt x="8694" y="10125"/>
                  </a:lnTo>
                  <a:lnTo>
                    <a:pt x="8877" y="10051"/>
                  </a:lnTo>
                  <a:lnTo>
                    <a:pt x="9098" y="9831"/>
                  </a:lnTo>
                  <a:lnTo>
                    <a:pt x="9281" y="9538"/>
                  </a:lnTo>
                  <a:lnTo>
                    <a:pt x="9354" y="9391"/>
                  </a:lnTo>
                  <a:lnTo>
                    <a:pt x="9391" y="9244"/>
                  </a:lnTo>
                  <a:lnTo>
                    <a:pt x="9391" y="9061"/>
                  </a:lnTo>
                  <a:lnTo>
                    <a:pt x="9391" y="8914"/>
                  </a:lnTo>
                  <a:lnTo>
                    <a:pt x="9318" y="8767"/>
                  </a:lnTo>
                  <a:lnTo>
                    <a:pt x="9244" y="8621"/>
                  </a:lnTo>
                  <a:lnTo>
                    <a:pt x="9134" y="8511"/>
                  </a:lnTo>
                  <a:lnTo>
                    <a:pt x="8987" y="8437"/>
                  </a:lnTo>
                  <a:lnTo>
                    <a:pt x="8841" y="8364"/>
                  </a:lnTo>
                  <a:lnTo>
                    <a:pt x="8694" y="8327"/>
                  </a:lnTo>
                  <a:lnTo>
                    <a:pt x="8364" y="8290"/>
                  </a:lnTo>
                  <a:lnTo>
                    <a:pt x="8180" y="8290"/>
                  </a:lnTo>
                  <a:lnTo>
                    <a:pt x="7997" y="8364"/>
                  </a:lnTo>
                  <a:lnTo>
                    <a:pt x="7924" y="8217"/>
                  </a:lnTo>
                  <a:lnTo>
                    <a:pt x="7814" y="8070"/>
                  </a:lnTo>
                  <a:lnTo>
                    <a:pt x="7557" y="7667"/>
                  </a:lnTo>
                  <a:lnTo>
                    <a:pt x="7300" y="7300"/>
                  </a:lnTo>
                  <a:lnTo>
                    <a:pt x="7227" y="7153"/>
                  </a:lnTo>
                  <a:lnTo>
                    <a:pt x="7153" y="7007"/>
                  </a:lnTo>
                  <a:lnTo>
                    <a:pt x="7043" y="6933"/>
                  </a:lnTo>
                  <a:lnTo>
                    <a:pt x="6897" y="6897"/>
                  </a:lnTo>
                  <a:lnTo>
                    <a:pt x="6640" y="6750"/>
                  </a:lnTo>
                  <a:lnTo>
                    <a:pt x="6346" y="6530"/>
                  </a:lnTo>
                  <a:lnTo>
                    <a:pt x="6530" y="6236"/>
                  </a:lnTo>
                  <a:lnTo>
                    <a:pt x="6603" y="5869"/>
                  </a:lnTo>
                  <a:lnTo>
                    <a:pt x="6603" y="5503"/>
                  </a:lnTo>
                  <a:lnTo>
                    <a:pt x="6567" y="5173"/>
                  </a:lnTo>
                  <a:lnTo>
                    <a:pt x="6456" y="4842"/>
                  </a:lnTo>
                  <a:lnTo>
                    <a:pt x="6310" y="4586"/>
                  </a:lnTo>
                  <a:lnTo>
                    <a:pt x="6126" y="4329"/>
                  </a:lnTo>
                  <a:lnTo>
                    <a:pt x="5870" y="4109"/>
                  </a:lnTo>
                  <a:lnTo>
                    <a:pt x="5613" y="3962"/>
                  </a:lnTo>
                  <a:lnTo>
                    <a:pt x="5356" y="3815"/>
                  </a:lnTo>
                  <a:lnTo>
                    <a:pt x="5026" y="3742"/>
                  </a:lnTo>
                  <a:lnTo>
                    <a:pt x="4732" y="3742"/>
                  </a:lnTo>
                  <a:lnTo>
                    <a:pt x="4732" y="3522"/>
                  </a:lnTo>
                  <a:lnTo>
                    <a:pt x="4696" y="2678"/>
                  </a:lnTo>
                  <a:lnTo>
                    <a:pt x="4732" y="2385"/>
                  </a:lnTo>
                  <a:lnTo>
                    <a:pt x="4696" y="2165"/>
                  </a:lnTo>
                  <a:lnTo>
                    <a:pt x="4659" y="1981"/>
                  </a:lnTo>
                  <a:lnTo>
                    <a:pt x="4842" y="1945"/>
                  </a:lnTo>
                  <a:lnTo>
                    <a:pt x="5063" y="1871"/>
                  </a:lnTo>
                  <a:lnTo>
                    <a:pt x="5246" y="1761"/>
                  </a:lnTo>
                  <a:lnTo>
                    <a:pt x="5393" y="1651"/>
                  </a:lnTo>
                  <a:lnTo>
                    <a:pt x="5539" y="1468"/>
                  </a:lnTo>
                  <a:lnTo>
                    <a:pt x="5613" y="1284"/>
                  </a:lnTo>
                  <a:lnTo>
                    <a:pt x="5686" y="1101"/>
                  </a:lnTo>
                  <a:lnTo>
                    <a:pt x="5686" y="844"/>
                  </a:lnTo>
                  <a:lnTo>
                    <a:pt x="5613" y="624"/>
                  </a:lnTo>
                  <a:lnTo>
                    <a:pt x="5503" y="404"/>
                  </a:lnTo>
                  <a:lnTo>
                    <a:pt x="5466" y="257"/>
                  </a:lnTo>
                  <a:lnTo>
                    <a:pt x="5429" y="184"/>
                  </a:lnTo>
                  <a:lnTo>
                    <a:pt x="5356" y="147"/>
                  </a:lnTo>
                  <a:lnTo>
                    <a:pt x="5209" y="147"/>
                  </a:lnTo>
                  <a:lnTo>
                    <a:pt x="5063" y="110"/>
                  </a:lnTo>
                  <a:lnTo>
                    <a:pt x="4989" y="37"/>
                  </a:lnTo>
                  <a:lnTo>
                    <a:pt x="480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1" name="Google Shape;341;p6"/>
            <p:cNvSpPr/>
            <p:nvPr/>
          </p:nvSpPr>
          <p:spPr>
            <a:xfrm>
              <a:off x="6618875" y="2550725"/>
              <a:ext cx="408125" cy="156850"/>
            </a:xfrm>
            <a:custGeom>
              <a:avLst/>
              <a:gdLst/>
              <a:ahLst/>
              <a:cxnLst/>
              <a:rect l="l" t="t" r="r" b="b"/>
              <a:pathLst>
                <a:path w="16325" h="6274" extrusionOk="0">
                  <a:moveTo>
                    <a:pt x="14710" y="1"/>
                  </a:moveTo>
                  <a:lnTo>
                    <a:pt x="14527" y="74"/>
                  </a:lnTo>
                  <a:lnTo>
                    <a:pt x="14380" y="147"/>
                  </a:lnTo>
                  <a:lnTo>
                    <a:pt x="14270" y="221"/>
                  </a:lnTo>
                  <a:lnTo>
                    <a:pt x="14270" y="257"/>
                  </a:lnTo>
                  <a:lnTo>
                    <a:pt x="14197" y="221"/>
                  </a:lnTo>
                  <a:lnTo>
                    <a:pt x="14087" y="221"/>
                  </a:lnTo>
                  <a:lnTo>
                    <a:pt x="14013" y="294"/>
                  </a:lnTo>
                  <a:lnTo>
                    <a:pt x="13977" y="331"/>
                  </a:lnTo>
                  <a:lnTo>
                    <a:pt x="13977" y="441"/>
                  </a:lnTo>
                  <a:lnTo>
                    <a:pt x="14013" y="551"/>
                  </a:lnTo>
                  <a:lnTo>
                    <a:pt x="14050" y="587"/>
                  </a:lnTo>
                  <a:lnTo>
                    <a:pt x="14123" y="624"/>
                  </a:lnTo>
                  <a:lnTo>
                    <a:pt x="14343" y="624"/>
                  </a:lnTo>
                  <a:lnTo>
                    <a:pt x="14527" y="551"/>
                  </a:lnTo>
                  <a:lnTo>
                    <a:pt x="14710" y="477"/>
                  </a:lnTo>
                  <a:lnTo>
                    <a:pt x="14894" y="441"/>
                  </a:lnTo>
                  <a:lnTo>
                    <a:pt x="14967" y="477"/>
                  </a:lnTo>
                  <a:lnTo>
                    <a:pt x="15004" y="514"/>
                  </a:lnTo>
                  <a:lnTo>
                    <a:pt x="14967" y="587"/>
                  </a:lnTo>
                  <a:lnTo>
                    <a:pt x="14930" y="661"/>
                  </a:lnTo>
                  <a:lnTo>
                    <a:pt x="14747" y="881"/>
                  </a:lnTo>
                  <a:lnTo>
                    <a:pt x="14123" y="1725"/>
                  </a:lnTo>
                  <a:lnTo>
                    <a:pt x="14123" y="1798"/>
                  </a:lnTo>
                  <a:lnTo>
                    <a:pt x="14087" y="1871"/>
                  </a:lnTo>
                  <a:lnTo>
                    <a:pt x="14123" y="1981"/>
                  </a:lnTo>
                  <a:lnTo>
                    <a:pt x="14233" y="2055"/>
                  </a:lnTo>
                  <a:lnTo>
                    <a:pt x="14343" y="2091"/>
                  </a:lnTo>
                  <a:lnTo>
                    <a:pt x="14820" y="2091"/>
                  </a:lnTo>
                  <a:lnTo>
                    <a:pt x="15260" y="2055"/>
                  </a:lnTo>
                  <a:lnTo>
                    <a:pt x="15774" y="1945"/>
                  </a:lnTo>
                  <a:lnTo>
                    <a:pt x="16031" y="1871"/>
                  </a:lnTo>
                  <a:lnTo>
                    <a:pt x="16251" y="1761"/>
                  </a:lnTo>
                  <a:lnTo>
                    <a:pt x="16324" y="1651"/>
                  </a:lnTo>
                  <a:lnTo>
                    <a:pt x="16324" y="1541"/>
                  </a:lnTo>
                  <a:lnTo>
                    <a:pt x="16288" y="1468"/>
                  </a:lnTo>
                  <a:lnTo>
                    <a:pt x="16214" y="1431"/>
                  </a:lnTo>
                  <a:lnTo>
                    <a:pt x="16141" y="1394"/>
                  </a:lnTo>
                  <a:lnTo>
                    <a:pt x="15957" y="1431"/>
                  </a:lnTo>
                  <a:lnTo>
                    <a:pt x="15774" y="1468"/>
                  </a:lnTo>
                  <a:lnTo>
                    <a:pt x="15370" y="1541"/>
                  </a:lnTo>
                  <a:lnTo>
                    <a:pt x="14820" y="1615"/>
                  </a:lnTo>
                  <a:lnTo>
                    <a:pt x="14820" y="1615"/>
                  </a:lnTo>
                  <a:lnTo>
                    <a:pt x="15260" y="1028"/>
                  </a:lnTo>
                  <a:lnTo>
                    <a:pt x="15370" y="844"/>
                  </a:lnTo>
                  <a:lnTo>
                    <a:pt x="15481" y="698"/>
                  </a:lnTo>
                  <a:lnTo>
                    <a:pt x="15517" y="477"/>
                  </a:lnTo>
                  <a:lnTo>
                    <a:pt x="15517" y="404"/>
                  </a:lnTo>
                  <a:lnTo>
                    <a:pt x="15481" y="294"/>
                  </a:lnTo>
                  <a:lnTo>
                    <a:pt x="15370" y="184"/>
                  </a:lnTo>
                  <a:lnTo>
                    <a:pt x="15224" y="74"/>
                  </a:lnTo>
                  <a:lnTo>
                    <a:pt x="15077" y="37"/>
                  </a:lnTo>
                  <a:lnTo>
                    <a:pt x="14894" y="1"/>
                  </a:lnTo>
                  <a:close/>
                  <a:moveTo>
                    <a:pt x="6604" y="2788"/>
                  </a:moveTo>
                  <a:lnTo>
                    <a:pt x="6163" y="2898"/>
                  </a:lnTo>
                  <a:lnTo>
                    <a:pt x="5576" y="2972"/>
                  </a:lnTo>
                  <a:lnTo>
                    <a:pt x="5283" y="3045"/>
                  </a:lnTo>
                  <a:lnTo>
                    <a:pt x="4990" y="3118"/>
                  </a:lnTo>
                  <a:lnTo>
                    <a:pt x="4953" y="3155"/>
                  </a:lnTo>
                  <a:lnTo>
                    <a:pt x="4880" y="3229"/>
                  </a:lnTo>
                  <a:lnTo>
                    <a:pt x="4880" y="3302"/>
                  </a:lnTo>
                  <a:lnTo>
                    <a:pt x="4880" y="3339"/>
                  </a:lnTo>
                  <a:lnTo>
                    <a:pt x="4880" y="3412"/>
                  </a:lnTo>
                  <a:lnTo>
                    <a:pt x="4916" y="3485"/>
                  </a:lnTo>
                  <a:lnTo>
                    <a:pt x="4990" y="3522"/>
                  </a:lnTo>
                  <a:lnTo>
                    <a:pt x="5063" y="3522"/>
                  </a:lnTo>
                  <a:lnTo>
                    <a:pt x="5613" y="3485"/>
                  </a:lnTo>
                  <a:lnTo>
                    <a:pt x="6163" y="3412"/>
                  </a:lnTo>
                  <a:lnTo>
                    <a:pt x="6640" y="3339"/>
                  </a:lnTo>
                  <a:lnTo>
                    <a:pt x="6860" y="3265"/>
                  </a:lnTo>
                  <a:lnTo>
                    <a:pt x="6970" y="3192"/>
                  </a:lnTo>
                  <a:lnTo>
                    <a:pt x="7044" y="3118"/>
                  </a:lnTo>
                  <a:lnTo>
                    <a:pt x="7044" y="3008"/>
                  </a:lnTo>
                  <a:lnTo>
                    <a:pt x="7044" y="2972"/>
                  </a:lnTo>
                  <a:lnTo>
                    <a:pt x="7007" y="2898"/>
                  </a:lnTo>
                  <a:lnTo>
                    <a:pt x="6897" y="2862"/>
                  </a:lnTo>
                  <a:lnTo>
                    <a:pt x="6824" y="2825"/>
                  </a:lnTo>
                  <a:lnTo>
                    <a:pt x="6604" y="2788"/>
                  </a:lnTo>
                  <a:close/>
                  <a:moveTo>
                    <a:pt x="13500" y="1945"/>
                  </a:moveTo>
                  <a:lnTo>
                    <a:pt x="13280" y="1981"/>
                  </a:lnTo>
                  <a:lnTo>
                    <a:pt x="13060" y="2018"/>
                  </a:lnTo>
                  <a:lnTo>
                    <a:pt x="12876" y="2055"/>
                  </a:lnTo>
                  <a:lnTo>
                    <a:pt x="12693" y="2201"/>
                  </a:lnTo>
                  <a:lnTo>
                    <a:pt x="12546" y="2275"/>
                  </a:lnTo>
                  <a:lnTo>
                    <a:pt x="12436" y="2422"/>
                  </a:lnTo>
                  <a:lnTo>
                    <a:pt x="12289" y="2678"/>
                  </a:lnTo>
                  <a:lnTo>
                    <a:pt x="12179" y="3008"/>
                  </a:lnTo>
                  <a:lnTo>
                    <a:pt x="12179" y="3339"/>
                  </a:lnTo>
                  <a:lnTo>
                    <a:pt x="12179" y="3522"/>
                  </a:lnTo>
                  <a:lnTo>
                    <a:pt x="12216" y="3669"/>
                  </a:lnTo>
                  <a:lnTo>
                    <a:pt x="12289" y="3815"/>
                  </a:lnTo>
                  <a:lnTo>
                    <a:pt x="12363" y="3962"/>
                  </a:lnTo>
                  <a:lnTo>
                    <a:pt x="12473" y="4109"/>
                  </a:lnTo>
                  <a:lnTo>
                    <a:pt x="12583" y="4219"/>
                  </a:lnTo>
                  <a:lnTo>
                    <a:pt x="12729" y="4292"/>
                  </a:lnTo>
                  <a:lnTo>
                    <a:pt x="12876" y="4366"/>
                  </a:lnTo>
                  <a:lnTo>
                    <a:pt x="12986" y="4402"/>
                  </a:lnTo>
                  <a:lnTo>
                    <a:pt x="13096" y="4402"/>
                  </a:lnTo>
                  <a:lnTo>
                    <a:pt x="13353" y="4329"/>
                  </a:lnTo>
                  <a:lnTo>
                    <a:pt x="13757" y="4146"/>
                  </a:lnTo>
                  <a:lnTo>
                    <a:pt x="14197" y="3999"/>
                  </a:lnTo>
                  <a:lnTo>
                    <a:pt x="14417" y="3852"/>
                  </a:lnTo>
                  <a:lnTo>
                    <a:pt x="14564" y="3705"/>
                  </a:lnTo>
                  <a:lnTo>
                    <a:pt x="14600" y="3632"/>
                  </a:lnTo>
                  <a:lnTo>
                    <a:pt x="14564" y="3559"/>
                  </a:lnTo>
                  <a:lnTo>
                    <a:pt x="14527" y="3485"/>
                  </a:lnTo>
                  <a:lnTo>
                    <a:pt x="14453" y="3449"/>
                  </a:lnTo>
                  <a:lnTo>
                    <a:pt x="14343" y="3412"/>
                  </a:lnTo>
                  <a:lnTo>
                    <a:pt x="14197" y="3449"/>
                  </a:lnTo>
                  <a:lnTo>
                    <a:pt x="13940" y="3522"/>
                  </a:lnTo>
                  <a:lnTo>
                    <a:pt x="13426" y="3742"/>
                  </a:lnTo>
                  <a:lnTo>
                    <a:pt x="13280" y="3815"/>
                  </a:lnTo>
                  <a:lnTo>
                    <a:pt x="13133" y="3852"/>
                  </a:lnTo>
                  <a:lnTo>
                    <a:pt x="12986" y="3852"/>
                  </a:lnTo>
                  <a:lnTo>
                    <a:pt x="12839" y="3779"/>
                  </a:lnTo>
                  <a:lnTo>
                    <a:pt x="12766" y="3669"/>
                  </a:lnTo>
                  <a:lnTo>
                    <a:pt x="12729" y="3559"/>
                  </a:lnTo>
                  <a:lnTo>
                    <a:pt x="12656" y="3339"/>
                  </a:lnTo>
                  <a:lnTo>
                    <a:pt x="12656" y="3118"/>
                  </a:lnTo>
                  <a:lnTo>
                    <a:pt x="12729" y="2898"/>
                  </a:lnTo>
                  <a:lnTo>
                    <a:pt x="12839" y="2715"/>
                  </a:lnTo>
                  <a:lnTo>
                    <a:pt x="12986" y="2532"/>
                  </a:lnTo>
                  <a:lnTo>
                    <a:pt x="13133" y="2458"/>
                  </a:lnTo>
                  <a:lnTo>
                    <a:pt x="13280" y="2422"/>
                  </a:lnTo>
                  <a:lnTo>
                    <a:pt x="13610" y="2385"/>
                  </a:lnTo>
                  <a:lnTo>
                    <a:pt x="13940" y="2348"/>
                  </a:lnTo>
                  <a:lnTo>
                    <a:pt x="14307" y="2348"/>
                  </a:lnTo>
                  <a:lnTo>
                    <a:pt x="14307" y="2311"/>
                  </a:lnTo>
                  <a:lnTo>
                    <a:pt x="14307" y="2275"/>
                  </a:lnTo>
                  <a:lnTo>
                    <a:pt x="14307" y="2238"/>
                  </a:lnTo>
                  <a:lnTo>
                    <a:pt x="14123" y="2128"/>
                  </a:lnTo>
                  <a:lnTo>
                    <a:pt x="13903" y="2055"/>
                  </a:lnTo>
                  <a:lnTo>
                    <a:pt x="13720" y="1981"/>
                  </a:lnTo>
                  <a:lnTo>
                    <a:pt x="13500" y="1945"/>
                  </a:lnTo>
                  <a:close/>
                  <a:moveTo>
                    <a:pt x="6787" y="4182"/>
                  </a:moveTo>
                  <a:lnTo>
                    <a:pt x="6347" y="4292"/>
                  </a:lnTo>
                  <a:lnTo>
                    <a:pt x="5907" y="4366"/>
                  </a:lnTo>
                  <a:lnTo>
                    <a:pt x="5466" y="4439"/>
                  </a:lnTo>
                  <a:lnTo>
                    <a:pt x="5063" y="4549"/>
                  </a:lnTo>
                  <a:lnTo>
                    <a:pt x="4990" y="4622"/>
                  </a:lnTo>
                  <a:lnTo>
                    <a:pt x="4953" y="4696"/>
                  </a:lnTo>
                  <a:lnTo>
                    <a:pt x="4953" y="4806"/>
                  </a:lnTo>
                  <a:lnTo>
                    <a:pt x="5063" y="4843"/>
                  </a:lnTo>
                  <a:lnTo>
                    <a:pt x="5283" y="4879"/>
                  </a:lnTo>
                  <a:lnTo>
                    <a:pt x="5980" y="4879"/>
                  </a:lnTo>
                  <a:lnTo>
                    <a:pt x="6457" y="4769"/>
                  </a:lnTo>
                  <a:lnTo>
                    <a:pt x="6897" y="4659"/>
                  </a:lnTo>
                  <a:lnTo>
                    <a:pt x="6970" y="4622"/>
                  </a:lnTo>
                  <a:lnTo>
                    <a:pt x="7044" y="4586"/>
                  </a:lnTo>
                  <a:lnTo>
                    <a:pt x="7080" y="4512"/>
                  </a:lnTo>
                  <a:lnTo>
                    <a:pt x="7117" y="4439"/>
                  </a:lnTo>
                  <a:lnTo>
                    <a:pt x="7080" y="4292"/>
                  </a:lnTo>
                  <a:lnTo>
                    <a:pt x="7007" y="4219"/>
                  </a:lnTo>
                  <a:lnTo>
                    <a:pt x="6934" y="4182"/>
                  </a:lnTo>
                  <a:close/>
                  <a:moveTo>
                    <a:pt x="11079" y="2055"/>
                  </a:moveTo>
                  <a:lnTo>
                    <a:pt x="10785" y="2091"/>
                  </a:lnTo>
                  <a:lnTo>
                    <a:pt x="10565" y="2165"/>
                  </a:lnTo>
                  <a:lnTo>
                    <a:pt x="10382" y="2311"/>
                  </a:lnTo>
                  <a:lnTo>
                    <a:pt x="10235" y="2495"/>
                  </a:lnTo>
                  <a:lnTo>
                    <a:pt x="10198" y="2385"/>
                  </a:lnTo>
                  <a:lnTo>
                    <a:pt x="10088" y="2348"/>
                  </a:lnTo>
                  <a:lnTo>
                    <a:pt x="9942" y="2311"/>
                  </a:lnTo>
                  <a:lnTo>
                    <a:pt x="9611" y="2311"/>
                  </a:lnTo>
                  <a:lnTo>
                    <a:pt x="9501" y="2348"/>
                  </a:lnTo>
                  <a:lnTo>
                    <a:pt x="9208" y="2495"/>
                  </a:lnTo>
                  <a:lnTo>
                    <a:pt x="8988" y="2678"/>
                  </a:lnTo>
                  <a:lnTo>
                    <a:pt x="8951" y="2568"/>
                  </a:lnTo>
                  <a:lnTo>
                    <a:pt x="8915" y="2532"/>
                  </a:lnTo>
                  <a:lnTo>
                    <a:pt x="8878" y="2532"/>
                  </a:lnTo>
                  <a:lnTo>
                    <a:pt x="8804" y="2568"/>
                  </a:lnTo>
                  <a:lnTo>
                    <a:pt x="8731" y="2752"/>
                  </a:lnTo>
                  <a:lnTo>
                    <a:pt x="8658" y="2935"/>
                  </a:lnTo>
                  <a:lnTo>
                    <a:pt x="8621" y="3339"/>
                  </a:lnTo>
                  <a:lnTo>
                    <a:pt x="8584" y="3705"/>
                  </a:lnTo>
                  <a:lnTo>
                    <a:pt x="8621" y="4072"/>
                  </a:lnTo>
                  <a:lnTo>
                    <a:pt x="8694" y="4439"/>
                  </a:lnTo>
                  <a:lnTo>
                    <a:pt x="8768" y="4806"/>
                  </a:lnTo>
                  <a:lnTo>
                    <a:pt x="8804" y="4879"/>
                  </a:lnTo>
                  <a:lnTo>
                    <a:pt x="8878" y="4953"/>
                  </a:lnTo>
                  <a:lnTo>
                    <a:pt x="8951" y="4989"/>
                  </a:lnTo>
                  <a:lnTo>
                    <a:pt x="9061" y="4953"/>
                  </a:lnTo>
                  <a:lnTo>
                    <a:pt x="9135" y="4916"/>
                  </a:lnTo>
                  <a:lnTo>
                    <a:pt x="9208" y="4879"/>
                  </a:lnTo>
                  <a:lnTo>
                    <a:pt x="9245" y="4769"/>
                  </a:lnTo>
                  <a:lnTo>
                    <a:pt x="9208" y="4659"/>
                  </a:lnTo>
                  <a:lnTo>
                    <a:pt x="9135" y="4182"/>
                  </a:lnTo>
                  <a:lnTo>
                    <a:pt x="9098" y="3669"/>
                  </a:lnTo>
                  <a:lnTo>
                    <a:pt x="9135" y="3339"/>
                  </a:lnTo>
                  <a:lnTo>
                    <a:pt x="9208" y="3118"/>
                  </a:lnTo>
                  <a:lnTo>
                    <a:pt x="9391" y="2972"/>
                  </a:lnTo>
                  <a:lnTo>
                    <a:pt x="9575" y="2825"/>
                  </a:lnTo>
                  <a:lnTo>
                    <a:pt x="9795" y="2788"/>
                  </a:lnTo>
                  <a:lnTo>
                    <a:pt x="9868" y="4072"/>
                  </a:lnTo>
                  <a:lnTo>
                    <a:pt x="9905" y="4146"/>
                  </a:lnTo>
                  <a:lnTo>
                    <a:pt x="9942" y="4219"/>
                  </a:lnTo>
                  <a:lnTo>
                    <a:pt x="10015" y="4292"/>
                  </a:lnTo>
                  <a:lnTo>
                    <a:pt x="10125" y="4292"/>
                  </a:lnTo>
                  <a:lnTo>
                    <a:pt x="10198" y="4329"/>
                  </a:lnTo>
                  <a:lnTo>
                    <a:pt x="10272" y="4292"/>
                  </a:lnTo>
                  <a:lnTo>
                    <a:pt x="10308" y="4219"/>
                  </a:lnTo>
                  <a:lnTo>
                    <a:pt x="10345" y="4146"/>
                  </a:lnTo>
                  <a:lnTo>
                    <a:pt x="10455" y="3559"/>
                  </a:lnTo>
                  <a:lnTo>
                    <a:pt x="10565" y="3008"/>
                  </a:lnTo>
                  <a:lnTo>
                    <a:pt x="10602" y="2862"/>
                  </a:lnTo>
                  <a:lnTo>
                    <a:pt x="10675" y="2752"/>
                  </a:lnTo>
                  <a:lnTo>
                    <a:pt x="10785" y="2642"/>
                  </a:lnTo>
                  <a:lnTo>
                    <a:pt x="10895" y="2568"/>
                  </a:lnTo>
                  <a:lnTo>
                    <a:pt x="11079" y="2568"/>
                  </a:lnTo>
                  <a:lnTo>
                    <a:pt x="11115" y="2642"/>
                  </a:lnTo>
                  <a:lnTo>
                    <a:pt x="11115" y="2752"/>
                  </a:lnTo>
                  <a:lnTo>
                    <a:pt x="11115" y="2862"/>
                  </a:lnTo>
                  <a:lnTo>
                    <a:pt x="11189" y="3449"/>
                  </a:lnTo>
                  <a:lnTo>
                    <a:pt x="11299" y="4036"/>
                  </a:lnTo>
                  <a:lnTo>
                    <a:pt x="11372" y="4256"/>
                  </a:lnTo>
                  <a:lnTo>
                    <a:pt x="11446" y="4512"/>
                  </a:lnTo>
                  <a:lnTo>
                    <a:pt x="11556" y="4732"/>
                  </a:lnTo>
                  <a:lnTo>
                    <a:pt x="11629" y="4806"/>
                  </a:lnTo>
                  <a:lnTo>
                    <a:pt x="11739" y="4843"/>
                  </a:lnTo>
                  <a:lnTo>
                    <a:pt x="11849" y="4843"/>
                  </a:lnTo>
                  <a:lnTo>
                    <a:pt x="11922" y="4806"/>
                  </a:lnTo>
                  <a:lnTo>
                    <a:pt x="11996" y="4769"/>
                  </a:lnTo>
                  <a:lnTo>
                    <a:pt x="12032" y="4696"/>
                  </a:lnTo>
                  <a:lnTo>
                    <a:pt x="12069" y="4586"/>
                  </a:lnTo>
                  <a:lnTo>
                    <a:pt x="11996" y="4476"/>
                  </a:lnTo>
                  <a:lnTo>
                    <a:pt x="11922" y="4402"/>
                  </a:lnTo>
                  <a:lnTo>
                    <a:pt x="11886" y="4256"/>
                  </a:lnTo>
                  <a:lnTo>
                    <a:pt x="11812" y="4072"/>
                  </a:lnTo>
                  <a:lnTo>
                    <a:pt x="11776" y="3779"/>
                  </a:lnTo>
                  <a:lnTo>
                    <a:pt x="11666" y="3339"/>
                  </a:lnTo>
                  <a:lnTo>
                    <a:pt x="11629" y="2862"/>
                  </a:lnTo>
                  <a:lnTo>
                    <a:pt x="11629" y="2532"/>
                  </a:lnTo>
                  <a:lnTo>
                    <a:pt x="11592" y="2385"/>
                  </a:lnTo>
                  <a:lnTo>
                    <a:pt x="11482" y="2275"/>
                  </a:lnTo>
                  <a:lnTo>
                    <a:pt x="11299" y="2128"/>
                  </a:lnTo>
                  <a:lnTo>
                    <a:pt x="11189" y="2091"/>
                  </a:lnTo>
                  <a:lnTo>
                    <a:pt x="11079" y="2055"/>
                  </a:lnTo>
                  <a:close/>
                  <a:moveTo>
                    <a:pt x="2715" y="1138"/>
                  </a:moveTo>
                  <a:lnTo>
                    <a:pt x="2569" y="1174"/>
                  </a:lnTo>
                  <a:lnTo>
                    <a:pt x="2422" y="1284"/>
                  </a:lnTo>
                  <a:lnTo>
                    <a:pt x="2385" y="1358"/>
                  </a:lnTo>
                  <a:lnTo>
                    <a:pt x="2165" y="1284"/>
                  </a:lnTo>
                  <a:lnTo>
                    <a:pt x="1762" y="1284"/>
                  </a:lnTo>
                  <a:lnTo>
                    <a:pt x="1542" y="1358"/>
                  </a:lnTo>
                  <a:lnTo>
                    <a:pt x="771" y="1504"/>
                  </a:lnTo>
                  <a:lnTo>
                    <a:pt x="368" y="1651"/>
                  </a:lnTo>
                  <a:lnTo>
                    <a:pt x="184" y="1725"/>
                  </a:lnTo>
                  <a:lnTo>
                    <a:pt x="38" y="1835"/>
                  </a:lnTo>
                  <a:lnTo>
                    <a:pt x="1" y="1908"/>
                  </a:lnTo>
                  <a:lnTo>
                    <a:pt x="1" y="1981"/>
                  </a:lnTo>
                  <a:lnTo>
                    <a:pt x="38" y="2018"/>
                  </a:lnTo>
                  <a:lnTo>
                    <a:pt x="111" y="2055"/>
                  </a:lnTo>
                  <a:lnTo>
                    <a:pt x="74" y="2348"/>
                  </a:lnTo>
                  <a:lnTo>
                    <a:pt x="74" y="2642"/>
                  </a:lnTo>
                  <a:lnTo>
                    <a:pt x="74" y="3705"/>
                  </a:lnTo>
                  <a:lnTo>
                    <a:pt x="111" y="4843"/>
                  </a:lnTo>
                  <a:lnTo>
                    <a:pt x="148" y="5980"/>
                  </a:lnTo>
                  <a:lnTo>
                    <a:pt x="184" y="6090"/>
                  </a:lnTo>
                  <a:lnTo>
                    <a:pt x="294" y="6200"/>
                  </a:lnTo>
                  <a:lnTo>
                    <a:pt x="404" y="6236"/>
                  </a:lnTo>
                  <a:lnTo>
                    <a:pt x="514" y="6200"/>
                  </a:lnTo>
                  <a:lnTo>
                    <a:pt x="624" y="6236"/>
                  </a:lnTo>
                  <a:lnTo>
                    <a:pt x="845" y="6273"/>
                  </a:lnTo>
                  <a:lnTo>
                    <a:pt x="1028" y="6236"/>
                  </a:lnTo>
                  <a:lnTo>
                    <a:pt x="1395" y="6163"/>
                  </a:lnTo>
                  <a:lnTo>
                    <a:pt x="2385" y="5980"/>
                  </a:lnTo>
                  <a:lnTo>
                    <a:pt x="2605" y="5943"/>
                  </a:lnTo>
                  <a:lnTo>
                    <a:pt x="2752" y="5906"/>
                  </a:lnTo>
                  <a:lnTo>
                    <a:pt x="2899" y="5833"/>
                  </a:lnTo>
                  <a:lnTo>
                    <a:pt x="2972" y="5686"/>
                  </a:lnTo>
                  <a:lnTo>
                    <a:pt x="2972" y="5576"/>
                  </a:lnTo>
                  <a:lnTo>
                    <a:pt x="2935" y="5503"/>
                  </a:lnTo>
                  <a:lnTo>
                    <a:pt x="2825" y="5429"/>
                  </a:lnTo>
                  <a:lnTo>
                    <a:pt x="2679" y="5393"/>
                  </a:lnTo>
                  <a:lnTo>
                    <a:pt x="2532" y="5393"/>
                  </a:lnTo>
                  <a:lnTo>
                    <a:pt x="2385" y="5429"/>
                  </a:lnTo>
                  <a:lnTo>
                    <a:pt x="2055" y="5503"/>
                  </a:lnTo>
                  <a:lnTo>
                    <a:pt x="1762" y="5576"/>
                  </a:lnTo>
                  <a:lnTo>
                    <a:pt x="1028" y="5723"/>
                  </a:lnTo>
                  <a:lnTo>
                    <a:pt x="698" y="5796"/>
                  </a:lnTo>
                  <a:lnTo>
                    <a:pt x="661" y="4953"/>
                  </a:lnTo>
                  <a:lnTo>
                    <a:pt x="624" y="4109"/>
                  </a:lnTo>
                  <a:lnTo>
                    <a:pt x="845" y="4109"/>
                  </a:lnTo>
                  <a:lnTo>
                    <a:pt x="1028" y="4072"/>
                  </a:lnTo>
                  <a:lnTo>
                    <a:pt x="1431" y="3962"/>
                  </a:lnTo>
                  <a:lnTo>
                    <a:pt x="2459" y="3742"/>
                  </a:lnTo>
                  <a:lnTo>
                    <a:pt x="2495" y="3779"/>
                  </a:lnTo>
                  <a:lnTo>
                    <a:pt x="2605" y="3779"/>
                  </a:lnTo>
                  <a:lnTo>
                    <a:pt x="2679" y="3742"/>
                  </a:lnTo>
                  <a:lnTo>
                    <a:pt x="2752" y="3705"/>
                  </a:lnTo>
                  <a:lnTo>
                    <a:pt x="2789" y="3669"/>
                  </a:lnTo>
                  <a:lnTo>
                    <a:pt x="2862" y="3559"/>
                  </a:lnTo>
                  <a:lnTo>
                    <a:pt x="2899" y="3485"/>
                  </a:lnTo>
                  <a:lnTo>
                    <a:pt x="2899" y="3412"/>
                  </a:lnTo>
                  <a:lnTo>
                    <a:pt x="2862" y="3339"/>
                  </a:lnTo>
                  <a:lnTo>
                    <a:pt x="2825" y="3265"/>
                  </a:lnTo>
                  <a:lnTo>
                    <a:pt x="2715" y="3155"/>
                  </a:lnTo>
                  <a:lnTo>
                    <a:pt x="2532" y="3155"/>
                  </a:lnTo>
                  <a:lnTo>
                    <a:pt x="1431" y="3449"/>
                  </a:lnTo>
                  <a:lnTo>
                    <a:pt x="1028" y="3522"/>
                  </a:lnTo>
                  <a:lnTo>
                    <a:pt x="808" y="3595"/>
                  </a:lnTo>
                  <a:lnTo>
                    <a:pt x="624" y="3632"/>
                  </a:lnTo>
                  <a:lnTo>
                    <a:pt x="588" y="2788"/>
                  </a:lnTo>
                  <a:lnTo>
                    <a:pt x="588" y="2458"/>
                  </a:lnTo>
                  <a:lnTo>
                    <a:pt x="551" y="2091"/>
                  </a:lnTo>
                  <a:lnTo>
                    <a:pt x="1065" y="1981"/>
                  </a:lnTo>
                  <a:lnTo>
                    <a:pt x="1615" y="1835"/>
                  </a:lnTo>
                  <a:lnTo>
                    <a:pt x="1798" y="1798"/>
                  </a:lnTo>
                  <a:lnTo>
                    <a:pt x="2055" y="1798"/>
                  </a:lnTo>
                  <a:lnTo>
                    <a:pt x="2165" y="1871"/>
                  </a:lnTo>
                  <a:lnTo>
                    <a:pt x="2238" y="1908"/>
                  </a:lnTo>
                  <a:lnTo>
                    <a:pt x="2312" y="1945"/>
                  </a:lnTo>
                  <a:lnTo>
                    <a:pt x="2422" y="1945"/>
                  </a:lnTo>
                  <a:lnTo>
                    <a:pt x="2495" y="1908"/>
                  </a:lnTo>
                  <a:lnTo>
                    <a:pt x="3009" y="1651"/>
                  </a:lnTo>
                  <a:lnTo>
                    <a:pt x="3082" y="1615"/>
                  </a:lnTo>
                  <a:lnTo>
                    <a:pt x="3119" y="1578"/>
                  </a:lnTo>
                  <a:lnTo>
                    <a:pt x="3156" y="1431"/>
                  </a:lnTo>
                  <a:lnTo>
                    <a:pt x="3119" y="1284"/>
                  </a:lnTo>
                  <a:lnTo>
                    <a:pt x="3082" y="1248"/>
                  </a:lnTo>
                  <a:lnTo>
                    <a:pt x="3009" y="1174"/>
                  </a:lnTo>
                  <a:lnTo>
                    <a:pt x="2862" y="113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2" name="Google Shape;342;p6"/>
            <p:cNvSpPr/>
            <p:nvPr/>
          </p:nvSpPr>
          <p:spPr>
            <a:xfrm>
              <a:off x="6336425" y="4507675"/>
              <a:ext cx="520000" cy="365000"/>
            </a:xfrm>
            <a:custGeom>
              <a:avLst/>
              <a:gdLst/>
              <a:ahLst/>
              <a:cxnLst/>
              <a:rect l="l" t="t" r="r" b="b"/>
              <a:pathLst>
                <a:path w="20800" h="14600" extrusionOk="0">
                  <a:moveTo>
                    <a:pt x="5466" y="441"/>
                  </a:moveTo>
                  <a:lnTo>
                    <a:pt x="5650" y="478"/>
                  </a:lnTo>
                  <a:lnTo>
                    <a:pt x="5577" y="478"/>
                  </a:lnTo>
                  <a:lnTo>
                    <a:pt x="5466" y="441"/>
                  </a:lnTo>
                  <a:close/>
                  <a:moveTo>
                    <a:pt x="4843" y="478"/>
                  </a:moveTo>
                  <a:lnTo>
                    <a:pt x="4806" y="514"/>
                  </a:lnTo>
                  <a:lnTo>
                    <a:pt x="4586" y="551"/>
                  </a:lnTo>
                  <a:lnTo>
                    <a:pt x="4843" y="478"/>
                  </a:lnTo>
                  <a:close/>
                  <a:moveTo>
                    <a:pt x="5173" y="808"/>
                  </a:moveTo>
                  <a:lnTo>
                    <a:pt x="5210" y="844"/>
                  </a:lnTo>
                  <a:lnTo>
                    <a:pt x="5246" y="918"/>
                  </a:lnTo>
                  <a:lnTo>
                    <a:pt x="5356" y="991"/>
                  </a:lnTo>
                  <a:lnTo>
                    <a:pt x="5503" y="1028"/>
                  </a:lnTo>
                  <a:lnTo>
                    <a:pt x="5760" y="1028"/>
                  </a:lnTo>
                  <a:lnTo>
                    <a:pt x="5870" y="991"/>
                  </a:lnTo>
                  <a:lnTo>
                    <a:pt x="5980" y="991"/>
                  </a:lnTo>
                  <a:lnTo>
                    <a:pt x="6017" y="1028"/>
                  </a:lnTo>
                  <a:lnTo>
                    <a:pt x="6053" y="1101"/>
                  </a:lnTo>
                  <a:lnTo>
                    <a:pt x="6163" y="1431"/>
                  </a:lnTo>
                  <a:lnTo>
                    <a:pt x="6163" y="1725"/>
                  </a:lnTo>
                  <a:lnTo>
                    <a:pt x="6127" y="2055"/>
                  </a:lnTo>
                  <a:lnTo>
                    <a:pt x="6053" y="2348"/>
                  </a:lnTo>
                  <a:lnTo>
                    <a:pt x="5980" y="2532"/>
                  </a:lnTo>
                  <a:lnTo>
                    <a:pt x="5907" y="2715"/>
                  </a:lnTo>
                  <a:lnTo>
                    <a:pt x="5650" y="3009"/>
                  </a:lnTo>
                  <a:lnTo>
                    <a:pt x="5393" y="3229"/>
                  </a:lnTo>
                  <a:lnTo>
                    <a:pt x="5063" y="3412"/>
                  </a:lnTo>
                  <a:lnTo>
                    <a:pt x="5063" y="3375"/>
                  </a:lnTo>
                  <a:lnTo>
                    <a:pt x="5063" y="3302"/>
                  </a:lnTo>
                  <a:lnTo>
                    <a:pt x="5026" y="3265"/>
                  </a:lnTo>
                  <a:lnTo>
                    <a:pt x="4953" y="3229"/>
                  </a:lnTo>
                  <a:lnTo>
                    <a:pt x="4880" y="3229"/>
                  </a:lnTo>
                  <a:lnTo>
                    <a:pt x="5063" y="2789"/>
                  </a:lnTo>
                  <a:lnTo>
                    <a:pt x="5063" y="2715"/>
                  </a:lnTo>
                  <a:lnTo>
                    <a:pt x="4990" y="2679"/>
                  </a:lnTo>
                  <a:lnTo>
                    <a:pt x="4953" y="2679"/>
                  </a:lnTo>
                  <a:lnTo>
                    <a:pt x="4880" y="2715"/>
                  </a:lnTo>
                  <a:lnTo>
                    <a:pt x="4549" y="3229"/>
                  </a:lnTo>
                  <a:lnTo>
                    <a:pt x="4329" y="3559"/>
                  </a:lnTo>
                  <a:lnTo>
                    <a:pt x="4109" y="3522"/>
                  </a:lnTo>
                  <a:lnTo>
                    <a:pt x="3853" y="3486"/>
                  </a:lnTo>
                  <a:lnTo>
                    <a:pt x="3706" y="3449"/>
                  </a:lnTo>
                  <a:lnTo>
                    <a:pt x="3999" y="3192"/>
                  </a:lnTo>
                  <a:lnTo>
                    <a:pt x="4586" y="2642"/>
                  </a:lnTo>
                  <a:lnTo>
                    <a:pt x="4586" y="2568"/>
                  </a:lnTo>
                  <a:lnTo>
                    <a:pt x="4586" y="2495"/>
                  </a:lnTo>
                  <a:lnTo>
                    <a:pt x="4513" y="2458"/>
                  </a:lnTo>
                  <a:lnTo>
                    <a:pt x="4439" y="2458"/>
                  </a:lnTo>
                  <a:lnTo>
                    <a:pt x="3486" y="3119"/>
                  </a:lnTo>
                  <a:lnTo>
                    <a:pt x="3302" y="3265"/>
                  </a:lnTo>
                  <a:lnTo>
                    <a:pt x="3229" y="3192"/>
                  </a:lnTo>
                  <a:lnTo>
                    <a:pt x="3266" y="3082"/>
                  </a:lnTo>
                  <a:lnTo>
                    <a:pt x="3302" y="3009"/>
                  </a:lnTo>
                  <a:lnTo>
                    <a:pt x="3266" y="2935"/>
                  </a:lnTo>
                  <a:lnTo>
                    <a:pt x="3229" y="2899"/>
                  </a:lnTo>
                  <a:lnTo>
                    <a:pt x="3339" y="2935"/>
                  </a:lnTo>
                  <a:lnTo>
                    <a:pt x="3669" y="2752"/>
                  </a:lnTo>
                  <a:lnTo>
                    <a:pt x="4733" y="2055"/>
                  </a:lnTo>
                  <a:lnTo>
                    <a:pt x="4770" y="1982"/>
                  </a:lnTo>
                  <a:lnTo>
                    <a:pt x="4770" y="1945"/>
                  </a:lnTo>
                  <a:lnTo>
                    <a:pt x="4733" y="1872"/>
                  </a:lnTo>
                  <a:lnTo>
                    <a:pt x="4660" y="1872"/>
                  </a:lnTo>
                  <a:lnTo>
                    <a:pt x="4329" y="1982"/>
                  </a:lnTo>
                  <a:lnTo>
                    <a:pt x="3816" y="2202"/>
                  </a:lnTo>
                  <a:lnTo>
                    <a:pt x="3302" y="2458"/>
                  </a:lnTo>
                  <a:lnTo>
                    <a:pt x="3082" y="2642"/>
                  </a:lnTo>
                  <a:lnTo>
                    <a:pt x="2935" y="2789"/>
                  </a:lnTo>
                  <a:lnTo>
                    <a:pt x="2899" y="2605"/>
                  </a:lnTo>
                  <a:lnTo>
                    <a:pt x="2899" y="2458"/>
                  </a:lnTo>
                  <a:lnTo>
                    <a:pt x="3082" y="2385"/>
                  </a:lnTo>
                  <a:lnTo>
                    <a:pt x="3266" y="2238"/>
                  </a:lnTo>
                  <a:lnTo>
                    <a:pt x="3632" y="2018"/>
                  </a:lnTo>
                  <a:lnTo>
                    <a:pt x="4109" y="1725"/>
                  </a:lnTo>
                  <a:lnTo>
                    <a:pt x="4586" y="1505"/>
                  </a:lnTo>
                  <a:lnTo>
                    <a:pt x="4660" y="1431"/>
                  </a:lnTo>
                  <a:lnTo>
                    <a:pt x="4660" y="1358"/>
                  </a:lnTo>
                  <a:lnTo>
                    <a:pt x="4586" y="1321"/>
                  </a:lnTo>
                  <a:lnTo>
                    <a:pt x="4513" y="1285"/>
                  </a:lnTo>
                  <a:lnTo>
                    <a:pt x="4256" y="1358"/>
                  </a:lnTo>
                  <a:lnTo>
                    <a:pt x="3963" y="1431"/>
                  </a:lnTo>
                  <a:lnTo>
                    <a:pt x="3706" y="1505"/>
                  </a:lnTo>
                  <a:lnTo>
                    <a:pt x="3449" y="1651"/>
                  </a:lnTo>
                  <a:lnTo>
                    <a:pt x="3156" y="1798"/>
                  </a:lnTo>
                  <a:lnTo>
                    <a:pt x="3302" y="1578"/>
                  </a:lnTo>
                  <a:lnTo>
                    <a:pt x="3486" y="1358"/>
                  </a:lnTo>
                  <a:lnTo>
                    <a:pt x="3779" y="1211"/>
                  </a:lnTo>
                  <a:lnTo>
                    <a:pt x="4109" y="1065"/>
                  </a:lnTo>
                  <a:lnTo>
                    <a:pt x="4733" y="844"/>
                  </a:lnTo>
                  <a:lnTo>
                    <a:pt x="4770" y="918"/>
                  </a:lnTo>
                  <a:lnTo>
                    <a:pt x="4843" y="991"/>
                  </a:lnTo>
                  <a:lnTo>
                    <a:pt x="4916" y="991"/>
                  </a:lnTo>
                  <a:lnTo>
                    <a:pt x="4990" y="1028"/>
                  </a:lnTo>
                  <a:lnTo>
                    <a:pt x="5063" y="991"/>
                  </a:lnTo>
                  <a:lnTo>
                    <a:pt x="5100" y="955"/>
                  </a:lnTo>
                  <a:lnTo>
                    <a:pt x="5173" y="881"/>
                  </a:lnTo>
                  <a:lnTo>
                    <a:pt x="5173" y="808"/>
                  </a:lnTo>
                  <a:close/>
                  <a:moveTo>
                    <a:pt x="9648" y="3302"/>
                  </a:moveTo>
                  <a:lnTo>
                    <a:pt x="9905" y="3375"/>
                  </a:lnTo>
                  <a:lnTo>
                    <a:pt x="9905" y="3412"/>
                  </a:lnTo>
                  <a:lnTo>
                    <a:pt x="10125" y="3632"/>
                  </a:lnTo>
                  <a:lnTo>
                    <a:pt x="10308" y="3889"/>
                  </a:lnTo>
                  <a:lnTo>
                    <a:pt x="10162" y="4036"/>
                  </a:lnTo>
                  <a:lnTo>
                    <a:pt x="9978" y="4182"/>
                  </a:lnTo>
                  <a:lnTo>
                    <a:pt x="9795" y="4293"/>
                  </a:lnTo>
                  <a:lnTo>
                    <a:pt x="9612" y="4329"/>
                  </a:lnTo>
                  <a:lnTo>
                    <a:pt x="9501" y="4293"/>
                  </a:lnTo>
                  <a:lnTo>
                    <a:pt x="9428" y="4256"/>
                  </a:lnTo>
                  <a:lnTo>
                    <a:pt x="9501" y="4146"/>
                  </a:lnTo>
                  <a:lnTo>
                    <a:pt x="9501" y="4072"/>
                  </a:lnTo>
                  <a:lnTo>
                    <a:pt x="9465" y="3999"/>
                  </a:lnTo>
                  <a:lnTo>
                    <a:pt x="9391" y="3926"/>
                  </a:lnTo>
                  <a:lnTo>
                    <a:pt x="9245" y="3926"/>
                  </a:lnTo>
                  <a:lnTo>
                    <a:pt x="9465" y="3816"/>
                  </a:lnTo>
                  <a:lnTo>
                    <a:pt x="9501" y="3779"/>
                  </a:lnTo>
                  <a:lnTo>
                    <a:pt x="9538" y="3742"/>
                  </a:lnTo>
                  <a:lnTo>
                    <a:pt x="9538" y="3632"/>
                  </a:lnTo>
                  <a:lnTo>
                    <a:pt x="9465" y="3559"/>
                  </a:lnTo>
                  <a:lnTo>
                    <a:pt x="9391" y="3522"/>
                  </a:lnTo>
                  <a:lnTo>
                    <a:pt x="9355" y="3522"/>
                  </a:lnTo>
                  <a:lnTo>
                    <a:pt x="9061" y="3632"/>
                  </a:lnTo>
                  <a:lnTo>
                    <a:pt x="9208" y="3375"/>
                  </a:lnTo>
                  <a:lnTo>
                    <a:pt x="9281" y="3412"/>
                  </a:lnTo>
                  <a:lnTo>
                    <a:pt x="9355" y="3412"/>
                  </a:lnTo>
                  <a:lnTo>
                    <a:pt x="9501" y="3375"/>
                  </a:lnTo>
                  <a:lnTo>
                    <a:pt x="9648" y="3302"/>
                  </a:lnTo>
                  <a:close/>
                  <a:moveTo>
                    <a:pt x="1505" y="4329"/>
                  </a:moveTo>
                  <a:lnTo>
                    <a:pt x="1615" y="4366"/>
                  </a:lnTo>
                  <a:lnTo>
                    <a:pt x="1725" y="4439"/>
                  </a:lnTo>
                  <a:lnTo>
                    <a:pt x="1872" y="4586"/>
                  </a:lnTo>
                  <a:lnTo>
                    <a:pt x="1908" y="4769"/>
                  </a:lnTo>
                  <a:lnTo>
                    <a:pt x="1945" y="4916"/>
                  </a:lnTo>
                  <a:lnTo>
                    <a:pt x="1908" y="5100"/>
                  </a:lnTo>
                  <a:lnTo>
                    <a:pt x="1872" y="5246"/>
                  </a:lnTo>
                  <a:lnTo>
                    <a:pt x="1762" y="5393"/>
                  </a:lnTo>
                  <a:lnTo>
                    <a:pt x="1615" y="5503"/>
                  </a:lnTo>
                  <a:lnTo>
                    <a:pt x="1468" y="5576"/>
                  </a:lnTo>
                  <a:lnTo>
                    <a:pt x="1432" y="5430"/>
                  </a:lnTo>
                  <a:lnTo>
                    <a:pt x="1432" y="5283"/>
                  </a:lnTo>
                  <a:lnTo>
                    <a:pt x="1432" y="5210"/>
                  </a:lnTo>
                  <a:lnTo>
                    <a:pt x="1395" y="5136"/>
                  </a:lnTo>
                  <a:lnTo>
                    <a:pt x="1395" y="5063"/>
                  </a:lnTo>
                  <a:lnTo>
                    <a:pt x="1321" y="4989"/>
                  </a:lnTo>
                  <a:lnTo>
                    <a:pt x="1285" y="4953"/>
                  </a:lnTo>
                  <a:lnTo>
                    <a:pt x="1175" y="4989"/>
                  </a:lnTo>
                  <a:lnTo>
                    <a:pt x="1028" y="5063"/>
                  </a:lnTo>
                  <a:lnTo>
                    <a:pt x="1138" y="4989"/>
                  </a:lnTo>
                  <a:lnTo>
                    <a:pt x="1321" y="4879"/>
                  </a:lnTo>
                  <a:lnTo>
                    <a:pt x="1468" y="4769"/>
                  </a:lnTo>
                  <a:lnTo>
                    <a:pt x="1542" y="4696"/>
                  </a:lnTo>
                  <a:lnTo>
                    <a:pt x="1505" y="4623"/>
                  </a:lnTo>
                  <a:lnTo>
                    <a:pt x="1468" y="4549"/>
                  </a:lnTo>
                  <a:lnTo>
                    <a:pt x="1395" y="4513"/>
                  </a:lnTo>
                  <a:lnTo>
                    <a:pt x="1432" y="4476"/>
                  </a:lnTo>
                  <a:lnTo>
                    <a:pt x="1468" y="4439"/>
                  </a:lnTo>
                  <a:lnTo>
                    <a:pt x="1468" y="4403"/>
                  </a:lnTo>
                  <a:lnTo>
                    <a:pt x="1432" y="4329"/>
                  </a:lnTo>
                  <a:close/>
                  <a:moveTo>
                    <a:pt x="1138" y="5576"/>
                  </a:moveTo>
                  <a:lnTo>
                    <a:pt x="1138" y="5650"/>
                  </a:lnTo>
                  <a:lnTo>
                    <a:pt x="1028" y="5613"/>
                  </a:lnTo>
                  <a:lnTo>
                    <a:pt x="1138" y="5576"/>
                  </a:lnTo>
                  <a:close/>
                  <a:moveTo>
                    <a:pt x="7887" y="5907"/>
                  </a:moveTo>
                  <a:lnTo>
                    <a:pt x="8218" y="5980"/>
                  </a:lnTo>
                  <a:lnTo>
                    <a:pt x="8291" y="6090"/>
                  </a:lnTo>
                  <a:lnTo>
                    <a:pt x="8401" y="6163"/>
                  </a:lnTo>
                  <a:lnTo>
                    <a:pt x="8511" y="6273"/>
                  </a:lnTo>
                  <a:lnTo>
                    <a:pt x="8621" y="6383"/>
                  </a:lnTo>
                  <a:lnTo>
                    <a:pt x="8694" y="6530"/>
                  </a:lnTo>
                  <a:lnTo>
                    <a:pt x="8768" y="6677"/>
                  </a:lnTo>
                  <a:lnTo>
                    <a:pt x="8805" y="6934"/>
                  </a:lnTo>
                  <a:lnTo>
                    <a:pt x="8768" y="7154"/>
                  </a:lnTo>
                  <a:lnTo>
                    <a:pt x="8658" y="7374"/>
                  </a:lnTo>
                  <a:lnTo>
                    <a:pt x="8548" y="7557"/>
                  </a:lnTo>
                  <a:lnTo>
                    <a:pt x="8438" y="7704"/>
                  </a:lnTo>
                  <a:lnTo>
                    <a:pt x="8291" y="7814"/>
                  </a:lnTo>
                  <a:lnTo>
                    <a:pt x="8144" y="7887"/>
                  </a:lnTo>
                  <a:lnTo>
                    <a:pt x="7998" y="7961"/>
                  </a:lnTo>
                  <a:lnTo>
                    <a:pt x="8071" y="7594"/>
                  </a:lnTo>
                  <a:lnTo>
                    <a:pt x="8071" y="7520"/>
                  </a:lnTo>
                  <a:lnTo>
                    <a:pt x="8034" y="7484"/>
                  </a:lnTo>
                  <a:lnTo>
                    <a:pt x="7961" y="7484"/>
                  </a:lnTo>
                  <a:lnTo>
                    <a:pt x="7924" y="7520"/>
                  </a:lnTo>
                  <a:lnTo>
                    <a:pt x="7741" y="7741"/>
                  </a:lnTo>
                  <a:lnTo>
                    <a:pt x="7557" y="7997"/>
                  </a:lnTo>
                  <a:lnTo>
                    <a:pt x="7264" y="7924"/>
                  </a:lnTo>
                  <a:lnTo>
                    <a:pt x="7484" y="7594"/>
                  </a:lnTo>
                  <a:lnTo>
                    <a:pt x="7741" y="7337"/>
                  </a:lnTo>
                  <a:lnTo>
                    <a:pt x="7741" y="7264"/>
                  </a:lnTo>
                  <a:lnTo>
                    <a:pt x="7741" y="7227"/>
                  </a:lnTo>
                  <a:lnTo>
                    <a:pt x="7631" y="7227"/>
                  </a:lnTo>
                  <a:lnTo>
                    <a:pt x="7447" y="7337"/>
                  </a:lnTo>
                  <a:lnTo>
                    <a:pt x="7264" y="7447"/>
                  </a:lnTo>
                  <a:lnTo>
                    <a:pt x="7080" y="7594"/>
                  </a:lnTo>
                  <a:lnTo>
                    <a:pt x="6934" y="7777"/>
                  </a:lnTo>
                  <a:lnTo>
                    <a:pt x="6860" y="7704"/>
                  </a:lnTo>
                  <a:lnTo>
                    <a:pt x="6714" y="7557"/>
                  </a:lnTo>
                  <a:lnTo>
                    <a:pt x="7227" y="7264"/>
                  </a:lnTo>
                  <a:lnTo>
                    <a:pt x="7741" y="6934"/>
                  </a:lnTo>
                  <a:lnTo>
                    <a:pt x="7741" y="6897"/>
                  </a:lnTo>
                  <a:lnTo>
                    <a:pt x="7704" y="6860"/>
                  </a:lnTo>
                  <a:lnTo>
                    <a:pt x="7411" y="6860"/>
                  </a:lnTo>
                  <a:lnTo>
                    <a:pt x="7080" y="6934"/>
                  </a:lnTo>
                  <a:lnTo>
                    <a:pt x="6787" y="7044"/>
                  </a:lnTo>
                  <a:lnTo>
                    <a:pt x="6530" y="7227"/>
                  </a:lnTo>
                  <a:lnTo>
                    <a:pt x="6494" y="7007"/>
                  </a:lnTo>
                  <a:lnTo>
                    <a:pt x="6494" y="6750"/>
                  </a:lnTo>
                  <a:lnTo>
                    <a:pt x="6604" y="6713"/>
                  </a:lnTo>
                  <a:lnTo>
                    <a:pt x="6970" y="6603"/>
                  </a:lnTo>
                  <a:lnTo>
                    <a:pt x="7117" y="6530"/>
                  </a:lnTo>
                  <a:lnTo>
                    <a:pt x="7301" y="6420"/>
                  </a:lnTo>
                  <a:lnTo>
                    <a:pt x="7337" y="6347"/>
                  </a:lnTo>
                  <a:lnTo>
                    <a:pt x="7337" y="6310"/>
                  </a:lnTo>
                  <a:lnTo>
                    <a:pt x="7301" y="6310"/>
                  </a:lnTo>
                  <a:lnTo>
                    <a:pt x="7007" y="6273"/>
                  </a:lnTo>
                  <a:lnTo>
                    <a:pt x="6750" y="6310"/>
                  </a:lnTo>
                  <a:lnTo>
                    <a:pt x="6750" y="6310"/>
                  </a:lnTo>
                  <a:lnTo>
                    <a:pt x="6860" y="6200"/>
                  </a:lnTo>
                  <a:lnTo>
                    <a:pt x="6970" y="6090"/>
                  </a:lnTo>
                  <a:lnTo>
                    <a:pt x="7117" y="6017"/>
                  </a:lnTo>
                  <a:lnTo>
                    <a:pt x="7264" y="5943"/>
                  </a:lnTo>
                  <a:lnTo>
                    <a:pt x="7557" y="5907"/>
                  </a:lnTo>
                  <a:close/>
                  <a:moveTo>
                    <a:pt x="4953" y="1"/>
                  </a:moveTo>
                  <a:lnTo>
                    <a:pt x="4733" y="37"/>
                  </a:lnTo>
                  <a:lnTo>
                    <a:pt x="4476" y="111"/>
                  </a:lnTo>
                  <a:lnTo>
                    <a:pt x="4256" y="184"/>
                  </a:lnTo>
                  <a:lnTo>
                    <a:pt x="4036" y="294"/>
                  </a:lnTo>
                  <a:lnTo>
                    <a:pt x="3632" y="551"/>
                  </a:lnTo>
                  <a:lnTo>
                    <a:pt x="3302" y="881"/>
                  </a:lnTo>
                  <a:lnTo>
                    <a:pt x="2972" y="1248"/>
                  </a:lnTo>
                  <a:lnTo>
                    <a:pt x="2679" y="1651"/>
                  </a:lnTo>
                  <a:lnTo>
                    <a:pt x="2569" y="1872"/>
                  </a:lnTo>
                  <a:lnTo>
                    <a:pt x="2495" y="2092"/>
                  </a:lnTo>
                  <a:lnTo>
                    <a:pt x="2422" y="2348"/>
                  </a:lnTo>
                  <a:lnTo>
                    <a:pt x="2385" y="2568"/>
                  </a:lnTo>
                  <a:lnTo>
                    <a:pt x="2422" y="2789"/>
                  </a:lnTo>
                  <a:lnTo>
                    <a:pt x="2459" y="2935"/>
                  </a:lnTo>
                  <a:lnTo>
                    <a:pt x="2532" y="3119"/>
                  </a:lnTo>
                  <a:lnTo>
                    <a:pt x="2605" y="3265"/>
                  </a:lnTo>
                  <a:lnTo>
                    <a:pt x="2495" y="3339"/>
                  </a:lnTo>
                  <a:lnTo>
                    <a:pt x="2018" y="3559"/>
                  </a:lnTo>
                  <a:lnTo>
                    <a:pt x="1798" y="3706"/>
                  </a:lnTo>
                  <a:lnTo>
                    <a:pt x="1688" y="3779"/>
                  </a:lnTo>
                  <a:lnTo>
                    <a:pt x="1578" y="3852"/>
                  </a:lnTo>
                  <a:lnTo>
                    <a:pt x="1065" y="3852"/>
                  </a:lnTo>
                  <a:lnTo>
                    <a:pt x="881" y="3926"/>
                  </a:lnTo>
                  <a:lnTo>
                    <a:pt x="735" y="3999"/>
                  </a:lnTo>
                  <a:lnTo>
                    <a:pt x="588" y="4109"/>
                  </a:lnTo>
                  <a:lnTo>
                    <a:pt x="478" y="4256"/>
                  </a:lnTo>
                  <a:lnTo>
                    <a:pt x="368" y="4403"/>
                  </a:lnTo>
                  <a:lnTo>
                    <a:pt x="184" y="4623"/>
                  </a:lnTo>
                  <a:lnTo>
                    <a:pt x="74" y="4879"/>
                  </a:lnTo>
                  <a:lnTo>
                    <a:pt x="38" y="4989"/>
                  </a:lnTo>
                  <a:lnTo>
                    <a:pt x="1" y="5136"/>
                  </a:lnTo>
                  <a:lnTo>
                    <a:pt x="38" y="5283"/>
                  </a:lnTo>
                  <a:lnTo>
                    <a:pt x="74" y="5430"/>
                  </a:lnTo>
                  <a:lnTo>
                    <a:pt x="184" y="5576"/>
                  </a:lnTo>
                  <a:lnTo>
                    <a:pt x="258" y="5723"/>
                  </a:lnTo>
                  <a:lnTo>
                    <a:pt x="404" y="5833"/>
                  </a:lnTo>
                  <a:lnTo>
                    <a:pt x="514" y="5943"/>
                  </a:lnTo>
                  <a:lnTo>
                    <a:pt x="661" y="6017"/>
                  </a:lnTo>
                  <a:lnTo>
                    <a:pt x="845" y="6053"/>
                  </a:lnTo>
                  <a:lnTo>
                    <a:pt x="1175" y="6127"/>
                  </a:lnTo>
                  <a:lnTo>
                    <a:pt x="1358" y="6127"/>
                  </a:lnTo>
                  <a:lnTo>
                    <a:pt x="1505" y="6090"/>
                  </a:lnTo>
                  <a:lnTo>
                    <a:pt x="1688" y="6053"/>
                  </a:lnTo>
                  <a:lnTo>
                    <a:pt x="1835" y="5980"/>
                  </a:lnTo>
                  <a:lnTo>
                    <a:pt x="2055" y="5760"/>
                  </a:lnTo>
                  <a:lnTo>
                    <a:pt x="2275" y="5503"/>
                  </a:lnTo>
                  <a:lnTo>
                    <a:pt x="2385" y="5210"/>
                  </a:lnTo>
                  <a:lnTo>
                    <a:pt x="2422" y="5063"/>
                  </a:lnTo>
                  <a:lnTo>
                    <a:pt x="2422" y="4879"/>
                  </a:lnTo>
                  <a:lnTo>
                    <a:pt x="2385" y="4733"/>
                  </a:lnTo>
                  <a:lnTo>
                    <a:pt x="2349" y="4586"/>
                  </a:lnTo>
                  <a:lnTo>
                    <a:pt x="2275" y="4403"/>
                  </a:lnTo>
                  <a:lnTo>
                    <a:pt x="2202" y="4256"/>
                  </a:lnTo>
                  <a:lnTo>
                    <a:pt x="2092" y="4146"/>
                  </a:lnTo>
                  <a:lnTo>
                    <a:pt x="2055" y="4109"/>
                  </a:lnTo>
                  <a:lnTo>
                    <a:pt x="2165" y="4036"/>
                  </a:lnTo>
                  <a:lnTo>
                    <a:pt x="2495" y="3816"/>
                  </a:lnTo>
                  <a:lnTo>
                    <a:pt x="2679" y="3669"/>
                  </a:lnTo>
                  <a:lnTo>
                    <a:pt x="2862" y="3522"/>
                  </a:lnTo>
                  <a:lnTo>
                    <a:pt x="3119" y="3706"/>
                  </a:lnTo>
                  <a:lnTo>
                    <a:pt x="3156" y="3779"/>
                  </a:lnTo>
                  <a:lnTo>
                    <a:pt x="3229" y="3816"/>
                  </a:lnTo>
                  <a:lnTo>
                    <a:pt x="3339" y="3816"/>
                  </a:lnTo>
                  <a:lnTo>
                    <a:pt x="3706" y="3962"/>
                  </a:lnTo>
                  <a:lnTo>
                    <a:pt x="4109" y="4036"/>
                  </a:lnTo>
                  <a:lnTo>
                    <a:pt x="4513" y="4072"/>
                  </a:lnTo>
                  <a:lnTo>
                    <a:pt x="4880" y="3999"/>
                  </a:lnTo>
                  <a:lnTo>
                    <a:pt x="5246" y="3889"/>
                  </a:lnTo>
                  <a:lnTo>
                    <a:pt x="5283" y="3962"/>
                  </a:lnTo>
                  <a:lnTo>
                    <a:pt x="5320" y="4036"/>
                  </a:lnTo>
                  <a:lnTo>
                    <a:pt x="5540" y="4219"/>
                  </a:lnTo>
                  <a:lnTo>
                    <a:pt x="5723" y="4439"/>
                  </a:lnTo>
                  <a:lnTo>
                    <a:pt x="5980" y="4916"/>
                  </a:lnTo>
                  <a:lnTo>
                    <a:pt x="6200" y="5430"/>
                  </a:lnTo>
                  <a:lnTo>
                    <a:pt x="6347" y="5650"/>
                  </a:lnTo>
                  <a:lnTo>
                    <a:pt x="6530" y="5870"/>
                  </a:lnTo>
                  <a:lnTo>
                    <a:pt x="6347" y="6017"/>
                  </a:lnTo>
                  <a:lnTo>
                    <a:pt x="6237" y="6200"/>
                  </a:lnTo>
                  <a:lnTo>
                    <a:pt x="6127" y="6383"/>
                  </a:lnTo>
                  <a:lnTo>
                    <a:pt x="6053" y="6567"/>
                  </a:lnTo>
                  <a:lnTo>
                    <a:pt x="5797" y="6713"/>
                  </a:lnTo>
                  <a:lnTo>
                    <a:pt x="5723" y="6824"/>
                  </a:lnTo>
                  <a:lnTo>
                    <a:pt x="5723" y="6934"/>
                  </a:lnTo>
                  <a:lnTo>
                    <a:pt x="5760" y="7044"/>
                  </a:lnTo>
                  <a:lnTo>
                    <a:pt x="5833" y="7080"/>
                  </a:lnTo>
                  <a:lnTo>
                    <a:pt x="6017" y="7080"/>
                  </a:lnTo>
                  <a:lnTo>
                    <a:pt x="6053" y="7300"/>
                  </a:lnTo>
                  <a:lnTo>
                    <a:pt x="6127" y="7520"/>
                  </a:lnTo>
                  <a:lnTo>
                    <a:pt x="6127" y="7631"/>
                  </a:lnTo>
                  <a:lnTo>
                    <a:pt x="6127" y="7741"/>
                  </a:lnTo>
                  <a:lnTo>
                    <a:pt x="6200" y="7814"/>
                  </a:lnTo>
                  <a:lnTo>
                    <a:pt x="6310" y="7851"/>
                  </a:lnTo>
                  <a:lnTo>
                    <a:pt x="6347" y="7851"/>
                  </a:lnTo>
                  <a:lnTo>
                    <a:pt x="6494" y="8034"/>
                  </a:lnTo>
                  <a:lnTo>
                    <a:pt x="6640" y="8144"/>
                  </a:lnTo>
                  <a:lnTo>
                    <a:pt x="6787" y="8254"/>
                  </a:lnTo>
                  <a:lnTo>
                    <a:pt x="6860" y="8291"/>
                  </a:lnTo>
                  <a:lnTo>
                    <a:pt x="6934" y="8327"/>
                  </a:lnTo>
                  <a:lnTo>
                    <a:pt x="7191" y="8438"/>
                  </a:lnTo>
                  <a:lnTo>
                    <a:pt x="7447" y="8474"/>
                  </a:lnTo>
                  <a:lnTo>
                    <a:pt x="7741" y="8474"/>
                  </a:lnTo>
                  <a:lnTo>
                    <a:pt x="7998" y="8438"/>
                  </a:lnTo>
                  <a:lnTo>
                    <a:pt x="8254" y="8364"/>
                  </a:lnTo>
                  <a:lnTo>
                    <a:pt x="8511" y="8254"/>
                  </a:lnTo>
                  <a:lnTo>
                    <a:pt x="8731" y="8071"/>
                  </a:lnTo>
                  <a:lnTo>
                    <a:pt x="8915" y="7887"/>
                  </a:lnTo>
                  <a:lnTo>
                    <a:pt x="9098" y="7631"/>
                  </a:lnTo>
                  <a:lnTo>
                    <a:pt x="9245" y="7300"/>
                  </a:lnTo>
                  <a:lnTo>
                    <a:pt x="9281" y="7007"/>
                  </a:lnTo>
                  <a:lnTo>
                    <a:pt x="9318" y="6824"/>
                  </a:lnTo>
                  <a:lnTo>
                    <a:pt x="9281" y="6677"/>
                  </a:lnTo>
                  <a:lnTo>
                    <a:pt x="9208" y="6457"/>
                  </a:lnTo>
                  <a:lnTo>
                    <a:pt x="9135" y="6200"/>
                  </a:lnTo>
                  <a:lnTo>
                    <a:pt x="8951" y="5980"/>
                  </a:lnTo>
                  <a:lnTo>
                    <a:pt x="8878" y="5907"/>
                  </a:lnTo>
                  <a:lnTo>
                    <a:pt x="8768" y="5833"/>
                  </a:lnTo>
                  <a:lnTo>
                    <a:pt x="8805" y="5686"/>
                  </a:lnTo>
                  <a:lnTo>
                    <a:pt x="9025" y="5246"/>
                  </a:lnTo>
                  <a:lnTo>
                    <a:pt x="9208" y="4769"/>
                  </a:lnTo>
                  <a:lnTo>
                    <a:pt x="9428" y="4806"/>
                  </a:lnTo>
                  <a:lnTo>
                    <a:pt x="9648" y="4806"/>
                  </a:lnTo>
                  <a:lnTo>
                    <a:pt x="9832" y="4733"/>
                  </a:lnTo>
                  <a:lnTo>
                    <a:pt x="10052" y="4659"/>
                  </a:lnTo>
                  <a:lnTo>
                    <a:pt x="10235" y="4549"/>
                  </a:lnTo>
                  <a:lnTo>
                    <a:pt x="10419" y="4403"/>
                  </a:lnTo>
                  <a:lnTo>
                    <a:pt x="10712" y="4109"/>
                  </a:lnTo>
                  <a:lnTo>
                    <a:pt x="10785" y="3962"/>
                  </a:lnTo>
                  <a:lnTo>
                    <a:pt x="10785" y="3816"/>
                  </a:lnTo>
                  <a:lnTo>
                    <a:pt x="10639" y="3559"/>
                  </a:lnTo>
                  <a:lnTo>
                    <a:pt x="10492" y="3339"/>
                  </a:lnTo>
                  <a:lnTo>
                    <a:pt x="10345" y="3155"/>
                  </a:lnTo>
                  <a:lnTo>
                    <a:pt x="10125" y="2972"/>
                  </a:lnTo>
                  <a:lnTo>
                    <a:pt x="9905" y="2825"/>
                  </a:lnTo>
                  <a:lnTo>
                    <a:pt x="9795" y="2789"/>
                  </a:lnTo>
                  <a:lnTo>
                    <a:pt x="9685" y="2752"/>
                  </a:lnTo>
                  <a:lnTo>
                    <a:pt x="9501" y="2862"/>
                  </a:lnTo>
                  <a:lnTo>
                    <a:pt x="9391" y="2825"/>
                  </a:lnTo>
                  <a:lnTo>
                    <a:pt x="9318" y="2862"/>
                  </a:lnTo>
                  <a:lnTo>
                    <a:pt x="9025" y="3009"/>
                  </a:lnTo>
                  <a:lnTo>
                    <a:pt x="8768" y="3192"/>
                  </a:lnTo>
                  <a:lnTo>
                    <a:pt x="8658" y="3302"/>
                  </a:lnTo>
                  <a:lnTo>
                    <a:pt x="8548" y="3449"/>
                  </a:lnTo>
                  <a:lnTo>
                    <a:pt x="8474" y="3559"/>
                  </a:lnTo>
                  <a:lnTo>
                    <a:pt x="8438" y="3742"/>
                  </a:lnTo>
                  <a:lnTo>
                    <a:pt x="8438" y="3852"/>
                  </a:lnTo>
                  <a:lnTo>
                    <a:pt x="8438" y="3962"/>
                  </a:lnTo>
                  <a:lnTo>
                    <a:pt x="8474" y="4182"/>
                  </a:lnTo>
                  <a:lnTo>
                    <a:pt x="8621" y="4403"/>
                  </a:lnTo>
                  <a:lnTo>
                    <a:pt x="8768" y="4549"/>
                  </a:lnTo>
                  <a:lnTo>
                    <a:pt x="8878" y="4623"/>
                  </a:lnTo>
                  <a:lnTo>
                    <a:pt x="8694" y="4879"/>
                  </a:lnTo>
                  <a:lnTo>
                    <a:pt x="8548" y="5136"/>
                  </a:lnTo>
                  <a:lnTo>
                    <a:pt x="8291" y="5613"/>
                  </a:lnTo>
                  <a:lnTo>
                    <a:pt x="8144" y="5540"/>
                  </a:lnTo>
                  <a:lnTo>
                    <a:pt x="7961" y="5503"/>
                  </a:lnTo>
                  <a:lnTo>
                    <a:pt x="7777" y="5466"/>
                  </a:lnTo>
                  <a:lnTo>
                    <a:pt x="7411" y="5466"/>
                  </a:lnTo>
                  <a:lnTo>
                    <a:pt x="7227" y="5503"/>
                  </a:lnTo>
                  <a:lnTo>
                    <a:pt x="7044" y="5540"/>
                  </a:lnTo>
                  <a:lnTo>
                    <a:pt x="6860" y="5650"/>
                  </a:lnTo>
                  <a:lnTo>
                    <a:pt x="6750" y="5320"/>
                  </a:lnTo>
                  <a:lnTo>
                    <a:pt x="6604" y="5026"/>
                  </a:lnTo>
                  <a:lnTo>
                    <a:pt x="6273" y="4476"/>
                  </a:lnTo>
                  <a:lnTo>
                    <a:pt x="6163" y="4256"/>
                  </a:lnTo>
                  <a:lnTo>
                    <a:pt x="6053" y="4072"/>
                  </a:lnTo>
                  <a:lnTo>
                    <a:pt x="5870" y="3889"/>
                  </a:lnTo>
                  <a:lnTo>
                    <a:pt x="5687" y="3779"/>
                  </a:lnTo>
                  <a:lnTo>
                    <a:pt x="5723" y="3706"/>
                  </a:lnTo>
                  <a:lnTo>
                    <a:pt x="5723" y="3632"/>
                  </a:lnTo>
                  <a:lnTo>
                    <a:pt x="5907" y="3486"/>
                  </a:lnTo>
                  <a:lnTo>
                    <a:pt x="6053" y="3339"/>
                  </a:lnTo>
                  <a:lnTo>
                    <a:pt x="6200" y="3155"/>
                  </a:lnTo>
                  <a:lnTo>
                    <a:pt x="6347" y="2972"/>
                  </a:lnTo>
                  <a:lnTo>
                    <a:pt x="6457" y="2752"/>
                  </a:lnTo>
                  <a:lnTo>
                    <a:pt x="6530" y="2532"/>
                  </a:lnTo>
                  <a:lnTo>
                    <a:pt x="6604" y="2312"/>
                  </a:lnTo>
                  <a:lnTo>
                    <a:pt x="6677" y="2055"/>
                  </a:lnTo>
                  <a:lnTo>
                    <a:pt x="6677" y="1615"/>
                  </a:lnTo>
                  <a:lnTo>
                    <a:pt x="6677" y="1358"/>
                  </a:lnTo>
                  <a:lnTo>
                    <a:pt x="6640" y="1138"/>
                  </a:lnTo>
                  <a:lnTo>
                    <a:pt x="6567" y="881"/>
                  </a:lnTo>
                  <a:lnTo>
                    <a:pt x="6457" y="698"/>
                  </a:lnTo>
                  <a:lnTo>
                    <a:pt x="6273" y="551"/>
                  </a:lnTo>
                  <a:lnTo>
                    <a:pt x="6200" y="478"/>
                  </a:lnTo>
                  <a:lnTo>
                    <a:pt x="6090" y="478"/>
                  </a:lnTo>
                  <a:lnTo>
                    <a:pt x="6017" y="331"/>
                  </a:lnTo>
                  <a:lnTo>
                    <a:pt x="5907" y="221"/>
                  </a:lnTo>
                  <a:lnTo>
                    <a:pt x="5760" y="148"/>
                  </a:lnTo>
                  <a:lnTo>
                    <a:pt x="5613" y="74"/>
                  </a:lnTo>
                  <a:lnTo>
                    <a:pt x="5283" y="1"/>
                  </a:lnTo>
                  <a:close/>
                  <a:moveTo>
                    <a:pt x="15114" y="6750"/>
                  </a:moveTo>
                  <a:lnTo>
                    <a:pt x="15187" y="6787"/>
                  </a:lnTo>
                  <a:lnTo>
                    <a:pt x="15481" y="6897"/>
                  </a:lnTo>
                  <a:lnTo>
                    <a:pt x="15591" y="6970"/>
                  </a:lnTo>
                  <a:lnTo>
                    <a:pt x="15737" y="7044"/>
                  </a:lnTo>
                  <a:lnTo>
                    <a:pt x="15847" y="7190"/>
                  </a:lnTo>
                  <a:lnTo>
                    <a:pt x="15921" y="7337"/>
                  </a:lnTo>
                  <a:lnTo>
                    <a:pt x="16068" y="7667"/>
                  </a:lnTo>
                  <a:lnTo>
                    <a:pt x="16141" y="8034"/>
                  </a:lnTo>
                  <a:lnTo>
                    <a:pt x="16178" y="8438"/>
                  </a:lnTo>
                  <a:lnTo>
                    <a:pt x="16178" y="8621"/>
                  </a:lnTo>
                  <a:lnTo>
                    <a:pt x="16141" y="8804"/>
                  </a:lnTo>
                  <a:lnTo>
                    <a:pt x="16068" y="8988"/>
                  </a:lnTo>
                  <a:lnTo>
                    <a:pt x="15957" y="9134"/>
                  </a:lnTo>
                  <a:lnTo>
                    <a:pt x="15701" y="9355"/>
                  </a:lnTo>
                  <a:lnTo>
                    <a:pt x="15407" y="9575"/>
                  </a:lnTo>
                  <a:lnTo>
                    <a:pt x="15077" y="9758"/>
                  </a:lnTo>
                  <a:lnTo>
                    <a:pt x="14710" y="9905"/>
                  </a:lnTo>
                  <a:lnTo>
                    <a:pt x="14710" y="9905"/>
                  </a:lnTo>
                  <a:lnTo>
                    <a:pt x="15187" y="9208"/>
                  </a:lnTo>
                  <a:lnTo>
                    <a:pt x="15187" y="9134"/>
                  </a:lnTo>
                  <a:lnTo>
                    <a:pt x="15150" y="9098"/>
                  </a:lnTo>
                  <a:lnTo>
                    <a:pt x="15114" y="9061"/>
                  </a:lnTo>
                  <a:lnTo>
                    <a:pt x="15040" y="9098"/>
                  </a:lnTo>
                  <a:lnTo>
                    <a:pt x="14564" y="9538"/>
                  </a:lnTo>
                  <a:lnTo>
                    <a:pt x="14123" y="9978"/>
                  </a:lnTo>
                  <a:lnTo>
                    <a:pt x="13940" y="9978"/>
                  </a:lnTo>
                  <a:lnTo>
                    <a:pt x="13757" y="9905"/>
                  </a:lnTo>
                  <a:lnTo>
                    <a:pt x="13940" y="9648"/>
                  </a:lnTo>
                  <a:lnTo>
                    <a:pt x="14160" y="9391"/>
                  </a:lnTo>
                  <a:lnTo>
                    <a:pt x="14380" y="9134"/>
                  </a:lnTo>
                  <a:lnTo>
                    <a:pt x="14637" y="8914"/>
                  </a:lnTo>
                  <a:lnTo>
                    <a:pt x="14674" y="8841"/>
                  </a:lnTo>
                  <a:lnTo>
                    <a:pt x="14674" y="8804"/>
                  </a:lnTo>
                  <a:lnTo>
                    <a:pt x="14637" y="8731"/>
                  </a:lnTo>
                  <a:lnTo>
                    <a:pt x="14564" y="8731"/>
                  </a:lnTo>
                  <a:lnTo>
                    <a:pt x="14784" y="8584"/>
                  </a:lnTo>
                  <a:lnTo>
                    <a:pt x="14820" y="8511"/>
                  </a:lnTo>
                  <a:lnTo>
                    <a:pt x="14784" y="8438"/>
                  </a:lnTo>
                  <a:lnTo>
                    <a:pt x="14710" y="8401"/>
                  </a:lnTo>
                  <a:lnTo>
                    <a:pt x="14637" y="8401"/>
                  </a:lnTo>
                  <a:lnTo>
                    <a:pt x="14233" y="8621"/>
                  </a:lnTo>
                  <a:lnTo>
                    <a:pt x="13867" y="8841"/>
                  </a:lnTo>
                  <a:lnTo>
                    <a:pt x="13500" y="9061"/>
                  </a:lnTo>
                  <a:lnTo>
                    <a:pt x="13170" y="9318"/>
                  </a:lnTo>
                  <a:lnTo>
                    <a:pt x="13060" y="9098"/>
                  </a:lnTo>
                  <a:lnTo>
                    <a:pt x="13720" y="8658"/>
                  </a:lnTo>
                  <a:lnTo>
                    <a:pt x="14417" y="8291"/>
                  </a:lnTo>
                  <a:lnTo>
                    <a:pt x="14454" y="8217"/>
                  </a:lnTo>
                  <a:lnTo>
                    <a:pt x="14454" y="8144"/>
                  </a:lnTo>
                  <a:lnTo>
                    <a:pt x="14417" y="8107"/>
                  </a:lnTo>
                  <a:lnTo>
                    <a:pt x="14343" y="8107"/>
                  </a:lnTo>
                  <a:lnTo>
                    <a:pt x="13647" y="8364"/>
                  </a:lnTo>
                  <a:lnTo>
                    <a:pt x="12986" y="8658"/>
                  </a:lnTo>
                  <a:lnTo>
                    <a:pt x="12986" y="8474"/>
                  </a:lnTo>
                  <a:lnTo>
                    <a:pt x="13133" y="8401"/>
                  </a:lnTo>
                  <a:lnTo>
                    <a:pt x="13243" y="8327"/>
                  </a:lnTo>
                  <a:lnTo>
                    <a:pt x="13500" y="8144"/>
                  </a:lnTo>
                  <a:lnTo>
                    <a:pt x="14013" y="7924"/>
                  </a:lnTo>
                  <a:lnTo>
                    <a:pt x="14307" y="7814"/>
                  </a:lnTo>
                  <a:lnTo>
                    <a:pt x="14564" y="7777"/>
                  </a:lnTo>
                  <a:lnTo>
                    <a:pt x="14600" y="7741"/>
                  </a:lnTo>
                  <a:lnTo>
                    <a:pt x="14600" y="7704"/>
                  </a:lnTo>
                  <a:lnTo>
                    <a:pt x="14564" y="7667"/>
                  </a:lnTo>
                  <a:lnTo>
                    <a:pt x="14233" y="7667"/>
                  </a:lnTo>
                  <a:lnTo>
                    <a:pt x="13903" y="7704"/>
                  </a:lnTo>
                  <a:lnTo>
                    <a:pt x="13573" y="7777"/>
                  </a:lnTo>
                  <a:lnTo>
                    <a:pt x="13280" y="7851"/>
                  </a:lnTo>
                  <a:lnTo>
                    <a:pt x="13500" y="7594"/>
                  </a:lnTo>
                  <a:lnTo>
                    <a:pt x="14087" y="7484"/>
                  </a:lnTo>
                  <a:lnTo>
                    <a:pt x="14380" y="7410"/>
                  </a:lnTo>
                  <a:lnTo>
                    <a:pt x="14674" y="7264"/>
                  </a:lnTo>
                  <a:lnTo>
                    <a:pt x="14710" y="7227"/>
                  </a:lnTo>
                  <a:lnTo>
                    <a:pt x="14710" y="7190"/>
                  </a:lnTo>
                  <a:lnTo>
                    <a:pt x="14710" y="7154"/>
                  </a:lnTo>
                  <a:lnTo>
                    <a:pt x="14637" y="7117"/>
                  </a:lnTo>
                  <a:lnTo>
                    <a:pt x="14343" y="7080"/>
                  </a:lnTo>
                  <a:lnTo>
                    <a:pt x="14013" y="7080"/>
                  </a:lnTo>
                  <a:lnTo>
                    <a:pt x="14270" y="6934"/>
                  </a:lnTo>
                  <a:lnTo>
                    <a:pt x="14527" y="6824"/>
                  </a:lnTo>
                  <a:lnTo>
                    <a:pt x="14820" y="6750"/>
                  </a:lnTo>
                  <a:close/>
                  <a:moveTo>
                    <a:pt x="5246" y="9098"/>
                  </a:moveTo>
                  <a:lnTo>
                    <a:pt x="5320" y="9208"/>
                  </a:lnTo>
                  <a:lnTo>
                    <a:pt x="5393" y="9245"/>
                  </a:lnTo>
                  <a:lnTo>
                    <a:pt x="5577" y="9245"/>
                  </a:lnTo>
                  <a:lnTo>
                    <a:pt x="5650" y="9281"/>
                  </a:lnTo>
                  <a:lnTo>
                    <a:pt x="5760" y="9318"/>
                  </a:lnTo>
                  <a:lnTo>
                    <a:pt x="5833" y="9391"/>
                  </a:lnTo>
                  <a:lnTo>
                    <a:pt x="5870" y="9465"/>
                  </a:lnTo>
                  <a:lnTo>
                    <a:pt x="5907" y="9538"/>
                  </a:lnTo>
                  <a:lnTo>
                    <a:pt x="5907" y="9648"/>
                  </a:lnTo>
                  <a:lnTo>
                    <a:pt x="5870" y="9758"/>
                  </a:lnTo>
                  <a:lnTo>
                    <a:pt x="5797" y="9831"/>
                  </a:lnTo>
                  <a:lnTo>
                    <a:pt x="5723" y="9905"/>
                  </a:lnTo>
                  <a:lnTo>
                    <a:pt x="5650" y="9978"/>
                  </a:lnTo>
                  <a:lnTo>
                    <a:pt x="5540" y="10015"/>
                  </a:lnTo>
                  <a:lnTo>
                    <a:pt x="5466" y="9868"/>
                  </a:lnTo>
                  <a:lnTo>
                    <a:pt x="5356" y="9758"/>
                  </a:lnTo>
                  <a:lnTo>
                    <a:pt x="5210" y="9685"/>
                  </a:lnTo>
                  <a:lnTo>
                    <a:pt x="5026" y="9648"/>
                  </a:lnTo>
                  <a:lnTo>
                    <a:pt x="5063" y="9648"/>
                  </a:lnTo>
                  <a:lnTo>
                    <a:pt x="5210" y="9575"/>
                  </a:lnTo>
                  <a:lnTo>
                    <a:pt x="5283" y="9538"/>
                  </a:lnTo>
                  <a:lnTo>
                    <a:pt x="5283" y="9501"/>
                  </a:lnTo>
                  <a:lnTo>
                    <a:pt x="5283" y="9355"/>
                  </a:lnTo>
                  <a:lnTo>
                    <a:pt x="5210" y="9245"/>
                  </a:lnTo>
                  <a:lnTo>
                    <a:pt x="5100" y="9245"/>
                  </a:lnTo>
                  <a:lnTo>
                    <a:pt x="4953" y="9281"/>
                  </a:lnTo>
                  <a:lnTo>
                    <a:pt x="4806" y="9355"/>
                  </a:lnTo>
                  <a:lnTo>
                    <a:pt x="4806" y="9355"/>
                  </a:lnTo>
                  <a:lnTo>
                    <a:pt x="4843" y="9281"/>
                  </a:lnTo>
                  <a:lnTo>
                    <a:pt x="4880" y="9208"/>
                  </a:lnTo>
                  <a:lnTo>
                    <a:pt x="4843" y="9171"/>
                  </a:lnTo>
                  <a:lnTo>
                    <a:pt x="5026" y="9134"/>
                  </a:lnTo>
                  <a:lnTo>
                    <a:pt x="5246" y="9098"/>
                  </a:lnTo>
                  <a:close/>
                  <a:moveTo>
                    <a:pt x="6347" y="8034"/>
                  </a:moveTo>
                  <a:lnTo>
                    <a:pt x="6347" y="8071"/>
                  </a:lnTo>
                  <a:lnTo>
                    <a:pt x="6310" y="8181"/>
                  </a:lnTo>
                  <a:lnTo>
                    <a:pt x="6127" y="8254"/>
                  </a:lnTo>
                  <a:lnTo>
                    <a:pt x="5980" y="8364"/>
                  </a:lnTo>
                  <a:lnTo>
                    <a:pt x="5687" y="8621"/>
                  </a:lnTo>
                  <a:lnTo>
                    <a:pt x="5577" y="8621"/>
                  </a:lnTo>
                  <a:lnTo>
                    <a:pt x="5466" y="8694"/>
                  </a:lnTo>
                  <a:lnTo>
                    <a:pt x="5393" y="8768"/>
                  </a:lnTo>
                  <a:lnTo>
                    <a:pt x="5246" y="8731"/>
                  </a:lnTo>
                  <a:lnTo>
                    <a:pt x="4806" y="8731"/>
                  </a:lnTo>
                  <a:lnTo>
                    <a:pt x="4549" y="8841"/>
                  </a:lnTo>
                  <a:lnTo>
                    <a:pt x="4293" y="9024"/>
                  </a:lnTo>
                  <a:lnTo>
                    <a:pt x="4183" y="9171"/>
                  </a:lnTo>
                  <a:lnTo>
                    <a:pt x="4073" y="9355"/>
                  </a:lnTo>
                  <a:lnTo>
                    <a:pt x="4073" y="9501"/>
                  </a:lnTo>
                  <a:lnTo>
                    <a:pt x="4073" y="9648"/>
                  </a:lnTo>
                  <a:lnTo>
                    <a:pt x="4073" y="9721"/>
                  </a:lnTo>
                  <a:lnTo>
                    <a:pt x="4146" y="9831"/>
                  </a:lnTo>
                  <a:lnTo>
                    <a:pt x="4256" y="9978"/>
                  </a:lnTo>
                  <a:lnTo>
                    <a:pt x="4439" y="10162"/>
                  </a:lnTo>
                  <a:lnTo>
                    <a:pt x="4623" y="10308"/>
                  </a:lnTo>
                  <a:lnTo>
                    <a:pt x="4843" y="10382"/>
                  </a:lnTo>
                  <a:lnTo>
                    <a:pt x="5026" y="10455"/>
                  </a:lnTo>
                  <a:lnTo>
                    <a:pt x="5246" y="10492"/>
                  </a:lnTo>
                  <a:lnTo>
                    <a:pt x="5466" y="10492"/>
                  </a:lnTo>
                  <a:lnTo>
                    <a:pt x="5723" y="10455"/>
                  </a:lnTo>
                  <a:lnTo>
                    <a:pt x="5907" y="10345"/>
                  </a:lnTo>
                  <a:lnTo>
                    <a:pt x="6090" y="10235"/>
                  </a:lnTo>
                  <a:lnTo>
                    <a:pt x="6237" y="10052"/>
                  </a:lnTo>
                  <a:lnTo>
                    <a:pt x="6347" y="9868"/>
                  </a:lnTo>
                  <a:lnTo>
                    <a:pt x="6384" y="9575"/>
                  </a:lnTo>
                  <a:lnTo>
                    <a:pt x="6310" y="9355"/>
                  </a:lnTo>
                  <a:lnTo>
                    <a:pt x="6200" y="9134"/>
                  </a:lnTo>
                  <a:lnTo>
                    <a:pt x="6017" y="8951"/>
                  </a:lnTo>
                  <a:lnTo>
                    <a:pt x="6310" y="8658"/>
                  </a:lnTo>
                  <a:lnTo>
                    <a:pt x="6420" y="8548"/>
                  </a:lnTo>
                  <a:lnTo>
                    <a:pt x="6567" y="8401"/>
                  </a:lnTo>
                  <a:lnTo>
                    <a:pt x="6567" y="8327"/>
                  </a:lnTo>
                  <a:lnTo>
                    <a:pt x="6567" y="8254"/>
                  </a:lnTo>
                  <a:lnTo>
                    <a:pt x="6530" y="8217"/>
                  </a:lnTo>
                  <a:lnTo>
                    <a:pt x="6494" y="8181"/>
                  </a:lnTo>
                  <a:lnTo>
                    <a:pt x="6384" y="8071"/>
                  </a:lnTo>
                  <a:lnTo>
                    <a:pt x="6347" y="8034"/>
                  </a:lnTo>
                  <a:close/>
                  <a:moveTo>
                    <a:pt x="19992" y="10418"/>
                  </a:moveTo>
                  <a:lnTo>
                    <a:pt x="20139" y="10492"/>
                  </a:lnTo>
                  <a:lnTo>
                    <a:pt x="20139" y="10602"/>
                  </a:lnTo>
                  <a:lnTo>
                    <a:pt x="20176" y="10638"/>
                  </a:lnTo>
                  <a:lnTo>
                    <a:pt x="20213" y="10638"/>
                  </a:lnTo>
                  <a:lnTo>
                    <a:pt x="20249" y="10602"/>
                  </a:lnTo>
                  <a:lnTo>
                    <a:pt x="20286" y="10785"/>
                  </a:lnTo>
                  <a:lnTo>
                    <a:pt x="20286" y="11042"/>
                  </a:lnTo>
                  <a:lnTo>
                    <a:pt x="20286" y="11189"/>
                  </a:lnTo>
                  <a:lnTo>
                    <a:pt x="20213" y="11372"/>
                  </a:lnTo>
                  <a:lnTo>
                    <a:pt x="20139" y="11519"/>
                  </a:lnTo>
                  <a:lnTo>
                    <a:pt x="20066" y="11665"/>
                  </a:lnTo>
                  <a:lnTo>
                    <a:pt x="19956" y="11812"/>
                  </a:lnTo>
                  <a:lnTo>
                    <a:pt x="19809" y="11886"/>
                  </a:lnTo>
                  <a:lnTo>
                    <a:pt x="19662" y="11959"/>
                  </a:lnTo>
                  <a:lnTo>
                    <a:pt x="19479" y="11959"/>
                  </a:lnTo>
                  <a:lnTo>
                    <a:pt x="19442" y="11886"/>
                  </a:lnTo>
                  <a:lnTo>
                    <a:pt x="19222" y="11776"/>
                  </a:lnTo>
                  <a:lnTo>
                    <a:pt x="19626" y="11702"/>
                  </a:lnTo>
                  <a:lnTo>
                    <a:pt x="19662" y="11665"/>
                  </a:lnTo>
                  <a:lnTo>
                    <a:pt x="19736" y="11629"/>
                  </a:lnTo>
                  <a:lnTo>
                    <a:pt x="19736" y="11482"/>
                  </a:lnTo>
                  <a:lnTo>
                    <a:pt x="19699" y="11372"/>
                  </a:lnTo>
                  <a:lnTo>
                    <a:pt x="19626" y="11335"/>
                  </a:lnTo>
                  <a:lnTo>
                    <a:pt x="19406" y="11335"/>
                  </a:lnTo>
                  <a:lnTo>
                    <a:pt x="19662" y="11152"/>
                  </a:lnTo>
                  <a:lnTo>
                    <a:pt x="19736" y="11115"/>
                  </a:lnTo>
                  <a:lnTo>
                    <a:pt x="19736" y="11042"/>
                  </a:lnTo>
                  <a:lnTo>
                    <a:pt x="19736" y="10969"/>
                  </a:lnTo>
                  <a:lnTo>
                    <a:pt x="19736" y="10932"/>
                  </a:lnTo>
                  <a:lnTo>
                    <a:pt x="19699" y="10858"/>
                  </a:lnTo>
                  <a:lnTo>
                    <a:pt x="19626" y="10822"/>
                  </a:lnTo>
                  <a:lnTo>
                    <a:pt x="19552" y="10822"/>
                  </a:lnTo>
                  <a:lnTo>
                    <a:pt x="19479" y="10858"/>
                  </a:lnTo>
                  <a:lnTo>
                    <a:pt x="19332" y="10895"/>
                  </a:lnTo>
                  <a:lnTo>
                    <a:pt x="19185" y="10932"/>
                  </a:lnTo>
                  <a:lnTo>
                    <a:pt x="19185" y="10932"/>
                  </a:lnTo>
                  <a:lnTo>
                    <a:pt x="19626" y="10748"/>
                  </a:lnTo>
                  <a:lnTo>
                    <a:pt x="19662" y="10712"/>
                  </a:lnTo>
                  <a:lnTo>
                    <a:pt x="19662" y="10675"/>
                  </a:lnTo>
                  <a:lnTo>
                    <a:pt x="19626" y="10638"/>
                  </a:lnTo>
                  <a:lnTo>
                    <a:pt x="19479" y="10602"/>
                  </a:lnTo>
                  <a:lnTo>
                    <a:pt x="19295" y="10602"/>
                  </a:lnTo>
                  <a:lnTo>
                    <a:pt x="19369" y="10565"/>
                  </a:lnTo>
                  <a:lnTo>
                    <a:pt x="19589" y="10455"/>
                  </a:lnTo>
                  <a:lnTo>
                    <a:pt x="19772" y="10418"/>
                  </a:lnTo>
                  <a:close/>
                  <a:moveTo>
                    <a:pt x="16691" y="13390"/>
                  </a:moveTo>
                  <a:lnTo>
                    <a:pt x="16801" y="13463"/>
                  </a:lnTo>
                  <a:lnTo>
                    <a:pt x="16874" y="13536"/>
                  </a:lnTo>
                  <a:lnTo>
                    <a:pt x="16728" y="13646"/>
                  </a:lnTo>
                  <a:lnTo>
                    <a:pt x="16581" y="13756"/>
                  </a:lnTo>
                  <a:lnTo>
                    <a:pt x="16434" y="13903"/>
                  </a:lnTo>
                  <a:lnTo>
                    <a:pt x="16361" y="14050"/>
                  </a:lnTo>
                  <a:lnTo>
                    <a:pt x="16104" y="14013"/>
                  </a:lnTo>
                  <a:lnTo>
                    <a:pt x="16068" y="13976"/>
                  </a:lnTo>
                  <a:lnTo>
                    <a:pt x="16691" y="13390"/>
                  </a:lnTo>
                  <a:close/>
                  <a:moveTo>
                    <a:pt x="16654" y="11959"/>
                  </a:moveTo>
                  <a:lnTo>
                    <a:pt x="17058" y="12326"/>
                  </a:lnTo>
                  <a:lnTo>
                    <a:pt x="17278" y="12546"/>
                  </a:lnTo>
                  <a:lnTo>
                    <a:pt x="17498" y="12803"/>
                  </a:lnTo>
                  <a:lnTo>
                    <a:pt x="17681" y="13059"/>
                  </a:lnTo>
                  <a:lnTo>
                    <a:pt x="17755" y="13169"/>
                  </a:lnTo>
                  <a:lnTo>
                    <a:pt x="17792" y="13279"/>
                  </a:lnTo>
                  <a:lnTo>
                    <a:pt x="17792" y="13426"/>
                  </a:lnTo>
                  <a:lnTo>
                    <a:pt x="17755" y="13536"/>
                  </a:lnTo>
                  <a:lnTo>
                    <a:pt x="17718" y="13646"/>
                  </a:lnTo>
                  <a:lnTo>
                    <a:pt x="17608" y="13756"/>
                  </a:lnTo>
                  <a:lnTo>
                    <a:pt x="17498" y="13866"/>
                  </a:lnTo>
                  <a:lnTo>
                    <a:pt x="17351" y="13940"/>
                  </a:lnTo>
                  <a:lnTo>
                    <a:pt x="17278" y="13866"/>
                  </a:lnTo>
                  <a:lnTo>
                    <a:pt x="17168" y="13866"/>
                  </a:lnTo>
                  <a:lnTo>
                    <a:pt x="17095" y="13903"/>
                  </a:lnTo>
                  <a:lnTo>
                    <a:pt x="17058" y="13940"/>
                  </a:lnTo>
                  <a:lnTo>
                    <a:pt x="17021" y="13940"/>
                  </a:lnTo>
                  <a:lnTo>
                    <a:pt x="16948" y="13976"/>
                  </a:lnTo>
                  <a:lnTo>
                    <a:pt x="16911" y="14050"/>
                  </a:lnTo>
                  <a:lnTo>
                    <a:pt x="16874" y="14050"/>
                  </a:lnTo>
                  <a:lnTo>
                    <a:pt x="16948" y="13940"/>
                  </a:lnTo>
                  <a:lnTo>
                    <a:pt x="17095" y="13793"/>
                  </a:lnTo>
                  <a:lnTo>
                    <a:pt x="17168" y="13683"/>
                  </a:lnTo>
                  <a:lnTo>
                    <a:pt x="17205" y="13573"/>
                  </a:lnTo>
                  <a:lnTo>
                    <a:pt x="17168" y="13500"/>
                  </a:lnTo>
                  <a:lnTo>
                    <a:pt x="17131" y="13426"/>
                  </a:lnTo>
                  <a:lnTo>
                    <a:pt x="17021" y="13316"/>
                  </a:lnTo>
                  <a:lnTo>
                    <a:pt x="16874" y="13206"/>
                  </a:lnTo>
                  <a:lnTo>
                    <a:pt x="16691" y="13169"/>
                  </a:lnTo>
                  <a:lnTo>
                    <a:pt x="16618" y="13169"/>
                  </a:lnTo>
                  <a:lnTo>
                    <a:pt x="16581" y="13206"/>
                  </a:lnTo>
                  <a:lnTo>
                    <a:pt x="15627" y="13793"/>
                  </a:lnTo>
                  <a:lnTo>
                    <a:pt x="15517" y="13756"/>
                  </a:lnTo>
                  <a:lnTo>
                    <a:pt x="15407" y="13646"/>
                  </a:lnTo>
                  <a:lnTo>
                    <a:pt x="15884" y="13353"/>
                  </a:lnTo>
                  <a:lnTo>
                    <a:pt x="16361" y="13096"/>
                  </a:lnTo>
                  <a:lnTo>
                    <a:pt x="16398" y="13023"/>
                  </a:lnTo>
                  <a:lnTo>
                    <a:pt x="16398" y="12986"/>
                  </a:lnTo>
                  <a:lnTo>
                    <a:pt x="16361" y="12913"/>
                  </a:lnTo>
                  <a:lnTo>
                    <a:pt x="16288" y="12913"/>
                  </a:lnTo>
                  <a:lnTo>
                    <a:pt x="15994" y="12949"/>
                  </a:lnTo>
                  <a:lnTo>
                    <a:pt x="15701" y="13059"/>
                  </a:lnTo>
                  <a:lnTo>
                    <a:pt x="15407" y="13169"/>
                  </a:lnTo>
                  <a:lnTo>
                    <a:pt x="15150" y="13279"/>
                  </a:lnTo>
                  <a:lnTo>
                    <a:pt x="15040" y="13023"/>
                  </a:lnTo>
                  <a:lnTo>
                    <a:pt x="15077" y="12986"/>
                  </a:lnTo>
                  <a:lnTo>
                    <a:pt x="16068" y="12399"/>
                  </a:lnTo>
                  <a:lnTo>
                    <a:pt x="16104" y="12362"/>
                  </a:lnTo>
                  <a:lnTo>
                    <a:pt x="16104" y="12326"/>
                  </a:lnTo>
                  <a:lnTo>
                    <a:pt x="16068" y="12289"/>
                  </a:lnTo>
                  <a:lnTo>
                    <a:pt x="15994" y="12252"/>
                  </a:lnTo>
                  <a:lnTo>
                    <a:pt x="15554" y="12362"/>
                  </a:lnTo>
                  <a:lnTo>
                    <a:pt x="15150" y="12472"/>
                  </a:lnTo>
                  <a:lnTo>
                    <a:pt x="15150" y="12472"/>
                  </a:lnTo>
                  <a:lnTo>
                    <a:pt x="15297" y="12326"/>
                  </a:lnTo>
                  <a:lnTo>
                    <a:pt x="15517" y="12179"/>
                  </a:lnTo>
                  <a:lnTo>
                    <a:pt x="15737" y="12069"/>
                  </a:lnTo>
                  <a:lnTo>
                    <a:pt x="15994" y="11996"/>
                  </a:lnTo>
                  <a:lnTo>
                    <a:pt x="16324" y="11959"/>
                  </a:lnTo>
                  <a:close/>
                  <a:moveTo>
                    <a:pt x="14857" y="6310"/>
                  </a:moveTo>
                  <a:lnTo>
                    <a:pt x="14600" y="6347"/>
                  </a:lnTo>
                  <a:lnTo>
                    <a:pt x="14380" y="6383"/>
                  </a:lnTo>
                  <a:lnTo>
                    <a:pt x="14197" y="6457"/>
                  </a:lnTo>
                  <a:lnTo>
                    <a:pt x="13793" y="6677"/>
                  </a:lnTo>
                  <a:lnTo>
                    <a:pt x="13426" y="6970"/>
                  </a:lnTo>
                  <a:lnTo>
                    <a:pt x="13243" y="7154"/>
                  </a:lnTo>
                  <a:lnTo>
                    <a:pt x="12950" y="7190"/>
                  </a:lnTo>
                  <a:lnTo>
                    <a:pt x="12840" y="7227"/>
                  </a:lnTo>
                  <a:lnTo>
                    <a:pt x="12803" y="7300"/>
                  </a:lnTo>
                  <a:lnTo>
                    <a:pt x="12766" y="7374"/>
                  </a:lnTo>
                  <a:lnTo>
                    <a:pt x="12766" y="7447"/>
                  </a:lnTo>
                  <a:lnTo>
                    <a:pt x="11042" y="7631"/>
                  </a:lnTo>
                  <a:lnTo>
                    <a:pt x="10052" y="7667"/>
                  </a:lnTo>
                  <a:lnTo>
                    <a:pt x="9575" y="7704"/>
                  </a:lnTo>
                  <a:lnTo>
                    <a:pt x="9098" y="7741"/>
                  </a:lnTo>
                  <a:lnTo>
                    <a:pt x="9025" y="7777"/>
                  </a:lnTo>
                  <a:lnTo>
                    <a:pt x="8988" y="7814"/>
                  </a:lnTo>
                  <a:lnTo>
                    <a:pt x="8951" y="7924"/>
                  </a:lnTo>
                  <a:lnTo>
                    <a:pt x="9025" y="8034"/>
                  </a:lnTo>
                  <a:lnTo>
                    <a:pt x="9061" y="8071"/>
                  </a:lnTo>
                  <a:lnTo>
                    <a:pt x="9135" y="8107"/>
                  </a:lnTo>
                  <a:lnTo>
                    <a:pt x="9612" y="8144"/>
                  </a:lnTo>
                  <a:lnTo>
                    <a:pt x="10125" y="8144"/>
                  </a:lnTo>
                  <a:lnTo>
                    <a:pt x="11152" y="8071"/>
                  </a:lnTo>
                  <a:lnTo>
                    <a:pt x="11922" y="8034"/>
                  </a:lnTo>
                  <a:lnTo>
                    <a:pt x="12693" y="7961"/>
                  </a:lnTo>
                  <a:lnTo>
                    <a:pt x="12546" y="8254"/>
                  </a:lnTo>
                  <a:lnTo>
                    <a:pt x="12473" y="8438"/>
                  </a:lnTo>
                  <a:lnTo>
                    <a:pt x="12473" y="8584"/>
                  </a:lnTo>
                  <a:lnTo>
                    <a:pt x="12509" y="8914"/>
                  </a:lnTo>
                  <a:lnTo>
                    <a:pt x="12363" y="9024"/>
                  </a:lnTo>
                  <a:lnTo>
                    <a:pt x="12253" y="9134"/>
                  </a:lnTo>
                  <a:lnTo>
                    <a:pt x="12253" y="9245"/>
                  </a:lnTo>
                  <a:lnTo>
                    <a:pt x="12289" y="9355"/>
                  </a:lnTo>
                  <a:lnTo>
                    <a:pt x="12399" y="9428"/>
                  </a:lnTo>
                  <a:lnTo>
                    <a:pt x="12546" y="9465"/>
                  </a:lnTo>
                  <a:lnTo>
                    <a:pt x="12693" y="9465"/>
                  </a:lnTo>
                  <a:lnTo>
                    <a:pt x="12803" y="9685"/>
                  </a:lnTo>
                  <a:lnTo>
                    <a:pt x="12950" y="9868"/>
                  </a:lnTo>
                  <a:lnTo>
                    <a:pt x="13096" y="10052"/>
                  </a:lnTo>
                  <a:lnTo>
                    <a:pt x="13243" y="10198"/>
                  </a:lnTo>
                  <a:lnTo>
                    <a:pt x="13426" y="10308"/>
                  </a:lnTo>
                  <a:lnTo>
                    <a:pt x="13647" y="10418"/>
                  </a:lnTo>
                  <a:lnTo>
                    <a:pt x="13867" y="10455"/>
                  </a:lnTo>
                  <a:lnTo>
                    <a:pt x="14087" y="10492"/>
                  </a:lnTo>
                  <a:lnTo>
                    <a:pt x="14233" y="10492"/>
                  </a:lnTo>
                  <a:lnTo>
                    <a:pt x="14600" y="10418"/>
                  </a:lnTo>
                  <a:lnTo>
                    <a:pt x="14967" y="10345"/>
                  </a:lnTo>
                  <a:lnTo>
                    <a:pt x="14930" y="10455"/>
                  </a:lnTo>
                  <a:lnTo>
                    <a:pt x="14930" y="10602"/>
                  </a:lnTo>
                  <a:lnTo>
                    <a:pt x="15004" y="10895"/>
                  </a:lnTo>
                  <a:lnTo>
                    <a:pt x="15077" y="11079"/>
                  </a:lnTo>
                  <a:lnTo>
                    <a:pt x="15150" y="11299"/>
                  </a:lnTo>
                  <a:lnTo>
                    <a:pt x="15297" y="11482"/>
                  </a:lnTo>
                  <a:lnTo>
                    <a:pt x="15481" y="11629"/>
                  </a:lnTo>
                  <a:lnTo>
                    <a:pt x="15481" y="11665"/>
                  </a:lnTo>
                  <a:lnTo>
                    <a:pt x="15261" y="11739"/>
                  </a:lnTo>
                  <a:lnTo>
                    <a:pt x="15077" y="11886"/>
                  </a:lnTo>
                  <a:lnTo>
                    <a:pt x="14894" y="11996"/>
                  </a:lnTo>
                  <a:lnTo>
                    <a:pt x="14784" y="12142"/>
                  </a:lnTo>
                  <a:lnTo>
                    <a:pt x="14674" y="12326"/>
                  </a:lnTo>
                  <a:lnTo>
                    <a:pt x="14600" y="12509"/>
                  </a:lnTo>
                  <a:lnTo>
                    <a:pt x="14564" y="12693"/>
                  </a:lnTo>
                  <a:lnTo>
                    <a:pt x="14527" y="12876"/>
                  </a:lnTo>
                  <a:lnTo>
                    <a:pt x="14527" y="12986"/>
                  </a:lnTo>
                  <a:lnTo>
                    <a:pt x="14527" y="13059"/>
                  </a:lnTo>
                  <a:lnTo>
                    <a:pt x="14600" y="13353"/>
                  </a:lnTo>
                  <a:lnTo>
                    <a:pt x="14747" y="13610"/>
                  </a:lnTo>
                  <a:lnTo>
                    <a:pt x="14747" y="13720"/>
                  </a:lnTo>
                  <a:lnTo>
                    <a:pt x="14784" y="13830"/>
                  </a:lnTo>
                  <a:lnTo>
                    <a:pt x="14930" y="13903"/>
                  </a:lnTo>
                  <a:lnTo>
                    <a:pt x="15004" y="13976"/>
                  </a:lnTo>
                  <a:lnTo>
                    <a:pt x="15297" y="14197"/>
                  </a:lnTo>
                  <a:lnTo>
                    <a:pt x="15627" y="14380"/>
                  </a:lnTo>
                  <a:lnTo>
                    <a:pt x="15994" y="14527"/>
                  </a:lnTo>
                  <a:lnTo>
                    <a:pt x="16398" y="14600"/>
                  </a:lnTo>
                  <a:lnTo>
                    <a:pt x="16801" y="14600"/>
                  </a:lnTo>
                  <a:lnTo>
                    <a:pt x="17205" y="14527"/>
                  </a:lnTo>
                  <a:lnTo>
                    <a:pt x="17571" y="14417"/>
                  </a:lnTo>
                  <a:lnTo>
                    <a:pt x="17902" y="14233"/>
                  </a:lnTo>
                  <a:lnTo>
                    <a:pt x="18122" y="14013"/>
                  </a:lnTo>
                  <a:lnTo>
                    <a:pt x="18268" y="13793"/>
                  </a:lnTo>
                  <a:lnTo>
                    <a:pt x="18305" y="13536"/>
                  </a:lnTo>
                  <a:lnTo>
                    <a:pt x="18305" y="13316"/>
                  </a:lnTo>
                  <a:lnTo>
                    <a:pt x="18232" y="13059"/>
                  </a:lnTo>
                  <a:lnTo>
                    <a:pt x="18122" y="12803"/>
                  </a:lnTo>
                  <a:lnTo>
                    <a:pt x="17975" y="12546"/>
                  </a:lnTo>
                  <a:lnTo>
                    <a:pt x="17792" y="12326"/>
                  </a:lnTo>
                  <a:lnTo>
                    <a:pt x="17902" y="12289"/>
                  </a:lnTo>
                  <a:lnTo>
                    <a:pt x="18232" y="12106"/>
                  </a:lnTo>
                  <a:lnTo>
                    <a:pt x="18599" y="11849"/>
                  </a:lnTo>
                  <a:lnTo>
                    <a:pt x="18709" y="12032"/>
                  </a:lnTo>
                  <a:lnTo>
                    <a:pt x="18855" y="12179"/>
                  </a:lnTo>
                  <a:lnTo>
                    <a:pt x="19002" y="12289"/>
                  </a:lnTo>
                  <a:lnTo>
                    <a:pt x="19149" y="12362"/>
                  </a:lnTo>
                  <a:lnTo>
                    <a:pt x="19406" y="12436"/>
                  </a:lnTo>
                  <a:lnTo>
                    <a:pt x="19662" y="12399"/>
                  </a:lnTo>
                  <a:lnTo>
                    <a:pt x="19919" y="12326"/>
                  </a:lnTo>
                  <a:lnTo>
                    <a:pt x="20139" y="12179"/>
                  </a:lnTo>
                  <a:lnTo>
                    <a:pt x="20359" y="11996"/>
                  </a:lnTo>
                  <a:lnTo>
                    <a:pt x="20543" y="11776"/>
                  </a:lnTo>
                  <a:lnTo>
                    <a:pt x="20653" y="11519"/>
                  </a:lnTo>
                  <a:lnTo>
                    <a:pt x="20726" y="11225"/>
                  </a:lnTo>
                  <a:lnTo>
                    <a:pt x="20799" y="10858"/>
                  </a:lnTo>
                  <a:lnTo>
                    <a:pt x="20763" y="10675"/>
                  </a:lnTo>
                  <a:lnTo>
                    <a:pt x="20726" y="10528"/>
                  </a:lnTo>
                  <a:lnTo>
                    <a:pt x="20689" y="10382"/>
                  </a:lnTo>
                  <a:lnTo>
                    <a:pt x="20579" y="10272"/>
                  </a:lnTo>
                  <a:lnTo>
                    <a:pt x="20359" y="10088"/>
                  </a:lnTo>
                  <a:lnTo>
                    <a:pt x="20066" y="9978"/>
                  </a:lnTo>
                  <a:lnTo>
                    <a:pt x="19919" y="9941"/>
                  </a:lnTo>
                  <a:lnTo>
                    <a:pt x="19626" y="9941"/>
                  </a:lnTo>
                  <a:lnTo>
                    <a:pt x="19516" y="10015"/>
                  </a:lnTo>
                  <a:lnTo>
                    <a:pt x="19479" y="10088"/>
                  </a:lnTo>
                  <a:lnTo>
                    <a:pt x="19185" y="10198"/>
                  </a:lnTo>
                  <a:lnTo>
                    <a:pt x="18929" y="10308"/>
                  </a:lnTo>
                  <a:lnTo>
                    <a:pt x="18819" y="10418"/>
                  </a:lnTo>
                  <a:lnTo>
                    <a:pt x="18672" y="10528"/>
                  </a:lnTo>
                  <a:lnTo>
                    <a:pt x="18599" y="10675"/>
                  </a:lnTo>
                  <a:lnTo>
                    <a:pt x="18525" y="10822"/>
                  </a:lnTo>
                  <a:lnTo>
                    <a:pt x="18452" y="11115"/>
                  </a:lnTo>
                  <a:lnTo>
                    <a:pt x="18452" y="11409"/>
                  </a:lnTo>
                  <a:lnTo>
                    <a:pt x="18048" y="11702"/>
                  </a:lnTo>
                  <a:lnTo>
                    <a:pt x="17645" y="11996"/>
                  </a:lnTo>
                  <a:lnTo>
                    <a:pt x="17608" y="12032"/>
                  </a:lnTo>
                  <a:lnTo>
                    <a:pt x="17608" y="12106"/>
                  </a:lnTo>
                  <a:lnTo>
                    <a:pt x="17241" y="11776"/>
                  </a:lnTo>
                  <a:lnTo>
                    <a:pt x="16911" y="11519"/>
                  </a:lnTo>
                  <a:lnTo>
                    <a:pt x="16838" y="11482"/>
                  </a:lnTo>
                  <a:lnTo>
                    <a:pt x="16691" y="11482"/>
                  </a:lnTo>
                  <a:lnTo>
                    <a:pt x="16654" y="11555"/>
                  </a:lnTo>
                  <a:lnTo>
                    <a:pt x="16434" y="11519"/>
                  </a:lnTo>
                  <a:lnTo>
                    <a:pt x="16214" y="11519"/>
                  </a:lnTo>
                  <a:lnTo>
                    <a:pt x="15774" y="11555"/>
                  </a:lnTo>
                  <a:lnTo>
                    <a:pt x="15811" y="11445"/>
                  </a:lnTo>
                  <a:lnTo>
                    <a:pt x="15774" y="11335"/>
                  </a:lnTo>
                  <a:lnTo>
                    <a:pt x="15664" y="11152"/>
                  </a:lnTo>
                  <a:lnTo>
                    <a:pt x="15554" y="11005"/>
                  </a:lnTo>
                  <a:lnTo>
                    <a:pt x="15444" y="10822"/>
                  </a:lnTo>
                  <a:lnTo>
                    <a:pt x="15371" y="10602"/>
                  </a:lnTo>
                  <a:lnTo>
                    <a:pt x="15334" y="10418"/>
                  </a:lnTo>
                  <a:lnTo>
                    <a:pt x="15297" y="10308"/>
                  </a:lnTo>
                  <a:lnTo>
                    <a:pt x="15224" y="10235"/>
                  </a:lnTo>
                  <a:lnTo>
                    <a:pt x="15627" y="10015"/>
                  </a:lnTo>
                  <a:lnTo>
                    <a:pt x="16031" y="9758"/>
                  </a:lnTo>
                  <a:lnTo>
                    <a:pt x="16361" y="9428"/>
                  </a:lnTo>
                  <a:lnTo>
                    <a:pt x="16471" y="9281"/>
                  </a:lnTo>
                  <a:lnTo>
                    <a:pt x="16581" y="9098"/>
                  </a:lnTo>
                  <a:lnTo>
                    <a:pt x="16654" y="8878"/>
                  </a:lnTo>
                  <a:lnTo>
                    <a:pt x="16691" y="8621"/>
                  </a:lnTo>
                  <a:lnTo>
                    <a:pt x="16691" y="8364"/>
                  </a:lnTo>
                  <a:lnTo>
                    <a:pt x="16691" y="8107"/>
                  </a:lnTo>
                  <a:lnTo>
                    <a:pt x="16581" y="7631"/>
                  </a:lnTo>
                  <a:lnTo>
                    <a:pt x="16398" y="7190"/>
                  </a:lnTo>
                  <a:lnTo>
                    <a:pt x="16251" y="6897"/>
                  </a:lnTo>
                  <a:lnTo>
                    <a:pt x="16031" y="6640"/>
                  </a:lnTo>
                  <a:lnTo>
                    <a:pt x="15884" y="6530"/>
                  </a:lnTo>
                  <a:lnTo>
                    <a:pt x="15737" y="6457"/>
                  </a:lnTo>
                  <a:lnTo>
                    <a:pt x="15591" y="6420"/>
                  </a:lnTo>
                  <a:lnTo>
                    <a:pt x="15407" y="6383"/>
                  </a:lnTo>
                  <a:lnTo>
                    <a:pt x="15077" y="631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3" name="Google Shape;343;p6"/>
            <p:cNvSpPr/>
            <p:nvPr/>
          </p:nvSpPr>
          <p:spPr>
            <a:xfrm>
              <a:off x="6425400" y="3728200"/>
              <a:ext cx="342075" cy="360425"/>
            </a:xfrm>
            <a:custGeom>
              <a:avLst/>
              <a:gdLst/>
              <a:ahLst/>
              <a:cxnLst/>
              <a:rect l="l" t="t" r="r" b="b"/>
              <a:pathLst>
                <a:path w="13683" h="14417" extrusionOk="0">
                  <a:moveTo>
                    <a:pt x="9281" y="2311"/>
                  </a:moveTo>
                  <a:lnTo>
                    <a:pt x="9170" y="2385"/>
                  </a:lnTo>
                  <a:lnTo>
                    <a:pt x="9134" y="2495"/>
                  </a:lnTo>
                  <a:lnTo>
                    <a:pt x="9097" y="2568"/>
                  </a:lnTo>
                  <a:lnTo>
                    <a:pt x="9097" y="2678"/>
                  </a:lnTo>
                  <a:lnTo>
                    <a:pt x="9134" y="2862"/>
                  </a:lnTo>
                  <a:lnTo>
                    <a:pt x="9207" y="3082"/>
                  </a:lnTo>
                  <a:lnTo>
                    <a:pt x="9464" y="3742"/>
                  </a:lnTo>
                  <a:lnTo>
                    <a:pt x="9721" y="4402"/>
                  </a:lnTo>
                  <a:lnTo>
                    <a:pt x="9647" y="4439"/>
                  </a:lnTo>
                  <a:lnTo>
                    <a:pt x="9060" y="5283"/>
                  </a:lnTo>
                  <a:lnTo>
                    <a:pt x="8804" y="5649"/>
                  </a:lnTo>
                  <a:lnTo>
                    <a:pt x="8694" y="5833"/>
                  </a:lnTo>
                  <a:lnTo>
                    <a:pt x="8657" y="5943"/>
                  </a:lnTo>
                  <a:lnTo>
                    <a:pt x="8694" y="6053"/>
                  </a:lnTo>
                  <a:lnTo>
                    <a:pt x="8804" y="6016"/>
                  </a:lnTo>
                  <a:lnTo>
                    <a:pt x="8877" y="5980"/>
                  </a:lnTo>
                  <a:lnTo>
                    <a:pt x="9024" y="5833"/>
                  </a:lnTo>
                  <a:lnTo>
                    <a:pt x="9281" y="5503"/>
                  </a:lnTo>
                  <a:lnTo>
                    <a:pt x="9941" y="4659"/>
                  </a:lnTo>
                  <a:lnTo>
                    <a:pt x="10014" y="4659"/>
                  </a:lnTo>
                  <a:lnTo>
                    <a:pt x="10124" y="4622"/>
                  </a:lnTo>
                  <a:lnTo>
                    <a:pt x="10161" y="4549"/>
                  </a:lnTo>
                  <a:lnTo>
                    <a:pt x="10161" y="4439"/>
                  </a:lnTo>
                  <a:lnTo>
                    <a:pt x="9684" y="3229"/>
                  </a:lnTo>
                  <a:lnTo>
                    <a:pt x="9427" y="2715"/>
                  </a:lnTo>
                  <a:lnTo>
                    <a:pt x="9354" y="2532"/>
                  </a:lnTo>
                  <a:lnTo>
                    <a:pt x="9317" y="2422"/>
                  </a:lnTo>
                  <a:lnTo>
                    <a:pt x="9317" y="2348"/>
                  </a:lnTo>
                  <a:lnTo>
                    <a:pt x="9317" y="2311"/>
                  </a:lnTo>
                  <a:close/>
                  <a:moveTo>
                    <a:pt x="8694" y="1615"/>
                  </a:moveTo>
                  <a:lnTo>
                    <a:pt x="8767" y="1798"/>
                  </a:lnTo>
                  <a:lnTo>
                    <a:pt x="8804" y="1908"/>
                  </a:lnTo>
                  <a:lnTo>
                    <a:pt x="8914" y="1981"/>
                  </a:lnTo>
                  <a:lnTo>
                    <a:pt x="9024" y="2055"/>
                  </a:lnTo>
                  <a:lnTo>
                    <a:pt x="9170" y="2018"/>
                  </a:lnTo>
                  <a:lnTo>
                    <a:pt x="9391" y="1908"/>
                  </a:lnTo>
                  <a:lnTo>
                    <a:pt x="9611" y="1725"/>
                  </a:lnTo>
                  <a:lnTo>
                    <a:pt x="9867" y="2275"/>
                  </a:lnTo>
                  <a:lnTo>
                    <a:pt x="10161" y="2752"/>
                  </a:lnTo>
                  <a:lnTo>
                    <a:pt x="10454" y="3265"/>
                  </a:lnTo>
                  <a:lnTo>
                    <a:pt x="10674" y="3779"/>
                  </a:lnTo>
                  <a:lnTo>
                    <a:pt x="10528" y="3925"/>
                  </a:lnTo>
                  <a:lnTo>
                    <a:pt x="10381" y="4072"/>
                  </a:lnTo>
                  <a:lnTo>
                    <a:pt x="10271" y="4256"/>
                  </a:lnTo>
                  <a:lnTo>
                    <a:pt x="10234" y="4476"/>
                  </a:lnTo>
                  <a:lnTo>
                    <a:pt x="10271" y="4586"/>
                  </a:lnTo>
                  <a:lnTo>
                    <a:pt x="10344" y="4659"/>
                  </a:lnTo>
                  <a:lnTo>
                    <a:pt x="10344" y="4806"/>
                  </a:lnTo>
                  <a:lnTo>
                    <a:pt x="10381" y="4879"/>
                  </a:lnTo>
                  <a:lnTo>
                    <a:pt x="10491" y="4916"/>
                  </a:lnTo>
                  <a:lnTo>
                    <a:pt x="10491" y="4953"/>
                  </a:lnTo>
                  <a:lnTo>
                    <a:pt x="10344" y="5173"/>
                  </a:lnTo>
                  <a:lnTo>
                    <a:pt x="9977" y="5649"/>
                  </a:lnTo>
                  <a:lnTo>
                    <a:pt x="9647" y="6163"/>
                  </a:lnTo>
                  <a:lnTo>
                    <a:pt x="9501" y="6090"/>
                  </a:lnTo>
                  <a:lnTo>
                    <a:pt x="9317" y="6053"/>
                  </a:lnTo>
                  <a:lnTo>
                    <a:pt x="9134" y="6126"/>
                  </a:lnTo>
                  <a:lnTo>
                    <a:pt x="8950" y="6200"/>
                  </a:lnTo>
                  <a:lnTo>
                    <a:pt x="8840" y="6346"/>
                  </a:lnTo>
                  <a:lnTo>
                    <a:pt x="8730" y="6493"/>
                  </a:lnTo>
                  <a:lnTo>
                    <a:pt x="8327" y="6493"/>
                  </a:lnTo>
                  <a:lnTo>
                    <a:pt x="7556" y="6530"/>
                  </a:lnTo>
                  <a:lnTo>
                    <a:pt x="7520" y="6456"/>
                  </a:lnTo>
                  <a:lnTo>
                    <a:pt x="7410" y="6383"/>
                  </a:lnTo>
                  <a:lnTo>
                    <a:pt x="7080" y="6273"/>
                  </a:lnTo>
                  <a:lnTo>
                    <a:pt x="7043" y="6273"/>
                  </a:lnTo>
                  <a:lnTo>
                    <a:pt x="6970" y="6236"/>
                  </a:lnTo>
                  <a:lnTo>
                    <a:pt x="6786" y="6236"/>
                  </a:lnTo>
                  <a:lnTo>
                    <a:pt x="6639" y="6200"/>
                  </a:lnTo>
                  <a:lnTo>
                    <a:pt x="5832" y="5429"/>
                  </a:lnTo>
                  <a:lnTo>
                    <a:pt x="5246" y="4879"/>
                  </a:lnTo>
                  <a:lnTo>
                    <a:pt x="5319" y="4696"/>
                  </a:lnTo>
                  <a:lnTo>
                    <a:pt x="5319" y="4512"/>
                  </a:lnTo>
                  <a:lnTo>
                    <a:pt x="5282" y="4439"/>
                  </a:lnTo>
                  <a:lnTo>
                    <a:pt x="5246" y="4366"/>
                  </a:lnTo>
                  <a:lnTo>
                    <a:pt x="5099" y="4256"/>
                  </a:lnTo>
                  <a:lnTo>
                    <a:pt x="5282" y="3815"/>
                  </a:lnTo>
                  <a:lnTo>
                    <a:pt x="5796" y="2715"/>
                  </a:lnTo>
                  <a:lnTo>
                    <a:pt x="6126" y="2018"/>
                  </a:lnTo>
                  <a:lnTo>
                    <a:pt x="6273" y="2018"/>
                  </a:lnTo>
                  <a:lnTo>
                    <a:pt x="6419" y="1981"/>
                  </a:lnTo>
                  <a:lnTo>
                    <a:pt x="6566" y="1908"/>
                  </a:lnTo>
                  <a:lnTo>
                    <a:pt x="6713" y="1798"/>
                  </a:lnTo>
                  <a:lnTo>
                    <a:pt x="6823" y="1688"/>
                  </a:lnTo>
                  <a:lnTo>
                    <a:pt x="7483" y="1651"/>
                  </a:lnTo>
                  <a:lnTo>
                    <a:pt x="8694" y="1615"/>
                  </a:lnTo>
                  <a:close/>
                  <a:moveTo>
                    <a:pt x="6823" y="6823"/>
                  </a:moveTo>
                  <a:lnTo>
                    <a:pt x="6933" y="6897"/>
                  </a:lnTo>
                  <a:lnTo>
                    <a:pt x="6749" y="6897"/>
                  </a:lnTo>
                  <a:lnTo>
                    <a:pt x="6713" y="6860"/>
                  </a:lnTo>
                  <a:lnTo>
                    <a:pt x="6823" y="6823"/>
                  </a:lnTo>
                  <a:close/>
                  <a:moveTo>
                    <a:pt x="2714" y="5393"/>
                  </a:moveTo>
                  <a:lnTo>
                    <a:pt x="2641" y="5429"/>
                  </a:lnTo>
                  <a:lnTo>
                    <a:pt x="2531" y="5503"/>
                  </a:lnTo>
                  <a:lnTo>
                    <a:pt x="2458" y="5576"/>
                  </a:lnTo>
                  <a:lnTo>
                    <a:pt x="2274" y="5796"/>
                  </a:lnTo>
                  <a:lnTo>
                    <a:pt x="1981" y="6310"/>
                  </a:lnTo>
                  <a:lnTo>
                    <a:pt x="1651" y="6860"/>
                  </a:lnTo>
                  <a:lnTo>
                    <a:pt x="1504" y="7080"/>
                  </a:lnTo>
                  <a:lnTo>
                    <a:pt x="1431" y="7190"/>
                  </a:lnTo>
                  <a:lnTo>
                    <a:pt x="1394" y="7263"/>
                  </a:lnTo>
                  <a:lnTo>
                    <a:pt x="1394" y="7337"/>
                  </a:lnTo>
                  <a:lnTo>
                    <a:pt x="1321" y="7374"/>
                  </a:lnTo>
                  <a:lnTo>
                    <a:pt x="1321" y="7410"/>
                  </a:lnTo>
                  <a:lnTo>
                    <a:pt x="1321" y="7520"/>
                  </a:lnTo>
                  <a:lnTo>
                    <a:pt x="1394" y="7557"/>
                  </a:lnTo>
                  <a:lnTo>
                    <a:pt x="1504" y="7594"/>
                  </a:lnTo>
                  <a:lnTo>
                    <a:pt x="1614" y="7520"/>
                  </a:lnTo>
                  <a:lnTo>
                    <a:pt x="1724" y="7447"/>
                  </a:lnTo>
                  <a:lnTo>
                    <a:pt x="1834" y="7337"/>
                  </a:lnTo>
                  <a:lnTo>
                    <a:pt x="2018" y="7043"/>
                  </a:lnTo>
                  <a:lnTo>
                    <a:pt x="2128" y="6823"/>
                  </a:lnTo>
                  <a:lnTo>
                    <a:pt x="2568" y="6200"/>
                  </a:lnTo>
                  <a:lnTo>
                    <a:pt x="2751" y="5870"/>
                  </a:lnTo>
                  <a:lnTo>
                    <a:pt x="2861" y="5723"/>
                  </a:lnTo>
                  <a:lnTo>
                    <a:pt x="2861" y="5539"/>
                  </a:lnTo>
                  <a:lnTo>
                    <a:pt x="2861" y="5466"/>
                  </a:lnTo>
                  <a:lnTo>
                    <a:pt x="2788" y="5429"/>
                  </a:lnTo>
                  <a:lnTo>
                    <a:pt x="2714" y="5393"/>
                  </a:lnTo>
                  <a:close/>
                  <a:moveTo>
                    <a:pt x="4072" y="4843"/>
                  </a:moveTo>
                  <a:lnTo>
                    <a:pt x="4182" y="5026"/>
                  </a:lnTo>
                  <a:lnTo>
                    <a:pt x="4328" y="5173"/>
                  </a:lnTo>
                  <a:lnTo>
                    <a:pt x="4475" y="5209"/>
                  </a:lnTo>
                  <a:lnTo>
                    <a:pt x="4622" y="5246"/>
                  </a:lnTo>
                  <a:lnTo>
                    <a:pt x="4769" y="5246"/>
                  </a:lnTo>
                  <a:lnTo>
                    <a:pt x="4915" y="5209"/>
                  </a:lnTo>
                  <a:lnTo>
                    <a:pt x="5319" y="5576"/>
                  </a:lnTo>
                  <a:lnTo>
                    <a:pt x="6163" y="6456"/>
                  </a:lnTo>
                  <a:lnTo>
                    <a:pt x="6126" y="6530"/>
                  </a:lnTo>
                  <a:lnTo>
                    <a:pt x="6089" y="6640"/>
                  </a:lnTo>
                  <a:lnTo>
                    <a:pt x="6126" y="6787"/>
                  </a:lnTo>
                  <a:lnTo>
                    <a:pt x="6163" y="6897"/>
                  </a:lnTo>
                  <a:lnTo>
                    <a:pt x="6236" y="7007"/>
                  </a:lnTo>
                  <a:lnTo>
                    <a:pt x="6236" y="7080"/>
                  </a:lnTo>
                  <a:lnTo>
                    <a:pt x="5942" y="7410"/>
                  </a:lnTo>
                  <a:lnTo>
                    <a:pt x="5686" y="7777"/>
                  </a:lnTo>
                  <a:lnTo>
                    <a:pt x="5172" y="8511"/>
                  </a:lnTo>
                  <a:lnTo>
                    <a:pt x="4695" y="9134"/>
                  </a:lnTo>
                  <a:lnTo>
                    <a:pt x="4585" y="9061"/>
                  </a:lnTo>
                  <a:lnTo>
                    <a:pt x="4439" y="9061"/>
                  </a:lnTo>
                  <a:lnTo>
                    <a:pt x="4255" y="9098"/>
                  </a:lnTo>
                  <a:lnTo>
                    <a:pt x="4108" y="9208"/>
                  </a:lnTo>
                  <a:lnTo>
                    <a:pt x="3998" y="9354"/>
                  </a:lnTo>
                  <a:lnTo>
                    <a:pt x="3925" y="9538"/>
                  </a:lnTo>
                  <a:lnTo>
                    <a:pt x="3595" y="9501"/>
                  </a:lnTo>
                  <a:lnTo>
                    <a:pt x="2825" y="9538"/>
                  </a:lnTo>
                  <a:lnTo>
                    <a:pt x="2788" y="9354"/>
                  </a:lnTo>
                  <a:lnTo>
                    <a:pt x="2678" y="9208"/>
                  </a:lnTo>
                  <a:lnTo>
                    <a:pt x="2531" y="9098"/>
                  </a:lnTo>
                  <a:lnTo>
                    <a:pt x="2384" y="9061"/>
                  </a:lnTo>
                  <a:lnTo>
                    <a:pt x="2238" y="9061"/>
                  </a:lnTo>
                  <a:lnTo>
                    <a:pt x="2054" y="9098"/>
                  </a:lnTo>
                  <a:lnTo>
                    <a:pt x="1577" y="8437"/>
                  </a:lnTo>
                  <a:lnTo>
                    <a:pt x="1394" y="8107"/>
                  </a:lnTo>
                  <a:lnTo>
                    <a:pt x="1137" y="7777"/>
                  </a:lnTo>
                  <a:lnTo>
                    <a:pt x="1211" y="7594"/>
                  </a:lnTo>
                  <a:lnTo>
                    <a:pt x="1247" y="7447"/>
                  </a:lnTo>
                  <a:lnTo>
                    <a:pt x="1211" y="7263"/>
                  </a:lnTo>
                  <a:lnTo>
                    <a:pt x="1174" y="7117"/>
                  </a:lnTo>
                  <a:lnTo>
                    <a:pt x="1064" y="7007"/>
                  </a:lnTo>
                  <a:lnTo>
                    <a:pt x="1101" y="6933"/>
                  </a:lnTo>
                  <a:lnTo>
                    <a:pt x="1174" y="6823"/>
                  </a:lnTo>
                  <a:lnTo>
                    <a:pt x="1247" y="6640"/>
                  </a:lnTo>
                  <a:lnTo>
                    <a:pt x="1614" y="5980"/>
                  </a:lnTo>
                  <a:lnTo>
                    <a:pt x="1944" y="5356"/>
                  </a:lnTo>
                  <a:lnTo>
                    <a:pt x="2164" y="5356"/>
                  </a:lnTo>
                  <a:lnTo>
                    <a:pt x="2384" y="5283"/>
                  </a:lnTo>
                  <a:lnTo>
                    <a:pt x="2531" y="5136"/>
                  </a:lnTo>
                  <a:lnTo>
                    <a:pt x="2604" y="5063"/>
                  </a:lnTo>
                  <a:lnTo>
                    <a:pt x="2641" y="4953"/>
                  </a:lnTo>
                  <a:lnTo>
                    <a:pt x="2678" y="4916"/>
                  </a:lnTo>
                  <a:lnTo>
                    <a:pt x="3118" y="4953"/>
                  </a:lnTo>
                  <a:lnTo>
                    <a:pt x="3705" y="4916"/>
                  </a:lnTo>
                  <a:lnTo>
                    <a:pt x="4072" y="4843"/>
                  </a:lnTo>
                  <a:close/>
                  <a:moveTo>
                    <a:pt x="8877" y="7740"/>
                  </a:moveTo>
                  <a:lnTo>
                    <a:pt x="8877" y="7777"/>
                  </a:lnTo>
                  <a:lnTo>
                    <a:pt x="8877" y="7814"/>
                  </a:lnTo>
                  <a:lnTo>
                    <a:pt x="8914" y="7997"/>
                  </a:lnTo>
                  <a:lnTo>
                    <a:pt x="8914" y="8070"/>
                  </a:lnTo>
                  <a:lnTo>
                    <a:pt x="8950" y="8181"/>
                  </a:lnTo>
                  <a:lnTo>
                    <a:pt x="9391" y="8731"/>
                  </a:lnTo>
                  <a:lnTo>
                    <a:pt x="9794" y="9281"/>
                  </a:lnTo>
                  <a:lnTo>
                    <a:pt x="9941" y="9464"/>
                  </a:lnTo>
                  <a:lnTo>
                    <a:pt x="10014" y="9538"/>
                  </a:lnTo>
                  <a:lnTo>
                    <a:pt x="10124" y="9574"/>
                  </a:lnTo>
                  <a:lnTo>
                    <a:pt x="10234" y="9574"/>
                  </a:lnTo>
                  <a:lnTo>
                    <a:pt x="10308" y="9538"/>
                  </a:lnTo>
                  <a:lnTo>
                    <a:pt x="10381" y="9501"/>
                  </a:lnTo>
                  <a:lnTo>
                    <a:pt x="10418" y="9391"/>
                  </a:lnTo>
                  <a:lnTo>
                    <a:pt x="10418" y="9354"/>
                  </a:lnTo>
                  <a:lnTo>
                    <a:pt x="10418" y="9244"/>
                  </a:lnTo>
                  <a:lnTo>
                    <a:pt x="10381" y="9171"/>
                  </a:lnTo>
                  <a:lnTo>
                    <a:pt x="10308" y="9134"/>
                  </a:lnTo>
                  <a:lnTo>
                    <a:pt x="10198" y="9098"/>
                  </a:lnTo>
                  <a:lnTo>
                    <a:pt x="10088" y="8951"/>
                  </a:lnTo>
                  <a:lnTo>
                    <a:pt x="10014" y="8841"/>
                  </a:lnTo>
                  <a:lnTo>
                    <a:pt x="9647" y="8401"/>
                  </a:lnTo>
                  <a:lnTo>
                    <a:pt x="9281" y="7924"/>
                  </a:lnTo>
                  <a:lnTo>
                    <a:pt x="9207" y="7850"/>
                  </a:lnTo>
                  <a:lnTo>
                    <a:pt x="9134" y="7814"/>
                  </a:lnTo>
                  <a:lnTo>
                    <a:pt x="8950" y="7740"/>
                  </a:lnTo>
                  <a:close/>
                  <a:moveTo>
                    <a:pt x="2128" y="9721"/>
                  </a:moveTo>
                  <a:lnTo>
                    <a:pt x="2054" y="9758"/>
                  </a:lnTo>
                  <a:lnTo>
                    <a:pt x="2054" y="9721"/>
                  </a:lnTo>
                  <a:close/>
                  <a:moveTo>
                    <a:pt x="5612" y="9281"/>
                  </a:moveTo>
                  <a:lnTo>
                    <a:pt x="5576" y="9318"/>
                  </a:lnTo>
                  <a:lnTo>
                    <a:pt x="5576" y="9354"/>
                  </a:lnTo>
                  <a:lnTo>
                    <a:pt x="5576" y="9538"/>
                  </a:lnTo>
                  <a:lnTo>
                    <a:pt x="5649" y="9684"/>
                  </a:lnTo>
                  <a:lnTo>
                    <a:pt x="5796" y="9941"/>
                  </a:lnTo>
                  <a:lnTo>
                    <a:pt x="6163" y="10455"/>
                  </a:lnTo>
                  <a:lnTo>
                    <a:pt x="6456" y="10895"/>
                  </a:lnTo>
                  <a:lnTo>
                    <a:pt x="6603" y="11115"/>
                  </a:lnTo>
                  <a:lnTo>
                    <a:pt x="6823" y="11298"/>
                  </a:lnTo>
                  <a:lnTo>
                    <a:pt x="6860" y="11372"/>
                  </a:lnTo>
                  <a:lnTo>
                    <a:pt x="6970" y="11482"/>
                  </a:lnTo>
                  <a:lnTo>
                    <a:pt x="7043" y="11519"/>
                  </a:lnTo>
                  <a:lnTo>
                    <a:pt x="7116" y="11519"/>
                  </a:lnTo>
                  <a:lnTo>
                    <a:pt x="7190" y="11482"/>
                  </a:lnTo>
                  <a:lnTo>
                    <a:pt x="7226" y="11408"/>
                  </a:lnTo>
                  <a:lnTo>
                    <a:pt x="7263" y="11188"/>
                  </a:lnTo>
                  <a:lnTo>
                    <a:pt x="7226" y="11078"/>
                  </a:lnTo>
                  <a:lnTo>
                    <a:pt x="7153" y="10968"/>
                  </a:lnTo>
                  <a:lnTo>
                    <a:pt x="7080" y="10932"/>
                  </a:lnTo>
                  <a:lnTo>
                    <a:pt x="7006" y="10895"/>
                  </a:lnTo>
                  <a:lnTo>
                    <a:pt x="6933" y="10785"/>
                  </a:lnTo>
                  <a:lnTo>
                    <a:pt x="6860" y="10675"/>
                  </a:lnTo>
                  <a:lnTo>
                    <a:pt x="6713" y="10455"/>
                  </a:lnTo>
                  <a:lnTo>
                    <a:pt x="6273" y="9831"/>
                  </a:lnTo>
                  <a:lnTo>
                    <a:pt x="6016" y="9501"/>
                  </a:lnTo>
                  <a:lnTo>
                    <a:pt x="5869" y="9391"/>
                  </a:lnTo>
                  <a:lnTo>
                    <a:pt x="5722" y="9281"/>
                  </a:lnTo>
                  <a:close/>
                  <a:moveTo>
                    <a:pt x="8730" y="6970"/>
                  </a:moveTo>
                  <a:lnTo>
                    <a:pt x="8804" y="7080"/>
                  </a:lnTo>
                  <a:lnTo>
                    <a:pt x="8914" y="7153"/>
                  </a:lnTo>
                  <a:lnTo>
                    <a:pt x="8987" y="7227"/>
                  </a:lnTo>
                  <a:lnTo>
                    <a:pt x="9097" y="7263"/>
                  </a:lnTo>
                  <a:lnTo>
                    <a:pt x="9391" y="7227"/>
                  </a:lnTo>
                  <a:lnTo>
                    <a:pt x="9501" y="7263"/>
                  </a:lnTo>
                  <a:lnTo>
                    <a:pt x="9574" y="7300"/>
                  </a:lnTo>
                  <a:lnTo>
                    <a:pt x="9721" y="7557"/>
                  </a:lnTo>
                  <a:lnTo>
                    <a:pt x="9867" y="7814"/>
                  </a:lnTo>
                  <a:lnTo>
                    <a:pt x="10234" y="8364"/>
                  </a:lnTo>
                  <a:lnTo>
                    <a:pt x="10711" y="9098"/>
                  </a:lnTo>
                  <a:lnTo>
                    <a:pt x="10638" y="9281"/>
                  </a:lnTo>
                  <a:lnTo>
                    <a:pt x="10601" y="9428"/>
                  </a:lnTo>
                  <a:lnTo>
                    <a:pt x="10564" y="9758"/>
                  </a:lnTo>
                  <a:lnTo>
                    <a:pt x="10528" y="9941"/>
                  </a:lnTo>
                  <a:lnTo>
                    <a:pt x="10528" y="10125"/>
                  </a:lnTo>
                  <a:lnTo>
                    <a:pt x="10528" y="10235"/>
                  </a:lnTo>
                  <a:lnTo>
                    <a:pt x="10564" y="10271"/>
                  </a:lnTo>
                  <a:lnTo>
                    <a:pt x="10344" y="10638"/>
                  </a:lnTo>
                  <a:lnTo>
                    <a:pt x="9794" y="11555"/>
                  </a:lnTo>
                  <a:lnTo>
                    <a:pt x="9684" y="11519"/>
                  </a:lnTo>
                  <a:lnTo>
                    <a:pt x="9537" y="11519"/>
                  </a:lnTo>
                  <a:lnTo>
                    <a:pt x="9391" y="11555"/>
                  </a:lnTo>
                  <a:lnTo>
                    <a:pt x="9281" y="11629"/>
                  </a:lnTo>
                  <a:lnTo>
                    <a:pt x="9170" y="11702"/>
                  </a:lnTo>
                  <a:lnTo>
                    <a:pt x="9097" y="11812"/>
                  </a:lnTo>
                  <a:lnTo>
                    <a:pt x="9024" y="11922"/>
                  </a:lnTo>
                  <a:lnTo>
                    <a:pt x="8987" y="12032"/>
                  </a:lnTo>
                  <a:lnTo>
                    <a:pt x="8400" y="12069"/>
                  </a:lnTo>
                  <a:lnTo>
                    <a:pt x="7483" y="12142"/>
                  </a:lnTo>
                  <a:lnTo>
                    <a:pt x="7006" y="12142"/>
                  </a:lnTo>
                  <a:lnTo>
                    <a:pt x="6970" y="11959"/>
                  </a:lnTo>
                  <a:lnTo>
                    <a:pt x="6823" y="11775"/>
                  </a:lnTo>
                  <a:lnTo>
                    <a:pt x="6749" y="11739"/>
                  </a:lnTo>
                  <a:lnTo>
                    <a:pt x="6676" y="11702"/>
                  </a:lnTo>
                  <a:lnTo>
                    <a:pt x="6493" y="11665"/>
                  </a:lnTo>
                  <a:lnTo>
                    <a:pt x="6419" y="11629"/>
                  </a:lnTo>
                  <a:lnTo>
                    <a:pt x="6346" y="11665"/>
                  </a:lnTo>
                  <a:lnTo>
                    <a:pt x="6273" y="11739"/>
                  </a:lnTo>
                  <a:lnTo>
                    <a:pt x="6199" y="11739"/>
                  </a:lnTo>
                  <a:lnTo>
                    <a:pt x="5979" y="11225"/>
                  </a:lnTo>
                  <a:lnTo>
                    <a:pt x="5722" y="10712"/>
                  </a:lnTo>
                  <a:lnTo>
                    <a:pt x="5466" y="10308"/>
                  </a:lnTo>
                  <a:lnTo>
                    <a:pt x="5172" y="9868"/>
                  </a:lnTo>
                  <a:lnTo>
                    <a:pt x="5209" y="9758"/>
                  </a:lnTo>
                  <a:lnTo>
                    <a:pt x="5246" y="9648"/>
                  </a:lnTo>
                  <a:lnTo>
                    <a:pt x="5246" y="9501"/>
                  </a:lnTo>
                  <a:lnTo>
                    <a:pt x="5209" y="9391"/>
                  </a:lnTo>
                  <a:lnTo>
                    <a:pt x="5135" y="9318"/>
                  </a:lnTo>
                  <a:lnTo>
                    <a:pt x="5099" y="9318"/>
                  </a:lnTo>
                  <a:lnTo>
                    <a:pt x="5209" y="9171"/>
                  </a:lnTo>
                  <a:lnTo>
                    <a:pt x="5759" y="8401"/>
                  </a:lnTo>
                  <a:lnTo>
                    <a:pt x="6163" y="7850"/>
                  </a:lnTo>
                  <a:lnTo>
                    <a:pt x="6383" y="7594"/>
                  </a:lnTo>
                  <a:lnTo>
                    <a:pt x="6529" y="7300"/>
                  </a:lnTo>
                  <a:lnTo>
                    <a:pt x="6676" y="7337"/>
                  </a:lnTo>
                  <a:lnTo>
                    <a:pt x="6933" y="7337"/>
                  </a:lnTo>
                  <a:lnTo>
                    <a:pt x="7080" y="7300"/>
                  </a:lnTo>
                  <a:lnTo>
                    <a:pt x="7190" y="7263"/>
                  </a:lnTo>
                  <a:lnTo>
                    <a:pt x="7300" y="7153"/>
                  </a:lnTo>
                  <a:lnTo>
                    <a:pt x="7410" y="7080"/>
                  </a:lnTo>
                  <a:lnTo>
                    <a:pt x="7483" y="6970"/>
                  </a:lnTo>
                  <a:close/>
                  <a:moveTo>
                    <a:pt x="4769" y="1"/>
                  </a:moveTo>
                  <a:lnTo>
                    <a:pt x="4769" y="37"/>
                  </a:lnTo>
                  <a:lnTo>
                    <a:pt x="4805" y="184"/>
                  </a:lnTo>
                  <a:lnTo>
                    <a:pt x="4879" y="294"/>
                  </a:lnTo>
                  <a:lnTo>
                    <a:pt x="4989" y="367"/>
                  </a:lnTo>
                  <a:lnTo>
                    <a:pt x="5099" y="404"/>
                  </a:lnTo>
                  <a:lnTo>
                    <a:pt x="5172" y="551"/>
                  </a:lnTo>
                  <a:lnTo>
                    <a:pt x="5282" y="697"/>
                  </a:lnTo>
                  <a:lnTo>
                    <a:pt x="5466" y="991"/>
                  </a:lnTo>
                  <a:lnTo>
                    <a:pt x="5539" y="1101"/>
                  </a:lnTo>
                  <a:lnTo>
                    <a:pt x="5466" y="1284"/>
                  </a:lnTo>
                  <a:lnTo>
                    <a:pt x="5466" y="1468"/>
                  </a:lnTo>
                  <a:lnTo>
                    <a:pt x="5539" y="1688"/>
                  </a:lnTo>
                  <a:lnTo>
                    <a:pt x="5649" y="1835"/>
                  </a:lnTo>
                  <a:lnTo>
                    <a:pt x="5722" y="1908"/>
                  </a:lnTo>
                  <a:lnTo>
                    <a:pt x="5356" y="2605"/>
                  </a:lnTo>
                  <a:lnTo>
                    <a:pt x="4879" y="3595"/>
                  </a:lnTo>
                  <a:lnTo>
                    <a:pt x="4769" y="3852"/>
                  </a:lnTo>
                  <a:lnTo>
                    <a:pt x="4622" y="4072"/>
                  </a:lnTo>
                  <a:lnTo>
                    <a:pt x="4402" y="4072"/>
                  </a:lnTo>
                  <a:lnTo>
                    <a:pt x="4292" y="4109"/>
                  </a:lnTo>
                  <a:lnTo>
                    <a:pt x="4182" y="4182"/>
                  </a:lnTo>
                  <a:lnTo>
                    <a:pt x="4108" y="4292"/>
                  </a:lnTo>
                  <a:lnTo>
                    <a:pt x="4072" y="4402"/>
                  </a:lnTo>
                  <a:lnTo>
                    <a:pt x="3485" y="4476"/>
                  </a:lnTo>
                  <a:lnTo>
                    <a:pt x="3045" y="4512"/>
                  </a:lnTo>
                  <a:lnTo>
                    <a:pt x="2678" y="4549"/>
                  </a:lnTo>
                  <a:lnTo>
                    <a:pt x="2568" y="4366"/>
                  </a:lnTo>
                  <a:lnTo>
                    <a:pt x="2458" y="4219"/>
                  </a:lnTo>
                  <a:lnTo>
                    <a:pt x="2274" y="4146"/>
                  </a:lnTo>
                  <a:lnTo>
                    <a:pt x="2091" y="4109"/>
                  </a:lnTo>
                  <a:lnTo>
                    <a:pt x="1907" y="4109"/>
                  </a:lnTo>
                  <a:lnTo>
                    <a:pt x="1797" y="4182"/>
                  </a:lnTo>
                  <a:lnTo>
                    <a:pt x="1651" y="4292"/>
                  </a:lnTo>
                  <a:lnTo>
                    <a:pt x="1577" y="4402"/>
                  </a:lnTo>
                  <a:lnTo>
                    <a:pt x="1504" y="4512"/>
                  </a:lnTo>
                  <a:lnTo>
                    <a:pt x="1504" y="4622"/>
                  </a:lnTo>
                  <a:lnTo>
                    <a:pt x="1431" y="4769"/>
                  </a:lnTo>
                  <a:lnTo>
                    <a:pt x="1431" y="4953"/>
                  </a:lnTo>
                  <a:lnTo>
                    <a:pt x="1467" y="5099"/>
                  </a:lnTo>
                  <a:lnTo>
                    <a:pt x="1504" y="5173"/>
                  </a:lnTo>
                  <a:lnTo>
                    <a:pt x="1504" y="5209"/>
                  </a:lnTo>
                  <a:lnTo>
                    <a:pt x="1247" y="5760"/>
                  </a:lnTo>
                  <a:lnTo>
                    <a:pt x="880" y="6420"/>
                  </a:lnTo>
                  <a:lnTo>
                    <a:pt x="770" y="6640"/>
                  </a:lnTo>
                  <a:lnTo>
                    <a:pt x="770" y="6713"/>
                  </a:lnTo>
                  <a:lnTo>
                    <a:pt x="734" y="6823"/>
                  </a:lnTo>
                  <a:lnTo>
                    <a:pt x="734" y="6787"/>
                  </a:lnTo>
                  <a:lnTo>
                    <a:pt x="624" y="6787"/>
                  </a:lnTo>
                  <a:lnTo>
                    <a:pt x="550" y="6823"/>
                  </a:lnTo>
                  <a:lnTo>
                    <a:pt x="404" y="6933"/>
                  </a:lnTo>
                  <a:lnTo>
                    <a:pt x="330" y="6970"/>
                  </a:lnTo>
                  <a:lnTo>
                    <a:pt x="257" y="7007"/>
                  </a:lnTo>
                  <a:lnTo>
                    <a:pt x="183" y="7117"/>
                  </a:lnTo>
                  <a:lnTo>
                    <a:pt x="110" y="7227"/>
                  </a:lnTo>
                  <a:lnTo>
                    <a:pt x="110" y="7447"/>
                  </a:lnTo>
                  <a:lnTo>
                    <a:pt x="0" y="7777"/>
                  </a:lnTo>
                  <a:lnTo>
                    <a:pt x="37" y="7850"/>
                  </a:lnTo>
                  <a:lnTo>
                    <a:pt x="73" y="7887"/>
                  </a:lnTo>
                  <a:lnTo>
                    <a:pt x="110" y="7960"/>
                  </a:lnTo>
                  <a:lnTo>
                    <a:pt x="183" y="7960"/>
                  </a:lnTo>
                  <a:lnTo>
                    <a:pt x="367" y="8034"/>
                  </a:lnTo>
                  <a:lnTo>
                    <a:pt x="660" y="8034"/>
                  </a:lnTo>
                  <a:lnTo>
                    <a:pt x="660" y="7997"/>
                  </a:lnTo>
                  <a:lnTo>
                    <a:pt x="770" y="7997"/>
                  </a:lnTo>
                  <a:lnTo>
                    <a:pt x="880" y="8181"/>
                  </a:lnTo>
                  <a:lnTo>
                    <a:pt x="990" y="8364"/>
                  </a:lnTo>
                  <a:lnTo>
                    <a:pt x="1211" y="8657"/>
                  </a:lnTo>
                  <a:lnTo>
                    <a:pt x="1651" y="9281"/>
                  </a:lnTo>
                  <a:lnTo>
                    <a:pt x="1687" y="9354"/>
                  </a:lnTo>
                  <a:lnTo>
                    <a:pt x="1651" y="9501"/>
                  </a:lnTo>
                  <a:lnTo>
                    <a:pt x="1614" y="9648"/>
                  </a:lnTo>
                  <a:lnTo>
                    <a:pt x="1577" y="9831"/>
                  </a:lnTo>
                  <a:lnTo>
                    <a:pt x="1577" y="9941"/>
                  </a:lnTo>
                  <a:lnTo>
                    <a:pt x="1614" y="10051"/>
                  </a:lnTo>
                  <a:lnTo>
                    <a:pt x="1541" y="10235"/>
                  </a:lnTo>
                  <a:lnTo>
                    <a:pt x="1431" y="10418"/>
                  </a:lnTo>
                  <a:lnTo>
                    <a:pt x="1357" y="10601"/>
                  </a:lnTo>
                  <a:lnTo>
                    <a:pt x="1211" y="10785"/>
                  </a:lnTo>
                  <a:lnTo>
                    <a:pt x="1137" y="10858"/>
                  </a:lnTo>
                  <a:lnTo>
                    <a:pt x="1137" y="10968"/>
                  </a:lnTo>
                  <a:lnTo>
                    <a:pt x="1174" y="11078"/>
                  </a:lnTo>
                  <a:lnTo>
                    <a:pt x="1247" y="11152"/>
                  </a:lnTo>
                  <a:lnTo>
                    <a:pt x="1357" y="11188"/>
                  </a:lnTo>
                  <a:lnTo>
                    <a:pt x="1467" y="11152"/>
                  </a:lnTo>
                  <a:lnTo>
                    <a:pt x="1541" y="11078"/>
                  </a:lnTo>
                  <a:lnTo>
                    <a:pt x="1577" y="10968"/>
                  </a:lnTo>
                  <a:lnTo>
                    <a:pt x="1614" y="10932"/>
                  </a:lnTo>
                  <a:lnTo>
                    <a:pt x="1687" y="10822"/>
                  </a:lnTo>
                  <a:lnTo>
                    <a:pt x="1761" y="10638"/>
                  </a:lnTo>
                  <a:lnTo>
                    <a:pt x="1834" y="10491"/>
                  </a:lnTo>
                  <a:lnTo>
                    <a:pt x="1907" y="10198"/>
                  </a:lnTo>
                  <a:lnTo>
                    <a:pt x="2164" y="10198"/>
                  </a:lnTo>
                  <a:lnTo>
                    <a:pt x="2348" y="10161"/>
                  </a:lnTo>
                  <a:lnTo>
                    <a:pt x="2494" y="10088"/>
                  </a:lnTo>
                  <a:lnTo>
                    <a:pt x="2641" y="10015"/>
                  </a:lnTo>
                  <a:lnTo>
                    <a:pt x="2714" y="9905"/>
                  </a:lnTo>
                  <a:lnTo>
                    <a:pt x="3338" y="9905"/>
                  </a:lnTo>
                  <a:lnTo>
                    <a:pt x="3998" y="9941"/>
                  </a:lnTo>
                  <a:lnTo>
                    <a:pt x="4035" y="10051"/>
                  </a:lnTo>
                  <a:lnTo>
                    <a:pt x="4072" y="10088"/>
                  </a:lnTo>
                  <a:lnTo>
                    <a:pt x="4145" y="10161"/>
                  </a:lnTo>
                  <a:lnTo>
                    <a:pt x="4292" y="10235"/>
                  </a:lnTo>
                  <a:lnTo>
                    <a:pt x="4439" y="10308"/>
                  </a:lnTo>
                  <a:lnTo>
                    <a:pt x="4622" y="10308"/>
                  </a:lnTo>
                  <a:lnTo>
                    <a:pt x="4805" y="10271"/>
                  </a:lnTo>
                  <a:lnTo>
                    <a:pt x="4879" y="10235"/>
                  </a:lnTo>
                  <a:lnTo>
                    <a:pt x="5282" y="10822"/>
                  </a:lnTo>
                  <a:lnTo>
                    <a:pt x="5429" y="11115"/>
                  </a:lnTo>
                  <a:lnTo>
                    <a:pt x="5576" y="11408"/>
                  </a:lnTo>
                  <a:lnTo>
                    <a:pt x="5796" y="11995"/>
                  </a:lnTo>
                  <a:lnTo>
                    <a:pt x="5759" y="12105"/>
                  </a:lnTo>
                  <a:lnTo>
                    <a:pt x="5759" y="12215"/>
                  </a:lnTo>
                  <a:lnTo>
                    <a:pt x="5759" y="12362"/>
                  </a:lnTo>
                  <a:lnTo>
                    <a:pt x="5759" y="12472"/>
                  </a:lnTo>
                  <a:lnTo>
                    <a:pt x="5759" y="12509"/>
                  </a:lnTo>
                  <a:lnTo>
                    <a:pt x="5722" y="12619"/>
                  </a:lnTo>
                  <a:lnTo>
                    <a:pt x="5722" y="12692"/>
                  </a:lnTo>
                  <a:lnTo>
                    <a:pt x="5759" y="12766"/>
                  </a:lnTo>
                  <a:lnTo>
                    <a:pt x="5979" y="12876"/>
                  </a:lnTo>
                  <a:lnTo>
                    <a:pt x="5759" y="13169"/>
                  </a:lnTo>
                  <a:lnTo>
                    <a:pt x="5612" y="13463"/>
                  </a:lnTo>
                  <a:lnTo>
                    <a:pt x="5502" y="13793"/>
                  </a:lnTo>
                  <a:lnTo>
                    <a:pt x="5429" y="14123"/>
                  </a:lnTo>
                  <a:lnTo>
                    <a:pt x="5392" y="14196"/>
                  </a:lnTo>
                  <a:lnTo>
                    <a:pt x="5429" y="14270"/>
                  </a:lnTo>
                  <a:lnTo>
                    <a:pt x="5502" y="14343"/>
                  </a:lnTo>
                  <a:lnTo>
                    <a:pt x="5576" y="14380"/>
                  </a:lnTo>
                  <a:lnTo>
                    <a:pt x="5649" y="14416"/>
                  </a:lnTo>
                  <a:lnTo>
                    <a:pt x="5722" y="14416"/>
                  </a:lnTo>
                  <a:lnTo>
                    <a:pt x="5759" y="14380"/>
                  </a:lnTo>
                  <a:lnTo>
                    <a:pt x="5832" y="14306"/>
                  </a:lnTo>
                  <a:lnTo>
                    <a:pt x="5832" y="14233"/>
                  </a:lnTo>
                  <a:lnTo>
                    <a:pt x="5869" y="14086"/>
                  </a:lnTo>
                  <a:lnTo>
                    <a:pt x="5979" y="13793"/>
                  </a:lnTo>
                  <a:lnTo>
                    <a:pt x="6089" y="13463"/>
                  </a:lnTo>
                  <a:lnTo>
                    <a:pt x="6309" y="13022"/>
                  </a:lnTo>
                  <a:lnTo>
                    <a:pt x="6566" y="13022"/>
                  </a:lnTo>
                  <a:lnTo>
                    <a:pt x="6713" y="12986"/>
                  </a:lnTo>
                  <a:lnTo>
                    <a:pt x="6786" y="12876"/>
                  </a:lnTo>
                  <a:lnTo>
                    <a:pt x="6860" y="12582"/>
                  </a:lnTo>
                  <a:lnTo>
                    <a:pt x="7593" y="12582"/>
                  </a:lnTo>
                  <a:lnTo>
                    <a:pt x="8253" y="12546"/>
                  </a:lnTo>
                  <a:lnTo>
                    <a:pt x="8914" y="12509"/>
                  </a:lnTo>
                  <a:lnTo>
                    <a:pt x="8950" y="12509"/>
                  </a:lnTo>
                  <a:lnTo>
                    <a:pt x="8950" y="12619"/>
                  </a:lnTo>
                  <a:lnTo>
                    <a:pt x="9024" y="12692"/>
                  </a:lnTo>
                  <a:lnTo>
                    <a:pt x="9170" y="12802"/>
                  </a:lnTo>
                  <a:lnTo>
                    <a:pt x="9354" y="12876"/>
                  </a:lnTo>
                  <a:lnTo>
                    <a:pt x="9537" y="12912"/>
                  </a:lnTo>
                  <a:lnTo>
                    <a:pt x="9647" y="13279"/>
                  </a:lnTo>
                  <a:lnTo>
                    <a:pt x="9794" y="13829"/>
                  </a:lnTo>
                  <a:lnTo>
                    <a:pt x="9904" y="14050"/>
                  </a:lnTo>
                  <a:lnTo>
                    <a:pt x="9977" y="14160"/>
                  </a:lnTo>
                  <a:lnTo>
                    <a:pt x="10051" y="14270"/>
                  </a:lnTo>
                  <a:lnTo>
                    <a:pt x="10198" y="14270"/>
                  </a:lnTo>
                  <a:lnTo>
                    <a:pt x="10271" y="14233"/>
                  </a:lnTo>
                  <a:lnTo>
                    <a:pt x="10308" y="14160"/>
                  </a:lnTo>
                  <a:lnTo>
                    <a:pt x="10308" y="14013"/>
                  </a:lnTo>
                  <a:lnTo>
                    <a:pt x="10308" y="13903"/>
                  </a:lnTo>
                  <a:lnTo>
                    <a:pt x="10198" y="13609"/>
                  </a:lnTo>
                  <a:lnTo>
                    <a:pt x="9977" y="12949"/>
                  </a:lnTo>
                  <a:lnTo>
                    <a:pt x="9904" y="12729"/>
                  </a:lnTo>
                  <a:lnTo>
                    <a:pt x="9977" y="12619"/>
                  </a:lnTo>
                  <a:lnTo>
                    <a:pt x="10088" y="12399"/>
                  </a:lnTo>
                  <a:lnTo>
                    <a:pt x="10124" y="12215"/>
                  </a:lnTo>
                  <a:lnTo>
                    <a:pt x="10161" y="12032"/>
                  </a:lnTo>
                  <a:lnTo>
                    <a:pt x="10161" y="11885"/>
                  </a:lnTo>
                  <a:lnTo>
                    <a:pt x="10124" y="11849"/>
                  </a:lnTo>
                  <a:lnTo>
                    <a:pt x="10601" y="11042"/>
                  </a:lnTo>
                  <a:lnTo>
                    <a:pt x="11115" y="10235"/>
                  </a:lnTo>
                  <a:lnTo>
                    <a:pt x="11371" y="10088"/>
                  </a:lnTo>
                  <a:lnTo>
                    <a:pt x="11518" y="9978"/>
                  </a:lnTo>
                  <a:lnTo>
                    <a:pt x="11628" y="9868"/>
                  </a:lnTo>
                  <a:lnTo>
                    <a:pt x="11665" y="9831"/>
                  </a:lnTo>
                  <a:lnTo>
                    <a:pt x="11738" y="9758"/>
                  </a:lnTo>
                  <a:lnTo>
                    <a:pt x="11812" y="9611"/>
                  </a:lnTo>
                  <a:lnTo>
                    <a:pt x="11885" y="9464"/>
                  </a:lnTo>
                  <a:lnTo>
                    <a:pt x="12068" y="9501"/>
                  </a:lnTo>
                  <a:lnTo>
                    <a:pt x="12288" y="9501"/>
                  </a:lnTo>
                  <a:lnTo>
                    <a:pt x="12875" y="9538"/>
                  </a:lnTo>
                  <a:lnTo>
                    <a:pt x="13426" y="9501"/>
                  </a:lnTo>
                  <a:lnTo>
                    <a:pt x="13499" y="9501"/>
                  </a:lnTo>
                  <a:lnTo>
                    <a:pt x="13572" y="9464"/>
                  </a:lnTo>
                  <a:lnTo>
                    <a:pt x="13646" y="9391"/>
                  </a:lnTo>
                  <a:lnTo>
                    <a:pt x="13646" y="9318"/>
                  </a:lnTo>
                  <a:lnTo>
                    <a:pt x="13682" y="9244"/>
                  </a:lnTo>
                  <a:lnTo>
                    <a:pt x="13646" y="9171"/>
                  </a:lnTo>
                  <a:lnTo>
                    <a:pt x="13609" y="9098"/>
                  </a:lnTo>
                  <a:lnTo>
                    <a:pt x="13536" y="9024"/>
                  </a:lnTo>
                  <a:lnTo>
                    <a:pt x="13426" y="9024"/>
                  </a:lnTo>
                  <a:lnTo>
                    <a:pt x="13059" y="8988"/>
                  </a:lnTo>
                  <a:lnTo>
                    <a:pt x="12655" y="8988"/>
                  </a:lnTo>
                  <a:lnTo>
                    <a:pt x="11885" y="9024"/>
                  </a:lnTo>
                  <a:lnTo>
                    <a:pt x="11812" y="8951"/>
                  </a:lnTo>
                  <a:lnTo>
                    <a:pt x="11738" y="8877"/>
                  </a:lnTo>
                  <a:lnTo>
                    <a:pt x="11518" y="8767"/>
                  </a:lnTo>
                  <a:lnTo>
                    <a:pt x="11445" y="8767"/>
                  </a:lnTo>
                  <a:lnTo>
                    <a:pt x="11335" y="8804"/>
                  </a:lnTo>
                  <a:lnTo>
                    <a:pt x="11225" y="8767"/>
                  </a:lnTo>
                  <a:lnTo>
                    <a:pt x="11078" y="8804"/>
                  </a:lnTo>
                  <a:lnTo>
                    <a:pt x="10638" y="8107"/>
                  </a:lnTo>
                  <a:lnTo>
                    <a:pt x="10271" y="7594"/>
                  </a:lnTo>
                  <a:lnTo>
                    <a:pt x="10088" y="7300"/>
                  </a:lnTo>
                  <a:lnTo>
                    <a:pt x="9904" y="7080"/>
                  </a:lnTo>
                  <a:lnTo>
                    <a:pt x="9977" y="6970"/>
                  </a:lnTo>
                  <a:lnTo>
                    <a:pt x="10051" y="6823"/>
                  </a:lnTo>
                  <a:lnTo>
                    <a:pt x="10088" y="6713"/>
                  </a:lnTo>
                  <a:lnTo>
                    <a:pt x="10124" y="6567"/>
                  </a:lnTo>
                  <a:lnTo>
                    <a:pt x="10088" y="6493"/>
                  </a:lnTo>
                  <a:lnTo>
                    <a:pt x="10051" y="6456"/>
                  </a:lnTo>
                  <a:lnTo>
                    <a:pt x="9941" y="6456"/>
                  </a:lnTo>
                  <a:lnTo>
                    <a:pt x="10124" y="6236"/>
                  </a:lnTo>
                  <a:lnTo>
                    <a:pt x="10308" y="5980"/>
                  </a:lnTo>
                  <a:lnTo>
                    <a:pt x="10638" y="5503"/>
                  </a:lnTo>
                  <a:lnTo>
                    <a:pt x="11005" y="4953"/>
                  </a:lnTo>
                  <a:lnTo>
                    <a:pt x="11078" y="4953"/>
                  </a:lnTo>
                  <a:lnTo>
                    <a:pt x="11151" y="4916"/>
                  </a:lnTo>
                  <a:lnTo>
                    <a:pt x="11225" y="4843"/>
                  </a:lnTo>
                  <a:lnTo>
                    <a:pt x="11298" y="4769"/>
                  </a:lnTo>
                  <a:lnTo>
                    <a:pt x="11518" y="4586"/>
                  </a:lnTo>
                  <a:lnTo>
                    <a:pt x="11591" y="4476"/>
                  </a:lnTo>
                  <a:lnTo>
                    <a:pt x="11665" y="4366"/>
                  </a:lnTo>
                  <a:lnTo>
                    <a:pt x="11702" y="4256"/>
                  </a:lnTo>
                  <a:lnTo>
                    <a:pt x="11702" y="4146"/>
                  </a:lnTo>
                  <a:lnTo>
                    <a:pt x="11665" y="3999"/>
                  </a:lnTo>
                  <a:lnTo>
                    <a:pt x="11591" y="3889"/>
                  </a:lnTo>
                  <a:lnTo>
                    <a:pt x="11518" y="3779"/>
                  </a:lnTo>
                  <a:lnTo>
                    <a:pt x="11408" y="3742"/>
                  </a:lnTo>
                  <a:lnTo>
                    <a:pt x="11298" y="3705"/>
                  </a:lnTo>
                  <a:lnTo>
                    <a:pt x="11151" y="3669"/>
                  </a:lnTo>
                  <a:lnTo>
                    <a:pt x="10931" y="3192"/>
                  </a:lnTo>
                  <a:lnTo>
                    <a:pt x="10674" y="2752"/>
                  </a:lnTo>
                  <a:lnTo>
                    <a:pt x="10344" y="2091"/>
                  </a:lnTo>
                  <a:lnTo>
                    <a:pt x="10124" y="1725"/>
                  </a:lnTo>
                  <a:lnTo>
                    <a:pt x="9904" y="1431"/>
                  </a:lnTo>
                  <a:lnTo>
                    <a:pt x="9941" y="1284"/>
                  </a:lnTo>
                  <a:lnTo>
                    <a:pt x="9941" y="1211"/>
                  </a:lnTo>
                  <a:lnTo>
                    <a:pt x="9977" y="1064"/>
                  </a:lnTo>
                  <a:lnTo>
                    <a:pt x="9941" y="954"/>
                  </a:lnTo>
                  <a:lnTo>
                    <a:pt x="9904" y="844"/>
                  </a:lnTo>
                  <a:lnTo>
                    <a:pt x="9831" y="697"/>
                  </a:lnTo>
                  <a:lnTo>
                    <a:pt x="9721" y="587"/>
                  </a:lnTo>
                  <a:lnTo>
                    <a:pt x="9574" y="514"/>
                  </a:lnTo>
                  <a:lnTo>
                    <a:pt x="9427" y="477"/>
                  </a:lnTo>
                  <a:lnTo>
                    <a:pt x="9244" y="514"/>
                  </a:lnTo>
                  <a:lnTo>
                    <a:pt x="9097" y="551"/>
                  </a:lnTo>
                  <a:lnTo>
                    <a:pt x="8987" y="661"/>
                  </a:lnTo>
                  <a:lnTo>
                    <a:pt x="8914" y="808"/>
                  </a:lnTo>
                  <a:lnTo>
                    <a:pt x="8877" y="954"/>
                  </a:lnTo>
                  <a:lnTo>
                    <a:pt x="8840" y="1028"/>
                  </a:lnTo>
                  <a:lnTo>
                    <a:pt x="7887" y="1101"/>
                  </a:lnTo>
                  <a:lnTo>
                    <a:pt x="7080" y="1174"/>
                  </a:lnTo>
                  <a:lnTo>
                    <a:pt x="6933" y="1174"/>
                  </a:lnTo>
                  <a:lnTo>
                    <a:pt x="6860" y="1064"/>
                  </a:lnTo>
                  <a:lnTo>
                    <a:pt x="6749" y="918"/>
                  </a:lnTo>
                  <a:lnTo>
                    <a:pt x="6713" y="881"/>
                  </a:lnTo>
                  <a:lnTo>
                    <a:pt x="6639" y="808"/>
                  </a:lnTo>
                  <a:lnTo>
                    <a:pt x="6529" y="771"/>
                  </a:lnTo>
                  <a:lnTo>
                    <a:pt x="6456" y="771"/>
                  </a:lnTo>
                  <a:lnTo>
                    <a:pt x="6383" y="808"/>
                  </a:lnTo>
                  <a:lnTo>
                    <a:pt x="5942" y="808"/>
                  </a:lnTo>
                  <a:lnTo>
                    <a:pt x="5686" y="477"/>
                  </a:lnTo>
                  <a:lnTo>
                    <a:pt x="5576" y="294"/>
                  </a:lnTo>
                  <a:lnTo>
                    <a:pt x="5466" y="111"/>
                  </a:lnTo>
                  <a:lnTo>
                    <a:pt x="5429" y="37"/>
                  </a:lnTo>
                  <a:lnTo>
                    <a:pt x="5356" y="1"/>
                  </a:lnTo>
                  <a:lnTo>
                    <a:pt x="5209" y="1"/>
                  </a:lnTo>
                  <a:lnTo>
                    <a:pt x="5025" y="37"/>
                  </a:lnTo>
                  <a:lnTo>
                    <a:pt x="491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4" name="Google Shape;344;p6"/>
            <p:cNvSpPr/>
            <p:nvPr/>
          </p:nvSpPr>
          <p:spPr>
            <a:xfrm>
              <a:off x="6789450" y="3384325"/>
              <a:ext cx="262300" cy="186175"/>
            </a:xfrm>
            <a:custGeom>
              <a:avLst/>
              <a:gdLst/>
              <a:ahLst/>
              <a:cxnLst/>
              <a:rect l="l" t="t" r="r" b="b"/>
              <a:pathLst>
                <a:path w="10492" h="7447" extrusionOk="0">
                  <a:moveTo>
                    <a:pt x="7300" y="1761"/>
                  </a:moveTo>
                  <a:lnTo>
                    <a:pt x="7117" y="1797"/>
                  </a:lnTo>
                  <a:lnTo>
                    <a:pt x="6897" y="1834"/>
                  </a:lnTo>
                  <a:lnTo>
                    <a:pt x="6713" y="1907"/>
                  </a:lnTo>
                  <a:lnTo>
                    <a:pt x="6530" y="2017"/>
                  </a:lnTo>
                  <a:lnTo>
                    <a:pt x="6383" y="2128"/>
                  </a:lnTo>
                  <a:lnTo>
                    <a:pt x="6273" y="2274"/>
                  </a:lnTo>
                  <a:lnTo>
                    <a:pt x="6200" y="2458"/>
                  </a:lnTo>
                  <a:lnTo>
                    <a:pt x="6200" y="2531"/>
                  </a:lnTo>
                  <a:lnTo>
                    <a:pt x="6237" y="2604"/>
                  </a:lnTo>
                  <a:lnTo>
                    <a:pt x="6310" y="2641"/>
                  </a:lnTo>
                  <a:lnTo>
                    <a:pt x="6383" y="2641"/>
                  </a:lnTo>
                  <a:lnTo>
                    <a:pt x="6530" y="2604"/>
                  </a:lnTo>
                  <a:lnTo>
                    <a:pt x="6640" y="2531"/>
                  </a:lnTo>
                  <a:lnTo>
                    <a:pt x="6860" y="2384"/>
                  </a:lnTo>
                  <a:lnTo>
                    <a:pt x="7007" y="2348"/>
                  </a:lnTo>
                  <a:lnTo>
                    <a:pt x="7154" y="2274"/>
                  </a:lnTo>
                  <a:lnTo>
                    <a:pt x="7484" y="2274"/>
                  </a:lnTo>
                  <a:lnTo>
                    <a:pt x="7667" y="2311"/>
                  </a:lnTo>
                  <a:lnTo>
                    <a:pt x="7851" y="2384"/>
                  </a:lnTo>
                  <a:lnTo>
                    <a:pt x="7924" y="2458"/>
                  </a:lnTo>
                  <a:lnTo>
                    <a:pt x="7961" y="2531"/>
                  </a:lnTo>
                  <a:lnTo>
                    <a:pt x="7997" y="2641"/>
                  </a:lnTo>
                  <a:lnTo>
                    <a:pt x="7997" y="2751"/>
                  </a:lnTo>
                  <a:lnTo>
                    <a:pt x="7961" y="2898"/>
                  </a:lnTo>
                  <a:lnTo>
                    <a:pt x="7887" y="3045"/>
                  </a:lnTo>
                  <a:lnTo>
                    <a:pt x="7667" y="3338"/>
                  </a:lnTo>
                  <a:lnTo>
                    <a:pt x="7190" y="3998"/>
                  </a:lnTo>
                  <a:lnTo>
                    <a:pt x="6713" y="4622"/>
                  </a:lnTo>
                  <a:lnTo>
                    <a:pt x="5686" y="5869"/>
                  </a:lnTo>
                  <a:lnTo>
                    <a:pt x="5613" y="6016"/>
                  </a:lnTo>
                  <a:lnTo>
                    <a:pt x="5650" y="6162"/>
                  </a:lnTo>
                  <a:lnTo>
                    <a:pt x="5686" y="6236"/>
                  </a:lnTo>
                  <a:lnTo>
                    <a:pt x="5723" y="6273"/>
                  </a:lnTo>
                  <a:lnTo>
                    <a:pt x="5796" y="6309"/>
                  </a:lnTo>
                  <a:lnTo>
                    <a:pt x="5870" y="6309"/>
                  </a:lnTo>
                  <a:lnTo>
                    <a:pt x="6567" y="6273"/>
                  </a:lnTo>
                  <a:lnTo>
                    <a:pt x="7264" y="6309"/>
                  </a:lnTo>
                  <a:lnTo>
                    <a:pt x="8034" y="6346"/>
                  </a:lnTo>
                  <a:lnTo>
                    <a:pt x="8401" y="6419"/>
                  </a:lnTo>
                  <a:lnTo>
                    <a:pt x="8547" y="6419"/>
                  </a:lnTo>
                  <a:lnTo>
                    <a:pt x="8731" y="6383"/>
                  </a:lnTo>
                  <a:lnTo>
                    <a:pt x="8841" y="6309"/>
                  </a:lnTo>
                  <a:lnTo>
                    <a:pt x="8878" y="6199"/>
                  </a:lnTo>
                  <a:lnTo>
                    <a:pt x="8878" y="6089"/>
                  </a:lnTo>
                  <a:lnTo>
                    <a:pt x="8768" y="6016"/>
                  </a:lnTo>
                  <a:lnTo>
                    <a:pt x="8658" y="5942"/>
                  </a:lnTo>
                  <a:lnTo>
                    <a:pt x="8474" y="5869"/>
                  </a:lnTo>
                  <a:lnTo>
                    <a:pt x="8107" y="5796"/>
                  </a:lnTo>
                  <a:lnTo>
                    <a:pt x="7410" y="5759"/>
                  </a:lnTo>
                  <a:lnTo>
                    <a:pt x="6457" y="5759"/>
                  </a:lnTo>
                  <a:lnTo>
                    <a:pt x="7557" y="4365"/>
                  </a:lnTo>
                  <a:lnTo>
                    <a:pt x="7851" y="3998"/>
                  </a:lnTo>
                  <a:lnTo>
                    <a:pt x="8144" y="3595"/>
                  </a:lnTo>
                  <a:lnTo>
                    <a:pt x="8291" y="3375"/>
                  </a:lnTo>
                  <a:lnTo>
                    <a:pt x="8401" y="3191"/>
                  </a:lnTo>
                  <a:lnTo>
                    <a:pt x="8474" y="2935"/>
                  </a:lnTo>
                  <a:lnTo>
                    <a:pt x="8511" y="2714"/>
                  </a:lnTo>
                  <a:lnTo>
                    <a:pt x="8511" y="2494"/>
                  </a:lnTo>
                  <a:lnTo>
                    <a:pt x="8437" y="2311"/>
                  </a:lnTo>
                  <a:lnTo>
                    <a:pt x="8327" y="2164"/>
                  </a:lnTo>
                  <a:lnTo>
                    <a:pt x="8217" y="2017"/>
                  </a:lnTo>
                  <a:lnTo>
                    <a:pt x="8071" y="1907"/>
                  </a:lnTo>
                  <a:lnTo>
                    <a:pt x="7887" y="1834"/>
                  </a:lnTo>
                  <a:lnTo>
                    <a:pt x="7667" y="1797"/>
                  </a:lnTo>
                  <a:lnTo>
                    <a:pt x="7484" y="1761"/>
                  </a:lnTo>
                  <a:close/>
                  <a:moveTo>
                    <a:pt x="954" y="0"/>
                  </a:moveTo>
                  <a:lnTo>
                    <a:pt x="771" y="37"/>
                  </a:lnTo>
                  <a:lnTo>
                    <a:pt x="624" y="110"/>
                  </a:lnTo>
                  <a:lnTo>
                    <a:pt x="441" y="183"/>
                  </a:lnTo>
                  <a:lnTo>
                    <a:pt x="294" y="257"/>
                  </a:lnTo>
                  <a:lnTo>
                    <a:pt x="147" y="404"/>
                  </a:lnTo>
                  <a:lnTo>
                    <a:pt x="37" y="514"/>
                  </a:lnTo>
                  <a:lnTo>
                    <a:pt x="1" y="587"/>
                  </a:lnTo>
                  <a:lnTo>
                    <a:pt x="1" y="660"/>
                  </a:lnTo>
                  <a:lnTo>
                    <a:pt x="74" y="770"/>
                  </a:lnTo>
                  <a:lnTo>
                    <a:pt x="184" y="844"/>
                  </a:lnTo>
                  <a:lnTo>
                    <a:pt x="257" y="844"/>
                  </a:lnTo>
                  <a:lnTo>
                    <a:pt x="331" y="807"/>
                  </a:lnTo>
                  <a:lnTo>
                    <a:pt x="661" y="660"/>
                  </a:lnTo>
                  <a:lnTo>
                    <a:pt x="844" y="624"/>
                  </a:lnTo>
                  <a:lnTo>
                    <a:pt x="1028" y="587"/>
                  </a:lnTo>
                  <a:lnTo>
                    <a:pt x="991" y="624"/>
                  </a:lnTo>
                  <a:lnTo>
                    <a:pt x="991" y="844"/>
                  </a:lnTo>
                  <a:lnTo>
                    <a:pt x="991" y="1064"/>
                  </a:lnTo>
                  <a:lnTo>
                    <a:pt x="1101" y="1467"/>
                  </a:lnTo>
                  <a:lnTo>
                    <a:pt x="1358" y="2641"/>
                  </a:lnTo>
                  <a:lnTo>
                    <a:pt x="2312" y="7263"/>
                  </a:lnTo>
                  <a:lnTo>
                    <a:pt x="2348" y="7336"/>
                  </a:lnTo>
                  <a:lnTo>
                    <a:pt x="2422" y="7410"/>
                  </a:lnTo>
                  <a:lnTo>
                    <a:pt x="2495" y="7446"/>
                  </a:lnTo>
                  <a:lnTo>
                    <a:pt x="2678" y="7446"/>
                  </a:lnTo>
                  <a:lnTo>
                    <a:pt x="2752" y="7410"/>
                  </a:lnTo>
                  <a:lnTo>
                    <a:pt x="2825" y="7336"/>
                  </a:lnTo>
                  <a:lnTo>
                    <a:pt x="2862" y="7263"/>
                  </a:lnTo>
                  <a:lnTo>
                    <a:pt x="4072" y="4108"/>
                  </a:lnTo>
                  <a:lnTo>
                    <a:pt x="5246" y="990"/>
                  </a:lnTo>
                  <a:lnTo>
                    <a:pt x="6457" y="917"/>
                  </a:lnTo>
                  <a:lnTo>
                    <a:pt x="7667" y="880"/>
                  </a:lnTo>
                  <a:lnTo>
                    <a:pt x="8988" y="917"/>
                  </a:lnTo>
                  <a:lnTo>
                    <a:pt x="9648" y="990"/>
                  </a:lnTo>
                  <a:lnTo>
                    <a:pt x="9978" y="990"/>
                  </a:lnTo>
                  <a:lnTo>
                    <a:pt x="10308" y="954"/>
                  </a:lnTo>
                  <a:lnTo>
                    <a:pt x="10382" y="917"/>
                  </a:lnTo>
                  <a:lnTo>
                    <a:pt x="10455" y="880"/>
                  </a:lnTo>
                  <a:lnTo>
                    <a:pt x="10492" y="807"/>
                  </a:lnTo>
                  <a:lnTo>
                    <a:pt x="10492" y="734"/>
                  </a:lnTo>
                  <a:lnTo>
                    <a:pt x="10418" y="587"/>
                  </a:lnTo>
                  <a:lnTo>
                    <a:pt x="10382" y="514"/>
                  </a:lnTo>
                  <a:lnTo>
                    <a:pt x="10308" y="477"/>
                  </a:lnTo>
                  <a:lnTo>
                    <a:pt x="10015" y="404"/>
                  </a:lnTo>
                  <a:lnTo>
                    <a:pt x="9721" y="367"/>
                  </a:lnTo>
                  <a:lnTo>
                    <a:pt x="9134" y="330"/>
                  </a:lnTo>
                  <a:lnTo>
                    <a:pt x="7814" y="293"/>
                  </a:lnTo>
                  <a:lnTo>
                    <a:pt x="6420" y="330"/>
                  </a:lnTo>
                  <a:lnTo>
                    <a:pt x="5026" y="404"/>
                  </a:lnTo>
                  <a:lnTo>
                    <a:pt x="4916" y="440"/>
                  </a:lnTo>
                  <a:lnTo>
                    <a:pt x="4843" y="477"/>
                  </a:lnTo>
                  <a:lnTo>
                    <a:pt x="4806" y="550"/>
                  </a:lnTo>
                  <a:lnTo>
                    <a:pt x="4733" y="624"/>
                  </a:lnTo>
                  <a:lnTo>
                    <a:pt x="2678" y="6162"/>
                  </a:lnTo>
                  <a:lnTo>
                    <a:pt x="2128" y="3705"/>
                  </a:lnTo>
                  <a:lnTo>
                    <a:pt x="1725" y="1981"/>
                  </a:lnTo>
                  <a:lnTo>
                    <a:pt x="1541" y="1210"/>
                  </a:lnTo>
                  <a:lnTo>
                    <a:pt x="1468" y="844"/>
                  </a:lnTo>
                  <a:lnTo>
                    <a:pt x="1431" y="660"/>
                  </a:lnTo>
                  <a:lnTo>
                    <a:pt x="1395" y="550"/>
                  </a:lnTo>
                  <a:lnTo>
                    <a:pt x="1431" y="550"/>
                  </a:lnTo>
                  <a:lnTo>
                    <a:pt x="1468" y="514"/>
                  </a:lnTo>
                  <a:lnTo>
                    <a:pt x="1468" y="477"/>
                  </a:lnTo>
                  <a:lnTo>
                    <a:pt x="1505" y="367"/>
                  </a:lnTo>
                  <a:lnTo>
                    <a:pt x="1505" y="220"/>
                  </a:lnTo>
                  <a:lnTo>
                    <a:pt x="1468" y="110"/>
                  </a:lnTo>
                  <a:lnTo>
                    <a:pt x="1395" y="73"/>
                  </a:lnTo>
                  <a:lnTo>
                    <a:pt x="1321" y="37"/>
                  </a:lnTo>
                  <a:lnTo>
                    <a:pt x="1138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5" name="Google Shape;345;p6"/>
            <p:cNvSpPr/>
            <p:nvPr/>
          </p:nvSpPr>
          <p:spPr>
            <a:xfrm>
              <a:off x="6950850" y="4617725"/>
              <a:ext cx="254050" cy="162350"/>
            </a:xfrm>
            <a:custGeom>
              <a:avLst/>
              <a:gdLst/>
              <a:ahLst/>
              <a:cxnLst/>
              <a:rect l="l" t="t" r="r" b="b"/>
              <a:pathLst>
                <a:path w="10162" h="6494" extrusionOk="0">
                  <a:moveTo>
                    <a:pt x="8291" y="587"/>
                  </a:moveTo>
                  <a:lnTo>
                    <a:pt x="8291" y="698"/>
                  </a:lnTo>
                  <a:lnTo>
                    <a:pt x="8327" y="771"/>
                  </a:lnTo>
                  <a:lnTo>
                    <a:pt x="8401" y="808"/>
                  </a:lnTo>
                  <a:lnTo>
                    <a:pt x="8474" y="808"/>
                  </a:lnTo>
                  <a:lnTo>
                    <a:pt x="8768" y="771"/>
                  </a:lnTo>
                  <a:lnTo>
                    <a:pt x="8914" y="771"/>
                  </a:lnTo>
                  <a:lnTo>
                    <a:pt x="8988" y="808"/>
                  </a:lnTo>
                  <a:lnTo>
                    <a:pt x="9024" y="844"/>
                  </a:lnTo>
                  <a:lnTo>
                    <a:pt x="9208" y="1101"/>
                  </a:lnTo>
                  <a:lnTo>
                    <a:pt x="9318" y="1321"/>
                  </a:lnTo>
                  <a:lnTo>
                    <a:pt x="9465" y="1615"/>
                  </a:lnTo>
                  <a:lnTo>
                    <a:pt x="9538" y="1871"/>
                  </a:lnTo>
                  <a:lnTo>
                    <a:pt x="9611" y="2165"/>
                  </a:lnTo>
                  <a:lnTo>
                    <a:pt x="9648" y="2458"/>
                  </a:lnTo>
                  <a:lnTo>
                    <a:pt x="9648" y="2715"/>
                  </a:lnTo>
                  <a:lnTo>
                    <a:pt x="9575" y="2972"/>
                  </a:lnTo>
                  <a:lnTo>
                    <a:pt x="9501" y="3229"/>
                  </a:lnTo>
                  <a:lnTo>
                    <a:pt x="9354" y="3485"/>
                  </a:lnTo>
                  <a:lnTo>
                    <a:pt x="9171" y="3669"/>
                  </a:lnTo>
                  <a:lnTo>
                    <a:pt x="8988" y="3852"/>
                  </a:lnTo>
                  <a:lnTo>
                    <a:pt x="8731" y="3962"/>
                  </a:lnTo>
                  <a:lnTo>
                    <a:pt x="8474" y="3999"/>
                  </a:lnTo>
                  <a:lnTo>
                    <a:pt x="8327" y="3999"/>
                  </a:lnTo>
                  <a:lnTo>
                    <a:pt x="8217" y="3925"/>
                  </a:lnTo>
                  <a:lnTo>
                    <a:pt x="8107" y="3852"/>
                  </a:lnTo>
                  <a:lnTo>
                    <a:pt x="7997" y="3742"/>
                  </a:lnTo>
                  <a:lnTo>
                    <a:pt x="7851" y="3485"/>
                  </a:lnTo>
                  <a:lnTo>
                    <a:pt x="7740" y="3229"/>
                  </a:lnTo>
                  <a:lnTo>
                    <a:pt x="7630" y="2935"/>
                  </a:lnTo>
                  <a:lnTo>
                    <a:pt x="7594" y="2605"/>
                  </a:lnTo>
                  <a:lnTo>
                    <a:pt x="7557" y="2311"/>
                  </a:lnTo>
                  <a:lnTo>
                    <a:pt x="7594" y="1981"/>
                  </a:lnTo>
                  <a:lnTo>
                    <a:pt x="7630" y="1578"/>
                  </a:lnTo>
                  <a:lnTo>
                    <a:pt x="7777" y="1211"/>
                  </a:lnTo>
                  <a:lnTo>
                    <a:pt x="7887" y="1028"/>
                  </a:lnTo>
                  <a:lnTo>
                    <a:pt x="7997" y="844"/>
                  </a:lnTo>
                  <a:lnTo>
                    <a:pt x="8107" y="698"/>
                  </a:lnTo>
                  <a:lnTo>
                    <a:pt x="8291" y="587"/>
                  </a:lnTo>
                  <a:close/>
                  <a:moveTo>
                    <a:pt x="8401" y="147"/>
                  </a:moveTo>
                  <a:lnTo>
                    <a:pt x="8181" y="221"/>
                  </a:lnTo>
                  <a:lnTo>
                    <a:pt x="7961" y="294"/>
                  </a:lnTo>
                  <a:lnTo>
                    <a:pt x="7814" y="404"/>
                  </a:lnTo>
                  <a:lnTo>
                    <a:pt x="7667" y="551"/>
                  </a:lnTo>
                  <a:lnTo>
                    <a:pt x="7520" y="698"/>
                  </a:lnTo>
                  <a:lnTo>
                    <a:pt x="7410" y="881"/>
                  </a:lnTo>
                  <a:lnTo>
                    <a:pt x="7264" y="1284"/>
                  </a:lnTo>
                  <a:lnTo>
                    <a:pt x="7154" y="1688"/>
                  </a:lnTo>
                  <a:lnTo>
                    <a:pt x="7117" y="2055"/>
                  </a:lnTo>
                  <a:lnTo>
                    <a:pt x="7080" y="2458"/>
                  </a:lnTo>
                  <a:lnTo>
                    <a:pt x="7154" y="2935"/>
                  </a:lnTo>
                  <a:lnTo>
                    <a:pt x="7264" y="3375"/>
                  </a:lnTo>
                  <a:lnTo>
                    <a:pt x="7410" y="3779"/>
                  </a:lnTo>
                  <a:lnTo>
                    <a:pt x="7520" y="3962"/>
                  </a:lnTo>
                  <a:lnTo>
                    <a:pt x="7667" y="4146"/>
                  </a:lnTo>
                  <a:lnTo>
                    <a:pt x="7814" y="4292"/>
                  </a:lnTo>
                  <a:lnTo>
                    <a:pt x="7961" y="4402"/>
                  </a:lnTo>
                  <a:lnTo>
                    <a:pt x="8144" y="4476"/>
                  </a:lnTo>
                  <a:lnTo>
                    <a:pt x="8364" y="4512"/>
                  </a:lnTo>
                  <a:lnTo>
                    <a:pt x="8584" y="4512"/>
                  </a:lnTo>
                  <a:lnTo>
                    <a:pt x="8768" y="4476"/>
                  </a:lnTo>
                  <a:lnTo>
                    <a:pt x="8988" y="4439"/>
                  </a:lnTo>
                  <a:lnTo>
                    <a:pt x="9134" y="4366"/>
                  </a:lnTo>
                  <a:lnTo>
                    <a:pt x="9318" y="4256"/>
                  </a:lnTo>
                  <a:lnTo>
                    <a:pt x="9465" y="4146"/>
                  </a:lnTo>
                  <a:lnTo>
                    <a:pt x="9721" y="3852"/>
                  </a:lnTo>
                  <a:lnTo>
                    <a:pt x="9905" y="3522"/>
                  </a:lnTo>
                  <a:lnTo>
                    <a:pt x="10051" y="3118"/>
                  </a:lnTo>
                  <a:lnTo>
                    <a:pt x="10161" y="2752"/>
                  </a:lnTo>
                  <a:lnTo>
                    <a:pt x="10161" y="2348"/>
                  </a:lnTo>
                  <a:lnTo>
                    <a:pt x="10125" y="2091"/>
                  </a:lnTo>
                  <a:lnTo>
                    <a:pt x="10051" y="1761"/>
                  </a:lnTo>
                  <a:lnTo>
                    <a:pt x="9941" y="1394"/>
                  </a:lnTo>
                  <a:lnTo>
                    <a:pt x="9758" y="1064"/>
                  </a:lnTo>
                  <a:lnTo>
                    <a:pt x="9575" y="734"/>
                  </a:lnTo>
                  <a:lnTo>
                    <a:pt x="9354" y="441"/>
                  </a:lnTo>
                  <a:lnTo>
                    <a:pt x="9244" y="331"/>
                  </a:lnTo>
                  <a:lnTo>
                    <a:pt x="9098" y="257"/>
                  </a:lnTo>
                  <a:lnTo>
                    <a:pt x="8988" y="221"/>
                  </a:lnTo>
                  <a:lnTo>
                    <a:pt x="8841" y="184"/>
                  </a:lnTo>
                  <a:lnTo>
                    <a:pt x="8621" y="147"/>
                  </a:lnTo>
                  <a:close/>
                  <a:moveTo>
                    <a:pt x="3999" y="1"/>
                  </a:moveTo>
                  <a:lnTo>
                    <a:pt x="3926" y="37"/>
                  </a:lnTo>
                  <a:lnTo>
                    <a:pt x="3852" y="111"/>
                  </a:lnTo>
                  <a:lnTo>
                    <a:pt x="3816" y="404"/>
                  </a:lnTo>
                  <a:lnTo>
                    <a:pt x="3779" y="734"/>
                  </a:lnTo>
                  <a:lnTo>
                    <a:pt x="3705" y="1321"/>
                  </a:lnTo>
                  <a:lnTo>
                    <a:pt x="3632" y="2458"/>
                  </a:lnTo>
                  <a:lnTo>
                    <a:pt x="2898" y="2385"/>
                  </a:lnTo>
                  <a:lnTo>
                    <a:pt x="2128" y="2385"/>
                  </a:lnTo>
                  <a:lnTo>
                    <a:pt x="1395" y="2422"/>
                  </a:lnTo>
                  <a:lnTo>
                    <a:pt x="1028" y="2495"/>
                  </a:lnTo>
                  <a:lnTo>
                    <a:pt x="661" y="2568"/>
                  </a:lnTo>
                  <a:lnTo>
                    <a:pt x="661" y="2495"/>
                  </a:lnTo>
                  <a:lnTo>
                    <a:pt x="588" y="2458"/>
                  </a:lnTo>
                  <a:lnTo>
                    <a:pt x="551" y="2495"/>
                  </a:lnTo>
                  <a:lnTo>
                    <a:pt x="478" y="1651"/>
                  </a:lnTo>
                  <a:lnTo>
                    <a:pt x="441" y="918"/>
                  </a:lnTo>
                  <a:lnTo>
                    <a:pt x="404" y="551"/>
                  </a:lnTo>
                  <a:lnTo>
                    <a:pt x="367" y="184"/>
                  </a:lnTo>
                  <a:lnTo>
                    <a:pt x="331" y="111"/>
                  </a:lnTo>
                  <a:lnTo>
                    <a:pt x="147" y="111"/>
                  </a:lnTo>
                  <a:lnTo>
                    <a:pt x="111" y="184"/>
                  </a:lnTo>
                  <a:lnTo>
                    <a:pt x="37" y="514"/>
                  </a:lnTo>
                  <a:lnTo>
                    <a:pt x="1" y="881"/>
                  </a:lnTo>
                  <a:lnTo>
                    <a:pt x="1" y="1578"/>
                  </a:lnTo>
                  <a:lnTo>
                    <a:pt x="37" y="2275"/>
                  </a:lnTo>
                  <a:lnTo>
                    <a:pt x="111" y="2972"/>
                  </a:lnTo>
                  <a:lnTo>
                    <a:pt x="184" y="3632"/>
                  </a:lnTo>
                  <a:lnTo>
                    <a:pt x="294" y="4329"/>
                  </a:lnTo>
                  <a:lnTo>
                    <a:pt x="404" y="4989"/>
                  </a:lnTo>
                  <a:lnTo>
                    <a:pt x="478" y="5356"/>
                  </a:lnTo>
                  <a:lnTo>
                    <a:pt x="551" y="5503"/>
                  </a:lnTo>
                  <a:lnTo>
                    <a:pt x="588" y="5650"/>
                  </a:lnTo>
                  <a:lnTo>
                    <a:pt x="551" y="5723"/>
                  </a:lnTo>
                  <a:lnTo>
                    <a:pt x="588" y="5833"/>
                  </a:lnTo>
                  <a:lnTo>
                    <a:pt x="661" y="5906"/>
                  </a:lnTo>
                  <a:lnTo>
                    <a:pt x="734" y="5943"/>
                  </a:lnTo>
                  <a:lnTo>
                    <a:pt x="881" y="5943"/>
                  </a:lnTo>
                  <a:lnTo>
                    <a:pt x="954" y="5906"/>
                  </a:lnTo>
                  <a:lnTo>
                    <a:pt x="1028" y="5833"/>
                  </a:lnTo>
                  <a:lnTo>
                    <a:pt x="1064" y="5760"/>
                  </a:lnTo>
                  <a:lnTo>
                    <a:pt x="1064" y="5650"/>
                  </a:lnTo>
                  <a:lnTo>
                    <a:pt x="1064" y="5466"/>
                  </a:lnTo>
                  <a:lnTo>
                    <a:pt x="881" y="4696"/>
                  </a:lnTo>
                  <a:lnTo>
                    <a:pt x="734" y="3889"/>
                  </a:lnTo>
                  <a:lnTo>
                    <a:pt x="624" y="3082"/>
                  </a:lnTo>
                  <a:lnTo>
                    <a:pt x="588" y="2935"/>
                  </a:lnTo>
                  <a:lnTo>
                    <a:pt x="991" y="2972"/>
                  </a:lnTo>
                  <a:lnTo>
                    <a:pt x="1358" y="2935"/>
                  </a:lnTo>
                  <a:lnTo>
                    <a:pt x="2128" y="2898"/>
                  </a:lnTo>
                  <a:lnTo>
                    <a:pt x="2862" y="2898"/>
                  </a:lnTo>
                  <a:lnTo>
                    <a:pt x="3632" y="2972"/>
                  </a:lnTo>
                  <a:lnTo>
                    <a:pt x="3559" y="4256"/>
                  </a:lnTo>
                  <a:lnTo>
                    <a:pt x="3485" y="4843"/>
                  </a:lnTo>
                  <a:lnTo>
                    <a:pt x="3485" y="4989"/>
                  </a:lnTo>
                  <a:lnTo>
                    <a:pt x="3522" y="5173"/>
                  </a:lnTo>
                  <a:lnTo>
                    <a:pt x="3559" y="5283"/>
                  </a:lnTo>
                  <a:lnTo>
                    <a:pt x="3632" y="5393"/>
                  </a:lnTo>
                  <a:lnTo>
                    <a:pt x="3669" y="5429"/>
                  </a:lnTo>
                  <a:lnTo>
                    <a:pt x="3742" y="5466"/>
                  </a:lnTo>
                  <a:lnTo>
                    <a:pt x="3852" y="5393"/>
                  </a:lnTo>
                  <a:lnTo>
                    <a:pt x="3926" y="5319"/>
                  </a:lnTo>
                  <a:lnTo>
                    <a:pt x="3999" y="5209"/>
                  </a:lnTo>
                  <a:lnTo>
                    <a:pt x="4036" y="4916"/>
                  </a:lnTo>
                  <a:lnTo>
                    <a:pt x="4036" y="4366"/>
                  </a:lnTo>
                  <a:lnTo>
                    <a:pt x="4109" y="2935"/>
                  </a:lnTo>
                  <a:lnTo>
                    <a:pt x="4146" y="1468"/>
                  </a:lnTo>
                  <a:lnTo>
                    <a:pt x="4182" y="771"/>
                  </a:lnTo>
                  <a:lnTo>
                    <a:pt x="4182" y="441"/>
                  </a:lnTo>
                  <a:lnTo>
                    <a:pt x="4146" y="111"/>
                  </a:lnTo>
                  <a:lnTo>
                    <a:pt x="4072" y="37"/>
                  </a:lnTo>
                  <a:lnTo>
                    <a:pt x="3999" y="1"/>
                  </a:lnTo>
                  <a:close/>
                  <a:moveTo>
                    <a:pt x="5503" y="3779"/>
                  </a:moveTo>
                  <a:lnTo>
                    <a:pt x="5246" y="3815"/>
                  </a:lnTo>
                  <a:lnTo>
                    <a:pt x="5026" y="3925"/>
                  </a:lnTo>
                  <a:lnTo>
                    <a:pt x="4879" y="3999"/>
                  </a:lnTo>
                  <a:lnTo>
                    <a:pt x="4806" y="4109"/>
                  </a:lnTo>
                  <a:lnTo>
                    <a:pt x="4806" y="4146"/>
                  </a:lnTo>
                  <a:lnTo>
                    <a:pt x="4843" y="4182"/>
                  </a:lnTo>
                  <a:lnTo>
                    <a:pt x="4916" y="4256"/>
                  </a:lnTo>
                  <a:lnTo>
                    <a:pt x="5246" y="4256"/>
                  </a:lnTo>
                  <a:lnTo>
                    <a:pt x="5723" y="4219"/>
                  </a:lnTo>
                  <a:lnTo>
                    <a:pt x="5723" y="4219"/>
                  </a:lnTo>
                  <a:lnTo>
                    <a:pt x="5686" y="4329"/>
                  </a:lnTo>
                  <a:lnTo>
                    <a:pt x="5576" y="4439"/>
                  </a:lnTo>
                  <a:lnTo>
                    <a:pt x="5393" y="4622"/>
                  </a:lnTo>
                  <a:lnTo>
                    <a:pt x="5026" y="5099"/>
                  </a:lnTo>
                  <a:lnTo>
                    <a:pt x="4659" y="5613"/>
                  </a:lnTo>
                  <a:lnTo>
                    <a:pt x="4366" y="6126"/>
                  </a:lnTo>
                  <a:lnTo>
                    <a:pt x="4329" y="6273"/>
                  </a:lnTo>
                  <a:lnTo>
                    <a:pt x="4366" y="6420"/>
                  </a:lnTo>
                  <a:lnTo>
                    <a:pt x="4476" y="6493"/>
                  </a:lnTo>
                  <a:lnTo>
                    <a:pt x="4623" y="6493"/>
                  </a:lnTo>
                  <a:lnTo>
                    <a:pt x="6310" y="6126"/>
                  </a:lnTo>
                  <a:lnTo>
                    <a:pt x="6383" y="6090"/>
                  </a:lnTo>
                  <a:lnTo>
                    <a:pt x="6457" y="6016"/>
                  </a:lnTo>
                  <a:lnTo>
                    <a:pt x="6493" y="5943"/>
                  </a:lnTo>
                  <a:lnTo>
                    <a:pt x="6457" y="5833"/>
                  </a:lnTo>
                  <a:lnTo>
                    <a:pt x="6420" y="5760"/>
                  </a:lnTo>
                  <a:lnTo>
                    <a:pt x="6383" y="5686"/>
                  </a:lnTo>
                  <a:lnTo>
                    <a:pt x="6273" y="5650"/>
                  </a:lnTo>
                  <a:lnTo>
                    <a:pt x="6163" y="5650"/>
                  </a:lnTo>
                  <a:lnTo>
                    <a:pt x="5026" y="5906"/>
                  </a:lnTo>
                  <a:lnTo>
                    <a:pt x="5319" y="5466"/>
                  </a:lnTo>
                  <a:lnTo>
                    <a:pt x="5650" y="5063"/>
                  </a:lnTo>
                  <a:lnTo>
                    <a:pt x="5870" y="4806"/>
                  </a:lnTo>
                  <a:lnTo>
                    <a:pt x="6053" y="4549"/>
                  </a:lnTo>
                  <a:lnTo>
                    <a:pt x="6126" y="4402"/>
                  </a:lnTo>
                  <a:lnTo>
                    <a:pt x="6200" y="4256"/>
                  </a:lnTo>
                  <a:lnTo>
                    <a:pt x="6200" y="4109"/>
                  </a:lnTo>
                  <a:lnTo>
                    <a:pt x="6200" y="3925"/>
                  </a:lnTo>
                  <a:lnTo>
                    <a:pt x="6163" y="3889"/>
                  </a:lnTo>
                  <a:lnTo>
                    <a:pt x="6126" y="3815"/>
                  </a:lnTo>
                  <a:lnTo>
                    <a:pt x="5980" y="3779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6" name="Google Shape;346;p6"/>
            <p:cNvSpPr/>
            <p:nvPr/>
          </p:nvSpPr>
          <p:spPr>
            <a:xfrm>
              <a:off x="6051225" y="1090800"/>
              <a:ext cx="285225" cy="283400"/>
            </a:xfrm>
            <a:custGeom>
              <a:avLst/>
              <a:gdLst/>
              <a:ahLst/>
              <a:cxnLst/>
              <a:rect l="l" t="t" r="r" b="b"/>
              <a:pathLst>
                <a:path w="11409" h="11336" extrusionOk="0">
                  <a:moveTo>
                    <a:pt x="5173" y="4219"/>
                  </a:moveTo>
                  <a:lnTo>
                    <a:pt x="5136" y="4256"/>
                  </a:lnTo>
                  <a:lnTo>
                    <a:pt x="5100" y="4292"/>
                  </a:lnTo>
                  <a:lnTo>
                    <a:pt x="4990" y="4366"/>
                  </a:lnTo>
                  <a:lnTo>
                    <a:pt x="4916" y="4476"/>
                  </a:lnTo>
                  <a:lnTo>
                    <a:pt x="4916" y="4512"/>
                  </a:lnTo>
                  <a:lnTo>
                    <a:pt x="4843" y="4659"/>
                  </a:lnTo>
                  <a:lnTo>
                    <a:pt x="4843" y="4769"/>
                  </a:lnTo>
                  <a:lnTo>
                    <a:pt x="4880" y="4843"/>
                  </a:lnTo>
                  <a:lnTo>
                    <a:pt x="4990" y="4916"/>
                  </a:lnTo>
                  <a:lnTo>
                    <a:pt x="5100" y="4989"/>
                  </a:lnTo>
                  <a:lnTo>
                    <a:pt x="5283" y="4989"/>
                  </a:lnTo>
                  <a:lnTo>
                    <a:pt x="5430" y="4916"/>
                  </a:lnTo>
                  <a:lnTo>
                    <a:pt x="5540" y="4769"/>
                  </a:lnTo>
                  <a:lnTo>
                    <a:pt x="5577" y="4696"/>
                  </a:lnTo>
                  <a:lnTo>
                    <a:pt x="5613" y="4623"/>
                  </a:lnTo>
                  <a:lnTo>
                    <a:pt x="5577" y="4549"/>
                  </a:lnTo>
                  <a:lnTo>
                    <a:pt x="5577" y="4476"/>
                  </a:lnTo>
                  <a:lnTo>
                    <a:pt x="5430" y="4402"/>
                  </a:lnTo>
                  <a:lnTo>
                    <a:pt x="5320" y="4366"/>
                  </a:lnTo>
                  <a:lnTo>
                    <a:pt x="5320" y="4292"/>
                  </a:lnTo>
                  <a:lnTo>
                    <a:pt x="5246" y="4256"/>
                  </a:lnTo>
                  <a:lnTo>
                    <a:pt x="5173" y="4219"/>
                  </a:lnTo>
                  <a:close/>
                  <a:moveTo>
                    <a:pt x="5980" y="6016"/>
                  </a:moveTo>
                  <a:lnTo>
                    <a:pt x="6017" y="6053"/>
                  </a:lnTo>
                  <a:lnTo>
                    <a:pt x="6053" y="6126"/>
                  </a:lnTo>
                  <a:lnTo>
                    <a:pt x="6053" y="6200"/>
                  </a:lnTo>
                  <a:lnTo>
                    <a:pt x="5907" y="6237"/>
                  </a:lnTo>
                  <a:lnTo>
                    <a:pt x="5943" y="6090"/>
                  </a:lnTo>
                  <a:lnTo>
                    <a:pt x="5980" y="6016"/>
                  </a:lnTo>
                  <a:close/>
                  <a:moveTo>
                    <a:pt x="5833" y="5613"/>
                  </a:moveTo>
                  <a:lnTo>
                    <a:pt x="5723" y="5650"/>
                  </a:lnTo>
                  <a:lnTo>
                    <a:pt x="5650" y="5723"/>
                  </a:lnTo>
                  <a:lnTo>
                    <a:pt x="5613" y="5796"/>
                  </a:lnTo>
                  <a:lnTo>
                    <a:pt x="5613" y="5870"/>
                  </a:lnTo>
                  <a:lnTo>
                    <a:pt x="5687" y="5943"/>
                  </a:lnTo>
                  <a:lnTo>
                    <a:pt x="5577" y="6163"/>
                  </a:lnTo>
                  <a:lnTo>
                    <a:pt x="5540" y="6420"/>
                  </a:lnTo>
                  <a:lnTo>
                    <a:pt x="5577" y="6530"/>
                  </a:lnTo>
                  <a:lnTo>
                    <a:pt x="5687" y="6567"/>
                  </a:lnTo>
                  <a:lnTo>
                    <a:pt x="5833" y="6603"/>
                  </a:lnTo>
                  <a:lnTo>
                    <a:pt x="5980" y="6603"/>
                  </a:lnTo>
                  <a:lnTo>
                    <a:pt x="6090" y="6567"/>
                  </a:lnTo>
                  <a:lnTo>
                    <a:pt x="6237" y="6530"/>
                  </a:lnTo>
                  <a:lnTo>
                    <a:pt x="6347" y="6457"/>
                  </a:lnTo>
                  <a:lnTo>
                    <a:pt x="6420" y="6347"/>
                  </a:lnTo>
                  <a:lnTo>
                    <a:pt x="6457" y="6200"/>
                  </a:lnTo>
                  <a:lnTo>
                    <a:pt x="6457" y="6053"/>
                  </a:lnTo>
                  <a:lnTo>
                    <a:pt x="6420" y="5943"/>
                  </a:lnTo>
                  <a:lnTo>
                    <a:pt x="6347" y="5833"/>
                  </a:lnTo>
                  <a:lnTo>
                    <a:pt x="6274" y="5760"/>
                  </a:lnTo>
                  <a:lnTo>
                    <a:pt x="6163" y="5686"/>
                  </a:lnTo>
                  <a:lnTo>
                    <a:pt x="6053" y="5650"/>
                  </a:lnTo>
                  <a:lnTo>
                    <a:pt x="5943" y="5613"/>
                  </a:lnTo>
                  <a:close/>
                  <a:moveTo>
                    <a:pt x="3926" y="441"/>
                  </a:moveTo>
                  <a:lnTo>
                    <a:pt x="4623" y="478"/>
                  </a:lnTo>
                  <a:lnTo>
                    <a:pt x="5356" y="478"/>
                  </a:lnTo>
                  <a:lnTo>
                    <a:pt x="6824" y="551"/>
                  </a:lnTo>
                  <a:lnTo>
                    <a:pt x="7631" y="551"/>
                  </a:lnTo>
                  <a:lnTo>
                    <a:pt x="7704" y="734"/>
                  </a:lnTo>
                  <a:lnTo>
                    <a:pt x="7777" y="1064"/>
                  </a:lnTo>
                  <a:lnTo>
                    <a:pt x="7521" y="1174"/>
                  </a:lnTo>
                  <a:lnTo>
                    <a:pt x="7191" y="1211"/>
                  </a:lnTo>
                  <a:lnTo>
                    <a:pt x="7044" y="1211"/>
                  </a:lnTo>
                  <a:lnTo>
                    <a:pt x="6860" y="1174"/>
                  </a:lnTo>
                  <a:lnTo>
                    <a:pt x="6714" y="1174"/>
                  </a:lnTo>
                  <a:lnTo>
                    <a:pt x="6530" y="1211"/>
                  </a:lnTo>
                  <a:lnTo>
                    <a:pt x="6494" y="1248"/>
                  </a:lnTo>
                  <a:lnTo>
                    <a:pt x="6457" y="1321"/>
                  </a:lnTo>
                  <a:lnTo>
                    <a:pt x="6420" y="1395"/>
                  </a:lnTo>
                  <a:lnTo>
                    <a:pt x="6457" y="1468"/>
                  </a:lnTo>
                  <a:lnTo>
                    <a:pt x="6457" y="1505"/>
                  </a:lnTo>
                  <a:lnTo>
                    <a:pt x="6494" y="1578"/>
                  </a:lnTo>
                  <a:lnTo>
                    <a:pt x="6567" y="1651"/>
                  </a:lnTo>
                  <a:lnTo>
                    <a:pt x="6567" y="1871"/>
                  </a:lnTo>
                  <a:lnTo>
                    <a:pt x="6567" y="2092"/>
                  </a:lnTo>
                  <a:lnTo>
                    <a:pt x="6640" y="2642"/>
                  </a:lnTo>
                  <a:lnTo>
                    <a:pt x="6677" y="3192"/>
                  </a:lnTo>
                  <a:lnTo>
                    <a:pt x="6714" y="3632"/>
                  </a:lnTo>
                  <a:lnTo>
                    <a:pt x="6714" y="4072"/>
                  </a:lnTo>
                  <a:lnTo>
                    <a:pt x="6677" y="4586"/>
                  </a:lnTo>
                  <a:lnTo>
                    <a:pt x="6640" y="4843"/>
                  </a:lnTo>
                  <a:lnTo>
                    <a:pt x="6640" y="5099"/>
                  </a:lnTo>
                  <a:lnTo>
                    <a:pt x="6677" y="5246"/>
                  </a:lnTo>
                  <a:lnTo>
                    <a:pt x="6640" y="5319"/>
                  </a:lnTo>
                  <a:lnTo>
                    <a:pt x="6640" y="5393"/>
                  </a:lnTo>
                  <a:lnTo>
                    <a:pt x="6640" y="5466"/>
                  </a:lnTo>
                  <a:lnTo>
                    <a:pt x="6714" y="5540"/>
                  </a:lnTo>
                  <a:lnTo>
                    <a:pt x="7117" y="5796"/>
                  </a:lnTo>
                  <a:lnTo>
                    <a:pt x="7484" y="6016"/>
                  </a:lnTo>
                  <a:lnTo>
                    <a:pt x="7851" y="6310"/>
                  </a:lnTo>
                  <a:lnTo>
                    <a:pt x="8218" y="6640"/>
                  </a:lnTo>
                  <a:lnTo>
                    <a:pt x="8915" y="7300"/>
                  </a:lnTo>
                  <a:lnTo>
                    <a:pt x="8621" y="7337"/>
                  </a:lnTo>
                  <a:lnTo>
                    <a:pt x="8328" y="7300"/>
                  </a:lnTo>
                  <a:lnTo>
                    <a:pt x="8108" y="7227"/>
                  </a:lnTo>
                  <a:lnTo>
                    <a:pt x="7887" y="7154"/>
                  </a:lnTo>
                  <a:lnTo>
                    <a:pt x="7484" y="6933"/>
                  </a:lnTo>
                  <a:lnTo>
                    <a:pt x="7117" y="6823"/>
                  </a:lnTo>
                  <a:lnTo>
                    <a:pt x="6750" y="6787"/>
                  </a:lnTo>
                  <a:lnTo>
                    <a:pt x="6384" y="6823"/>
                  </a:lnTo>
                  <a:lnTo>
                    <a:pt x="5980" y="6933"/>
                  </a:lnTo>
                  <a:lnTo>
                    <a:pt x="5577" y="7044"/>
                  </a:lnTo>
                  <a:lnTo>
                    <a:pt x="5210" y="7227"/>
                  </a:lnTo>
                  <a:lnTo>
                    <a:pt x="4843" y="7374"/>
                  </a:lnTo>
                  <a:lnTo>
                    <a:pt x="4439" y="7520"/>
                  </a:lnTo>
                  <a:lnTo>
                    <a:pt x="4109" y="7557"/>
                  </a:lnTo>
                  <a:lnTo>
                    <a:pt x="3816" y="7594"/>
                  </a:lnTo>
                  <a:lnTo>
                    <a:pt x="3889" y="7557"/>
                  </a:lnTo>
                  <a:lnTo>
                    <a:pt x="3926" y="7484"/>
                  </a:lnTo>
                  <a:lnTo>
                    <a:pt x="3926" y="7374"/>
                  </a:lnTo>
                  <a:lnTo>
                    <a:pt x="3926" y="7300"/>
                  </a:lnTo>
                  <a:lnTo>
                    <a:pt x="3889" y="7227"/>
                  </a:lnTo>
                  <a:lnTo>
                    <a:pt x="3816" y="7190"/>
                  </a:lnTo>
                  <a:lnTo>
                    <a:pt x="2789" y="7190"/>
                  </a:lnTo>
                  <a:lnTo>
                    <a:pt x="2935" y="7044"/>
                  </a:lnTo>
                  <a:lnTo>
                    <a:pt x="3266" y="6677"/>
                  </a:lnTo>
                  <a:lnTo>
                    <a:pt x="3559" y="6713"/>
                  </a:lnTo>
                  <a:lnTo>
                    <a:pt x="3853" y="6713"/>
                  </a:lnTo>
                  <a:lnTo>
                    <a:pt x="4403" y="6677"/>
                  </a:lnTo>
                  <a:lnTo>
                    <a:pt x="4549" y="6640"/>
                  </a:lnTo>
                  <a:lnTo>
                    <a:pt x="4623" y="6530"/>
                  </a:lnTo>
                  <a:lnTo>
                    <a:pt x="4623" y="6457"/>
                  </a:lnTo>
                  <a:lnTo>
                    <a:pt x="4586" y="6383"/>
                  </a:lnTo>
                  <a:lnTo>
                    <a:pt x="4513" y="6310"/>
                  </a:lnTo>
                  <a:lnTo>
                    <a:pt x="4403" y="6273"/>
                  </a:lnTo>
                  <a:lnTo>
                    <a:pt x="3669" y="6273"/>
                  </a:lnTo>
                  <a:lnTo>
                    <a:pt x="3926" y="6016"/>
                  </a:lnTo>
                  <a:lnTo>
                    <a:pt x="4183" y="5723"/>
                  </a:lnTo>
                  <a:lnTo>
                    <a:pt x="4293" y="5723"/>
                  </a:lnTo>
                  <a:lnTo>
                    <a:pt x="4366" y="5686"/>
                  </a:lnTo>
                  <a:lnTo>
                    <a:pt x="4439" y="5576"/>
                  </a:lnTo>
                  <a:lnTo>
                    <a:pt x="4476" y="5466"/>
                  </a:lnTo>
                  <a:lnTo>
                    <a:pt x="4403" y="3449"/>
                  </a:lnTo>
                  <a:lnTo>
                    <a:pt x="4366" y="2495"/>
                  </a:lnTo>
                  <a:lnTo>
                    <a:pt x="4329" y="2018"/>
                  </a:lnTo>
                  <a:lnTo>
                    <a:pt x="4293" y="1541"/>
                  </a:lnTo>
                  <a:lnTo>
                    <a:pt x="4256" y="1431"/>
                  </a:lnTo>
                  <a:lnTo>
                    <a:pt x="4549" y="1505"/>
                  </a:lnTo>
                  <a:lnTo>
                    <a:pt x="4953" y="1578"/>
                  </a:lnTo>
                  <a:lnTo>
                    <a:pt x="5173" y="1578"/>
                  </a:lnTo>
                  <a:lnTo>
                    <a:pt x="5356" y="1505"/>
                  </a:lnTo>
                  <a:lnTo>
                    <a:pt x="5393" y="1468"/>
                  </a:lnTo>
                  <a:lnTo>
                    <a:pt x="5430" y="1431"/>
                  </a:lnTo>
                  <a:lnTo>
                    <a:pt x="5430" y="1358"/>
                  </a:lnTo>
                  <a:lnTo>
                    <a:pt x="5393" y="1321"/>
                  </a:lnTo>
                  <a:lnTo>
                    <a:pt x="5246" y="1211"/>
                  </a:lnTo>
                  <a:lnTo>
                    <a:pt x="5063" y="1174"/>
                  </a:lnTo>
                  <a:lnTo>
                    <a:pt x="4733" y="1138"/>
                  </a:lnTo>
                  <a:lnTo>
                    <a:pt x="4219" y="1064"/>
                  </a:lnTo>
                  <a:lnTo>
                    <a:pt x="4183" y="1028"/>
                  </a:lnTo>
                  <a:lnTo>
                    <a:pt x="4146" y="991"/>
                  </a:lnTo>
                  <a:lnTo>
                    <a:pt x="3999" y="991"/>
                  </a:lnTo>
                  <a:lnTo>
                    <a:pt x="3853" y="1028"/>
                  </a:lnTo>
                  <a:lnTo>
                    <a:pt x="3706" y="1064"/>
                  </a:lnTo>
                  <a:lnTo>
                    <a:pt x="3596" y="1064"/>
                  </a:lnTo>
                  <a:lnTo>
                    <a:pt x="3522" y="1028"/>
                  </a:lnTo>
                  <a:lnTo>
                    <a:pt x="3486" y="991"/>
                  </a:lnTo>
                  <a:lnTo>
                    <a:pt x="3412" y="881"/>
                  </a:lnTo>
                  <a:lnTo>
                    <a:pt x="3412" y="771"/>
                  </a:lnTo>
                  <a:lnTo>
                    <a:pt x="3412" y="698"/>
                  </a:lnTo>
                  <a:lnTo>
                    <a:pt x="3486" y="624"/>
                  </a:lnTo>
                  <a:lnTo>
                    <a:pt x="3559" y="551"/>
                  </a:lnTo>
                  <a:lnTo>
                    <a:pt x="3742" y="478"/>
                  </a:lnTo>
                  <a:lnTo>
                    <a:pt x="3926" y="441"/>
                  </a:lnTo>
                  <a:close/>
                  <a:moveTo>
                    <a:pt x="6090" y="8071"/>
                  </a:moveTo>
                  <a:lnTo>
                    <a:pt x="6127" y="8144"/>
                  </a:lnTo>
                  <a:lnTo>
                    <a:pt x="6127" y="8217"/>
                  </a:lnTo>
                  <a:lnTo>
                    <a:pt x="6090" y="8291"/>
                  </a:lnTo>
                  <a:lnTo>
                    <a:pt x="6053" y="8364"/>
                  </a:lnTo>
                  <a:lnTo>
                    <a:pt x="5980" y="8401"/>
                  </a:lnTo>
                  <a:lnTo>
                    <a:pt x="5907" y="8401"/>
                  </a:lnTo>
                  <a:lnTo>
                    <a:pt x="5833" y="8364"/>
                  </a:lnTo>
                  <a:lnTo>
                    <a:pt x="5760" y="8291"/>
                  </a:lnTo>
                  <a:lnTo>
                    <a:pt x="5760" y="8181"/>
                  </a:lnTo>
                  <a:lnTo>
                    <a:pt x="5833" y="8144"/>
                  </a:lnTo>
                  <a:lnTo>
                    <a:pt x="5943" y="8071"/>
                  </a:lnTo>
                  <a:lnTo>
                    <a:pt x="6017" y="8107"/>
                  </a:lnTo>
                  <a:lnTo>
                    <a:pt x="6053" y="8107"/>
                  </a:lnTo>
                  <a:lnTo>
                    <a:pt x="6090" y="8071"/>
                  </a:lnTo>
                  <a:close/>
                  <a:moveTo>
                    <a:pt x="5907" y="7630"/>
                  </a:moveTo>
                  <a:lnTo>
                    <a:pt x="5797" y="7667"/>
                  </a:lnTo>
                  <a:lnTo>
                    <a:pt x="5687" y="7704"/>
                  </a:lnTo>
                  <a:lnTo>
                    <a:pt x="5577" y="7777"/>
                  </a:lnTo>
                  <a:lnTo>
                    <a:pt x="5467" y="7887"/>
                  </a:lnTo>
                  <a:lnTo>
                    <a:pt x="5467" y="7924"/>
                  </a:lnTo>
                  <a:lnTo>
                    <a:pt x="5430" y="7997"/>
                  </a:lnTo>
                  <a:lnTo>
                    <a:pt x="5503" y="8071"/>
                  </a:lnTo>
                  <a:lnTo>
                    <a:pt x="5430" y="8217"/>
                  </a:lnTo>
                  <a:lnTo>
                    <a:pt x="5430" y="8364"/>
                  </a:lnTo>
                  <a:lnTo>
                    <a:pt x="5467" y="8474"/>
                  </a:lnTo>
                  <a:lnTo>
                    <a:pt x="5540" y="8584"/>
                  </a:lnTo>
                  <a:lnTo>
                    <a:pt x="5650" y="8694"/>
                  </a:lnTo>
                  <a:lnTo>
                    <a:pt x="5797" y="8731"/>
                  </a:lnTo>
                  <a:lnTo>
                    <a:pt x="5907" y="8768"/>
                  </a:lnTo>
                  <a:lnTo>
                    <a:pt x="6053" y="8768"/>
                  </a:lnTo>
                  <a:lnTo>
                    <a:pt x="6200" y="8731"/>
                  </a:lnTo>
                  <a:lnTo>
                    <a:pt x="6310" y="8658"/>
                  </a:lnTo>
                  <a:lnTo>
                    <a:pt x="6384" y="8584"/>
                  </a:lnTo>
                  <a:lnTo>
                    <a:pt x="6457" y="8474"/>
                  </a:lnTo>
                  <a:lnTo>
                    <a:pt x="6494" y="8327"/>
                  </a:lnTo>
                  <a:lnTo>
                    <a:pt x="6494" y="8217"/>
                  </a:lnTo>
                  <a:lnTo>
                    <a:pt x="6494" y="8071"/>
                  </a:lnTo>
                  <a:lnTo>
                    <a:pt x="6457" y="7961"/>
                  </a:lnTo>
                  <a:lnTo>
                    <a:pt x="6384" y="7851"/>
                  </a:lnTo>
                  <a:lnTo>
                    <a:pt x="6310" y="7777"/>
                  </a:lnTo>
                  <a:lnTo>
                    <a:pt x="6200" y="7704"/>
                  </a:lnTo>
                  <a:lnTo>
                    <a:pt x="6053" y="7667"/>
                  </a:lnTo>
                  <a:lnTo>
                    <a:pt x="5907" y="7630"/>
                  </a:lnTo>
                  <a:close/>
                  <a:moveTo>
                    <a:pt x="4476" y="9134"/>
                  </a:moveTo>
                  <a:lnTo>
                    <a:pt x="4513" y="9281"/>
                  </a:lnTo>
                  <a:lnTo>
                    <a:pt x="4476" y="9391"/>
                  </a:lnTo>
                  <a:lnTo>
                    <a:pt x="4403" y="9538"/>
                  </a:lnTo>
                  <a:lnTo>
                    <a:pt x="4256" y="9648"/>
                  </a:lnTo>
                  <a:lnTo>
                    <a:pt x="4183" y="9685"/>
                  </a:lnTo>
                  <a:lnTo>
                    <a:pt x="4109" y="9685"/>
                  </a:lnTo>
                  <a:lnTo>
                    <a:pt x="4036" y="9648"/>
                  </a:lnTo>
                  <a:lnTo>
                    <a:pt x="3963" y="9575"/>
                  </a:lnTo>
                  <a:lnTo>
                    <a:pt x="3926" y="9501"/>
                  </a:lnTo>
                  <a:lnTo>
                    <a:pt x="3926" y="9428"/>
                  </a:lnTo>
                  <a:lnTo>
                    <a:pt x="3963" y="9354"/>
                  </a:lnTo>
                  <a:lnTo>
                    <a:pt x="4036" y="9281"/>
                  </a:lnTo>
                  <a:lnTo>
                    <a:pt x="4219" y="9208"/>
                  </a:lnTo>
                  <a:lnTo>
                    <a:pt x="4403" y="9171"/>
                  </a:lnTo>
                  <a:lnTo>
                    <a:pt x="4439" y="9171"/>
                  </a:lnTo>
                  <a:lnTo>
                    <a:pt x="4476" y="9134"/>
                  </a:lnTo>
                  <a:close/>
                  <a:moveTo>
                    <a:pt x="7741" y="9391"/>
                  </a:moveTo>
                  <a:lnTo>
                    <a:pt x="7814" y="9464"/>
                  </a:lnTo>
                  <a:lnTo>
                    <a:pt x="7851" y="9575"/>
                  </a:lnTo>
                  <a:lnTo>
                    <a:pt x="7851" y="9685"/>
                  </a:lnTo>
                  <a:lnTo>
                    <a:pt x="7814" y="9795"/>
                  </a:lnTo>
                  <a:lnTo>
                    <a:pt x="7704" y="9868"/>
                  </a:lnTo>
                  <a:lnTo>
                    <a:pt x="7557" y="9905"/>
                  </a:lnTo>
                  <a:lnTo>
                    <a:pt x="7447" y="9905"/>
                  </a:lnTo>
                  <a:lnTo>
                    <a:pt x="7301" y="9868"/>
                  </a:lnTo>
                  <a:lnTo>
                    <a:pt x="7227" y="9795"/>
                  </a:lnTo>
                  <a:lnTo>
                    <a:pt x="7301" y="9648"/>
                  </a:lnTo>
                  <a:lnTo>
                    <a:pt x="7374" y="9538"/>
                  </a:lnTo>
                  <a:lnTo>
                    <a:pt x="7484" y="9464"/>
                  </a:lnTo>
                  <a:lnTo>
                    <a:pt x="7631" y="9428"/>
                  </a:lnTo>
                  <a:lnTo>
                    <a:pt x="7704" y="9391"/>
                  </a:lnTo>
                  <a:close/>
                  <a:moveTo>
                    <a:pt x="4439" y="8658"/>
                  </a:moveTo>
                  <a:lnTo>
                    <a:pt x="4293" y="8694"/>
                  </a:lnTo>
                  <a:lnTo>
                    <a:pt x="4146" y="8694"/>
                  </a:lnTo>
                  <a:lnTo>
                    <a:pt x="4073" y="8731"/>
                  </a:lnTo>
                  <a:lnTo>
                    <a:pt x="3999" y="8804"/>
                  </a:lnTo>
                  <a:lnTo>
                    <a:pt x="3963" y="8951"/>
                  </a:lnTo>
                  <a:lnTo>
                    <a:pt x="3742" y="9061"/>
                  </a:lnTo>
                  <a:lnTo>
                    <a:pt x="3596" y="9244"/>
                  </a:lnTo>
                  <a:lnTo>
                    <a:pt x="3559" y="9354"/>
                  </a:lnTo>
                  <a:lnTo>
                    <a:pt x="3522" y="9501"/>
                  </a:lnTo>
                  <a:lnTo>
                    <a:pt x="3559" y="9611"/>
                  </a:lnTo>
                  <a:lnTo>
                    <a:pt x="3596" y="9758"/>
                  </a:lnTo>
                  <a:lnTo>
                    <a:pt x="3706" y="9868"/>
                  </a:lnTo>
                  <a:lnTo>
                    <a:pt x="3779" y="9978"/>
                  </a:lnTo>
                  <a:lnTo>
                    <a:pt x="3926" y="10051"/>
                  </a:lnTo>
                  <a:lnTo>
                    <a:pt x="4036" y="10088"/>
                  </a:lnTo>
                  <a:lnTo>
                    <a:pt x="4366" y="10088"/>
                  </a:lnTo>
                  <a:lnTo>
                    <a:pt x="4513" y="10015"/>
                  </a:lnTo>
                  <a:lnTo>
                    <a:pt x="4623" y="9905"/>
                  </a:lnTo>
                  <a:lnTo>
                    <a:pt x="4733" y="9795"/>
                  </a:lnTo>
                  <a:lnTo>
                    <a:pt x="4843" y="9648"/>
                  </a:lnTo>
                  <a:lnTo>
                    <a:pt x="4880" y="9501"/>
                  </a:lnTo>
                  <a:lnTo>
                    <a:pt x="4916" y="9354"/>
                  </a:lnTo>
                  <a:lnTo>
                    <a:pt x="4916" y="9171"/>
                  </a:lnTo>
                  <a:lnTo>
                    <a:pt x="4880" y="9024"/>
                  </a:lnTo>
                  <a:lnTo>
                    <a:pt x="4806" y="8878"/>
                  </a:lnTo>
                  <a:lnTo>
                    <a:pt x="4733" y="8768"/>
                  </a:lnTo>
                  <a:lnTo>
                    <a:pt x="4586" y="8694"/>
                  </a:lnTo>
                  <a:lnTo>
                    <a:pt x="4439" y="8658"/>
                  </a:lnTo>
                  <a:close/>
                  <a:moveTo>
                    <a:pt x="7447" y="8951"/>
                  </a:moveTo>
                  <a:lnTo>
                    <a:pt x="7337" y="8988"/>
                  </a:lnTo>
                  <a:lnTo>
                    <a:pt x="7264" y="9061"/>
                  </a:lnTo>
                  <a:lnTo>
                    <a:pt x="7227" y="9134"/>
                  </a:lnTo>
                  <a:lnTo>
                    <a:pt x="7227" y="9208"/>
                  </a:lnTo>
                  <a:lnTo>
                    <a:pt x="7117" y="9318"/>
                  </a:lnTo>
                  <a:lnTo>
                    <a:pt x="7007" y="9391"/>
                  </a:lnTo>
                  <a:lnTo>
                    <a:pt x="6934" y="9501"/>
                  </a:lnTo>
                  <a:lnTo>
                    <a:pt x="6897" y="9611"/>
                  </a:lnTo>
                  <a:lnTo>
                    <a:pt x="6897" y="9575"/>
                  </a:lnTo>
                  <a:lnTo>
                    <a:pt x="6860" y="9611"/>
                  </a:lnTo>
                  <a:lnTo>
                    <a:pt x="6824" y="9758"/>
                  </a:lnTo>
                  <a:lnTo>
                    <a:pt x="6824" y="9905"/>
                  </a:lnTo>
                  <a:lnTo>
                    <a:pt x="6860" y="9978"/>
                  </a:lnTo>
                  <a:lnTo>
                    <a:pt x="6897" y="10051"/>
                  </a:lnTo>
                  <a:lnTo>
                    <a:pt x="7007" y="10125"/>
                  </a:lnTo>
                  <a:lnTo>
                    <a:pt x="7044" y="10161"/>
                  </a:lnTo>
                  <a:lnTo>
                    <a:pt x="7044" y="10198"/>
                  </a:lnTo>
                  <a:lnTo>
                    <a:pt x="7227" y="10271"/>
                  </a:lnTo>
                  <a:lnTo>
                    <a:pt x="7374" y="10345"/>
                  </a:lnTo>
                  <a:lnTo>
                    <a:pt x="7704" y="10345"/>
                  </a:lnTo>
                  <a:lnTo>
                    <a:pt x="7851" y="10271"/>
                  </a:lnTo>
                  <a:lnTo>
                    <a:pt x="7998" y="10198"/>
                  </a:lnTo>
                  <a:lnTo>
                    <a:pt x="8108" y="10088"/>
                  </a:lnTo>
                  <a:lnTo>
                    <a:pt x="8181" y="9941"/>
                  </a:lnTo>
                  <a:lnTo>
                    <a:pt x="8254" y="9795"/>
                  </a:lnTo>
                  <a:lnTo>
                    <a:pt x="8291" y="9611"/>
                  </a:lnTo>
                  <a:lnTo>
                    <a:pt x="8254" y="9464"/>
                  </a:lnTo>
                  <a:lnTo>
                    <a:pt x="8218" y="9318"/>
                  </a:lnTo>
                  <a:lnTo>
                    <a:pt x="8144" y="9171"/>
                  </a:lnTo>
                  <a:lnTo>
                    <a:pt x="7998" y="9024"/>
                  </a:lnTo>
                  <a:lnTo>
                    <a:pt x="7924" y="8988"/>
                  </a:lnTo>
                  <a:lnTo>
                    <a:pt x="7851" y="8951"/>
                  </a:lnTo>
                  <a:close/>
                  <a:moveTo>
                    <a:pt x="6970" y="7227"/>
                  </a:moveTo>
                  <a:lnTo>
                    <a:pt x="7227" y="7300"/>
                  </a:lnTo>
                  <a:lnTo>
                    <a:pt x="7741" y="7520"/>
                  </a:lnTo>
                  <a:lnTo>
                    <a:pt x="8071" y="7667"/>
                  </a:lnTo>
                  <a:lnTo>
                    <a:pt x="8474" y="7740"/>
                  </a:lnTo>
                  <a:lnTo>
                    <a:pt x="8658" y="7777"/>
                  </a:lnTo>
                  <a:lnTo>
                    <a:pt x="8878" y="7777"/>
                  </a:lnTo>
                  <a:lnTo>
                    <a:pt x="9061" y="7740"/>
                  </a:lnTo>
                  <a:lnTo>
                    <a:pt x="9245" y="7667"/>
                  </a:lnTo>
                  <a:lnTo>
                    <a:pt x="9575" y="8071"/>
                  </a:lnTo>
                  <a:lnTo>
                    <a:pt x="10125" y="8841"/>
                  </a:lnTo>
                  <a:lnTo>
                    <a:pt x="10639" y="9648"/>
                  </a:lnTo>
                  <a:lnTo>
                    <a:pt x="10785" y="9868"/>
                  </a:lnTo>
                  <a:lnTo>
                    <a:pt x="10822" y="10015"/>
                  </a:lnTo>
                  <a:lnTo>
                    <a:pt x="10785" y="10161"/>
                  </a:lnTo>
                  <a:lnTo>
                    <a:pt x="10749" y="10235"/>
                  </a:lnTo>
                  <a:lnTo>
                    <a:pt x="10639" y="10345"/>
                  </a:lnTo>
                  <a:lnTo>
                    <a:pt x="10455" y="10455"/>
                  </a:lnTo>
                  <a:lnTo>
                    <a:pt x="10235" y="10602"/>
                  </a:lnTo>
                  <a:lnTo>
                    <a:pt x="9758" y="10565"/>
                  </a:lnTo>
                  <a:lnTo>
                    <a:pt x="9281" y="10492"/>
                  </a:lnTo>
                  <a:lnTo>
                    <a:pt x="8328" y="10455"/>
                  </a:lnTo>
                  <a:lnTo>
                    <a:pt x="7374" y="10492"/>
                  </a:lnTo>
                  <a:lnTo>
                    <a:pt x="6420" y="10528"/>
                  </a:lnTo>
                  <a:lnTo>
                    <a:pt x="2092" y="10675"/>
                  </a:lnTo>
                  <a:lnTo>
                    <a:pt x="1065" y="10712"/>
                  </a:lnTo>
                  <a:lnTo>
                    <a:pt x="735" y="10712"/>
                  </a:lnTo>
                  <a:lnTo>
                    <a:pt x="625" y="10638"/>
                  </a:lnTo>
                  <a:lnTo>
                    <a:pt x="588" y="10602"/>
                  </a:lnTo>
                  <a:lnTo>
                    <a:pt x="551" y="10565"/>
                  </a:lnTo>
                  <a:lnTo>
                    <a:pt x="588" y="10418"/>
                  </a:lnTo>
                  <a:lnTo>
                    <a:pt x="735" y="10198"/>
                  </a:lnTo>
                  <a:lnTo>
                    <a:pt x="1065" y="9685"/>
                  </a:lnTo>
                  <a:lnTo>
                    <a:pt x="1542" y="9575"/>
                  </a:lnTo>
                  <a:lnTo>
                    <a:pt x="1762" y="9538"/>
                  </a:lnTo>
                  <a:lnTo>
                    <a:pt x="2018" y="9501"/>
                  </a:lnTo>
                  <a:lnTo>
                    <a:pt x="2092" y="9464"/>
                  </a:lnTo>
                  <a:lnTo>
                    <a:pt x="2128" y="9428"/>
                  </a:lnTo>
                  <a:lnTo>
                    <a:pt x="2165" y="9281"/>
                  </a:lnTo>
                  <a:lnTo>
                    <a:pt x="2128" y="9171"/>
                  </a:lnTo>
                  <a:lnTo>
                    <a:pt x="2092" y="9134"/>
                  </a:lnTo>
                  <a:lnTo>
                    <a:pt x="2018" y="9098"/>
                  </a:lnTo>
                  <a:lnTo>
                    <a:pt x="1872" y="9061"/>
                  </a:lnTo>
                  <a:lnTo>
                    <a:pt x="1725" y="9061"/>
                  </a:lnTo>
                  <a:lnTo>
                    <a:pt x="1395" y="9134"/>
                  </a:lnTo>
                  <a:lnTo>
                    <a:pt x="1395" y="9134"/>
                  </a:lnTo>
                  <a:lnTo>
                    <a:pt x="1798" y="8547"/>
                  </a:lnTo>
                  <a:lnTo>
                    <a:pt x="1835" y="8511"/>
                  </a:lnTo>
                  <a:lnTo>
                    <a:pt x="1945" y="8547"/>
                  </a:lnTo>
                  <a:lnTo>
                    <a:pt x="2092" y="8584"/>
                  </a:lnTo>
                  <a:lnTo>
                    <a:pt x="2459" y="8621"/>
                  </a:lnTo>
                  <a:lnTo>
                    <a:pt x="2972" y="8621"/>
                  </a:lnTo>
                  <a:lnTo>
                    <a:pt x="3082" y="8584"/>
                  </a:lnTo>
                  <a:lnTo>
                    <a:pt x="3156" y="8511"/>
                  </a:lnTo>
                  <a:lnTo>
                    <a:pt x="3192" y="8401"/>
                  </a:lnTo>
                  <a:lnTo>
                    <a:pt x="3156" y="8291"/>
                  </a:lnTo>
                  <a:lnTo>
                    <a:pt x="3082" y="8217"/>
                  </a:lnTo>
                  <a:lnTo>
                    <a:pt x="2972" y="8181"/>
                  </a:lnTo>
                  <a:lnTo>
                    <a:pt x="2055" y="8181"/>
                  </a:lnTo>
                  <a:lnTo>
                    <a:pt x="2532" y="7520"/>
                  </a:lnTo>
                  <a:lnTo>
                    <a:pt x="2752" y="7557"/>
                  </a:lnTo>
                  <a:lnTo>
                    <a:pt x="2899" y="7704"/>
                  </a:lnTo>
                  <a:lnTo>
                    <a:pt x="3046" y="7777"/>
                  </a:lnTo>
                  <a:lnTo>
                    <a:pt x="3192" y="7851"/>
                  </a:lnTo>
                  <a:lnTo>
                    <a:pt x="3376" y="7924"/>
                  </a:lnTo>
                  <a:lnTo>
                    <a:pt x="3742" y="7961"/>
                  </a:lnTo>
                  <a:lnTo>
                    <a:pt x="4073" y="7961"/>
                  </a:lnTo>
                  <a:lnTo>
                    <a:pt x="4549" y="7887"/>
                  </a:lnTo>
                  <a:lnTo>
                    <a:pt x="4953" y="7777"/>
                  </a:lnTo>
                  <a:lnTo>
                    <a:pt x="5797" y="7410"/>
                  </a:lnTo>
                  <a:lnTo>
                    <a:pt x="6237" y="7264"/>
                  </a:lnTo>
                  <a:lnTo>
                    <a:pt x="6494" y="7227"/>
                  </a:lnTo>
                  <a:close/>
                  <a:moveTo>
                    <a:pt x="4036" y="1"/>
                  </a:moveTo>
                  <a:lnTo>
                    <a:pt x="3816" y="37"/>
                  </a:lnTo>
                  <a:lnTo>
                    <a:pt x="3596" y="74"/>
                  </a:lnTo>
                  <a:lnTo>
                    <a:pt x="3412" y="147"/>
                  </a:lnTo>
                  <a:lnTo>
                    <a:pt x="3229" y="257"/>
                  </a:lnTo>
                  <a:lnTo>
                    <a:pt x="3119" y="404"/>
                  </a:lnTo>
                  <a:lnTo>
                    <a:pt x="3009" y="551"/>
                  </a:lnTo>
                  <a:lnTo>
                    <a:pt x="2972" y="771"/>
                  </a:lnTo>
                  <a:lnTo>
                    <a:pt x="3009" y="991"/>
                  </a:lnTo>
                  <a:lnTo>
                    <a:pt x="3082" y="1174"/>
                  </a:lnTo>
                  <a:lnTo>
                    <a:pt x="3156" y="1285"/>
                  </a:lnTo>
                  <a:lnTo>
                    <a:pt x="3266" y="1358"/>
                  </a:lnTo>
                  <a:lnTo>
                    <a:pt x="3412" y="1431"/>
                  </a:lnTo>
                  <a:lnTo>
                    <a:pt x="3559" y="1468"/>
                  </a:lnTo>
                  <a:lnTo>
                    <a:pt x="3706" y="1468"/>
                  </a:lnTo>
                  <a:lnTo>
                    <a:pt x="3853" y="1431"/>
                  </a:lnTo>
                  <a:lnTo>
                    <a:pt x="3999" y="1395"/>
                  </a:lnTo>
                  <a:lnTo>
                    <a:pt x="4073" y="1395"/>
                  </a:lnTo>
                  <a:lnTo>
                    <a:pt x="3963" y="1468"/>
                  </a:lnTo>
                  <a:lnTo>
                    <a:pt x="3926" y="1578"/>
                  </a:lnTo>
                  <a:lnTo>
                    <a:pt x="3889" y="2055"/>
                  </a:lnTo>
                  <a:lnTo>
                    <a:pt x="3889" y="2532"/>
                  </a:lnTo>
                  <a:lnTo>
                    <a:pt x="3926" y="3449"/>
                  </a:lnTo>
                  <a:lnTo>
                    <a:pt x="3926" y="5099"/>
                  </a:lnTo>
                  <a:lnTo>
                    <a:pt x="3926" y="5283"/>
                  </a:lnTo>
                  <a:lnTo>
                    <a:pt x="3963" y="5466"/>
                  </a:lnTo>
                  <a:lnTo>
                    <a:pt x="3963" y="5503"/>
                  </a:lnTo>
                  <a:lnTo>
                    <a:pt x="3742" y="5613"/>
                  </a:lnTo>
                  <a:lnTo>
                    <a:pt x="3559" y="5723"/>
                  </a:lnTo>
                  <a:lnTo>
                    <a:pt x="3229" y="6016"/>
                  </a:lnTo>
                  <a:lnTo>
                    <a:pt x="2899" y="6347"/>
                  </a:lnTo>
                  <a:lnTo>
                    <a:pt x="2605" y="6677"/>
                  </a:lnTo>
                  <a:lnTo>
                    <a:pt x="2239" y="7080"/>
                  </a:lnTo>
                  <a:lnTo>
                    <a:pt x="1908" y="7484"/>
                  </a:lnTo>
                  <a:lnTo>
                    <a:pt x="1285" y="8364"/>
                  </a:lnTo>
                  <a:lnTo>
                    <a:pt x="698" y="9244"/>
                  </a:lnTo>
                  <a:lnTo>
                    <a:pt x="148" y="10125"/>
                  </a:lnTo>
                  <a:lnTo>
                    <a:pt x="38" y="10308"/>
                  </a:lnTo>
                  <a:lnTo>
                    <a:pt x="1" y="10492"/>
                  </a:lnTo>
                  <a:lnTo>
                    <a:pt x="38" y="10675"/>
                  </a:lnTo>
                  <a:lnTo>
                    <a:pt x="111" y="10858"/>
                  </a:lnTo>
                  <a:lnTo>
                    <a:pt x="221" y="11005"/>
                  </a:lnTo>
                  <a:lnTo>
                    <a:pt x="368" y="11115"/>
                  </a:lnTo>
                  <a:lnTo>
                    <a:pt x="551" y="11225"/>
                  </a:lnTo>
                  <a:lnTo>
                    <a:pt x="771" y="11262"/>
                  </a:lnTo>
                  <a:lnTo>
                    <a:pt x="1321" y="11299"/>
                  </a:lnTo>
                  <a:lnTo>
                    <a:pt x="1872" y="11262"/>
                  </a:lnTo>
                  <a:lnTo>
                    <a:pt x="3009" y="11189"/>
                  </a:lnTo>
                  <a:lnTo>
                    <a:pt x="5503" y="11115"/>
                  </a:lnTo>
                  <a:lnTo>
                    <a:pt x="7447" y="11042"/>
                  </a:lnTo>
                  <a:lnTo>
                    <a:pt x="8401" y="11005"/>
                  </a:lnTo>
                  <a:lnTo>
                    <a:pt x="9355" y="11042"/>
                  </a:lnTo>
                  <a:lnTo>
                    <a:pt x="9391" y="11152"/>
                  </a:lnTo>
                  <a:lnTo>
                    <a:pt x="9465" y="11225"/>
                  </a:lnTo>
                  <a:lnTo>
                    <a:pt x="9612" y="11299"/>
                  </a:lnTo>
                  <a:lnTo>
                    <a:pt x="9795" y="11335"/>
                  </a:lnTo>
                  <a:lnTo>
                    <a:pt x="9978" y="11335"/>
                  </a:lnTo>
                  <a:lnTo>
                    <a:pt x="10125" y="11299"/>
                  </a:lnTo>
                  <a:lnTo>
                    <a:pt x="10272" y="11299"/>
                  </a:lnTo>
                  <a:lnTo>
                    <a:pt x="10382" y="11262"/>
                  </a:lnTo>
                  <a:lnTo>
                    <a:pt x="10455" y="11189"/>
                  </a:lnTo>
                  <a:lnTo>
                    <a:pt x="10565" y="11115"/>
                  </a:lnTo>
                  <a:lnTo>
                    <a:pt x="10785" y="10968"/>
                  </a:lnTo>
                  <a:lnTo>
                    <a:pt x="10969" y="10785"/>
                  </a:lnTo>
                  <a:lnTo>
                    <a:pt x="11152" y="10602"/>
                  </a:lnTo>
                  <a:lnTo>
                    <a:pt x="11299" y="10455"/>
                  </a:lnTo>
                  <a:lnTo>
                    <a:pt x="11336" y="10308"/>
                  </a:lnTo>
                  <a:lnTo>
                    <a:pt x="11372" y="10198"/>
                  </a:lnTo>
                  <a:lnTo>
                    <a:pt x="11409" y="10051"/>
                  </a:lnTo>
                  <a:lnTo>
                    <a:pt x="11372" y="9941"/>
                  </a:lnTo>
                  <a:lnTo>
                    <a:pt x="11299" y="9685"/>
                  </a:lnTo>
                  <a:lnTo>
                    <a:pt x="11189" y="9464"/>
                  </a:lnTo>
                  <a:lnTo>
                    <a:pt x="10859" y="8914"/>
                  </a:lnTo>
                  <a:lnTo>
                    <a:pt x="10492" y="8364"/>
                  </a:lnTo>
                  <a:lnTo>
                    <a:pt x="10125" y="7887"/>
                  </a:lnTo>
                  <a:lnTo>
                    <a:pt x="9722" y="7410"/>
                  </a:lnTo>
                  <a:lnTo>
                    <a:pt x="9318" y="6933"/>
                  </a:lnTo>
                  <a:lnTo>
                    <a:pt x="8878" y="6493"/>
                  </a:lnTo>
                  <a:lnTo>
                    <a:pt x="8474" y="6126"/>
                  </a:lnTo>
                  <a:lnTo>
                    <a:pt x="8071" y="5760"/>
                  </a:lnTo>
                  <a:lnTo>
                    <a:pt x="7851" y="5576"/>
                  </a:lnTo>
                  <a:lnTo>
                    <a:pt x="7594" y="5430"/>
                  </a:lnTo>
                  <a:lnTo>
                    <a:pt x="7374" y="5319"/>
                  </a:lnTo>
                  <a:lnTo>
                    <a:pt x="7117" y="5209"/>
                  </a:lnTo>
                  <a:lnTo>
                    <a:pt x="7117" y="5173"/>
                  </a:lnTo>
                  <a:lnTo>
                    <a:pt x="7191" y="4953"/>
                  </a:lnTo>
                  <a:lnTo>
                    <a:pt x="7227" y="4696"/>
                  </a:lnTo>
                  <a:lnTo>
                    <a:pt x="7227" y="4182"/>
                  </a:lnTo>
                  <a:lnTo>
                    <a:pt x="7227" y="3669"/>
                  </a:lnTo>
                  <a:lnTo>
                    <a:pt x="7191" y="3192"/>
                  </a:lnTo>
                  <a:lnTo>
                    <a:pt x="7154" y="2825"/>
                  </a:lnTo>
                  <a:lnTo>
                    <a:pt x="7117" y="2385"/>
                  </a:lnTo>
                  <a:lnTo>
                    <a:pt x="7044" y="2165"/>
                  </a:lnTo>
                  <a:lnTo>
                    <a:pt x="7007" y="1945"/>
                  </a:lnTo>
                  <a:lnTo>
                    <a:pt x="6934" y="1761"/>
                  </a:lnTo>
                  <a:lnTo>
                    <a:pt x="6824" y="1615"/>
                  </a:lnTo>
                  <a:lnTo>
                    <a:pt x="7191" y="1651"/>
                  </a:lnTo>
                  <a:lnTo>
                    <a:pt x="7521" y="1651"/>
                  </a:lnTo>
                  <a:lnTo>
                    <a:pt x="7851" y="1541"/>
                  </a:lnTo>
                  <a:lnTo>
                    <a:pt x="7998" y="1468"/>
                  </a:lnTo>
                  <a:lnTo>
                    <a:pt x="8144" y="1358"/>
                  </a:lnTo>
                  <a:lnTo>
                    <a:pt x="8254" y="1248"/>
                  </a:lnTo>
                  <a:lnTo>
                    <a:pt x="8254" y="1174"/>
                  </a:lnTo>
                  <a:lnTo>
                    <a:pt x="8254" y="1101"/>
                  </a:lnTo>
                  <a:lnTo>
                    <a:pt x="8144" y="624"/>
                  </a:lnTo>
                  <a:lnTo>
                    <a:pt x="8071" y="404"/>
                  </a:lnTo>
                  <a:lnTo>
                    <a:pt x="7998" y="294"/>
                  </a:lnTo>
                  <a:lnTo>
                    <a:pt x="7924" y="221"/>
                  </a:lnTo>
                  <a:lnTo>
                    <a:pt x="7851" y="147"/>
                  </a:lnTo>
                  <a:lnTo>
                    <a:pt x="7777" y="147"/>
                  </a:lnTo>
                  <a:lnTo>
                    <a:pt x="7631" y="111"/>
                  </a:lnTo>
                  <a:lnTo>
                    <a:pt x="6824" y="74"/>
                  </a:lnTo>
                  <a:lnTo>
                    <a:pt x="4036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7" name="Google Shape;347;p6"/>
            <p:cNvSpPr/>
            <p:nvPr/>
          </p:nvSpPr>
          <p:spPr>
            <a:xfrm>
              <a:off x="6849975" y="3631900"/>
              <a:ext cx="270550" cy="339350"/>
            </a:xfrm>
            <a:custGeom>
              <a:avLst/>
              <a:gdLst/>
              <a:ahLst/>
              <a:cxnLst/>
              <a:rect l="l" t="t" r="r" b="b"/>
              <a:pathLst>
                <a:path w="10822" h="13574" extrusionOk="0">
                  <a:moveTo>
                    <a:pt x="10235" y="1358"/>
                  </a:moveTo>
                  <a:lnTo>
                    <a:pt x="10345" y="1652"/>
                  </a:lnTo>
                  <a:lnTo>
                    <a:pt x="10345" y="1982"/>
                  </a:lnTo>
                  <a:lnTo>
                    <a:pt x="10345" y="2312"/>
                  </a:lnTo>
                  <a:lnTo>
                    <a:pt x="10235" y="2605"/>
                  </a:lnTo>
                  <a:lnTo>
                    <a:pt x="10235" y="2569"/>
                  </a:lnTo>
                  <a:lnTo>
                    <a:pt x="10198" y="1945"/>
                  </a:lnTo>
                  <a:lnTo>
                    <a:pt x="10235" y="1358"/>
                  </a:lnTo>
                  <a:close/>
                  <a:moveTo>
                    <a:pt x="9538" y="2092"/>
                  </a:moveTo>
                  <a:lnTo>
                    <a:pt x="9538" y="2422"/>
                  </a:lnTo>
                  <a:lnTo>
                    <a:pt x="9538" y="2789"/>
                  </a:lnTo>
                  <a:lnTo>
                    <a:pt x="9465" y="2202"/>
                  </a:lnTo>
                  <a:lnTo>
                    <a:pt x="9538" y="2092"/>
                  </a:lnTo>
                  <a:close/>
                  <a:moveTo>
                    <a:pt x="9941" y="1285"/>
                  </a:moveTo>
                  <a:lnTo>
                    <a:pt x="9868" y="1835"/>
                  </a:lnTo>
                  <a:lnTo>
                    <a:pt x="9831" y="2129"/>
                  </a:lnTo>
                  <a:lnTo>
                    <a:pt x="9831" y="2459"/>
                  </a:lnTo>
                  <a:lnTo>
                    <a:pt x="9831" y="2642"/>
                  </a:lnTo>
                  <a:lnTo>
                    <a:pt x="9868" y="2789"/>
                  </a:lnTo>
                  <a:lnTo>
                    <a:pt x="9941" y="2936"/>
                  </a:lnTo>
                  <a:lnTo>
                    <a:pt x="10015" y="3046"/>
                  </a:lnTo>
                  <a:lnTo>
                    <a:pt x="10051" y="3046"/>
                  </a:lnTo>
                  <a:lnTo>
                    <a:pt x="9941" y="3229"/>
                  </a:lnTo>
                  <a:lnTo>
                    <a:pt x="9648" y="3632"/>
                  </a:lnTo>
                  <a:lnTo>
                    <a:pt x="9575" y="3046"/>
                  </a:lnTo>
                  <a:lnTo>
                    <a:pt x="9611" y="3119"/>
                  </a:lnTo>
                  <a:lnTo>
                    <a:pt x="9648" y="3156"/>
                  </a:lnTo>
                  <a:lnTo>
                    <a:pt x="9721" y="3192"/>
                  </a:lnTo>
                  <a:lnTo>
                    <a:pt x="9795" y="3156"/>
                  </a:lnTo>
                  <a:lnTo>
                    <a:pt x="9868" y="3156"/>
                  </a:lnTo>
                  <a:lnTo>
                    <a:pt x="9905" y="3082"/>
                  </a:lnTo>
                  <a:lnTo>
                    <a:pt x="9905" y="3046"/>
                  </a:lnTo>
                  <a:lnTo>
                    <a:pt x="9905" y="2972"/>
                  </a:lnTo>
                  <a:lnTo>
                    <a:pt x="9868" y="2936"/>
                  </a:lnTo>
                  <a:lnTo>
                    <a:pt x="9831" y="2899"/>
                  </a:lnTo>
                  <a:lnTo>
                    <a:pt x="9758" y="2899"/>
                  </a:lnTo>
                  <a:lnTo>
                    <a:pt x="9758" y="2642"/>
                  </a:lnTo>
                  <a:lnTo>
                    <a:pt x="9721" y="2092"/>
                  </a:lnTo>
                  <a:lnTo>
                    <a:pt x="9685" y="2018"/>
                  </a:lnTo>
                  <a:lnTo>
                    <a:pt x="9587" y="2018"/>
                  </a:lnTo>
                  <a:lnTo>
                    <a:pt x="9611" y="1982"/>
                  </a:lnTo>
                  <a:lnTo>
                    <a:pt x="9721" y="1762"/>
                  </a:lnTo>
                  <a:lnTo>
                    <a:pt x="9831" y="1542"/>
                  </a:lnTo>
                  <a:lnTo>
                    <a:pt x="9941" y="1285"/>
                  </a:lnTo>
                  <a:close/>
                  <a:moveTo>
                    <a:pt x="9318" y="2385"/>
                  </a:moveTo>
                  <a:lnTo>
                    <a:pt x="9281" y="3119"/>
                  </a:lnTo>
                  <a:lnTo>
                    <a:pt x="9318" y="3889"/>
                  </a:lnTo>
                  <a:lnTo>
                    <a:pt x="9354" y="3963"/>
                  </a:lnTo>
                  <a:lnTo>
                    <a:pt x="9098" y="4183"/>
                  </a:lnTo>
                  <a:lnTo>
                    <a:pt x="9098" y="3963"/>
                  </a:lnTo>
                  <a:lnTo>
                    <a:pt x="9098" y="3743"/>
                  </a:lnTo>
                  <a:lnTo>
                    <a:pt x="9024" y="3302"/>
                  </a:lnTo>
                  <a:lnTo>
                    <a:pt x="8988" y="2715"/>
                  </a:lnTo>
                  <a:lnTo>
                    <a:pt x="9134" y="2569"/>
                  </a:lnTo>
                  <a:lnTo>
                    <a:pt x="9318" y="2385"/>
                  </a:lnTo>
                  <a:close/>
                  <a:moveTo>
                    <a:pt x="8107" y="3596"/>
                  </a:moveTo>
                  <a:lnTo>
                    <a:pt x="7997" y="3889"/>
                  </a:lnTo>
                  <a:lnTo>
                    <a:pt x="7924" y="4219"/>
                  </a:lnTo>
                  <a:lnTo>
                    <a:pt x="7887" y="3779"/>
                  </a:lnTo>
                  <a:lnTo>
                    <a:pt x="8107" y="3596"/>
                  </a:lnTo>
                  <a:close/>
                  <a:moveTo>
                    <a:pt x="8731" y="2972"/>
                  </a:moveTo>
                  <a:lnTo>
                    <a:pt x="8731" y="3302"/>
                  </a:lnTo>
                  <a:lnTo>
                    <a:pt x="8731" y="3816"/>
                  </a:lnTo>
                  <a:lnTo>
                    <a:pt x="8768" y="4109"/>
                  </a:lnTo>
                  <a:lnTo>
                    <a:pt x="8841" y="4366"/>
                  </a:lnTo>
                  <a:lnTo>
                    <a:pt x="8841" y="4403"/>
                  </a:lnTo>
                  <a:lnTo>
                    <a:pt x="8621" y="4586"/>
                  </a:lnTo>
                  <a:lnTo>
                    <a:pt x="8621" y="4586"/>
                  </a:lnTo>
                  <a:lnTo>
                    <a:pt x="8658" y="4219"/>
                  </a:lnTo>
                  <a:lnTo>
                    <a:pt x="8694" y="3816"/>
                  </a:lnTo>
                  <a:lnTo>
                    <a:pt x="8694" y="3449"/>
                  </a:lnTo>
                  <a:lnTo>
                    <a:pt x="8658" y="3082"/>
                  </a:lnTo>
                  <a:lnTo>
                    <a:pt x="8731" y="2972"/>
                  </a:lnTo>
                  <a:close/>
                  <a:moveTo>
                    <a:pt x="8364" y="3339"/>
                  </a:moveTo>
                  <a:lnTo>
                    <a:pt x="8254" y="4733"/>
                  </a:lnTo>
                  <a:lnTo>
                    <a:pt x="8291" y="4806"/>
                  </a:lnTo>
                  <a:lnTo>
                    <a:pt x="8291" y="4843"/>
                  </a:lnTo>
                  <a:lnTo>
                    <a:pt x="8217" y="4916"/>
                  </a:lnTo>
                  <a:lnTo>
                    <a:pt x="8181" y="4880"/>
                  </a:lnTo>
                  <a:lnTo>
                    <a:pt x="8327" y="3522"/>
                  </a:lnTo>
                  <a:lnTo>
                    <a:pt x="8291" y="3486"/>
                  </a:lnTo>
                  <a:lnTo>
                    <a:pt x="8254" y="3449"/>
                  </a:lnTo>
                  <a:lnTo>
                    <a:pt x="8364" y="3339"/>
                  </a:lnTo>
                  <a:close/>
                  <a:moveTo>
                    <a:pt x="7704" y="3963"/>
                  </a:moveTo>
                  <a:lnTo>
                    <a:pt x="7667" y="4329"/>
                  </a:lnTo>
                  <a:lnTo>
                    <a:pt x="7594" y="4696"/>
                  </a:lnTo>
                  <a:lnTo>
                    <a:pt x="7520" y="5026"/>
                  </a:lnTo>
                  <a:lnTo>
                    <a:pt x="7410" y="5393"/>
                  </a:lnTo>
                  <a:lnTo>
                    <a:pt x="7410" y="5467"/>
                  </a:lnTo>
                  <a:lnTo>
                    <a:pt x="7337" y="5430"/>
                  </a:lnTo>
                  <a:lnTo>
                    <a:pt x="7300" y="5430"/>
                  </a:lnTo>
                  <a:lnTo>
                    <a:pt x="7300" y="4990"/>
                  </a:lnTo>
                  <a:lnTo>
                    <a:pt x="7264" y="4696"/>
                  </a:lnTo>
                  <a:lnTo>
                    <a:pt x="7227" y="4366"/>
                  </a:lnTo>
                  <a:lnTo>
                    <a:pt x="7704" y="3963"/>
                  </a:lnTo>
                  <a:close/>
                  <a:moveTo>
                    <a:pt x="7044" y="4513"/>
                  </a:moveTo>
                  <a:lnTo>
                    <a:pt x="6970" y="5026"/>
                  </a:lnTo>
                  <a:lnTo>
                    <a:pt x="6970" y="5320"/>
                  </a:lnTo>
                  <a:lnTo>
                    <a:pt x="6970" y="5540"/>
                  </a:lnTo>
                  <a:lnTo>
                    <a:pt x="7007" y="5650"/>
                  </a:lnTo>
                  <a:lnTo>
                    <a:pt x="7080" y="5760"/>
                  </a:lnTo>
                  <a:lnTo>
                    <a:pt x="6677" y="6053"/>
                  </a:lnTo>
                  <a:lnTo>
                    <a:pt x="6677" y="6053"/>
                  </a:lnTo>
                  <a:lnTo>
                    <a:pt x="6713" y="5797"/>
                  </a:lnTo>
                  <a:lnTo>
                    <a:pt x="6750" y="5540"/>
                  </a:lnTo>
                  <a:lnTo>
                    <a:pt x="6750" y="5173"/>
                  </a:lnTo>
                  <a:lnTo>
                    <a:pt x="6677" y="4843"/>
                  </a:lnTo>
                  <a:lnTo>
                    <a:pt x="7044" y="4513"/>
                  </a:lnTo>
                  <a:close/>
                  <a:moveTo>
                    <a:pt x="6603" y="4916"/>
                  </a:moveTo>
                  <a:lnTo>
                    <a:pt x="6567" y="5173"/>
                  </a:lnTo>
                  <a:lnTo>
                    <a:pt x="6530" y="5430"/>
                  </a:lnTo>
                  <a:lnTo>
                    <a:pt x="6457" y="5613"/>
                  </a:lnTo>
                  <a:lnTo>
                    <a:pt x="6383" y="5760"/>
                  </a:lnTo>
                  <a:lnTo>
                    <a:pt x="6310" y="5943"/>
                  </a:lnTo>
                  <a:lnTo>
                    <a:pt x="6310" y="6127"/>
                  </a:lnTo>
                  <a:lnTo>
                    <a:pt x="6310" y="6200"/>
                  </a:lnTo>
                  <a:lnTo>
                    <a:pt x="6383" y="6237"/>
                  </a:lnTo>
                  <a:lnTo>
                    <a:pt x="5980" y="6494"/>
                  </a:lnTo>
                  <a:lnTo>
                    <a:pt x="6053" y="6090"/>
                  </a:lnTo>
                  <a:lnTo>
                    <a:pt x="6053" y="5760"/>
                  </a:lnTo>
                  <a:lnTo>
                    <a:pt x="6016" y="5393"/>
                  </a:lnTo>
                  <a:lnTo>
                    <a:pt x="6603" y="4916"/>
                  </a:lnTo>
                  <a:close/>
                  <a:moveTo>
                    <a:pt x="5870" y="5540"/>
                  </a:moveTo>
                  <a:lnTo>
                    <a:pt x="5796" y="5943"/>
                  </a:lnTo>
                  <a:lnTo>
                    <a:pt x="5686" y="6347"/>
                  </a:lnTo>
                  <a:lnTo>
                    <a:pt x="5613" y="6567"/>
                  </a:lnTo>
                  <a:lnTo>
                    <a:pt x="5613" y="6677"/>
                  </a:lnTo>
                  <a:lnTo>
                    <a:pt x="5613" y="6750"/>
                  </a:lnTo>
                  <a:lnTo>
                    <a:pt x="5173" y="7081"/>
                  </a:lnTo>
                  <a:lnTo>
                    <a:pt x="5393" y="5943"/>
                  </a:lnTo>
                  <a:lnTo>
                    <a:pt x="5870" y="5540"/>
                  </a:lnTo>
                  <a:close/>
                  <a:moveTo>
                    <a:pt x="9134" y="478"/>
                  </a:moveTo>
                  <a:lnTo>
                    <a:pt x="9428" y="588"/>
                  </a:lnTo>
                  <a:lnTo>
                    <a:pt x="9318" y="735"/>
                  </a:lnTo>
                  <a:lnTo>
                    <a:pt x="9318" y="845"/>
                  </a:lnTo>
                  <a:lnTo>
                    <a:pt x="9354" y="918"/>
                  </a:lnTo>
                  <a:lnTo>
                    <a:pt x="9428" y="955"/>
                  </a:lnTo>
                  <a:lnTo>
                    <a:pt x="9538" y="955"/>
                  </a:lnTo>
                  <a:lnTo>
                    <a:pt x="9538" y="1101"/>
                  </a:lnTo>
                  <a:lnTo>
                    <a:pt x="9465" y="1285"/>
                  </a:lnTo>
                  <a:lnTo>
                    <a:pt x="9318" y="1615"/>
                  </a:lnTo>
                  <a:lnTo>
                    <a:pt x="9134" y="1908"/>
                  </a:lnTo>
                  <a:lnTo>
                    <a:pt x="8914" y="2202"/>
                  </a:lnTo>
                  <a:lnTo>
                    <a:pt x="8841" y="2165"/>
                  </a:lnTo>
                  <a:lnTo>
                    <a:pt x="8804" y="2202"/>
                  </a:lnTo>
                  <a:lnTo>
                    <a:pt x="8768" y="2202"/>
                  </a:lnTo>
                  <a:lnTo>
                    <a:pt x="8731" y="2275"/>
                  </a:lnTo>
                  <a:lnTo>
                    <a:pt x="8731" y="2349"/>
                  </a:lnTo>
                  <a:lnTo>
                    <a:pt x="8364" y="2715"/>
                  </a:lnTo>
                  <a:lnTo>
                    <a:pt x="7740" y="3339"/>
                  </a:lnTo>
                  <a:lnTo>
                    <a:pt x="7667" y="3339"/>
                  </a:lnTo>
                  <a:lnTo>
                    <a:pt x="7667" y="3412"/>
                  </a:lnTo>
                  <a:lnTo>
                    <a:pt x="6493" y="4439"/>
                  </a:lnTo>
                  <a:lnTo>
                    <a:pt x="5650" y="5173"/>
                  </a:lnTo>
                  <a:lnTo>
                    <a:pt x="4806" y="5870"/>
                  </a:lnTo>
                  <a:lnTo>
                    <a:pt x="4769" y="5870"/>
                  </a:lnTo>
                  <a:lnTo>
                    <a:pt x="4733" y="5907"/>
                  </a:lnTo>
                  <a:lnTo>
                    <a:pt x="4623" y="6017"/>
                  </a:lnTo>
                  <a:lnTo>
                    <a:pt x="3889" y="6567"/>
                  </a:lnTo>
                  <a:lnTo>
                    <a:pt x="3852" y="6567"/>
                  </a:lnTo>
                  <a:lnTo>
                    <a:pt x="3816" y="6604"/>
                  </a:lnTo>
                  <a:lnTo>
                    <a:pt x="3632" y="6714"/>
                  </a:lnTo>
                  <a:lnTo>
                    <a:pt x="3339" y="6897"/>
                  </a:lnTo>
                  <a:lnTo>
                    <a:pt x="3155" y="7007"/>
                  </a:lnTo>
                  <a:lnTo>
                    <a:pt x="3045" y="7154"/>
                  </a:lnTo>
                  <a:lnTo>
                    <a:pt x="2972" y="7117"/>
                  </a:lnTo>
                  <a:lnTo>
                    <a:pt x="2605" y="6824"/>
                  </a:lnTo>
                  <a:lnTo>
                    <a:pt x="2312" y="6457"/>
                  </a:lnTo>
                  <a:lnTo>
                    <a:pt x="2128" y="6274"/>
                  </a:lnTo>
                  <a:lnTo>
                    <a:pt x="1945" y="6090"/>
                  </a:lnTo>
                  <a:lnTo>
                    <a:pt x="2202" y="5943"/>
                  </a:lnTo>
                  <a:lnTo>
                    <a:pt x="2458" y="5723"/>
                  </a:lnTo>
                  <a:lnTo>
                    <a:pt x="2605" y="5943"/>
                  </a:lnTo>
                  <a:lnTo>
                    <a:pt x="2825" y="6127"/>
                  </a:lnTo>
                  <a:lnTo>
                    <a:pt x="2935" y="6200"/>
                  </a:lnTo>
                  <a:lnTo>
                    <a:pt x="3082" y="6237"/>
                  </a:lnTo>
                  <a:lnTo>
                    <a:pt x="3229" y="6237"/>
                  </a:lnTo>
                  <a:lnTo>
                    <a:pt x="3339" y="6127"/>
                  </a:lnTo>
                  <a:lnTo>
                    <a:pt x="3375" y="6090"/>
                  </a:lnTo>
                  <a:lnTo>
                    <a:pt x="3412" y="6017"/>
                  </a:lnTo>
                  <a:lnTo>
                    <a:pt x="3375" y="5870"/>
                  </a:lnTo>
                  <a:lnTo>
                    <a:pt x="3339" y="5797"/>
                  </a:lnTo>
                  <a:lnTo>
                    <a:pt x="3265" y="5760"/>
                  </a:lnTo>
                  <a:lnTo>
                    <a:pt x="3119" y="5760"/>
                  </a:lnTo>
                  <a:lnTo>
                    <a:pt x="3082" y="5797"/>
                  </a:lnTo>
                  <a:lnTo>
                    <a:pt x="3082" y="5760"/>
                  </a:lnTo>
                  <a:lnTo>
                    <a:pt x="2935" y="5650"/>
                  </a:lnTo>
                  <a:lnTo>
                    <a:pt x="2752" y="5503"/>
                  </a:lnTo>
                  <a:lnTo>
                    <a:pt x="2825" y="5430"/>
                  </a:lnTo>
                  <a:lnTo>
                    <a:pt x="3302" y="4990"/>
                  </a:lnTo>
                  <a:lnTo>
                    <a:pt x="3375" y="5173"/>
                  </a:lnTo>
                  <a:lnTo>
                    <a:pt x="3449" y="5283"/>
                  </a:lnTo>
                  <a:lnTo>
                    <a:pt x="3559" y="5393"/>
                  </a:lnTo>
                  <a:lnTo>
                    <a:pt x="3669" y="5503"/>
                  </a:lnTo>
                  <a:lnTo>
                    <a:pt x="3816" y="5540"/>
                  </a:lnTo>
                  <a:lnTo>
                    <a:pt x="3926" y="5540"/>
                  </a:lnTo>
                  <a:lnTo>
                    <a:pt x="3999" y="5467"/>
                  </a:lnTo>
                  <a:lnTo>
                    <a:pt x="4036" y="5393"/>
                  </a:lnTo>
                  <a:lnTo>
                    <a:pt x="4036" y="5283"/>
                  </a:lnTo>
                  <a:lnTo>
                    <a:pt x="3889" y="5136"/>
                  </a:lnTo>
                  <a:lnTo>
                    <a:pt x="3742" y="4990"/>
                  </a:lnTo>
                  <a:lnTo>
                    <a:pt x="3632" y="4843"/>
                  </a:lnTo>
                  <a:lnTo>
                    <a:pt x="3595" y="4770"/>
                  </a:lnTo>
                  <a:lnTo>
                    <a:pt x="3595" y="4733"/>
                  </a:lnTo>
                  <a:lnTo>
                    <a:pt x="3926" y="4439"/>
                  </a:lnTo>
                  <a:lnTo>
                    <a:pt x="4146" y="4256"/>
                  </a:lnTo>
                  <a:lnTo>
                    <a:pt x="4182" y="4403"/>
                  </a:lnTo>
                  <a:lnTo>
                    <a:pt x="4256" y="4513"/>
                  </a:lnTo>
                  <a:lnTo>
                    <a:pt x="4329" y="4623"/>
                  </a:lnTo>
                  <a:lnTo>
                    <a:pt x="4439" y="4770"/>
                  </a:lnTo>
                  <a:lnTo>
                    <a:pt x="4586" y="4843"/>
                  </a:lnTo>
                  <a:lnTo>
                    <a:pt x="4696" y="4880"/>
                  </a:lnTo>
                  <a:lnTo>
                    <a:pt x="4806" y="4843"/>
                  </a:lnTo>
                  <a:lnTo>
                    <a:pt x="4843" y="4770"/>
                  </a:lnTo>
                  <a:lnTo>
                    <a:pt x="4879" y="4733"/>
                  </a:lnTo>
                  <a:lnTo>
                    <a:pt x="4879" y="4623"/>
                  </a:lnTo>
                  <a:lnTo>
                    <a:pt x="4843" y="4549"/>
                  </a:lnTo>
                  <a:lnTo>
                    <a:pt x="4769" y="4476"/>
                  </a:lnTo>
                  <a:lnTo>
                    <a:pt x="4623" y="4329"/>
                  </a:lnTo>
                  <a:lnTo>
                    <a:pt x="4513" y="4219"/>
                  </a:lnTo>
                  <a:lnTo>
                    <a:pt x="4476" y="4073"/>
                  </a:lnTo>
                  <a:lnTo>
                    <a:pt x="4476" y="3999"/>
                  </a:lnTo>
                  <a:lnTo>
                    <a:pt x="4989" y="3522"/>
                  </a:lnTo>
                  <a:lnTo>
                    <a:pt x="5063" y="3632"/>
                  </a:lnTo>
                  <a:lnTo>
                    <a:pt x="5173" y="3853"/>
                  </a:lnTo>
                  <a:lnTo>
                    <a:pt x="5356" y="4036"/>
                  </a:lnTo>
                  <a:lnTo>
                    <a:pt x="5430" y="4073"/>
                  </a:lnTo>
                  <a:lnTo>
                    <a:pt x="5503" y="4109"/>
                  </a:lnTo>
                  <a:lnTo>
                    <a:pt x="5576" y="4073"/>
                  </a:lnTo>
                  <a:lnTo>
                    <a:pt x="5650" y="4036"/>
                  </a:lnTo>
                  <a:lnTo>
                    <a:pt x="5686" y="3963"/>
                  </a:lnTo>
                  <a:lnTo>
                    <a:pt x="5686" y="3926"/>
                  </a:lnTo>
                  <a:lnTo>
                    <a:pt x="5686" y="3853"/>
                  </a:lnTo>
                  <a:lnTo>
                    <a:pt x="5650" y="3779"/>
                  </a:lnTo>
                  <a:lnTo>
                    <a:pt x="5246" y="3302"/>
                  </a:lnTo>
                  <a:lnTo>
                    <a:pt x="5980" y="2642"/>
                  </a:lnTo>
                  <a:lnTo>
                    <a:pt x="6016" y="2715"/>
                  </a:lnTo>
                  <a:lnTo>
                    <a:pt x="6163" y="3082"/>
                  </a:lnTo>
                  <a:lnTo>
                    <a:pt x="6200" y="3156"/>
                  </a:lnTo>
                  <a:lnTo>
                    <a:pt x="6237" y="3192"/>
                  </a:lnTo>
                  <a:lnTo>
                    <a:pt x="6383" y="3192"/>
                  </a:lnTo>
                  <a:lnTo>
                    <a:pt x="6457" y="3156"/>
                  </a:lnTo>
                  <a:lnTo>
                    <a:pt x="6493" y="3082"/>
                  </a:lnTo>
                  <a:lnTo>
                    <a:pt x="6530" y="3009"/>
                  </a:lnTo>
                  <a:lnTo>
                    <a:pt x="6493" y="2936"/>
                  </a:lnTo>
                  <a:lnTo>
                    <a:pt x="6383" y="2605"/>
                  </a:lnTo>
                  <a:lnTo>
                    <a:pt x="6273" y="2422"/>
                  </a:lnTo>
                  <a:lnTo>
                    <a:pt x="7007" y="1725"/>
                  </a:lnTo>
                  <a:lnTo>
                    <a:pt x="7044" y="1945"/>
                  </a:lnTo>
                  <a:lnTo>
                    <a:pt x="7080" y="2129"/>
                  </a:lnTo>
                  <a:lnTo>
                    <a:pt x="7154" y="2349"/>
                  </a:lnTo>
                  <a:lnTo>
                    <a:pt x="7227" y="2532"/>
                  </a:lnTo>
                  <a:lnTo>
                    <a:pt x="7300" y="2605"/>
                  </a:lnTo>
                  <a:lnTo>
                    <a:pt x="7410" y="2642"/>
                  </a:lnTo>
                  <a:lnTo>
                    <a:pt x="7557" y="2569"/>
                  </a:lnTo>
                  <a:lnTo>
                    <a:pt x="7630" y="2495"/>
                  </a:lnTo>
                  <a:lnTo>
                    <a:pt x="7667" y="2385"/>
                  </a:lnTo>
                  <a:lnTo>
                    <a:pt x="7667" y="2312"/>
                  </a:lnTo>
                  <a:lnTo>
                    <a:pt x="7630" y="2239"/>
                  </a:lnTo>
                  <a:lnTo>
                    <a:pt x="7557" y="2165"/>
                  </a:lnTo>
                  <a:lnTo>
                    <a:pt x="7484" y="2165"/>
                  </a:lnTo>
                  <a:lnTo>
                    <a:pt x="7337" y="1835"/>
                  </a:lnTo>
                  <a:lnTo>
                    <a:pt x="7227" y="1542"/>
                  </a:lnTo>
                  <a:lnTo>
                    <a:pt x="7740" y="1101"/>
                  </a:lnTo>
                  <a:lnTo>
                    <a:pt x="8217" y="735"/>
                  </a:lnTo>
                  <a:lnTo>
                    <a:pt x="8364" y="625"/>
                  </a:lnTo>
                  <a:lnTo>
                    <a:pt x="8511" y="551"/>
                  </a:lnTo>
                  <a:lnTo>
                    <a:pt x="8841" y="478"/>
                  </a:lnTo>
                  <a:close/>
                  <a:moveTo>
                    <a:pt x="3485" y="7264"/>
                  </a:moveTo>
                  <a:lnTo>
                    <a:pt x="3449" y="7447"/>
                  </a:lnTo>
                  <a:lnTo>
                    <a:pt x="3302" y="7337"/>
                  </a:lnTo>
                  <a:lnTo>
                    <a:pt x="3485" y="7264"/>
                  </a:lnTo>
                  <a:close/>
                  <a:moveTo>
                    <a:pt x="5099" y="6163"/>
                  </a:moveTo>
                  <a:lnTo>
                    <a:pt x="4733" y="7264"/>
                  </a:lnTo>
                  <a:lnTo>
                    <a:pt x="4733" y="7337"/>
                  </a:lnTo>
                  <a:lnTo>
                    <a:pt x="4586" y="7447"/>
                  </a:lnTo>
                  <a:lnTo>
                    <a:pt x="4586" y="7337"/>
                  </a:lnTo>
                  <a:lnTo>
                    <a:pt x="4586" y="7301"/>
                  </a:lnTo>
                  <a:lnTo>
                    <a:pt x="4623" y="6860"/>
                  </a:lnTo>
                  <a:lnTo>
                    <a:pt x="4733" y="6457"/>
                  </a:lnTo>
                  <a:lnTo>
                    <a:pt x="5026" y="6237"/>
                  </a:lnTo>
                  <a:lnTo>
                    <a:pt x="5099" y="6163"/>
                  </a:lnTo>
                  <a:close/>
                  <a:moveTo>
                    <a:pt x="4292" y="6750"/>
                  </a:moveTo>
                  <a:lnTo>
                    <a:pt x="4219" y="7117"/>
                  </a:lnTo>
                  <a:lnTo>
                    <a:pt x="4219" y="7484"/>
                  </a:lnTo>
                  <a:lnTo>
                    <a:pt x="4219" y="7594"/>
                  </a:lnTo>
                  <a:lnTo>
                    <a:pt x="4292" y="7631"/>
                  </a:lnTo>
                  <a:lnTo>
                    <a:pt x="3889" y="7924"/>
                  </a:lnTo>
                  <a:lnTo>
                    <a:pt x="3816" y="7851"/>
                  </a:lnTo>
                  <a:lnTo>
                    <a:pt x="3889" y="7777"/>
                  </a:lnTo>
                  <a:lnTo>
                    <a:pt x="3926" y="7667"/>
                  </a:lnTo>
                  <a:lnTo>
                    <a:pt x="3926" y="7594"/>
                  </a:lnTo>
                  <a:lnTo>
                    <a:pt x="3889" y="7521"/>
                  </a:lnTo>
                  <a:lnTo>
                    <a:pt x="3852" y="7484"/>
                  </a:lnTo>
                  <a:lnTo>
                    <a:pt x="3816" y="7484"/>
                  </a:lnTo>
                  <a:lnTo>
                    <a:pt x="3889" y="7227"/>
                  </a:lnTo>
                  <a:lnTo>
                    <a:pt x="3926" y="7007"/>
                  </a:lnTo>
                  <a:lnTo>
                    <a:pt x="3926" y="6970"/>
                  </a:lnTo>
                  <a:lnTo>
                    <a:pt x="4292" y="6750"/>
                  </a:lnTo>
                  <a:close/>
                  <a:moveTo>
                    <a:pt x="1101" y="6127"/>
                  </a:moveTo>
                  <a:lnTo>
                    <a:pt x="1358" y="6200"/>
                  </a:lnTo>
                  <a:lnTo>
                    <a:pt x="1578" y="6310"/>
                  </a:lnTo>
                  <a:lnTo>
                    <a:pt x="1761" y="6457"/>
                  </a:lnTo>
                  <a:lnTo>
                    <a:pt x="1945" y="6677"/>
                  </a:lnTo>
                  <a:lnTo>
                    <a:pt x="2312" y="7081"/>
                  </a:lnTo>
                  <a:lnTo>
                    <a:pt x="2715" y="7447"/>
                  </a:lnTo>
                  <a:lnTo>
                    <a:pt x="3155" y="7777"/>
                  </a:lnTo>
                  <a:lnTo>
                    <a:pt x="3339" y="7961"/>
                  </a:lnTo>
                  <a:lnTo>
                    <a:pt x="3522" y="8144"/>
                  </a:lnTo>
                  <a:lnTo>
                    <a:pt x="3522" y="8181"/>
                  </a:lnTo>
                  <a:lnTo>
                    <a:pt x="3485" y="8291"/>
                  </a:lnTo>
                  <a:lnTo>
                    <a:pt x="3485" y="8401"/>
                  </a:lnTo>
                  <a:lnTo>
                    <a:pt x="3559" y="8474"/>
                  </a:lnTo>
                  <a:lnTo>
                    <a:pt x="3669" y="8511"/>
                  </a:lnTo>
                  <a:lnTo>
                    <a:pt x="3669" y="8621"/>
                  </a:lnTo>
                  <a:lnTo>
                    <a:pt x="3669" y="8658"/>
                  </a:lnTo>
                  <a:lnTo>
                    <a:pt x="3595" y="8695"/>
                  </a:lnTo>
                  <a:lnTo>
                    <a:pt x="3229" y="8731"/>
                  </a:lnTo>
                  <a:lnTo>
                    <a:pt x="3009" y="8474"/>
                  </a:lnTo>
                  <a:lnTo>
                    <a:pt x="2825" y="8254"/>
                  </a:lnTo>
                  <a:lnTo>
                    <a:pt x="2165" y="7484"/>
                  </a:lnTo>
                  <a:lnTo>
                    <a:pt x="1615" y="6897"/>
                  </a:lnTo>
                  <a:lnTo>
                    <a:pt x="1321" y="6604"/>
                  </a:lnTo>
                  <a:lnTo>
                    <a:pt x="1174" y="6494"/>
                  </a:lnTo>
                  <a:lnTo>
                    <a:pt x="991" y="6420"/>
                  </a:lnTo>
                  <a:lnTo>
                    <a:pt x="1101" y="6127"/>
                  </a:lnTo>
                  <a:close/>
                  <a:moveTo>
                    <a:pt x="8731" y="1"/>
                  </a:moveTo>
                  <a:lnTo>
                    <a:pt x="8474" y="74"/>
                  </a:lnTo>
                  <a:lnTo>
                    <a:pt x="8217" y="184"/>
                  </a:lnTo>
                  <a:lnTo>
                    <a:pt x="7997" y="331"/>
                  </a:lnTo>
                  <a:lnTo>
                    <a:pt x="7777" y="478"/>
                  </a:lnTo>
                  <a:lnTo>
                    <a:pt x="7154" y="1028"/>
                  </a:lnTo>
                  <a:lnTo>
                    <a:pt x="6530" y="1578"/>
                  </a:lnTo>
                  <a:lnTo>
                    <a:pt x="4036" y="3779"/>
                  </a:lnTo>
                  <a:lnTo>
                    <a:pt x="2825" y="4843"/>
                  </a:lnTo>
                  <a:lnTo>
                    <a:pt x="2312" y="5283"/>
                  </a:lnTo>
                  <a:lnTo>
                    <a:pt x="2092" y="5540"/>
                  </a:lnTo>
                  <a:lnTo>
                    <a:pt x="1871" y="5797"/>
                  </a:lnTo>
                  <a:lnTo>
                    <a:pt x="1761" y="5833"/>
                  </a:lnTo>
                  <a:lnTo>
                    <a:pt x="1725" y="5943"/>
                  </a:lnTo>
                  <a:lnTo>
                    <a:pt x="1541" y="5833"/>
                  </a:lnTo>
                  <a:lnTo>
                    <a:pt x="1358" y="5797"/>
                  </a:lnTo>
                  <a:lnTo>
                    <a:pt x="1174" y="5760"/>
                  </a:lnTo>
                  <a:lnTo>
                    <a:pt x="954" y="5760"/>
                  </a:lnTo>
                  <a:lnTo>
                    <a:pt x="844" y="5797"/>
                  </a:lnTo>
                  <a:lnTo>
                    <a:pt x="771" y="5907"/>
                  </a:lnTo>
                  <a:lnTo>
                    <a:pt x="624" y="6420"/>
                  </a:lnTo>
                  <a:lnTo>
                    <a:pt x="624" y="6494"/>
                  </a:lnTo>
                  <a:lnTo>
                    <a:pt x="661" y="6567"/>
                  </a:lnTo>
                  <a:lnTo>
                    <a:pt x="698" y="6604"/>
                  </a:lnTo>
                  <a:lnTo>
                    <a:pt x="771" y="6640"/>
                  </a:lnTo>
                  <a:lnTo>
                    <a:pt x="918" y="6860"/>
                  </a:lnTo>
                  <a:lnTo>
                    <a:pt x="1101" y="7081"/>
                  </a:lnTo>
                  <a:lnTo>
                    <a:pt x="1505" y="7484"/>
                  </a:lnTo>
                  <a:lnTo>
                    <a:pt x="2385" y="8511"/>
                  </a:lnTo>
                  <a:lnTo>
                    <a:pt x="2715" y="8951"/>
                  </a:lnTo>
                  <a:lnTo>
                    <a:pt x="2935" y="9171"/>
                  </a:lnTo>
                  <a:lnTo>
                    <a:pt x="3155" y="9318"/>
                  </a:lnTo>
                  <a:lnTo>
                    <a:pt x="3302" y="9355"/>
                  </a:lnTo>
                  <a:lnTo>
                    <a:pt x="3412" y="9355"/>
                  </a:lnTo>
                  <a:lnTo>
                    <a:pt x="3522" y="9281"/>
                  </a:lnTo>
                  <a:lnTo>
                    <a:pt x="3595" y="9171"/>
                  </a:lnTo>
                  <a:lnTo>
                    <a:pt x="3816" y="9135"/>
                  </a:lnTo>
                  <a:lnTo>
                    <a:pt x="3962" y="9061"/>
                  </a:lnTo>
                  <a:lnTo>
                    <a:pt x="4072" y="8951"/>
                  </a:lnTo>
                  <a:lnTo>
                    <a:pt x="4146" y="8805"/>
                  </a:lnTo>
                  <a:lnTo>
                    <a:pt x="4146" y="8548"/>
                  </a:lnTo>
                  <a:lnTo>
                    <a:pt x="4109" y="8328"/>
                  </a:lnTo>
                  <a:lnTo>
                    <a:pt x="5320" y="7557"/>
                  </a:lnTo>
                  <a:lnTo>
                    <a:pt x="6530" y="6750"/>
                  </a:lnTo>
                  <a:lnTo>
                    <a:pt x="7667" y="5907"/>
                  </a:lnTo>
                  <a:lnTo>
                    <a:pt x="8804" y="5026"/>
                  </a:lnTo>
                  <a:lnTo>
                    <a:pt x="9281" y="4660"/>
                  </a:lnTo>
                  <a:lnTo>
                    <a:pt x="9721" y="4219"/>
                  </a:lnTo>
                  <a:lnTo>
                    <a:pt x="10125" y="3743"/>
                  </a:lnTo>
                  <a:lnTo>
                    <a:pt x="10308" y="3486"/>
                  </a:lnTo>
                  <a:lnTo>
                    <a:pt x="10455" y="3229"/>
                  </a:lnTo>
                  <a:lnTo>
                    <a:pt x="10602" y="2972"/>
                  </a:lnTo>
                  <a:lnTo>
                    <a:pt x="10712" y="2679"/>
                  </a:lnTo>
                  <a:lnTo>
                    <a:pt x="10785" y="2385"/>
                  </a:lnTo>
                  <a:lnTo>
                    <a:pt x="10822" y="2129"/>
                  </a:lnTo>
                  <a:lnTo>
                    <a:pt x="10822" y="1835"/>
                  </a:lnTo>
                  <a:lnTo>
                    <a:pt x="10785" y="1542"/>
                  </a:lnTo>
                  <a:lnTo>
                    <a:pt x="10675" y="1248"/>
                  </a:lnTo>
                  <a:lnTo>
                    <a:pt x="10528" y="955"/>
                  </a:lnTo>
                  <a:lnTo>
                    <a:pt x="10382" y="735"/>
                  </a:lnTo>
                  <a:lnTo>
                    <a:pt x="10198" y="515"/>
                  </a:lnTo>
                  <a:lnTo>
                    <a:pt x="9978" y="368"/>
                  </a:lnTo>
                  <a:lnTo>
                    <a:pt x="9758" y="221"/>
                  </a:lnTo>
                  <a:lnTo>
                    <a:pt x="9501" y="111"/>
                  </a:lnTo>
                  <a:lnTo>
                    <a:pt x="9281" y="38"/>
                  </a:lnTo>
                  <a:lnTo>
                    <a:pt x="8988" y="1"/>
                  </a:lnTo>
                  <a:close/>
                  <a:moveTo>
                    <a:pt x="1981" y="12399"/>
                  </a:moveTo>
                  <a:lnTo>
                    <a:pt x="1981" y="12509"/>
                  </a:lnTo>
                  <a:lnTo>
                    <a:pt x="1981" y="12656"/>
                  </a:lnTo>
                  <a:lnTo>
                    <a:pt x="1908" y="12913"/>
                  </a:lnTo>
                  <a:lnTo>
                    <a:pt x="1798" y="12913"/>
                  </a:lnTo>
                  <a:lnTo>
                    <a:pt x="1871" y="12656"/>
                  </a:lnTo>
                  <a:lnTo>
                    <a:pt x="1981" y="12399"/>
                  </a:lnTo>
                  <a:close/>
                  <a:moveTo>
                    <a:pt x="1651" y="9391"/>
                  </a:moveTo>
                  <a:lnTo>
                    <a:pt x="1688" y="9575"/>
                  </a:lnTo>
                  <a:lnTo>
                    <a:pt x="1908" y="10198"/>
                  </a:lnTo>
                  <a:lnTo>
                    <a:pt x="2348" y="11372"/>
                  </a:lnTo>
                  <a:lnTo>
                    <a:pt x="2422" y="11739"/>
                  </a:lnTo>
                  <a:lnTo>
                    <a:pt x="2458" y="12106"/>
                  </a:lnTo>
                  <a:lnTo>
                    <a:pt x="2422" y="12436"/>
                  </a:lnTo>
                  <a:lnTo>
                    <a:pt x="2348" y="12619"/>
                  </a:lnTo>
                  <a:lnTo>
                    <a:pt x="2275" y="12766"/>
                  </a:lnTo>
                  <a:lnTo>
                    <a:pt x="2312" y="12583"/>
                  </a:lnTo>
                  <a:lnTo>
                    <a:pt x="2275" y="12436"/>
                  </a:lnTo>
                  <a:lnTo>
                    <a:pt x="2202" y="12326"/>
                  </a:lnTo>
                  <a:lnTo>
                    <a:pt x="2128" y="12216"/>
                  </a:lnTo>
                  <a:lnTo>
                    <a:pt x="2018" y="12179"/>
                  </a:lnTo>
                  <a:lnTo>
                    <a:pt x="1871" y="12179"/>
                  </a:lnTo>
                  <a:lnTo>
                    <a:pt x="1835" y="12253"/>
                  </a:lnTo>
                  <a:lnTo>
                    <a:pt x="1835" y="12326"/>
                  </a:lnTo>
                  <a:lnTo>
                    <a:pt x="1578" y="12656"/>
                  </a:lnTo>
                  <a:lnTo>
                    <a:pt x="1505" y="12840"/>
                  </a:lnTo>
                  <a:lnTo>
                    <a:pt x="1431" y="13023"/>
                  </a:lnTo>
                  <a:lnTo>
                    <a:pt x="1358" y="13023"/>
                  </a:lnTo>
                  <a:lnTo>
                    <a:pt x="1578" y="12509"/>
                  </a:lnTo>
                  <a:lnTo>
                    <a:pt x="1761" y="11996"/>
                  </a:lnTo>
                  <a:lnTo>
                    <a:pt x="1761" y="11959"/>
                  </a:lnTo>
                  <a:lnTo>
                    <a:pt x="1725" y="11922"/>
                  </a:lnTo>
                  <a:lnTo>
                    <a:pt x="1688" y="11922"/>
                  </a:lnTo>
                  <a:lnTo>
                    <a:pt x="1651" y="11959"/>
                  </a:lnTo>
                  <a:lnTo>
                    <a:pt x="1321" y="12399"/>
                  </a:lnTo>
                  <a:lnTo>
                    <a:pt x="1028" y="12913"/>
                  </a:lnTo>
                  <a:lnTo>
                    <a:pt x="881" y="12840"/>
                  </a:lnTo>
                  <a:lnTo>
                    <a:pt x="881" y="12729"/>
                  </a:lnTo>
                  <a:lnTo>
                    <a:pt x="1028" y="12436"/>
                  </a:lnTo>
                  <a:lnTo>
                    <a:pt x="1174" y="12143"/>
                  </a:lnTo>
                  <a:lnTo>
                    <a:pt x="1358" y="11849"/>
                  </a:lnTo>
                  <a:lnTo>
                    <a:pt x="1541" y="11556"/>
                  </a:lnTo>
                  <a:lnTo>
                    <a:pt x="1541" y="11519"/>
                  </a:lnTo>
                  <a:lnTo>
                    <a:pt x="1505" y="11482"/>
                  </a:lnTo>
                  <a:lnTo>
                    <a:pt x="1468" y="11519"/>
                  </a:lnTo>
                  <a:lnTo>
                    <a:pt x="1138" y="11812"/>
                  </a:lnTo>
                  <a:lnTo>
                    <a:pt x="954" y="11996"/>
                  </a:lnTo>
                  <a:lnTo>
                    <a:pt x="808" y="12179"/>
                  </a:lnTo>
                  <a:lnTo>
                    <a:pt x="698" y="12399"/>
                  </a:lnTo>
                  <a:lnTo>
                    <a:pt x="588" y="12619"/>
                  </a:lnTo>
                  <a:lnTo>
                    <a:pt x="551" y="12583"/>
                  </a:lnTo>
                  <a:lnTo>
                    <a:pt x="624" y="12473"/>
                  </a:lnTo>
                  <a:lnTo>
                    <a:pt x="661" y="12363"/>
                  </a:lnTo>
                  <a:lnTo>
                    <a:pt x="1138" y="11629"/>
                  </a:lnTo>
                  <a:lnTo>
                    <a:pt x="1321" y="11262"/>
                  </a:lnTo>
                  <a:lnTo>
                    <a:pt x="1468" y="10859"/>
                  </a:lnTo>
                  <a:lnTo>
                    <a:pt x="1431" y="10822"/>
                  </a:lnTo>
                  <a:lnTo>
                    <a:pt x="1395" y="10822"/>
                  </a:lnTo>
                  <a:lnTo>
                    <a:pt x="1064" y="11189"/>
                  </a:lnTo>
                  <a:lnTo>
                    <a:pt x="734" y="11556"/>
                  </a:lnTo>
                  <a:lnTo>
                    <a:pt x="844" y="11372"/>
                  </a:lnTo>
                  <a:lnTo>
                    <a:pt x="1248" y="10749"/>
                  </a:lnTo>
                  <a:lnTo>
                    <a:pt x="1651" y="10125"/>
                  </a:lnTo>
                  <a:lnTo>
                    <a:pt x="1651" y="10052"/>
                  </a:lnTo>
                  <a:lnTo>
                    <a:pt x="1615" y="9978"/>
                  </a:lnTo>
                  <a:lnTo>
                    <a:pt x="1505" y="9978"/>
                  </a:lnTo>
                  <a:lnTo>
                    <a:pt x="1321" y="10162"/>
                  </a:lnTo>
                  <a:lnTo>
                    <a:pt x="1505" y="9795"/>
                  </a:lnTo>
                  <a:lnTo>
                    <a:pt x="1651" y="9391"/>
                  </a:lnTo>
                  <a:close/>
                  <a:moveTo>
                    <a:pt x="1541" y="8768"/>
                  </a:moveTo>
                  <a:lnTo>
                    <a:pt x="1468" y="8805"/>
                  </a:lnTo>
                  <a:lnTo>
                    <a:pt x="1395" y="8915"/>
                  </a:lnTo>
                  <a:lnTo>
                    <a:pt x="1395" y="9025"/>
                  </a:lnTo>
                  <a:lnTo>
                    <a:pt x="1395" y="9061"/>
                  </a:lnTo>
                  <a:lnTo>
                    <a:pt x="1211" y="9355"/>
                  </a:lnTo>
                  <a:lnTo>
                    <a:pt x="1101" y="9648"/>
                  </a:lnTo>
                  <a:lnTo>
                    <a:pt x="661" y="10602"/>
                  </a:lnTo>
                  <a:lnTo>
                    <a:pt x="294" y="11409"/>
                  </a:lnTo>
                  <a:lnTo>
                    <a:pt x="147" y="11812"/>
                  </a:lnTo>
                  <a:lnTo>
                    <a:pt x="37" y="12253"/>
                  </a:lnTo>
                  <a:lnTo>
                    <a:pt x="1" y="12399"/>
                  </a:lnTo>
                  <a:lnTo>
                    <a:pt x="1" y="12509"/>
                  </a:lnTo>
                  <a:lnTo>
                    <a:pt x="74" y="12729"/>
                  </a:lnTo>
                  <a:lnTo>
                    <a:pt x="221" y="12913"/>
                  </a:lnTo>
                  <a:lnTo>
                    <a:pt x="404" y="13096"/>
                  </a:lnTo>
                  <a:lnTo>
                    <a:pt x="441" y="13170"/>
                  </a:lnTo>
                  <a:lnTo>
                    <a:pt x="514" y="13206"/>
                  </a:lnTo>
                  <a:lnTo>
                    <a:pt x="588" y="13243"/>
                  </a:lnTo>
                  <a:lnTo>
                    <a:pt x="661" y="13243"/>
                  </a:lnTo>
                  <a:lnTo>
                    <a:pt x="734" y="13280"/>
                  </a:lnTo>
                  <a:lnTo>
                    <a:pt x="881" y="13353"/>
                  </a:lnTo>
                  <a:lnTo>
                    <a:pt x="954" y="13426"/>
                  </a:lnTo>
                  <a:lnTo>
                    <a:pt x="1101" y="13426"/>
                  </a:lnTo>
                  <a:lnTo>
                    <a:pt x="1431" y="13536"/>
                  </a:lnTo>
                  <a:lnTo>
                    <a:pt x="1468" y="13573"/>
                  </a:lnTo>
                  <a:lnTo>
                    <a:pt x="1688" y="13573"/>
                  </a:lnTo>
                  <a:lnTo>
                    <a:pt x="1908" y="13536"/>
                  </a:lnTo>
                  <a:lnTo>
                    <a:pt x="2128" y="13463"/>
                  </a:lnTo>
                  <a:lnTo>
                    <a:pt x="2312" y="13390"/>
                  </a:lnTo>
                  <a:lnTo>
                    <a:pt x="2495" y="13280"/>
                  </a:lnTo>
                  <a:lnTo>
                    <a:pt x="2605" y="13133"/>
                  </a:lnTo>
                  <a:lnTo>
                    <a:pt x="2715" y="12986"/>
                  </a:lnTo>
                  <a:lnTo>
                    <a:pt x="2788" y="12840"/>
                  </a:lnTo>
                  <a:lnTo>
                    <a:pt x="2862" y="12693"/>
                  </a:lnTo>
                  <a:lnTo>
                    <a:pt x="2935" y="12326"/>
                  </a:lnTo>
                  <a:lnTo>
                    <a:pt x="2935" y="11959"/>
                  </a:lnTo>
                  <a:lnTo>
                    <a:pt x="2862" y="11592"/>
                  </a:lnTo>
                  <a:lnTo>
                    <a:pt x="2788" y="11226"/>
                  </a:lnTo>
                  <a:lnTo>
                    <a:pt x="2678" y="10895"/>
                  </a:lnTo>
                  <a:lnTo>
                    <a:pt x="2055" y="9061"/>
                  </a:lnTo>
                  <a:lnTo>
                    <a:pt x="1981" y="8951"/>
                  </a:lnTo>
                  <a:lnTo>
                    <a:pt x="1871" y="8878"/>
                  </a:lnTo>
                  <a:lnTo>
                    <a:pt x="1761" y="8805"/>
                  </a:lnTo>
                  <a:lnTo>
                    <a:pt x="1651" y="876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8" name="Google Shape;348;p6"/>
            <p:cNvSpPr/>
            <p:nvPr/>
          </p:nvSpPr>
          <p:spPr>
            <a:xfrm>
              <a:off x="6351100" y="3281600"/>
              <a:ext cx="366850" cy="361350"/>
            </a:xfrm>
            <a:custGeom>
              <a:avLst/>
              <a:gdLst/>
              <a:ahLst/>
              <a:cxnLst/>
              <a:rect l="l" t="t" r="r" b="b"/>
              <a:pathLst>
                <a:path w="14674" h="14454" extrusionOk="0">
                  <a:moveTo>
                    <a:pt x="7887" y="3779"/>
                  </a:moveTo>
                  <a:lnTo>
                    <a:pt x="7961" y="3816"/>
                  </a:lnTo>
                  <a:lnTo>
                    <a:pt x="8071" y="3889"/>
                  </a:lnTo>
                  <a:lnTo>
                    <a:pt x="8218" y="4072"/>
                  </a:lnTo>
                  <a:lnTo>
                    <a:pt x="8291" y="4292"/>
                  </a:lnTo>
                  <a:lnTo>
                    <a:pt x="8364" y="4513"/>
                  </a:lnTo>
                  <a:lnTo>
                    <a:pt x="8401" y="4696"/>
                  </a:lnTo>
                  <a:lnTo>
                    <a:pt x="8401" y="4916"/>
                  </a:lnTo>
                  <a:lnTo>
                    <a:pt x="8401" y="5099"/>
                  </a:lnTo>
                  <a:lnTo>
                    <a:pt x="8291" y="5283"/>
                  </a:lnTo>
                  <a:lnTo>
                    <a:pt x="8144" y="4659"/>
                  </a:lnTo>
                  <a:lnTo>
                    <a:pt x="8034" y="4219"/>
                  </a:lnTo>
                  <a:lnTo>
                    <a:pt x="7961" y="3999"/>
                  </a:lnTo>
                  <a:lnTo>
                    <a:pt x="7887" y="3779"/>
                  </a:lnTo>
                  <a:close/>
                  <a:moveTo>
                    <a:pt x="4329" y="5063"/>
                  </a:moveTo>
                  <a:lnTo>
                    <a:pt x="4476" y="5209"/>
                  </a:lnTo>
                  <a:lnTo>
                    <a:pt x="4586" y="5356"/>
                  </a:lnTo>
                  <a:lnTo>
                    <a:pt x="4696" y="5503"/>
                  </a:lnTo>
                  <a:lnTo>
                    <a:pt x="4769" y="5686"/>
                  </a:lnTo>
                  <a:lnTo>
                    <a:pt x="4769" y="5870"/>
                  </a:lnTo>
                  <a:lnTo>
                    <a:pt x="4769" y="6053"/>
                  </a:lnTo>
                  <a:lnTo>
                    <a:pt x="4659" y="6126"/>
                  </a:lnTo>
                  <a:lnTo>
                    <a:pt x="4549" y="6237"/>
                  </a:lnTo>
                  <a:lnTo>
                    <a:pt x="4439" y="5980"/>
                  </a:lnTo>
                  <a:lnTo>
                    <a:pt x="4329" y="5686"/>
                  </a:lnTo>
                  <a:lnTo>
                    <a:pt x="4293" y="5393"/>
                  </a:lnTo>
                  <a:lnTo>
                    <a:pt x="4293" y="5209"/>
                  </a:lnTo>
                  <a:lnTo>
                    <a:pt x="4293" y="5136"/>
                  </a:lnTo>
                  <a:lnTo>
                    <a:pt x="4329" y="5063"/>
                  </a:lnTo>
                  <a:close/>
                  <a:moveTo>
                    <a:pt x="6604" y="7594"/>
                  </a:moveTo>
                  <a:lnTo>
                    <a:pt x="6714" y="7667"/>
                  </a:lnTo>
                  <a:lnTo>
                    <a:pt x="6787" y="7814"/>
                  </a:lnTo>
                  <a:lnTo>
                    <a:pt x="6934" y="8071"/>
                  </a:lnTo>
                  <a:lnTo>
                    <a:pt x="7337" y="8694"/>
                  </a:lnTo>
                  <a:lnTo>
                    <a:pt x="7117" y="8878"/>
                  </a:lnTo>
                  <a:lnTo>
                    <a:pt x="7080" y="8768"/>
                  </a:lnTo>
                  <a:lnTo>
                    <a:pt x="6860" y="8474"/>
                  </a:lnTo>
                  <a:lnTo>
                    <a:pt x="6677" y="8144"/>
                  </a:lnTo>
                  <a:lnTo>
                    <a:pt x="6567" y="7887"/>
                  </a:lnTo>
                  <a:lnTo>
                    <a:pt x="6420" y="7667"/>
                  </a:lnTo>
                  <a:lnTo>
                    <a:pt x="6604" y="7594"/>
                  </a:lnTo>
                  <a:close/>
                  <a:moveTo>
                    <a:pt x="5283" y="8107"/>
                  </a:moveTo>
                  <a:lnTo>
                    <a:pt x="5356" y="8144"/>
                  </a:lnTo>
                  <a:lnTo>
                    <a:pt x="5833" y="9428"/>
                  </a:lnTo>
                  <a:lnTo>
                    <a:pt x="5650" y="9501"/>
                  </a:lnTo>
                  <a:lnTo>
                    <a:pt x="5686" y="9318"/>
                  </a:lnTo>
                  <a:lnTo>
                    <a:pt x="5650" y="9208"/>
                  </a:lnTo>
                  <a:lnTo>
                    <a:pt x="5613" y="9061"/>
                  </a:lnTo>
                  <a:lnTo>
                    <a:pt x="5503" y="8768"/>
                  </a:lnTo>
                  <a:lnTo>
                    <a:pt x="5246" y="8107"/>
                  </a:lnTo>
                  <a:close/>
                  <a:moveTo>
                    <a:pt x="7337" y="9905"/>
                  </a:moveTo>
                  <a:lnTo>
                    <a:pt x="7337" y="10235"/>
                  </a:lnTo>
                  <a:lnTo>
                    <a:pt x="7190" y="9978"/>
                  </a:lnTo>
                  <a:lnTo>
                    <a:pt x="7337" y="9905"/>
                  </a:lnTo>
                  <a:close/>
                  <a:moveTo>
                    <a:pt x="9721" y="9061"/>
                  </a:moveTo>
                  <a:lnTo>
                    <a:pt x="9832" y="9281"/>
                  </a:lnTo>
                  <a:lnTo>
                    <a:pt x="9942" y="9501"/>
                  </a:lnTo>
                  <a:lnTo>
                    <a:pt x="10052" y="9685"/>
                  </a:lnTo>
                  <a:lnTo>
                    <a:pt x="10162" y="9868"/>
                  </a:lnTo>
                  <a:lnTo>
                    <a:pt x="10198" y="10015"/>
                  </a:lnTo>
                  <a:lnTo>
                    <a:pt x="10198" y="10161"/>
                  </a:lnTo>
                  <a:lnTo>
                    <a:pt x="10198" y="10308"/>
                  </a:lnTo>
                  <a:lnTo>
                    <a:pt x="10125" y="10455"/>
                  </a:lnTo>
                  <a:lnTo>
                    <a:pt x="10052" y="10345"/>
                  </a:lnTo>
                  <a:lnTo>
                    <a:pt x="9978" y="10308"/>
                  </a:lnTo>
                  <a:lnTo>
                    <a:pt x="9758" y="9758"/>
                  </a:lnTo>
                  <a:lnTo>
                    <a:pt x="9685" y="9464"/>
                  </a:lnTo>
                  <a:lnTo>
                    <a:pt x="9575" y="9171"/>
                  </a:lnTo>
                  <a:lnTo>
                    <a:pt x="9648" y="9134"/>
                  </a:lnTo>
                  <a:lnTo>
                    <a:pt x="9721" y="9061"/>
                  </a:lnTo>
                  <a:close/>
                  <a:moveTo>
                    <a:pt x="7667" y="9758"/>
                  </a:moveTo>
                  <a:lnTo>
                    <a:pt x="7777" y="9795"/>
                  </a:lnTo>
                  <a:lnTo>
                    <a:pt x="7924" y="9868"/>
                  </a:lnTo>
                  <a:lnTo>
                    <a:pt x="8071" y="10015"/>
                  </a:lnTo>
                  <a:lnTo>
                    <a:pt x="8181" y="10235"/>
                  </a:lnTo>
                  <a:lnTo>
                    <a:pt x="8291" y="10638"/>
                  </a:lnTo>
                  <a:lnTo>
                    <a:pt x="8328" y="10822"/>
                  </a:lnTo>
                  <a:lnTo>
                    <a:pt x="8328" y="10968"/>
                  </a:lnTo>
                  <a:lnTo>
                    <a:pt x="8291" y="11115"/>
                  </a:lnTo>
                  <a:lnTo>
                    <a:pt x="8181" y="11189"/>
                  </a:lnTo>
                  <a:lnTo>
                    <a:pt x="8181" y="11115"/>
                  </a:lnTo>
                  <a:lnTo>
                    <a:pt x="8144" y="11005"/>
                  </a:lnTo>
                  <a:lnTo>
                    <a:pt x="8071" y="10968"/>
                  </a:lnTo>
                  <a:lnTo>
                    <a:pt x="7997" y="10895"/>
                  </a:lnTo>
                  <a:lnTo>
                    <a:pt x="7887" y="10675"/>
                  </a:lnTo>
                  <a:lnTo>
                    <a:pt x="7814" y="10382"/>
                  </a:lnTo>
                  <a:lnTo>
                    <a:pt x="7741" y="9831"/>
                  </a:lnTo>
                  <a:lnTo>
                    <a:pt x="7667" y="9758"/>
                  </a:lnTo>
                  <a:close/>
                  <a:moveTo>
                    <a:pt x="10162" y="1321"/>
                  </a:moveTo>
                  <a:lnTo>
                    <a:pt x="10198" y="1541"/>
                  </a:lnTo>
                  <a:lnTo>
                    <a:pt x="10272" y="1725"/>
                  </a:lnTo>
                  <a:lnTo>
                    <a:pt x="10455" y="2092"/>
                  </a:lnTo>
                  <a:lnTo>
                    <a:pt x="10932" y="3229"/>
                  </a:lnTo>
                  <a:lnTo>
                    <a:pt x="10969" y="3302"/>
                  </a:lnTo>
                  <a:lnTo>
                    <a:pt x="10749" y="3375"/>
                  </a:lnTo>
                  <a:lnTo>
                    <a:pt x="10528" y="3449"/>
                  </a:lnTo>
                  <a:lnTo>
                    <a:pt x="9758" y="3742"/>
                  </a:lnTo>
                  <a:lnTo>
                    <a:pt x="8988" y="4146"/>
                  </a:lnTo>
                  <a:lnTo>
                    <a:pt x="8841" y="4219"/>
                  </a:lnTo>
                  <a:lnTo>
                    <a:pt x="8731" y="4329"/>
                  </a:lnTo>
                  <a:lnTo>
                    <a:pt x="8658" y="4072"/>
                  </a:lnTo>
                  <a:lnTo>
                    <a:pt x="8511" y="3816"/>
                  </a:lnTo>
                  <a:lnTo>
                    <a:pt x="8364" y="3595"/>
                  </a:lnTo>
                  <a:lnTo>
                    <a:pt x="8254" y="3522"/>
                  </a:lnTo>
                  <a:lnTo>
                    <a:pt x="8144" y="3449"/>
                  </a:lnTo>
                  <a:lnTo>
                    <a:pt x="7997" y="3412"/>
                  </a:lnTo>
                  <a:lnTo>
                    <a:pt x="7851" y="3375"/>
                  </a:lnTo>
                  <a:lnTo>
                    <a:pt x="7777" y="3375"/>
                  </a:lnTo>
                  <a:lnTo>
                    <a:pt x="7704" y="3412"/>
                  </a:lnTo>
                  <a:lnTo>
                    <a:pt x="7667" y="3485"/>
                  </a:lnTo>
                  <a:lnTo>
                    <a:pt x="7667" y="3559"/>
                  </a:lnTo>
                  <a:lnTo>
                    <a:pt x="7484" y="3595"/>
                  </a:lnTo>
                  <a:lnTo>
                    <a:pt x="7337" y="3706"/>
                  </a:lnTo>
                  <a:lnTo>
                    <a:pt x="7190" y="3852"/>
                  </a:lnTo>
                  <a:lnTo>
                    <a:pt x="7044" y="3999"/>
                  </a:lnTo>
                  <a:lnTo>
                    <a:pt x="7007" y="4109"/>
                  </a:lnTo>
                  <a:lnTo>
                    <a:pt x="7044" y="4219"/>
                  </a:lnTo>
                  <a:lnTo>
                    <a:pt x="7264" y="4696"/>
                  </a:lnTo>
                  <a:lnTo>
                    <a:pt x="7080" y="4769"/>
                  </a:lnTo>
                  <a:lnTo>
                    <a:pt x="6310" y="5026"/>
                  </a:lnTo>
                  <a:lnTo>
                    <a:pt x="5576" y="5283"/>
                  </a:lnTo>
                  <a:lnTo>
                    <a:pt x="5320" y="5356"/>
                  </a:lnTo>
                  <a:lnTo>
                    <a:pt x="5210" y="5393"/>
                  </a:lnTo>
                  <a:lnTo>
                    <a:pt x="5136" y="5466"/>
                  </a:lnTo>
                  <a:lnTo>
                    <a:pt x="5100" y="5356"/>
                  </a:lnTo>
                  <a:lnTo>
                    <a:pt x="4916" y="5063"/>
                  </a:lnTo>
                  <a:lnTo>
                    <a:pt x="4806" y="4879"/>
                  </a:lnTo>
                  <a:lnTo>
                    <a:pt x="4659" y="4733"/>
                  </a:lnTo>
                  <a:lnTo>
                    <a:pt x="4513" y="4623"/>
                  </a:lnTo>
                  <a:lnTo>
                    <a:pt x="4329" y="4549"/>
                  </a:lnTo>
                  <a:lnTo>
                    <a:pt x="4183" y="4513"/>
                  </a:lnTo>
                  <a:lnTo>
                    <a:pt x="4036" y="4586"/>
                  </a:lnTo>
                  <a:lnTo>
                    <a:pt x="3852" y="4586"/>
                  </a:lnTo>
                  <a:lnTo>
                    <a:pt x="3779" y="4623"/>
                  </a:lnTo>
                  <a:lnTo>
                    <a:pt x="3742" y="4696"/>
                  </a:lnTo>
                  <a:lnTo>
                    <a:pt x="3706" y="4989"/>
                  </a:lnTo>
                  <a:lnTo>
                    <a:pt x="3706" y="5283"/>
                  </a:lnTo>
                  <a:lnTo>
                    <a:pt x="3742" y="5576"/>
                  </a:lnTo>
                  <a:lnTo>
                    <a:pt x="3816" y="5870"/>
                  </a:lnTo>
                  <a:lnTo>
                    <a:pt x="3596" y="5833"/>
                  </a:lnTo>
                  <a:lnTo>
                    <a:pt x="3376" y="5870"/>
                  </a:lnTo>
                  <a:lnTo>
                    <a:pt x="2972" y="6016"/>
                  </a:lnTo>
                  <a:lnTo>
                    <a:pt x="2422" y="6163"/>
                  </a:lnTo>
                  <a:lnTo>
                    <a:pt x="2165" y="6273"/>
                  </a:lnTo>
                  <a:lnTo>
                    <a:pt x="2055" y="6347"/>
                  </a:lnTo>
                  <a:lnTo>
                    <a:pt x="1945" y="6457"/>
                  </a:lnTo>
                  <a:lnTo>
                    <a:pt x="1945" y="6530"/>
                  </a:lnTo>
                  <a:lnTo>
                    <a:pt x="1982" y="6567"/>
                  </a:lnTo>
                  <a:lnTo>
                    <a:pt x="2238" y="6603"/>
                  </a:lnTo>
                  <a:lnTo>
                    <a:pt x="2459" y="6567"/>
                  </a:lnTo>
                  <a:lnTo>
                    <a:pt x="2972" y="6457"/>
                  </a:lnTo>
                  <a:lnTo>
                    <a:pt x="3449" y="6347"/>
                  </a:lnTo>
                  <a:lnTo>
                    <a:pt x="3706" y="6237"/>
                  </a:lnTo>
                  <a:lnTo>
                    <a:pt x="3816" y="6163"/>
                  </a:lnTo>
                  <a:lnTo>
                    <a:pt x="3889" y="6090"/>
                  </a:lnTo>
                  <a:lnTo>
                    <a:pt x="4073" y="6383"/>
                  </a:lnTo>
                  <a:lnTo>
                    <a:pt x="4256" y="6677"/>
                  </a:lnTo>
                  <a:lnTo>
                    <a:pt x="4293" y="6713"/>
                  </a:lnTo>
                  <a:lnTo>
                    <a:pt x="4366" y="6823"/>
                  </a:lnTo>
                  <a:lnTo>
                    <a:pt x="4549" y="6970"/>
                  </a:lnTo>
                  <a:lnTo>
                    <a:pt x="4659" y="7007"/>
                  </a:lnTo>
                  <a:lnTo>
                    <a:pt x="4733" y="7044"/>
                  </a:lnTo>
                  <a:lnTo>
                    <a:pt x="4806" y="7007"/>
                  </a:lnTo>
                  <a:lnTo>
                    <a:pt x="4879" y="6933"/>
                  </a:lnTo>
                  <a:lnTo>
                    <a:pt x="5063" y="6640"/>
                  </a:lnTo>
                  <a:lnTo>
                    <a:pt x="5173" y="6347"/>
                  </a:lnTo>
                  <a:lnTo>
                    <a:pt x="5210" y="6053"/>
                  </a:lnTo>
                  <a:lnTo>
                    <a:pt x="5210" y="5760"/>
                  </a:lnTo>
                  <a:lnTo>
                    <a:pt x="5320" y="5760"/>
                  </a:lnTo>
                  <a:lnTo>
                    <a:pt x="5430" y="5723"/>
                  </a:lnTo>
                  <a:lnTo>
                    <a:pt x="5686" y="5650"/>
                  </a:lnTo>
                  <a:lnTo>
                    <a:pt x="6457" y="5430"/>
                  </a:lnTo>
                  <a:lnTo>
                    <a:pt x="7190" y="5173"/>
                  </a:lnTo>
                  <a:lnTo>
                    <a:pt x="7447" y="5063"/>
                  </a:lnTo>
                  <a:lnTo>
                    <a:pt x="7631" y="5430"/>
                  </a:lnTo>
                  <a:lnTo>
                    <a:pt x="7704" y="5613"/>
                  </a:lnTo>
                  <a:lnTo>
                    <a:pt x="7814" y="5760"/>
                  </a:lnTo>
                  <a:lnTo>
                    <a:pt x="7924" y="5833"/>
                  </a:lnTo>
                  <a:lnTo>
                    <a:pt x="8218" y="5833"/>
                  </a:lnTo>
                  <a:lnTo>
                    <a:pt x="8328" y="5760"/>
                  </a:lnTo>
                  <a:lnTo>
                    <a:pt x="8548" y="5576"/>
                  </a:lnTo>
                  <a:lnTo>
                    <a:pt x="8731" y="5356"/>
                  </a:lnTo>
                  <a:lnTo>
                    <a:pt x="8804" y="5173"/>
                  </a:lnTo>
                  <a:lnTo>
                    <a:pt x="8841" y="4989"/>
                  </a:lnTo>
                  <a:lnTo>
                    <a:pt x="8841" y="4806"/>
                  </a:lnTo>
                  <a:lnTo>
                    <a:pt x="8804" y="4586"/>
                  </a:lnTo>
                  <a:lnTo>
                    <a:pt x="8914" y="4586"/>
                  </a:lnTo>
                  <a:lnTo>
                    <a:pt x="9061" y="4513"/>
                  </a:lnTo>
                  <a:lnTo>
                    <a:pt x="9942" y="4109"/>
                  </a:lnTo>
                  <a:lnTo>
                    <a:pt x="10639" y="3852"/>
                  </a:lnTo>
                  <a:lnTo>
                    <a:pt x="10895" y="3742"/>
                  </a:lnTo>
                  <a:lnTo>
                    <a:pt x="11115" y="3669"/>
                  </a:lnTo>
                  <a:lnTo>
                    <a:pt x="11519" y="4586"/>
                  </a:lnTo>
                  <a:lnTo>
                    <a:pt x="11849" y="5540"/>
                  </a:lnTo>
                  <a:lnTo>
                    <a:pt x="12069" y="6237"/>
                  </a:lnTo>
                  <a:lnTo>
                    <a:pt x="12032" y="6347"/>
                  </a:lnTo>
                  <a:lnTo>
                    <a:pt x="11996" y="6457"/>
                  </a:lnTo>
                  <a:lnTo>
                    <a:pt x="11959" y="6457"/>
                  </a:lnTo>
                  <a:lnTo>
                    <a:pt x="11592" y="6603"/>
                  </a:lnTo>
                  <a:lnTo>
                    <a:pt x="10969" y="6787"/>
                  </a:lnTo>
                  <a:lnTo>
                    <a:pt x="9685" y="7227"/>
                  </a:lnTo>
                  <a:lnTo>
                    <a:pt x="8438" y="7630"/>
                  </a:lnTo>
                  <a:lnTo>
                    <a:pt x="7887" y="7777"/>
                  </a:lnTo>
                  <a:lnTo>
                    <a:pt x="7631" y="7924"/>
                  </a:lnTo>
                  <a:lnTo>
                    <a:pt x="7521" y="7997"/>
                  </a:lnTo>
                  <a:lnTo>
                    <a:pt x="7447" y="8107"/>
                  </a:lnTo>
                  <a:lnTo>
                    <a:pt x="7447" y="8144"/>
                  </a:lnTo>
                  <a:lnTo>
                    <a:pt x="7631" y="8181"/>
                  </a:lnTo>
                  <a:lnTo>
                    <a:pt x="7997" y="8181"/>
                  </a:lnTo>
                  <a:lnTo>
                    <a:pt x="8181" y="8107"/>
                  </a:lnTo>
                  <a:lnTo>
                    <a:pt x="8914" y="7887"/>
                  </a:lnTo>
                  <a:lnTo>
                    <a:pt x="10565" y="7374"/>
                  </a:lnTo>
                  <a:lnTo>
                    <a:pt x="12216" y="6860"/>
                  </a:lnTo>
                  <a:lnTo>
                    <a:pt x="12289" y="6823"/>
                  </a:lnTo>
                  <a:lnTo>
                    <a:pt x="12546" y="7777"/>
                  </a:lnTo>
                  <a:lnTo>
                    <a:pt x="12766" y="8474"/>
                  </a:lnTo>
                  <a:lnTo>
                    <a:pt x="12729" y="8511"/>
                  </a:lnTo>
                  <a:lnTo>
                    <a:pt x="12693" y="8584"/>
                  </a:lnTo>
                  <a:lnTo>
                    <a:pt x="11629" y="8988"/>
                  </a:lnTo>
                  <a:lnTo>
                    <a:pt x="11042" y="9208"/>
                  </a:lnTo>
                  <a:lnTo>
                    <a:pt x="10859" y="9281"/>
                  </a:lnTo>
                  <a:lnTo>
                    <a:pt x="10749" y="9391"/>
                  </a:lnTo>
                  <a:lnTo>
                    <a:pt x="10455" y="9575"/>
                  </a:lnTo>
                  <a:lnTo>
                    <a:pt x="10455" y="9611"/>
                  </a:lnTo>
                  <a:lnTo>
                    <a:pt x="10418" y="9501"/>
                  </a:lnTo>
                  <a:lnTo>
                    <a:pt x="10198" y="9024"/>
                  </a:lnTo>
                  <a:lnTo>
                    <a:pt x="10052" y="8804"/>
                  </a:lnTo>
                  <a:lnTo>
                    <a:pt x="9942" y="8731"/>
                  </a:lnTo>
                  <a:lnTo>
                    <a:pt x="9832" y="8694"/>
                  </a:lnTo>
                  <a:lnTo>
                    <a:pt x="9758" y="8694"/>
                  </a:lnTo>
                  <a:lnTo>
                    <a:pt x="9721" y="8768"/>
                  </a:lnTo>
                  <a:lnTo>
                    <a:pt x="9685" y="8841"/>
                  </a:lnTo>
                  <a:lnTo>
                    <a:pt x="9501" y="8841"/>
                  </a:lnTo>
                  <a:lnTo>
                    <a:pt x="9355" y="8804"/>
                  </a:lnTo>
                  <a:lnTo>
                    <a:pt x="9208" y="8841"/>
                  </a:lnTo>
                  <a:lnTo>
                    <a:pt x="9061" y="8878"/>
                  </a:lnTo>
                  <a:lnTo>
                    <a:pt x="8988" y="8988"/>
                  </a:lnTo>
                  <a:lnTo>
                    <a:pt x="8914" y="9098"/>
                  </a:lnTo>
                  <a:lnTo>
                    <a:pt x="8914" y="9208"/>
                  </a:lnTo>
                  <a:lnTo>
                    <a:pt x="9025" y="9611"/>
                  </a:lnTo>
                  <a:lnTo>
                    <a:pt x="9135" y="10051"/>
                  </a:lnTo>
                  <a:lnTo>
                    <a:pt x="8694" y="10161"/>
                  </a:lnTo>
                  <a:lnTo>
                    <a:pt x="8658" y="10198"/>
                  </a:lnTo>
                  <a:lnTo>
                    <a:pt x="8621" y="10235"/>
                  </a:lnTo>
                  <a:lnTo>
                    <a:pt x="8584" y="10345"/>
                  </a:lnTo>
                  <a:lnTo>
                    <a:pt x="8511" y="10125"/>
                  </a:lnTo>
                  <a:lnTo>
                    <a:pt x="8401" y="9905"/>
                  </a:lnTo>
                  <a:lnTo>
                    <a:pt x="8254" y="9685"/>
                  </a:lnTo>
                  <a:lnTo>
                    <a:pt x="8034" y="9501"/>
                  </a:lnTo>
                  <a:lnTo>
                    <a:pt x="7777" y="9391"/>
                  </a:lnTo>
                  <a:lnTo>
                    <a:pt x="7557" y="9391"/>
                  </a:lnTo>
                  <a:lnTo>
                    <a:pt x="7411" y="9428"/>
                  </a:lnTo>
                  <a:lnTo>
                    <a:pt x="7300" y="9464"/>
                  </a:lnTo>
                  <a:lnTo>
                    <a:pt x="7190" y="9538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07" y="9868"/>
                  </a:lnTo>
                  <a:lnTo>
                    <a:pt x="7044" y="9941"/>
                  </a:lnTo>
                  <a:lnTo>
                    <a:pt x="7117" y="9978"/>
                  </a:lnTo>
                  <a:lnTo>
                    <a:pt x="7044" y="10235"/>
                  </a:lnTo>
                  <a:lnTo>
                    <a:pt x="7080" y="10492"/>
                  </a:lnTo>
                  <a:lnTo>
                    <a:pt x="4806" y="11152"/>
                  </a:lnTo>
                  <a:lnTo>
                    <a:pt x="4219" y="11335"/>
                  </a:lnTo>
                  <a:lnTo>
                    <a:pt x="3632" y="11519"/>
                  </a:lnTo>
                  <a:lnTo>
                    <a:pt x="3449" y="11629"/>
                  </a:lnTo>
                  <a:lnTo>
                    <a:pt x="3192" y="10602"/>
                  </a:lnTo>
                  <a:lnTo>
                    <a:pt x="2862" y="9611"/>
                  </a:lnTo>
                  <a:lnTo>
                    <a:pt x="3339" y="9538"/>
                  </a:lnTo>
                  <a:lnTo>
                    <a:pt x="3816" y="9428"/>
                  </a:lnTo>
                  <a:lnTo>
                    <a:pt x="4769" y="9134"/>
                  </a:lnTo>
                  <a:lnTo>
                    <a:pt x="4843" y="9318"/>
                  </a:lnTo>
                  <a:lnTo>
                    <a:pt x="4953" y="9501"/>
                  </a:lnTo>
                  <a:lnTo>
                    <a:pt x="5063" y="9685"/>
                  </a:lnTo>
                  <a:lnTo>
                    <a:pt x="5246" y="9831"/>
                  </a:lnTo>
                  <a:lnTo>
                    <a:pt x="5356" y="9868"/>
                  </a:lnTo>
                  <a:lnTo>
                    <a:pt x="5466" y="9905"/>
                  </a:lnTo>
                  <a:lnTo>
                    <a:pt x="5613" y="9905"/>
                  </a:lnTo>
                  <a:lnTo>
                    <a:pt x="5723" y="9868"/>
                  </a:lnTo>
                  <a:lnTo>
                    <a:pt x="5980" y="9758"/>
                  </a:lnTo>
                  <a:lnTo>
                    <a:pt x="6163" y="9648"/>
                  </a:lnTo>
                  <a:lnTo>
                    <a:pt x="6237" y="9538"/>
                  </a:lnTo>
                  <a:lnTo>
                    <a:pt x="6273" y="9501"/>
                  </a:lnTo>
                  <a:lnTo>
                    <a:pt x="6237" y="9428"/>
                  </a:lnTo>
                  <a:lnTo>
                    <a:pt x="5980" y="8731"/>
                  </a:lnTo>
                  <a:lnTo>
                    <a:pt x="6200" y="8731"/>
                  </a:lnTo>
                  <a:lnTo>
                    <a:pt x="6383" y="8658"/>
                  </a:lnTo>
                  <a:lnTo>
                    <a:pt x="6604" y="9244"/>
                  </a:lnTo>
                  <a:lnTo>
                    <a:pt x="6677" y="9318"/>
                  </a:lnTo>
                  <a:lnTo>
                    <a:pt x="6714" y="9354"/>
                  </a:lnTo>
                  <a:lnTo>
                    <a:pt x="6787" y="9354"/>
                  </a:lnTo>
                  <a:lnTo>
                    <a:pt x="7044" y="9318"/>
                  </a:lnTo>
                  <a:lnTo>
                    <a:pt x="7300" y="9208"/>
                  </a:lnTo>
                  <a:lnTo>
                    <a:pt x="7521" y="9061"/>
                  </a:lnTo>
                  <a:lnTo>
                    <a:pt x="7704" y="8878"/>
                  </a:lnTo>
                  <a:lnTo>
                    <a:pt x="7741" y="8841"/>
                  </a:lnTo>
                  <a:lnTo>
                    <a:pt x="7777" y="8768"/>
                  </a:lnTo>
                  <a:lnTo>
                    <a:pt x="7741" y="8658"/>
                  </a:lnTo>
                  <a:lnTo>
                    <a:pt x="7264" y="7887"/>
                  </a:lnTo>
                  <a:lnTo>
                    <a:pt x="7080" y="7520"/>
                  </a:lnTo>
                  <a:lnTo>
                    <a:pt x="6970" y="7337"/>
                  </a:lnTo>
                  <a:lnTo>
                    <a:pt x="6824" y="7227"/>
                  </a:lnTo>
                  <a:lnTo>
                    <a:pt x="6640" y="7154"/>
                  </a:lnTo>
                  <a:lnTo>
                    <a:pt x="6457" y="7190"/>
                  </a:lnTo>
                  <a:lnTo>
                    <a:pt x="6383" y="7227"/>
                  </a:lnTo>
                  <a:lnTo>
                    <a:pt x="6310" y="7264"/>
                  </a:lnTo>
                  <a:lnTo>
                    <a:pt x="6237" y="7337"/>
                  </a:lnTo>
                  <a:lnTo>
                    <a:pt x="6200" y="7410"/>
                  </a:lnTo>
                  <a:lnTo>
                    <a:pt x="6017" y="7447"/>
                  </a:lnTo>
                  <a:lnTo>
                    <a:pt x="5980" y="7484"/>
                  </a:lnTo>
                  <a:lnTo>
                    <a:pt x="5943" y="7520"/>
                  </a:lnTo>
                  <a:lnTo>
                    <a:pt x="5907" y="7594"/>
                  </a:lnTo>
                  <a:lnTo>
                    <a:pt x="5907" y="7667"/>
                  </a:lnTo>
                  <a:lnTo>
                    <a:pt x="6200" y="8291"/>
                  </a:lnTo>
                  <a:lnTo>
                    <a:pt x="6163" y="8364"/>
                  </a:lnTo>
                  <a:lnTo>
                    <a:pt x="6127" y="8401"/>
                  </a:lnTo>
                  <a:lnTo>
                    <a:pt x="6090" y="8401"/>
                  </a:lnTo>
                  <a:lnTo>
                    <a:pt x="6053" y="8437"/>
                  </a:lnTo>
                  <a:lnTo>
                    <a:pt x="5943" y="8474"/>
                  </a:lnTo>
                  <a:lnTo>
                    <a:pt x="5907" y="8511"/>
                  </a:lnTo>
                  <a:lnTo>
                    <a:pt x="5613" y="7814"/>
                  </a:lnTo>
                  <a:lnTo>
                    <a:pt x="5576" y="7777"/>
                  </a:lnTo>
                  <a:lnTo>
                    <a:pt x="5540" y="7704"/>
                  </a:lnTo>
                  <a:lnTo>
                    <a:pt x="5393" y="7704"/>
                  </a:lnTo>
                  <a:lnTo>
                    <a:pt x="5356" y="7667"/>
                  </a:lnTo>
                  <a:lnTo>
                    <a:pt x="5173" y="7667"/>
                  </a:lnTo>
                  <a:lnTo>
                    <a:pt x="4990" y="7704"/>
                  </a:lnTo>
                  <a:lnTo>
                    <a:pt x="4843" y="7814"/>
                  </a:lnTo>
                  <a:lnTo>
                    <a:pt x="4733" y="7961"/>
                  </a:lnTo>
                  <a:lnTo>
                    <a:pt x="4659" y="8144"/>
                  </a:lnTo>
                  <a:lnTo>
                    <a:pt x="4623" y="8327"/>
                  </a:lnTo>
                  <a:lnTo>
                    <a:pt x="4623" y="8511"/>
                  </a:lnTo>
                  <a:lnTo>
                    <a:pt x="4623" y="8694"/>
                  </a:lnTo>
                  <a:lnTo>
                    <a:pt x="3669" y="8951"/>
                  </a:lnTo>
                  <a:lnTo>
                    <a:pt x="3229" y="9134"/>
                  </a:lnTo>
                  <a:lnTo>
                    <a:pt x="2752" y="9318"/>
                  </a:lnTo>
                  <a:lnTo>
                    <a:pt x="2348" y="7997"/>
                  </a:lnTo>
                  <a:lnTo>
                    <a:pt x="1908" y="6677"/>
                  </a:lnTo>
                  <a:lnTo>
                    <a:pt x="1541" y="5356"/>
                  </a:lnTo>
                  <a:lnTo>
                    <a:pt x="1395" y="4696"/>
                  </a:lnTo>
                  <a:lnTo>
                    <a:pt x="1285" y="3999"/>
                  </a:lnTo>
                  <a:lnTo>
                    <a:pt x="1505" y="3962"/>
                  </a:lnTo>
                  <a:lnTo>
                    <a:pt x="1725" y="3926"/>
                  </a:lnTo>
                  <a:lnTo>
                    <a:pt x="2165" y="3816"/>
                  </a:lnTo>
                  <a:lnTo>
                    <a:pt x="3302" y="3485"/>
                  </a:lnTo>
                  <a:lnTo>
                    <a:pt x="5760" y="2825"/>
                  </a:lnTo>
                  <a:lnTo>
                    <a:pt x="6934" y="2495"/>
                  </a:lnTo>
                  <a:lnTo>
                    <a:pt x="8071" y="2092"/>
                  </a:lnTo>
                  <a:lnTo>
                    <a:pt x="9135" y="1725"/>
                  </a:lnTo>
                  <a:lnTo>
                    <a:pt x="9758" y="1505"/>
                  </a:lnTo>
                  <a:lnTo>
                    <a:pt x="9978" y="1395"/>
                  </a:lnTo>
                  <a:lnTo>
                    <a:pt x="10088" y="1358"/>
                  </a:lnTo>
                  <a:lnTo>
                    <a:pt x="10162" y="1321"/>
                  </a:lnTo>
                  <a:close/>
                  <a:moveTo>
                    <a:pt x="12876" y="8988"/>
                  </a:moveTo>
                  <a:lnTo>
                    <a:pt x="13023" y="9575"/>
                  </a:lnTo>
                  <a:lnTo>
                    <a:pt x="13096" y="9905"/>
                  </a:lnTo>
                  <a:lnTo>
                    <a:pt x="13206" y="10198"/>
                  </a:lnTo>
                  <a:lnTo>
                    <a:pt x="12619" y="10271"/>
                  </a:lnTo>
                  <a:lnTo>
                    <a:pt x="12069" y="10418"/>
                  </a:lnTo>
                  <a:lnTo>
                    <a:pt x="11519" y="10565"/>
                  </a:lnTo>
                  <a:lnTo>
                    <a:pt x="10969" y="10748"/>
                  </a:lnTo>
                  <a:lnTo>
                    <a:pt x="9685" y="11225"/>
                  </a:lnTo>
                  <a:lnTo>
                    <a:pt x="8438" y="11702"/>
                  </a:lnTo>
                  <a:lnTo>
                    <a:pt x="5980" y="12619"/>
                  </a:lnTo>
                  <a:lnTo>
                    <a:pt x="4879" y="13023"/>
                  </a:lnTo>
                  <a:lnTo>
                    <a:pt x="4329" y="13243"/>
                  </a:lnTo>
                  <a:lnTo>
                    <a:pt x="3816" y="13499"/>
                  </a:lnTo>
                  <a:lnTo>
                    <a:pt x="3669" y="12692"/>
                  </a:lnTo>
                  <a:lnTo>
                    <a:pt x="3522" y="11885"/>
                  </a:lnTo>
                  <a:lnTo>
                    <a:pt x="3742" y="11885"/>
                  </a:lnTo>
                  <a:lnTo>
                    <a:pt x="3999" y="11812"/>
                  </a:lnTo>
                  <a:lnTo>
                    <a:pt x="5173" y="11482"/>
                  </a:lnTo>
                  <a:lnTo>
                    <a:pt x="7190" y="10932"/>
                  </a:lnTo>
                  <a:lnTo>
                    <a:pt x="7374" y="11335"/>
                  </a:lnTo>
                  <a:lnTo>
                    <a:pt x="7594" y="11702"/>
                  </a:lnTo>
                  <a:lnTo>
                    <a:pt x="7631" y="11775"/>
                  </a:lnTo>
                  <a:lnTo>
                    <a:pt x="7814" y="11775"/>
                  </a:lnTo>
                  <a:lnTo>
                    <a:pt x="7887" y="11702"/>
                  </a:lnTo>
                  <a:lnTo>
                    <a:pt x="7961" y="11629"/>
                  </a:lnTo>
                  <a:lnTo>
                    <a:pt x="8107" y="11592"/>
                  </a:lnTo>
                  <a:lnTo>
                    <a:pt x="8401" y="11519"/>
                  </a:lnTo>
                  <a:lnTo>
                    <a:pt x="8474" y="11445"/>
                  </a:lnTo>
                  <a:lnTo>
                    <a:pt x="8548" y="11372"/>
                  </a:lnTo>
                  <a:lnTo>
                    <a:pt x="8658" y="11189"/>
                  </a:lnTo>
                  <a:lnTo>
                    <a:pt x="8694" y="11005"/>
                  </a:lnTo>
                  <a:lnTo>
                    <a:pt x="8694" y="10785"/>
                  </a:lnTo>
                  <a:lnTo>
                    <a:pt x="8658" y="10602"/>
                  </a:lnTo>
                  <a:lnTo>
                    <a:pt x="8621" y="10418"/>
                  </a:lnTo>
                  <a:lnTo>
                    <a:pt x="8658" y="10492"/>
                  </a:lnTo>
                  <a:lnTo>
                    <a:pt x="8768" y="10528"/>
                  </a:lnTo>
                  <a:lnTo>
                    <a:pt x="9025" y="10492"/>
                  </a:lnTo>
                  <a:lnTo>
                    <a:pt x="9281" y="10418"/>
                  </a:lnTo>
                  <a:lnTo>
                    <a:pt x="9428" y="10638"/>
                  </a:lnTo>
                  <a:lnTo>
                    <a:pt x="9611" y="10822"/>
                  </a:lnTo>
                  <a:lnTo>
                    <a:pt x="9758" y="10895"/>
                  </a:lnTo>
                  <a:lnTo>
                    <a:pt x="9942" y="10932"/>
                  </a:lnTo>
                  <a:lnTo>
                    <a:pt x="10088" y="10932"/>
                  </a:lnTo>
                  <a:lnTo>
                    <a:pt x="10235" y="10858"/>
                  </a:lnTo>
                  <a:lnTo>
                    <a:pt x="10382" y="10785"/>
                  </a:lnTo>
                  <a:lnTo>
                    <a:pt x="10492" y="10638"/>
                  </a:lnTo>
                  <a:lnTo>
                    <a:pt x="10565" y="10492"/>
                  </a:lnTo>
                  <a:lnTo>
                    <a:pt x="10602" y="10345"/>
                  </a:lnTo>
                  <a:lnTo>
                    <a:pt x="10639" y="10161"/>
                  </a:lnTo>
                  <a:lnTo>
                    <a:pt x="10602" y="9978"/>
                  </a:lnTo>
                  <a:lnTo>
                    <a:pt x="10492" y="9648"/>
                  </a:lnTo>
                  <a:lnTo>
                    <a:pt x="10749" y="9648"/>
                  </a:lnTo>
                  <a:lnTo>
                    <a:pt x="11005" y="9611"/>
                  </a:lnTo>
                  <a:lnTo>
                    <a:pt x="11629" y="9428"/>
                  </a:lnTo>
                  <a:lnTo>
                    <a:pt x="12876" y="8988"/>
                  </a:lnTo>
                  <a:close/>
                  <a:moveTo>
                    <a:pt x="13206" y="10675"/>
                  </a:moveTo>
                  <a:lnTo>
                    <a:pt x="13096" y="10712"/>
                  </a:lnTo>
                  <a:lnTo>
                    <a:pt x="11592" y="11262"/>
                  </a:lnTo>
                  <a:lnTo>
                    <a:pt x="8731" y="12362"/>
                  </a:lnTo>
                  <a:lnTo>
                    <a:pt x="7300" y="12876"/>
                  </a:lnTo>
                  <a:lnTo>
                    <a:pt x="6604" y="13133"/>
                  </a:lnTo>
                  <a:lnTo>
                    <a:pt x="5870" y="13316"/>
                  </a:lnTo>
                  <a:lnTo>
                    <a:pt x="4696" y="13573"/>
                  </a:lnTo>
                  <a:lnTo>
                    <a:pt x="5393" y="13279"/>
                  </a:lnTo>
                  <a:lnTo>
                    <a:pt x="6090" y="13023"/>
                  </a:lnTo>
                  <a:lnTo>
                    <a:pt x="8438" y="12179"/>
                  </a:lnTo>
                  <a:lnTo>
                    <a:pt x="9611" y="11702"/>
                  </a:lnTo>
                  <a:lnTo>
                    <a:pt x="10822" y="11299"/>
                  </a:lnTo>
                  <a:lnTo>
                    <a:pt x="11409" y="11078"/>
                  </a:lnTo>
                  <a:lnTo>
                    <a:pt x="11996" y="10895"/>
                  </a:lnTo>
                  <a:lnTo>
                    <a:pt x="12619" y="10748"/>
                  </a:lnTo>
                  <a:lnTo>
                    <a:pt x="13206" y="10675"/>
                  </a:lnTo>
                  <a:close/>
                  <a:moveTo>
                    <a:pt x="10492" y="478"/>
                  </a:moveTo>
                  <a:lnTo>
                    <a:pt x="10712" y="1064"/>
                  </a:lnTo>
                  <a:lnTo>
                    <a:pt x="10969" y="1688"/>
                  </a:lnTo>
                  <a:lnTo>
                    <a:pt x="11482" y="2862"/>
                  </a:lnTo>
                  <a:lnTo>
                    <a:pt x="11996" y="4182"/>
                  </a:lnTo>
                  <a:lnTo>
                    <a:pt x="12473" y="5466"/>
                  </a:lnTo>
                  <a:lnTo>
                    <a:pt x="12876" y="6713"/>
                  </a:lnTo>
                  <a:lnTo>
                    <a:pt x="13280" y="7924"/>
                  </a:lnTo>
                  <a:lnTo>
                    <a:pt x="13683" y="9171"/>
                  </a:lnTo>
                  <a:lnTo>
                    <a:pt x="14013" y="10418"/>
                  </a:lnTo>
                  <a:lnTo>
                    <a:pt x="13793" y="10418"/>
                  </a:lnTo>
                  <a:lnTo>
                    <a:pt x="13573" y="10492"/>
                  </a:lnTo>
                  <a:lnTo>
                    <a:pt x="13573" y="10418"/>
                  </a:lnTo>
                  <a:lnTo>
                    <a:pt x="13573" y="10308"/>
                  </a:lnTo>
                  <a:lnTo>
                    <a:pt x="13646" y="10235"/>
                  </a:lnTo>
                  <a:lnTo>
                    <a:pt x="13646" y="10125"/>
                  </a:lnTo>
                  <a:lnTo>
                    <a:pt x="13610" y="9831"/>
                  </a:lnTo>
                  <a:lnTo>
                    <a:pt x="13610" y="9758"/>
                  </a:lnTo>
                  <a:lnTo>
                    <a:pt x="13610" y="9721"/>
                  </a:lnTo>
                  <a:lnTo>
                    <a:pt x="13426" y="9024"/>
                  </a:lnTo>
                  <a:lnTo>
                    <a:pt x="13096" y="7777"/>
                  </a:lnTo>
                  <a:lnTo>
                    <a:pt x="12693" y="6603"/>
                  </a:lnTo>
                  <a:lnTo>
                    <a:pt x="12289" y="5430"/>
                  </a:lnTo>
                  <a:lnTo>
                    <a:pt x="11849" y="4256"/>
                  </a:lnTo>
                  <a:lnTo>
                    <a:pt x="11372" y="3119"/>
                  </a:lnTo>
                  <a:lnTo>
                    <a:pt x="10859" y="1981"/>
                  </a:lnTo>
                  <a:lnTo>
                    <a:pt x="10675" y="1651"/>
                  </a:lnTo>
                  <a:lnTo>
                    <a:pt x="10492" y="1358"/>
                  </a:lnTo>
                  <a:lnTo>
                    <a:pt x="10602" y="1285"/>
                  </a:lnTo>
                  <a:lnTo>
                    <a:pt x="10639" y="1174"/>
                  </a:lnTo>
                  <a:lnTo>
                    <a:pt x="10602" y="1064"/>
                  </a:lnTo>
                  <a:lnTo>
                    <a:pt x="10565" y="991"/>
                  </a:lnTo>
                  <a:lnTo>
                    <a:pt x="10528" y="954"/>
                  </a:lnTo>
                  <a:lnTo>
                    <a:pt x="10455" y="918"/>
                  </a:lnTo>
                  <a:lnTo>
                    <a:pt x="10272" y="881"/>
                  </a:lnTo>
                  <a:lnTo>
                    <a:pt x="10088" y="918"/>
                  </a:lnTo>
                  <a:lnTo>
                    <a:pt x="9391" y="1138"/>
                  </a:lnTo>
                  <a:lnTo>
                    <a:pt x="8658" y="1431"/>
                  </a:lnTo>
                  <a:lnTo>
                    <a:pt x="7924" y="1688"/>
                  </a:lnTo>
                  <a:lnTo>
                    <a:pt x="7190" y="1945"/>
                  </a:lnTo>
                  <a:lnTo>
                    <a:pt x="5650" y="2422"/>
                  </a:lnTo>
                  <a:lnTo>
                    <a:pt x="4109" y="2862"/>
                  </a:lnTo>
                  <a:lnTo>
                    <a:pt x="2569" y="3265"/>
                  </a:lnTo>
                  <a:lnTo>
                    <a:pt x="1762" y="3485"/>
                  </a:lnTo>
                  <a:lnTo>
                    <a:pt x="1358" y="3632"/>
                  </a:lnTo>
                  <a:lnTo>
                    <a:pt x="1175" y="3706"/>
                  </a:lnTo>
                  <a:lnTo>
                    <a:pt x="1028" y="3816"/>
                  </a:lnTo>
                  <a:lnTo>
                    <a:pt x="991" y="3816"/>
                  </a:lnTo>
                  <a:lnTo>
                    <a:pt x="955" y="3889"/>
                  </a:lnTo>
                  <a:lnTo>
                    <a:pt x="918" y="3962"/>
                  </a:lnTo>
                  <a:lnTo>
                    <a:pt x="991" y="4586"/>
                  </a:lnTo>
                  <a:lnTo>
                    <a:pt x="1101" y="5209"/>
                  </a:lnTo>
                  <a:lnTo>
                    <a:pt x="1248" y="5796"/>
                  </a:lnTo>
                  <a:lnTo>
                    <a:pt x="1395" y="6420"/>
                  </a:lnTo>
                  <a:lnTo>
                    <a:pt x="1725" y="7594"/>
                  </a:lnTo>
                  <a:lnTo>
                    <a:pt x="2128" y="8768"/>
                  </a:lnTo>
                  <a:lnTo>
                    <a:pt x="2532" y="9978"/>
                  </a:lnTo>
                  <a:lnTo>
                    <a:pt x="2899" y="11152"/>
                  </a:lnTo>
                  <a:lnTo>
                    <a:pt x="3045" y="11739"/>
                  </a:lnTo>
                  <a:lnTo>
                    <a:pt x="3192" y="12362"/>
                  </a:lnTo>
                  <a:lnTo>
                    <a:pt x="3302" y="12949"/>
                  </a:lnTo>
                  <a:lnTo>
                    <a:pt x="3412" y="13573"/>
                  </a:lnTo>
                  <a:lnTo>
                    <a:pt x="3412" y="13683"/>
                  </a:lnTo>
                  <a:lnTo>
                    <a:pt x="3486" y="13720"/>
                  </a:lnTo>
                  <a:lnTo>
                    <a:pt x="3559" y="13756"/>
                  </a:lnTo>
                  <a:lnTo>
                    <a:pt x="3632" y="13793"/>
                  </a:lnTo>
                  <a:lnTo>
                    <a:pt x="3669" y="13830"/>
                  </a:lnTo>
                  <a:lnTo>
                    <a:pt x="3742" y="13830"/>
                  </a:lnTo>
                  <a:lnTo>
                    <a:pt x="4036" y="13756"/>
                  </a:lnTo>
                  <a:lnTo>
                    <a:pt x="3706" y="13903"/>
                  </a:lnTo>
                  <a:lnTo>
                    <a:pt x="3412" y="14086"/>
                  </a:lnTo>
                  <a:lnTo>
                    <a:pt x="2569" y="11115"/>
                  </a:lnTo>
                  <a:lnTo>
                    <a:pt x="2128" y="9611"/>
                  </a:lnTo>
                  <a:lnTo>
                    <a:pt x="1725" y="8144"/>
                  </a:lnTo>
                  <a:lnTo>
                    <a:pt x="955" y="5136"/>
                  </a:lnTo>
                  <a:lnTo>
                    <a:pt x="808" y="4439"/>
                  </a:lnTo>
                  <a:lnTo>
                    <a:pt x="661" y="3999"/>
                  </a:lnTo>
                  <a:lnTo>
                    <a:pt x="588" y="3779"/>
                  </a:lnTo>
                  <a:lnTo>
                    <a:pt x="478" y="3632"/>
                  </a:lnTo>
                  <a:lnTo>
                    <a:pt x="1065" y="3522"/>
                  </a:lnTo>
                  <a:lnTo>
                    <a:pt x="1652" y="3412"/>
                  </a:lnTo>
                  <a:lnTo>
                    <a:pt x="2825" y="3045"/>
                  </a:lnTo>
                  <a:lnTo>
                    <a:pt x="4183" y="2642"/>
                  </a:lnTo>
                  <a:lnTo>
                    <a:pt x="5503" y="2202"/>
                  </a:lnTo>
                  <a:lnTo>
                    <a:pt x="8034" y="1358"/>
                  </a:lnTo>
                  <a:lnTo>
                    <a:pt x="9281" y="918"/>
                  </a:lnTo>
                  <a:lnTo>
                    <a:pt x="9905" y="734"/>
                  </a:lnTo>
                  <a:lnTo>
                    <a:pt x="10198" y="624"/>
                  </a:lnTo>
                  <a:lnTo>
                    <a:pt x="10492" y="478"/>
                  </a:lnTo>
                  <a:close/>
                  <a:moveTo>
                    <a:pt x="10455" y="1"/>
                  </a:moveTo>
                  <a:lnTo>
                    <a:pt x="10162" y="37"/>
                  </a:lnTo>
                  <a:lnTo>
                    <a:pt x="9832" y="147"/>
                  </a:lnTo>
                  <a:lnTo>
                    <a:pt x="9245" y="367"/>
                  </a:lnTo>
                  <a:lnTo>
                    <a:pt x="7997" y="808"/>
                  </a:lnTo>
                  <a:lnTo>
                    <a:pt x="5503" y="1651"/>
                  </a:lnTo>
                  <a:lnTo>
                    <a:pt x="2935" y="2495"/>
                  </a:lnTo>
                  <a:lnTo>
                    <a:pt x="1615" y="2899"/>
                  </a:lnTo>
                  <a:lnTo>
                    <a:pt x="918" y="3082"/>
                  </a:lnTo>
                  <a:lnTo>
                    <a:pt x="258" y="3339"/>
                  </a:lnTo>
                  <a:lnTo>
                    <a:pt x="184" y="3412"/>
                  </a:lnTo>
                  <a:lnTo>
                    <a:pt x="148" y="3522"/>
                  </a:lnTo>
                  <a:lnTo>
                    <a:pt x="38" y="3559"/>
                  </a:lnTo>
                  <a:lnTo>
                    <a:pt x="1" y="3595"/>
                  </a:lnTo>
                  <a:lnTo>
                    <a:pt x="1" y="3632"/>
                  </a:lnTo>
                  <a:lnTo>
                    <a:pt x="38" y="3779"/>
                  </a:lnTo>
                  <a:lnTo>
                    <a:pt x="111" y="3926"/>
                  </a:lnTo>
                  <a:lnTo>
                    <a:pt x="184" y="4036"/>
                  </a:lnTo>
                  <a:lnTo>
                    <a:pt x="221" y="4146"/>
                  </a:lnTo>
                  <a:lnTo>
                    <a:pt x="294" y="4366"/>
                  </a:lnTo>
                  <a:lnTo>
                    <a:pt x="588" y="5796"/>
                  </a:lnTo>
                  <a:lnTo>
                    <a:pt x="955" y="7227"/>
                  </a:lnTo>
                  <a:lnTo>
                    <a:pt x="1285" y="8658"/>
                  </a:lnTo>
                  <a:lnTo>
                    <a:pt x="2055" y="11482"/>
                  </a:lnTo>
                  <a:lnTo>
                    <a:pt x="2459" y="12876"/>
                  </a:lnTo>
                  <a:lnTo>
                    <a:pt x="2899" y="14233"/>
                  </a:lnTo>
                  <a:lnTo>
                    <a:pt x="2935" y="14380"/>
                  </a:lnTo>
                  <a:lnTo>
                    <a:pt x="3045" y="14416"/>
                  </a:lnTo>
                  <a:lnTo>
                    <a:pt x="3155" y="14453"/>
                  </a:lnTo>
                  <a:lnTo>
                    <a:pt x="3302" y="14416"/>
                  </a:lnTo>
                  <a:lnTo>
                    <a:pt x="3596" y="14343"/>
                  </a:lnTo>
                  <a:lnTo>
                    <a:pt x="3889" y="14270"/>
                  </a:lnTo>
                  <a:lnTo>
                    <a:pt x="4513" y="14086"/>
                  </a:lnTo>
                  <a:lnTo>
                    <a:pt x="5980" y="13793"/>
                  </a:lnTo>
                  <a:lnTo>
                    <a:pt x="6714" y="13610"/>
                  </a:lnTo>
                  <a:lnTo>
                    <a:pt x="7447" y="13353"/>
                  </a:lnTo>
                  <a:lnTo>
                    <a:pt x="8878" y="12839"/>
                  </a:lnTo>
                  <a:lnTo>
                    <a:pt x="11739" y="11775"/>
                  </a:lnTo>
                  <a:lnTo>
                    <a:pt x="13133" y="11225"/>
                  </a:lnTo>
                  <a:lnTo>
                    <a:pt x="13646" y="11078"/>
                  </a:lnTo>
                  <a:lnTo>
                    <a:pt x="13903" y="10968"/>
                  </a:lnTo>
                  <a:lnTo>
                    <a:pt x="14160" y="10822"/>
                  </a:lnTo>
                  <a:lnTo>
                    <a:pt x="14197" y="10932"/>
                  </a:lnTo>
                  <a:lnTo>
                    <a:pt x="14270" y="10968"/>
                  </a:lnTo>
                  <a:lnTo>
                    <a:pt x="14380" y="11005"/>
                  </a:lnTo>
                  <a:lnTo>
                    <a:pt x="14490" y="11005"/>
                  </a:lnTo>
                  <a:lnTo>
                    <a:pt x="14563" y="10932"/>
                  </a:lnTo>
                  <a:lnTo>
                    <a:pt x="14637" y="10895"/>
                  </a:lnTo>
                  <a:lnTo>
                    <a:pt x="14674" y="10785"/>
                  </a:lnTo>
                  <a:lnTo>
                    <a:pt x="14637" y="10675"/>
                  </a:lnTo>
                  <a:lnTo>
                    <a:pt x="14270" y="9318"/>
                  </a:lnTo>
                  <a:lnTo>
                    <a:pt x="13867" y="7997"/>
                  </a:lnTo>
                  <a:lnTo>
                    <a:pt x="13426" y="6640"/>
                  </a:lnTo>
                  <a:lnTo>
                    <a:pt x="12949" y="5356"/>
                  </a:lnTo>
                  <a:lnTo>
                    <a:pt x="12473" y="4036"/>
                  </a:lnTo>
                  <a:lnTo>
                    <a:pt x="11922" y="2752"/>
                  </a:lnTo>
                  <a:lnTo>
                    <a:pt x="11409" y="1468"/>
                  </a:lnTo>
                  <a:lnTo>
                    <a:pt x="11115" y="881"/>
                  </a:lnTo>
                  <a:lnTo>
                    <a:pt x="10785" y="257"/>
                  </a:lnTo>
                  <a:lnTo>
                    <a:pt x="10749" y="221"/>
                  </a:lnTo>
                  <a:lnTo>
                    <a:pt x="10675" y="184"/>
                  </a:lnTo>
                  <a:lnTo>
                    <a:pt x="10639" y="111"/>
                  </a:lnTo>
                  <a:lnTo>
                    <a:pt x="10602" y="74"/>
                  </a:lnTo>
                  <a:lnTo>
                    <a:pt x="10528" y="37"/>
                  </a:lnTo>
                  <a:lnTo>
                    <a:pt x="1045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9" name="Google Shape;349;p6"/>
            <p:cNvSpPr/>
            <p:nvPr/>
          </p:nvSpPr>
          <p:spPr>
            <a:xfrm>
              <a:off x="6316250" y="3040425"/>
              <a:ext cx="137600" cy="122000"/>
            </a:xfrm>
            <a:custGeom>
              <a:avLst/>
              <a:gdLst/>
              <a:ahLst/>
              <a:cxnLst/>
              <a:rect l="l" t="t" r="r" b="b"/>
              <a:pathLst>
                <a:path w="5504" h="4880" extrusionOk="0">
                  <a:moveTo>
                    <a:pt x="5173" y="0"/>
                  </a:moveTo>
                  <a:lnTo>
                    <a:pt x="5063" y="37"/>
                  </a:lnTo>
                  <a:lnTo>
                    <a:pt x="4990" y="110"/>
                  </a:lnTo>
                  <a:lnTo>
                    <a:pt x="4770" y="404"/>
                  </a:lnTo>
                  <a:lnTo>
                    <a:pt x="4513" y="624"/>
                  </a:lnTo>
                  <a:lnTo>
                    <a:pt x="4219" y="844"/>
                  </a:lnTo>
                  <a:lnTo>
                    <a:pt x="3926" y="991"/>
                  </a:lnTo>
                  <a:lnTo>
                    <a:pt x="3742" y="1064"/>
                  </a:lnTo>
                  <a:lnTo>
                    <a:pt x="3559" y="1101"/>
                  </a:lnTo>
                  <a:lnTo>
                    <a:pt x="3229" y="1101"/>
                  </a:lnTo>
                  <a:lnTo>
                    <a:pt x="2862" y="1028"/>
                  </a:lnTo>
                  <a:lnTo>
                    <a:pt x="2532" y="917"/>
                  </a:lnTo>
                  <a:lnTo>
                    <a:pt x="2239" y="807"/>
                  </a:lnTo>
                  <a:lnTo>
                    <a:pt x="1908" y="734"/>
                  </a:lnTo>
                  <a:lnTo>
                    <a:pt x="1578" y="661"/>
                  </a:lnTo>
                  <a:lnTo>
                    <a:pt x="1248" y="624"/>
                  </a:lnTo>
                  <a:lnTo>
                    <a:pt x="918" y="661"/>
                  </a:lnTo>
                  <a:lnTo>
                    <a:pt x="625" y="771"/>
                  </a:lnTo>
                  <a:lnTo>
                    <a:pt x="478" y="844"/>
                  </a:lnTo>
                  <a:lnTo>
                    <a:pt x="368" y="954"/>
                  </a:lnTo>
                  <a:lnTo>
                    <a:pt x="258" y="1064"/>
                  </a:lnTo>
                  <a:lnTo>
                    <a:pt x="148" y="1211"/>
                  </a:lnTo>
                  <a:lnTo>
                    <a:pt x="111" y="1284"/>
                  </a:lnTo>
                  <a:lnTo>
                    <a:pt x="111" y="1321"/>
                  </a:lnTo>
                  <a:lnTo>
                    <a:pt x="148" y="1431"/>
                  </a:lnTo>
                  <a:lnTo>
                    <a:pt x="258" y="1468"/>
                  </a:lnTo>
                  <a:lnTo>
                    <a:pt x="368" y="1468"/>
                  </a:lnTo>
                  <a:lnTo>
                    <a:pt x="698" y="1284"/>
                  </a:lnTo>
                  <a:lnTo>
                    <a:pt x="1028" y="1174"/>
                  </a:lnTo>
                  <a:lnTo>
                    <a:pt x="1028" y="2531"/>
                  </a:lnTo>
                  <a:lnTo>
                    <a:pt x="955" y="3228"/>
                  </a:lnTo>
                  <a:lnTo>
                    <a:pt x="881" y="3925"/>
                  </a:lnTo>
                  <a:lnTo>
                    <a:pt x="698" y="3852"/>
                  </a:lnTo>
                  <a:lnTo>
                    <a:pt x="551" y="3742"/>
                  </a:lnTo>
                  <a:lnTo>
                    <a:pt x="368" y="3632"/>
                  </a:lnTo>
                  <a:lnTo>
                    <a:pt x="184" y="3522"/>
                  </a:lnTo>
                  <a:lnTo>
                    <a:pt x="111" y="3522"/>
                  </a:lnTo>
                  <a:lnTo>
                    <a:pt x="38" y="3595"/>
                  </a:lnTo>
                  <a:lnTo>
                    <a:pt x="1" y="3669"/>
                  </a:lnTo>
                  <a:lnTo>
                    <a:pt x="1" y="3779"/>
                  </a:lnTo>
                  <a:lnTo>
                    <a:pt x="38" y="3962"/>
                  </a:lnTo>
                  <a:lnTo>
                    <a:pt x="148" y="4145"/>
                  </a:lnTo>
                  <a:lnTo>
                    <a:pt x="294" y="4256"/>
                  </a:lnTo>
                  <a:lnTo>
                    <a:pt x="514" y="4402"/>
                  </a:lnTo>
                  <a:lnTo>
                    <a:pt x="735" y="4476"/>
                  </a:lnTo>
                  <a:lnTo>
                    <a:pt x="1175" y="4476"/>
                  </a:lnTo>
                  <a:lnTo>
                    <a:pt x="1248" y="4439"/>
                  </a:lnTo>
                  <a:lnTo>
                    <a:pt x="1321" y="4402"/>
                  </a:lnTo>
                  <a:lnTo>
                    <a:pt x="1395" y="4256"/>
                  </a:lnTo>
                  <a:lnTo>
                    <a:pt x="1505" y="3485"/>
                  </a:lnTo>
                  <a:lnTo>
                    <a:pt x="1578" y="2715"/>
                  </a:lnTo>
                  <a:lnTo>
                    <a:pt x="1578" y="1908"/>
                  </a:lnTo>
                  <a:lnTo>
                    <a:pt x="1542" y="1504"/>
                  </a:lnTo>
                  <a:lnTo>
                    <a:pt x="1505" y="1138"/>
                  </a:lnTo>
                  <a:lnTo>
                    <a:pt x="1762" y="1174"/>
                  </a:lnTo>
                  <a:lnTo>
                    <a:pt x="2128" y="1321"/>
                  </a:lnTo>
                  <a:lnTo>
                    <a:pt x="2459" y="1431"/>
                  </a:lnTo>
                  <a:lnTo>
                    <a:pt x="2825" y="1578"/>
                  </a:lnTo>
                  <a:lnTo>
                    <a:pt x="3192" y="1651"/>
                  </a:lnTo>
                  <a:lnTo>
                    <a:pt x="3486" y="1651"/>
                  </a:lnTo>
                  <a:lnTo>
                    <a:pt x="3449" y="2531"/>
                  </a:lnTo>
                  <a:lnTo>
                    <a:pt x="3412" y="3449"/>
                  </a:lnTo>
                  <a:lnTo>
                    <a:pt x="3412" y="3999"/>
                  </a:lnTo>
                  <a:lnTo>
                    <a:pt x="3412" y="4256"/>
                  </a:lnTo>
                  <a:lnTo>
                    <a:pt x="3412" y="4366"/>
                  </a:lnTo>
                  <a:lnTo>
                    <a:pt x="3412" y="4402"/>
                  </a:lnTo>
                  <a:lnTo>
                    <a:pt x="3449" y="4402"/>
                  </a:lnTo>
                  <a:lnTo>
                    <a:pt x="3412" y="4476"/>
                  </a:lnTo>
                  <a:lnTo>
                    <a:pt x="3376" y="4512"/>
                  </a:lnTo>
                  <a:lnTo>
                    <a:pt x="3376" y="4659"/>
                  </a:lnTo>
                  <a:lnTo>
                    <a:pt x="3376" y="4696"/>
                  </a:lnTo>
                  <a:lnTo>
                    <a:pt x="3412" y="4806"/>
                  </a:lnTo>
                  <a:lnTo>
                    <a:pt x="3522" y="4879"/>
                  </a:lnTo>
                  <a:lnTo>
                    <a:pt x="3632" y="4879"/>
                  </a:lnTo>
                  <a:lnTo>
                    <a:pt x="3742" y="4842"/>
                  </a:lnTo>
                  <a:lnTo>
                    <a:pt x="3853" y="4732"/>
                  </a:lnTo>
                  <a:lnTo>
                    <a:pt x="3926" y="4586"/>
                  </a:lnTo>
                  <a:lnTo>
                    <a:pt x="3926" y="4439"/>
                  </a:lnTo>
                  <a:lnTo>
                    <a:pt x="3926" y="4256"/>
                  </a:lnTo>
                  <a:lnTo>
                    <a:pt x="3963" y="3045"/>
                  </a:lnTo>
                  <a:lnTo>
                    <a:pt x="3963" y="1871"/>
                  </a:lnTo>
                  <a:lnTo>
                    <a:pt x="3963" y="1541"/>
                  </a:lnTo>
                  <a:lnTo>
                    <a:pt x="4366" y="1394"/>
                  </a:lnTo>
                  <a:lnTo>
                    <a:pt x="4733" y="1138"/>
                  </a:lnTo>
                  <a:lnTo>
                    <a:pt x="5063" y="844"/>
                  </a:lnTo>
                  <a:lnTo>
                    <a:pt x="5320" y="551"/>
                  </a:lnTo>
                  <a:lnTo>
                    <a:pt x="5467" y="367"/>
                  </a:lnTo>
                  <a:lnTo>
                    <a:pt x="5503" y="257"/>
                  </a:lnTo>
                  <a:lnTo>
                    <a:pt x="5503" y="184"/>
                  </a:lnTo>
                  <a:lnTo>
                    <a:pt x="5430" y="74"/>
                  </a:lnTo>
                  <a:lnTo>
                    <a:pt x="5356" y="37"/>
                  </a:lnTo>
                  <a:lnTo>
                    <a:pt x="528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0" name="Google Shape;350;p6"/>
            <p:cNvSpPr/>
            <p:nvPr/>
          </p:nvSpPr>
          <p:spPr>
            <a:xfrm>
              <a:off x="6879325" y="4294925"/>
              <a:ext cx="344825" cy="254975"/>
            </a:xfrm>
            <a:custGeom>
              <a:avLst/>
              <a:gdLst/>
              <a:ahLst/>
              <a:cxnLst/>
              <a:rect l="l" t="t" r="r" b="b"/>
              <a:pathLst>
                <a:path w="13793" h="10199" extrusionOk="0">
                  <a:moveTo>
                    <a:pt x="5649" y="2128"/>
                  </a:moveTo>
                  <a:lnTo>
                    <a:pt x="5503" y="2165"/>
                  </a:lnTo>
                  <a:lnTo>
                    <a:pt x="5356" y="2238"/>
                  </a:lnTo>
                  <a:lnTo>
                    <a:pt x="5209" y="2312"/>
                  </a:lnTo>
                  <a:lnTo>
                    <a:pt x="5099" y="2422"/>
                  </a:lnTo>
                  <a:lnTo>
                    <a:pt x="4989" y="2532"/>
                  </a:lnTo>
                  <a:lnTo>
                    <a:pt x="4916" y="2642"/>
                  </a:lnTo>
                  <a:lnTo>
                    <a:pt x="4879" y="2788"/>
                  </a:lnTo>
                  <a:lnTo>
                    <a:pt x="4842" y="2935"/>
                  </a:lnTo>
                  <a:lnTo>
                    <a:pt x="4842" y="3119"/>
                  </a:lnTo>
                  <a:lnTo>
                    <a:pt x="4879" y="3265"/>
                  </a:lnTo>
                  <a:lnTo>
                    <a:pt x="4916" y="3375"/>
                  </a:lnTo>
                  <a:lnTo>
                    <a:pt x="5026" y="3485"/>
                  </a:lnTo>
                  <a:lnTo>
                    <a:pt x="5136" y="3522"/>
                  </a:lnTo>
                  <a:lnTo>
                    <a:pt x="5209" y="3522"/>
                  </a:lnTo>
                  <a:lnTo>
                    <a:pt x="5319" y="3449"/>
                  </a:lnTo>
                  <a:lnTo>
                    <a:pt x="5356" y="3375"/>
                  </a:lnTo>
                  <a:lnTo>
                    <a:pt x="5393" y="3119"/>
                  </a:lnTo>
                  <a:lnTo>
                    <a:pt x="5393" y="2899"/>
                  </a:lnTo>
                  <a:lnTo>
                    <a:pt x="5429" y="3045"/>
                  </a:lnTo>
                  <a:lnTo>
                    <a:pt x="5466" y="3229"/>
                  </a:lnTo>
                  <a:lnTo>
                    <a:pt x="5503" y="3632"/>
                  </a:lnTo>
                  <a:lnTo>
                    <a:pt x="5576" y="3926"/>
                  </a:lnTo>
                  <a:lnTo>
                    <a:pt x="5613" y="4072"/>
                  </a:lnTo>
                  <a:lnTo>
                    <a:pt x="5723" y="4219"/>
                  </a:lnTo>
                  <a:lnTo>
                    <a:pt x="5796" y="4256"/>
                  </a:lnTo>
                  <a:lnTo>
                    <a:pt x="5833" y="4256"/>
                  </a:lnTo>
                  <a:lnTo>
                    <a:pt x="5906" y="4219"/>
                  </a:lnTo>
                  <a:lnTo>
                    <a:pt x="5943" y="4146"/>
                  </a:lnTo>
                  <a:lnTo>
                    <a:pt x="5980" y="4036"/>
                  </a:lnTo>
                  <a:lnTo>
                    <a:pt x="5980" y="3926"/>
                  </a:lnTo>
                  <a:lnTo>
                    <a:pt x="5943" y="3669"/>
                  </a:lnTo>
                  <a:lnTo>
                    <a:pt x="5833" y="3082"/>
                  </a:lnTo>
                  <a:lnTo>
                    <a:pt x="5759" y="2825"/>
                  </a:lnTo>
                  <a:lnTo>
                    <a:pt x="5686" y="2715"/>
                  </a:lnTo>
                  <a:lnTo>
                    <a:pt x="5613" y="2642"/>
                  </a:lnTo>
                  <a:lnTo>
                    <a:pt x="5723" y="2605"/>
                  </a:lnTo>
                  <a:lnTo>
                    <a:pt x="6016" y="2605"/>
                  </a:lnTo>
                  <a:lnTo>
                    <a:pt x="6163" y="2642"/>
                  </a:lnTo>
                  <a:lnTo>
                    <a:pt x="6310" y="3045"/>
                  </a:lnTo>
                  <a:lnTo>
                    <a:pt x="6456" y="3522"/>
                  </a:lnTo>
                  <a:lnTo>
                    <a:pt x="6603" y="3999"/>
                  </a:lnTo>
                  <a:lnTo>
                    <a:pt x="6640" y="4072"/>
                  </a:lnTo>
                  <a:lnTo>
                    <a:pt x="6677" y="4109"/>
                  </a:lnTo>
                  <a:lnTo>
                    <a:pt x="6750" y="4146"/>
                  </a:lnTo>
                  <a:lnTo>
                    <a:pt x="6823" y="4109"/>
                  </a:lnTo>
                  <a:lnTo>
                    <a:pt x="6897" y="4072"/>
                  </a:lnTo>
                  <a:lnTo>
                    <a:pt x="6970" y="4036"/>
                  </a:lnTo>
                  <a:lnTo>
                    <a:pt x="7007" y="3926"/>
                  </a:lnTo>
                  <a:lnTo>
                    <a:pt x="7007" y="3852"/>
                  </a:lnTo>
                  <a:lnTo>
                    <a:pt x="6860" y="3412"/>
                  </a:lnTo>
                  <a:lnTo>
                    <a:pt x="6750" y="3009"/>
                  </a:lnTo>
                  <a:lnTo>
                    <a:pt x="6677" y="2862"/>
                  </a:lnTo>
                  <a:lnTo>
                    <a:pt x="6970" y="3045"/>
                  </a:lnTo>
                  <a:lnTo>
                    <a:pt x="7227" y="3229"/>
                  </a:lnTo>
                  <a:lnTo>
                    <a:pt x="7227" y="3449"/>
                  </a:lnTo>
                  <a:lnTo>
                    <a:pt x="7263" y="3669"/>
                  </a:lnTo>
                  <a:lnTo>
                    <a:pt x="7410" y="4072"/>
                  </a:lnTo>
                  <a:lnTo>
                    <a:pt x="7484" y="4146"/>
                  </a:lnTo>
                  <a:lnTo>
                    <a:pt x="7520" y="4182"/>
                  </a:lnTo>
                  <a:lnTo>
                    <a:pt x="7667" y="4182"/>
                  </a:lnTo>
                  <a:lnTo>
                    <a:pt x="7740" y="4146"/>
                  </a:lnTo>
                  <a:lnTo>
                    <a:pt x="7777" y="4109"/>
                  </a:lnTo>
                  <a:lnTo>
                    <a:pt x="7814" y="4036"/>
                  </a:lnTo>
                  <a:lnTo>
                    <a:pt x="7777" y="3926"/>
                  </a:lnTo>
                  <a:lnTo>
                    <a:pt x="7704" y="3669"/>
                  </a:lnTo>
                  <a:lnTo>
                    <a:pt x="8034" y="3962"/>
                  </a:lnTo>
                  <a:lnTo>
                    <a:pt x="8070" y="3999"/>
                  </a:lnTo>
                  <a:lnTo>
                    <a:pt x="8107" y="3999"/>
                  </a:lnTo>
                  <a:lnTo>
                    <a:pt x="8144" y="3962"/>
                  </a:lnTo>
                  <a:lnTo>
                    <a:pt x="8144" y="3926"/>
                  </a:lnTo>
                  <a:lnTo>
                    <a:pt x="8144" y="3742"/>
                  </a:lnTo>
                  <a:lnTo>
                    <a:pt x="8107" y="3595"/>
                  </a:lnTo>
                  <a:lnTo>
                    <a:pt x="7960" y="3302"/>
                  </a:lnTo>
                  <a:lnTo>
                    <a:pt x="7740" y="3009"/>
                  </a:lnTo>
                  <a:lnTo>
                    <a:pt x="7484" y="2788"/>
                  </a:lnTo>
                  <a:lnTo>
                    <a:pt x="7190" y="2568"/>
                  </a:lnTo>
                  <a:lnTo>
                    <a:pt x="6897" y="2422"/>
                  </a:lnTo>
                  <a:lnTo>
                    <a:pt x="6566" y="2275"/>
                  </a:lnTo>
                  <a:lnTo>
                    <a:pt x="6273" y="2165"/>
                  </a:lnTo>
                  <a:lnTo>
                    <a:pt x="5943" y="2128"/>
                  </a:lnTo>
                  <a:close/>
                  <a:moveTo>
                    <a:pt x="12215" y="3485"/>
                  </a:moveTo>
                  <a:lnTo>
                    <a:pt x="12142" y="3522"/>
                  </a:lnTo>
                  <a:lnTo>
                    <a:pt x="12142" y="3559"/>
                  </a:lnTo>
                  <a:lnTo>
                    <a:pt x="12142" y="3742"/>
                  </a:lnTo>
                  <a:lnTo>
                    <a:pt x="12142" y="3926"/>
                  </a:lnTo>
                  <a:lnTo>
                    <a:pt x="12252" y="4292"/>
                  </a:lnTo>
                  <a:lnTo>
                    <a:pt x="12436" y="4769"/>
                  </a:lnTo>
                  <a:lnTo>
                    <a:pt x="12582" y="5136"/>
                  </a:lnTo>
                  <a:lnTo>
                    <a:pt x="12546" y="5209"/>
                  </a:lnTo>
                  <a:lnTo>
                    <a:pt x="12546" y="5320"/>
                  </a:lnTo>
                  <a:lnTo>
                    <a:pt x="12582" y="5356"/>
                  </a:lnTo>
                  <a:lnTo>
                    <a:pt x="12582" y="5430"/>
                  </a:lnTo>
                  <a:lnTo>
                    <a:pt x="11885" y="5613"/>
                  </a:lnTo>
                  <a:lnTo>
                    <a:pt x="11885" y="5430"/>
                  </a:lnTo>
                  <a:lnTo>
                    <a:pt x="11849" y="5246"/>
                  </a:lnTo>
                  <a:lnTo>
                    <a:pt x="11702" y="4843"/>
                  </a:lnTo>
                  <a:lnTo>
                    <a:pt x="11629" y="4549"/>
                  </a:lnTo>
                  <a:lnTo>
                    <a:pt x="11482" y="4256"/>
                  </a:lnTo>
                  <a:lnTo>
                    <a:pt x="11335" y="3999"/>
                  </a:lnTo>
                  <a:lnTo>
                    <a:pt x="11115" y="3742"/>
                  </a:lnTo>
                  <a:lnTo>
                    <a:pt x="11005" y="3742"/>
                  </a:lnTo>
                  <a:lnTo>
                    <a:pt x="10968" y="3779"/>
                  </a:lnTo>
                  <a:lnTo>
                    <a:pt x="10932" y="3852"/>
                  </a:lnTo>
                  <a:lnTo>
                    <a:pt x="10968" y="4109"/>
                  </a:lnTo>
                  <a:lnTo>
                    <a:pt x="11078" y="4366"/>
                  </a:lnTo>
                  <a:lnTo>
                    <a:pt x="11262" y="4879"/>
                  </a:lnTo>
                  <a:lnTo>
                    <a:pt x="11372" y="5320"/>
                  </a:lnTo>
                  <a:lnTo>
                    <a:pt x="11445" y="5540"/>
                  </a:lnTo>
                  <a:lnTo>
                    <a:pt x="11555" y="5686"/>
                  </a:lnTo>
                  <a:lnTo>
                    <a:pt x="11482" y="5723"/>
                  </a:lnTo>
                  <a:lnTo>
                    <a:pt x="11372" y="5723"/>
                  </a:lnTo>
                  <a:lnTo>
                    <a:pt x="11262" y="5686"/>
                  </a:lnTo>
                  <a:lnTo>
                    <a:pt x="11152" y="5650"/>
                  </a:lnTo>
                  <a:lnTo>
                    <a:pt x="11078" y="5576"/>
                  </a:lnTo>
                  <a:lnTo>
                    <a:pt x="10895" y="5393"/>
                  </a:lnTo>
                  <a:lnTo>
                    <a:pt x="10785" y="5209"/>
                  </a:lnTo>
                  <a:lnTo>
                    <a:pt x="10712" y="5173"/>
                  </a:lnTo>
                  <a:lnTo>
                    <a:pt x="10675" y="4916"/>
                  </a:lnTo>
                  <a:lnTo>
                    <a:pt x="10601" y="4696"/>
                  </a:lnTo>
                  <a:lnTo>
                    <a:pt x="10418" y="4292"/>
                  </a:lnTo>
                  <a:lnTo>
                    <a:pt x="10381" y="4256"/>
                  </a:lnTo>
                  <a:lnTo>
                    <a:pt x="10345" y="4219"/>
                  </a:lnTo>
                  <a:lnTo>
                    <a:pt x="10198" y="4219"/>
                  </a:lnTo>
                  <a:lnTo>
                    <a:pt x="10125" y="4292"/>
                  </a:lnTo>
                  <a:lnTo>
                    <a:pt x="10088" y="4366"/>
                  </a:lnTo>
                  <a:lnTo>
                    <a:pt x="10088" y="4402"/>
                  </a:lnTo>
                  <a:lnTo>
                    <a:pt x="10125" y="4659"/>
                  </a:lnTo>
                  <a:lnTo>
                    <a:pt x="10051" y="4623"/>
                  </a:lnTo>
                  <a:lnTo>
                    <a:pt x="9941" y="4586"/>
                  </a:lnTo>
                  <a:lnTo>
                    <a:pt x="9868" y="4623"/>
                  </a:lnTo>
                  <a:lnTo>
                    <a:pt x="9794" y="4696"/>
                  </a:lnTo>
                  <a:lnTo>
                    <a:pt x="9721" y="4806"/>
                  </a:lnTo>
                  <a:lnTo>
                    <a:pt x="9684" y="4916"/>
                  </a:lnTo>
                  <a:lnTo>
                    <a:pt x="9721" y="5026"/>
                  </a:lnTo>
                  <a:lnTo>
                    <a:pt x="9758" y="5099"/>
                  </a:lnTo>
                  <a:lnTo>
                    <a:pt x="9905" y="5246"/>
                  </a:lnTo>
                  <a:lnTo>
                    <a:pt x="10125" y="5356"/>
                  </a:lnTo>
                  <a:lnTo>
                    <a:pt x="10271" y="5430"/>
                  </a:lnTo>
                  <a:lnTo>
                    <a:pt x="10345" y="5540"/>
                  </a:lnTo>
                  <a:lnTo>
                    <a:pt x="10528" y="5796"/>
                  </a:lnTo>
                  <a:lnTo>
                    <a:pt x="10712" y="5980"/>
                  </a:lnTo>
                  <a:lnTo>
                    <a:pt x="10932" y="6163"/>
                  </a:lnTo>
                  <a:lnTo>
                    <a:pt x="11078" y="6200"/>
                  </a:lnTo>
                  <a:lnTo>
                    <a:pt x="11225" y="6237"/>
                  </a:lnTo>
                  <a:lnTo>
                    <a:pt x="11519" y="6237"/>
                  </a:lnTo>
                  <a:lnTo>
                    <a:pt x="11849" y="6163"/>
                  </a:lnTo>
                  <a:lnTo>
                    <a:pt x="12142" y="6090"/>
                  </a:lnTo>
                  <a:lnTo>
                    <a:pt x="12986" y="5833"/>
                  </a:lnTo>
                  <a:lnTo>
                    <a:pt x="13353" y="5686"/>
                  </a:lnTo>
                  <a:lnTo>
                    <a:pt x="13536" y="5613"/>
                  </a:lnTo>
                  <a:lnTo>
                    <a:pt x="13719" y="5540"/>
                  </a:lnTo>
                  <a:lnTo>
                    <a:pt x="13793" y="5466"/>
                  </a:lnTo>
                  <a:lnTo>
                    <a:pt x="13793" y="5356"/>
                  </a:lnTo>
                  <a:lnTo>
                    <a:pt x="13756" y="5283"/>
                  </a:lnTo>
                  <a:lnTo>
                    <a:pt x="13646" y="5246"/>
                  </a:lnTo>
                  <a:lnTo>
                    <a:pt x="13353" y="5246"/>
                  </a:lnTo>
                  <a:lnTo>
                    <a:pt x="13059" y="5320"/>
                  </a:lnTo>
                  <a:lnTo>
                    <a:pt x="13059" y="5099"/>
                  </a:lnTo>
                  <a:lnTo>
                    <a:pt x="12986" y="4879"/>
                  </a:lnTo>
                  <a:lnTo>
                    <a:pt x="12839" y="4513"/>
                  </a:lnTo>
                  <a:lnTo>
                    <a:pt x="12619" y="3962"/>
                  </a:lnTo>
                  <a:lnTo>
                    <a:pt x="12509" y="3706"/>
                  </a:lnTo>
                  <a:lnTo>
                    <a:pt x="12326" y="3485"/>
                  </a:lnTo>
                  <a:close/>
                  <a:moveTo>
                    <a:pt x="12069" y="1"/>
                  </a:moveTo>
                  <a:lnTo>
                    <a:pt x="11702" y="37"/>
                  </a:lnTo>
                  <a:lnTo>
                    <a:pt x="11335" y="147"/>
                  </a:lnTo>
                  <a:lnTo>
                    <a:pt x="10638" y="368"/>
                  </a:lnTo>
                  <a:lnTo>
                    <a:pt x="9905" y="588"/>
                  </a:lnTo>
                  <a:lnTo>
                    <a:pt x="9538" y="698"/>
                  </a:lnTo>
                  <a:lnTo>
                    <a:pt x="9171" y="844"/>
                  </a:lnTo>
                  <a:lnTo>
                    <a:pt x="8914" y="1028"/>
                  </a:lnTo>
                  <a:lnTo>
                    <a:pt x="8694" y="1211"/>
                  </a:lnTo>
                  <a:lnTo>
                    <a:pt x="8547" y="1431"/>
                  </a:lnTo>
                  <a:lnTo>
                    <a:pt x="8437" y="1688"/>
                  </a:lnTo>
                  <a:lnTo>
                    <a:pt x="8401" y="1945"/>
                  </a:lnTo>
                  <a:lnTo>
                    <a:pt x="8401" y="2238"/>
                  </a:lnTo>
                  <a:lnTo>
                    <a:pt x="8401" y="2532"/>
                  </a:lnTo>
                  <a:lnTo>
                    <a:pt x="8474" y="2825"/>
                  </a:lnTo>
                  <a:lnTo>
                    <a:pt x="8804" y="4402"/>
                  </a:lnTo>
                  <a:lnTo>
                    <a:pt x="8951" y="5173"/>
                  </a:lnTo>
                  <a:lnTo>
                    <a:pt x="9098" y="5980"/>
                  </a:lnTo>
                  <a:lnTo>
                    <a:pt x="9134" y="6347"/>
                  </a:lnTo>
                  <a:lnTo>
                    <a:pt x="9134" y="6713"/>
                  </a:lnTo>
                  <a:lnTo>
                    <a:pt x="8914" y="6126"/>
                  </a:lnTo>
                  <a:lnTo>
                    <a:pt x="8841" y="5796"/>
                  </a:lnTo>
                  <a:lnTo>
                    <a:pt x="8731" y="5430"/>
                  </a:lnTo>
                  <a:lnTo>
                    <a:pt x="8657" y="5246"/>
                  </a:lnTo>
                  <a:lnTo>
                    <a:pt x="8547" y="5099"/>
                  </a:lnTo>
                  <a:lnTo>
                    <a:pt x="8437" y="4953"/>
                  </a:lnTo>
                  <a:lnTo>
                    <a:pt x="8327" y="4879"/>
                  </a:lnTo>
                  <a:lnTo>
                    <a:pt x="8254" y="4879"/>
                  </a:lnTo>
                  <a:lnTo>
                    <a:pt x="8217" y="4916"/>
                  </a:lnTo>
                  <a:lnTo>
                    <a:pt x="8180" y="5026"/>
                  </a:lnTo>
                  <a:lnTo>
                    <a:pt x="8180" y="5136"/>
                  </a:lnTo>
                  <a:lnTo>
                    <a:pt x="8217" y="5393"/>
                  </a:lnTo>
                  <a:lnTo>
                    <a:pt x="8364" y="5906"/>
                  </a:lnTo>
                  <a:lnTo>
                    <a:pt x="8584" y="6567"/>
                  </a:lnTo>
                  <a:lnTo>
                    <a:pt x="8767" y="7227"/>
                  </a:lnTo>
                  <a:lnTo>
                    <a:pt x="8731" y="7374"/>
                  </a:lnTo>
                  <a:lnTo>
                    <a:pt x="8731" y="7447"/>
                  </a:lnTo>
                  <a:lnTo>
                    <a:pt x="8731" y="7520"/>
                  </a:lnTo>
                  <a:lnTo>
                    <a:pt x="8804" y="7594"/>
                  </a:lnTo>
                  <a:lnTo>
                    <a:pt x="8694" y="7740"/>
                  </a:lnTo>
                  <a:lnTo>
                    <a:pt x="8547" y="7887"/>
                  </a:lnTo>
                  <a:lnTo>
                    <a:pt x="8401" y="7997"/>
                  </a:lnTo>
                  <a:lnTo>
                    <a:pt x="8180" y="8107"/>
                  </a:lnTo>
                  <a:lnTo>
                    <a:pt x="8144" y="8034"/>
                  </a:lnTo>
                  <a:lnTo>
                    <a:pt x="8144" y="7997"/>
                  </a:lnTo>
                  <a:lnTo>
                    <a:pt x="8070" y="7961"/>
                  </a:lnTo>
                  <a:lnTo>
                    <a:pt x="7630" y="6530"/>
                  </a:lnTo>
                  <a:lnTo>
                    <a:pt x="7337" y="5650"/>
                  </a:lnTo>
                  <a:lnTo>
                    <a:pt x="7153" y="5283"/>
                  </a:lnTo>
                  <a:lnTo>
                    <a:pt x="7080" y="5026"/>
                  </a:lnTo>
                  <a:lnTo>
                    <a:pt x="7080" y="4953"/>
                  </a:lnTo>
                  <a:lnTo>
                    <a:pt x="7080" y="4879"/>
                  </a:lnTo>
                  <a:lnTo>
                    <a:pt x="7117" y="4806"/>
                  </a:lnTo>
                  <a:lnTo>
                    <a:pt x="7153" y="4733"/>
                  </a:lnTo>
                  <a:lnTo>
                    <a:pt x="7117" y="4659"/>
                  </a:lnTo>
                  <a:lnTo>
                    <a:pt x="7080" y="4623"/>
                  </a:lnTo>
                  <a:lnTo>
                    <a:pt x="6860" y="4476"/>
                  </a:lnTo>
                  <a:lnTo>
                    <a:pt x="6750" y="4439"/>
                  </a:lnTo>
                  <a:lnTo>
                    <a:pt x="6640" y="4476"/>
                  </a:lnTo>
                  <a:lnTo>
                    <a:pt x="6603" y="4549"/>
                  </a:lnTo>
                  <a:lnTo>
                    <a:pt x="6603" y="4623"/>
                  </a:lnTo>
                  <a:lnTo>
                    <a:pt x="6640" y="4659"/>
                  </a:lnTo>
                  <a:lnTo>
                    <a:pt x="6677" y="4769"/>
                  </a:lnTo>
                  <a:lnTo>
                    <a:pt x="6640" y="4879"/>
                  </a:lnTo>
                  <a:lnTo>
                    <a:pt x="6640" y="5063"/>
                  </a:lnTo>
                  <a:lnTo>
                    <a:pt x="6713" y="5320"/>
                  </a:lnTo>
                  <a:lnTo>
                    <a:pt x="6787" y="5576"/>
                  </a:lnTo>
                  <a:lnTo>
                    <a:pt x="6970" y="6090"/>
                  </a:lnTo>
                  <a:lnTo>
                    <a:pt x="7667" y="8254"/>
                  </a:lnTo>
                  <a:lnTo>
                    <a:pt x="7300" y="8254"/>
                  </a:lnTo>
                  <a:lnTo>
                    <a:pt x="6970" y="8181"/>
                  </a:lnTo>
                  <a:lnTo>
                    <a:pt x="6970" y="8107"/>
                  </a:lnTo>
                  <a:lnTo>
                    <a:pt x="6970" y="8034"/>
                  </a:lnTo>
                  <a:lnTo>
                    <a:pt x="6897" y="7997"/>
                  </a:lnTo>
                  <a:lnTo>
                    <a:pt x="6530" y="6383"/>
                  </a:lnTo>
                  <a:lnTo>
                    <a:pt x="6310" y="5503"/>
                  </a:lnTo>
                  <a:lnTo>
                    <a:pt x="6200" y="5099"/>
                  </a:lnTo>
                  <a:lnTo>
                    <a:pt x="6090" y="4916"/>
                  </a:lnTo>
                  <a:lnTo>
                    <a:pt x="5980" y="4733"/>
                  </a:lnTo>
                  <a:lnTo>
                    <a:pt x="5943" y="4696"/>
                  </a:lnTo>
                  <a:lnTo>
                    <a:pt x="5906" y="4696"/>
                  </a:lnTo>
                  <a:lnTo>
                    <a:pt x="5833" y="4733"/>
                  </a:lnTo>
                  <a:lnTo>
                    <a:pt x="5833" y="4769"/>
                  </a:lnTo>
                  <a:lnTo>
                    <a:pt x="5796" y="4989"/>
                  </a:lnTo>
                  <a:lnTo>
                    <a:pt x="5796" y="5173"/>
                  </a:lnTo>
                  <a:lnTo>
                    <a:pt x="5870" y="5576"/>
                  </a:lnTo>
                  <a:lnTo>
                    <a:pt x="6053" y="6383"/>
                  </a:lnTo>
                  <a:lnTo>
                    <a:pt x="6420" y="7887"/>
                  </a:lnTo>
                  <a:lnTo>
                    <a:pt x="6420" y="7887"/>
                  </a:lnTo>
                  <a:lnTo>
                    <a:pt x="6163" y="7740"/>
                  </a:lnTo>
                  <a:lnTo>
                    <a:pt x="5980" y="7520"/>
                  </a:lnTo>
                  <a:lnTo>
                    <a:pt x="5759" y="7227"/>
                  </a:lnTo>
                  <a:lnTo>
                    <a:pt x="5576" y="6897"/>
                  </a:lnTo>
                  <a:lnTo>
                    <a:pt x="5466" y="6567"/>
                  </a:lnTo>
                  <a:lnTo>
                    <a:pt x="5393" y="6237"/>
                  </a:lnTo>
                  <a:lnTo>
                    <a:pt x="5246" y="5540"/>
                  </a:lnTo>
                  <a:lnTo>
                    <a:pt x="5173" y="5209"/>
                  </a:lnTo>
                  <a:lnTo>
                    <a:pt x="5063" y="4879"/>
                  </a:lnTo>
                  <a:lnTo>
                    <a:pt x="4916" y="4586"/>
                  </a:lnTo>
                  <a:lnTo>
                    <a:pt x="4732" y="4366"/>
                  </a:lnTo>
                  <a:lnTo>
                    <a:pt x="4512" y="4146"/>
                  </a:lnTo>
                  <a:lnTo>
                    <a:pt x="4292" y="3962"/>
                  </a:lnTo>
                  <a:lnTo>
                    <a:pt x="4035" y="3816"/>
                  </a:lnTo>
                  <a:lnTo>
                    <a:pt x="3779" y="3706"/>
                  </a:lnTo>
                  <a:lnTo>
                    <a:pt x="3485" y="3595"/>
                  </a:lnTo>
                  <a:lnTo>
                    <a:pt x="3192" y="3522"/>
                  </a:lnTo>
                  <a:lnTo>
                    <a:pt x="2862" y="3449"/>
                  </a:lnTo>
                  <a:lnTo>
                    <a:pt x="2128" y="3449"/>
                  </a:lnTo>
                  <a:lnTo>
                    <a:pt x="1798" y="3522"/>
                  </a:lnTo>
                  <a:lnTo>
                    <a:pt x="1101" y="3669"/>
                  </a:lnTo>
                  <a:lnTo>
                    <a:pt x="404" y="3889"/>
                  </a:lnTo>
                  <a:lnTo>
                    <a:pt x="184" y="3962"/>
                  </a:lnTo>
                  <a:lnTo>
                    <a:pt x="74" y="4036"/>
                  </a:lnTo>
                  <a:lnTo>
                    <a:pt x="0" y="4109"/>
                  </a:lnTo>
                  <a:lnTo>
                    <a:pt x="0" y="4182"/>
                  </a:lnTo>
                  <a:lnTo>
                    <a:pt x="0" y="4219"/>
                  </a:lnTo>
                  <a:lnTo>
                    <a:pt x="0" y="4402"/>
                  </a:lnTo>
                  <a:lnTo>
                    <a:pt x="37" y="4439"/>
                  </a:lnTo>
                  <a:lnTo>
                    <a:pt x="74" y="4513"/>
                  </a:lnTo>
                  <a:lnTo>
                    <a:pt x="257" y="4586"/>
                  </a:lnTo>
                  <a:lnTo>
                    <a:pt x="404" y="4586"/>
                  </a:lnTo>
                  <a:lnTo>
                    <a:pt x="514" y="4513"/>
                  </a:lnTo>
                  <a:lnTo>
                    <a:pt x="624" y="4439"/>
                  </a:lnTo>
                  <a:lnTo>
                    <a:pt x="881" y="4329"/>
                  </a:lnTo>
                  <a:lnTo>
                    <a:pt x="881" y="4366"/>
                  </a:lnTo>
                  <a:lnTo>
                    <a:pt x="881" y="4549"/>
                  </a:lnTo>
                  <a:lnTo>
                    <a:pt x="881" y="4696"/>
                  </a:lnTo>
                  <a:lnTo>
                    <a:pt x="954" y="5026"/>
                  </a:lnTo>
                  <a:lnTo>
                    <a:pt x="1211" y="5686"/>
                  </a:lnTo>
                  <a:lnTo>
                    <a:pt x="1468" y="6493"/>
                  </a:lnTo>
                  <a:lnTo>
                    <a:pt x="1761" y="7300"/>
                  </a:lnTo>
                  <a:lnTo>
                    <a:pt x="1798" y="7374"/>
                  </a:lnTo>
                  <a:lnTo>
                    <a:pt x="1871" y="7447"/>
                  </a:lnTo>
                  <a:lnTo>
                    <a:pt x="2055" y="7447"/>
                  </a:lnTo>
                  <a:lnTo>
                    <a:pt x="2128" y="7410"/>
                  </a:lnTo>
                  <a:lnTo>
                    <a:pt x="2165" y="7337"/>
                  </a:lnTo>
                  <a:lnTo>
                    <a:pt x="2201" y="7227"/>
                  </a:lnTo>
                  <a:lnTo>
                    <a:pt x="2201" y="7154"/>
                  </a:lnTo>
                  <a:lnTo>
                    <a:pt x="1945" y="6383"/>
                  </a:lnTo>
                  <a:lnTo>
                    <a:pt x="1688" y="5650"/>
                  </a:lnTo>
                  <a:lnTo>
                    <a:pt x="1468" y="4989"/>
                  </a:lnTo>
                  <a:lnTo>
                    <a:pt x="1321" y="4696"/>
                  </a:lnTo>
                  <a:lnTo>
                    <a:pt x="1138" y="4402"/>
                  </a:lnTo>
                  <a:lnTo>
                    <a:pt x="1211" y="4329"/>
                  </a:lnTo>
                  <a:lnTo>
                    <a:pt x="1248" y="4329"/>
                  </a:lnTo>
                  <a:lnTo>
                    <a:pt x="1248" y="4292"/>
                  </a:lnTo>
                  <a:lnTo>
                    <a:pt x="1211" y="4292"/>
                  </a:lnTo>
                  <a:lnTo>
                    <a:pt x="1174" y="4256"/>
                  </a:lnTo>
                  <a:lnTo>
                    <a:pt x="1138" y="4256"/>
                  </a:lnTo>
                  <a:lnTo>
                    <a:pt x="1504" y="4182"/>
                  </a:lnTo>
                  <a:lnTo>
                    <a:pt x="1871" y="4109"/>
                  </a:lnTo>
                  <a:lnTo>
                    <a:pt x="1945" y="4256"/>
                  </a:lnTo>
                  <a:lnTo>
                    <a:pt x="2055" y="4439"/>
                  </a:lnTo>
                  <a:lnTo>
                    <a:pt x="2238" y="4879"/>
                  </a:lnTo>
                  <a:lnTo>
                    <a:pt x="2421" y="5320"/>
                  </a:lnTo>
                  <a:lnTo>
                    <a:pt x="2495" y="5760"/>
                  </a:lnTo>
                  <a:lnTo>
                    <a:pt x="2605" y="6200"/>
                  </a:lnTo>
                  <a:lnTo>
                    <a:pt x="2715" y="6420"/>
                  </a:lnTo>
                  <a:lnTo>
                    <a:pt x="2788" y="6603"/>
                  </a:lnTo>
                  <a:lnTo>
                    <a:pt x="2935" y="6787"/>
                  </a:lnTo>
                  <a:lnTo>
                    <a:pt x="3082" y="6933"/>
                  </a:lnTo>
                  <a:lnTo>
                    <a:pt x="3228" y="6970"/>
                  </a:lnTo>
                  <a:lnTo>
                    <a:pt x="3302" y="6933"/>
                  </a:lnTo>
                  <a:lnTo>
                    <a:pt x="3375" y="6860"/>
                  </a:lnTo>
                  <a:lnTo>
                    <a:pt x="3375" y="6750"/>
                  </a:lnTo>
                  <a:lnTo>
                    <a:pt x="3302" y="6530"/>
                  </a:lnTo>
                  <a:lnTo>
                    <a:pt x="3192" y="6347"/>
                  </a:lnTo>
                  <a:lnTo>
                    <a:pt x="3082" y="6126"/>
                  </a:lnTo>
                  <a:lnTo>
                    <a:pt x="3008" y="5943"/>
                  </a:lnTo>
                  <a:lnTo>
                    <a:pt x="2898" y="5503"/>
                  </a:lnTo>
                  <a:lnTo>
                    <a:pt x="2788" y="5063"/>
                  </a:lnTo>
                  <a:lnTo>
                    <a:pt x="2605" y="4549"/>
                  </a:lnTo>
                  <a:lnTo>
                    <a:pt x="2458" y="4292"/>
                  </a:lnTo>
                  <a:lnTo>
                    <a:pt x="2311" y="4036"/>
                  </a:lnTo>
                  <a:lnTo>
                    <a:pt x="2752" y="4036"/>
                  </a:lnTo>
                  <a:lnTo>
                    <a:pt x="3192" y="4109"/>
                  </a:lnTo>
                  <a:lnTo>
                    <a:pt x="3192" y="4219"/>
                  </a:lnTo>
                  <a:lnTo>
                    <a:pt x="3228" y="4366"/>
                  </a:lnTo>
                  <a:lnTo>
                    <a:pt x="3302" y="4623"/>
                  </a:lnTo>
                  <a:lnTo>
                    <a:pt x="3522" y="5063"/>
                  </a:lnTo>
                  <a:lnTo>
                    <a:pt x="3779" y="5833"/>
                  </a:lnTo>
                  <a:lnTo>
                    <a:pt x="3852" y="5943"/>
                  </a:lnTo>
                  <a:lnTo>
                    <a:pt x="3889" y="6016"/>
                  </a:lnTo>
                  <a:lnTo>
                    <a:pt x="3962" y="6090"/>
                  </a:lnTo>
                  <a:lnTo>
                    <a:pt x="4109" y="6126"/>
                  </a:lnTo>
                  <a:lnTo>
                    <a:pt x="4146" y="6090"/>
                  </a:lnTo>
                  <a:lnTo>
                    <a:pt x="4219" y="6053"/>
                  </a:lnTo>
                  <a:lnTo>
                    <a:pt x="4292" y="5943"/>
                  </a:lnTo>
                  <a:lnTo>
                    <a:pt x="4292" y="5796"/>
                  </a:lnTo>
                  <a:lnTo>
                    <a:pt x="4256" y="5686"/>
                  </a:lnTo>
                  <a:lnTo>
                    <a:pt x="4182" y="5540"/>
                  </a:lnTo>
                  <a:lnTo>
                    <a:pt x="3852" y="4659"/>
                  </a:lnTo>
                  <a:lnTo>
                    <a:pt x="3669" y="4292"/>
                  </a:lnTo>
                  <a:lnTo>
                    <a:pt x="4035" y="4513"/>
                  </a:lnTo>
                  <a:lnTo>
                    <a:pt x="4182" y="4623"/>
                  </a:lnTo>
                  <a:lnTo>
                    <a:pt x="4329" y="4769"/>
                  </a:lnTo>
                  <a:lnTo>
                    <a:pt x="4439" y="4953"/>
                  </a:lnTo>
                  <a:lnTo>
                    <a:pt x="4512" y="5136"/>
                  </a:lnTo>
                  <a:lnTo>
                    <a:pt x="4659" y="5540"/>
                  </a:lnTo>
                  <a:lnTo>
                    <a:pt x="4806" y="6347"/>
                  </a:lnTo>
                  <a:lnTo>
                    <a:pt x="4842" y="6640"/>
                  </a:lnTo>
                  <a:lnTo>
                    <a:pt x="4952" y="6933"/>
                  </a:lnTo>
                  <a:lnTo>
                    <a:pt x="5063" y="7190"/>
                  </a:lnTo>
                  <a:lnTo>
                    <a:pt x="5209" y="7447"/>
                  </a:lnTo>
                  <a:lnTo>
                    <a:pt x="5393" y="7704"/>
                  </a:lnTo>
                  <a:lnTo>
                    <a:pt x="5576" y="7924"/>
                  </a:lnTo>
                  <a:lnTo>
                    <a:pt x="5759" y="8144"/>
                  </a:lnTo>
                  <a:lnTo>
                    <a:pt x="5980" y="8327"/>
                  </a:lnTo>
                  <a:lnTo>
                    <a:pt x="6236" y="8474"/>
                  </a:lnTo>
                  <a:lnTo>
                    <a:pt x="6493" y="8621"/>
                  </a:lnTo>
                  <a:lnTo>
                    <a:pt x="6750" y="8694"/>
                  </a:lnTo>
                  <a:lnTo>
                    <a:pt x="7043" y="8768"/>
                  </a:lnTo>
                  <a:lnTo>
                    <a:pt x="7300" y="8804"/>
                  </a:lnTo>
                  <a:lnTo>
                    <a:pt x="7924" y="8804"/>
                  </a:lnTo>
                  <a:lnTo>
                    <a:pt x="8217" y="8694"/>
                  </a:lnTo>
                  <a:lnTo>
                    <a:pt x="8511" y="8621"/>
                  </a:lnTo>
                  <a:lnTo>
                    <a:pt x="8731" y="8474"/>
                  </a:lnTo>
                  <a:lnTo>
                    <a:pt x="8951" y="8291"/>
                  </a:lnTo>
                  <a:lnTo>
                    <a:pt x="9171" y="8107"/>
                  </a:lnTo>
                  <a:lnTo>
                    <a:pt x="9354" y="7887"/>
                  </a:lnTo>
                  <a:lnTo>
                    <a:pt x="9464" y="7667"/>
                  </a:lnTo>
                  <a:lnTo>
                    <a:pt x="9611" y="7410"/>
                  </a:lnTo>
                  <a:lnTo>
                    <a:pt x="9684" y="7117"/>
                  </a:lnTo>
                  <a:lnTo>
                    <a:pt x="9721" y="6787"/>
                  </a:lnTo>
                  <a:lnTo>
                    <a:pt x="9758" y="6457"/>
                  </a:lnTo>
                  <a:lnTo>
                    <a:pt x="9721" y="6090"/>
                  </a:lnTo>
                  <a:lnTo>
                    <a:pt x="9684" y="5760"/>
                  </a:lnTo>
                  <a:lnTo>
                    <a:pt x="9538" y="5063"/>
                  </a:lnTo>
                  <a:lnTo>
                    <a:pt x="9354" y="4366"/>
                  </a:lnTo>
                  <a:lnTo>
                    <a:pt x="9024" y="2788"/>
                  </a:lnTo>
                  <a:lnTo>
                    <a:pt x="8951" y="2422"/>
                  </a:lnTo>
                  <a:lnTo>
                    <a:pt x="8951" y="2238"/>
                  </a:lnTo>
                  <a:lnTo>
                    <a:pt x="8951" y="2055"/>
                  </a:lnTo>
                  <a:lnTo>
                    <a:pt x="9024" y="2348"/>
                  </a:lnTo>
                  <a:lnTo>
                    <a:pt x="9098" y="2568"/>
                  </a:lnTo>
                  <a:lnTo>
                    <a:pt x="9244" y="2788"/>
                  </a:lnTo>
                  <a:lnTo>
                    <a:pt x="9391" y="3009"/>
                  </a:lnTo>
                  <a:lnTo>
                    <a:pt x="9501" y="3082"/>
                  </a:lnTo>
                  <a:lnTo>
                    <a:pt x="9611" y="3119"/>
                  </a:lnTo>
                  <a:lnTo>
                    <a:pt x="9684" y="3119"/>
                  </a:lnTo>
                  <a:lnTo>
                    <a:pt x="9758" y="3082"/>
                  </a:lnTo>
                  <a:lnTo>
                    <a:pt x="9794" y="3045"/>
                  </a:lnTo>
                  <a:lnTo>
                    <a:pt x="9831" y="2972"/>
                  </a:lnTo>
                  <a:lnTo>
                    <a:pt x="9758" y="2788"/>
                  </a:lnTo>
                  <a:lnTo>
                    <a:pt x="9648" y="2605"/>
                  </a:lnTo>
                  <a:lnTo>
                    <a:pt x="9464" y="2275"/>
                  </a:lnTo>
                  <a:lnTo>
                    <a:pt x="9318" y="1908"/>
                  </a:lnTo>
                  <a:lnTo>
                    <a:pt x="9244" y="1725"/>
                  </a:lnTo>
                  <a:lnTo>
                    <a:pt x="9134" y="1541"/>
                  </a:lnTo>
                  <a:lnTo>
                    <a:pt x="9171" y="1505"/>
                  </a:lnTo>
                  <a:lnTo>
                    <a:pt x="9354" y="1358"/>
                  </a:lnTo>
                  <a:lnTo>
                    <a:pt x="9538" y="1248"/>
                  </a:lnTo>
                  <a:lnTo>
                    <a:pt x="9978" y="1101"/>
                  </a:lnTo>
                  <a:lnTo>
                    <a:pt x="10051" y="1395"/>
                  </a:lnTo>
                  <a:lnTo>
                    <a:pt x="10125" y="1688"/>
                  </a:lnTo>
                  <a:lnTo>
                    <a:pt x="10345" y="2238"/>
                  </a:lnTo>
                  <a:lnTo>
                    <a:pt x="10418" y="2495"/>
                  </a:lnTo>
                  <a:lnTo>
                    <a:pt x="10491" y="2825"/>
                  </a:lnTo>
                  <a:lnTo>
                    <a:pt x="10565" y="2972"/>
                  </a:lnTo>
                  <a:lnTo>
                    <a:pt x="10638" y="3082"/>
                  </a:lnTo>
                  <a:lnTo>
                    <a:pt x="10748" y="3192"/>
                  </a:lnTo>
                  <a:lnTo>
                    <a:pt x="10858" y="3229"/>
                  </a:lnTo>
                  <a:lnTo>
                    <a:pt x="10968" y="3229"/>
                  </a:lnTo>
                  <a:lnTo>
                    <a:pt x="11042" y="3192"/>
                  </a:lnTo>
                  <a:lnTo>
                    <a:pt x="11115" y="3119"/>
                  </a:lnTo>
                  <a:lnTo>
                    <a:pt x="11115" y="3009"/>
                  </a:lnTo>
                  <a:lnTo>
                    <a:pt x="11115" y="2972"/>
                  </a:lnTo>
                  <a:lnTo>
                    <a:pt x="11078" y="2899"/>
                  </a:lnTo>
                  <a:lnTo>
                    <a:pt x="11005" y="2825"/>
                  </a:lnTo>
                  <a:lnTo>
                    <a:pt x="10932" y="2642"/>
                  </a:lnTo>
                  <a:lnTo>
                    <a:pt x="10895" y="2458"/>
                  </a:lnTo>
                  <a:lnTo>
                    <a:pt x="10675" y="1835"/>
                  </a:lnTo>
                  <a:lnTo>
                    <a:pt x="10528" y="1395"/>
                  </a:lnTo>
                  <a:lnTo>
                    <a:pt x="10418" y="1174"/>
                  </a:lnTo>
                  <a:lnTo>
                    <a:pt x="10308" y="991"/>
                  </a:lnTo>
                  <a:lnTo>
                    <a:pt x="10455" y="918"/>
                  </a:lnTo>
                  <a:lnTo>
                    <a:pt x="11005" y="734"/>
                  </a:lnTo>
                  <a:lnTo>
                    <a:pt x="11152" y="1174"/>
                  </a:lnTo>
                  <a:lnTo>
                    <a:pt x="11298" y="1615"/>
                  </a:lnTo>
                  <a:lnTo>
                    <a:pt x="11555" y="2348"/>
                  </a:lnTo>
                  <a:lnTo>
                    <a:pt x="11702" y="2678"/>
                  </a:lnTo>
                  <a:lnTo>
                    <a:pt x="11775" y="2788"/>
                  </a:lnTo>
                  <a:lnTo>
                    <a:pt x="11922" y="2899"/>
                  </a:lnTo>
                  <a:lnTo>
                    <a:pt x="11959" y="2935"/>
                  </a:lnTo>
                  <a:lnTo>
                    <a:pt x="12032" y="2899"/>
                  </a:lnTo>
                  <a:lnTo>
                    <a:pt x="12069" y="2899"/>
                  </a:lnTo>
                  <a:lnTo>
                    <a:pt x="12105" y="2825"/>
                  </a:lnTo>
                  <a:lnTo>
                    <a:pt x="12142" y="2715"/>
                  </a:lnTo>
                  <a:lnTo>
                    <a:pt x="12142" y="2568"/>
                  </a:lnTo>
                  <a:lnTo>
                    <a:pt x="12069" y="2275"/>
                  </a:lnTo>
                  <a:lnTo>
                    <a:pt x="11812" y="1688"/>
                  </a:lnTo>
                  <a:lnTo>
                    <a:pt x="11592" y="1101"/>
                  </a:lnTo>
                  <a:lnTo>
                    <a:pt x="11445" y="698"/>
                  </a:lnTo>
                  <a:lnTo>
                    <a:pt x="11372" y="588"/>
                  </a:lnTo>
                  <a:lnTo>
                    <a:pt x="11665" y="441"/>
                  </a:lnTo>
                  <a:lnTo>
                    <a:pt x="11922" y="294"/>
                  </a:lnTo>
                  <a:lnTo>
                    <a:pt x="12105" y="147"/>
                  </a:lnTo>
                  <a:lnTo>
                    <a:pt x="12142" y="111"/>
                  </a:lnTo>
                  <a:lnTo>
                    <a:pt x="12142" y="74"/>
                  </a:lnTo>
                  <a:lnTo>
                    <a:pt x="12105" y="37"/>
                  </a:lnTo>
                  <a:lnTo>
                    <a:pt x="12069" y="1"/>
                  </a:lnTo>
                  <a:close/>
                  <a:moveTo>
                    <a:pt x="4072" y="7080"/>
                  </a:moveTo>
                  <a:lnTo>
                    <a:pt x="4035" y="7117"/>
                  </a:lnTo>
                  <a:lnTo>
                    <a:pt x="3999" y="7154"/>
                  </a:lnTo>
                  <a:lnTo>
                    <a:pt x="3999" y="7337"/>
                  </a:lnTo>
                  <a:lnTo>
                    <a:pt x="3999" y="7557"/>
                  </a:lnTo>
                  <a:lnTo>
                    <a:pt x="4072" y="7961"/>
                  </a:lnTo>
                  <a:lnTo>
                    <a:pt x="4219" y="8327"/>
                  </a:lnTo>
                  <a:lnTo>
                    <a:pt x="4366" y="8731"/>
                  </a:lnTo>
                  <a:lnTo>
                    <a:pt x="4439" y="8804"/>
                  </a:lnTo>
                  <a:lnTo>
                    <a:pt x="4182" y="8988"/>
                  </a:lnTo>
                  <a:lnTo>
                    <a:pt x="3889" y="9098"/>
                  </a:lnTo>
                  <a:lnTo>
                    <a:pt x="3852" y="8951"/>
                  </a:lnTo>
                  <a:lnTo>
                    <a:pt x="3815" y="8804"/>
                  </a:lnTo>
                  <a:lnTo>
                    <a:pt x="3669" y="8511"/>
                  </a:lnTo>
                  <a:lnTo>
                    <a:pt x="3522" y="8071"/>
                  </a:lnTo>
                  <a:lnTo>
                    <a:pt x="3449" y="7887"/>
                  </a:lnTo>
                  <a:lnTo>
                    <a:pt x="3339" y="7667"/>
                  </a:lnTo>
                  <a:lnTo>
                    <a:pt x="3228" y="7630"/>
                  </a:lnTo>
                  <a:lnTo>
                    <a:pt x="3155" y="7630"/>
                  </a:lnTo>
                  <a:lnTo>
                    <a:pt x="3045" y="7704"/>
                  </a:lnTo>
                  <a:lnTo>
                    <a:pt x="3045" y="7777"/>
                  </a:lnTo>
                  <a:lnTo>
                    <a:pt x="3082" y="7997"/>
                  </a:lnTo>
                  <a:lnTo>
                    <a:pt x="3118" y="8217"/>
                  </a:lnTo>
                  <a:lnTo>
                    <a:pt x="3265" y="8658"/>
                  </a:lnTo>
                  <a:lnTo>
                    <a:pt x="3339" y="8951"/>
                  </a:lnTo>
                  <a:lnTo>
                    <a:pt x="3412" y="9098"/>
                  </a:lnTo>
                  <a:lnTo>
                    <a:pt x="3485" y="9244"/>
                  </a:lnTo>
                  <a:lnTo>
                    <a:pt x="2825" y="9428"/>
                  </a:lnTo>
                  <a:lnTo>
                    <a:pt x="2788" y="9281"/>
                  </a:lnTo>
                  <a:lnTo>
                    <a:pt x="2642" y="8768"/>
                  </a:lnTo>
                  <a:lnTo>
                    <a:pt x="2532" y="8547"/>
                  </a:lnTo>
                  <a:lnTo>
                    <a:pt x="2385" y="8327"/>
                  </a:lnTo>
                  <a:lnTo>
                    <a:pt x="2385" y="8254"/>
                  </a:lnTo>
                  <a:lnTo>
                    <a:pt x="2385" y="8217"/>
                  </a:lnTo>
                  <a:lnTo>
                    <a:pt x="2421" y="8181"/>
                  </a:lnTo>
                  <a:lnTo>
                    <a:pt x="2421" y="8144"/>
                  </a:lnTo>
                  <a:lnTo>
                    <a:pt x="2421" y="8107"/>
                  </a:lnTo>
                  <a:lnTo>
                    <a:pt x="2385" y="8107"/>
                  </a:lnTo>
                  <a:lnTo>
                    <a:pt x="2275" y="8144"/>
                  </a:lnTo>
                  <a:lnTo>
                    <a:pt x="2128" y="8144"/>
                  </a:lnTo>
                  <a:lnTo>
                    <a:pt x="2055" y="8181"/>
                  </a:lnTo>
                  <a:lnTo>
                    <a:pt x="2018" y="8254"/>
                  </a:lnTo>
                  <a:lnTo>
                    <a:pt x="1981" y="8327"/>
                  </a:lnTo>
                  <a:lnTo>
                    <a:pt x="1981" y="8401"/>
                  </a:lnTo>
                  <a:lnTo>
                    <a:pt x="2165" y="8841"/>
                  </a:lnTo>
                  <a:lnTo>
                    <a:pt x="2348" y="9318"/>
                  </a:lnTo>
                  <a:lnTo>
                    <a:pt x="2385" y="9575"/>
                  </a:lnTo>
                  <a:lnTo>
                    <a:pt x="1945" y="9685"/>
                  </a:lnTo>
                  <a:lnTo>
                    <a:pt x="1871" y="9721"/>
                  </a:lnTo>
                  <a:lnTo>
                    <a:pt x="1798" y="9795"/>
                  </a:lnTo>
                  <a:lnTo>
                    <a:pt x="1798" y="9868"/>
                  </a:lnTo>
                  <a:lnTo>
                    <a:pt x="1761" y="9941"/>
                  </a:lnTo>
                  <a:lnTo>
                    <a:pt x="1798" y="10015"/>
                  </a:lnTo>
                  <a:lnTo>
                    <a:pt x="1835" y="10088"/>
                  </a:lnTo>
                  <a:lnTo>
                    <a:pt x="1908" y="10161"/>
                  </a:lnTo>
                  <a:lnTo>
                    <a:pt x="1981" y="10198"/>
                  </a:lnTo>
                  <a:lnTo>
                    <a:pt x="2275" y="10198"/>
                  </a:lnTo>
                  <a:lnTo>
                    <a:pt x="2385" y="10125"/>
                  </a:lnTo>
                  <a:lnTo>
                    <a:pt x="2495" y="10088"/>
                  </a:lnTo>
                  <a:lnTo>
                    <a:pt x="2532" y="10051"/>
                  </a:lnTo>
                  <a:lnTo>
                    <a:pt x="2568" y="10088"/>
                  </a:lnTo>
                  <a:lnTo>
                    <a:pt x="2605" y="10125"/>
                  </a:lnTo>
                  <a:lnTo>
                    <a:pt x="2678" y="10125"/>
                  </a:lnTo>
                  <a:lnTo>
                    <a:pt x="2788" y="10088"/>
                  </a:lnTo>
                  <a:lnTo>
                    <a:pt x="2825" y="9978"/>
                  </a:lnTo>
                  <a:lnTo>
                    <a:pt x="3265" y="9868"/>
                  </a:lnTo>
                  <a:lnTo>
                    <a:pt x="3742" y="9721"/>
                  </a:lnTo>
                  <a:lnTo>
                    <a:pt x="4146" y="9575"/>
                  </a:lnTo>
                  <a:lnTo>
                    <a:pt x="4549" y="9354"/>
                  </a:lnTo>
                  <a:lnTo>
                    <a:pt x="4732" y="9208"/>
                  </a:lnTo>
                  <a:lnTo>
                    <a:pt x="4879" y="9061"/>
                  </a:lnTo>
                  <a:lnTo>
                    <a:pt x="5026" y="8841"/>
                  </a:lnTo>
                  <a:lnTo>
                    <a:pt x="5136" y="8621"/>
                  </a:lnTo>
                  <a:lnTo>
                    <a:pt x="5209" y="8401"/>
                  </a:lnTo>
                  <a:lnTo>
                    <a:pt x="5173" y="8181"/>
                  </a:lnTo>
                  <a:lnTo>
                    <a:pt x="5099" y="7997"/>
                  </a:lnTo>
                  <a:lnTo>
                    <a:pt x="5026" y="7887"/>
                  </a:lnTo>
                  <a:lnTo>
                    <a:pt x="4952" y="7814"/>
                  </a:lnTo>
                  <a:lnTo>
                    <a:pt x="4842" y="7814"/>
                  </a:lnTo>
                  <a:lnTo>
                    <a:pt x="4806" y="7851"/>
                  </a:lnTo>
                  <a:lnTo>
                    <a:pt x="4806" y="7887"/>
                  </a:lnTo>
                  <a:lnTo>
                    <a:pt x="4732" y="8327"/>
                  </a:lnTo>
                  <a:lnTo>
                    <a:pt x="4512" y="7667"/>
                  </a:lnTo>
                  <a:lnTo>
                    <a:pt x="4366" y="7374"/>
                  </a:lnTo>
                  <a:lnTo>
                    <a:pt x="4182" y="7117"/>
                  </a:lnTo>
                  <a:lnTo>
                    <a:pt x="4146" y="708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1" name="Google Shape;351;p6"/>
            <p:cNvSpPr/>
            <p:nvPr/>
          </p:nvSpPr>
          <p:spPr>
            <a:xfrm>
              <a:off x="6114500" y="2324225"/>
              <a:ext cx="158675" cy="329225"/>
            </a:xfrm>
            <a:custGeom>
              <a:avLst/>
              <a:gdLst/>
              <a:ahLst/>
              <a:cxnLst/>
              <a:rect l="l" t="t" r="r" b="b"/>
              <a:pathLst>
                <a:path w="6347" h="13169" extrusionOk="0">
                  <a:moveTo>
                    <a:pt x="588" y="330"/>
                  </a:moveTo>
                  <a:lnTo>
                    <a:pt x="808" y="367"/>
                  </a:lnTo>
                  <a:lnTo>
                    <a:pt x="1028" y="440"/>
                  </a:lnTo>
                  <a:lnTo>
                    <a:pt x="1211" y="550"/>
                  </a:lnTo>
                  <a:lnTo>
                    <a:pt x="1395" y="734"/>
                  </a:lnTo>
                  <a:lnTo>
                    <a:pt x="1578" y="917"/>
                  </a:lnTo>
                  <a:lnTo>
                    <a:pt x="1688" y="1101"/>
                  </a:lnTo>
                  <a:lnTo>
                    <a:pt x="1798" y="1321"/>
                  </a:lnTo>
                  <a:lnTo>
                    <a:pt x="1908" y="1541"/>
                  </a:lnTo>
                  <a:lnTo>
                    <a:pt x="1982" y="1761"/>
                  </a:lnTo>
                  <a:lnTo>
                    <a:pt x="2018" y="2018"/>
                  </a:lnTo>
                  <a:lnTo>
                    <a:pt x="2018" y="2458"/>
                  </a:lnTo>
                  <a:lnTo>
                    <a:pt x="2018" y="2495"/>
                  </a:lnTo>
                  <a:lnTo>
                    <a:pt x="1982" y="2421"/>
                  </a:lnTo>
                  <a:lnTo>
                    <a:pt x="1762" y="1944"/>
                  </a:lnTo>
                  <a:lnTo>
                    <a:pt x="1615" y="1724"/>
                  </a:lnTo>
                  <a:lnTo>
                    <a:pt x="1432" y="1504"/>
                  </a:lnTo>
                  <a:lnTo>
                    <a:pt x="1395" y="1467"/>
                  </a:lnTo>
                  <a:lnTo>
                    <a:pt x="1322" y="1467"/>
                  </a:lnTo>
                  <a:lnTo>
                    <a:pt x="1285" y="1504"/>
                  </a:lnTo>
                  <a:lnTo>
                    <a:pt x="1285" y="1578"/>
                  </a:lnTo>
                  <a:lnTo>
                    <a:pt x="1322" y="1834"/>
                  </a:lnTo>
                  <a:lnTo>
                    <a:pt x="1395" y="2128"/>
                  </a:lnTo>
                  <a:lnTo>
                    <a:pt x="1615" y="2641"/>
                  </a:lnTo>
                  <a:lnTo>
                    <a:pt x="1725" y="2935"/>
                  </a:lnTo>
                  <a:lnTo>
                    <a:pt x="1615" y="2861"/>
                  </a:lnTo>
                  <a:lnTo>
                    <a:pt x="1468" y="2715"/>
                  </a:lnTo>
                  <a:lnTo>
                    <a:pt x="1248" y="2348"/>
                  </a:lnTo>
                  <a:lnTo>
                    <a:pt x="1065" y="1981"/>
                  </a:lnTo>
                  <a:lnTo>
                    <a:pt x="955" y="1724"/>
                  </a:lnTo>
                  <a:lnTo>
                    <a:pt x="845" y="1394"/>
                  </a:lnTo>
                  <a:lnTo>
                    <a:pt x="735" y="1027"/>
                  </a:lnTo>
                  <a:lnTo>
                    <a:pt x="661" y="697"/>
                  </a:lnTo>
                  <a:lnTo>
                    <a:pt x="588" y="330"/>
                  </a:lnTo>
                  <a:close/>
                  <a:moveTo>
                    <a:pt x="3706" y="2825"/>
                  </a:moveTo>
                  <a:lnTo>
                    <a:pt x="3926" y="2861"/>
                  </a:lnTo>
                  <a:lnTo>
                    <a:pt x="4109" y="2935"/>
                  </a:lnTo>
                  <a:lnTo>
                    <a:pt x="4733" y="3118"/>
                  </a:lnTo>
                  <a:lnTo>
                    <a:pt x="4990" y="3228"/>
                  </a:lnTo>
                  <a:lnTo>
                    <a:pt x="5283" y="3375"/>
                  </a:lnTo>
                  <a:lnTo>
                    <a:pt x="5503" y="3522"/>
                  </a:lnTo>
                  <a:lnTo>
                    <a:pt x="5687" y="3668"/>
                  </a:lnTo>
                  <a:lnTo>
                    <a:pt x="5687" y="3668"/>
                  </a:lnTo>
                  <a:lnTo>
                    <a:pt x="5540" y="3632"/>
                  </a:lnTo>
                  <a:lnTo>
                    <a:pt x="5467" y="3632"/>
                  </a:lnTo>
                  <a:lnTo>
                    <a:pt x="5393" y="3705"/>
                  </a:lnTo>
                  <a:lnTo>
                    <a:pt x="5356" y="3778"/>
                  </a:lnTo>
                  <a:lnTo>
                    <a:pt x="5393" y="3888"/>
                  </a:lnTo>
                  <a:lnTo>
                    <a:pt x="5026" y="4035"/>
                  </a:lnTo>
                  <a:lnTo>
                    <a:pt x="4660" y="4109"/>
                  </a:lnTo>
                  <a:lnTo>
                    <a:pt x="4293" y="4182"/>
                  </a:lnTo>
                  <a:lnTo>
                    <a:pt x="3889" y="4182"/>
                  </a:lnTo>
                  <a:lnTo>
                    <a:pt x="3449" y="4109"/>
                  </a:lnTo>
                  <a:lnTo>
                    <a:pt x="3046" y="3999"/>
                  </a:lnTo>
                  <a:lnTo>
                    <a:pt x="2862" y="3925"/>
                  </a:lnTo>
                  <a:lnTo>
                    <a:pt x="2642" y="3815"/>
                  </a:lnTo>
                  <a:lnTo>
                    <a:pt x="2459" y="3668"/>
                  </a:lnTo>
                  <a:lnTo>
                    <a:pt x="2349" y="3595"/>
                  </a:lnTo>
                  <a:lnTo>
                    <a:pt x="2312" y="3522"/>
                  </a:lnTo>
                  <a:lnTo>
                    <a:pt x="2532" y="3668"/>
                  </a:lnTo>
                  <a:lnTo>
                    <a:pt x="2789" y="3815"/>
                  </a:lnTo>
                  <a:lnTo>
                    <a:pt x="3046" y="3888"/>
                  </a:lnTo>
                  <a:lnTo>
                    <a:pt x="3339" y="3999"/>
                  </a:lnTo>
                  <a:lnTo>
                    <a:pt x="3596" y="4035"/>
                  </a:lnTo>
                  <a:lnTo>
                    <a:pt x="3889" y="4109"/>
                  </a:lnTo>
                  <a:lnTo>
                    <a:pt x="4073" y="4109"/>
                  </a:lnTo>
                  <a:lnTo>
                    <a:pt x="4183" y="4072"/>
                  </a:lnTo>
                  <a:lnTo>
                    <a:pt x="4329" y="4035"/>
                  </a:lnTo>
                  <a:lnTo>
                    <a:pt x="4439" y="3962"/>
                  </a:lnTo>
                  <a:lnTo>
                    <a:pt x="4476" y="3888"/>
                  </a:lnTo>
                  <a:lnTo>
                    <a:pt x="4439" y="3778"/>
                  </a:lnTo>
                  <a:lnTo>
                    <a:pt x="4329" y="3705"/>
                  </a:lnTo>
                  <a:lnTo>
                    <a:pt x="4219" y="3632"/>
                  </a:lnTo>
                  <a:lnTo>
                    <a:pt x="3963" y="3595"/>
                  </a:lnTo>
                  <a:lnTo>
                    <a:pt x="3706" y="3558"/>
                  </a:lnTo>
                  <a:lnTo>
                    <a:pt x="3449" y="3522"/>
                  </a:lnTo>
                  <a:lnTo>
                    <a:pt x="2715" y="3338"/>
                  </a:lnTo>
                  <a:lnTo>
                    <a:pt x="2862" y="3228"/>
                  </a:lnTo>
                  <a:lnTo>
                    <a:pt x="3082" y="3081"/>
                  </a:lnTo>
                  <a:lnTo>
                    <a:pt x="3302" y="2935"/>
                  </a:lnTo>
                  <a:lnTo>
                    <a:pt x="3486" y="2861"/>
                  </a:lnTo>
                  <a:lnTo>
                    <a:pt x="3706" y="2825"/>
                  </a:lnTo>
                  <a:close/>
                  <a:moveTo>
                    <a:pt x="1285" y="5686"/>
                  </a:moveTo>
                  <a:lnTo>
                    <a:pt x="1725" y="5723"/>
                  </a:lnTo>
                  <a:lnTo>
                    <a:pt x="1762" y="5723"/>
                  </a:lnTo>
                  <a:lnTo>
                    <a:pt x="1835" y="5869"/>
                  </a:lnTo>
                  <a:lnTo>
                    <a:pt x="1908" y="5943"/>
                  </a:lnTo>
                  <a:lnTo>
                    <a:pt x="2018" y="5943"/>
                  </a:lnTo>
                  <a:lnTo>
                    <a:pt x="2129" y="5869"/>
                  </a:lnTo>
                  <a:lnTo>
                    <a:pt x="2165" y="5759"/>
                  </a:lnTo>
                  <a:lnTo>
                    <a:pt x="2642" y="5796"/>
                  </a:lnTo>
                  <a:lnTo>
                    <a:pt x="3082" y="5796"/>
                  </a:lnTo>
                  <a:lnTo>
                    <a:pt x="3339" y="5833"/>
                  </a:lnTo>
                  <a:lnTo>
                    <a:pt x="3522" y="5869"/>
                  </a:lnTo>
                  <a:lnTo>
                    <a:pt x="3522" y="6016"/>
                  </a:lnTo>
                  <a:lnTo>
                    <a:pt x="3376" y="5979"/>
                  </a:lnTo>
                  <a:lnTo>
                    <a:pt x="3266" y="6016"/>
                  </a:lnTo>
                  <a:lnTo>
                    <a:pt x="3119" y="6089"/>
                  </a:lnTo>
                  <a:lnTo>
                    <a:pt x="3082" y="6163"/>
                  </a:lnTo>
                  <a:lnTo>
                    <a:pt x="3082" y="6236"/>
                  </a:lnTo>
                  <a:lnTo>
                    <a:pt x="2752" y="6236"/>
                  </a:lnTo>
                  <a:lnTo>
                    <a:pt x="1322" y="6163"/>
                  </a:lnTo>
                  <a:lnTo>
                    <a:pt x="808" y="6089"/>
                  </a:lnTo>
                  <a:lnTo>
                    <a:pt x="515" y="6053"/>
                  </a:lnTo>
                  <a:lnTo>
                    <a:pt x="258" y="6089"/>
                  </a:lnTo>
                  <a:lnTo>
                    <a:pt x="368" y="5943"/>
                  </a:lnTo>
                  <a:lnTo>
                    <a:pt x="515" y="5833"/>
                  </a:lnTo>
                  <a:lnTo>
                    <a:pt x="661" y="5723"/>
                  </a:lnTo>
                  <a:lnTo>
                    <a:pt x="808" y="5686"/>
                  </a:lnTo>
                  <a:close/>
                  <a:moveTo>
                    <a:pt x="2239" y="6676"/>
                  </a:moveTo>
                  <a:lnTo>
                    <a:pt x="3009" y="6713"/>
                  </a:lnTo>
                  <a:lnTo>
                    <a:pt x="3156" y="6750"/>
                  </a:lnTo>
                  <a:lnTo>
                    <a:pt x="3156" y="7997"/>
                  </a:lnTo>
                  <a:lnTo>
                    <a:pt x="3119" y="9244"/>
                  </a:lnTo>
                  <a:lnTo>
                    <a:pt x="2422" y="9354"/>
                  </a:lnTo>
                  <a:lnTo>
                    <a:pt x="2422" y="8951"/>
                  </a:lnTo>
                  <a:lnTo>
                    <a:pt x="2312" y="7630"/>
                  </a:lnTo>
                  <a:lnTo>
                    <a:pt x="2275" y="6933"/>
                  </a:lnTo>
                  <a:lnTo>
                    <a:pt x="2239" y="6676"/>
                  </a:lnTo>
                  <a:close/>
                  <a:moveTo>
                    <a:pt x="1065" y="6566"/>
                  </a:moveTo>
                  <a:lnTo>
                    <a:pt x="1872" y="6676"/>
                  </a:lnTo>
                  <a:lnTo>
                    <a:pt x="1835" y="6786"/>
                  </a:lnTo>
                  <a:lnTo>
                    <a:pt x="1835" y="6933"/>
                  </a:lnTo>
                  <a:lnTo>
                    <a:pt x="1872" y="7226"/>
                  </a:lnTo>
                  <a:lnTo>
                    <a:pt x="1945" y="8804"/>
                  </a:lnTo>
                  <a:lnTo>
                    <a:pt x="1982" y="9391"/>
                  </a:lnTo>
                  <a:lnTo>
                    <a:pt x="1542" y="9391"/>
                  </a:lnTo>
                  <a:lnTo>
                    <a:pt x="1101" y="9427"/>
                  </a:lnTo>
                  <a:lnTo>
                    <a:pt x="1028" y="8254"/>
                  </a:lnTo>
                  <a:lnTo>
                    <a:pt x="955" y="7410"/>
                  </a:lnTo>
                  <a:lnTo>
                    <a:pt x="918" y="6970"/>
                  </a:lnTo>
                  <a:lnTo>
                    <a:pt x="808" y="6566"/>
                  </a:lnTo>
                  <a:close/>
                  <a:moveTo>
                    <a:pt x="3082" y="9721"/>
                  </a:moveTo>
                  <a:lnTo>
                    <a:pt x="3009" y="10454"/>
                  </a:lnTo>
                  <a:lnTo>
                    <a:pt x="2972" y="10454"/>
                  </a:lnTo>
                  <a:lnTo>
                    <a:pt x="2862" y="10418"/>
                  </a:lnTo>
                  <a:lnTo>
                    <a:pt x="2752" y="10418"/>
                  </a:lnTo>
                  <a:lnTo>
                    <a:pt x="2605" y="10454"/>
                  </a:lnTo>
                  <a:lnTo>
                    <a:pt x="2495" y="10528"/>
                  </a:lnTo>
                  <a:lnTo>
                    <a:pt x="2495" y="10418"/>
                  </a:lnTo>
                  <a:lnTo>
                    <a:pt x="2459" y="9831"/>
                  </a:lnTo>
                  <a:lnTo>
                    <a:pt x="2789" y="9794"/>
                  </a:lnTo>
                  <a:lnTo>
                    <a:pt x="3082" y="9721"/>
                  </a:lnTo>
                  <a:close/>
                  <a:moveTo>
                    <a:pt x="1138" y="9758"/>
                  </a:moveTo>
                  <a:lnTo>
                    <a:pt x="1358" y="9831"/>
                  </a:lnTo>
                  <a:lnTo>
                    <a:pt x="1542" y="9831"/>
                  </a:lnTo>
                  <a:lnTo>
                    <a:pt x="1982" y="9868"/>
                  </a:lnTo>
                  <a:lnTo>
                    <a:pt x="2018" y="10088"/>
                  </a:lnTo>
                  <a:lnTo>
                    <a:pt x="1982" y="10124"/>
                  </a:lnTo>
                  <a:lnTo>
                    <a:pt x="1688" y="10088"/>
                  </a:lnTo>
                  <a:lnTo>
                    <a:pt x="1615" y="10124"/>
                  </a:lnTo>
                  <a:lnTo>
                    <a:pt x="1542" y="10161"/>
                  </a:lnTo>
                  <a:lnTo>
                    <a:pt x="1542" y="10234"/>
                  </a:lnTo>
                  <a:lnTo>
                    <a:pt x="1578" y="10308"/>
                  </a:lnTo>
                  <a:lnTo>
                    <a:pt x="1725" y="10454"/>
                  </a:lnTo>
                  <a:lnTo>
                    <a:pt x="1945" y="10491"/>
                  </a:lnTo>
                  <a:lnTo>
                    <a:pt x="2018" y="10491"/>
                  </a:lnTo>
                  <a:lnTo>
                    <a:pt x="2018" y="10748"/>
                  </a:lnTo>
                  <a:lnTo>
                    <a:pt x="1798" y="10785"/>
                  </a:lnTo>
                  <a:lnTo>
                    <a:pt x="1798" y="10748"/>
                  </a:lnTo>
                  <a:lnTo>
                    <a:pt x="1762" y="10748"/>
                  </a:lnTo>
                  <a:lnTo>
                    <a:pt x="1688" y="10785"/>
                  </a:lnTo>
                  <a:lnTo>
                    <a:pt x="1615" y="10821"/>
                  </a:lnTo>
                  <a:lnTo>
                    <a:pt x="1542" y="10895"/>
                  </a:lnTo>
                  <a:lnTo>
                    <a:pt x="1505" y="11005"/>
                  </a:lnTo>
                  <a:lnTo>
                    <a:pt x="1542" y="11078"/>
                  </a:lnTo>
                  <a:lnTo>
                    <a:pt x="1652" y="11151"/>
                  </a:lnTo>
                  <a:lnTo>
                    <a:pt x="2055" y="11151"/>
                  </a:lnTo>
                  <a:lnTo>
                    <a:pt x="2129" y="11408"/>
                  </a:lnTo>
                  <a:lnTo>
                    <a:pt x="2239" y="11592"/>
                  </a:lnTo>
                  <a:lnTo>
                    <a:pt x="2275" y="11628"/>
                  </a:lnTo>
                  <a:lnTo>
                    <a:pt x="2349" y="11628"/>
                  </a:lnTo>
                  <a:lnTo>
                    <a:pt x="2422" y="11592"/>
                  </a:lnTo>
                  <a:lnTo>
                    <a:pt x="2459" y="11555"/>
                  </a:lnTo>
                  <a:lnTo>
                    <a:pt x="2532" y="11371"/>
                  </a:lnTo>
                  <a:lnTo>
                    <a:pt x="2569" y="11188"/>
                  </a:lnTo>
                  <a:lnTo>
                    <a:pt x="2569" y="11005"/>
                  </a:lnTo>
                  <a:lnTo>
                    <a:pt x="2532" y="10785"/>
                  </a:lnTo>
                  <a:lnTo>
                    <a:pt x="2679" y="10821"/>
                  </a:lnTo>
                  <a:lnTo>
                    <a:pt x="3009" y="10821"/>
                  </a:lnTo>
                  <a:lnTo>
                    <a:pt x="2936" y="11408"/>
                  </a:lnTo>
                  <a:lnTo>
                    <a:pt x="2862" y="11812"/>
                  </a:lnTo>
                  <a:lnTo>
                    <a:pt x="2825" y="11995"/>
                  </a:lnTo>
                  <a:lnTo>
                    <a:pt x="2752" y="12178"/>
                  </a:lnTo>
                  <a:lnTo>
                    <a:pt x="2642" y="12362"/>
                  </a:lnTo>
                  <a:lnTo>
                    <a:pt x="2532" y="12472"/>
                  </a:lnTo>
                  <a:lnTo>
                    <a:pt x="2349" y="12582"/>
                  </a:lnTo>
                  <a:lnTo>
                    <a:pt x="2129" y="12619"/>
                  </a:lnTo>
                  <a:lnTo>
                    <a:pt x="1945" y="12619"/>
                  </a:lnTo>
                  <a:lnTo>
                    <a:pt x="1798" y="12582"/>
                  </a:lnTo>
                  <a:lnTo>
                    <a:pt x="1652" y="12472"/>
                  </a:lnTo>
                  <a:lnTo>
                    <a:pt x="1505" y="12362"/>
                  </a:lnTo>
                  <a:lnTo>
                    <a:pt x="1432" y="12215"/>
                  </a:lnTo>
                  <a:lnTo>
                    <a:pt x="1322" y="12068"/>
                  </a:lnTo>
                  <a:lnTo>
                    <a:pt x="1211" y="11738"/>
                  </a:lnTo>
                  <a:lnTo>
                    <a:pt x="1138" y="11335"/>
                  </a:lnTo>
                  <a:lnTo>
                    <a:pt x="1138" y="10858"/>
                  </a:lnTo>
                  <a:lnTo>
                    <a:pt x="1138" y="10014"/>
                  </a:lnTo>
                  <a:lnTo>
                    <a:pt x="1138" y="9758"/>
                  </a:lnTo>
                  <a:close/>
                  <a:moveTo>
                    <a:pt x="625" y="0"/>
                  </a:moveTo>
                  <a:lnTo>
                    <a:pt x="478" y="37"/>
                  </a:lnTo>
                  <a:lnTo>
                    <a:pt x="331" y="110"/>
                  </a:lnTo>
                  <a:lnTo>
                    <a:pt x="294" y="184"/>
                  </a:lnTo>
                  <a:lnTo>
                    <a:pt x="294" y="220"/>
                  </a:lnTo>
                  <a:lnTo>
                    <a:pt x="294" y="294"/>
                  </a:lnTo>
                  <a:lnTo>
                    <a:pt x="331" y="330"/>
                  </a:lnTo>
                  <a:lnTo>
                    <a:pt x="294" y="587"/>
                  </a:lnTo>
                  <a:lnTo>
                    <a:pt x="294" y="844"/>
                  </a:lnTo>
                  <a:lnTo>
                    <a:pt x="331" y="1101"/>
                  </a:lnTo>
                  <a:lnTo>
                    <a:pt x="368" y="1321"/>
                  </a:lnTo>
                  <a:lnTo>
                    <a:pt x="551" y="1834"/>
                  </a:lnTo>
                  <a:lnTo>
                    <a:pt x="735" y="2274"/>
                  </a:lnTo>
                  <a:lnTo>
                    <a:pt x="918" y="2641"/>
                  </a:lnTo>
                  <a:lnTo>
                    <a:pt x="1175" y="3008"/>
                  </a:lnTo>
                  <a:lnTo>
                    <a:pt x="1322" y="3155"/>
                  </a:lnTo>
                  <a:lnTo>
                    <a:pt x="1505" y="3265"/>
                  </a:lnTo>
                  <a:lnTo>
                    <a:pt x="1652" y="3375"/>
                  </a:lnTo>
                  <a:lnTo>
                    <a:pt x="1872" y="3375"/>
                  </a:lnTo>
                  <a:lnTo>
                    <a:pt x="1798" y="3815"/>
                  </a:lnTo>
                  <a:lnTo>
                    <a:pt x="1725" y="4365"/>
                  </a:lnTo>
                  <a:lnTo>
                    <a:pt x="1725" y="4659"/>
                  </a:lnTo>
                  <a:lnTo>
                    <a:pt x="1762" y="4806"/>
                  </a:lnTo>
                  <a:lnTo>
                    <a:pt x="1798" y="4916"/>
                  </a:lnTo>
                  <a:lnTo>
                    <a:pt x="1762" y="5319"/>
                  </a:lnTo>
                  <a:lnTo>
                    <a:pt x="1615" y="5319"/>
                  </a:lnTo>
                  <a:lnTo>
                    <a:pt x="1138" y="5282"/>
                  </a:lnTo>
                  <a:lnTo>
                    <a:pt x="918" y="5246"/>
                  </a:lnTo>
                  <a:lnTo>
                    <a:pt x="698" y="5282"/>
                  </a:lnTo>
                  <a:lnTo>
                    <a:pt x="404" y="5392"/>
                  </a:lnTo>
                  <a:lnTo>
                    <a:pt x="294" y="5466"/>
                  </a:lnTo>
                  <a:lnTo>
                    <a:pt x="184" y="5576"/>
                  </a:lnTo>
                  <a:lnTo>
                    <a:pt x="111" y="5686"/>
                  </a:lnTo>
                  <a:lnTo>
                    <a:pt x="74" y="5796"/>
                  </a:lnTo>
                  <a:lnTo>
                    <a:pt x="38" y="5943"/>
                  </a:lnTo>
                  <a:lnTo>
                    <a:pt x="1" y="6089"/>
                  </a:lnTo>
                  <a:lnTo>
                    <a:pt x="38" y="6163"/>
                  </a:lnTo>
                  <a:lnTo>
                    <a:pt x="111" y="6199"/>
                  </a:lnTo>
                  <a:lnTo>
                    <a:pt x="38" y="6273"/>
                  </a:lnTo>
                  <a:lnTo>
                    <a:pt x="38" y="6346"/>
                  </a:lnTo>
                  <a:lnTo>
                    <a:pt x="38" y="6456"/>
                  </a:lnTo>
                  <a:lnTo>
                    <a:pt x="111" y="6530"/>
                  </a:lnTo>
                  <a:lnTo>
                    <a:pt x="184" y="6566"/>
                  </a:lnTo>
                  <a:lnTo>
                    <a:pt x="294" y="6566"/>
                  </a:lnTo>
                  <a:lnTo>
                    <a:pt x="368" y="6493"/>
                  </a:lnTo>
                  <a:lnTo>
                    <a:pt x="441" y="6493"/>
                  </a:lnTo>
                  <a:lnTo>
                    <a:pt x="441" y="6530"/>
                  </a:lnTo>
                  <a:lnTo>
                    <a:pt x="441" y="6786"/>
                  </a:lnTo>
                  <a:lnTo>
                    <a:pt x="441" y="7080"/>
                  </a:lnTo>
                  <a:lnTo>
                    <a:pt x="515" y="7593"/>
                  </a:lnTo>
                  <a:lnTo>
                    <a:pt x="588" y="8657"/>
                  </a:lnTo>
                  <a:lnTo>
                    <a:pt x="625" y="9721"/>
                  </a:lnTo>
                  <a:lnTo>
                    <a:pt x="625" y="10785"/>
                  </a:lnTo>
                  <a:lnTo>
                    <a:pt x="661" y="11225"/>
                  </a:lnTo>
                  <a:lnTo>
                    <a:pt x="698" y="11665"/>
                  </a:lnTo>
                  <a:lnTo>
                    <a:pt x="808" y="12105"/>
                  </a:lnTo>
                  <a:lnTo>
                    <a:pt x="881" y="12289"/>
                  </a:lnTo>
                  <a:lnTo>
                    <a:pt x="991" y="12509"/>
                  </a:lnTo>
                  <a:lnTo>
                    <a:pt x="1065" y="12655"/>
                  </a:lnTo>
                  <a:lnTo>
                    <a:pt x="1175" y="12765"/>
                  </a:lnTo>
                  <a:lnTo>
                    <a:pt x="1322" y="12912"/>
                  </a:lnTo>
                  <a:lnTo>
                    <a:pt x="1468" y="12985"/>
                  </a:lnTo>
                  <a:lnTo>
                    <a:pt x="1615" y="13059"/>
                  </a:lnTo>
                  <a:lnTo>
                    <a:pt x="1798" y="13096"/>
                  </a:lnTo>
                  <a:lnTo>
                    <a:pt x="1945" y="13132"/>
                  </a:lnTo>
                  <a:lnTo>
                    <a:pt x="2129" y="13169"/>
                  </a:lnTo>
                  <a:lnTo>
                    <a:pt x="2349" y="13132"/>
                  </a:lnTo>
                  <a:lnTo>
                    <a:pt x="2569" y="13096"/>
                  </a:lnTo>
                  <a:lnTo>
                    <a:pt x="2752" y="12985"/>
                  </a:lnTo>
                  <a:lnTo>
                    <a:pt x="2899" y="12875"/>
                  </a:lnTo>
                  <a:lnTo>
                    <a:pt x="3009" y="12765"/>
                  </a:lnTo>
                  <a:lnTo>
                    <a:pt x="3119" y="12582"/>
                  </a:lnTo>
                  <a:lnTo>
                    <a:pt x="3302" y="12215"/>
                  </a:lnTo>
                  <a:lnTo>
                    <a:pt x="3412" y="11812"/>
                  </a:lnTo>
                  <a:lnTo>
                    <a:pt x="3449" y="11408"/>
                  </a:lnTo>
                  <a:lnTo>
                    <a:pt x="3522" y="10601"/>
                  </a:lnTo>
                  <a:lnTo>
                    <a:pt x="3632" y="9647"/>
                  </a:lnTo>
                  <a:lnTo>
                    <a:pt x="3669" y="8657"/>
                  </a:lnTo>
                  <a:lnTo>
                    <a:pt x="3669" y="7667"/>
                  </a:lnTo>
                  <a:lnTo>
                    <a:pt x="3669" y="6676"/>
                  </a:lnTo>
                  <a:lnTo>
                    <a:pt x="3743" y="6603"/>
                  </a:lnTo>
                  <a:lnTo>
                    <a:pt x="3779" y="6530"/>
                  </a:lnTo>
                  <a:lnTo>
                    <a:pt x="3779" y="6456"/>
                  </a:lnTo>
                  <a:lnTo>
                    <a:pt x="3889" y="6273"/>
                  </a:lnTo>
                  <a:lnTo>
                    <a:pt x="3963" y="6053"/>
                  </a:lnTo>
                  <a:lnTo>
                    <a:pt x="3999" y="5833"/>
                  </a:lnTo>
                  <a:lnTo>
                    <a:pt x="3963" y="5723"/>
                  </a:lnTo>
                  <a:lnTo>
                    <a:pt x="3926" y="5612"/>
                  </a:lnTo>
                  <a:lnTo>
                    <a:pt x="3816" y="5502"/>
                  </a:lnTo>
                  <a:lnTo>
                    <a:pt x="3669" y="5429"/>
                  </a:lnTo>
                  <a:lnTo>
                    <a:pt x="3486" y="5392"/>
                  </a:lnTo>
                  <a:lnTo>
                    <a:pt x="3266" y="5356"/>
                  </a:lnTo>
                  <a:lnTo>
                    <a:pt x="2532" y="5356"/>
                  </a:lnTo>
                  <a:lnTo>
                    <a:pt x="2165" y="5319"/>
                  </a:lnTo>
                  <a:lnTo>
                    <a:pt x="2092" y="4806"/>
                  </a:lnTo>
                  <a:lnTo>
                    <a:pt x="2165" y="4585"/>
                  </a:lnTo>
                  <a:lnTo>
                    <a:pt x="2165" y="4365"/>
                  </a:lnTo>
                  <a:lnTo>
                    <a:pt x="2202" y="3962"/>
                  </a:lnTo>
                  <a:lnTo>
                    <a:pt x="2459" y="4145"/>
                  </a:lnTo>
                  <a:lnTo>
                    <a:pt x="2715" y="4292"/>
                  </a:lnTo>
                  <a:lnTo>
                    <a:pt x="2972" y="4402"/>
                  </a:lnTo>
                  <a:lnTo>
                    <a:pt x="3266" y="4475"/>
                  </a:lnTo>
                  <a:lnTo>
                    <a:pt x="3522" y="4549"/>
                  </a:lnTo>
                  <a:lnTo>
                    <a:pt x="3816" y="4585"/>
                  </a:lnTo>
                  <a:lnTo>
                    <a:pt x="4403" y="4585"/>
                  </a:lnTo>
                  <a:lnTo>
                    <a:pt x="4660" y="4549"/>
                  </a:lnTo>
                  <a:lnTo>
                    <a:pt x="4953" y="4475"/>
                  </a:lnTo>
                  <a:lnTo>
                    <a:pt x="5210" y="4402"/>
                  </a:lnTo>
                  <a:lnTo>
                    <a:pt x="5503" y="4292"/>
                  </a:lnTo>
                  <a:lnTo>
                    <a:pt x="5760" y="4182"/>
                  </a:lnTo>
                  <a:lnTo>
                    <a:pt x="5833" y="4109"/>
                  </a:lnTo>
                  <a:lnTo>
                    <a:pt x="5833" y="3999"/>
                  </a:lnTo>
                  <a:lnTo>
                    <a:pt x="5833" y="3888"/>
                  </a:lnTo>
                  <a:lnTo>
                    <a:pt x="5797" y="3778"/>
                  </a:lnTo>
                  <a:lnTo>
                    <a:pt x="5797" y="3778"/>
                  </a:lnTo>
                  <a:lnTo>
                    <a:pt x="5833" y="3815"/>
                  </a:lnTo>
                  <a:lnTo>
                    <a:pt x="5980" y="3962"/>
                  </a:lnTo>
                  <a:lnTo>
                    <a:pt x="6053" y="3999"/>
                  </a:lnTo>
                  <a:lnTo>
                    <a:pt x="6200" y="4035"/>
                  </a:lnTo>
                  <a:lnTo>
                    <a:pt x="6237" y="4035"/>
                  </a:lnTo>
                  <a:lnTo>
                    <a:pt x="6274" y="3999"/>
                  </a:lnTo>
                  <a:lnTo>
                    <a:pt x="6347" y="3888"/>
                  </a:lnTo>
                  <a:lnTo>
                    <a:pt x="6310" y="3742"/>
                  </a:lnTo>
                  <a:lnTo>
                    <a:pt x="6274" y="3632"/>
                  </a:lnTo>
                  <a:lnTo>
                    <a:pt x="6200" y="3522"/>
                  </a:lnTo>
                  <a:lnTo>
                    <a:pt x="6090" y="3375"/>
                  </a:lnTo>
                  <a:lnTo>
                    <a:pt x="5833" y="3192"/>
                  </a:lnTo>
                  <a:lnTo>
                    <a:pt x="5613" y="3045"/>
                  </a:lnTo>
                  <a:lnTo>
                    <a:pt x="5283" y="2861"/>
                  </a:lnTo>
                  <a:lnTo>
                    <a:pt x="4953" y="2715"/>
                  </a:lnTo>
                  <a:lnTo>
                    <a:pt x="4256" y="2495"/>
                  </a:lnTo>
                  <a:lnTo>
                    <a:pt x="3926" y="2421"/>
                  </a:lnTo>
                  <a:lnTo>
                    <a:pt x="3596" y="2385"/>
                  </a:lnTo>
                  <a:lnTo>
                    <a:pt x="3302" y="2458"/>
                  </a:lnTo>
                  <a:lnTo>
                    <a:pt x="2972" y="2605"/>
                  </a:lnTo>
                  <a:lnTo>
                    <a:pt x="2679" y="2788"/>
                  </a:lnTo>
                  <a:lnTo>
                    <a:pt x="2349" y="3081"/>
                  </a:lnTo>
                  <a:lnTo>
                    <a:pt x="2349" y="3045"/>
                  </a:lnTo>
                  <a:lnTo>
                    <a:pt x="2385" y="2788"/>
                  </a:lnTo>
                  <a:lnTo>
                    <a:pt x="2459" y="2568"/>
                  </a:lnTo>
                  <a:lnTo>
                    <a:pt x="2495" y="2458"/>
                  </a:lnTo>
                  <a:lnTo>
                    <a:pt x="2495" y="2311"/>
                  </a:lnTo>
                  <a:lnTo>
                    <a:pt x="2495" y="2201"/>
                  </a:lnTo>
                  <a:lnTo>
                    <a:pt x="2422" y="2128"/>
                  </a:lnTo>
                  <a:lnTo>
                    <a:pt x="2385" y="1871"/>
                  </a:lnTo>
                  <a:lnTo>
                    <a:pt x="2312" y="1614"/>
                  </a:lnTo>
                  <a:lnTo>
                    <a:pt x="2129" y="1137"/>
                  </a:lnTo>
                  <a:lnTo>
                    <a:pt x="2018" y="917"/>
                  </a:lnTo>
                  <a:lnTo>
                    <a:pt x="1835" y="661"/>
                  </a:lnTo>
                  <a:lnTo>
                    <a:pt x="1652" y="440"/>
                  </a:lnTo>
                  <a:lnTo>
                    <a:pt x="1395" y="220"/>
                  </a:lnTo>
                  <a:lnTo>
                    <a:pt x="1138" y="74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2" name="Google Shape;352;p6"/>
            <p:cNvSpPr/>
            <p:nvPr/>
          </p:nvSpPr>
          <p:spPr>
            <a:xfrm>
              <a:off x="6335525" y="1405350"/>
              <a:ext cx="442025" cy="375100"/>
            </a:xfrm>
            <a:custGeom>
              <a:avLst/>
              <a:gdLst/>
              <a:ahLst/>
              <a:cxnLst/>
              <a:rect l="l" t="t" r="r" b="b"/>
              <a:pathLst>
                <a:path w="17681" h="15004" extrusionOk="0">
                  <a:moveTo>
                    <a:pt x="6823" y="1981"/>
                  </a:moveTo>
                  <a:lnTo>
                    <a:pt x="6676" y="2018"/>
                  </a:lnTo>
                  <a:lnTo>
                    <a:pt x="6566" y="2055"/>
                  </a:lnTo>
                  <a:lnTo>
                    <a:pt x="6493" y="2201"/>
                  </a:lnTo>
                  <a:lnTo>
                    <a:pt x="6420" y="2385"/>
                  </a:lnTo>
                  <a:lnTo>
                    <a:pt x="6383" y="2531"/>
                  </a:lnTo>
                  <a:lnTo>
                    <a:pt x="6383" y="2641"/>
                  </a:lnTo>
                  <a:lnTo>
                    <a:pt x="6420" y="2752"/>
                  </a:lnTo>
                  <a:lnTo>
                    <a:pt x="6493" y="2825"/>
                  </a:lnTo>
                  <a:lnTo>
                    <a:pt x="6566" y="2862"/>
                  </a:lnTo>
                  <a:lnTo>
                    <a:pt x="6713" y="2862"/>
                  </a:lnTo>
                  <a:lnTo>
                    <a:pt x="6860" y="2825"/>
                  </a:lnTo>
                  <a:lnTo>
                    <a:pt x="6933" y="2752"/>
                  </a:lnTo>
                  <a:lnTo>
                    <a:pt x="7006" y="2641"/>
                  </a:lnTo>
                  <a:lnTo>
                    <a:pt x="7080" y="2531"/>
                  </a:lnTo>
                  <a:lnTo>
                    <a:pt x="7080" y="2421"/>
                  </a:lnTo>
                  <a:lnTo>
                    <a:pt x="7080" y="2275"/>
                  </a:lnTo>
                  <a:lnTo>
                    <a:pt x="7006" y="2165"/>
                  </a:lnTo>
                  <a:lnTo>
                    <a:pt x="6933" y="2055"/>
                  </a:lnTo>
                  <a:lnTo>
                    <a:pt x="6823" y="1981"/>
                  </a:lnTo>
                  <a:close/>
                  <a:moveTo>
                    <a:pt x="5282" y="2641"/>
                  </a:moveTo>
                  <a:lnTo>
                    <a:pt x="5209" y="2678"/>
                  </a:lnTo>
                  <a:lnTo>
                    <a:pt x="5136" y="2715"/>
                  </a:lnTo>
                  <a:lnTo>
                    <a:pt x="5062" y="2788"/>
                  </a:lnTo>
                  <a:lnTo>
                    <a:pt x="5062" y="2898"/>
                  </a:lnTo>
                  <a:lnTo>
                    <a:pt x="5062" y="2935"/>
                  </a:lnTo>
                  <a:lnTo>
                    <a:pt x="4989" y="2972"/>
                  </a:lnTo>
                  <a:lnTo>
                    <a:pt x="4952" y="3045"/>
                  </a:lnTo>
                  <a:lnTo>
                    <a:pt x="4952" y="3118"/>
                  </a:lnTo>
                  <a:lnTo>
                    <a:pt x="4952" y="3228"/>
                  </a:lnTo>
                  <a:lnTo>
                    <a:pt x="5026" y="3338"/>
                  </a:lnTo>
                  <a:lnTo>
                    <a:pt x="5099" y="3412"/>
                  </a:lnTo>
                  <a:lnTo>
                    <a:pt x="5319" y="3412"/>
                  </a:lnTo>
                  <a:lnTo>
                    <a:pt x="5429" y="3338"/>
                  </a:lnTo>
                  <a:lnTo>
                    <a:pt x="5502" y="3265"/>
                  </a:lnTo>
                  <a:lnTo>
                    <a:pt x="5576" y="3155"/>
                  </a:lnTo>
                  <a:lnTo>
                    <a:pt x="5613" y="3008"/>
                  </a:lnTo>
                  <a:lnTo>
                    <a:pt x="5576" y="2862"/>
                  </a:lnTo>
                  <a:lnTo>
                    <a:pt x="5502" y="2752"/>
                  </a:lnTo>
                  <a:lnTo>
                    <a:pt x="5392" y="2678"/>
                  </a:lnTo>
                  <a:lnTo>
                    <a:pt x="5282" y="2641"/>
                  </a:lnTo>
                  <a:close/>
                  <a:moveTo>
                    <a:pt x="6786" y="3559"/>
                  </a:moveTo>
                  <a:lnTo>
                    <a:pt x="6640" y="3595"/>
                  </a:lnTo>
                  <a:lnTo>
                    <a:pt x="6493" y="3705"/>
                  </a:lnTo>
                  <a:lnTo>
                    <a:pt x="6383" y="3815"/>
                  </a:lnTo>
                  <a:lnTo>
                    <a:pt x="6309" y="3962"/>
                  </a:lnTo>
                  <a:lnTo>
                    <a:pt x="6273" y="4109"/>
                  </a:lnTo>
                  <a:lnTo>
                    <a:pt x="6273" y="4255"/>
                  </a:lnTo>
                  <a:lnTo>
                    <a:pt x="6273" y="4366"/>
                  </a:lnTo>
                  <a:lnTo>
                    <a:pt x="6383" y="4439"/>
                  </a:lnTo>
                  <a:lnTo>
                    <a:pt x="6493" y="4476"/>
                  </a:lnTo>
                  <a:lnTo>
                    <a:pt x="6603" y="4439"/>
                  </a:lnTo>
                  <a:lnTo>
                    <a:pt x="6750" y="4329"/>
                  </a:lnTo>
                  <a:lnTo>
                    <a:pt x="6860" y="4329"/>
                  </a:lnTo>
                  <a:lnTo>
                    <a:pt x="6970" y="4292"/>
                  </a:lnTo>
                  <a:lnTo>
                    <a:pt x="7080" y="4182"/>
                  </a:lnTo>
                  <a:lnTo>
                    <a:pt x="7153" y="4035"/>
                  </a:lnTo>
                  <a:lnTo>
                    <a:pt x="7153" y="3852"/>
                  </a:lnTo>
                  <a:lnTo>
                    <a:pt x="7080" y="3705"/>
                  </a:lnTo>
                  <a:lnTo>
                    <a:pt x="7043" y="3632"/>
                  </a:lnTo>
                  <a:lnTo>
                    <a:pt x="6970" y="3595"/>
                  </a:lnTo>
                  <a:lnTo>
                    <a:pt x="6786" y="3559"/>
                  </a:lnTo>
                  <a:close/>
                  <a:moveTo>
                    <a:pt x="4806" y="5979"/>
                  </a:moveTo>
                  <a:lnTo>
                    <a:pt x="4622" y="6090"/>
                  </a:lnTo>
                  <a:lnTo>
                    <a:pt x="4439" y="6200"/>
                  </a:lnTo>
                  <a:lnTo>
                    <a:pt x="4402" y="6236"/>
                  </a:lnTo>
                  <a:lnTo>
                    <a:pt x="4329" y="6310"/>
                  </a:lnTo>
                  <a:lnTo>
                    <a:pt x="4255" y="6383"/>
                  </a:lnTo>
                  <a:lnTo>
                    <a:pt x="4219" y="6493"/>
                  </a:lnTo>
                  <a:lnTo>
                    <a:pt x="4219" y="6566"/>
                  </a:lnTo>
                  <a:lnTo>
                    <a:pt x="4255" y="6713"/>
                  </a:lnTo>
                  <a:lnTo>
                    <a:pt x="4329" y="6860"/>
                  </a:lnTo>
                  <a:lnTo>
                    <a:pt x="4365" y="6897"/>
                  </a:lnTo>
                  <a:lnTo>
                    <a:pt x="4475" y="6970"/>
                  </a:lnTo>
                  <a:lnTo>
                    <a:pt x="4585" y="7007"/>
                  </a:lnTo>
                  <a:lnTo>
                    <a:pt x="4696" y="7043"/>
                  </a:lnTo>
                  <a:lnTo>
                    <a:pt x="4842" y="7007"/>
                  </a:lnTo>
                  <a:lnTo>
                    <a:pt x="4952" y="6970"/>
                  </a:lnTo>
                  <a:lnTo>
                    <a:pt x="5026" y="6897"/>
                  </a:lnTo>
                  <a:lnTo>
                    <a:pt x="5209" y="6750"/>
                  </a:lnTo>
                  <a:lnTo>
                    <a:pt x="5282" y="6640"/>
                  </a:lnTo>
                  <a:lnTo>
                    <a:pt x="5319" y="6493"/>
                  </a:lnTo>
                  <a:lnTo>
                    <a:pt x="5356" y="6346"/>
                  </a:lnTo>
                  <a:lnTo>
                    <a:pt x="5356" y="6236"/>
                  </a:lnTo>
                  <a:lnTo>
                    <a:pt x="5282" y="6126"/>
                  </a:lnTo>
                  <a:lnTo>
                    <a:pt x="5209" y="6053"/>
                  </a:lnTo>
                  <a:lnTo>
                    <a:pt x="5136" y="5979"/>
                  </a:lnTo>
                  <a:close/>
                  <a:moveTo>
                    <a:pt x="4219" y="4916"/>
                  </a:moveTo>
                  <a:lnTo>
                    <a:pt x="4219" y="5062"/>
                  </a:lnTo>
                  <a:lnTo>
                    <a:pt x="4255" y="5136"/>
                  </a:lnTo>
                  <a:lnTo>
                    <a:pt x="4292" y="5173"/>
                  </a:lnTo>
                  <a:lnTo>
                    <a:pt x="4439" y="5209"/>
                  </a:lnTo>
                  <a:lnTo>
                    <a:pt x="4549" y="5173"/>
                  </a:lnTo>
                  <a:lnTo>
                    <a:pt x="4585" y="5136"/>
                  </a:lnTo>
                  <a:lnTo>
                    <a:pt x="4622" y="5062"/>
                  </a:lnTo>
                  <a:lnTo>
                    <a:pt x="4659" y="5026"/>
                  </a:lnTo>
                  <a:lnTo>
                    <a:pt x="4989" y="5136"/>
                  </a:lnTo>
                  <a:lnTo>
                    <a:pt x="5319" y="5209"/>
                  </a:lnTo>
                  <a:lnTo>
                    <a:pt x="5392" y="5319"/>
                  </a:lnTo>
                  <a:lnTo>
                    <a:pt x="5466" y="5429"/>
                  </a:lnTo>
                  <a:lnTo>
                    <a:pt x="5686" y="5613"/>
                  </a:lnTo>
                  <a:lnTo>
                    <a:pt x="5869" y="5833"/>
                  </a:lnTo>
                  <a:lnTo>
                    <a:pt x="5979" y="6053"/>
                  </a:lnTo>
                  <a:lnTo>
                    <a:pt x="6016" y="6273"/>
                  </a:lnTo>
                  <a:lnTo>
                    <a:pt x="5979" y="6530"/>
                  </a:lnTo>
                  <a:lnTo>
                    <a:pt x="5943" y="6676"/>
                  </a:lnTo>
                  <a:lnTo>
                    <a:pt x="5869" y="6823"/>
                  </a:lnTo>
                  <a:lnTo>
                    <a:pt x="5686" y="7080"/>
                  </a:lnTo>
                  <a:lnTo>
                    <a:pt x="5466" y="7227"/>
                  </a:lnTo>
                  <a:lnTo>
                    <a:pt x="5209" y="7373"/>
                  </a:lnTo>
                  <a:lnTo>
                    <a:pt x="4916" y="7447"/>
                  </a:lnTo>
                  <a:lnTo>
                    <a:pt x="4622" y="7483"/>
                  </a:lnTo>
                  <a:lnTo>
                    <a:pt x="4329" y="7520"/>
                  </a:lnTo>
                  <a:lnTo>
                    <a:pt x="4035" y="7483"/>
                  </a:lnTo>
                  <a:lnTo>
                    <a:pt x="3778" y="7447"/>
                  </a:lnTo>
                  <a:lnTo>
                    <a:pt x="3485" y="7337"/>
                  </a:lnTo>
                  <a:lnTo>
                    <a:pt x="3338" y="7227"/>
                  </a:lnTo>
                  <a:lnTo>
                    <a:pt x="3228" y="7080"/>
                  </a:lnTo>
                  <a:lnTo>
                    <a:pt x="3155" y="6897"/>
                  </a:lnTo>
                  <a:lnTo>
                    <a:pt x="3118" y="6713"/>
                  </a:lnTo>
                  <a:lnTo>
                    <a:pt x="3082" y="6383"/>
                  </a:lnTo>
                  <a:lnTo>
                    <a:pt x="3155" y="6090"/>
                  </a:lnTo>
                  <a:lnTo>
                    <a:pt x="3228" y="5796"/>
                  </a:lnTo>
                  <a:lnTo>
                    <a:pt x="3375" y="5539"/>
                  </a:lnTo>
                  <a:lnTo>
                    <a:pt x="3558" y="5319"/>
                  </a:lnTo>
                  <a:lnTo>
                    <a:pt x="3742" y="5173"/>
                  </a:lnTo>
                  <a:lnTo>
                    <a:pt x="3962" y="5026"/>
                  </a:lnTo>
                  <a:lnTo>
                    <a:pt x="4219" y="4916"/>
                  </a:lnTo>
                  <a:close/>
                  <a:moveTo>
                    <a:pt x="11628" y="7190"/>
                  </a:moveTo>
                  <a:lnTo>
                    <a:pt x="11958" y="7263"/>
                  </a:lnTo>
                  <a:lnTo>
                    <a:pt x="12252" y="7263"/>
                  </a:lnTo>
                  <a:lnTo>
                    <a:pt x="12362" y="7227"/>
                  </a:lnTo>
                  <a:lnTo>
                    <a:pt x="12435" y="7447"/>
                  </a:lnTo>
                  <a:lnTo>
                    <a:pt x="12509" y="7704"/>
                  </a:lnTo>
                  <a:lnTo>
                    <a:pt x="12509" y="7814"/>
                  </a:lnTo>
                  <a:lnTo>
                    <a:pt x="12472" y="7814"/>
                  </a:lnTo>
                  <a:lnTo>
                    <a:pt x="12399" y="7850"/>
                  </a:lnTo>
                  <a:lnTo>
                    <a:pt x="12399" y="7887"/>
                  </a:lnTo>
                  <a:lnTo>
                    <a:pt x="12252" y="7814"/>
                  </a:lnTo>
                  <a:lnTo>
                    <a:pt x="11738" y="7557"/>
                  </a:lnTo>
                  <a:lnTo>
                    <a:pt x="11702" y="7483"/>
                  </a:lnTo>
                  <a:lnTo>
                    <a:pt x="11628" y="7373"/>
                  </a:lnTo>
                  <a:lnTo>
                    <a:pt x="11628" y="7190"/>
                  </a:lnTo>
                  <a:close/>
                  <a:moveTo>
                    <a:pt x="4329" y="4402"/>
                  </a:moveTo>
                  <a:lnTo>
                    <a:pt x="4255" y="4476"/>
                  </a:lnTo>
                  <a:lnTo>
                    <a:pt x="4035" y="4512"/>
                  </a:lnTo>
                  <a:lnTo>
                    <a:pt x="3815" y="4622"/>
                  </a:lnTo>
                  <a:lnTo>
                    <a:pt x="3632" y="4732"/>
                  </a:lnTo>
                  <a:lnTo>
                    <a:pt x="3448" y="4842"/>
                  </a:lnTo>
                  <a:lnTo>
                    <a:pt x="3265" y="4989"/>
                  </a:lnTo>
                  <a:lnTo>
                    <a:pt x="3082" y="5173"/>
                  </a:lnTo>
                  <a:lnTo>
                    <a:pt x="2971" y="5356"/>
                  </a:lnTo>
                  <a:lnTo>
                    <a:pt x="2825" y="5576"/>
                  </a:lnTo>
                  <a:lnTo>
                    <a:pt x="2715" y="5906"/>
                  </a:lnTo>
                  <a:lnTo>
                    <a:pt x="2641" y="6236"/>
                  </a:lnTo>
                  <a:lnTo>
                    <a:pt x="2641" y="6603"/>
                  </a:lnTo>
                  <a:lnTo>
                    <a:pt x="2678" y="6933"/>
                  </a:lnTo>
                  <a:lnTo>
                    <a:pt x="2825" y="7263"/>
                  </a:lnTo>
                  <a:lnTo>
                    <a:pt x="3008" y="7520"/>
                  </a:lnTo>
                  <a:lnTo>
                    <a:pt x="3118" y="7667"/>
                  </a:lnTo>
                  <a:lnTo>
                    <a:pt x="3265" y="7740"/>
                  </a:lnTo>
                  <a:lnTo>
                    <a:pt x="3412" y="7850"/>
                  </a:lnTo>
                  <a:lnTo>
                    <a:pt x="3595" y="7887"/>
                  </a:lnTo>
                  <a:lnTo>
                    <a:pt x="3962" y="7997"/>
                  </a:lnTo>
                  <a:lnTo>
                    <a:pt x="4292" y="8034"/>
                  </a:lnTo>
                  <a:lnTo>
                    <a:pt x="4659" y="7997"/>
                  </a:lnTo>
                  <a:lnTo>
                    <a:pt x="5026" y="7960"/>
                  </a:lnTo>
                  <a:lnTo>
                    <a:pt x="5356" y="7850"/>
                  </a:lnTo>
                  <a:lnTo>
                    <a:pt x="5686" y="7704"/>
                  </a:lnTo>
                  <a:lnTo>
                    <a:pt x="5979" y="7483"/>
                  </a:lnTo>
                  <a:lnTo>
                    <a:pt x="6236" y="7227"/>
                  </a:lnTo>
                  <a:lnTo>
                    <a:pt x="6383" y="6933"/>
                  </a:lnTo>
                  <a:lnTo>
                    <a:pt x="6456" y="6640"/>
                  </a:lnTo>
                  <a:lnTo>
                    <a:pt x="6530" y="6346"/>
                  </a:lnTo>
                  <a:lnTo>
                    <a:pt x="6493" y="6016"/>
                  </a:lnTo>
                  <a:lnTo>
                    <a:pt x="6420" y="5759"/>
                  </a:lnTo>
                  <a:lnTo>
                    <a:pt x="6273" y="5503"/>
                  </a:lnTo>
                  <a:lnTo>
                    <a:pt x="6163" y="5393"/>
                  </a:lnTo>
                  <a:lnTo>
                    <a:pt x="5979" y="5246"/>
                  </a:lnTo>
                  <a:lnTo>
                    <a:pt x="5833" y="5099"/>
                  </a:lnTo>
                  <a:lnTo>
                    <a:pt x="5796" y="5026"/>
                  </a:lnTo>
                  <a:lnTo>
                    <a:pt x="5796" y="4952"/>
                  </a:lnTo>
                  <a:lnTo>
                    <a:pt x="5759" y="4879"/>
                  </a:lnTo>
                  <a:lnTo>
                    <a:pt x="5723" y="4806"/>
                  </a:lnTo>
                  <a:lnTo>
                    <a:pt x="5649" y="4732"/>
                  </a:lnTo>
                  <a:lnTo>
                    <a:pt x="5539" y="4696"/>
                  </a:lnTo>
                  <a:lnTo>
                    <a:pt x="5209" y="4659"/>
                  </a:lnTo>
                  <a:lnTo>
                    <a:pt x="5136" y="4586"/>
                  </a:lnTo>
                  <a:lnTo>
                    <a:pt x="5136" y="4512"/>
                  </a:lnTo>
                  <a:lnTo>
                    <a:pt x="5062" y="4439"/>
                  </a:lnTo>
                  <a:lnTo>
                    <a:pt x="4585" y="4439"/>
                  </a:lnTo>
                  <a:lnTo>
                    <a:pt x="4475" y="4402"/>
                  </a:lnTo>
                  <a:close/>
                  <a:moveTo>
                    <a:pt x="1761" y="7447"/>
                  </a:moveTo>
                  <a:lnTo>
                    <a:pt x="1908" y="7483"/>
                  </a:lnTo>
                  <a:lnTo>
                    <a:pt x="2054" y="7520"/>
                  </a:lnTo>
                  <a:lnTo>
                    <a:pt x="2164" y="7630"/>
                  </a:lnTo>
                  <a:lnTo>
                    <a:pt x="2275" y="7740"/>
                  </a:lnTo>
                  <a:lnTo>
                    <a:pt x="2348" y="7887"/>
                  </a:lnTo>
                  <a:lnTo>
                    <a:pt x="2348" y="8070"/>
                  </a:lnTo>
                  <a:lnTo>
                    <a:pt x="2348" y="8107"/>
                  </a:lnTo>
                  <a:lnTo>
                    <a:pt x="2311" y="8144"/>
                  </a:lnTo>
                  <a:lnTo>
                    <a:pt x="2238" y="8144"/>
                  </a:lnTo>
                  <a:lnTo>
                    <a:pt x="2128" y="8070"/>
                  </a:lnTo>
                  <a:lnTo>
                    <a:pt x="2018" y="7960"/>
                  </a:lnTo>
                  <a:lnTo>
                    <a:pt x="1908" y="7814"/>
                  </a:lnTo>
                  <a:lnTo>
                    <a:pt x="1724" y="7520"/>
                  </a:lnTo>
                  <a:lnTo>
                    <a:pt x="1651" y="7447"/>
                  </a:lnTo>
                  <a:close/>
                  <a:moveTo>
                    <a:pt x="14233" y="7630"/>
                  </a:moveTo>
                  <a:lnTo>
                    <a:pt x="14159" y="7667"/>
                  </a:lnTo>
                  <a:lnTo>
                    <a:pt x="14123" y="7740"/>
                  </a:lnTo>
                  <a:lnTo>
                    <a:pt x="14013" y="7960"/>
                  </a:lnTo>
                  <a:lnTo>
                    <a:pt x="14013" y="8070"/>
                  </a:lnTo>
                  <a:lnTo>
                    <a:pt x="14049" y="8180"/>
                  </a:lnTo>
                  <a:lnTo>
                    <a:pt x="14086" y="8254"/>
                  </a:lnTo>
                  <a:lnTo>
                    <a:pt x="14159" y="8290"/>
                  </a:lnTo>
                  <a:lnTo>
                    <a:pt x="14306" y="8290"/>
                  </a:lnTo>
                  <a:lnTo>
                    <a:pt x="14416" y="8254"/>
                  </a:lnTo>
                  <a:lnTo>
                    <a:pt x="14453" y="8180"/>
                  </a:lnTo>
                  <a:lnTo>
                    <a:pt x="14490" y="8107"/>
                  </a:lnTo>
                  <a:lnTo>
                    <a:pt x="14490" y="7997"/>
                  </a:lnTo>
                  <a:lnTo>
                    <a:pt x="14490" y="7924"/>
                  </a:lnTo>
                  <a:lnTo>
                    <a:pt x="14490" y="7777"/>
                  </a:lnTo>
                  <a:lnTo>
                    <a:pt x="14453" y="7704"/>
                  </a:lnTo>
                  <a:lnTo>
                    <a:pt x="14416" y="7667"/>
                  </a:lnTo>
                  <a:lnTo>
                    <a:pt x="14306" y="7630"/>
                  </a:lnTo>
                  <a:close/>
                  <a:moveTo>
                    <a:pt x="7410" y="6236"/>
                  </a:moveTo>
                  <a:lnTo>
                    <a:pt x="7300" y="6310"/>
                  </a:lnTo>
                  <a:lnTo>
                    <a:pt x="7227" y="6346"/>
                  </a:lnTo>
                  <a:lnTo>
                    <a:pt x="7190" y="6420"/>
                  </a:lnTo>
                  <a:lnTo>
                    <a:pt x="7153" y="6566"/>
                  </a:lnTo>
                  <a:lnTo>
                    <a:pt x="7153" y="6750"/>
                  </a:lnTo>
                  <a:lnTo>
                    <a:pt x="7190" y="6933"/>
                  </a:lnTo>
                  <a:lnTo>
                    <a:pt x="7227" y="7007"/>
                  </a:lnTo>
                  <a:lnTo>
                    <a:pt x="7300" y="7080"/>
                  </a:lnTo>
                  <a:lnTo>
                    <a:pt x="7667" y="7153"/>
                  </a:lnTo>
                  <a:lnTo>
                    <a:pt x="7410" y="7373"/>
                  </a:lnTo>
                  <a:lnTo>
                    <a:pt x="7263" y="7520"/>
                  </a:lnTo>
                  <a:lnTo>
                    <a:pt x="7190" y="7593"/>
                  </a:lnTo>
                  <a:lnTo>
                    <a:pt x="7153" y="7704"/>
                  </a:lnTo>
                  <a:lnTo>
                    <a:pt x="7153" y="7887"/>
                  </a:lnTo>
                  <a:lnTo>
                    <a:pt x="7227" y="8070"/>
                  </a:lnTo>
                  <a:lnTo>
                    <a:pt x="7337" y="8180"/>
                  </a:lnTo>
                  <a:lnTo>
                    <a:pt x="7483" y="8290"/>
                  </a:lnTo>
                  <a:lnTo>
                    <a:pt x="7520" y="8400"/>
                  </a:lnTo>
                  <a:lnTo>
                    <a:pt x="7557" y="8474"/>
                  </a:lnTo>
                  <a:lnTo>
                    <a:pt x="7593" y="8511"/>
                  </a:lnTo>
                  <a:lnTo>
                    <a:pt x="7740" y="8511"/>
                  </a:lnTo>
                  <a:lnTo>
                    <a:pt x="7813" y="8437"/>
                  </a:lnTo>
                  <a:lnTo>
                    <a:pt x="7850" y="8364"/>
                  </a:lnTo>
                  <a:lnTo>
                    <a:pt x="7923" y="8217"/>
                  </a:lnTo>
                  <a:lnTo>
                    <a:pt x="7923" y="8144"/>
                  </a:lnTo>
                  <a:lnTo>
                    <a:pt x="7887" y="8070"/>
                  </a:lnTo>
                  <a:lnTo>
                    <a:pt x="7850" y="7997"/>
                  </a:lnTo>
                  <a:lnTo>
                    <a:pt x="7777" y="7960"/>
                  </a:lnTo>
                  <a:lnTo>
                    <a:pt x="7667" y="7924"/>
                  </a:lnTo>
                  <a:lnTo>
                    <a:pt x="7630" y="7887"/>
                  </a:lnTo>
                  <a:lnTo>
                    <a:pt x="7630" y="7814"/>
                  </a:lnTo>
                  <a:lnTo>
                    <a:pt x="7630" y="7777"/>
                  </a:lnTo>
                  <a:lnTo>
                    <a:pt x="7703" y="7667"/>
                  </a:lnTo>
                  <a:lnTo>
                    <a:pt x="7850" y="7593"/>
                  </a:lnTo>
                  <a:lnTo>
                    <a:pt x="7997" y="7410"/>
                  </a:lnTo>
                  <a:lnTo>
                    <a:pt x="8107" y="7190"/>
                  </a:lnTo>
                  <a:lnTo>
                    <a:pt x="8107" y="7080"/>
                  </a:lnTo>
                  <a:lnTo>
                    <a:pt x="8070" y="6970"/>
                  </a:lnTo>
                  <a:lnTo>
                    <a:pt x="8034" y="6897"/>
                  </a:lnTo>
                  <a:lnTo>
                    <a:pt x="7960" y="6823"/>
                  </a:lnTo>
                  <a:lnTo>
                    <a:pt x="7740" y="6750"/>
                  </a:lnTo>
                  <a:lnTo>
                    <a:pt x="7520" y="6713"/>
                  </a:lnTo>
                  <a:lnTo>
                    <a:pt x="7557" y="6566"/>
                  </a:lnTo>
                  <a:lnTo>
                    <a:pt x="7593" y="6493"/>
                  </a:lnTo>
                  <a:lnTo>
                    <a:pt x="7667" y="6456"/>
                  </a:lnTo>
                  <a:lnTo>
                    <a:pt x="7703" y="6383"/>
                  </a:lnTo>
                  <a:lnTo>
                    <a:pt x="7667" y="6310"/>
                  </a:lnTo>
                  <a:lnTo>
                    <a:pt x="7593" y="6236"/>
                  </a:lnTo>
                  <a:close/>
                  <a:moveTo>
                    <a:pt x="1651" y="6897"/>
                  </a:moveTo>
                  <a:lnTo>
                    <a:pt x="1578" y="6933"/>
                  </a:lnTo>
                  <a:lnTo>
                    <a:pt x="1541" y="7007"/>
                  </a:lnTo>
                  <a:lnTo>
                    <a:pt x="1504" y="7080"/>
                  </a:lnTo>
                  <a:lnTo>
                    <a:pt x="1504" y="7227"/>
                  </a:lnTo>
                  <a:lnTo>
                    <a:pt x="1541" y="7300"/>
                  </a:lnTo>
                  <a:lnTo>
                    <a:pt x="1578" y="7373"/>
                  </a:lnTo>
                  <a:lnTo>
                    <a:pt x="1541" y="7410"/>
                  </a:lnTo>
                  <a:lnTo>
                    <a:pt x="1504" y="7410"/>
                  </a:lnTo>
                  <a:lnTo>
                    <a:pt x="1468" y="7483"/>
                  </a:lnTo>
                  <a:lnTo>
                    <a:pt x="1431" y="7557"/>
                  </a:lnTo>
                  <a:lnTo>
                    <a:pt x="1468" y="7814"/>
                  </a:lnTo>
                  <a:lnTo>
                    <a:pt x="1578" y="8034"/>
                  </a:lnTo>
                  <a:lnTo>
                    <a:pt x="1724" y="8254"/>
                  </a:lnTo>
                  <a:lnTo>
                    <a:pt x="1908" y="8437"/>
                  </a:lnTo>
                  <a:lnTo>
                    <a:pt x="2128" y="8547"/>
                  </a:lnTo>
                  <a:lnTo>
                    <a:pt x="2238" y="8584"/>
                  </a:lnTo>
                  <a:lnTo>
                    <a:pt x="2348" y="8621"/>
                  </a:lnTo>
                  <a:lnTo>
                    <a:pt x="2458" y="8621"/>
                  </a:lnTo>
                  <a:lnTo>
                    <a:pt x="2568" y="8547"/>
                  </a:lnTo>
                  <a:lnTo>
                    <a:pt x="2641" y="8474"/>
                  </a:lnTo>
                  <a:lnTo>
                    <a:pt x="2715" y="8364"/>
                  </a:lnTo>
                  <a:lnTo>
                    <a:pt x="2788" y="8144"/>
                  </a:lnTo>
                  <a:lnTo>
                    <a:pt x="2788" y="7960"/>
                  </a:lnTo>
                  <a:lnTo>
                    <a:pt x="2751" y="7740"/>
                  </a:lnTo>
                  <a:lnTo>
                    <a:pt x="2678" y="7557"/>
                  </a:lnTo>
                  <a:lnTo>
                    <a:pt x="2531" y="7373"/>
                  </a:lnTo>
                  <a:lnTo>
                    <a:pt x="2385" y="7227"/>
                  </a:lnTo>
                  <a:lnTo>
                    <a:pt x="2201" y="7117"/>
                  </a:lnTo>
                  <a:lnTo>
                    <a:pt x="1981" y="7043"/>
                  </a:lnTo>
                  <a:lnTo>
                    <a:pt x="1908" y="6933"/>
                  </a:lnTo>
                  <a:lnTo>
                    <a:pt x="1834" y="6897"/>
                  </a:lnTo>
                  <a:close/>
                  <a:moveTo>
                    <a:pt x="14306" y="7227"/>
                  </a:moveTo>
                  <a:lnTo>
                    <a:pt x="14453" y="7263"/>
                  </a:lnTo>
                  <a:lnTo>
                    <a:pt x="14563" y="7300"/>
                  </a:lnTo>
                  <a:lnTo>
                    <a:pt x="14636" y="7410"/>
                  </a:lnTo>
                  <a:lnTo>
                    <a:pt x="14673" y="7520"/>
                  </a:lnTo>
                  <a:lnTo>
                    <a:pt x="14673" y="7667"/>
                  </a:lnTo>
                  <a:lnTo>
                    <a:pt x="14673" y="7814"/>
                  </a:lnTo>
                  <a:lnTo>
                    <a:pt x="14600" y="8070"/>
                  </a:lnTo>
                  <a:lnTo>
                    <a:pt x="14490" y="8290"/>
                  </a:lnTo>
                  <a:lnTo>
                    <a:pt x="14343" y="8511"/>
                  </a:lnTo>
                  <a:lnTo>
                    <a:pt x="14269" y="8584"/>
                  </a:lnTo>
                  <a:lnTo>
                    <a:pt x="14196" y="8621"/>
                  </a:lnTo>
                  <a:lnTo>
                    <a:pt x="14123" y="8621"/>
                  </a:lnTo>
                  <a:lnTo>
                    <a:pt x="14049" y="8584"/>
                  </a:lnTo>
                  <a:lnTo>
                    <a:pt x="14013" y="8547"/>
                  </a:lnTo>
                  <a:lnTo>
                    <a:pt x="13976" y="8474"/>
                  </a:lnTo>
                  <a:lnTo>
                    <a:pt x="13903" y="8290"/>
                  </a:lnTo>
                  <a:lnTo>
                    <a:pt x="13939" y="8034"/>
                  </a:lnTo>
                  <a:lnTo>
                    <a:pt x="13976" y="7777"/>
                  </a:lnTo>
                  <a:lnTo>
                    <a:pt x="14086" y="7263"/>
                  </a:lnTo>
                  <a:lnTo>
                    <a:pt x="14306" y="7227"/>
                  </a:lnTo>
                  <a:close/>
                  <a:moveTo>
                    <a:pt x="14233" y="6750"/>
                  </a:moveTo>
                  <a:lnTo>
                    <a:pt x="14123" y="6786"/>
                  </a:lnTo>
                  <a:lnTo>
                    <a:pt x="13866" y="6786"/>
                  </a:lnTo>
                  <a:lnTo>
                    <a:pt x="13829" y="6823"/>
                  </a:lnTo>
                  <a:lnTo>
                    <a:pt x="13756" y="6933"/>
                  </a:lnTo>
                  <a:lnTo>
                    <a:pt x="13609" y="7373"/>
                  </a:lnTo>
                  <a:lnTo>
                    <a:pt x="13499" y="7850"/>
                  </a:lnTo>
                  <a:lnTo>
                    <a:pt x="13462" y="8107"/>
                  </a:lnTo>
                  <a:lnTo>
                    <a:pt x="13462" y="8327"/>
                  </a:lnTo>
                  <a:lnTo>
                    <a:pt x="13499" y="8584"/>
                  </a:lnTo>
                  <a:lnTo>
                    <a:pt x="13572" y="8804"/>
                  </a:lnTo>
                  <a:lnTo>
                    <a:pt x="13683" y="8914"/>
                  </a:lnTo>
                  <a:lnTo>
                    <a:pt x="13829" y="9024"/>
                  </a:lnTo>
                  <a:lnTo>
                    <a:pt x="13976" y="9097"/>
                  </a:lnTo>
                  <a:lnTo>
                    <a:pt x="14123" y="9134"/>
                  </a:lnTo>
                  <a:lnTo>
                    <a:pt x="14343" y="9097"/>
                  </a:lnTo>
                  <a:lnTo>
                    <a:pt x="14490" y="9024"/>
                  </a:lnTo>
                  <a:lnTo>
                    <a:pt x="14600" y="8877"/>
                  </a:lnTo>
                  <a:lnTo>
                    <a:pt x="14746" y="8731"/>
                  </a:lnTo>
                  <a:lnTo>
                    <a:pt x="14966" y="8400"/>
                  </a:lnTo>
                  <a:lnTo>
                    <a:pt x="15076" y="8180"/>
                  </a:lnTo>
                  <a:lnTo>
                    <a:pt x="15113" y="7997"/>
                  </a:lnTo>
                  <a:lnTo>
                    <a:pt x="15150" y="7814"/>
                  </a:lnTo>
                  <a:lnTo>
                    <a:pt x="15150" y="7593"/>
                  </a:lnTo>
                  <a:lnTo>
                    <a:pt x="15113" y="7410"/>
                  </a:lnTo>
                  <a:lnTo>
                    <a:pt x="15040" y="7190"/>
                  </a:lnTo>
                  <a:lnTo>
                    <a:pt x="15003" y="7080"/>
                  </a:lnTo>
                  <a:lnTo>
                    <a:pt x="14893" y="7007"/>
                  </a:lnTo>
                  <a:lnTo>
                    <a:pt x="14673" y="6823"/>
                  </a:lnTo>
                  <a:lnTo>
                    <a:pt x="14526" y="6786"/>
                  </a:lnTo>
                  <a:lnTo>
                    <a:pt x="14379" y="6750"/>
                  </a:lnTo>
                  <a:close/>
                  <a:moveTo>
                    <a:pt x="6273" y="7887"/>
                  </a:moveTo>
                  <a:lnTo>
                    <a:pt x="6199" y="7924"/>
                  </a:lnTo>
                  <a:lnTo>
                    <a:pt x="6126" y="7997"/>
                  </a:lnTo>
                  <a:lnTo>
                    <a:pt x="5979" y="8107"/>
                  </a:lnTo>
                  <a:lnTo>
                    <a:pt x="5869" y="8290"/>
                  </a:lnTo>
                  <a:lnTo>
                    <a:pt x="5796" y="8474"/>
                  </a:lnTo>
                  <a:lnTo>
                    <a:pt x="5796" y="8584"/>
                  </a:lnTo>
                  <a:lnTo>
                    <a:pt x="5833" y="8657"/>
                  </a:lnTo>
                  <a:lnTo>
                    <a:pt x="5906" y="8694"/>
                  </a:lnTo>
                  <a:lnTo>
                    <a:pt x="6236" y="8694"/>
                  </a:lnTo>
                  <a:lnTo>
                    <a:pt x="6420" y="8767"/>
                  </a:lnTo>
                  <a:lnTo>
                    <a:pt x="6199" y="9024"/>
                  </a:lnTo>
                  <a:lnTo>
                    <a:pt x="6199" y="9061"/>
                  </a:lnTo>
                  <a:lnTo>
                    <a:pt x="6199" y="9134"/>
                  </a:lnTo>
                  <a:lnTo>
                    <a:pt x="6236" y="9244"/>
                  </a:lnTo>
                  <a:lnTo>
                    <a:pt x="6346" y="9354"/>
                  </a:lnTo>
                  <a:lnTo>
                    <a:pt x="6456" y="9391"/>
                  </a:lnTo>
                  <a:lnTo>
                    <a:pt x="6713" y="9391"/>
                  </a:lnTo>
                  <a:lnTo>
                    <a:pt x="6786" y="9318"/>
                  </a:lnTo>
                  <a:lnTo>
                    <a:pt x="6860" y="9207"/>
                  </a:lnTo>
                  <a:lnTo>
                    <a:pt x="6823" y="9097"/>
                  </a:lnTo>
                  <a:lnTo>
                    <a:pt x="6750" y="9024"/>
                  </a:lnTo>
                  <a:lnTo>
                    <a:pt x="6860" y="8951"/>
                  </a:lnTo>
                  <a:lnTo>
                    <a:pt x="6933" y="8877"/>
                  </a:lnTo>
                  <a:lnTo>
                    <a:pt x="6933" y="8804"/>
                  </a:lnTo>
                  <a:lnTo>
                    <a:pt x="6933" y="8731"/>
                  </a:lnTo>
                  <a:lnTo>
                    <a:pt x="6896" y="8621"/>
                  </a:lnTo>
                  <a:lnTo>
                    <a:pt x="6750" y="8511"/>
                  </a:lnTo>
                  <a:lnTo>
                    <a:pt x="6603" y="8437"/>
                  </a:lnTo>
                  <a:lnTo>
                    <a:pt x="6456" y="8364"/>
                  </a:lnTo>
                  <a:lnTo>
                    <a:pt x="6273" y="8327"/>
                  </a:lnTo>
                  <a:lnTo>
                    <a:pt x="6346" y="8180"/>
                  </a:lnTo>
                  <a:lnTo>
                    <a:pt x="6420" y="8034"/>
                  </a:lnTo>
                  <a:lnTo>
                    <a:pt x="6420" y="7960"/>
                  </a:lnTo>
                  <a:lnTo>
                    <a:pt x="6383" y="7924"/>
                  </a:lnTo>
                  <a:lnTo>
                    <a:pt x="6346" y="7924"/>
                  </a:lnTo>
                  <a:lnTo>
                    <a:pt x="6273" y="7887"/>
                  </a:lnTo>
                  <a:close/>
                  <a:moveTo>
                    <a:pt x="7630" y="551"/>
                  </a:moveTo>
                  <a:lnTo>
                    <a:pt x="7777" y="587"/>
                  </a:lnTo>
                  <a:lnTo>
                    <a:pt x="7923" y="661"/>
                  </a:lnTo>
                  <a:lnTo>
                    <a:pt x="8437" y="1101"/>
                  </a:lnTo>
                  <a:lnTo>
                    <a:pt x="8657" y="1321"/>
                  </a:lnTo>
                  <a:lnTo>
                    <a:pt x="8877" y="1578"/>
                  </a:lnTo>
                  <a:lnTo>
                    <a:pt x="9061" y="1834"/>
                  </a:lnTo>
                  <a:lnTo>
                    <a:pt x="9207" y="2128"/>
                  </a:lnTo>
                  <a:lnTo>
                    <a:pt x="9281" y="2421"/>
                  </a:lnTo>
                  <a:lnTo>
                    <a:pt x="9317" y="2752"/>
                  </a:lnTo>
                  <a:lnTo>
                    <a:pt x="9281" y="3082"/>
                  </a:lnTo>
                  <a:lnTo>
                    <a:pt x="9244" y="3375"/>
                  </a:lnTo>
                  <a:lnTo>
                    <a:pt x="9024" y="3962"/>
                  </a:lnTo>
                  <a:lnTo>
                    <a:pt x="8804" y="4512"/>
                  </a:lnTo>
                  <a:lnTo>
                    <a:pt x="8584" y="5099"/>
                  </a:lnTo>
                  <a:lnTo>
                    <a:pt x="8547" y="5356"/>
                  </a:lnTo>
                  <a:lnTo>
                    <a:pt x="8510" y="5613"/>
                  </a:lnTo>
                  <a:lnTo>
                    <a:pt x="8510" y="5869"/>
                  </a:lnTo>
                  <a:lnTo>
                    <a:pt x="8547" y="6163"/>
                  </a:lnTo>
                  <a:lnTo>
                    <a:pt x="8584" y="6310"/>
                  </a:lnTo>
                  <a:lnTo>
                    <a:pt x="8657" y="6493"/>
                  </a:lnTo>
                  <a:lnTo>
                    <a:pt x="8804" y="6823"/>
                  </a:lnTo>
                  <a:lnTo>
                    <a:pt x="8987" y="7117"/>
                  </a:lnTo>
                  <a:lnTo>
                    <a:pt x="9134" y="7447"/>
                  </a:lnTo>
                  <a:lnTo>
                    <a:pt x="9207" y="7777"/>
                  </a:lnTo>
                  <a:lnTo>
                    <a:pt x="9244" y="8144"/>
                  </a:lnTo>
                  <a:lnTo>
                    <a:pt x="9207" y="8474"/>
                  </a:lnTo>
                  <a:lnTo>
                    <a:pt x="9097" y="8804"/>
                  </a:lnTo>
                  <a:lnTo>
                    <a:pt x="8951" y="9134"/>
                  </a:lnTo>
                  <a:lnTo>
                    <a:pt x="8767" y="9428"/>
                  </a:lnTo>
                  <a:lnTo>
                    <a:pt x="8510" y="9684"/>
                  </a:lnTo>
                  <a:lnTo>
                    <a:pt x="8254" y="9904"/>
                  </a:lnTo>
                  <a:lnTo>
                    <a:pt x="7960" y="10051"/>
                  </a:lnTo>
                  <a:lnTo>
                    <a:pt x="7667" y="10198"/>
                  </a:lnTo>
                  <a:lnTo>
                    <a:pt x="7373" y="10308"/>
                  </a:lnTo>
                  <a:lnTo>
                    <a:pt x="7043" y="10345"/>
                  </a:lnTo>
                  <a:lnTo>
                    <a:pt x="6676" y="10418"/>
                  </a:lnTo>
                  <a:lnTo>
                    <a:pt x="6493" y="10381"/>
                  </a:lnTo>
                  <a:lnTo>
                    <a:pt x="6309" y="10345"/>
                  </a:lnTo>
                  <a:lnTo>
                    <a:pt x="6163" y="10235"/>
                  </a:lnTo>
                  <a:lnTo>
                    <a:pt x="6016" y="10088"/>
                  </a:lnTo>
                  <a:lnTo>
                    <a:pt x="5906" y="9941"/>
                  </a:lnTo>
                  <a:lnTo>
                    <a:pt x="5759" y="9831"/>
                  </a:lnTo>
                  <a:lnTo>
                    <a:pt x="5649" y="9758"/>
                  </a:lnTo>
                  <a:lnTo>
                    <a:pt x="5502" y="9684"/>
                  </a:lnTo>
                  <a:lnTo>
                    <a:pt x="5209" y="9611"/>
                  </a:lnTo>
                  <a:lnTo>
                    <a:pt x="4916" y="9611"/>
                  </a:lnTo>
                  <a:lnTo>
                    <a:pt x="4622" y="9684"/>
                  </a:lnTo>
                  <a:lnTo>
                    <a:pt x="3999" y="9868"/>
                  </a:lnTo>
                  <a:lnTo>
                    <a:pt x="3705" y="9978"/>
                  </a:lnTo>
                  <a:lnTo>
                    <a:pt x="3412" y="10051"/>
                  </a:lnTo>
                  <a:lnTo>
                    <a:pt x="3118" y="10088"/>
                  </a:lnTo>
                  <a:lnTo>
                    <a:pt x="2825" y="10051"/>
                  </a:lnTo>
                  <a:lnTo>
                    <a:pt x="2495" y="10014"/>
                  </a:lnTo>
                  <a:lnTo>
                    <a:pt x="2201" y="9904"/>
                  </a:lnTo>
                  <a:lnTo>
                    <a:pt x="1944" y="9794"/>
                  </a:lnTo>
                  <a:lnTo>
                    <a:pt x="1651" y="9648"/>
                  </a:lnTo>
                  <a:lnTo>
                    <a:pt x="1394" y="9464"/>
                  </a:lnTo>
                  <a:lnTo>
                    <a:pt x="1174" y="9281"/>
                  </a:lnTo>
                  <a:lnTo>
                    <a:pt x="954" y="8987"/>
                  </a:lnTo>
                  <a:lnTo>
                    <a:pt x="771" y="8694"/>
                  </a:lnTo>
                  <a:lnTo>
                    <a:pt x="624" y="8364"/>
                  </a:lnTo>
                  <a:lnTo>
                    <a:pt x="550" y="8034"/>
                  </a:lnTo>
                  <a:lnTo>
                    <a:pt x="514" y="7667"/>
                  </a:lnTo>
                  <a:lnTo>
                    <a:pt x="514" y="7337"/>
                  </a:lnTo>
                  <a:lnTo>
                    <a:pt x="587" y="6970"/>
                  </a:lnTo>
                  <a:lnTo>
                    <a:pt x="661" y="6640"/>
                  </a:lnTo>
                  <a:lnTo>
                    <a:pt x="807" y="6310"/>
                  </a:lnTo>
                  <a:lnTo>
                    <a:pt x="991" y="6016"/>
                  </a:lnTo>
                  <a:lnTo>
                    <a:pt x="1211" y="5759"/>
                  </a:lnTo>
                  <a:lnTo>
                    <a:pt x="1468" y="5539"/>
                  </a:lnTo>
                  <a:lnTo>
                    <a:pt x="2018" y="5099"/>
                  </a:lnTo>
                  <a:lnTo>
                    <a:pt x="2568" y="4622"/>
                  </a:lnTo>
                  <a:lnTo>
                    <a:pt x="2788" y="4366"/>
                  </a:lnTo>
                  <a:lnTo>
                    <a:pt x="2971" y="4109"/>
                  </a:lnTo>
                  <a:lnTo>
                    <a:pt x="3082" y="3815"/>
                  </a:lnTo>
                  <a:lnTo>
                    <a:pt x="3192" y="3485"/>
                  </a:lnTo>
                  <a:lnTo>
                    <a:pt x="3265" y="3118"/>
                  </a:lnTo>
                  <a:lnTo>
                    <a:pt x="3302" y="2715"/>
                  </a:lnTo>
                  <a:lnTo>
                    <a:pt x="3375" y="2348"/>
                  </a:lnTo>
                  <a:lnTo>
                    <a:pt x="3448" y="2165"/>
                  </a:lnTo>
                  <a:lnTo>
                    <a:pt x="3558" y="1981"/>
                  </a:lnTo>
                  <a:lnTo>
                    <a:pt x="3705" y="1798"/>
                  </a:lnTo>
                  <a:lnTo>
                    <a:pt x="3852" y="1651"/>
                  </a:lnTo>
                  <a:lnTo>
                    <a:pt x="4072" y="1541"/>
                  </a:lnTo>
                  <a:lnTo>
                    <a:pt x="4292" y="1468"/>
                  </a:lnTo>
                  <a:lnTo>
                    <a:pt x="4512" y="1431"/>
                  </a:lnTo>
                  <a:lnTo>
                    <a:pt x="4769" y="1394"/>
                  </a:lnTo>
                  <a:lnTo>
                    <a:pt x="4989" y="1394"/>
                  </a:lnTo>
                  <a:lnTo>
                    <a:pt x="5209" y="1468"/>
                  </a:lnTo>
                  <a:lnTo>
                    <a:pt x="4952" y="1688"/>
                  </a:lnTo>
                  <a:lnTo>
                    <a:pt x="4916" y="1761"/>
                  </a:lnTo>
                  <a:lnTo>
                    <a:pt x="4879" y="1834"/>
                  </a:lnTo>
                  <a:lnTo>
                    <a:pt x="4916" y="1981"/>
                  </a:lnTo>
                  <a:lnTo>
                    <a:pt x="4989" y="2091"/>
                  </a:lnTo>
                  <a:lnTo>
                    <a:pt x="5062" y="2128"/>
                  </a:lnTo>
                  <a:lnTo>
                    <a:pt x="5136" y="2128"/>
                  </a:lnTo>
                  <a:lnTo>
                    <a:pt x="5319" y="2091"/>
                  </a:lnTo>
                  <a:lnTo>
                    <a:pt x="5429" y="2018"/>
                  </a:lnTo>
                  <a:lnTo>
                    <a:pt x="5539" y="1945"/>
                  </a:lnTo>
                  <a:lnTo>
                    <a:pt x="5613" y="1798"/>
                  </a:lnTo>
                  <a:lnTo>
                    <a:pt x="5759" y="1651"/>
                  </a:lnTo>
                  <a:lnTo>
                    <a:pt x="5833" y="1614"/>
                  </a:lnTo>
                  <a:lnTo>
                    <a:pt x="5869" y="1578"/>
                  </a:lnTo>
                  <a:lnTo>
                    <a:pt x="6420" y="1138"/>
                  </a:lnTo>
                  <a:lnTo>
                    <a:pt x="7006" y="771"/>
                  </a:lnTo>
                  <a:lnTo>
                    <a:pt x="7337" y="624"/>
                  </a:lnTo>
                  <a:lnTo>
                    <a:pt x="7483" y="551"/>
                  </a:lnTo>
                  <a:close/>
                  <a:moveTo>
                    <a:pt x="10821" y="9281"/>
                  </a:moveTo>
                  <a:lnTo>
                    <a:pt x="10968" y="9538"/>
                  </a:lnTo>
                  <a:lnTo>
                    <a:pt x="11115" y="9758"/>
                  </a:lnTo>
                  <a:lnTo>
                    <a:pt x="11335" y="9978"/>
                  </a:lnTo>
                  <a:lnTo>
                    <a:pt x="11592" y="10161"/>
                  </a:lnTo>
                  <a:lnTo>
                    <a:pt x="11408" y="10418"/>
                  </a:lnTo>
                  <a:lnTo>
                    <a:pt x="11188" y="10198"/>
                  </a:lnTo>
                  <a:lnTo>
                    <a:pt x="10968" y="9978"/>
                  </a:lnTo>
                  <a:lnTo>
                    <a:pt x="10711" y="9831"/>
                  </a:lnTo>
                  <a:lnTo>
                    <a:pt x="10455" y="9648"/>
                  </a:lnTo>
                  <a:lnTo>
                    <a:pt x="10601" y="9464"/>
                  </a:lnTo>
                  <a:lnTo>
                    <a:pt x="10821" y="9281"/>
                  </a:lnTo>
                  <a:close/>
                  <a:moveTo>
                    <a:pt x="13903" y="9941"/>
                  </a:moveTo>
                  <a:lnTo>
                    <a:pt x="13829" y="9978"/>
                  </a:lnTo>
                  <a:lnTo>
                    <a:pt x="13756" y="10014"/>
                  </a:lnTo>
                  <a:lnTo>
                    <a:pt x="13719" y="10014"/>
                  </a:lnTo>
                  <a:lnTo>
                    <a:pt x="13719" y="10051"/>
                  </a:lnTo>
                  <a:lnTo>
                    <a:pt x="13646" y="10161"/>
                  </a:lnTo>
                  <a:lnTo>
                    <a:pt x="13609" y="10271"/>
                  </a:lnTo>
                  <a:lnTo>
                    <a:pt x="13646" y="10418"/>
                  </a:lnTo>
                  <a:lnTo>
                    <a:pt x="13719" y="10565"/>
                  </a:lnTo>
                  <a:lnTo>
                    <a:pt x="13829" y="10638"/>
                  </a:lnTo>
                  <a:lnTo>
                    <a:pt x="13939" y="10675"/>
                  </a:lnTo>
                  <a:lnTo>
                    <a:pt x="14049" y="10638"/>
                  </a:lnTo>
                  <a:lnTo>
                    <a:pt x="14159" y="10601"/>
                  </a:lnTo>
                  <a:lnTo>
                    <a:pt x="14269" y="10491"/>
                  </a:lnTo>
                  <a:lnTo>
                    <a:pt x="14343" y="10418"/>
                  </a:lnTo>
                  <a:lnTo>
                    <a:pt x="14379" y="10308"/>
                  </a:lnTo>
                  <a:lnTo>
                    <a:pt x="14379" y="10271"/>
                  </a:lnTo>
                  <a:lnTo>
                    <a:pt x="14379" y="10198"/>
                  </a:lnTo>
                  <a:lnTo>
                    <a:pt x="14306" y="10124"/>
                  </a:lnTo>
                  <a:lnTo>
                    <a:pt x="14233" y="10051"/>
                  </a:lnTo>
                  <a:lnTo>
                    <a:pt x="14159" y="10014"/>
                  </a:lnTo>
                  <a:lnTo>
                    <a:pt x="14086" y="9978"/>
                  </a:lnTo>
                  <a:lnTo>
                    <a:pt x="13939" y="9941"/>
                  </a:lnTo>
                  <a:close/>
                  <a:moveTo>
                    <a:pt x="7593" y="0"/>
                  </a:moveTo>
                  <a:lnTo>
                    <a:pt x="7447" y="37"/>
                  </a:lnTo>
                  <a:lnTo>
                    <a:pt x="7190" y="110"/>
                  </a:lnTo>
                  <a:lnTo>
                    <a:pt x="6970" y="221"/>
                  </a:lnTo>
                  <a:lnTo>
                    <a:pt x="6566" y="441"/>
                  </a:lnTo>
                  <a:lnTo>
                    <a:pt x="6199" y="697"/>
                  </a:lnTo>
                  <a:lnTo>
                    <a:pt x="5502" y="1211"/>
                  </a:lnTo>
                  <a:lnTo>
                    <a:pt x="5209" y="1064"/>
                  </a:lnTo>
                  <a:lnTo>
                    <a:pt x="4916" y="991"/>
                  </a:lnTo>
                  <a:lnTo>
                    <a:pt x="4585" y="991"/>
                  </a:lnTo>
                  <a:lnTo>
                    <a:pt x="4255" y="1027"/>
                  </a:lnTo>
                  <a:lnTo>
                    <a:pt x="3999" y="1101"/>
                  </a:lnTo>
                  <a:lnTo>
                    <a:pt x="3778" y="1211"/>
                  </a:lnTo>
                  <a:lnTo>
                    <a:pt x="3595" y="1358"/>
                  </a:lnTo>
                  <a:lnTo>
                    <a:pt x="3412" y="1504"/>
                  </a:lnTo>
                  <a:lnTo>
                    <a:pt x="3228" y="1688"/>
                  </a:lnTo>
                  <a:lnTo>
                    <a:pt x="3118" y="1908"/>
                  </a:lnTo>
                  <a:lnTo>
                    <a:pt x="3008" y="2128"/>
                  </a:lnTo>
                  <a:lnTo>
                    <a:pt x="2935" y="2348"/>
                  </a:lnTo>
                  <a:lnTo>
                    <a:pt x="2861" y="2678"/>
                  </a:lnTo>
                  <a:lnTo>
                    <a:pt x="2788" y="3008"/>
                  </a:lnTo>
                  <a:lnTo>
                    <a:pt x="2751" y="3338"/>
                  </a:lnTo>
                  <a:lnTo>
                    <a:pt x="2641" y="3669"/>
                  </a:lnTo>
                  <a:lnTo>
                    <a:pt x="2605" y="3852"/>
                  </a:lnTo>
                  <a:lnTo>
                    <a:pt x="2495" y="3999"/>
                  </a:lnTo>
                  <a:lnTo>
                    <a:pt x="2275" y="4255"/>
                  </a:lnTo>
                  <a:lnTo>
                    <a:pt x="2018" y="4476"/>
                  </a:lnTo>
                  <a:lnTo>
                    <a:pt x="1761" y="4696"/>
                  </a:lnTo>
                  <a:lnTo>
                    <a:pt x="1284" y="5062"/>
                  </a:lnTo>
                  <a:lnTo>
                    <a:pt x="844" y="5466"/>
                  </a:lnTo>
                  <a:lnTo>
                    <a:pt x="661" y="5649"/>
                  </a:lnTo>
                  <a:lnTo>
                    <a:pt x="514" y="5906"/>
                  </a:lnTo>
                  <a:lnTo>
                    <a:pt x="367" y="6126"/>
                  </a:lnTo>
                  <a:lnTo>
                    <a:pt x="220" y="6420"/>
                  </a:lnTo>
                  <a:lnTo>
                    <a:pt x="110" y="6713"/>
                  </a:lnTo>
                  <a:lnTo>
                    <a:pt x="37" y="7007"/>
                  </a:lnTo>
                  <a:lnTo>
                    <a:pt x="0" y="7263"/>
                  </a:lnTo>
                  <a:lnTo>
                    <a:pt x="0" y="7557"/>
                  </a:lnTo>
                  <a:lnTo>
                    <a:pt x="37" y="7850"/>
                  </a:lnTo>
                  <a:lnTo>
                    <a:pt x="74" y="8144"/>
                  </a:lnTo>
                  <a:lnTo>
                    <a:pt x="147" y="8400"/>
                  </a:lnTo>
                  <a:lnTo>
                    <a:pt x="220" y="8657"/>
                  </a:lnTo>
                  <a:lnTo>
                    <a:pt x="367" y="8914"/>
                  </a:lnTo>
                  <a:lnTo>
                    <a:pt x="514" y="9171"/>
                  </a:lnTo>
                  <a:lnTo>
                    <a:pt x="661" y="9391"/>
                  </a:lnTo>
                  <a:lnTo>
                    <a:pt x="844" y="9611"/>
                  </a:lnTo>
                  <a:lnTo>
                    <a:pt x="1064" y="9831"/>
                  </a:lnTo>
                  <a:lnTo>
                    <a:pt x="1284" y="10014"/>
                  </a:lnTo>
                  <a:lnTo>
                    <a:pt x="1541" y="10161"/>
                  </a:lnTo>
                  <a:lnTo>
                    <a:pt x="1798" y="10308"/>
                  </a:lnTo>
                  <a:lnTo>
                    <a:pt x="2054" y="10381"/>
                  </a:lnTo>
                  <a:lnTo>
                    <a:pt x="2348" y="10491"/>
                  </a:lnTo>
                  <a:lnTo>
                    <a:pt x="2641" y="10528"/>
                  </a:lnTo>
                  <a:lnTo>
                    <a:pt x="2898" y="10565"/>
                  </a:lnTo>
                  <a:lnTo>
                    <a:pt x="3192" y="10565"/>
                  </a:lnTo>
                  <a:lnTo>
                    <a:pt x="3485" y="10528"/>
                  </a:lnTo>
                  <a:lnTo>
                    <a:pt x="3742" y="10491"/>
                  </a:lnTo>
                  <a:lnTo>
                    <a:pt x="4035" y="10418"/>
                  </a:lnTo>
                  <a:lnTo>
                    <a:pt x="4365" y="10271"/>
                  </a:lnTo>
                  <a:lnTo>
                    <a:pt x="4696" y="10161"/>
                  </a:lnTo>
                  <a:lnTo>
                    <a:pt x="4879" y="10124"/>
                  </a:lnTo>
                  <a:lnTo>
                    <a:pt x="5209" y="10124"/>
                  </a:lnTo>
                  <a:lnTo>
                    <a:pt x="5392" y="10161"/>
                  </a:lnTo>
                  <a:lnTo>
                    <a:pt x="5502" y="10271"/>
                  </a:lnTo>
                  <a:lnTo>
                    <a:pt x="5613" y="10381"/>
                  </a:lnTo>
                  <a:lnTo>
                    <a:pt x="5833" y="10601"/>
                  </a:lnTo>
                  <a:lnTo>
                    <a:pt x="5979" y="10711"/>
                  </a:lnTo>
                  <a:lnTo>
                    <a:pt x="6089" y="10785"/>
                  </a:lnTo>
                  <a:lnTo>
                    <a:pt x="6273" y="10858"/>
                  </a:lnTo>
                  <a:lnTo>
                    <a:pt x="6420" y="10895"/>
                  </a:lnTo>
                  <a:lnTo>
                    <a:pt x="6933" y="10895"/>
                  </a:lnTo>
                  <a:lnTo>
                    <a:pt x="7227" y="10858"/>
                  </a:lnTo>
                  <a:lnTo>
                    <a:pt x="7483" y="10821"/>
                  </a:lnTo>
                  <a:lnTo>
                    <a:pt x="7740" y="10748"/>
                  </a:lnTo>
                  <a:lnTo>
                    <a:pt x="7997" y="10638"/>
                  </a:lnTo>
                  <a:lnTo>
                    <a:pt x="8217" y="10528"/>
                  </a:lnTo>
                  <a:lnTo>
                    <a:pt x="8437" y="10381"/>
                  </a:lnTo>
                  <a:lnTo>
                    <a:pt x="8657" y="10198"/>
                  </a:lnTo>
                  <a:lnTo>
                    <a:pt x="8877" y="10014"/>
                  </a:lnTo>
                  <a:lnTo>
                    <a:pt x="9061" y="9831"/>
                  </a:lnTo>
                  <a:lnTo>
                    <a:pt x="9207" y="9611"/>
                  </a:lnTo>
                  <a:lnTo>
                    <a:pt x="9354" y="9391"/>
                  </a:lnTo>
                  <a:lnTo>
                    <a:pt x="9501" y="9171"/>
                  </a:lnTo>
                  <a:lnTo>
                    <a:pt x="9574" y="8914"/>
                  </a:lnTo>
                  <a:lnTo>
                    <a:pt x="9684" y="8694"/>
                  </a:lnTo>
                  <a:lnTo>
                    <a:pt x="9721" y="8400"/>
                  </a:lnTo>
                  <a:lnTo>
                    <a:pt x="9721" y="8144"/>
                  </a:lnTo>
                  <a:lnTo>
                    <a:pt x="9721" y="7887"/>
                  </a:lnTo>
                  <a:lnTo>
                    <a:pt x="9684" y="7630"/>
                  </a:lnTo>
                  <a:lnTo>
                    <a:pt x="9611" y="7373"/>
                  </a:lnTo>
                  <a:lnTo>
                    <a:pt x="9537" y="7117"/>
                  </a:lnTo>
                  <a:lnTo>
                    <a:pt x="9281" y="6640"/>
                  </a:lnTo>
                  <a:lnTo>
                    <a:pt x="9171" y="6383"/>
                  </a:lnTo>
                  <a:lnTo>
                    <a:pt x="9061" y="6090"/>
                  </a:lnTo>
                  <a:lnTo>
                    <a:pt x="9061" y="5833"/>
                  </a:lnTo>
                  <a:lnTo>
                    <a:pt x="9061" y="5576"/>
                  </a:lnTo>
                  <a:lnTo>
                    <a:pt x="9097" y="5319"/>
                  </a:lnTo>
                  <a:lnTo>
                    <a:pt x="9134" y="5062"/>
                  </a:lnTo>
                  <a:lnTo>
                    <a:pt x="9317" y="4512"/>
                  </a:lnTo>
                  <a:lnTo>
                    <a:pt x="9501" y="4035"/>
                  </a:lnTo>
                  <a:lnTo>
                    <a:pt x="9684" y="3559"/>
                  </a:lnTo>
                  <a:lnTo>
                    <a:pt x="9794" y="3082"/>
                  </a:lnTo>
                  <a:lnTo>
                    <a:pt x="9831" y="2825"/>
                  </a:lnTo>
                  <a:lnTo>
                    <a:pt x="9831" y="2568"/>
                  </a:lnTo>
                  <a:lnTo>
                    <a:pt x="9794" y="2311"/>
                  </a:lnTo>
                  <a:lnTo>
                    <a:pt x="9721" y="2055"/>
                  </a:lnTo>
                  <a:lnTo>
                    <a:pt x="9611" y="1834"/>
                  </a:lnTo>
                  <a:lnTo>
                    <a:pt x="9501" y="1578"/>
                  </a:lnTo>
                  <a:lnTo>
                    <a:pt x="9354" y="1358"/>
                  </a:lnTo>
                  <a:lnTo>
                    <a:pt x="9207" y="1174"/>
                  </a:lnTo>
                  <a:lnTo>
                    <a:pt x="8841" y="771"/>
                  </a:lnTo>
                  <a:lnTo>
                    <a:pt x="8400" y="404"/>
                  </a:lnTo>
                  <a:lnTo>
                    <a:pt x="7960" y="110"/>
                  </a:lnTo>
                  <a:lnTo>
                    <a:pt x="7850" y="37"/>
                  </a:lnTo>
                  <a:lnTo>
                    <a:pt x="7703" y="0"/>
                  </a:lnTo>
                  <a:close/>
                  <a:moveTo>
                    <a:pt x="12912" y="10675"/>
                  </a:moveTo>
                  <a:lnTo>
                    <a:pt x="12839" y="10711"/>
                  </a:lnTo>
                  <a:lnTo>
                    <a:pt x="12765" y="10785"/>
                  </a:lnTo>
                  <a:lnTo>
                    <a:pt x="12729" y="10858"/>
                  </a:lnTo>
                  <a:lnTo>
                    <a:pt x="12729" y="11005"/>
                  </a:lnTo>
                  <a:lnTo>
                    <a:pt x="12765" y="11115"/>
                  </a:lnTo>
                  <a:lnTo>
                    <a:pt x="12876" y="11225"/>
                  </a:lnTo>
                  <a:lnTo>
                    <a:pt x="13022" y="11262"/>
                  </a:lnTo>
                  <a:lnTo>
                    <a:pt x="13132" y="11225"/>
                  </a:lnTo>
                  <a:lnTo>
                    <a:pt x="13242" y="11115"/>
                  </a:lnTo>
                  <a:lnTo>
                    <a:pt x="13279" y="11005"/>
                  </a:lnTo>
                  <a:lnTo>
                    <a:pt x="13279" y="10858"/>
                  </a:lnTo>
                  <a:lnTo>
                    <a:pt x="13242" y="10785"/>
                  </a:lnTo>
                  <a:lnTo>
                    <a:pt x="13169" y="10711"/>
                  </a:lnTo>
                  <a:lnTo>
                    <a:pt x="13096" y="10675"/>
                  </a:lnTo>
                  <a:close/>
                  <a:moveTo>
                    <a:pt x="13572" y="11262"/>
                  </a:moveTo>
                  <a:lnTo>
                    <a:pt x="13499" y="11298"/>
                  </a:lnTo>
                  <a:lnTo>
                    <a:pt x="13462" y="11372"/>
                  </a:lnTo>
                  <a:lnTo>
                    <a:pt x="13389" y="11408"/>
                  </a:lnTo>
                  <a:lnTo>
                    <a:pt x="13316" y="11445"/>
                  </a:lnTo>
                  <a:lnTo>
                    <a:pt x="13242" y="11555"/>
                  </a:lnTo>
                  <a:lnTo>
                    <a:pt x="13242" y="11702"/>
                  </a:lnTo>
                  <a:lnTo>
                    <a:pt x="13242" y="11775"/>
                  </a:lnTo>
                  <a:lnTo>
                    <a:pt x="13279" y="11849"/>
                  </a:lnTo>
                  <a:lnTo>
                    <a:pt x="13352" y="11959"/>
                  </a:lnTo>
                  <a:lnTo>
                    <a:pt x="13609" y="11959"/>
                  </a:lnTo>
                  <a:lnTo>
                    <a:pt x="13719" y="11922"/>
                  </a:lnTo>
                  <a:lnTo>
                    <a:pt x="13829" y="11849"/>
                  </a:lnTo>
                  <a:lnTo>
                    <a:pt x="13866" y="11738"/>
                  </a:lnTo>
                  <a:lnTo>
                    <a:pt x="13939" y="11628"/>
                  </a:lnTo>
                  <a:lnTo>
                    <a:pt x="13939" y="11555"/>
                  </a:lnTo>
                  <a:lnTo>
                    <a:pt x="13939" y="11518"/>
                  </a:lnTo>
                  <a:lnTo>
                    <a:pt x="13903" y="11445"/>
                  </a:lnTo>
                  <a:lnTo>
                    <a:pt x="13866" y="11372"/>
                  </a:lnTo>
                  <a:lnTo>
                    <a:pt x="13829" y="11298"/>
                  </a:lnTo>
                  <a:lnTo>
                    <a:pt x="13719" y="11262"/>
                  </a:lnTo>
                  <a:close/>
                  <a:moveTo>
                    <a:pt x="12215" y="11555"/>
                  </a:moveTo>
                  <a:lnTo>
                    <a:pt x="12142" y="11592"/>
                  </a:lnTo>
                  <a:lnTo>
                    <a:pt x="12069" y="11702"/>
                  </a:lnTo>
                  <a:lnTo>
                    <a:pt x="12032" y="11812"/>
                  </a:lnTo>
                  <a:lnTo>
                    <a:pt x="12032" y="11959"/>
                  </a:lnTo>
                  <a:lnTo>
                    <a:pt x="12032" y="12069"/>
                  </a:lnTo>
                  <a:lnTo>
                    <a:pt x="12105" y="12362"/>
                  </a:lnTo>
                  <a:lnTo>
                    <a:pt x="12252" y="12582"/>
                  </a:lnTo>
                  <a:lnTo>
                    <a:pt x="12325" y="12619"/>
                  </a:lnTo>
                  <a:lnTo>
                    <a:pt x="12399" y="12656"/>
                  </a:lnTo>
                  <a:lnTo>
                    <a:pt x="12509" y="12656"/>
                  </a:lnTo>
                  <a:lnTo>
                    <a:pt x="12582" y="12582"/>
                  </a:lnTo>
                  <a:lnTo>
                    <a:pt x="12619" y="12545"/>
                  </a:lnTo>
                  <a:lnTo>
                    <a:pt x="12692" y="12545"/>
                  </a:lnTo>
                  <a:lnTo>
                    <a:pt x="12802" y="12619"/>
                  </a:lnTo>
                  <a:lnTo>
                    <a:pt x="12876" y="12619"/>
                  </a:lnTo>
                  <a:lnTo>
                    <a:pt x="12949" y="12582"/>
                  </a:lnTo>
                  <a:lnTo>
                    <a:pt x="12986" y="12545"/>
                  </a:lnTo>
                  <a:lnTo>
                    <a:pt x="13022" y="12435"/>
                  </a:lnTo>
                  <a:lnTo>
                    <a:pt x="12986" y="12325"/>
                  </a:lnTo>
                  <a:lnTo>
                    <a:pt x="12912" y="12215"/>
                  </a:lnTo>
                  <a:lnTo>
                    <a:pt x="12802" y="12179"/>
                  </a:lnTo>
                  <a:lnTo>
                    <a:pt x="12655" y="12142"/>
                  </a:lnTo>
                  <a:lnTo>
                    <a:pt x="12545" y="12142"/>
                  </a:lnTo>
                  <a:lnTo>
                    <a:pt x="12472" y="12179"/>
                  </a:lnTo>
                  <a:lnTo>
                    <a:pt x="12399" y="12032"/>
                  </a:lnTo>
                  <a:lnTo>
                    <a:pt x="12399" y="11849"/>
                  </a:lnTo>
                  <a:lnTo>
                    <a:pt x="12399" y="11665"/>
                  </a:lnTo>
                  <a:lnTo>
                    <a:pt x="12362" y="11592"/>
                  </a:lnTo>
                  <a:lnTo>
                    <a:pt x="12289" y="11555"/>
                  </a:lnTo>
                  <a:close/>
                  <a:moveTo>
                    <a:pt x="14049" y="5466"/>
                  </a:moveTo>
                  <a:lnTo>
                    <a:pt x="14196" y="5503"/>
                  </a:lnTo>
                  <a:lnTo>
                    <a:pt x="14490" y="5649"/>
                  </a:lnTo>
                  <a:lnTo>
                    <a:pt x="14673" y="5723"/>
                  </a:lnTo>
                  <a:lnTo>
                    <a:pt x="14930" y="5906"/>
                  </a:lnTo>
                  <a:lnTo>
                    <a:pt x="15150" y="6090"/>
                  </a:lnTo>
                  <a:lnTo>
                    <a:pt x="15370" y="6310"/>
                  </a:lnTo>
                  <a:lnTo>
                    <a:pt x="15590" y="6566"/>
                  </a:lnTo>
                  <a:lnTo>
                    <a:pt x="15773" y="6860"/>
                  </a:lnTo>
                  <a:lnTo>
                    <a:pt x="15883" y="7190"/>
                  </a:lnTo>
                  <a:lnTo>
                    <a:pt x="15993" y="7520"/>
                  </a:lnTo>
                  <a:lnTo>
                    <a:pt x="16067" y="7850"/>
                  </a:lnTo>
                  <a:lnTo>
                    <a:pt x="16104" y="8217"/>
                  </a:lnTo>
                  <a:lnTo>
                    <a:pt x="16104" y="8547"/>
                  </a:lnTo>
                  <a:lnTo>
                    <a:pt x="16067" y="9244"/>
                  </a:lnTo>
                  <a:lnTo>
                    <a:pt x="15957" y="9941"/>
                  </a:lnTo>
                  <a:lnTo>
                    <a:pt x="15773" y="10601"/>
                  </a:lnTo>
                  <a:lnTo>
                    <a:pt x="15517" y="11225"/>
                  </a:lnTo>
                  <a:lnTo>
                    <a:pt x="15370" y="11555"/>
                  </a:lnTo>
                  <a:lnTo>
                    <a:pt x="15186" y="11849"/>
                  </a:lnTo>
                  <a:lnTo>
                    <a:pt x="15003" y="12105"/>
                  </a:lnTo>
                  <a:lnTo>
                    <a:pt x="14783" y="12362"/>
                  </a:lnTo>
                  <a:lnTo>
                    <a:pt x="14526" y="12619"/>
                  </a:lnTo>
                  <a:lnTo>
                    <a:pt x="14269" y="12839"/>
                  </a:lnTo>
                  <a:lnTo>
                    <a:pt x="14013" y="13022"/>
                  </a:lnTo>
                  <a:lnTo>
                    <a:pt x="13719" y="13169"/>
                  </a:lnTo>
                  <a:lnTo>
                    <a:pt x="13389" y="13316"/>
                  </a:lnTo>
                  <a:lnTo>
                    <a:pt x="13059" y="13463"/>
                  </a:lnTo>
                  <a:lnTo>
                    <a:pt x="12802" y="13499"/>
                  </a:lnTo>
                  <a:lnTo>
                    <a:pt x="12509" y="13536"/>
                  </a:lnTo>
                  <a:lnTo>
                    <a:pt x="12325" y="13499"/>
                  </a:lnTo>
                  <a:lnTo>
                    <a:pt x="12179" y="13426"/>
                  </a:lnTo>
                  <a:lnTo>
                    <a:pt x="12032" y="13279"/>
                  </a:lnTo>
                  <a:lnTo>
                    <a:pt x="11922" y="13169"/>
                  </a:lnTo>
                  <a:lnTo>
                    <a:pt x="11482" y="12692"/>
                  </a:lnTo>
                  <a:lnTo>
                    <a:pt x="11298" y="12435"/>
                  </a:lnTo>
                  <a:lnTo>
                    <a:pt x="11225" y="12289"/>
                  </a:lnTo>
                  <a:lnTo>
                    <a:pt x="11188" y="12105"/>
                  </a:lnTo>
                  <a:lnTo>
                    <a:pt x="11188" y="11922"/>
                  </a:lnTo>
                  <a:lnTo>
                    <a:pt x="11262" y="11738"/>
                  </a:lnTo>
                  <a:lnTo>
                    <a:pt x="11445" y="11408"/>
                  </a:lnTo>
                  <a:lnTo>
                    <a:pt x="11812" y="10785"/>
                  </a:lnTo>
                  <a:lnTo>
                    <a:pt x="12142" y="10161"/>
                  </a:lnTo>
                  <a:lnTo>
                    <a:pt x="12472" y="9501"/>
                  </a:lnTo>
                  <a:lnTo>
                    <a:pt x="12765" y="8877"/>
                  </a:lnTo>
                  <a:lnTo>
                    <a:pt x="12876" y="8547"/>
                  </a:lnTo>
                  <a:lnTo>
                    <a:pt x="12949" y="8217"/>
                  </a:lnTo>
                  <a:lnTo>
                    <a:pt x="12986" y="7887"/>
                  </a:lnTo>
                  <a:lnTo>
                    <a:pt x="12949" y="7593"/>
                  </a:lnTo>
                  <a:lnTo>
                    <a:pt x="12876" y="7263"/>
                  </a:lnTo>
                  <a:lnTo>
                    <a:pt x="12765" y="6970"/>
                  </a:lnTo>
                  <a:lnTo>
                    <a:pt x="12729" y="6750"/>
                  </a:lnTo>
                  <a:lnTo>
                    <a:pt x="12692" y="6566"/>
                  </a:lnTo>
                  <a:lnTo>
                    <a:pt x="12729" y="6346"/>
                  </a:lnTo>
                  <a:lnTo>
                    <a:pt x="12802" y="6200"/>
                  </a:lnTo>
                  <a:lnTo>
                    <a:pt x="12876" y="6016"/>
                  </a:lnTo>
                  <a:lnTo>
                    <a:pt x="12986" y="5869"/>
                  </a:lnTo>
                  <a:lnTo>
                    <a:pt x="13132" y="5723"/>
                  </a:lnTo>
                  <a:lnTo>
                    <a:pt x="13279" y="5613"/>
                  </a:lnTo>
                  <a:lnTo>
                    <a:pt x="13316" y="5686"/>
                  </a:lnTo>
                  <a:lnTo>
                    <a:pt x="13389" y="5723"/>
                  </a:lnTo>
                  <a:lnTo>
                    <a:pt x="13536" y="5759"/>
                  </a:lnTo>
                  <a:lnTo>
                    <a:pt x="13646" y="5686"/>
                  </a:lnTo>
                  <a:lnTo>
                    <a:pt x="13719" y="5649"/>
                  </a:lnTo>
                  <a:lnTo>
                    <a:pt x="13756" y="5576"/>
                  </a:lnTo>
                  <a:lnTo>
                    <a:pt x="13829" y="5503"/>
                  </a:lnTo>
                  <a:lnTo>
                    <a:pt x="13939" y="5466"/>
                  </a:lnTo>
                  <a:close/>
                  <a:moveTo>
                    <a:pt x="13646" y="3852"/>
                  </a:moveTo>
                  <a:lnTo>
                    <a:pt x="13609" y="3925"/>
                  </a:lnTo>
                  <a:lnTo>
                    <a:pt x="13499" y="4182"/>
                  </a:lnTo>
                  <a:lnTo>
                    <a:pt x="13462" y="4476"/>
                  </a:lnTo>
                  <a:lnTo>
                    <a:pt x="13462" y="4732"/>
                  </a:lnTo>
                  <a:lnTo>
                    <a:pt x="13499" y="5026"/>
                  </a:lnTo>
                  <a:lnTo>
                    <a:pt x="13316" y="5099"/>
                  </a:lnTo>
                  <a:lnTo>
                    <a:pt x="13132" y="5173"/>
                  </a:lnTo>
                  <a:lnTo>
                    <a:pt x="13022" y="4769"/>
                  </a:lnTo>
                  <a:lnTo>
                    <a:pt x="12839" y="4439"/>
                  </a:lnTo>
                  <a:lnTo>
                    <a:pt x="12802" y="4402"/>
                  </a:lnTo>
                  <a:lnTo>
                    <a:pt x="12729" y="4402"/>
                  </a:lnTo>
                  <a:lnTo>
                    <a:pt x="12692" y="4439"/>
                  </a:lnTo>
                  <a:lnTo>
                    <a:pt x="12692" y="4476"/>
                  </a:lnTo>
                  <a:lnTo>
                    <a:pt x="12655" y="4732"/>
                  </a:lnTo>
                  <a:lnTo>
                    <a:pt x="12692" y="4952"/>
                  </a:lnTo>
                  <a:lnTo>
                    <a:pt x="12802" y="5429"/>
                  </a:lnTo>
                  <a:lnTo>
                    <a:pt x="12582" y="5649"/>
                  </a:lnTo>
                  <a:lnTo>
                    <a:pt x="12399" y="5466"/>
                  </a:lnTo>
                  <a:lnTo>
                    <a:pt x="12142" y="5173"/>
                  </a:lnTo>
                  <a:lnTo>
                    <a:pt x="12105" y="5136"/>
                  </a:lnTo>
                  <a:lnTo>
                    <a:pt x="12032" y="5173"/>
                  </a:lnTo>
                  <a:lnTo>
                    <a:pt x="11995" y="5209"/>
                  </a:lnTo>
                  <a:lnTo>
                    <a:pt x="11995" y="5283"/>
                  </a:lnTo>
                  <a:lnTo>
                    <a:pt x="12032" y="5466"/>
                  </a:lnTo>
                  <a:lnTo>
                    <a:pt x="12142" y="5649"/>
                  </a:lnTo>
                  <a:lnTo>
                    <a:pt x="12252" y="5796"/>
                  </a:lnTo>
                  <a:lnTo>
                    <a:pt x="12435" y="5906"/>
                  </a:lnTo>
                  <a:lnTo>
                    <a:pt x="12399" y="6016"/>
                  </a:lnTo>
                  <a:lnTo>
                    <a:pt x="12362" y="6053"/>
                  </a:lnTo>
                  <a:lnTo>
                    <a:pt x="12142" y="6016"/>
                  </a:lnTo>
                  <a:lnTo>
                    <a:pt x="11738" y="5833"/>
                  </a:lnTo>
                  <a:lnTo>
                    <a:pt x="11665" y="5686"/>
                  </a:lnTo>
                  <a:lnTo>
                    <a:pt x="11628" y="5649"/>
                  </a:lnTo>
                  <a:lnTo>
                    <a:pt x="11592" y="5686"/>
                  </a:lnTo>
                  <a:lnTo>
                    <a:pt x="11555" y="5833"/>
                  </a:lnTo>
                  <a:lnTo>
                    <a:pt x="11518" y="5906"/>
                  </a:lnTo>
                  <a:lnTo>
                    <a:pt x="11518" y="5979"/>
                  </a:lnTo>
                  <a:lnTo>
                    <a:pt x="11555" y="6053"/>
                  </a:lnTo>
                  <a:lnTo>
                    <a:pt x="11628" y="6126"/>
                  </a:lnTo>
                  <a:lnTo>
                    <a:pt x="11775" y="6236"/>
                  </a:lnTo>
                  <a:lnTo>
                    <a:pt x="11995" y="6346"/>
                  </a:lnTo>
                  <a:lnTo>
                    <a:pt x="12289" y="6456"/>
                  </a:lnTo>
                  <a:lnTo>
                    <a:pt x="12252" y="6676"/>
                  </a:lnTo>
                  <a:lnTo>
                    <a:pt x="12289" y="6897"/>
                  </a:lnTo>
                  <a:lnTo>
                    <a:pt x="11555" y="6897"/>
                  </a:lnTo>
                  <a:lnTo>
                    <a:pt x="11445" y="6933"/>
                  </a:lnTo>
                  <a:lnTo>
                    <a:pt x="11408" y="7007"/>
                  </a:lnTo>
                  <a:lnTo>
                    <a:pt x="11408" y="7153"/>
                  </a:lnTo>
                  <a:lnTo>
                    <a:pt x="11408" y="7337"/>
                  </a:lnTo>
                  <a:lnTo>
                    <a:pt x="11482" y="7483"/>
                  </a:lnTo>
                  <a:lnTo>
                    <a:pt x="11555" y="7593"/>
                  </a:lnTo>
                  <a:lnTo>
                    <a:pt x="11592" y="7630"/>
                  </a:lnTo>
                  <a:lnTo>
                    <a:pt x="11922" y="7960"/>
                  </a:lnTo>
                  <a:lnTo>
                    <a:pt x="12142" y="8107"/>
                  </a:lnTo>
                  <a:lnTo>
                    <a:pt x="12252" y="8180"/>
                  </a:lnTo>
                  <a:lnTo>
                    <a:pt x="12362" y="8217"/>
                  </a:lnTo>
                  <a:lnTo>
                    <a:pt x="12472" y="8217"/>
                  </a:lnTo>
                  <a:lnTo>
                    <a:pt x="12362" y="8547"/>
                  </a:lnTo>
                  <a:lnTo>
                    <a:pt x="12252" y="8804"/>
                  </a:lnTo>
                  <a:lnTo>
                    <a:pt x="12215" y="8841"/>
                  </a:lnTo>
                  <a:lnTo>
                    <a:pt x="12179" y="8877"/>
                  </a:lnTo>
                  <a:lnTo>
                    <a:pt x="11812" y="8731"/>
                  </a:lnTo>
                  <a:lnTo>
                    <a:pt x="11555" y="8584"/>
                  </a:lnTo>
                  <a:lnTo>
                    <a:pt x="11335" y="8364"/>
                  </a:lnTo>
                  <a:lnTo>
                    <a:pt x="11225" y="8364"/>
                  </a:lnTo>
                  <a:lnTo>
                    <a:pt x="11188" y="8437"/>
                  </a:lnTo>
                  <a:lnTo>
                    <a:pt x="11188" y="8511"/>
                  </a:lnTo>
                  <a:lnTo>
                    <a:pt x="11335" y="8731"/>
                  </a:lnTo>
                  <a:lnTo>
                    <a:pt x="11555" y="8951"/>
                  </a:lnTo>
                  <a:lnTo>
                    <a:pt x="11812" y="9134"/>
                  </a:lnTo>
                  <a:lnTo>
                    <a:pt x="12069" y="9244"/>
                  </a:lnTo>
                  <a:lnTo>
                    <a:pt x="11848" y="9648"/>
                  </a:lnTo>
                  <a:lnTo>
                    <a:pt x="11738" y="9648"/>
                  </a:lnTo>
                  <a:lnTo>
                    <a:pt x="11665" y="9721"/>
                  </a:lnTo>
                  <a:lnTo>
                    <a:pt x="11262" y="9428"/>
                  </a:lnTo>
                  <a:lnTo>
                    <a:pt x="10895" y="9134"/>
                  </a:lnTo>
                  <a:lnTo>
                    <a:pt x="10858" y="9097"/>
                  </a:lnTo>
                  <a:lnTo>
                    <a:pt x="10821" y="9134"/>
                  </a:lnTo>
                  <a:lnTo>
                    <a:pt x="10601" y="9391"/>
                  </a:lnTo>
                  <a:lnTo>
                    <a:pt x="10381" y="9648"/>
                  </a:lnTo>
                  <a:lnTo>
                    <a:pt x="10308" y="9648"/>
                  </a:lnTo>
                  <a:lnTo>
                    <a:pt x="10234" y="9684"/>
                  </a:lnTo>
                  <a:lnTo>
                    <a:pt x="10198" y="9758"/>
                  </a:lnTo>
                  <a:lnTo>
                    <a:pt x="10234" y="9831"/>
                  </a:lnTo>
                  <a:lnTo>
                    <a:pt x="10748" y="10308"/>
                  </a:lnTo>
                  <a:lnTo>
                    <a:pt x="11188" y="10821"/>
                  </a:lnTo>
                  <a:lnTo>
                    <a:pt x="10968" y="11262"/>
                  </a:lnTo>
                  <a:lnTo>
                    <a:pt x="10785" y="11152"/>
                  </a:lnTo>
                  <a:lnTo>
                    <a:pt x="10601" y="11078"/>
                  </a:lnTo>
                  <a:lnTo>
                    <a:pt x="10381" y="11042"/>
                  </a:lnTo>
                  <a:lnTo>
                    <a:pt x="10308" y="11005"/>
                  </a:lnTo>
                  <a:lnTo>
                    <a:pt x="10198" y="10968"/>
                  </a:lnTo>
                  <a:lnTo>
                    <a:pt x="10161" y="10931"/>
                  </a:lnTo>
                  <a:lnTo>
                    <a:pt x="10088" y="10931"/>
                  </a:lnTo>
                  <a:lnTo>
                    <a:pt x="9978" y="10968"/>
                  </a:lnTo>
                  <a:lnTo>
                    <a:pt x="9941" y="11078"/>
                  </a:lnTo>
                  <a:lnTo>
                    <a:pt x="9941" y="11152"/>
                  </a:lnTo>
                  <a:lnTo>
                    <a:pt x="9978" y="11188"/>
                  </a:lnTo>
                  <a:lnTo>
                    <a:pt x="10124" y="11335"/>
                  </a:lnTo>
                  <a:lnTo>
                    <a:pt x="10308" y="11445"/>
                  </a:lnTo>
                  <a:lnTo>
                    <a:pt x="10565" y="11555"/>
                  </a:lnTo>
                  <a:lnTo>
                    <a:pt x="10675" y="11592"/>
                  </a:lnTo>
                  <a:lnTo>
                    <a:pt x="10785" y="11592"/>
                  </a:lnTo>
                  <a:lnTo>
                    <a:pt x="10748" y="11775"/>
                  </a:lnTo>
                  <a:lnTo>
                    <a:pt x="10711" y="11959"/>
                  </a:lnTo>
                  <a:lnTo>
                    <a:pt x="10675" y="12179"/>
                  </a:lnTo>
                  <a:lnTo>
                    <a:pt x="10711" y="12362"/>
                  </a:lnTo>
                  <a:lnTo>
                    <a:pt x="10785" y="12582"/>
                  </a:lnTo>
                  <a:lnTo>
                    <a:pt x="10638" y="12692"/>
                  </a:lnTo>
                  <a:lnTo>
                    <a:pt x="10455" y="12876"/>
                  </a:lnTo>
                  <a:lnTo>
                    <a:pt x="10381" y="12949"/>
                  </a:lnTo>
                  <a:lnTo>
                    <a:pt x="10308" y="12949"/>
                  </a:lnTo>
                  <a:lnTo>
                    <a:pt x="10271" y="12986"/>
                  </a:lnTo>
                  <a:lnTo>
                    <a:pt x="10234" y="13059"/>
                  </a:lnTo>
                  <a:lnTo>
                    <a:pt x="10234" y="13169"/>
                  </a:lnTo>
                  <a:lnTo>
                    <a:pt x="10271" y="13206"/>
                  </a:lnTo>
                  <a:lnTo>
                    <a:pt x="10308" y="13242"/>
                  </a:lnTo>
                  <a:lnTo>
                    <a:pt x="10455" y="13242"/>
                  </a:lnTo>
                  <a:lnTo>
                    <a:pt x="10565" y="13206"/>
                  </a:lnTo>
                  <a:lnTo>
                    <a:pt x="10748" y="13059"/>
                  </a:lnTo>
                  <a:lnTo>
                    <a:pt x="11005" y="12912"/>
                  </a:lnTo>
                  <a:lnTo>
                    <a:pt x="11408" y="13352"/>
                  </a:lnTo>
                  <a:lnTo>
                    <a:pt x="11482" y="13426"/>
                  </a:lnTo>
                  <a:lnTo>
                    <a:pt x="11335" y="13609"/>
                  </a:lnTo>
                  <a:lnTo>
                    <a:pt x="11262" y="13829"/>
                  </a:lnTo>
                  <a:lnTo>
                    <a:pt x="11188" y="13829"/>
                  </a:lnTo>
                  <a:lnTo>
                    <a:pt x="11115" y="13866"/>
                  </a:lnTo>
                  <a:lnTo>
                    <a:pt x="11005" y="13939"/>
                  </a:lnTo>
                  <a:lnTo>
                    <a:pt x="10968" y="14013"/>
                  </a:lnTo>
                  <a:lnTo>
                    <a:pt x="11005" y="14123"/>
                  </a:lnTo>
                  <a:lnTo>
                    <a:pt x="11041" y="14233"/>
                  </a:lnTo>
                  <a:lnTo>
                    <a:pt x="11151" y="14306"/>
                  </a:lnTo>
                  <a:lnTo>
                    <a:pt x="11262" y="14343"/>
                  </a:lnTo>
                  <a:lnTo>
                    <a:pt x="11372" y="14343"/>
                  </a:lnTo>
                  <a:lnTo>
                    <a:pt x="11482" y="14270"/>
                  </a:lnTo>
                  <a:lnTo>
                    <a:pt x="11555" y="14196"/>
                  </a:lnTo>
                  <a:lnTo>
                    <a:pt x="11628" y="14086"/>
                  </a:lnTo>
                  <a:lnTo>
                    <a:pt x="11665" y="13976"/>
                  </a:lnTo>
                  <a:lnTo>
                    <a:pt x="11665" y="13866"/>
                  </a:lnTo>
                  <a:lnTo>
                    <a:pt x="11738" y="13719"/>
                  </a:lnTo>
                  <a:lnTo>
                    <a:pt x="11848" y="13829"/>
                  </a:lnTo>
                  <a:lnTo>
                    <a:pt x="11995" y="13903"/>
                  </a:lnTo>
                  <a:lnTo>
                    <a:pt x="12142" y="13976"/>
                  </a:lnTo>
                  <a:lnTo>
                    <a:pt x="12325" y="14013"/>
                  </a:lnTo>
                  <a:lnTo>
                    <a:pt x="12362" y="14049"/>
                  </a:lnTo>
                  <a:lnTo>
                    <a:pt x="12252" y="14270"/>
                  </a:lnTo>
                  <a:lnTo>
                    <a:pt x="12179" y="14453"/>
                  </a:lnTo>
                  <a:lnTo>
                    <a:pt x="12105" y="14563"/>
                  </a:lnTo>
                  <a:lnTo>
                    <a:pt x="11995" y="14600"/>
                  </a:lnTo>
                  <a:lnTo>
                    <a:pt x="11958" y="14600"/>
                  </a:lnTo>
                  <a:lnTo>
                    <a:pt x="11885" y="14636"/>
                  </a:lnTo>
                  <a:lnTo>
                    <a:pt x="11848" y="14746"/>
                  </a:lnTo>
                  <a:lnTo>
                    <a:pt x="11848" y="14856"/>
                  </a:lnTo>
                  <a:lnTo>
                    <a:pt x="11922" y="14930"/>
                  </a:lnTo>
                  <a:lnTo>
                    <a:pt x="11995" y="15003"/>
                  </a:lnTo>
                  <a:lnTo>
                    <a:pt x="12069" y="15003"/>
                  </a:lnTo>
                  <a:lnTo>
                    <a:pt x="12215" y="14966"/>
                  </a:lnTo>
                  <a:lnTo>
                    <a:pt x="12362" y="14856"/>
                  </a:lnTo>
                  <a:lnTo>
                    <a:pt x="12472" y="14746"/>
                  </a:lnTo>
                  <a:lnTo>
                    <a:pt x="12545" y="14563"/>
                  </a:lnTo>
                  <a:lnTo>
                    <a:pt x="12619" y="14416"/>
                  </a:lnTo>
                  <a:lnTo>
                    <a:pt x="12692" y="14049"/>
                  </a:lnTo>
                  <a:lnTo>
                    <a:pt x="13132" y="13976"/>
                  </a:lnTo>
                  <a:lnTo>
                    <a:pt x="13536" y="13829"/>
                  </a:lnTo>
                  <a:lnTo>
                    <a:pt x="13279" y="14526"/>
                  </a:lnTo>
                  <a:lnTo>
                    <a:pt x="13206" y="14710"/>
                  </a:lnTo>
                  <a:lnTo>
                    <a:pt x="13206" y="14820"/>
                  </a:lnTo>
                  <a:lnTo>
                    <a:pt x="13242" y="14856"/>
                  </a:lnTo>
                  <a:lnTo>
                    <a:pt x="13279" y="14930"/>
                  </a:lnTo>
                  <a:lnTo>
                    <a:pt x="13352" y="14966"/>
                  </a:lnTo>
                  <a:lnTo>
                    <a:pt x="13426" y="14966"/>
                  </a:lnTo>
                  <a:lnTo>
                    <a:pt x="13499" y="14930"/>
                  </a:lnTo>
                  <a:lnTo>
                    <a:pt x="13572" y="14893"/>
                  </a:lnTo>
                  <a:lnTo>
                    <a:pt x="13609" y="14820"/>
                  </a:lnTo>
                  <a:lnTo>
                    <a:pt x="13719" y="14563"/>
                  </a:lnTo>
                  <a:lnTo>
                    <a:pt x="13793" y="14270"/>
                  </a:lnTo>
                  <a:lnTo>
                    <a:pt x="13829" y="13976"/>
                  </a:lnTo>
                  <a:lnTo>
                    <a:pt x="13829" y="13719"/>
                  </a:lnTo>
                  <a:lnTo>
                    <a:pt x="14269" y="13463"/>
                  </a:lnTo>
                  <a:lnTo>
                    <a:pt x="14306" y="13939"/>
                  </a:lnTo>
                  <a:lnTo>
                    <a:pt x="14343" y="14049"/>
                  </a:lnTo>
                  <a:lnTo>
                    <a:pt x="14379" y="14123"/>
                  </a:lnTo>
                  <a:lnTo>
                    <a:pt x="14379" y="14159"/>
                  </a:lnTo>
                  <a:lnTo>
                    <a:pt x="14416" y="14270"/>
                  </a:lnTo>
                  <a:lnTo>
                    <a:pt x="14490" y="14343"/>
                  </a:lnTo>
                  <a:lnTo>
                    <a:pt x="14673" y="14343"/>
                  </a:lnTo>
                  <a:lnTo>
                    <a:pt x="14673" y="14306"/>
                  </a:lnTo>
                  <a:lnTo>
                    <a:pt x="14746" y="14233"/>
                  </a:lnTo>
                  <a:lnTo>
                    <a:pt x="14783" y="14159"/>
                  </a:lnTo>
                  <a:lnTo>
                    <a:pt x="14710" y="13903"/>
                  </a:lnTo>
                  <a:lnTo>
                    <a:pt x="14673" y="13646"/>
                  </a:lnTo>
                  <a:lnTo>
                    <a:pt x="14563" y="13279"/>
                  </a:lnTo>
                  <a:lnTo>
                    <a:pt x="15003" y="12876"/>
                  </a:lnTo>
                  <a:lnTo>
                    <a:pt x="15113" y="13022"/>
                  </a:lnTo>
                  <a:lnTo>
                    <a:pt x="15223" y="13132"/>
                  </a:lnTo>
                  <a:lnTo>
                    <a:pt x="15370" y="13352"/>
                  </a:lnTo>
                  <a:lnTo>
                    <a:pt x="15480" y="13463"/>
                  </a:lnTo>
                  <a:lnTo>
                    <a:pt x="15590" y="13536"/>
                  </a:lnTo>
                  <a:lnTo>
                    <a:pt x="15663" y="13536"/>
                  </a:lnTo>
                  <a:lnTo>
                    <a:pt x="15737" y="13463"/>
                  </a:lnTo>
                  <a:lnTo>
                    <a:pt x="15773" y="13389"/>
                  </a:lnTo>
                  <a:lnTo>
                    <a:pt x="15773" y="13316"/>
                  </a:lnTo>
                  <a:lnTo>
                    <a:pt x="15737" y="13132"/>
                  </a:lnTo>
                  <a:lnTo>
                    <a:pt x="15627" y="12986"/>
                  </a:lnTo>
                  <a:lnTo>
                    <a:pt x="15480" y="12876"/>
                  </a:lnTo>
                  <a:lnTo>
                    <a:pt x="15370" y="12729"/>
                  </a:lnTo>
                  <a:lnTo>
                    <a:pt x="15260" y="12582"/>
                  </a:lnTo>
                  <a:lnTo>
                    <a:pt x="15480" y="12289"/>
                  </a:lnTo>
                  <a:lnTo>
                    <a:pt x="15700" y="11995"/>
                  </a:lnTo>
                  <a:lnTo>
                    <a:pt x="15773" y="12069"/>
                  </a:lnTo>
                  <a:lnTo>
                    <a:pt x="15993" y="12215"/>
                  </a:lnTo>
                  <a:lnTo>
                    <a:pt x="16177" y="12399"/>
                  </a:lnTo>
                  <a:lnTo>
                    <a:pt x="16250" y="12435"/>
                  </a:lnTo>
                  <a:lnTo>
                    <a:pt x="16397" y="12435"/>
                  </a:lnTo>
                  <a:lnTo>
                    <a:pt x="16434" y="12399"/>
                  </a:lnTo>
                  <a:lnTo>
                    <a:pt x="16470" y="12325"/>
                  </a:lnTo>
                  <a:lnTo>
                    <a:pt x="16507" y="12252"/>
                  </a:lnTo>
                  <a:lnTo>
                    <a:pt x="16507" y="12179"/>
                  </a:lnTo>
                  <a:lnTo>
                    <a:pt x="16434" y="12105"/>
                  </a:lnTo>
                  <a:lnTo>
                    <a:pt x="16250" y="11922"/>
                  </a:lnTo>
                  <a:lnTo>
                    <a:pt x="16030" y="11775"/>
                  </a:lnTo>
                  <a:lnTo>
                    <a:pt x="15883" y="11702"/>
                  </a:lnTo>
                  <a:lnTo>
                    <a:pt x="16140" y="11115"/>
                  </a:lnTo>
                  <a:lnTo>
                    <a:pt x="16324" y="11225"/>
                  </a:lnTo>
                  <a:lnTo>
                    <a:pt x="16617" y="11335"/>
                  </a:lnTo>
                  <a:lnTo>
                    <a:pt x="16984" y="11408"/>
                  </a:lnTo>
                  <a:lnTo>
                    <a:pt x="17057" y="11408"/>
                  </a:lnTo>
                  <a:lnTo>
                    <a:pt x="17094" y="11372"/>
                  </a:lnTo>
                  <a:lnTo>
                    <a:pt x="17131" y="11298"/>
                  </a:lnTo>
                  <a:lnTo>
                    <a:pt x="17167" y="11225"/>
                  </a:lnTo>
                  <a:lnTo>
                    <a:pt x="17167" y="11152"/>
                  </a:lnTo>
                  <a:lnTo>
                    <a:pt x="17131" y="11078"/>
                  </a:lnTo>
                  <a:lnTo>
                    <a:pt x="17094" y="11042"/>
                  </a:lnTo>
                  <a:lnTo>
                    <a:pt x="17021" y="11005"/>
                  </a:lnTo>
                  <a:lnTo>
                    <a:pt x="16764" y="10968"/>
                  </a:lnTo>
                  <a:lnTo>
                    <a:pt x="16544" y="10895"/>
                  </a:lnTo>
                  <a:lnTo>
                    <a:pt x="16250" y="10821"/>
                  </a:lnTo>
                  <a:lnTo>
                    <a:pt x="16397" y="10345"/>
                  </a:lnTo>
                  <a:lnTo>
                    <a:pt x="16507" y="9831"/>
                  </a:lnTo>
                  <a:lnTo>
                    <a:pt x="16727" y="9941"/>
                  </a:lnTo>
                  <a:lnTo>
                    <a:pt x="16984" y="9978"/>
                  </a:lnTo>
                  <a:lnTo>
                    <a:pt x="17131" y="10014"/>
                  </a:lnTo>
                  <a:lnTo>
                    <a:pt x="17277" y="10014"/>
                  </a:lnTo>
                  <a:lnTo>
                    <a:pt x="17424" y="9978"/>
                  </a:lnTo>
                  <a:lnTo>
                    <a:pt x="17461" y="9904"/>
                  </a:lnTo>
                  <a:lnTo>
                    <a:pt x="17497" y="9831"/>
                  </a:lnTo>
                  <a:lnTo>
                    <a:pt x="17497" y="9794"/>
                  </a:lnTo>
                  <a:lnTo>
                    <a:pt x="17497" y="9721"/>
                  </a:lnTo>
                  <a:lnTo>
                    <a:pt x="17387" y="9648"/>
                  </a:lnTo>
                  <a:lnTo>
                    <a:pt x="17277" y="9611"/>
                  </a:lnTo>
                  <a:lnTo>
                    <a:pt x="17167" y="9574"/>
                  </a:lnTo>
                  <a:lnTo>
                    <a:pt x="16544" y="9501"/>
                  </a:lnTo>
                  <a:lnTo>
                    <a:pt x="16544" y="9464"/>
                  </a:lnTo>
                  <a:lnTo>
                    <a:pt x="16580" y="8987"/>
                  </a:lnTo>
                  <a:lnTo>
                    <a:pt x="16617" y="8511"/>
                  </a:lnTo>
                  <a:lnTo>
                    <a:pt x="16800" y="8584"/>
                  </a:lnTo>
                  <a:lnTo>
                    <a:pt x="17021" y="8621"/>
                  </a:lnTo>
                  <a:lnTo>
                    <a:pt x="17204" y="8657"/>
                  </a:lnTo>
                  <a:lnTo>
                    <a:pt x="17424" y="8621"/>
                  </a:lnTo>
                  <a:lnTo>
                    <a:pt x="17571" y="8584"/>
                  </a:lnTo>
                  <a:lnTo>
                    <a:pt x="17644" y="8511"/>
                  </a:lnTo>
                  <a:lnTo>
                    <a:pt x="17681" y="8437"/>
                  </a:lnTo>
                  <a:lnTo>
                    <a:pt x="17681" y="8364"/>
                  </a:lnTo>
                  <a:lnTo>
                    <a:pt x="17644" y="8290"/>
                  </a:lnTo>
                  <a:lnTo>
                    <a:pt x="17534" y="8217"/>
                  </a:lnTo>
                  <a:lnTo>
                    <a:pt x="17387" y="8217"/>
                  </a:lnTo>
                  <a:lnTo>
                    <a:pt x="17094" y="8254"/>
                  </a:lnTo>
                  <a:lnTo>
                    <a:pt x="16617" y="8217"/>
                  </a:lnTo>
                  <a:lnTo>
                    <a:pt x="16580" y="7814"/>
                  </a:lnTo>
                  <a:lnTo>
                    <a:pt x="16507" y="7410"/>
                  </a:lnTo>
                  <a:lnTo>
                    <a:pt x="16507" y="7410"/>
                  </a:lnTo>
                  <a:lnTo>
                    <a:pt x="16690" y="7447"/>
                  </a:lnTo>
                  <a:lnTo>
                    <a:pt x="16874" y="7447"/>
                  </a:lnTo>
                  <a:lnTo>
                    <a:pt x="17021" y="7410"/>
                  </a:lnTo>
                  <a:lnTo>
                    <a:pt x="17204" y="7337"/>
                  </a:lnTo>
                  <a:lnTo>
                    <a:pt x="17351" y="7263"/>
                  </a:lnTo>
                  <a:lnTo>
                    <a:pt x="17387" y="7190"/>
                  </a:lnTo>
                  <a:lnTo>
                    <a:pt x="17424" y="7117"/>
                  </a:lnTo>
                  <a:lnTo>
                    <a:pt x="17424" y="7043"/>
                  </a:lnTo>
                  <a:lnTo>
                    <a:pt x="17424" y="7007"/>
                  </a:lnTo>
                  <a:lnTo>
                    <a:pt x="17351" y="6933"/>
                  </a:lnTo>
                  <a:lnTo>
                    <a:pt x="17314" y="6897"/>
                  </a:lnTo>
                  <a:lnTo>
                    <a:pt x="17131" y="6897"/>
                  </a:lnTo>
                  <a:lnTo>
                    <a:pt x="16947" y="6970"/>
                  </a:lnTo>
                  <a:lnTo>
                    <a:pt x="16764" y="7007"/>
                  </a:lnTo>
                  <a:lnTo>
                    <a:pt x="16397" y="7080"/>
                  </a:lnTo>
                  <a:lnTo>
                    <a:pt x="16324" y="6897"/>
                  </a:lnTo>
                  <a:lnTo>
                    <a:pt x="16140" y="6493"/>
                  </a:lnTo>
                  <a:lnTo>
                    <a:pt x="16397" y="6420"/>
                  </a:lnTo>
                  <a:lnTo>
                    <a:pt x="16764" y="6273"/>
                  </a:lnTo>
                  <a:lnTo>
                    <a:pt x="16947" y="6200"/>
                  </a:lnTo>
                  <a:lnTo>
                    <a:pt x="17094" y="6090"/>
                  </a:lnTo>
                  <a:lnTo>
                    <a:pt x="17131" y="6053"/>
                  </a:lnTo>
                  <a:lnTo>
                    <a:pt x="17131" y="5979"/>
                  </a:lnTo>
                  <a:lnTo>
                    <a:pt x="17131" y="5906"/>
                  </a:lnTo>
                  <a:lnTo>
                    <a:pt x="17021" y="5833"/>
                  </a:lnTo>
                  <a:lnTo>
                    <a:pt x="16910" y="5796"/>
                  </a:lnTo>
                  <a:lnTo>
                    <a:pt x="16764" y="5833"/>
                  </a:lnTo>
                  <a:lnTo>
                    <a:pt x="16580" y="5906"/>
                  </a:lnTo>
                  <a:lnTo>
                    <a:pt x="16250" y="6090"/>
                  </a:lnTo>
                  <a:lnTo>
                    <a:pt x="16104" y="6163"/>
                  </a:lnTo>
                  <a:lnTo>
                    <a:pt x="15957" y="6236"/>
                  </a:lnTo>
                  <a:lnTo>
                    <a:pt x="15957" y="6200"/>
                  </a:lnTo>
                  <a:lnTo>
                    <a:pt x="15957" y="6163"/>
                  </a:lnTo>
                  <a:lnTo>
                    <a:pt x="15920" y="6163"/>
                  </a:lnTo>
                  <a:lnTo>
                    <a:pt x="15590" y="5796"/>
                  </a:lnTo>
                  <a:lnTo>
                    <a:pt x="15920" y="5503"/>
                  </a:lnTo>
                  <a:lnTo>
                    <a:pt x="16250" y="5173"/>
                  </a:lnTo>
                  <a:lnTo>
                    <a:pt x="16287" y="5099"/>
                  </a:lnTo>
                  <a:lnTo>
                    <a:pt x="16324" y="4989"/>
                  </a:lnTo>
                  <a:lnTo>
                    <a:pt x="16287" y="4916"/>
                  </a:lnTo>
                  <a:lnTo>
                    <a:pt x="16250" y="4879"/>
                  </a:lnTo>
                  <a:lnTo>
                    <a:pt x="16177" y="4806"/>
                  </a:lnTo>
                  <a:lnTo>
                    <a:pt x="16030" y="4806"/>
                  </a:lnTo>
                  <a:lnTo>
                    <a:pt x="15957" y="4842"/>
                  </a:lnTo>
                  <a:lnTo>
                    <a:pt x="15627" y="5209"/>
                  </a:lnTo>
                  <a:lnTo>
                    <a:pt x="15333" y="5576"/>
                  </a:lnTo>
                  <a:lnTo>
                    <a:pt x="15076" y="5393"/>
                  </a:lnTo>
                  <a:lnTo>
                    <a:pt x="14820" y="5246"/>
                  </a:lnTo>
                  <a:lnTo>
                    <a:pt x="14673" y="5173"/>
                  </a:lnTo>
                  <a:lnTo>
                    <a:pt x="14746" y="5026"/>
                  </a:lnTo>
                  <a:lnTo>
                    <a:pt x="14966" y="4659"/>
                  </a:lnTo>
                  <a:lnTo>
                    <a:pt x="15003" y="4586"/>
                  </a:lnTo>
                  <a:lnTo>
                    <a:pt x="15003" y="4512"/>
                  </a:lnTo>
                  <a:lnTo>
                    <a:pt x="14930" y="4402"/>
                  </a:lnTo>
                  <a:lnTo>
                    <a:pt x="14856" y="4366"/>
                  </a:lnTo>
                  <a:lnTo>
                    <a:pt x="14746" y="4366"/>
                  </a:lnTo>
                  <a:lnTo>
                    <a:pt x="14673" y="4439"/>
                  </a:lnTo>
                  <a:lnTo>
                    <a:pt x="14526" y="4622"/>
                  </a:lnTo>
                  <a:lnTo>
                    <a:pt x="14416" y="4842"/>
                  </a:lnTo>
                  <a:lnTo>
                    <a:pt x="14343" y="5026"/>
                  </a:lnTo>
                  <a:lnTo>
                    <a:pt x="14159" y="4989"/>
                  </a:lnTo>
                  <a:lnTo>
                    <a:pt x="13939" y="4989"/>
                  </a:lnTo>
                  <a:lnTo>
                    <a:pt x="13903" y="4732"/>
                  </a:lnTo>
                  <a:lnTo>
                    <a:pt x="13866" y="4476"/>
                  </a:lnTo>
                  <a:lnTo>
                    <a:pt x="13829" y="3962"/>
                  </a:lnTo>
                  <a:lnTo>
                    <a:pt x="13829" y="3889"/>
                  </a:lnTo>
                  <a:lnTo>
                    <a:pt x="13756" y="385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3" name="Google Shape;353;p6"/>
            <p:cNvSpPr/>
            <p:nvPr/>
          </p:nvSpPr>
          <p:spPr>
            <a:xfrm>
              <a:off x="6059500" y="3516375"/>
              <a:ext cx="268700" cy="232025"/>
            </a:xfrm>
            <a:custGeom>
              <a:avLst/>
              <a:gdLst/>
              <a:ahLst/>
              <a:cxnLst/>
              <a:rect l="l" t="t" r="r" b="b"/>
              <a:pathLst>
                <a:path w="10748" h="9281" extrusionOk="0">
                  <a:moveTo>
                    <a:pt x="4072" y="550"/>
                  </a:moveTo>
                  <a:lnTo>
                    <a:pt x="4329" y="587"/>
                  </a:lnTo>
                  <a:lnTo>
                    <a:pt x="4585" y="697"/>
                  </a:lnTo>
                  <a:lnTo>
                    <a:pt x="4842" y="844"/>
                  </a:lnTo>
                  <a:lnTo>
                    <a:pt x="5025" y="1064"/>
                  </a:lnTo>
                  <a:lnTo>
                    <a:pt x="5136" y="1211"/>
                  </a:lnTo>
                  <a:lnTo>
                    <a:pt x="5209" y="1394"/>
                  </a:lnTo>
                  <a:lnTo>
                    <a:pt x="5246" y="1541"/>
                  </a:lnTo>
                  <a:lnTo>
                    <a:pt x="5282" y="1724"/>
                  </a:lnTo>
                  <a:lnTo>
                    <a:pt x="5282" y="2091"/>
                  </a:lnTo>
                  <a:lnTo>
                    <a:pt x="5246" y="2458"/>
                  </a:lnTo>
                  <a:lnTo>
                    <a:pt x="5209" y="2641"/>
                  </a:lnTo>
                  <a:lnTo>
                    <a:pt x="4695" y="1761"/>
                  </a:lnTo>
                  <a:lnTo>
                    <a:pt x="4072" y="550"/>
                  </a:lnTo>
                  <a:close/>
                  <a:moveTo>
                    <a:pt x="1357" y="3008"/>
                  </a:moveTo>
                  <a:lnTo>
                    <a:pt x="1504" y="3265"/>
                  </a:lnTo>
                  <a:lnTo>
                    <a:pt x="1614" y="3558"/>
                  </a:lnTo>
                  <a:lnTo>
                    <a:pt x="1797" y="3852"/>
                  </a:lnTo>
                  <a:lnTo>
                    <a:pt x="1467" y="3778"/>
                  </a:lnTo>
                  <a:lnTo>
                    <a:pt x="1137" y="3742"/>
                  </a:lnTo>
                  <a:lnTo>
                    <a:pt x="1321" y="3118"/>
                  </a:lnTo>
                  <a:lnTo>
                    <a:pt x="1357" y="3008"/>
                  </a:lnTo>
                  <a:close/>
                  <a:moveTo>
                    <a:pt x="3815" y="550"/>
                  </a:moveTo>
                  <a:lnTo>
                    <a:pt x="4072" y="1174"/>
                  </a:lnTo>
                  <a:lnTo>
                    <a:pt x="4329" y="1798"/>
                  </a:lnTo>
                  <a:lnTo>
                    <a:pt x="4695" y="2531"/>
                  </a:lnTo>
                  <a:lnTo>
                    <a:pt x="5099" y="3265"/>
                  </a:lnTo>
                  <a:lnTo>
                    <a:pt x="4989" y="3852"/>
                  </a:lnTo>
                  <a:lnTo>
                    <a:pt x="4732" y="3191"/>
                  </a:lnTo>
                  <a:lnTo>
                    <a:pt x="4475" y="2531"/>
                  </a:lnTo>
                  <a:lnTo>
                    <a:pt x="4255" y="1981"/>
                  </a:lnTo>
                  <a:lnTo>
                    <a:pt x="4035" y="1467"/>
                  </a:lnTo>
                  <a:lnTo>
                    <a:pt x="3742" y="880"/>
                  </a:lnTo>
                  <a:lnTo>
                    <a:pt x="3558" y="587"/>
                  </a:lnTo>
                  <a:lnTo>
                    <a:pt x="3815" y="550"/>
                  </a:lnTo>
                  <a:close/>
                  <a:moveTo>
                    <a:pt x="1761" y="1724"/>
                  </a:moveTo>
                  <a:lnTo>
                    <a:pt x="1724" y="1798"/>
                  </a:lnTo>
                  <a:lnTo>
                    <a:pt x="1761" y="1944"/>
                  </a:lnTo>
                  <a:lnTo>
                    <a:pt x="1834" y="2018"/>
                  </a:lnTo>
                  <a:lnTo>
                    <a:pt x="1944" y="2054"/>
                  </a:lnTo>
                  <a:lnTo>
                    <a:pt x="2054" y="2054"/>
                  </a:lnTo>
                  <a:lnTo>
                    <a:pt x="2274" y="2531"/>
                  </a:lnTo>
                  <a:lnTo>
                    <a:pt x="2458" y="2971"/>
                  </a:lnTo>
                  <a:lnTo>
                    <a:pt x="3008" y="4182"/>
                  </a:lnTo>
                  <a:lnTo>
                    <a:pt x="3081" y="4329"/>
                  </a:lnTo>
                  <a:lnTo>
                    <a:pt x="2825" y="4255"/>
                  </a:lnTo>
                  <a:lnTo>
                    <a:pt x="2458" y="4072"/>
                  </a:lnTo>
                  <a:lnTo>
                    <a:pt x="2164" y="3742"/>
                  </a:lnTo>
                  <a:lnTo>
                    <a:pt x="1944" y="3375"/>
                  </a:lnTo>
                  <a:lnTo>
                    <a:pt x="1724" y="2935"/>
                  </a:lnTo>
                  <a:lnTo>
                    <a:pt x="1651" y="2715"/>
                  </a:lnTo>
                  <a:lnTo>
                    <a:pt x="1504" y="2494"/>
                  </a:lnTo>
                  <a:lnTo>
                    <a:pt x="1724" y="1761"/>
                  </a:lnTo>
                  <a:lnTo>
                    <a:pt x="1761" y="1724"/>
                  </a:lnTo>
                  <a:close/>
                  <a:moveTo>
                    <a:pt x="2604" y="1174"/>
                  </a:moveTo>
                  <a:lnTo>
                    <a:pt x="2715" y="1614"/>
                  </a:lnTo>
                  <a:lnTo>
                    <a:pt x="2861" y="2054"/>
                  </a:lnTo>
                  <a:lnTo>
                    <a:pt x="3228" y="2898"/>
                  </a:lnTo>
                  <a:lnTo>
                    <a:pt x="3998" y="4695"/>
                  </a:lnTo>
                  <a:lnTo>
                    <a:pt x="3632" y="4549"/>
                  </a:lnTo>
                  <a:lnTo>
                    <a:pt x="3522" y="4365"/>
                  </a:lnTo>
                  <a:lnTo>
                    <a:pt x="3301" y="3888"/>
                  </a:lnTo>
                  <a:lnTo>
                    <a:pt x="2861" y="2935"/>
                  </a:lnTo>
                  <a:lnTo>
                    <a:pt x="2274" y="1834"/>
                  </a:lnTo>
                  <a:lnTo>
                    <a:pt x="2311" y="1651"/>
                  </a:lnTo>
                  <a:lnTo>
                    <a:pt x="2421" y="1467"/>
                  </a:lnTo>
                  <a:lnTo>
                    <a:pt x="2604" y="1174"/>
                  </a:lnTo>
                  <a:close/>
                  <a:moveTo>
                    <a:pt x="3338" y="660"/>
                  </a:moveTo>
                  <a:lnTo>
                    <a:pt x="3375" y="770"/>
                  </a:lnTo>
                  <a:lnTo>
                    <a:pt x="3668" y="1467"/>
                  </a:lnTo>
                  <a:lnTo>
                    <a:pt x="3962" y="2164"/>
                  </a:lnTo>
                  <a:lnTo>
                    <a:pt x="4182" y="2788"/>
                  </a:lnTo>
                  <a:lnTo>
                    <a:pt x="4402" y="3412"/>
                  </a:lnTo>
                  <a:lnTo>
                    <a:pt x="4769" y="4659"/>
                  </a:lnTo>
                  <a:lnTo>
                    <a:pt x="4732" y="4805"/>
                  </a:lnTo>
                  <a:lnTo>
                    <a:pt x="4659" y="4805"/>
                  </a:lnTo>
                  <a:lnTo>
                    <a:pt x="4549" y="4842"/>
                  </a:lnTo>
                  <a:lnTo>
                    <a:pt x="3668" y="2971"/>
                  </a:lnTo>
                  <a:lnTo>
                    <a:pt x="3191" y="1981"/>
                  </a:lnTo>
                  <a:lnTo>
                    <a:pt x="2971" y="1504"/>
                  </a:lnTo>
                  <a:lnTo>
                    <a:pt x="2788" y="991"/>
                  </a:lnTo>
                  <a:lnTo>
                    <a:pt x="3045" y="807"/>
                  </a:lnTo>
                  <a:lnTo>
                    <a:pt x="3338" y="660"/>
                  </a:lnTo>
                  <a:close/>
                  <a:moveTo>
                    <a:pt x="7703" y="4952"/>
                  </a:moveTo>
                  <a:lnTo>
                    <a:pt x="7960" y="5246"/>
                  </a:lnTo>
                  <a:lnTo>
                    <a:pt x="7960" y="5246"/>
                  </a:lnTo>
                  <a:lnTo>
                    <a:pt x="7887" y="5209"/>
                  </a:lnTo>
                  <a:lnTo>
                    <a:pt x="7593" y="5319"/>
                  </a:lnTo>
                  <a:lnTo>
                    <a:pt x="7300" y="5466"/>
                  </a:lnTo>
                  <a:lnTo>
                    <a:pt x="7190" y="5356"/>
                  </a:lnTo>
                  <a:lnTo>
                    <a:pt x="7080" y="5246"/>
                  </a:lnTo>
                  <a:lnTo>
                    <a:pt x="7373" y="5099"/>
                  </a:lnTo>
                  <a:lnTo>
                    <a:pt x="7703" y="4952"/>
                  </a:lnTo>
                  <a:close/>
                  <a:moveTo>
                    <a:pt x="8070" y="5356"/>
                  </a:moveTo>
                  <a:lnTo>
                    <a:pt x="8180" y="5466"/>
                  </a:lnTo>
                  <a:lnTo>
                    <a:pt x="7923" y="5576"/>
                  </a:lnTo>
                  <a:lnTo>
                    <a:pt x="7923" y="5576"/>
                  </a:lnTo>
                  <a:lnTo>
                    <a:pt x="8033" y="5429"/>
                  </a:lnTo>
                  <a:lnTo>
                    <a:pt x="8070" y="5356"/>
                  </a:lnTo>
                  <a:close/>
                  <a:moveTo>
                    <a:pt x="7556" y="5612"/>
                  </a:moveTo>
                  <a:lnTo>
                    <a:pt x="7483" y="5722"/>
                  </a:lnTo>
                  <a:lnTo>
                    <a:pt x="7483" y="5686"/>
                  </a:lnTo>
                  <a:lnTo>
                    <a:pt x="7556" y="5612"/>
                  </a:lnTo>
                  <a:close/>
                  <a:moveTo>
                    <a:pt x="8327" y="5649"/>
                  </a:moveTo>
                  <a:lnTo>
                    <a:pt x="8327" y="5686"/>
                  </a:lnTo>
                  <a:lnTo>
                    <a:pt x="7850" y="6163"/>
                  </a:lnTo>
                  <a:lnTo>
                    <a:pt x="7740" y="6016"/>
                  </a:lnTo>
                  <a:lnTo>
                    <a:pt x="7997" y="5796"/>
                  </a:lnTo>
                  <a:lnTo>
                    <a:pt x="8327" y="5649"/>
                  </a:lnTo>
                  <a:close/>
                  <a:moveTo>
                    <a:pt x="8437" y="5796"/>
                  </a:moveTo>
                  <a:lnTo>
                    <a:pt x="8584" y="6053"/>
                  </a:lnTo>
                  <a:lnTo>
                    <a:pt x="8143" y="6163"/>
                  </a:lnTo>
                  <a:lnTo>
                    <a:pt x="8437" y="5796"/>
                  </a:lnTo>
                  <a:close/>
                  <a:moveTo>
                    <a:pt x="8437" y="6346"/>
                  </a:moveTo>
                  <a:lnTo>
                    <a:pt x="8180" y="6676"/>
                  </a:lnTo>
                  <a:lnTo>
                    <a:pt x="8107" y="6493"/>
                  </a:lnTo>
                  <a:lnTo>
                    <a:pt x="8437" y="6346"/>
                  </a:lnTo>
                  <a:close/>
                  <a:moveTo>
                    <a:pt x="8767" y="6309"/>
                  </a:moveTo>
                  <a:lnTo>
                    <a:pt x="8840" y="6419"/>
                  </a:lnTo>
                  <a:lnTo>
                    <a:pt x="8547" y="6676"/>
                  </a:lnTo>
                  <a:lnTo>
                    <a:pt x="8767" y="6309"/>
                  </a:lnTo>
                  <a:close/>
                  <a:moveTo>
                    <a:pt x="9024" y="4695"/>
                  </a:moveTo>
                  <a:lnTo>
                    <a:pt x="9244" y="4732"/>
                  </a:lnTo>
                  <a:lnTo>
                    <a:pt x="9464" y="4805"/>
                  </a:lnTo>
                  <a:lnTo>
                    <a:pt x="9647" y="4915"/>
                  </a:lnTo>
                  <a:lnTo>
                    <a:pt x="9831" y="5062"/>
                  </a:lnTo>
                  <a:lnTo>
                    <a:pt x="9904" y="5099"/>
                  </a:lnTo>
                  <a:lnTo>
                    <a:pt x="9941" y="5099"/>
                  </a:lnTo>
                  <a:lnTo>
                    <a:pt x="10051" y="5209"/>
                  </a:lnTo>
                  <a:lnTo>
                    <a:pt x="10161" y="5429"/>
                  </a:lnTo>
                  <a:lnTo>
                    <a:pt x="10198" y="5649"/>
                  </a:lnTo>
                  <a:lnTo>
                    <a:pt x="10234" y="5869"/>
                  </a:lnTo>
                  <a:lnTo>
                    <a:pt x="10198" y="6089"/>
                  </a:lnTo>
                  <a:lnTo>
                    <a:pt x="10161" y="6346"/>
                  </a:lnTo>
                  <a:lnTo>
                    <a:pt x="10088" y="6566"/>
                  </a:lnTo>
                  <a:lnTo>
                    <a:pt x="9941" y="7006"/>
                  </a:lnTo>
                  <a:lnTo>
                    <a:pt x="9904" y="7080"/>
                  </a:lnTo>
                  <a:lnTo>
                    <a:pt x="9647" y="6676"/>
                  </a:lnTo>
                  <a:lnTo>
                    <a:pt x="9024" y="5832"/>
                  </a:lnTo>
                  <a:lnTo>
                    <a:pt x="8620" y="5282"/>
                  </a:lnTo>
                  <a:lnTo>
                    <a:pt x="8400" y="5025"/>
                  </a:lnTo>
                  <a:lnTo>
                    <a:pt x="8143" y="4842"/>
                  </a:lnTo>
                  <a:lnTo>
                    <a:pt x="8584" y="4732"/>
                  </a:lnTo>
                  <a:lnTo>
                    <a:pt x="8804" y="4695"/>
                  </a:lnTo>
                  <a:close/>
                  <a:moveTo>
                    <a:pt x="1064" y="3962"/>
                  </a:moveTo>
                  <a:lnTo>
                    <a:pt x="1357" y="4182"/>
                  </a:lnTo>
                  <a:lnTo>
                    <a:pt x="1651" y="4329"/>
                  </a:lnTo>
                  <a:lnTo>
                    <a:pt x="2348" y="4585"/>
                  </a:lnTo>
                  <a:lnTo>
                    <a:pt x="2458" y="4659"/>
                  </a:lnTo>
                  <a:lnTo>
                    <a:pt x="2494" y="4695"/>
                  </a:lnTo>
                  <a:lnTo>
                    <a:pt x="2568" y="4732"/>
                  </a:lnTo>
                  <a:lnTo>
                    <a:pt x="2641" y="4695"/>
                  </a:lnTo>
                  <a:lnTo>
                    <a:pt x="4329" y="5319"/>
                  </a:lnTo>
                  <a:lnTo>
                    <a:pt x="4329" y="5356"/>
                  </a:lnTo>
                  <a:lnTo>
                    <a:pt x="4292" y="5319"/>
                  </a:lnTo>
                  <a:lnTo>
                    <a:pt x="3888" y="5172"/>
                  </a:lnTo>
                  <a:lnTo>
                    <a:pt x="3705" y="5136"/>
                  </a:lnTo>
                  <a:lnTo>
                    <a:pt x="3485" y="5099"/>
                  </a:lnTo>
                  <a:lnTo>
                    <a:pt x="3448" y="5136"/>
                  </a:lnTo>
                  <a:lnTo>
                    <a:pt x="3411" y="5172"/>
                  </a:lnTo>
                  <a:lnTo>
                    <a:pt x="3448" y="5246"/>
                  </a:lnTo>
                  <a:lnTo>
                    <a:pt x="3595" y="5392"/>
                  </a:lnTo>
                  <a:lnTo>
                    <a:pt x="3852" y="5539"/>
                  </a:lnTo>
                  <a:lnTo>
                    <a:pt x="4108" y="5686"/>
                  </a:lnTo>
                  <a:lnTo>
                    <a:pt x="4402" y="5759"/>
                  </a:lnTo>
                  <a:lnTo>
                    <a:pt x="4365" y="5906"/>
                  </a:lnTo>
                  <a:lnTo>
                    <a:pt x="4035" y="5906"/>
                  </a:lnTo>
                  <a:lnTo>
                    <a:pt x="3742" y="5869"/>
                  </a:lnTo>
                  <a:lnTo>
                    <a:pt x="3411" y="5759"/>
                  </a:lnTo>
                  <a:lnTo>
                    <a:pt x="3228" y="5686"/>
                  </a:lnTo>
                  <a:lnTo>
                    <a:pt x="3191" y="5612"/>
                  </a:lnTo>
                  <a:lnTo>
                    <a:pt x="3155" y="5576"/>
                  </a:lnTo>
                  <a:lnTo>
                    <a:pt x="3118" y="5539"/>
                  </a:lnTo>
                  <a:lnTo>
                    <a:pt x="3081" y="5502"/>
                  </a:lnTo>
                  <a:lnTo>
                    <a:pt x="3045" y="5502"/>
                  </a:lnTo>
                  <a:lnTo>
                    <a:pt x="3008" y="5539"/>
                  </a:lnTo>
                  <a:lnTo>
                    <a:pt x="2971" y="5649"/>
                  </a:lnTo>
                  <a:lnTo>
                    <a:pt x="2971" y="5722"/>
                  </a:lnTo>
                  <a:lnTo>
                    <a:pt x="3008" y="5796"/>
                  </a:lnTo>
                  <a:lnTo>
                    <a:pt x="3045" y="5869"/>
                  </a:lnTo>
                  <a:lnTo>
                    <a:pt x="3191" y="6016"/>
                  </a:lnTo>
                  <a:lnTo>
                    <a:pt x="3338" y="6126"/>
                  </a:lnTo>
                  <a:lnTo>
                    <a:pt x="3522" y="6199"/>
                  </a:lnTo>
                  <a:lnTo>
                    <a:pt x="3742" y="6273"/>
                  </a:lnTo>
                  <a:lnTo>
                    <a:pt x="3962" y="6309"/>
                  </a:lnTo>
                  <a:lnTo>
                    <a:pt x="4182" y="6309"/>
                  </a:lnTo>
                  <a:lnTo>
                    <a:pt x="3962" y="6676"/>
                  </a:lnTo>
                  <a:lnTo>
                    <a:pt x="3742" y="6603"/>
                  </a:lnTo>
                  <a:lnTo>
                    <a:pt x="3228" y="6456"/>
                  </a:lnTo>
                  <a:lnTo>
                    <a:pt x="2971" y="6419"/>
                  </a:lnTo>
                  <a:lnTo>
                    <a:pt x="2715" y="6383"/>
                  </a:lnTo>
                  <a:lnTo>
                    <a:pt x="2641" y="6383"/>
                  </a:lnTo>
                  <a:lnTo>
                    <a:pt x="2641" y="6456"/>
                  </a:lnTo>
                  <a:lnTo>
                    <a:pt x="2641" y="6493"/>
                  </a:lnTo>
                  <a:lnTo>
                    <a:pt x="2678" y="6529"/>
                  </a:lnTo>
                  <a:lnTo>
                    <a:pt x="2861" y="6676"/>
                  </a:lnTo>
                  <a:lnTo>
                    <a:pt x="3081" y="6786"/>
                  </a:lnTo>
                  <a:lnTo>
                    <a:pt x="3522" y="6970"/>
                  </a:lnTo>
                  <a:lnTo>
                    <a:pt x="3742" y="7080"/>
                  </a:lnTo>
                  <a:lnTo>
                    <a:pt x="3632" y="7226"/>
                  </a:lnTo>
                  <a:lnTo>
                    <a:pt x="3522" y="7336"/>
                  </a:lnTo>
                  <a:lnTo>
                    <a:pt x="2935" y="7080"/>
                  </a:lnTo>
                  <a:lnTo>
                    <a:pt x="2311" y="6823"/>
                  </a:lnTo>
                  <a:lnTo>
                    <a:pt x="2238" y="6823"/>
                  </a:lnTo>
                  <a:lnTo>
                    <a:pt x="2201" y="6860"/>
                  </a:lnTo>
                  <a:lnTo>
                    <a:pt x="2201" y="6896"/>
                  </a:lnTo>
                  <a:lnTo>
                    <a:pt x="2201" y="6970"/>
                  </a:lnTo>
                  <a:lnTo>
                    <a:pt x="2458" y="7190"/>
                  </a:lnTo>
                  <a:lnTo>
                    <a:pt x="2678" y="7410"/>
                  </a:lnTo>
                  <a:lnTo>
                    <a:pt x="2971" y="7557"/>
                  </a:lnTo>
                  <a:lnTo>
                    <a:pt x="3265" y="7703"/>
                  </a:lnTo>
                  <a:lnTo>
                    <a:pt x="2971" y="7960"/>
                  </a:lnTo>
                  <a:lnTo>
                    <a:pt x="2641" y="7960"/>
                  </a:lnTo>
                  <a:lnTo>
                    <a:pt x="2311" y="7887"/>
                  </a:lnTo>
                  <a:lnTo>
                    <a:pt x="1981" y="7777"/>
                  </a:lnTo>
                  <a:lnTo>
                    <a:pt x="1871" y="7777"/>
                  </a:lnTo>
                  <a:lnTo>
                    <a:pt x="1834" y="7813"/>
                  </a:lnTo>
                  <a:lnTo>
                    <a:pt x="1797" y="7850"/>
                  </a:lnTo>
                  <a:lnTo>
                    <a:pt x="1797" y="7923"/>
                  </a:lnTo>
                  <a:lnTo>
                    <a:pt x="1834" y="8070"/>
                  </a:lnTo>
                  <a:lnTo>
                    <a:pt x="1944" y="8143"/>
                  </a:lnTo>
                  <a:lnTo>
                    <a:pt x="2091" y="8217"/>
                  </a:lnTo>
                  <a:lnTo>
                    <a:pt x="2238" y="8290"/>
                  </a:lnTo>
                  <a:lnTo>
                    <a:pt x="2348" y="8327"/>
                  </a:lnTo>
                  <a:lnTo>
                    <a:pt x="2164" y="8364"/>
                  </a:lnTo>
                  <a:lnTo>
                    <a:pt x="1944" y="8364"/>
                  </a:lnTo>
                  <a:lnTo>
                    <a:pt x="1761" y="8327"/>
                  </a:lnTo>
                  <a:lnTo>
                    <a:pt x="1541" y="8253"/>
                  </a:lnTo>
                  <a:lnTo>
                    <a:pt x="1247" y="8070"/>
                  </a:lnTo>
                  <a:lnTo>
                    <a:pt x="1027" y="7850"/>
                  </a:lnTo>
                  <a:lnTo>
                    <a:pt x="844" y="7593"/>
                  </a:lnTo>
                  <a:lnTo>
                    <a:pt x="697" y="7300"/>
                  </a:lnTo>
                  <a:lnTo>
                    <a:pt x="624" y="6970"/>
                  </a:lnTo>
                  <a:lnTo>
                    <a:pt x="550" y="6676"/>
                  </a:lnTo>
                  <a:lnTo>
                    <a:pt x="550" y="6346"/>
                  </a:lnTo>
                  <a:lnTo>
                    <a:pt x="550" y="6016"/>
                  </a:lnTo>
                  <a:lnTo>
                    <a:pt x="624" y="5502"/>
                  </a:lnTo>
                  <a:lnTo>
                    <a:pt x="734" y="4989"/>
                  </a:lnTo>
                  <a:lnTo>
                    <a:pt x="1064" y="3962"/>
                  </a:lnTo>
                  <a:close/>
                  <a:moveTo>
                    <a:pt x="6786" y="5429"/>
                  </a:moveTo>
                  <a:lnTo>
                    <a:pt x="6860" y="5649"/>
                  </a:lnTo>
                  <a:lnTo>
                    <a:pt x="6970" y="5832"/>
                  </a:lnTo>
                  <a:lnTo>
                    <a:pt x="7006" y="5906"/>
                  </a:lnTo>
                  <a:lnTo>
                    <a:pt x="7043" y="5979"/>
                  </a:lnTo>
                  <a:lnTo>
                    <a:pt x="7116" y="6016"/>
                  </a:lnTo>
                  <a:lnTo>
                    <a:pt x="7813" y="7006"/>
                  </a:lnTo>
                  <a:lnTo>
                    <a:pt x="8143" y="7520"/>
                  </a:lnTo>
                  <a:lnTo>
                    <a:pt x="8143" y="7667"/>
                  </a:lnTo>
                  <a:lnTo>
                    <a:pt x="8143" y="7740"/>
                  </a:lnTo>
                  <a:lnTo>
                    <a:pt x="8217" y="7813"/>
                  </a:lnTo>
                  <a:lnTo>
                    <a:pt x="8290" y="7850"/>
                  </a:lnTo>
                  <a:lnTo>
                    <a:pt x="8363" y="7850"/>
                  </a:lnTo>
                  <a:lnTo>
                    <a:pt x="8400" y="7813"/>
                  </a:lnTo>
                  <a:lnTo>
                    <a:pt x="8510" y="7887"/>
                  </a:lnTo>
                  <a:lnTo>
                    <a:pt x="8584" y="7923"/>
                  </a:lnTo>
                  <a:lnTo>
                    <a:pt x="8694" y="7960"/>
                  </a:lnTo>
                  <a:lnTo>
                    <a:pt x="8767" y="7923"/>
                  </a:lnTo>
                  <a:lnTo>
                    <a:pt x="8877" y="7997"/>
                  </a:lnTo>
                  <a:lnTo>
                    <a:pt x="8987" y="7997"/>
                  </a:lnTo>
                  <a:lnTo>
                    <a:pt x="9060" y="8033"/>
                  </a:lnTo>
                  <a:lnTo>
                    <a:pt x="9134" y="7997"/>
                  </a:lnTo>
                  <a:lnTo>
                    <a:pt x="9207" y="7923"/>
                  </a:lnTo>
                  <a:lnTo>
                    <a:pt x="9207" y="7813"/>
                  </a:lnTo>
                  <a:lnTo>
                    <a:pt x="9207" y="7740"/>
                  </a:lnTo>
                  <a:lnTo>
                    <a:pt x="9134" y="7667"/>
                  </a:lnTo>
                  <a:lnTo>
                    <a:pt x="9170" y="7557"/>
                  </a:lnTo>
                  <a:lnTo>
                    <a:pt x="9207" y="7483"/>
                  </a:lnTo>
                  <a:lnTo>
                    <a:pt x="9244" y="7410"/>
                  </a:lnTo>
                  <a:lnTo>
                    <a:pt x="9244" y="7373"/>
                  </a:lnTo>
                  <a:lnTo>
                    <a:pt x="9207" y="7300"/>
                  </a:lnTo>
                  <a:lnTo>
                    <a:pt x="9170" y="7263"/>
                  </a:lnTo>
                  <a:lnTo>
                    <a:pt x="9134" y="7226"/>
                  </a:lnTo>
                  <a:lnTo>
                    <a:pt x="8987" y="7226"/>
                  </a:lnTo>
                  <a:lnTo>
                    <a:pt x="8694" y="7336"/>
                  </a:lnTo>
                  <a:lnTo>
                    <a:pt x="8694" y="7300"/>
                  </a:lnTo>
                  <a:lnTo>
                    <a:pt x="8877" y="7153"/>
                  </a:lnTo>
                  <a:lnTo>
                    <a:pt x="9060" y="6970"/>
                  </a:lnTo>
                  <a:lnTo>
                    <a:pt x="9134" y="6860"/>
                  </a:lnTo>
                  <a:lnTo>
                    <a:pt x="9244" y="7043"/>
                  </a:lnTo>
                  <a:lnTo>
                    <a:pt x="9501" y="7446"/>
                  </a:lnTo>
                  <a:lnTo>
                    <a:pt x="9537" y="7593"/>
                  </a:lnTo>
                  <a:lnTo>
                    <a:pt x="9317" y="7887"/>
                  </a:lnTo>
                  <a:lnTo>
                    <a:pt x="9024" y="8143"/>
                  </a:lnTo>
                  <a:lnTo>
                    <a:pt x="8730" y="8364"/>
                  </a:lnTo>
                  <a:lnTo>
                    <a:pt x="8400" y="8547"/>
                  </a:lnTo>
                  <a:lnTo>
                    <a:pt x="8070" y="8657"/>
                  </a:lnTo>
                  <a:lnTo>
                    <a:pt x="7703" y="8694"/>
                  </a:lnTo>
                  <a:lnTo>
                    <a:pt x="7520" y="8694"/>
                  </a:lnTo>
                  <a:lnTo>
                    <a:pt x="7373" y="8657"/>
                  </a:lnTo>
                  <a:lnTo>
                    <a:pt x="7190" y="8620"/>
                  </a:lnTo>
                  <a:lnTo>
                    <a:pt x="7006" y="8547"/>
                  </a:lnTo>
                  <a:lnTo>
                    <a:pt x="6823" y="8437"/>
                  </a:lnTo>
                  <a:lnTo>
                    <a:pt x="6676" y="8290"/>
                  </a:lnTo>
                  <a:lnTo>
                    <a:pt x="6419" y="7997"/>
                  </a:lnTo>
                  <a:lnTo>
                    <a:pt x="6199" y="7667"/>
                  </a:lnTo>
                  <a:lnTo>
                    <a:pt x="6053" y="7300"/>
                  </a:lnTo>
                  <a:lnTo>
                    <a:pt x="6016" y="6896"/>
                  </a:lnTo>
                  <a:lnTo>
                    <a:pt x="6016" y="6676"/>
                  </a:lnTo>
                  <a:lnTo>
                    <a:pt x="6053" y="6493"/>
                  </a:lnTo>
                  <a:lnTo>
                    <a:pt x="6089" y="6309"/>
                  </a:lnTo>
                  <a:lnTo>
                    <a:pt x="6163" y="6126"/>
                  </a:lnTo>
                  <a:lnTo>
                    <a:pt x="6273" y="5943"/>
                  </a:lnTo>
                  <a:lnTo>
                    <a:pt x="6383" y="5759"/>
                  </a:lnTo>
                  <a:lnTo>
                    <a:pt x="6566" y="5576"/>
                  </a:lnTo>
                  <a:lnTo>
                    <a:pt x="6786" y="5429"/>
                  </a:lnTo>
                  <a:close/>
                  <a:moveTo>
                    <a:pt x="3852" y="0"/>
                  </a:moveTo>
                  <a:lnTo>
                    <a:pt x="3522" y="37"/>
                  </a:lnTo>
                  <a:lnTo>
                    <a:pt x="3191" y="110"/>
                  </a:lnTo>
                  <a:lnTo>
                    <a:pt x="2898" y="257"/>
                  </a:lnTo>
                  <a:lnTo>
                    <a:pt x="2604" y="440"/>
                  </a:lnTo>
                  <a:lnTo>
                    <a:pt x="2348" y="660"/>
                  </a:lnTo>
                  <a:lnTo>
                    <a:pt x="2091" y="660"/>
                  </a:lnTo>
                  <a:lnTo>
                    <a:pt x="1871" y="734"/>
                  </a:lnTo>
                  <a:lnTo>
                    <a:pt x="1687" y="880"/>
                  </a:lnTo>
                  <a:lnTo>
                    <a:pt x="1541" y="1064"/>
                  </a:lnTo>
                  <a:lnTo>
                    <a:pt x="1394" y="1284"/>
                  </a:lnTo>
                  <a:lnTo>
                    <a:pt x="1321" y="1504"/>
                  </a:lnTo>
                  <a:lnTo>
                    <a:pt x="1137" y="1944"/>
                  </a:lnTo>
                  <a:lnTo>
                    <a:pt x="660" y="3522"/>
                  </a:lnTo>
                  <a:lnTo>
                    <a:pt x="404" y="4292"/>
                  </a:lnTo>
                  <a:lnTo>
                    <a:pt x="183" y="5062"/>
                  </a:lnTo>
                  <a:lnTo>
                    <a:pt x="37" y="5759"/>
                  </a:lnTo>
                  <a:lnTo>
                    <a:pt x="0" y="6126"/>
                  </a:lnTo>
                  <a:lnTo>
                    <a:pt x="0" y="6456"/>
                  </a:lnTo>
                  <a:lnTo>
                    <a:pt x="0" y="6786"/>
                  </a:lnTo>
                  <a:lnTo>
                    <a:pt x="73" y="7153"/>
                  </a:lnTo>
                  <a:lnTo>
                    <a:pt x="183" y="7483"/>
                  </a:lnTo>
                  <a:lnTo>
                    <a:pt x="330" y="7813"/>
                  </a:lnTo>
                  <a:lnTo>
                    <a:pt x="477" y="8033"/>
                  </a:lnTo>
                  <a:lnTo>
                    <a:pt x="660" y="8253"/>
                  </a:lnTo>
                  <a:lnTo>
                    <a:pt x="880" y="8474"/>
                  </a:lnTo>
                  <a:lnTo>
                    <a:pt x="1101" y="8657"/>
                  </a:lnTo>
                  <a:lnTo>
                    <a:pt x="1357" y="8767"/>
                  </a:lnTo>
                  <a:lnTo>
                    <a:pt x="1651" y="8877"/>
                  </a:lnTo>
                  <a:lnTo>
                    <a:pt x="1908" y="8914"/>
                  </a:lnTo>
                  <a:lnTo>
                    <a:pt x="2201" y="8950"/>
                  </a:lnTo>
                  <a:lnTo>
                    <a:pt x="2458" y="8914"/>
                  </a:lnTo>
                  <a:lnTo>
                    <a:pt x="2678" y="8840"/>
                  </a:lnTo>
                  <a:lnTo>
                    <a:pt x="2898" y="8730"/>
                  </a:lnTo>
                  <a:lnTo>
                    <a:pt x="3081" y="8620"/>
                  </a:lnTo>
                  <a:lnTo>
                    <a:pt x="3448" y="8290"/>
                  </a:lnTo>
                  <a:lnTo>
                    <a:pt x="3778" y="7923"/>
                  </a:lnTo>
                  <a:lnTo>
                    <a:pt x="3815" y="7960"/>
                  </a:lnTo>
                  <a:lnTo>
                    <a:pt x="3925" y="7960"/>
                  </a:lnTo>
                  <a:lnTo>
                    <a:pt x="4035" y="7887"/>
                  </a:lnTo>
                  <a:lnTo>
                    <a:pt x="4108" y="7813"/>
                  </a:lnTo>
                  <a:lnTo>
                    <a:pt x="4108" y="7740"/>
                  </a:lnTo>
                  <a:lnTo>
                    <a:pt x="4072" y="7593"/>
                  </a:lnTo>
                  <a:lnTo>
                    <a:pt x="4182" y="7446"/>
                  </a:lnTo>
                  <a:lnTo>
                    <a:pt x="4512" y="6896"/>
                  </a:lnTo>
                  <a:lnTo>
                    <a:pt x="4769" y="6309"/>
                  </a:lnTo>
                  <a:lnTo>
                    <a:pt x="5025" y="5722"/>
                  </a:lnTo>
                  <a:lnTo>
                    <a:pt x="5209" y="5099"/>
                  </a:lnTo>
                  <a:lnTo>
                    <a:pt x="5246" y="5062"/>
                  </a:lnTo>
                  <a:lnTo>
                    <a:pt x="5282" y="4989"/>
                  </a:lnTo>
                  <a:lnTo>
                    <a:pt x="5282" y="4915"/>
                  </a:lnTo>
                  <a:lnTo>
                    <a:pt x="5466" y="4292"/>
                  </a:lnTo>
                  <a:lnTo>
                    <a:pt x="5612" y="3632"/>
                  </a:lnTo>
                  <a:lnTo>
                    <a:pt x="5722" y="2971"/>
                  </a:lnTo>
                  <a:lnTo>
                    <a:pt x="5796" y="2311"/>
                  </a:lnTo>
                  <a:lnTo>
                    <a:pt x="5832" y="1981"/>
                  </a:lnTo>
                  <a:lnTo>
                    <a:pt x="5796" y="1651"/>
                  </a:lnTo>
                  <a:lnTo>
                    <a:pt x="5759" y="1357"/>
                  </a:lnTo>
                  <a:lnTo>
                    <a:pt x="5649" y="1064"/>
                  </a:lnTo>
                  <a:lnTo>
                    <a:pt x="5539" y="807"/>
                  </a:lnTo>
                  <a:lnTo>
                    <a:pt x="5356" y="587"/>
                  </a:lnTo>
                  <a:lnTo>
                    <a:pt x="5099" y="367"/>
                  </a:lnTo>
                  <a:lnTo>
                    <a:pt x="4842" y="184"/>
                  </a:lnTo>
                  <a:lnTo>
                    <a:pt x="4512" y="73"/>
                  </a:lnTo>
                  <a:lnTo>
                    <a:pt x="4182" y="0"/>
                  </a:lnTo>
                  <a:close/>
                  <a:moveTo>
                    <a:pt x="8730" y="3962"/>
                  </a:moveTo>
                  <a:lnTo>
                    <a:pt x="8584" y="4072"/>
                  </a:lnTo>
                  <a:lnTo>
                    <a:pt x="8437" y="4182"/>
                  </a:lnTo>
                  <a:lnTo>
                    <a:pt x="8327" y="4329"/>
                  </a:lnTo>
                  <a:lnTo>
                    <a:pt x="7887" y="4439"/>
                  </a:lnTo>
                  <a:lnTo>
                    <a:pt x="7336" y="4585"/>
                  </a:lnTo>
                  <a:lnTo>
                    <a:pt x="6786" y="4842"/>
                  </a:lnTo>
                  <a:lnTo>
                    <a:pt x="6566" y="4989"/>
                  </a:lnTo>
                  <a:lnTo>
                    <a:pt x="6309" y="5172"/>
                  </a:lnTo>
                  <a:lnTo>
                    <a:pt x="6089" y="5356"/>
                  </a:lnTo>
                  <a:lnTo>
                    <a:pt x="5906" y="5576"/>
                  </a:lnTo>
                  <a:lnTo>
                    <a:pt x="5759" y="5796"/>
                  </a:lnTo>
                  <a:lnTo>
                    <a:pt x="5612" y="6053"/>
                  </a:lnTo>
                  <a:lnTo>
                    <a:pt x="5539" y="6309"/>
                  </a:lnTo>
                  <a:lnTo>
                    <a:pt x="5502" y="6603"/>
                  </a:lnTo>
                  <a:lnTo>
                    <a:pt x="5466" y="6860"/>
                  </a:lnTo>
                  <a:lnTo>
                    <a:pt x="5502" y="7116"/>
                  </a:lnTo>
                  <a:lnTo>
                    <a:pt x="5539" y="7373"/>
                  </a:lnTo>
                  <a:lnTo>
                    <a:pt x="5612" y="7630"/>
                  </a:lnTo>
                  <a:lnTo>
                    <a:pt x="5722" y="7887"/>
                  </a:lnTo>
                  <a:lnTo>
                    <a:pt x="5869" y="8107"/>
                  </a:lnTo>
                  <a:lnTo>
                    <a:pt x="6016" y="8327"/>
                  </a:lnTo>
                  <a:lnTo>
                    <a:pt x="6199" y="8547"/>
                  </a:lnTo>
                  <a:lnTo>
                    <a:pt x="6419" y="8730"/>
                  </a:lnTo>
                  <a:lnTo>
                    <a:pt x="6639" y="8914"/>
                  </a:lnTo>
                  <a:lnTo>
                    <a:pt x="6860" y="9060"/>
                  </a:lnTo>
                  <a:lnTo>
                    <a:pt x="7116" y="9170"/>
                  </a:lnTo>
                  <a:lnTo>
                    <a:pt x="7410" y="9244"/>
                  </a:lnTo>
                  <a:lnTo>
                    <a:pt x="7703" y="9281"/>
                  </a:lnTo>
                  <a:lnTo>
                    <a:pt x="8033" y="9244"/>
                  </a:lnTo>
                  <a:lnTo>
                    <a:pt x="8327" y="9170"/>
                  </a:lnTo>
                  <a:lnTo>
                    <a:pt x="8620" y="9024"/>
                  </a:lnTo>
                  <a:lnTo>
                    <a:pt x="8877" y="8877"/>
                  </a:lnTo>
                  <a:lnTo>
                    <a:pt x="9391" y="8547"/>
                  </a:lnTo>
                  <a:lnTo>
                    <a:pt x="9611" y="8364"/>
                  </a:lnTo>
                  <a:lnTo>
                    <a:pt x="9794" y="8143"/>
                  </a:lnTo>
                  <a:lnTo>
                    <a:pt x="9977" y="7923"/>
                  </a:lnTo>
                  <a:lnTo>
                    <a:pt x="10161" y="7703"/>
                  </a:lnTo>
                  <a:lnTo>
                    <a:pt x="10418" y="7190"/>
                  </a:lnTo>
                  <a:lnTo>
                    <a:pt x="10638" y="6676"/>
                  </a:lnTo>
                  <a:lnTo>
                    <a:pt x="10711" y="6346"/>
                  </a:lnTo>
                  <a:lnTo>
                    <a:pt x="10748" y="6053"/>
                  </a:lnTo>
                  <a:lnTo>
                    <a:pt x="10748" y="5722"/>
                  </a:lnTo>
                  <a:lnTo>
                    <a:pt x="10711" y="5466"/>
                  </a:lnTo>
                  <a:lnTo>
                    <a:pt x="10601" y="5172"/>
                  </a:lnTo>
                  <a:lnTo>
                    <a:pt x="10454" y="4915"/>
                  </a:lnTo>
                  <a:lnTo>
                    <a:pt x="10271" y="4659"/>
                  </a:lnTo>
                  <a:lnTo>
                    <a:pt x="10051" y="4439"/>
                  </a:lnTo>
                  <a:lnTo>
                    <a:pt x="9794" y="4255"/>
                  </a:lnTo>
                  <a:lnTo>
                    <a:pt x="9537" y="4108"/>
                  </a:lnTo>
                  <a:lnTo>
                    <a:pt x="9244" y="3998"/>
                  </a:lnTo>
                  <a:lnTo>
                    <a:pt x="8950" y="396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4" name="Google Shape;354;p6"/>
            <p:cNvSpPr/>
            <p:nvPr/>
          </p:nvSpPr>
          <p:spPr>
            <a:xfrm>
              <a:off x="6385050" y="4208725"/>
              <a:ext cx="422775" cy="298975"/>
            </a:xfrm>
            <a:custGeom>
              <a:avLst/>
              <a:gdLst/>
              <a:ahLst/>
              <a:cxnLst/>
              <a:rect l="l" t="t" r="r" b="b"/>
              <a:pathLst>
                <a:path w="16911" h="11959" extrusionOk="0">
                  <a:moveTo>
                    <a:pt x="12215" y="8951"/>
                  </a:moveTo>
                  <a:lnTo>
                    <a:pt x="12032" y="9098"/>
                  </a:lnTo>
                  <a:lnTo>
                    <a:pt x="11848" y="9244"/>
                  </a:lnTo>
                  <a:lnTo>
                    <a:pt x="11408" y="9538"/>
                  </a:lnTo>
                  <a:lnTo>
                    <a:pt x="11005" y="9685"/>
                  </a:lnTo>
                  <a:lnTo>
                    <a:pt x="10638" y="9868"/>
                  </a:lnTo>
                  <a:lnTo>
                    <a:pt x="10124" y="10051"/>
                  </a:lnTo>
                  <a:lnTo>
                    <a:pt x="9977" y="10125"/>
                  </a:lnTo>
                  <a:lnTo>
                    <a:pt x="9794" y="10161"/>
                  </a:lnTo>
                  <a:lnTo>
                    <a:pt x="9904" y="9978"/>
                  </a:lnTo>
                  <a:lnTo>
                    <a:pt x="10051" y="9795"/>
                  </a:lnTo>
                  <a:lnTo>
                    <a:pt x="10344" y="9758"/>
                  </a:lnTo>
                  <a:lnTo>
                    <a:pt x="10601" y="9648"/>
                  </a:lnTo>
                  <a:lnTo>
                    <a:pt x="10858" y="9538"/>
                  </a:lnTo>
                  <a:lnTo>
                    <a:pt x="11115" y="9354"/>
                  </a:lnTo>
                  <a:lnTo>
                    <a:pt x="11335" y="9171"/>
                  </a:lnTo>
                  <a:lnTo>
                    <a:pt x="11371" y="9061"/>
                  </a:lnTo>
                  <a:lnTo>
                    <a:pt x="11445" y="9061"/>
                  </a:lnTo>
                  <a:lnTo>
                    <a:pt x="11481" y="9024"/>
                  </a:lnTo>
                  <a:lnTo>
                    <a:pt x="11848" y="8951"/>
                  </a:lnTo>
                  <a:close/>
                  <a:moveTo>
                    <a:pt x="12619" y="8988"/>
                  </a:moveTo>
                  <a:lnTo>
                    <a:pt x="12839" y="9061"/>
                  </a:lnTo>
                  <a:lnTo>
                    <a:pt x="12839" y="9171"/>
                  </a:lnTo>
                  <a:lnTo>
                    <a:pt x="12215" y="9685"/>
                  </a:lnTo>
                  <a:lnTo>
                    <a:pt x="11518" y="10125"/>
                  </a:lnTo>
                  <a:lnTo>
                    <a:pt x="11115" y="10345"/>
                  </a:lnTo>
                  <a:lnTo>
                    <a:pt x="10711" y="10528"/>
                  </a:lnTo>
                  <a:lnTo>
                    <a:pt x="10308" y="10712"/>
                  </a:lnTo>
                  <a:lnTo>
                    <a:pt x="9904" y="10932"/>
                  </a:lnTo>
                  <a:lnTo>
                    <a:pt x="9831" y="10822"/>
                  </a:lnTo>
                  <a:lnTo>
                    <a:pt x="9794" y="10712"/>
                  </a:lnTo>
                  <a:lnTo>
                    <a:pt x="9757" y="10455"/>
                  </a:lnTo>
                  <a:lnTo>
                    <a:pt x="9904" y="10455"/>
                  </a:lnTo>
                  <a:lnTo>
                    <a:pt x="10051" y="10381"/>
                  </a:lnTo>
                  <a:lnTo>
                    <a:pt x="10344" y="10271"/>
                  </a:lnTo>
                  <a:lnTo>
                    <a:pt x="11078" y="10015"/>
                  </a:lnTo>
                  <a:lnTo>
                    <a:pt x="11481" y="9831"/>
                  </a:lnTo>
                  <a:lnTo>
                    <a:pt x="11922" y="9611"/>
                  </a:lnTo>
                  <a:lnTo>
                    <a:pt x="12288" y="9318"/>
                  </a:lnTo>
                  <a:lnTo>
                    <a:pt x="12435" y="9171"/>
                  </a:lnTo>
                  <a:lnTo>
                    <a:pt x="12619" y="8988"/>
                  </a:lnTo>
                  <a:close/>
                  <a:moveTo>
                    <a:pt x="9464" y="514"/>
                  </a:moveTo>
                  <a:lnTo>
                    <a:pt x="9721" y="551"/>
                  </a:lnTo>
                  <a:lnTo>
                    <a:pt x="9941" y="588"/>
                  </a:lnTo>
                  <a:lnTo>
                    <a:pt x="10161" y="661"/>
                  </a:lnTo>
                  <a:lnTo>
                    <a:pt x="10344" y="771"/>
                  </a:lnTo>
                  <a:lnTo>
                    <a:pt x="10491" y="918"/>
                  </a:lnTo>
                  <a:lnTo>
                    <a:pt x="10564" y="1101"/>
                  </a:lnTo>
                  <a:lnTo>
                    <a:pt x="10601" y="1101"/>
                  </a:lnTo>
                  <a:lnTo>
                    <a:pt x="10528" y="1211"/>
                  </a:lnTo>
                  <a:lnTo>
                    <a:pt x="10528" y="1321"/>
                  </a:lnTo>
                  <a:lnTo>
                    <a:pt x="10564" y="1615"/>
                  </a:lnTo>
                  <a:lnTo>
                    <a:pt x="10638" y="1871"/>
                  </a:lnTo>
                  <a:lnTo>
                    <a:pt x="10748" y="2091"/>
                  </a:lnTo>
                  <a:lnTo>
                    <a:pt x="10931" y="2348"/>
                  </a:lnTo>
                  <a:lnTo>
                    <a:pt x="11005" y="2495"/>
                  </a:lnTo>
                  <a:lnTo>
                    <a:pt x="11041" y="2678"/>
                  </a:lnTo>
                  <a:lnTo>
                    <a:pt x="11041" y="2752"/>
                  </a:lnTo>
                  <a:lnTo>
                    <a:pt x="11005" y="2788"/>
                  </a:lnTo>
                  <a:lnTo>
                    <a:pt x="10931" y="2788"/>
                  </a:lnTo>
                  <a:lnTo>
                    <a:pt x="10858" y="2752"/>
                  </a:lnTo>
                  <a:lnTo>
                    <a:pt x="10784" y="2642"/>
                  </a:lnTo>
                  <a:lnTo>
                    <a:pt x="10674" y="2312"/>
                  </a:lnTo>
                  <a:lnTo>
                    <a:pt x="10601" y="2128"/>
                  </a:lnTo>
                  <a:lnTo>
                    <a:pt x="10491" y="1981"/>
                  </a:lnTo>
                  <a:lnTo>
                    <a:pt x="10381" y="1798"/>
                  </a:lnTo>
                  <a:lnTo>
                    <a:pt x="10234" y="1651"/>
                  </a:lnTo>
                  <a:lnTo>
                    <a:pt x="10088" y="1541"/>
                  </a:lnTo>
                  <a:lnTo>
                    <a:pt x="9904" y="1431"/>
                  </a:lnTo>
                  <a:lnTo>
                    <a:pt x="9721" y="1358"/>
                  </a:lnTo>
                  <a:lnTo>
                    <a:pt x="9537" y="1321"/>
                  </a:lnTo>
                  <a:lnTo>
                    <a:pt x="9134" y="1321"/>
                  </a:lnTo>
                  <a:lnTo>
                    <a:pt x="8950" y="1358"/>
                  </a:lnTo>
                  <a:lnTo>
                    <a:pt x="8767" y="1431"/>
                  </a:lnTo>
                  <a:lnTo>
                    <a:pt x="8694" y="1468"/>
                  </a:lnTo>
                  <a:lnTo>
                    <a:pt x="8657" y="1505"/>
                  </a:lnTo>
                  <a:lnTo>
                    <a:pt x="8694" y="1615"/>
                  </a:lnTo>
                  <a:lnTo>
                    <a:pt x="8767" y="1688"/>
                  </a:lnTo>
                  <a:lnTo>
                    <a:pt x="8804" y="1725"/>
                  </a:lnTo>
                  <a:lnTo>
                    <a:pt x="8877" y="1725"/>
                  </a:lnTo>
                  <a:lnTo>
                    <a:pt x="9097" y="1688"/>
                  </a:lnTo>
                  <a:lnTo>
                    <a:pt x="9281" y="1688"/>
                  </a:lnTo>
                  <a:lnTo>
                    <a:pt x="9501" y="1725"/>
                  </a:lnTo>
                  <a:lnTo>
                    <a:pt x="9684" y="1798"/>
                  </a:lnTo>
                  <a:lnTo>
                    <a:pt x="9867" y="1871"/>
                  </a:lnTo>
                  <a:lnTo>
                    <a:pt x="10014" y="2018"/>
                  </a:lnTo>
                  <a:lnTo>
                    <a:pt x="10161" y="2165"/>
                  </a:lnTo>
                  <a:lnTo>
                    <a:pt x="10271" y="2348"/>
                  </a:lnTo>
                  <a:lnTo>
                    <a:pt x="10418" y="2788"/>
                  </a:lnTo>
                  <a:lnTo>
                    <a:pt x="10528" y="2972"/>
                  </a:lnTo>
                  <a:lnTo>
                    <a:pt x="10638" y="3119"/>
                  </a:lnTo>
                  <a:lnTo>
                    <a:pt x="10528" y="3192"/>
                  </a:lnTo>
                  <a:lnTo>
                    <a:pt x="10308" y="3375"/>
                  </a:lnTo>
                  <a:lnTo>
                    <a:pt x="10088" y="3595"/>
                  </a:lnTo>
                  <a:lnTo>
                    <a:pt x="9904" y="3816"/>
                  </a:lnTo>
                  <a:lnTo>
                    <a:pt x="9794" y="4072"/>
                  </a:lnTo>
                  <a:lnTo>
                    <a:pt x="9721" y="4292"/>
                  </a:lnTo>
                  <a:lnTo>
                    <a:pt x="9684" y="4512"/>
                  </a:lnTo>
                  <a:lnTo>
                    <a:pt x="9721" y="4733"/>
                  </a:lnTo>
                  <a:lnTo>
                    <a:pt x="9757" y="4953"/>
                  </a:lnTo>
                  <a:lnTo>
                    <a:pt x="9867" y="5136"/>
                  </a:lnTo>
                  <a:lnTo>
                    <a:pt x="10014" y="5283"/>
                  </a:lnTo>
                  <a:lnTo>
                    <a:pt x="10198" y="5429"/>
                  </a:lnTo>
                  <a:lnTo>
                    <a:pt x="10418" y="5503"/>
                  </a:lnTo>
                  <a:lnTo>
                    <a:pt x="10638" y="5576"/>
                  </a:lnTo>
                  <a:lnTo>
                    <a:pt x="10895" y="5540"/>
                  </a:lnTo>
                  <a:lnTo>
                    <a:pt x="11151" y="5503"/>
                  </a:lnTo>
                  <a:lnTo>
                    <a:pt x="11371" y="5393"/>
                  </a:lnTo>
                  <a:lnTo>
                    <a:pt x="12032" y="5063"/>
                  </a:lnTo>
                  <a:lnTo>
                    <a:pt x="12692" y="4659"/>
                  </a:lnTo>
                  <a:lnTo>
                    <a:pt x="12729" y="4586"/>
                  </a:lnTo>
                  <a:lnTo>
                    <a:pt x="12765" y="4512"/>
                  </a:lnTo>
                  <a:lnTo>
                    <a:pt x="12765" y="4439"/>
                  </a:lnTo>
                  <a:lnTo>
                    <a:pt x="12729" y="4402"/>
                  </a:lnTo>
                  <a:lnTo>
                    <a:pt x="12692" y="4329"/>
                  </a:lnTo>
                  <a:lnTo>
                    <a:pt x="12619" y="4292"/>
                  </a:lnTo>
                  <a:lnTo>
                    <a:pt x="12472" y="4292"/>
                  </a:lnTo>
                  <a:lnTo>
                    <a:pt x="12032" y="4549"/>
                  </a:lnTo>
                  <a:lnTo>
                    <a:pt x="11591" y="4843"/>
                  </a:lnTo>
                  <a:lnTo>
                    <a:pt x="11371" y="4953"/>
                  </a:lnTo>
                  <a:lnTo>
                    <a:pt x="11151" y="5063"/>
                  </a:lnTo>
                  <a:lnTo>
                    <a:pt x="10895" y="5136"/>
                  </a:lnTo>
                  <a:lnTo>
                    <a:pt x="10528" y="5136"/>
                  </a:lnTo>
                  <a:lnTo>
                    <a:pt x="10418" y="5099"/>
                  </a:lnTo>
                  <a:lnTo>
                    <a:pt x="10308" y="5026"/>
                  </a:lnTo>
                  <a:lnTo>
                    <a:pt x="10234" y="4953"/>
                  </a:lnTo>
                  <a:lnTo>
                    <a:pt x="10161" y="4843"/>
                  </a:lnTo>
                  <a:lnTo>
                    <a:pt x="10124" y="4733"/>
                  </a:lnTo>
                  <a:lnTo>
                    <a:pt x="10088" y="4476"/>
                  </a:lnTo>
                  <a:lnTo>
                    <a:pt x="10124" y="4366"/>
                  </a:lnTo>
                  <a:lnTo>
                    <a:pt x="10161" y="4219"/>
                  </a:lnTo>
                  <a:lnTo>
                    <a:pt x="10271" y="3999"/>
                  </a:lnTo>
                  <a:lnTo>
                    <a:pt x="10454" y="3816"/>
                  </a:lnTo>
                  <a:lnTo>
                    <a:pt x="10674" y="3632"/>
                  </a:lnTo>
                  <a:lnTo>
                    <a:pt x="10968" y="3375"/>
                  </a:lnTo>
                  <a:lnTo>
                    <a:pt x="11225" y="3119"/>
                  </a:lnTo>
                  <a:lnTo>
                    <a:pt x="11335" y="2972"/>
                  </a:lnTo>
                  <a:lnTo>
                    <a:pt x="11408" y="2825"/>
                  </a:lnTo>
                  <a:lnTo>
                    <a:pt x="11408" y="2642"/>
                  </a:lnTo>
                  <a:lnTo>
                    <a:pt x="11408" y="2422"/>
                  </a:lnTo>
                  <a:lnTo>
                    <a:pt x="11335" y="2275"/>
                  </a:lnTo>
                  <a:lnTo>
                    <a:pt x="11261" y="2165"/>
                  </a:lnTo>
                  <a:lnTo>
                    <a:pt x="11078" y="1871"/>
                  </a:lnTo>
                  <a:lnTo>
                    <a:pt x="10895" y="1578"/>
                  </a:lnTo>
                  <a:lnTo>
                    <a:pt x="10821" y="1431"/>
                  </a:lnTo>
                  <a:lnTo>
                    <a:pt x="10821" y="1284"/>
                  </a:lnTo>
                  <a:lnTo>
                    <a:pt x="10895" y="1248"/>
                  </a:lnTo>
                  <a:lnTo>
                    <a:pt x="11298" y="1138"/>
                  </a:lnTo>
                  <a:lnTo>
                    <a:pt x="11702" y="1028"/>
                  </a:lnTo>
                  <a:lnTo>
                    <a:pt x="12142" y="954"/>
                  </a:lnTo>
                  <a:lnTo>
                    <a:pt x="12582" y="918"/>
                  </a:lnTo>
                  <a:lnTo>
                    <a:pt x="12802" y="954"/>
                  </a:lnTo>
                  <a:lnTo>
                    <a:pt x="13022" y="1028"/>
                  </a:lnTo>
                  <a:lnTo>
                    <a:pt x="13205" y="1101"/>
                  </a:lnTo>
                  <a:lnTo>
                    <a:pt x="13352" y="1211"/>
                  </a:lnTo>
                  <a:lnTo>
                    <a:pt x="13499" y="1358"/>
                  </a:lnTo>
                  <a:lnTo>
                    <a:pt x="13609" y="1505"/>
                  </a:lnTo>
                  <a:lnTo>
                    <a:pt x="13829" y="1908"/>
                  </a:lnTo>
                  <a:lnTo>
                    <a:pt x="14012" y="2202"/>
                  </a:lnTo>
                  <a:lnTo>
                    <a:pt x="13866" y="2422"/>
                  </a:lnTo>
                  <a:lnTo>
                    <a:pt x="13682" y="2568"/>
                  </a:lnTo>
                  <a:lnTo>
                    <a:pt x="13499" y="2678"/>
                  </a:lnTo>
                  <a:lnTo>
                    <a:pt x="13279" y="2788"/>
                  </a:lnTo>
                  <a:lnTo>
                    <a:pt x="12839" y="2935"/>
                  </a:lnTo>
                  <a:lnTo>
                    <a:pt x="12362" y="3082"/>
                  </a:lnTo>
                  <a:lnTo>
                    <a:pt x="11995" y="3229"/>
                  </a:lnTo>
                  <a:lnTo>
                    <a:pt x="11518" y="3449"/>
                  </a:lnTo>
                  <a:lnTo>
                    <a:pt x="11298" y="3559"/>
                  </a:lnTo>
                  <a:lnTo>
                    <a:pt x="11151" y="3742"/>
                  </a:lnTo>
                  <a:lnTo>
                    <a:pt x="11041" y="3889"/>
                  </a:lnTo>
                  <a:lnTo>
                    <a:pt x="11005" y="3999"/>
                  </a:lnTo>
                  <a:lnTo>
                    <a:pt x="11005" y="4109"/>
                  </a:lnTo>
                  <a:lnTo>
                    <a:pt x="11005" y="4182"/>
                  </a:lnTo>
                  <a:lnTo>
                    <a:pt x="11041" y="4256"/>
                  </a:lnTo>
                  <a:lnTo>
                    <a:pt x="11115" y="4292"/>
                  </a:lnTo>
                  <a:lnTo>
                    <a:pt x="11335" y="4292"/>
                  </a:lnTo>
                  <a:lnTo>
                    <a:pt x="11371" y="4219"/>
                  </a:lnTo>
                  <a:lnTo>
                    <a:pt x="11408" y="4146"/>
                  </a:lnTo>
                  <a:lnTo>
                    <a:pt x="11445" y="4072"/>
                  </a:lnTo>
                  <a:lnTo>
                    <a:pt x="11555" y="3962"/>
                  </a:lnTo>
                  <a:lnTo>
                    <a:pt x="11775" y="3816"/>
                  </a:lnTo>
                  <a:lnTo>
                    <a:pt x="12068" y="3669"/>
                  </a:lnTo>
                  <a:lnTo>
                    <a:pt x="12288" y="3595"/>
                  </a:lnTo>
                  <a:lnTo>
                    <a:pt x="12802" y="3412"/>
                  </a:lnTo>
                  <a:lnTo>
                    <a:pt x="13279" y="3229"/>
                  </a:lnTo>
                  <a:lnTo>
                    <a:pt x="13572" y="3119"/>
                  </a:lnTo>
                  <a:lnTo>
                    <a:pt x="13866" y="2972"/>
                  </a:lnTo>
                  <a:lnTo>
                    <a:pt x="14086" y="2752"/>
                  </a:lnTo>
                  <a:lnTo>
                    <a:pt x="14159" y="2642"/>
                  </a:lnTo>
                  <a:lnTo>
                    <a:pt x="14233" y="2495"/>
                  </a:lnTo>
                  <a:lnTo>
                    <a:pt x="14306" y="2568"/>
                  </a:lnTo>
                  <a:lnTo>
                    <a:pt x="14489" y="2715"/>
                  </a:lnTo>
                  <a:lnTo>
                    <a:pt x="14673" y="2788"/>
                  </a:lnTo>
                  <a:lnTo>
                    <a:pt x="14893" y="2898"/>
                  </a:lnTo>
                  <a:lnTo>
                    <a:pt x="15076" y="3009"/>
                  </a:lnTo>
                  <a:lnTo>
                    <a:pt x="15296" y="3192"/>
                  </a:lnTo>
                  <a:lnTo>
                    <a:pt x="15480" y="3449"/>
                  </a:lnTo>
                  <a:lnTo>
                    <a:pt x="15626" y="3705"/>
                  </a:lnTo>
                  <a:lnTo>
                    <a:pt x="15700" y="3999"/>
                  </a:lnTo>
                  <a:lnTo>
                    <a:pt x="15480" y="4366"/>
                  </a:lnTo>
                  <a:lnTo>
                    <a:pt x="15370" y="4549"/>
                  </a:lnTo>
                  <a:lnTo>
                    <a:pt x="15186" y="4696"/>
                  </a:lnTo>
                  <a:lnTo>
                    <a:pt x="14966" y="4879"/>
                  </a:lnTo>
                  <a:lnTo>
                    <a:pt x="14709" y="5063"/>
                  </a:lnTo>
                  <a:lnTo>
                    <a:pt x="14416" y="5173"/>
                  </a:lnTo>
                  <a:lnTo>
                    <a:pt x="14123" y="5283"/>
                  </a:lnTo>
                  <a:lnTo>
                    <a:pt x="13572" y="5429"/>
                  </a:lnTo>
                  <a:lnTo>
                    <a:pt x="13022" y="5613"/>
                  </a:lnTo>
                  <a:lnTo>
                    <a:pt x="12765" y="5723"/>
                  </a:lnTo>
                  <a:lnTo>
                    <a:pt x="12509" y="5870"/>
                  </a:lnTo>
                  <a:lnTo>
                    <a:pt x="12288" y="6016"/>
                  </a:lnTo>
                  <a:lnTo>
                    <a:pt x="12105" y="6236"/>
                  </a:lnTo>
                  <a:lnTo>
                    <a:pt x="11958" y="6420"/>
                  </a:lnTo>
                  <a:lnTo>
                    <a:pt x="11922" y="6640"/>
                  </a:lnTo>
                  <a:lnTo>
                    <a:pt x="11922" y="6823"/>
                  </a:lnTo>
                  <a:lnTo>
                    <a:pt x="11958" y="7007"/>
                  </a:lnTo>
                  <a:lnTo>
                    <a:pt x="12032" y="7154"/>
                  </a:lnTo>
                  <a:lnTo>
                    <a:pt x="12178" y="7300"/>
                  </a:lnTo>
                  <a:lnTo>
                    <a:pt x="12325" y="7410"/>
                  </a:lnTo>
                  <a:lnTo>
                    <a:pt x="12545" y="7520"/>
                  </a:lnTo>
                  <a:lnTo>
                    <a:pt x="12765" y="7557"/>
                  </a:lnTo>
                  <a:lnTo>
                    <a:pt x="12985" y="7557"/>
                  </a:lnTo>
                  <a:lnTo>
                    <a:pt x="13205" y="7520"/>
                  </a:lnTo>
                  <a:lnTo>
                    <a:pt x="13426" y="7484"/>
                  </a:lnTo>
                  <a:lnTo>
                    <a:pt x="13682" y="7410"/>
                  </a:lnTo>
                  <a:lnTo>
                    <a:pt x="13976" y="7300"/>
                  </a:lnTo>
                  <a:lnTo>
                    <a:pt x="14196" y="7154"/>
                  </a:lnTo>
                  <a:lnTo>
                    <a:pt x="14306" y="7043"/>
                  </a:lnTo>
                  <a:lnTo>
                    <a:pt x="14343" y="6970"/>
                  </a:lnTo>
                  <a:lnTo>
                    <a:pt x="14379" y="6823"/>
                  </a:lnTo>
                  <a:lnTo>
                    <a:pt x="14343" y="6787"/>
                  </a:lnTo>
                  <a:lnTo>
                    <a:pt x="14269" y="6750"/>
                  </a:lnTo>
                  <a:lnTo>
                    <a:pt x="14086" y="6750"/>
                  </a:lnTo>
                  <a:lnTo>
                    <a:pt x="13902" y="6823"/>
                  </a:lnTo>
                  <a:lnTo>
                    <a:pt x="13536" y="6970"/>
                  </a:lnTo>
                  <a:lnTo>
                    <a:pt x="13316" y="7043"/>
                  </a:lnTo>
                  <a:lnTo>
                    <a:pt x="13095" y="7080"/>
                  </a:lnTo>
                  <a:lnTo>
                    <a:pt x="12655" y="7080"/>
                  </a:lnTo>
                  <a:lnTo>
                    <a:pt x="12509" y="7007"/>
                  </a:lnTo>
                  <a:lnTo>
                    <a:pt x="12435" y="6933"/>
                  </a:lnTo>
                  <a:lnTo>
                    <a:pt x="12362" y="6823"/>
                  </a:lnTo>
                  <a:lnTo>
                    <a:pt x="12362" y="6713"/>
                  </a:lnTo>
                  <a:lnTo>
                    <a:pt x="12398" y="6603"/>
                  </a:lnTo>
                  <a:lnTo>
                    <a:pt x="12472" y="6493"/>
                  </a:lnTo>
                  <a:lnTo>
                    <a:pt x="12655" y="6310"/>
                  </a:lnTo>
                  <a:lnTo>
                    <a:pt x="12875" y="6163"/>
                  </a:lnTo>
                  <a:lnTo>
                    <a:pt x="13132" y="6053"/>
                  </a:lnTo>
                  <a:lnTo>
                    <a:pt x="13609" y="5906"/>
                  </a:lnTo>
                  <a:lnTo>
                    <a:pt x="14453" y="5613"/>
                  </a:lnTo>
                  <a:lnTo>
                    <a:pt x="14893" y="5429"/>
                  </a:lnTo>
                  <a:lnTo>
                    <a:pt x="15076" y="5319"/>
                  </a:lnTo>
                  <a:lnTo>
                    <a:pt x="15260" y="5173"/>
                  </a:lnTo>
                  <a:lnTo>
                    <a:pt x="15516" y="4953"/>
                  </a:lnTo>
                  <a:lnTo>
                    <a:pt x="15736" y="4659"/>
                  </a:lnTo>
                  <a:lnTo>
                    <a:pt x="15736" y="4696"/>
                  </a:lnTo>
                  <a:lnTo>
                    <a:pt x="15700" y="4806"/>
                  </a:lnTo>
                  <a:lnTo>
                    <a:pt x="15773" y="4916"/>
                  </a:lnTo>
                  <a:lnTo>
                    <a:pt x="15847" y="4989"/>
                  </a:lnTo>
                  <a:lnTo>
                    <a:pt x="15957" y="5026"/>
                  </a:lnTo>
                  <a:lnTo>
                    <a:pt x="16103" y="5063"/>
                  </a:lnTo>
                  <a:lnTo>
                    <a:pt x="16177" y="5099"/>
                  </a:lnTo>
                  <a:lnTo>
                    <a:pt x="16250" y="5209"/>
                  </a:lnTo>
                  <a:lnTo>
                    <a:pt x="16323" y="5356"/>
                  </a:lnTo>
                  <a:lnTo>
                    <a:pt x="16140" y="5393"/>
                  </a:lnTo>
                  <a:lnTo>
                    <a:pt x="15920" y="5466"/>
                  </a:lnTo>
                  <a:lnTo>
                    <a:pt x="15553" y="5650"/>
                  </a:lnTo>
                  <a:lnTo>
                    <a:pt x="15003" y="5833"/>
                  </a:lnTo>
                  <a:lnTo>
                    <a:pt x="14783" y="5906"/>
                  </a:lnTo>
                  <a:lnTo>
                    <a:pt x="14709" y="5980"/>
                  </a:lnTo>
                  <a:lnTo>
                    <a:pt x="14636" y="6090"/>
                  </a:lnTo>
                  <a:lnTo>
                    <a:pt x="14599" y="6163"/>
                  </a:lnTo>
                  <a:lnTo>
                    <a:pt x="14673" y="6273"/>
                  </a:lnTo>
                  <a:lnTo>
                    <a:pt x="14783" y="6310"/>
                  </a:lnTo>
                  <a:lnTo>
                    <a:pt x="14893" y="6310"/>
                  </a:lnTo>
                  <a:lnTo>
                    <a:pt x="15150" y="6273"/>
                  </a:lnTo>
                  <a:lnTo>
                    <a:pt x="15406" y="6163"/>
                  </a:lnTo>
                  <a:lnTo>
                    <a:pt x="15626" y="6053"/>
                  </a:lnTo>
                  <a:lnTo>
                    <a:pt x="16030" y="5870"/>
                  </a:lnTo>
                  <a:lnTo>
                    <a:pt x="16213" y="5723"/>
                  </a:lnTo>
                  <a:lnTo>
                    <a:pt x="16397" y="5576"/>
                  </a:lnTo>
                  <a:lnTo>
                    <a:pt x="16397" y="5833"/>
                  </a:lnTo>
                  <a:lnTo>
                    <a:pt x="16397" y="6090"/>
                  </a:lnTo>
                  <a:lnTo>
                    <a:pt x="16397" y="6493"/>
                  </a:lnTo>
                  <a:lnTo>
                    <a:pt x="16397" y="6567"/>
                  </a:lnTo>
                  <a:lnTo>
                    <a:pt x="16323" y="6603"/>
                  </a:lnTo>
                  <a:lnTo>
                    <a:pt x="16177" y="6933"/>
                  </a:lnTo>
                  <a:lnTo>
                    <a:pt x="16067" y="7264"/>
                  </a:lnTo>
                  <a:lnTo>
                    <a:pt x="15076" y="7264"/>
                  </a:lnTo>
                  <a:lnTo>
                    <a:pt x="14783" y="7300"/>
                  </a:lnTo>
                  <a:lnTo>
                    <a:pt x="14526" y="7410"/>
                  </a:lnTo>
                  <a:lnTo>
                    <a:pt x="14343" y="7594"/>
                  </a:lnTo>
                  <a:lnTo>
                    <a:pt x="14196" y="7814"/>
                  </a:lnTo>
                  <a:lnTo>
                    <a:pt x="14086" y="8034"/>
                  </a:lnTo>
                  <a:lnTo>
                    <a:pt x="14049" y="8181"/>
                  </a:lnTo>
                  <a:lnTo>
                    <a:pt x="14012" y="8327"/>
                  </a:lnTo>
                  <a:lnTo>
                    <a:pt x="14049" y="8584"/>
                  </a:lnTo>
                  <a:lnTo>
                    <a:pt x="14159" y="8841"/>
                  </a:lnTo>
                  <a:lnTo>
                    <a:pt x="14306" y="9098"/>
                  </a:lnTo>
                  <a:lnTo>
                    <a:pt x="14489" y="9318"/>
                  </a:lnTo>
                  <a:lnTo>
                    <a:pt x="14673" y="9538"/>
                  </a:lnTo>
                  <a:lnTo>
                    <a:pt x="14856" y="9758"/>
                  </a:lnTo>
                  <a:lnTo>
                    <a:pt x="15003" y="9831"/>
                  </a:lnTo>
                  <a:lnTo>
                    <a:pt x="15150" y="9868"/>
                  </a:lnTo>
                  <a:lnTo>
                    <a:pt x="15223" y="9831"/>
                  </a:lnTo>
                  <a:lnTo>
                    <a:pt x="15260" y="9758"/>
                  </a:lnTo>
                  <a:lnTo>
                    <a:pt x="15260" y="9685"/>
                  </a:lnTo>
                  <a:lnTo>
                    <a:pt x="15260" y="9574"/>
                  </a:lnTo>
                  <a:lnTo>
                    <a:pt x="15150" y="9428"/>
                  </a:lnTo>
                  <a:lnTo>
                    <a:pt x="14893" y="9134"/>
                  </a:lnTo>
                  <a:lnTo>
                    <a:pt x="14709" y="8951"/>
                  </a:lnTo>
                  <a:lnTo>
                    <a:pt x="14563" y="8731"/>
                  </a:lnTo>
                  <a:lnTo>
                    <a:pt x="14489" y="8511"/>
                  </a:lnTo>
                  <a:lnTo>
                    <a:pt x="14453" y="8364"/>
                  </a:lnTo>
                  <a:lnTo>
                    <a:pt x="14453" y="8254"/>
                  </a:lnTo>
                  <a:lnTo>
                    <a:pt x="14489" y="8107"/>
                  </a:lnTo>
                  <a:lnTo>
                    <a:pt x="14563" y="7997"/>
                  </a:lnTo>
                  <a:lnTo>
                    <a:pt x="14673" y="7850"/>
                  </a:lnTo>
                  <a:lnTo>
                    <a:pt x="14893" y="7740"/>
                  </a:lnTo>
                  <a:lnTo>
                    <a:pt x="15113" y="7667"/>
                  </a:lnTo>
                  <a:lnTo>
                    <a:pt x="15333" y="7630"/>
                  </a:lnTo>
                  <a:lnTo>
                    <a:pt x="16103" y="7630"/>
                  </a:lnTo>
                  <a:lnTo>
                    <a:pt x="15993" y="7850"/>
                  </a:lnTo>
                  <a:lnTo>
                    <a:pt x="15957" y="7961"/>
                  </a:lnTo>
                  <a:lnTo>
                    <a:pt x="15993" y="8107"/>
                  </a:lnTo>
                  <a:lnTo>
                    <a:pt x="16030" y="8327"/>
                  </a:lnTo>
                  <a:lnTo>
                    <a:pt x="16030" y="8584"/>
                  </a:lnTo>
                  <a:lnTo>
                    <a:pt x="16030" y="8804"/>
                  </a:lnTo>
                  <a:lnTo>
                    <a:pt x="15993" y="9024"/>
                  </a:lnTo>
                  <a:lnTo>
                    <a:pt x="15920" y="8841"/>
                  </a:lnTo>
                  <a:lnTo>
                    <a:pt x="15847" y="8694"/>
                  </a:lnTo>
                  <a:lnTo>
                    <a:pt x="15736" y="8511"/>
                  </a:lnTo>
                  <a:lnTo>
                    <a:pt x="15590" y="8364"/>
                  </a:lnTo>
                  <a:lnTo>
                    <a:pt x="15516" y="8327"/>
                  </a:lnTo>
                  <a:lnTo>
                    <a:pt x="15370" y="8327"/>
                  </a:lnTo>
                  <a:lnTo>
                    <a:pt x="15296" y="8364"/>
                  </a:lnTo>
                  <a:lnTo>
                    <a:pt x="15260" y="8437"/>
                  </a:lnTo>
                  <a:lnTo>
                    <a:pt x="15260" y="8511"/>
                  </a:lnTo>
                  <a:lnTo>
                    <a:pt x="15260" y="8584"/>
                  </a:lnTo>
                  <a:lnTo>
                    <a:pt x="15296" y="8657"/>
                  </a:lnTo>
                  <a:lnTo>
                    <a:pt x="15480" y="8914"/>
                  </a:lnTo>
                  <a:lnTo>
                    <a:pt x="15590" y="9171"/>
                  </a:lnTo>
                  <a:lnTo>
                    <a:pt x="15626" y="9464"/>
                  </a:lnTo>
                  <a:lnTo>
                    <a:pt x="15590" y="9795"/>
                  </a:lnTo>
                  <a:lnTo>
                    <a:pt x="15590" y="9868"/>
                  </a:lnTo>
                  <a:lnTo>
                    <a:pt x="15626" y="9978"/>
                  </a:lnTo>
                  <a:lnTo>
                    <a:pt x="15370" y="10308"/>
                  </a:lnTo>
                  <a:lnTo>
                    <a:pt x="15040" y="10638"/>
                  </a:lnTo>
                  <a:lnTo>
                    <a:pt x="14893" y="10748"/>
                  </a:lnTo>
                  <a:lnTo>
                    <a:pt x="14673" y="10895"/>
                  </a:lnTo>
                  <a:lnTo>
                    <a:pt x="14269" y="11042"/>
                  </a:lnTo>
                  <a:lnTo>
                    <a:pt x="14306" y="10968"/>
                  </a:lnTo>
                  <a:lnTo>
                    <a:pt x="14343" y="10638"/>
                  </a:lnTo>
                  <a:lnTo>
                    <a:pt x="14306" y="10345"/>
                  </a:lnTo>
                  <a:lnTo>
                    <a:pt x="14233" y="10015"/>
                  </a:lnTo>
                  <a:lnTo>
                    <a:pt x="14086" y="9721"/>
                  </a:lnTo>
                  <a:lnTo>
                    <a:pt x="13902" y="9428"/>
                  </a:lnTo>
                  <a:lnTo>
                    <a:pt x="13682" y="9171"/>
                  </a:lnTo>
                  <a:lnTo>
                    <a:pt x="13499" y="9024"/>
                  </a:lnTo>
                  <a:lnTo>
                    <a:pt x="13426" y="8914"/>
                  </a:lnTo>
                  <a:lnTo>
                    <a:pt x="13352" y="8841"/>
                  </a:lnTo>
                  <a:lnTo>
                    <a:pt x="13169" y="8841"/>
                  </a:lnTo>
                  <a:lnTo>
                    <a:pt x="12839" y="8694"/>
                  </a:lnTo>
                  <a:lnTo>
                    <a:pt x="12875" y="8584"/>
                  </a:lnTo>
                  <a:lnTo>
                    <a:pt x="12875" y="8437"/>
                  </a:lnTo>
                  <a:lnTo>
                    <a:pt x="12875" y="8364"/>
                  </a:lnTo>
                  <a:lnTo>
                    <a:pt x="12839" y="8327"/>
                  </a:lnTo>
                  <a:lnTo>
                    <a:pt x="12765" y="8291"/>
                  </a:lnTo>
                  <a:lnTo>
                    <a:pt x="12655" y="8291"/>
                  </a:lnTo>
                  <a:lnTo>
                    <a:pt x="12582" y="8327"/>
                  </a:lnTo>
                  <a:lnTo>
                    <a:pt x="12545" y="8401"/>
                  </a:lnTo>
                  <a:lnTo>
                    <a:pt x="12472" y="8584"/>
                  </a:lnTo>
                  <a:lnTo>
                    <a:pt x="12252" y="8547"/>
                  </a:lnTo>
                  <a:lnTo>
                    <a:pt x="12032" y="8584"/>
                  </a:lnTo>
                  <a:lnTo>
                    <a:pt x="11812" y="8621"/>
                  </a:lnTo>
                  <a:lnTo>
                    <a:pt x="11628" y="8694"/>
                  </a:lnTo>
                  <a:lnTo>
                    <a:pt x="11555" y="8584"/>
                  </a:lnTo>
                  <a:lnTo>
                    <a:pt x="11445" y="8511"/>
                  </a:lnTo>
                  <a:lnTo>
                    <a:pt x="11261" y="8511"/>
                  </a:lnTo>
                  <a:lnTo>
                    <a:pt x="11188" y="8584"/>
                  </a:lnTo>
                  <a:lnTo>
                    <a:pt x="11115" y="8657"/>
                  </a:lnTo>
                  <a:lnTo>
                    <a:pt x="11041" y="8731"/>
                  </a:lnTo>
                  <a:lnTo>
                    <a:pt x="10895" y="8914"/>
                  </a:lnTo>
                  <a:lnTo>
                    <a:pt x="10748" y="9061"/>
                  </a:lnTo>
                  <a:lnTo>
                    <a:pt x="10454" y="9208"/>
                  </a:lnTo>
                  <a:lnTo>
                    <a:pt x="10124" y="9318"/>
                  </a:lnTo>
                  <a:lnTo>
                    <a:pt x="9794" y="9391"/>
                  </a:lnTo>
                  <a:lnTo>
                    <a:pt x="9464" y="9428"/>
                  </a:lnTo>
                  <a:lnTo>
                    <a:pt x="8767" y="9428"/>
                  </a:lnTo>
                  <a:lnTo>
                    <a:pt x="8327" y="9354"/>
                  </a:lnTo>
                  <a:lnTo>
                    <a:pt x="8180" y="9318"/>
                  </a:lnTo>
                  <a:lnTo>
                    <a:pt x="8143" y="9318"/>
                  </a:lnTo>
                  <a:lnTo>
                    <a:pt x="8143" y="9281"/>
                  </a:lnTo>
                  <a:lnTo>
                    <a:pt x="8143" y="9134"/>
                  </a:lnTo>
                  <a:lnTo>
                    <a:pt x="8033" y="9024"/>
                  </a:lnTo>
                  <a:lnTo>
                    <a:pt x="8290" y="8621"/>
                  </a:lnTo>
                  <a:lnTo>
                    <a:pt x="8547" y="8181"/>
                  </a:lnTo>
                  <a:lnTo>
                    <a:pt x="8767" y="7924"/>
                  </a:lnTo>
                  <a:lnTo>
                    <a:pt x="8987" y="7630"/>
                  </a:lnTo>
                  <a:lnTo>
                    <a:pt x="9244" y="7410"/>
                  </a:lnTo>
                  <a:lnTo>
                    <a:pt x="9501" y="7154"/>
                  </a:lnTo>
                  <a:lnTo>
                    <a:pt x="9794" y="6970"/>
                  </a:lnTo>
                  <a:lnTo>
                    <a:pt x="10088" y="6787"/>
                  </a:lnTo>
                  <a:lnTo>
                    <a:pt x="10234" y="6713"/>
                  </a:lnTo>
                  <a:lnTo>
                    <a:pt x="10418" y="6713"/>
                  </a:lnTo>
                  <a:lnTo>
                    <a:pt x="10491" y="6750"/>
                  </a:lnTo>
                  <a:lnTo>
                    <a:pt x="10528" y="6823"/>
                  </a:lnTo>
                  <a:lnTo>
                    <a:pt x="10528" y="6897"/>
                  </a:lnTo>
                  <a:lnTo>
                    <a:pt x="10528" y="7043"/>
                  </a:lnTo>
                  <a:lnTo>
                    <a:pt x="10454" y="7154"/>
                  </a:lnTo>
                  <a:lnTo>
                    <a:pt x="10308" y="7374"/>
                  </a:lnTo>
                  <a:lnTo>
                    <a:pt x="10051" y="7667"/>
                  </a:lnTo>
                  <a:lnTo>
                    <a:pt x="9757" y="7961"/>
                  </a:lnTo>
                  <a:lnTo>
                    <a:pt x="9501" y="8291"/>
                  </a:lnTo>
                  <a:lnTo>
                    <a:pt x="9281" y="8657"/>
                  </a:lnTo>
                  <a:lnTo>
                    <a:pt x="9281" y="8731"/>
                  </a:lnTo>
                  <a:lnTo>
                    <a:pt x="9317" y="8841"/>
                  </a:lnTo>
                  <a:lnTo>
                    <a:pt x="9391" y="8878"/>
                  </a:lnTo>
                  <a:lnTo>
                    <a:pt x="9501" y="8878"/>
                  </a:lnTo>
                  <a:lnTo>
                    <a:pt x="9721" y="8694"/>
                  </a:lnTo>
                  <a:lnTo>
                    <a:pt x="9941" y="8474"/>
                  </a:lnTo>
                  <a:lnTo>
                    <a:pt x="10271" y="7997"/>
                  </a:lnTo>
                  <a:lnTo>
                    <a:pt x="10601" y="7630"/>
                  </a:lnTo>
                  <a:lnTo>
                    <a:pt x="10748" y="7447"/>
                  </a:lnTo>
                  <a:lnTo>
                    <a:pt x="10858" y="7227"/>
                  </a:lnTo>
                  <a:lnTo>
                    <a:pt x="10895" y="7043"/>
                  </a:lnTo>
                  <a:lnTo>
                    <a:pt x="10895" y="6860"/>
                  </a:lnTo>
                  <a:lnTo>
                    <a:pt x="10858" y="6677"/>
                  </a:lnTo>
                  <a:lnTo>
                    <a:pt x="10784" y="6530"/>
                  </a:lnTo>
                  <a:lnTo>
                    <a:pt x="10674" y="6383"/>
                  </a:lnTo>
                  <a:lnTo>
                    <a:pt x="10491" y="6310"/>
                  </a:lnTo>
                  <a:lnTo>
                    <a:pt x="10344" y="6310"/>
                  </a:lnTo>
                  <a:lnTo>
                    <a:pt x="10124" y="6347"/>
                  </a:lnTo>
                  <a:lnTo>
                    <a:pt x="9904" y="6420"/>
                  </a:lnTo>
                  <a:lnTo>
                    <a:pt x="9684" y="6567"/>
                  </a:lnTo>
                  <a:lnTo>
                    <a:pt x="9281" y="6860"/>
                  </a:lnTo>
                  <a:lnTo>
                    <a:pt x="8914" y="7190"/>
                  </a:lnTo>
                  <a:lnTo>
                    <a:pt x="8584" y="7557"/>
                  </a:lnTo>
                  <a:lnTo>
                    <a:pt x="8290" y="7887"/>
                  </a:lnTo>
                  <a:lnTo>
                    <a:pt x="8033" y="8254"/>
                  </a:lnTo>
                  <a:lnTo>
                    <a:pt x="7850" y="8657"/>
                  </a:lnTo>
                  <a:lnTo>
                    <a:pt x="7777" y="8878"/>
                  </a:lnTo>
                  <a:lnTo>
                    <a:pt x="7740" y="9098"/>
                  </a:lnTo>
                  <a:lnTo>
                    <a:pt x="7703" y="9098"/>
                  </a:lnTo>
                  <a:lnTo>
                    <a:pt x="7667" y="9171"/>
                  </a:lnTo>
                  <a:lnTo>
                    <a:pt x="7556" y="9208"/>
                  </a:lnTo>
                  <a:lnTo>
                    <a:pt x="7300" y="9208"/>
                  </a:lnTo>
                  <a:lnTo>
                    <a:pt x="6823" y="9098"/>
                  </a:lnTo>
                  <a:lnTo>
                    <a:pt x="6236" y="9098"/>
                  </a:lnTo>
                  <a:lnTo>
                    <a:pt x="5686" y="9171"/>
                  </a:lnTo>
                  <a:lnTo>
                    <a:pt x="5612" y="9171"/>
                  </a:lnTo>
                  <a:lnTo>
                    <a:pt x="5612" y="8988"/>
                  </a:lnTo>
                  <a:lnTo>
                    <a:pt x="5612" y="8804"/>
                  </a:lnTo>
                  <a:lnTo>
                    <a:pt x="5686" y="8657"/>
                  </a:lnTo>
                  <a:lnTo>
                    <a:pt x="5759" y="8511"/>
                  </a:lnTo>
                  <a:lnTo>
                    <a:pt x="5869" y="8364"/>
                  </a:lnTo>
                  <a:lnTo>
                    <a:pt x="6016" y="8291"/>
                  </a:lnTo>
                  <a:lnTo>
                    <a:pt x="6163" y="8181"/>
                  </a:lnTo>
                  <a:lnTo>
                    <a:pt x="6383" y="8144"/>
                  </a:lnTo>
                  <a:lnTo>
                    <a:pt x="6749" y="8034"/>
                  </a:lnTo>
                  <a:lnTo>
                    <a:pt x="7080" y="7924"/>
                  </a:lnTo>
                  <a:lnTo>
                    <a:pt x="7410" y="7777"/>
                  </a:lnTo>
                  <a:lnTo>
                    <a:pt x="7703" y="7594"/>
                  </a:lnTo>
                  <a:lnTo>
                    <a:pt x="7960" y="7374"/>
                  </a:lnTo>
                  <a:lnTo>
                    <a:pt x="8217" y="7154"/>
                  </a:lnTo>
                  <a:lnTo>
                    <a:pt x="8437" y="6897"/>
                  </a:lnTo>
                  <a:lnTo>
                    <a:pt x="8620" y="6603"/>
                  </a:lnTo>
                  <a:lnTo>
                    <a:pt x="8767" y="6383"/>
                  </a:lnTo>
                  <a:lnTo>
                    <a:pt x="8914" y="6090"/>
                  </a:lnTo>
                  <a:lnTo>
                    <a:pt x="8950" y="5943"/>
                  </a:lnTo>
                  <a:lnTo>
                    <a:pt x="8987" y="5796"/>
                  </a:lnTo>
                  <a:lnTo>
                    <a:pt x="8950" y="5650"/>
                  </a:lnTo>
                  <a:lnTo>
                    <a:pt x="8914" y="5540"/>
                  </a:lnTo>
                  <a:lnTo>
                    <a:pt x="8804" y="5540"/>
                  </a:lnTo>
                  <a:lnTo>
                    <a:pt x="8694" y="5576"/>
                  </a:lnTo>
                  <a:lnTo>
                    <a:pt x="8620" y="5686"/>
                  </a:lnTo>
                  <a:lnTo>
                    <a:pt x="8510" y="5943"/>
                  </a:lnTo>
                  <a:lnTo>
                    <a:pt x="8327" y="6310"/>
                  </a:lnTo>
                  <a:lnTo>
                    <a:pt x="8107" y="6677"/>
                  </a:lnTo>
                  <a:lnTo>
                    <a:pt x="7813" y="7007"/>
                  </a:lnTo>
                  <a:lnTo>
                    <a:pt x="7483" y="7264"/>
                  </a:lnTo>
                  <a:lnTo>
                    <a:pt x="7116" y="7484"/>
                  </a:lnTo>
                  <a:lnTo>
                    <a:pt x="6713" y="7667"/>
                  </a:lnTo>
                  <a:lnTo>
                    <a:pt x="6346" y="7777"/>
                  </a:lnTo>
                  <a:lnTo>
                    <a:pt x="6016" y="7887"/>
                  </a:lnTo>
                  <a:lnTo>
                    <a:pt x="5832" y="7924"/>
                  </a:lnTo>
                  <a:lnTo>
                    <a:pt x="5686" y="8034"/>
                  </a:lnTo>
                  <a:lnTo>
                    <a:pt x="5539" y="8144"/>
                  </a:lnTo>
                  <a:lnTo>
                    <a:pt x="5429" y="8291"/>
                  </a:lnTo>
                  <a:lnTo>
                    <a:pt x="5282" y="8511"/>
                  </a:lnTo>
                  <a:lnTo>
                    <a:pt x="5209" y="8768"/>
                  </a:lnTo>
                  <a:lnTo>
                    <a:pt x="5209" y="9024"/>
                  </a:lnTo>
                  <a:lnTo>
                    <a:pt x="5282" y="9281"/>
                  </a:lnTo>
                  <a:lnTo>
                    <a:pt x="4915" y="9391"/>
                  </a:lnTo>
                  <a:lnTo>
                    <a:pt x="4512" y="9501"/>
                  </a:lnTo>
                  <a:lnTo>
                    <a:pt x="4365" y="9501"/>
                  </a:lnTo>
                  <a:lnTo>
                    <a:pt x="4218" y="9464"/>
                  </a:lnTo>
                  <a:lnTo>
                    <a:pt x="4072" y="9428"/>
                  </a:lnTo>
                  <a:lnTo>
                    <a:pt x="3962" y="9354"/>
                  </a:lnTo>
                  <a:lnTo>
                    <a:pt x="3852" y="9244"/>
                  </a:lnTo>
                  <a:lnTo>
                    <a:pt x="3778" y="9134"/>
                  </a:lnTo>
                  <a:lnTo>
                    <a:pt x="3742" y="9024"/>
                  </a:lnTo>
                  <a:lnTo>
                    <a:pt x="3778" y="8841"/>
                  </a:lnTo>
                  <a:lnTo>
                    <a:pt x="3815" y="8768"/>
                  </a:lnTo>
                  <a:lnTo>
                    <a:pt x="3778" y="8694"/>
                  </a:lnTo>
                  <a:lnTo>
                    <a:pt x="3888" y="8547"/>
                  </a:lnTo>
                  <a:lnTo>
                    <a:pt x="3962" y="8401"/>
                  </a:lnTo>
                  <a:lnTo>
                    <a:pt x="4108" y="8107"/>
                  </a:lnTo>
                  <a:lnTo>
                    <a:pt x="4255" y="7850"/>
                  </a:lnTo>
                  <a:lnTo>
                    <a:pt x="4439" y="7520"/>
                  </a:lnTo>
                  <a:lnTo>
                    <a:pt x="4475" y="7374"/>
                  </a:lnTo>
                  <a:lnTo>
                    <a:pt x="4512" y="7227"/>
                  </a:lnTo>
                  <a:lnTo>
                    <a:pt x="4475" y="7043"/>
                  </a:lnTo>
                  <a:lnTo>
                    <a:pt x="4439" y="6897"/>
                  </a:lnTo>
                  <a:lnTo>
                    <a:pt x="4328" y="6823"/>
                  </a:lnTo>
                  <a:lnTo>
                    <a:pt x="4218" y="6750"/>
                  </a:lnTo>
                  <a:lnTo>
                    <a:pt x="4108" y="6713"/>
                  </a:lnTo>
                  <a:lnTo>
                    <a:pt x="3962" y="6713"/>
                  </a:lnTo>
                  <a:lnTo>
                    <a:pt x="3705" y="6750"/>
                  </a:lnTo>
                  <a:lnTo>
                    <a:pt x="3485" y="6823"/>
                  </a:lnTo>
                  <a:lnTo>
                    <a:pt x="3191" y="7007"/>
                  </a:lnTo>
                  <a:lnTo>
                    <a:pt x="2935" y="7227"/>
                  </a:lnTo>
                  <a:lnTo>
                    <a:pt x="2751" y="7447"/>
                  </a:lnTo>
                  <a:lnTo>
                    <a:pt x="2568" y="7667"/>
                  </a:lnTo>
                  <a:lnTo>
                    <a:pt x="2494" y="7667"/>
                  </a:lnTo>
                  <a:lnTo>
                    <a:pt x="2421" y="7704"/>
                  </a:lnTo>
                  <a:lnTo>
                    <a:pt x="2348" y="7850"/>
                  </a:lnTo>
                  <a:lnTo>
                    <a:pt x="2348" y="7887"/>
                  </a:lnTo>
                  <a:lnTo>
                    <a:pt x="2348" y="7961"/>
                  </a:lnTo>
                  <a:lnTo>
                    <a:pt x="2384" y="8034"/>
                  </a:lnTo>
                  <a:lnTo>
                    <a:pt x="2458" y="8071"/>
                  </a:lnTo>
                  <a:lnTo>
                    <a:pt x="2568" y="8107"/>
                  </a:lnTo>
                  <a:lnTo>
                    <a:pt x="2678" y="8107"/>
                  </a:lnTo>
                  <a:lnTo>
                    <a:pt x="2788" y="8071"/>
                  </a:lnTo>
                  <a:lnTo>
                    <a:pt x="2861" y="7997"/>
                  </a:lnTo>
                  <a:lnTo>
                    <a:pt x="3191" y="7630"/>
                  </a:lnTo>
                  <a:lnTo>
                    <a:pt x="3338" y="7447"/>
                  </a:lnTo>
                  <a:lnTo>
                    <a:pt x="3521" y="7300"/>
                  </a:lnTo>
                  <a:lnTo>
                    <a:pt x="3742" y="7227"/>
                  </a:lnTo>
                  <a:lnTo>
                    <a:pt x="3962" y="7154"/>
                  </a:lnTo>
                  <a:lnTo>
                    <a:pt x="4035" y="7154"/>
                  </a:lnTo>
                  <a:lnTo>
                    <a:pt x="4035" y="7190"/>
                  </a:lnTo>
                  <a:lnTo>
                    <a:pt x="4035" y="7300"/>
                  </a:lnTo>
                  <a:lnTo>
                    <a:pt x="3925" y="7557"/>
                  </a:lnTo>
                  <a:lnTo>
                    <a:pt x="3668" y="8034"/>
                  </a:lnTo>
                  <a:lnTo>
                    <a:pt x="3558" y="8327"/>
                  </a:lnTo>
                  <a:lnTo>
                    <a:pt x="3485" y="8474"/>
                  </a:lnTo>
                  <a:lnTo>
                    <a:pt x="3411" y="8547"/>
                  </a:lnTo>
                  <a:lnTo>
                    <a:pt x="3301" y="8621"/>
                  </a:lnTo>
                  <a:lnTo>
                    <a:pt x="3301" y="8657"/>
                  </a:lnTo>
                  <a:lnTo>
                    <a:pt x="3265" y="8694"/>
                  </a:lnTo>
                  <a:lnTo>
                    <a:pt x="3118" y="8804"/>
                  </a:lnTo>
                  <a:lnTo>
                    <a:pt x="2935" y="8841"/>
                  </a:lnTo>
                  <a:lnTo>
                    <a:pt x="2751" y="8878"/>
                  </a:lnTo>
                  <a:lnTo>
                    <a:pt x="2531" y="8878"/>
                  </a:lnTo>
                  <a:lnTo>
                    <a:pt x="2348" y="8841"/>
                  </a:lnTo>
                  <a:lnTo>
                    <a:pt x="2164" y="8768"/>
                  </a:lnTo>
                  <a:lnTo>
                    <a:pt x="2018" y="8694"/>
                  </a:lnTo>
                  <a:lnTo>
                    <a:pt x="1871" y="8584"/>
                  </a:lnTo>
                  <a:lnTo>
                    <a:pt x="1724" y="8437"/>
                  </a:lnTo>
                  <a:lnTo>
                    <a:pt x="1651" y="8291"/>
                  </a:lnTo>
                  <a:lnTo>
                    <a:pt x="1577" y="8144"/>
                  </a:lnTo>
                  <a:lnTo>
                    <a:pt x="1504" y="7961"/>
                  </a:lnTo>
                  <a:lnTo>
                    <a:pt x="1504" y="7777"/>
                  </a:lnTo>
                  <a:lnTo>
                    <a:pt x="1504" y="7594"/>
                  </a:lnTo>
                  <a:lnTo>
                    <a:pt x="1504" y="7447"/>
                  </a:lnTo>
                  <a:lnTo>
                    <a:pt x="1577" y="7264"/>
                  </a:lnTo>
                  <a:lnTo>
                    <a:pt x="1614" y="7154"/>
                  </a:lnTo>
                  <a:lnTo>
                    <a:pt x="1651" y="7043"/>
                  </a:lnTo>
                  <a:lnTo>
                    <a:pt x="1614" y="6970"/>
                  </a:lnTo>
                  <a:lnTo>
                    <a:pt x="1687" y="6970"/>
                  </a:lnTo>
                  <a:lnTo>
                    <a:pt x="1944" y="6860"/>
                  </a:lnTo>
                  <a:lnTo>
                    <a:pt x="2201" y="6787"/>
                  </a:lnTo>
                  <a:lnTo>
                    <a:pt x="2788" y="6493"/>
                  </a:lnTo>
                  <a:lnTo>
                    <a:pt x="3375" y="6163"/>
                  </a:lnTo>
                  <a:lnTo>
                    <a:pt x="3815" y="5870"/>
                  </a:lnTo>
                  <a:lnTo>
                    <a:pt x="3998" y="5686"/>
                  </a:lnTo>
                  <a:lnTo>
                    <a:pt x="4145" y="5503"/>
                  </a:lnTo>
                  <a:lnTo>
                    <a:pt x="4292" y="5283"/>
                  </a:lnTo>
                  <a:lnTo>
                    <a:pt x="4402" y="5099"/>
                  </a:lnTo>
                  <a:lnTo>
                    <a:pt x="4475" y="4843"/>
                  </a:lnTo>
                  <a:lnTo>
                    <a:pt x="4512" y="4586"/>
                  </a:lnTo>
                  <a:lnTo>
                    <a:pt x="4512" y="4402"/>
                  </a:lnTo>
                  <a:lnTo>
                    <a:pt x="4475" y="4182"/>
                  </a:lnTo>
                  <a:lnTo>
                    <a:pt x="4365" y="3999"/>
                  </a:lnTo>
                  <a:lnTo>
                    <a:pt x="4292" y="3926"/>
                  </a:lnTo>
                  <a:lnTo>
                    <a:pt x="4218" y="3889"/>
                  </a:lnTo>
                  <a:lnTo>
                    <a:pt x="3962" y="3816"/>
                  </a:lnTo>
                  <a:lnTo>
                    <a:pt x="3742" y="3779"/>
                  </a:lnTo>
                  <a:lnTo>
                    <a:pt x="3485" y="3816"/>
                  </a:lnTo>
                  <a:lnTo>
                    <a:pt x="3228" y="3852"/>
                  </a:lnTo>
                  <a:lnTo>
                    <a:pt x="2935" y="3962"/>
                  </a:lnTo>
                  <a:lnTo>
                    <a:pt x="2678" y="4072"/>
                  </a:lnTo>
                  <a:lnTo>
                    <a:pt x="2164" y="4366"/>
                  </a:lnTo>
                  <a:lnTo>
                    <a:pt x="1504" y="4733"/>
                  </a:lnTo>
                  <a:lnTo>
                    <a:pt x="1211" y="4916"/>
                  </a:lnTo>
                  <a:lnTo>
                    <a:pt x="917" y="5099"/>
                  </a:lnTo>
                  <a:lnTo>
                    <a:pt x="844" y="5173"/>
                  </a:lnTo>
                  <a:lnTo>
                    <a:pt x="807" y="5246"/>
                  </a:lnTo>
                  <a:lnTo>
                    <a:pt x="807" y="5319"/>
                  </a:lnTo>
                  <a:lnTo>
                    <a:pt x="844" y="5356"/>
                  </a:lnTo>
                  <a:lnTo>
                    <a:pt x="880" y="5429"/>
                  </a:lnTo>
                  <a:lnTo>
                    <a:pt x="954" y="5466"/>
                  </a:lnTo>
                  <a:lnTo>
                    <a:pt x="1101" y="5466"/>
                  </a:lnTo>
                  <a:lnTo>
                    <a:pt x="1541" y="5246"/>
                  </a:lnTo>
                  <a:lnTo>
                    <a:pt x="1944" y="4989"/>
                  </a:lnTo>
                  <a:lnTo>
                    <a:pt x="2788" y="4512"/>
                  </a:lnTo>
                  <a:lnTo>
                    <a:pt x="3191" y="4329"/>
                  </a:lnTo>
                  <a:lnTo>
                    <a:pt x="3375" y="4256"/>
                  </a:lnTo>
                  <a:lnTo>
                    <a:pt x="3595" y="4219"/>
                  </a:lnTo>
                  <a:lnTo>
                    <a:pt x="3742" y="4182"/>
                  </a:lnTo>
                  <a:lnTo>
                    <a:pt x="3852" y="4219"/>
                  </a:lnTo>
                  <a:lnTo>
                    <a:pt x="3998" y="4256"/>
                  </a:lnTo>
                  <a:lnTo>
                    <a:pt x="4035" y="4292"/>
                  </a:lnTo>
                  <a:lnTo>
                    <a:pt x="4072" y="4366"/>
                  </a:lnTo>
                  <a:lnTo>
                    <a:pt x="4108" y="4476"/>
                  </a:lnTo>
                  <a:lnTo>
                    <a:pt x="4108" y="4586"/>
                  </a:lnTo>
                  <a:lnTo>
                    <a:pt x="4072" y="4843"/>
                  </a:lnTo>
                  <a:lnTo>
                    <a:pt x="3998" y="5026"/>
                  </a:lnTo>
                  <a:lnTo>
                    <a:pt x="3852" y="5246"/>
                  </a:lnTo>
                  <a:lnTo>
                    <a:pt x="3705" y="5393"/>
                  </a:lnTo>
                  <a:lnTo>
                    <a:pt x="3558" y="5576"/>
                  </a:lnTo>
                  <a:lnTo>
                    <a:pt x="3155" y="5833"/>
                  </a:lnTo>
                  <a:lnTo>
                    <a:pt x="2788" y="6053"/>
                  </a:lnTo>
                  <a:lnTo>
                    <a:pt x="2348" y="6310"/>
                  </a:lnTo>
                  <a:lnTo>
                    <a:pt x="1908" y="6530"/>
                  </a:lnTo>
                  <a:lnTo>
                    <a:pt x="1467" y="6750"/>
                  </a:lnTo>
                  <a:lnTo>
                    <a:pt x="1321" y="6823"/>
                  </a:lnTo>
                  <a:lnTo>
                    <a:pt x="1247" y="6860"/>
                  </a:lnTo>
                  <a:lnTo>
                    <a:pt x="1211" y="6933"/>
                  </a:lnTo>
                  <a:lnTo>
                    <a:pt x="1174" y="6933"/>
                  </a:lnTo>
                  <a:lnTo>
                    <a:pt x="1064" y="6860"/>
                  </a:lnTo>
                  <a:lnTo>
                    <a:pt x="880" y="6713"/>
                  </a:lnTo>
                  <a:lnTo>
                    <a:pt x="697" y="6457"/>
                  </a:lnTo>
                  <a:lnTo>
                    <a:pt x="587" y="6273"/>
                  </a:lnTo>
                  <a:lnTo>
                    <a:pt x="514" y="6053"/>
                  </a:lnTo>
                  <a:lnTo>
                    <a:pt x="477" y="5833"/>
                  </a:lnTo>
                  <a:lnTo>
                    <a:pt x="477" y="5613"/>
                  </a:lnTo>
                  <a:lnTo>
                    <a:pt x="477" y="5356"/>
                  </a:lnTo>
                  <a:lnTo>
                    <a:pt x="550" y="5136"/>
                  </a:lnTo>
                  <a:lnTo>
                    <a:pt x="660" y="4879"/>
                  </a:lnTo>
                  <a:lnTo>
                    <a:pt x="770" y="4659"/>
                  </a:lnTo>
                  <a:lnTo>
                    <a:pt x="917" y="4476"/>
                  </a:lnTo>
                  <a:lnTo>
                    <a:pt x="1101" y="4292"/>
                  </a:lnTo>
                  <a:lnTo>
                    <a:pt x="1504" y="3962"/>
                  </a:lnTo>
                  <a:lnTo>
                    <a:pt x="1908" y="3705"/>
                  </a:lnTo>
                  <a:lnTo>
                    <a:pt x="2384" y="3485"/>
                  </a:lnTo>
                  <a:lnTo>
                    <a:pt x="2458" y="3412"/>
                  </a:lnTo>
                  <a:lnTo>
                    <a:pt x="2494" y="3302"/>
                  </a:lnTo>
                  <a:lnTo>
                    <a:pt x="2568" y="3119"/>
                  </a:lnTo>
                  <a:lnTo>
                    <a:pt x="2715" y="2898"/>
                  </a:lnTo>
                  <a:lnTo>
                    <a:pt x="2898" y="2715"/>
                  </a:lnTo>
                  <a:lnTo>
                    <a:pt x="3045" y="2532"/>
                  </a:lnTo>
                  <a:lnTo>
                    <a:pt x="3228" y="2385"/>
                  </a:lnTo>
                  <a:lnTo>
                    <a:pt x="3448" y="2238"/>
                  </a:lnTo>
                  <a:lnTo>
                    <a:pt x="3632" y="2128"/>
                  </a:lnTo>
                  <a:lnTo>
                    <a:pt x="3852" y="2055"/>
                  </a:lnTo>
                  <a:lnTo>
                    <a:pt x="4108" y="1981"/>
                  </a:lnTo>
                  <a:lnTo>
                    <a:pt x="4328" y="1945"/>
                  </a:lnTo>
                  <a:lnTo>
                    <a:pt x="4549" y="1908"/>
                  </a:lnTo>
                  <a:lnTo>
                    <a:pt x="4695" y="2055"/>
                  </a:lnTo>
                  <a:lnTo>
                    <a:pt x="4879" y="2165"/>
                  </a:lnTo>
                  <a:lnTo>
                    <a:pt x="5135" y="2348"/>
                  </a:lnTo>
                  <a:lnTo>
                    <a:pt x="5356" y="2568"/>
                  </a:lnTo>
                  <a:lnTo>
                    <a:pt x="5466" y="2715"/>
                  </a:lnTo>
                  <a:lnTo>
                    <a:pt x="5539" y="2898"/>
                  </a:lnTo>
                  <a:lnTo>
                    <a:pt x="5649" y="3229"/>
                  </a:lnTo>
                  <a:lnTo>
                    <a:pt x="5722" y="3559"/>
                  </a:lnTo>
                  <a:lnTo>
                    <a:pt x="5686" y="3926"/>
                  </a:lnTo>
                  <a:lnTo>
                    <a:pt x="5612" y="4256"/>
                  </a:lnTo>
                  <a:lnTo>
                    <a:pt x="5466" y="4549"/>
                  </a:lnTo>
                  <a:lnTo>
                    <a:pt x="5062" y="5063"/>
                  </a:lnTo>
                  <a:lnTo>
                    <a:pt x="4879" y="5319"/>
                  </a:lnTo>
                  <a:lnTo>
                    <a:pt x="4732" y="5613"/>
                  </a:lnTo>
                  <a:lnTo>
                    <a:pt x="4659" y="5943"/>
                  </a:lnTo>
                  <a:lnTo>
                    <a:pt x="4659" y="6090"/>
                  </a:lnTo>
                  <a:lnTo>
                    <a:pt x="4659" y="6273"/>
                  </a:lnTo>
                  <a:lnTo>
                    <a:pt x="4695" y="6420"/>
                  </a:lnTo>
                  <a:lnTo>
                    <a:pt x="4769" y="6567"/>
                  </a:lnTo>
                  <a:lnTo>
                    <a:pt x="4805" y="6677"/>
                  </a:lnTo>
                  <a:lnTo>
                    <a:pt x="4915" y="6787"/>
                  </a:lnTo>
                  <a:lnTo>
                    <a:pt x="5135" y="6933"/>
                  </a:lnTo>
                  <a:lnTo>
                    <a:pt x="5392" y="7007"/>
                  </a:lnTo>
                  <a:lnTo>
                    <a:pt x="5649" y="7043"/>
                  </a:lnTo>
                  <a:lnTo>
                    <a:pt x="5942" y="7007"/>
                  </a:lnTo>
                  <a:lnTo>
                    <a:pt x="6199" y="6933"/>
                  </a:lnTo>
                  <a:lnTo>
                    <a:pt x="6456" y="6823"/>
                  </a:lnTo>
                  <a:lnTo>
                    <a:pt x="6676" y="6677"/>
                  </a:lnTo>
                  <a:lnTo>
                    <a:pt x="6896" y="6457"/>
                  </a:lnTo>
                  <a:lnTo>
                    <a:pt x="7043" y="6200"/>
                  </a:lnTo>
                  <a:lnTo>
                    <a:pt x="7226" y="5980"/>
                  </a:lnTo>
                  <a:lnTo>
                    <a:pt x="7667" y="5246"/>
                  </a:lnTo>
                  <a:lnTo>
                    <a:pt x="7887" y="4879"/>
                  </a:lnTo>
                  <a:lnTo>
                    <a:pt x="8107" y="4476"/>
                  </a:lnTo>
                  <a:lnTo>
                    <a:pt x="8143" y="4402"/>
                  </a:lnTo>
                  <a:lnTo>
                    <a:pt x="8107" y="4329"/>
                  </a:lnTo>
                  <a:lnTo>
                    <a:pt x="8070" y="4256"/>
                  </a:lnTo>
                  <a:lnTo>
                    <a:pt x="8033" y="4182"/>
                  </a:lnTo>
                  <a:lnTo>
                    <a:pt x="7777" y="4182"/>
                  </a:lnTo>
                  <a:lnTo>
                    <a:pt x="7703" y="4256"/>
                  </a:lnTo>
                  <a:lnTo>
                    <a:pt x="7520" y="4586"/>
                  </a:lnTo>
                  <a:lnTo>
                    <a:pt x="7300" y="4879"/>
                  </a:lnTo>
                  <a:lnTo>
                    <a:pt x="6933" y="5540"/>
                  </a:lnTo>
                  <a:lnTo>
                    <a:pt x="6749" y="5796"/>
                  </a:lnTo>
                  <a:lnTo>
                    <a:pt x="6566" y="6053"/>
                  </a:lnTo>
                  <a:lnTo>
                    <a:pt x="6383" y="6273"/>
                  </a:lnTo>
                  <a:lnTo>
                    <a:pt x="6126" y="6493"/>
                  </a:lnTo>
                  <a:lnTo>
                    <a:pt x="5942" y="6567"/>
                  </a:lnTo>
                  <a:lnTo>
                    <a:pt x="5796" y="6603"/>
                  </a:lnTo>
                  <a:lnTo>
                    <a:pt x="5612" y="6567"/>
                  </a:lnTo>
                  <a:lnTo>
                    <a:pt x="5466" y="6530"/>
                  </a:lnTo>
                  <a:lnTo>
                    <a:pt x="5319" y="6457"/>
                  </a:lnTo>
                  <a:lnTo>
                    <a:pt x="5209" y="6347"/>
                  </a:lnTo>
                  <a:lnTo>
                    <a:pt x="5135" y="6200"/>
                  </a:lnTo>
                  <a:lnTo>
                    <a:pt x="5099" y="6016"/>
                  </a:lnTo>
                  <a:lnTo>
                    <a:pt x="5135" y="5833"/>
                  </a:lnTo>
                  <a:lnTo>
                    <a:pt x="5172" y="5686"/>
                  </a:lnTo>
                  <a:lnTo>
                    <a:pt x="5356" y="5393"/>
                  </a:lnTo>
                  <a:lnTo>
                    <a:pt x="5759" y="4879"/>
                  </a:lnTo>
                  <a:lnTo>
                    <a:pt x="5906" y="4659"/>
                  </a:lnTo>
                  <a:lnTo>
                    <a:pt x="6016" y="4402"/>
                  </a:lnTo>
                  <a:lnTo>
                    <a:pt x="6126" y="4146"/>
                  </a:lnTo>
                  <a:lnTo>
                    <a:pt x="6163" y="3889"/>
                  </a:lnTo>
                  <a:lnTo>
                    <a:pt x="6163" y="3632"/>
                  </a:lnTo>
                  <a:lnTo>
                    <a:pt x="6163" y="3339"/>
                  </a:lnTo>
                  <a:lnTo>
                    <a:pt x="6089" y="3082"/>
                  </a:lnTo>
                  <a:lnTo>
                    <a:pt x="6016" y="2825"/>
                  </a:lnTo>
                  <a:lnTo>
                    <a:pt x="5832" y="2532"/>
                  </a:lnTo>
                  <a:lnTo>
                    <a:pt x="5576" y="2165"/>
                  </a:lnTo>
                  <a:lnTo>
                    <a:pt x="5429" y="2018"/>
                  </a:lnTo>
                  <a:lnTo>
                    <a:pt x="5282" y="1908"/>
                  </a:lnTo>
                  <a:lnTo>
                    <a:pt x="5099" y="1798"/>
                  </a:lnTo>
                  <a:lnTo>
                    <a:pt x="4915" y="1725"/>
                  </a:lnTo>
                  <a:lnTo>
                    <a:pt x="4915" y="1688"/>
                  </a:lnTo>
                  <a:lnTo>
                    <a:pt x="4915" y="1468"/>
                  </a:lnTo>
                  <a:lnTo>
                    <a:pt x="4989" y="1321"/>
                  </a:lnTo>
                  <a:lnTo>
                    <a:pt x="5062" y="1174"/>
                  </a:lnTo>
                  <a:lnTo>
                    <a:pt x="5172" y="1028"/>
                  </a:lnTo>
                  <a:lnTo>
                    <a:pt x="5319" y="918"/>
                  </a:lnTo>
                  <a:lnTo>
                    <a:pt x="5502" y="844"/>
                  </a:lnTo>
                  <a:lnTo>
                    <a:pt x="5686" y="808"/>
                  </a:lnTo>
                  <a:lnTo>
                    <a:pt x="5869" y="771"/>
                  </a:lnTo>
                  <a:lnTo>
                    <a:pt x="6016" y="771"/>
                  </a:lnTo>
                  <a:lnTo>
                    <a:pt x="6199" y="808"/>
                  </a:lnTo>
                  <a:lnTo>
                    <a:pt x="6529" y="918"/>
                  </a:lnTo>
                  <a:lnTo>
                    <a:pt x="7190" y="1211"/>
                  </a:lnTo>
                  <a:lnTo>
                    <a:pt x="7080" y="1321"/>
                  </a:lnTo>
                  <a:lnTo>
                    <a:pt x="7043" y="1431"/>
                  </a:lnTo>
                  <a:lnTo>
                    <a:pt x="7043" y="1541"/>
                  </a:lnTo>
                  <a:lnTo>
                    <a:pt x="7043" y="1651"/>
                  </a:lnTo>
                  <a:lnTo>
                    <a:pt x="7153" y="1871"/>
                  </a:lnTo>
                  <a:lnTo>
                    <a:pt x="7300" y="2018"/>
                  </a:lnTo>
                  <a:lnTo>
                    <a:pt x="7446" y="2165"/>
                  </a:lnTo>
                  <a:lnTo>
                    <a:pt x="7556" y="2275"/>
                  </a:lnTo>
                  <a:lnTo>
                    <a:pt x="7446" y="2495"/>
                  </a:lnTo>
                  <a:lnTo>
                    <a:pt x="7263" y="3045"/>
                  </a:lnTo>
                  <a:lnTo>
                    <a:pt x="7153" y="3265"/>
                  </a:lnTo>
                  <a:lnTo>
                    <a:pt x="7043" y="3485"/>
                  </a:lnTo>
                  <a:lnTo>
                    <a:pt x="6933" y="3705"/>
                  </a:lnTo>
                  <a:lnTo>
                    <a:pt x="6896" y="3926"/>
                  </a:lnTo>
                  <a:lnTo>
                    <a:pt x="6896" y="3999"/>
                  </a:lnTo>
                  <a:lnTo>
                    <a:pt x="6970" y="4036"/>
                  </a:lnTo>
                  <a:lnTo>
                    <a:pt x="7043" y="4072"/>
                  </a:lnTo>
                  <a:lnTo>
                    <a:pt x="7116" y="4036"/>
                  </a:lnTo>
                  <a:lnTo>
                    <a:pt x="7263" y="3889"/>
                  </a:lnTo>
                  <a:lnTo>
                    <a:pt x="7410" y="3705"/>
                  </a:lnTo>
                  <a:lnTo>
                    <a:pt x="7593" y="3265"/>
                  </a:lnTo>
                  <a:lnTo>
                    <a:pt x="7777" y="2715"/>
                  </a:lnTo>
                  <a:lnTo>
                    <a:pt x="7813" y="2458"/>
                  </a:lnTo>
                  <a:lnTo>
                    <a:pt x="7813" y="2422"/>
                  </a:lnTo>
                  <a:lnTo>
                    <a:pt x="8363" y="2678"/>
                  </a:lnTo>
                  <a:lnTo>
                    <a:pt x="8584" y="2862"/>
                  </a:lnTo>
                  <a:lnTo>
                    <a:pt x="8694" y="3009"/>
                  </a:lnTo>
                  <a:lnTo>
                    <a:pt x="8804" y="3155"/>
                  </a:lnTo>
                  <a:lnTo>
                    <a:pt x="8877" y="3302"/>
                  </a:lnTo>
                  <a:lnTo>
                    <a:pt x="8877" y="3449"/>
                  </a:lnTo>
                  <a:lnTo>
                    <a:pt x="8840" y="3595"/>
                  </a:lnTo>
                  <a:lnTo>
                    <a:pt x="8694" y="3705"/>
                  </a:lnTo>
                  <a:lnTo>
                    <a:pt x="8620" y="3779"/>
                  </a:lnTo>
                  <a:lnTo>
                    <a:pt x="8584" y="3852"/>
                  </a:lnTo>
                  <a:lnTo>
                    <a:pt x="8584" y="3926"/>
                  </a:lnTo>
                  <a:lnTo>
                    <a:pt x="8620" y="3999"/>
                  </a:lnTo>
                  <a:lnTo>
                    <a:pt x="8657" y="4072"/>
                  </a:lnTo>
                  <a:lnTo>
                    <a:pt x="8730" y="4109"/>
                  </a:lnTo>
                  <a:lnTo>
                    <a:pt x="8840" y="4109"/>
                  </a:lnTo>
                  <a:lnTo>
                    <a:pt x="8914" y="4072"/>
                  </a:lnTo>
                  <a:lnTo>
                    <a:pt x="9097" y="3926"/>
                  </a:lnTo>
                  <a:lnTo>
                    <a:pt x="9207" y="3779"/>
                  </a:lnTo>
                  <a:lnTo>
                    <a:pt x="9281" y="3595"/>
                  </a:lnTo>
                  <a:lnTo>
                    <a:pt x="9281" y="3412"/>
                  </a:lnTo>
                  <a:lnTo>
                    <a:pt x="9281" y="3192"/>
                  </a:lnTo>
                  <a:lnTo>
                    <a:pt x="9207" y="3009"/>
                  </a:lnTo>
                  <a:lnTo>
                    <a:pt x="9097" y="2825"/>
                  </a:lnTo>
                  <a:lnTo>
                    <a:pt x="8987" y="2642"/>
                  </a:lnTo>
                  <a:lnTo>
                    <a:pt x="8804" y="2458"/>
                  </a:lnTo>
                  <a:lnTo>
                    <a:pt x="8584" y="2348"/>
                  </a:lnTo>
                  <a:lnTo>
                    <a:pt x="8107" y="2091"/>
                  </a:lnTo>
                  <a:lnTo>
                    <a:pt x="7887" y="1981"/>
                  </a:lnTo>
                  <a:lnTo>
                    <a:pt x="7593" y="1798"/>
                  </a:lnTo>
                  <a:lnTo>
                    <a:pt x="7446" y="1651"/>
                  </a:lnTo>
                  <a:lnTo>
                    <a:pt x="7373" y="1541"/>
                  </a:lnTo>
                  <a:lnTo>
                    <a:pt x="7336" y="1431"/>
                  </a:lnTo>
                  <a:lnTo>
                    <a:pt x="7373" y="1284"/>
                  </a:lnTo>
                  <a:lnTo>
                    <a:pt x="7483" y="1358"/>
                  </a:lnTo>
                  <a:lnTo>
                    <a:pt x="7556" y="1358"/>
                  </a:lnTo>
                  <a:lnTo>
                    <a:pt x="7593" y="1321"/>
                  </a:lnTo>
                  <a:lnTo>
                    <a:pt x="7630" y="1248"/>
                  </a:lnTo>
                  <a:lnTo>
                    <a:pt x="7703" y="1138"/>
                  </a:lnTo>
                  <a:lnTo>
                    <a:pt x="7813" y="954"/>
                  </a:lnTo>
                  <a:lnTo>
                    <a:pt x="7923" y="808"/>
                  </a:lnTo>
                  <a:lnTo>
                    <a:pt x="8107" y="698"/>
                  </a:lnTo>
                  <a:lnTo>
                    <a:pt x="8290" y="624"/>
                  </a:lnTo>
                  <a:lnTo>
                    <a:pt x="8474" y="588"/>
                  </a:lnTo>
                  <a:lnTo>
                    <a:pt x="8694" y="551"/>
                  </a:lnTo>
                  <a:lnTo>
                    <a:pt x="9060" y="514"/>
                  </a:lnTo>
                  <a:close/>
                  <a:moveTo>
                    <a:pt x="13279" y="9318"/>
                  </a:moveTo>
                  <a:lnTo>
                    <a:pt x="13426" y="9428"/>
                  </a:lnTo>
                  <a:lnTo>
                    <a:pt x="13426" y="9464"/>
                  </a:lnTo>
                  <a:lnTo>
                    <a:pt x="13352" y="9464"/>
                  </a:lnTo>
                  <a:lnTo>
                    <a:pt x="13242" y="9538"/>
                  </a:lnTo>
                  <a:lnTo>
                    <a:pt x="12985" y="9868"/>
                  </a:lnTo>
                  <a:lnTo>
                    <a:pt x="12692" y="10198"/>
                  </a:lnTo>
                  <a:lnTo>
                    <a:pt x="12362" y="10492"/>
                  </a:lnTo>
                  <a:lnTo>
                    <a:pt x="12032" y="10748"/>
                  </a:lnTo>
                  <a:lnTo>
                    <a:pt x="11445" y="11078"/>
                  </a:lnTo>
                  <a:lnTo>
                    <a:pt x="10858" y="11409"/>
                  </a:lnTo>
                  <a:lnTo>
                    <a:pt x="10638" y="11372"/>
                  </a:lnTo>
                  <a:lnTo>
                    <a:pt x="10418" y="11299"/>
                  </a:lnTo>
                  <a:lnTo>
                    <a:pt x="10234" y="11188"/>
                  </a:lnTo>
                  <a:lnTo>
                    <a:pt x="10051" y="11078"/>
                  </a:lnTo>
                  <a:lnTo>
                    <a:pt x="10491" y="11005"/>
                  </a:lnTo>
                  <a:lnTo>
                    <a:pt x="10895" y="10858"/>
                  </a:lnTo>
                  <a:lnTo>
                    <a:pt x="11298" y="10675"/>
                  </a:lnTo>
                  <a:lnTo>
                    <a:pt x="11702" y="10492"/>
                  </a:lnTo>
                  <a:lnTo>
                    <a:pt x="12142" y="10235"/>
                  </a:lnTo>
                  <a:lnTo>
                    <a:pt x="12545" y="9941"/>
                  </a:lnTo>
                  <a:lnTo>
                    <a:pt x="12912" y="9648"/>
                  </a:lnTo>
                  <a:lnTo>
                    <a:pt x="13279" y="9318"/>
                  </a:lnTo>
                  <a:close/>
                  <a:moveTo>
                    <a:pt x="13609" y="9648"/>
                  </a:moveTo>
                  <a:lnTo>
                    <a:pt x="13719" y="9795"/>
                  </a:lnTo>
                  <a:lnTo>
                    <a:pt x="13792" y="9978"/>
                  </a:lnTo>
                  <a:lnTo>
                    <a:pt x="13939" y="10345"/>
                  </a:lnTo>
                  <a:lnTo>
                    <a:pt x="13939" y="10602"/>
                  </a:lnTo>
                  <a:lnTo>
                    <a:pt x="13939" y="10858"/>
                  </a:lnTo>
                  <a:lnTo>
                    <a:pt x="13866" y="10968"/>
                  </a:lnTo>
                  <a:lnTo>
                    <a:pt x="13829" y="10932"/>
                  </a:lnTo>
                  <a:lnTo>
                    <a:pt x="13719" y="10932"/>
                  </a:lnTo>
                  <a:lnTo>
                    <a:pt x="13719" y="10968"/>
                  </a:lnTo>
                  <a:lnTo>
                    <a:pt x="13609" y="11188"/>
                  </a:lnTo>
                  <a:lnTo>
                    <a:pt x="12765" y="11299"/>
                  </a:lnTo>
                  <a:lnTo>
                    <a:pt x="12912" y="11188"/>
                  </a:lnTo>
                  <a:lnTo>
                    <a:pt x="13316" y="10895"/>
                  </a:lnTo>
                  <a:lnTo>
                    <a:pt x="13682" y="10565"/>
                  </a:lnTo>
                  <a:lnTo>
                    <a:pt x="13756" y="10492"/>
                  </a:lnTo>
                  <a:lnTo>
                    <a:pt x="13756" y="10381"/>
                  </a:lnTo>
                  <a:lnTo>
                    <a:pt x="13719" y="10308"/>
                  </a:lnTo>
                  <a:lnTo>
                    <a:pt x="13609" y="10271"/>
                  </a:lnTo>
                  <a:lnTo>
                    <a:pt x="13536" y="10271"/>
                  </a:lnTo>
                  <a:lnTo>
                    <a:pt x="13462" y="10308"/>
                  </a:lnTo>
                  <a:lnTo>
                    <a:pt x="13059" y="10638"/>
                  </a:lnTo>
                  <a:lnTo>
                    <a:pt x="12655" y="10968"/>
                  </a:lnTo>
                  <a:lnTo>
                    <a:pt x="12398" y="11152"/>
                  </a:lnTo>
                  <a:lnTo>
                    <a:pt x="12325" y="11225"/>
                  </a:lnTo>
                  <a:lnTo>
                    <a:pt x="12252" y="11372"/>
                  </a:lnTo>
                  <a:lnTo>
                    <a:pt x="11665" y="11409"/>
                  </a:lnTo>
                  <a:lnTo>
                    <a:pt x="11481" y="11445"/>
                  </a:lnTo>
                  <a:lnTo>
                    <a:pt x="11775" y="11299"/>
                  </a:lnTo>
                  <a:lnTo>
                    <a:pt x="12068" y="11115"/>
                  </a:lnTo>
                  <a:lnTo>
                    <a:pt x="12362" y="10932"/>
                  </a:lnTo>
                  <a:lnTo>
                    <a:pt x="12655" y="10748"/>
                  </a:lnTo>
                  <a:lnTo>
                    <a:pt x="12912" y="10492"/>
                  </a:lnTo>
                  <a:lnTo>
                    <a:pt x="13132" y="10271"/>
                  </a:lnTo>
                  <a:lnTo>
                    <a:pt x="13352" y="10015"/>
                  </a:lnTo>
                  <a:lnTo>
                    <a:pt x="13572" y="9721"/>
                  </a:lnTo>
                  <a:lnTo>
                    <a:pt x="13609" y="9648"/>
                  </a:lnTo>
                  <a:close/>
                  <a:moveTo>
                    <a:pt x="9060" y="1"/>
                  </a:moveTo>
                  <a:lnTo>
                    <a:pt x="8804" y="37"/>
                  </a:lnTo>
                  <a:lnTo>
                    <a:pt x="8547" y="37"/>
                  </a:lnTo>
                  <a:lnTo>
                    <a:pt x="8290" y="111"/>
                  </a:lnTo>
                  <a:lnTo>
                    <a:pt x="8033" y="184"/>
                  </a:lnTo>
                  <a:lnTo>
                    <a:pt x="7813" y="294"/>
                  </a:lnTo>
                  <a:lnTo>
                    <a:pt x="7593" y="441"/>
                  </a:lnTo>
                  <a:lnTo>
                    <a:pt x="7410" y="624"/>
                  </a:lnTo>
                  <a:lnTo>
                    <a:pt x="7300" y="844"/>
                  </a:lnTo>
                  <a:lnTo>
                    <a:pt x="6896" y="624"/>
                  </a:lnTo>
                  <a:lnTo>
                    <a:pt x="6493" y="441"/>
                  </a:lnTo>
                  <a:lnTo>
                    <a:pt x="6273" y="367"/>
                  </a:lnTo>
                  <a:lnTo>
                    <a:pt x="6053" y="331"/>
                  </a:lnTo>
                  <a:lnTo>
                    <a:pt x="5612" y="331"/>
                  </a:lnTo>
                  <a:lnTo>
                    <a:pt x="5392" y="404"/>
                  </a:lnTo>
                  <a:lnTo>
                    <a:pt x="5209" y="477"/>
                  </a:lnTo>
                  <a:lnTo>
                    <a:pt x="5025" y="588"/>
                  </a:lnTo>
                  <a:lnTo>
                    <a:pt x="4842" y="734"/>
                  </a:lnTo>
                  <a:lnTo>
                    <a:pt x="4695" y="881"/>
                  </a:lnTo>
                  <a:lnTo>
                    <a:pt x="4585" y="1064"/>
                  </a:lnTo>
                  <a:lnTo>
                    <a:pt x="4512" y="1248"/>
                  </a:lnTo>
                  <a:lnTo>
                    <a:pt x="4475" y="1468"/>
                  </a:lnTo>
                  <a:lnTo>
                    <a:pt x="4182" y="1505"/>
                  </a:lnTo>
                  <a:lnTo>
                    <a:pt x="3888" y="1541"/>
                  </a:lnTo>
                  <a:lnTo>
                    <a:pt x="3595" y="1651"/>
                  </a:lnTo>
                  <a:lnTo>
                    <a:pt x="3338" y="1798"/>
                  </a:lnTo>
                  <a:lnTo>
                    <a:pt x="3081" y="1945"/>
                  </a:lnTo>
                  <a:lnTo>
                    <a:pt x="2861" y="2091"/>
                  </a:lnTo>
                  <a:lnTo>
                    <a:pt x="2641" y="2312"/>
                  </a:lnTo>
                  <a:lnTo>
                    <a:pt x="2421" y="2532"/>
                  </a:lnTo>
                  <a:lnTo>
                    <a:pt x="2238" y="2788"/>
                  </a:lnTo>
                  <a:lnTo>
                    <a:pt x="2091" y="3082"/>
                  </a:lnTo>
                  <a:lnTo>
                    <a:pt x="1981" y="3155"/>
                  </a:lnTo>
                  <a:lnTo>
                    <a:pt x="1834" y="3229"/>
                  </a:lnTo>
                  <a:lnTo>
                    <a:pt x="1504" y="3375"/>
                  </a:lnTo>
                  <a:lnTo>
                    <a:pt x="1211" y="3559"/>
                  </a:lnTo>
                  <a:lnTo>
                    <a:pt x="954" y="3779"/>
                  </a:lnTo>
                  <a:lnTo>
                    <a:pt x="697" y="3999"/>
                  </a:lnTo>
                  <a:lnTo>
                    <a:pt x="477" y="4256"/>
                  </a:lnTo>
                  <a:lnTo>
                    <a:pt x="330" y="4512"/>
                  </a:lnTo>
                  <a:lnTo>
                    <a:pt x="183" y="4769"/>
                  </a:lnTo>
                  <a:lnTo>
                    <a:pt x="73" y="5063"/>
                  </a:lnTo>
                  <a:lnTo>
                    <a:pt x="37" y="5319"/>
                  </a:lnTo>
                  <a:lnTo>
                    <a:pt x="0" y="5613"/>
                  </a:lnTo>
                  <a:lnTo>
                    <a:pt x="0" y="5906"/>
                  </a:lnTo>
                  <a:lnTo>
                    <a:pt x="73" y="6200"/>
                  </a:lnTo>
                  <a:lnTo>
                    <a:pt x="183" y="6493"/>
                  </a:lnTo>
                  <a:lnTo>
                    <a:pt x="294" y="6713"/>
                  </a:lnTo>
                  <a:lnTo>
                    <a:pt x="440" y="6933"/>
                  </a:lnTo>
                  <a:lnTo>
                    <a:pt x="660" y="7117"/>
                  </a:lnTo>
                  <a:lnTo>
                    <a:pt x="880" y="7300"/>
                  </a:lnTo>
                  <a:lnTo>
                    <a:pt x="1064" y="7374"/>
                  </a:lnTo>
                  <a:lnTo>
                    <a:pt x="1027" y="7594"/>
                  </a:lnTo>
                  <a:lnTo>
                    <a:pt x="1027" y="7814"/>
                  </a:lnTo>
                  <a:lnTo>
                    <a:pt x="1064" y="8034"/>
                  </a:lnTo>
                  <a:lnTo>
                    <a:pt x="1101" y="8217"/>
                  </a:lnTo>
                  <a:lnTo>
                    <a:pt x="1174" y="8437"/>
                  </a:lnTo>
                  <a:lnTo>
                    <a:pt x="1284" y="8621"/>
                  </a:lnTo>
                  <a:lnTo>
                    <a:pt x="1431" y="8804"/>
                  </a:lnTo>
                  <a:lnTo>
                    <a:pt x="1614" y="8988"/>
                  </a:lnTo>
                  <a:lnTo>
                    <a:pt x="1797" y="9098"/>
                  </a:lnTo>
                  <a:lnTo>
                    <a:pt x="1981" y="9208"/>
                  </a:lnTo>
                  <a:lnTo>
                    <a:pt x="2201" y="9281"/>
                  </a:lnTo>
                  <a:lnTo>
                    <a:pt x="2421" y="9318"/>
                  </a:lnTo>
                  <a:lnTo>
                    <a:pt x="2641" y="9354"/>
                  </a:lnTo>
                  <a:lnTo>
                    <a:pt x="2861" y="9318"/>
                  </a:lnTo>
                  <a:lnTo>
                    <a:pt x="3081" y="9281"/>
                  </a:lnTo>
                  <a:lnTo>
                    <a:pt x="3301" y="9208"/>
                  </a:lnTo>
                  <a:lnTo>
                    <a:pt x="3375" y="9354"/>
                  </a:lnTo>
                  <a:lnTo>
                    <a:pt x="3448" y="9501"/>
                  </a:lnTo>
                  <a:lnTo>
                    <a:pt x="3595" y="9648"/>
                  </a:lnTo>
                  <a:lnTo>
                    <a:pt x="3742" y="9758"/>
                  </a:lnTo>
                  <a:lnTo>
                    <a:pt x="3925" y="9868"/>
                  </a:lnTo>
                  <a:lnTo>
                    <a:pt x="4108" y="9905"/>
                  </a:lnTo>
                  <a:lnTo>
                    <a:pt x="4292" y="9941"/>
                  </a:lnTo>
                  <a:lnTo>
                    <a:pt x="4475" y="9941"/>
                  </a:lnTo>
                  <a:lnTo>
                    <a:pt x="4842" y="9905"/>
                  </a:lnTo>
                  <a:lnTo>
                    <a:pt x="5246" y="9795"/>
                  </a:lnTo>
                  <a:lnTo>
                    <a:pt x="5686" y="9648"/>
                  </a:lnTo>
                  <a:lnTo>
                    <a:pt x="6163" y="9574"/>
                  </a:lnTo>
                  <a:lnTo>
                    <a:pt x="6603" y="9574"/>
                  </a:lnTo>
                  <a:lnTo>
                    <a:pt x="7080" y="9611"/>
                  </a:lnTo>
                  <a:lnTo>
                    <a:pt x="7446" y="9648"/>
                  </a:lnTo>
                  <a:lnTo>
                    <a:pt x="7630" y="9648"/>
                  </a:lnTo>
                  <a:lnTo>
                    <a:pt x="7813" y="9611"/>
                  </a:lnTo>
                  <a:lnTo>
                    <a:pt x="7960" y="9721"/>
                  </a:lnTo>
                  <a:lnTo>
                    <a:pt x="8143" y="9795"/>
                  </a:lnTo>
                  <a:lnTo>
                    <a:pt x="8327" y="9831"/>
                  </a:lnTo>
                  <a:lnTo>
                    <a:pt x="8547" y="9868"/>
                  </a:lnTo>
                  <a:lnTo>
                    <a:pt x="9024" y="9905"/>
                  </a:lnTo>
                  <a:lnTo>
                    <a:pt x="9391" y="9868"/>
                  </a:lnTo>
                  <a:lnTo>
                    <a:pt x="9501" y="9868"/>
                  </a:lnTo>
                  <a:lnTo>
                    <a:pt x="9354" y="10161"/>
                  </a:lnTo>
                  <a:lnTo>
                    <a:pt x="9317" y="10308"/>
                  </a:lnTo>
                  <a:lnTo>
                    <a:pt x="9281" y="10492"/>
                  </a:lnTo>
                  <a:lnTo>
                    <a:pt x="9317" y="10638"/>
                  </a:lnTo>
                  <a:lnTo>
                    <a:pt x="9354" y="10785"/>
                  </a:lnTo>
                  <a:lnTo>
                    <a:pt x="9464" y="11078"/>
                  </a:lnTo>
                  <a:lnTo>
                    <a:pt x="9647" y="11335"/>
                  </a:lnTo>
                  <a:lnTo>
                    <a:pt x="9831" y="11519"/>
                  </a:lnTo>
                  <a:lnTo>
                    <a:pt x="9977" y="11629"/>
                  </a:lnTo>
                  <a:lnTo>
                    <a:pt x="10198" y="11739"/>
                  </a:lnTo>
                  <a:lnTo>
                    <a:pt x="10381" y="11812"/>
                  </a:lnTo>
                  <a:lnTo>
                    <a:pt x="10821" y="11922"/>
                  </a:lnTo>
                  <a:lnTo>
                    <a:pt x="11298" y="11959"/>
                  </a:lnTo>
                  <a:lnTo>
                    <a:pt x="11775" y="11922"/>
                  </a:lnTo>
                  <a:lnTo>
                    <a:pt x="12215" y="11885"/>
                  </a:lnTo>
                  <a:lnTo>
                    <a:pt x="13095" y="11775"/>
                  </a:lnTo>
                  <a:lnTo>
                    <a:pt x="13939" y="11665"/>
                  </a:lnTo>
                  <a:lnTo>
                    <a:pt x="14343" y="11555"/>
                  </a:lnTo>
                  <a:lnTo>
                    <a:pt x="14746" y="11409"/>
                  </a:lnTo>
                  <a:lnTo>
                    <a:pt x="15076" y="11262"/>
                  </a:lnTo>
                  <a:lnTo>
                    <a:pt x="15370" y="11042"/>
                  </a:lnTo>
                  <a:lnTo>
                    <a:pt x="15626" y="10785"/>
                  </a:lnTo>
                  <a:lnTo>
                    <a:pt x="15847" y="10528"/>
                  </a:lnTo>
                  <a:lnTo>
                    <a:pt x="16030" y="10235"/>
                  </a:lnTo>
                  <a:lnTo>
                    <a:pt x="16213" y="9941"/>
                  </a:lnTo>
                  <a:lnTo>
                    <a:pt x="16360" y="9648"/>
                  </a:lnTo>
                  <a:lnTo>
                    <a:pt x="16433" y="9318"/>
                  </a:lnTo>
                  <a:lnTo>
                    <a:pt x="16507" y="8988"/>
                  </a:lnTo>
                  <a:lnTo>
                    <a:pt x="16543" y="8657"/>
                  </a:lnTo>
                  <a:lnTo>
                    <a:pt x="16507" y="8327"/>
                  </a:lnTo>
                  <a:lnTo>
                    <a:pt x="16470" y="7997"/>
                  </a:lnTo>
                  <a:lnTo>
                    <a:pt x="16690" y="7447"/>
                  </a:lnTo>
                  <a:lnTo>
                    <a:pt x="16837" y="6933"/>
                  </a:lnTo>
                  <a:lnTo>
                    <a:pt x="16910" y="6347"/>
                  </a:lnTo>
                  <a:lnTo>
                    <a:pt x="16910" y="5796"/>
                  </a:lnTo>
                  <a:lnTo>
                    <a:pt x="16837" y="5429"/>
                  </a:lnTo>
                  <a:lnTo>
                    <a:pt x="16727" y="5063"/>
                  </a:lnTo>
                  <a:lnTo>
                    <a:pt x="16654" y="4916"/>
                  </a:lnTo>
                  <a:lnTo>
                    <a:pt x="16543" y="4769"/>
                  </a:lnTo>
                  <a:lnTo>
                    <a:pt x="16397" y="4659"/>
                  </a:lnTo>
                  <a:lnTo>
                    <a:pt x="16250" y="4586"/>
                  </a:lnTo>
                  <a:lnTo>
                    <a:pt x="16250" y="4146"/>
                  </a:lnTo>
                  <a:lnTo>
                    <a:pt x="16177" y="3742"/>
                  </a:lnTo>
                  <a:lnTo>
                    <a:pt x="16030" y="3375"/>
                  </a:lnTo>
                  <a:lnTo>
                    <a:pt x="15773" y="3009"/>
                  </a:lnTo>
                  <a:lnTo>
                    <a:pt x="15626" y="2825"/>
                  </a:lnTo>
                  <a:lnTo>
                    <a:pt x="15443" y="2642"/>
                  </a:lnTo>
                  <a:lnTo>
                    <a:pt x="15223" y="2495"/>
                  </a:lnTo>
                  <a:lnTo>
                    <a:pt x="15003" y="2385"/>
                  </a:lnTo>
                  <a:lnTo>
                    <a:pt x="14746" y="2238"/>
                  </a:lnTo>
                  <a:lnTo>
                    <a:pt x="14526" y="2055"/>
                  </a:lnTo>
                  <a:lnTo>
                    <a:pt x="14379" y="1835"/>
                  </a:lnTo>
                  <a:lnTo>
                    <a:pt x="14233" y="1578"/>
                  </a:lnTo>
                  <a:lnTo>
                    <a:pt x="14123" y="1358"/>
                  </a:lnTo>
                  <a:lnTo>
                    <a:pt x="13976" y="1138"/>
                  </a:lnTo>
                  <a:lnTo>
                    <a:pt x="13829" y="991"/>
                  </a:lnTo>
                  <a:lnTo>
                    <a:pt x="13682" y="808"/>
                  </a:lnTo>
                  <a:lnTo>
                    <a:pt x="13499" y="698"/>
                  </a:lnTo>
                  <a:lnTo>
                    <a:pt x="13279" y="588"/>
                  </a:lnTo>
                  <a:lnTo>
                    <a:pt x="13059" y="514"/>
                  </a:lnTo>
                  <a:lnTo>
                    <a:pt x="12802" y="441"/>
                  </a:lnTo>
                  <a:lnTo>
                    <a:pt x="12362" y="441"/>
                  </a:lnTo>
                  <a:lnTo>
                    <a:pt x="11885" y="477"/>
                  </a:lnTo>
                  <a:lnTo>
                    <a:pt x="11408" y="588"/>
                  </a:lnTo>
                  <a:lnTo>
                    <a:pt x="10968" y="698"/>
                  </a:lnTo>
                  <a:lnTo>
                    <a:pt x="10821" y="514"/>
                  </a:lnTo>
                  <a:lnTo>
                    <a:pt x="10601" y="331"/>
                  </a:lnTo>
                  <a:lnTo>
                    <a:pt x="10381" y="221"/>
                  </a:lnTo>
                  <a:lnTo>
                    <a:pt x="10124" y="147"/>
                  </a:lnTo>
                  <a:lnTo>
                    <a:pt x="9867" y="74"/>
                  </a:lnTo>
                  <a:lnTo>
                    <a:pt x="9574" y="37"/>
                  </a:lnTo>
                  <a:lnTo>
                    <a:pt x="9060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5" name="Google Shape;355;p6"/>
            <p:cNvSpPr/>
            <p:nvPr/>
          </p:nvSpPr>
          <p:spPr>
            <a:xfrm>
              <a:off x="7121425" y="2437925"/>
              <a:ext cx="246700" cy="315500"/>
            </a:xfrm>
            <a:custGeom>
              <a:avLst/>
              <a:gdLst/>
              <a:ahLst/>
              <a:cxnLst/>
              <a:rect l="l" t="t" r="r" b="b"/>
              <a:pathLst>
                <a:path w="9868" h="12620" extrusionOk="0">
                  <a:moveTo>
                    <a:pt x="4182" y="661"/>
                  </a:moveTo>
                  <a:lnTo>
                    <a:pt x="4182" y="918"/>
                  </a:lnTo>
                  <a:lnTo>
                    <a:pt x="4182" y="1431"/>
                  </a:lnTo>
                  <a:lnTo>
                    <a:pt x="4145" y="2202"/>
                  </a:lnTo>
                  <a:lnTo>
                    <a:pt x="3925" y="2165"/>
                  </a:lnTo>
                  <a:lnTo>
                    <a:pt x="3962" y="2018"/>
                  </a:lnTo>
                  <a:lnTo>
                    <a:pt x="3962" y="1835"/>
                  </a:lnTo>
                  <a:lnTo>
                    <a:pt x="3889" y="1468"/>
                  </a:lnTo>
                  <a:lnTo>
                    <a:pt x="3852" y="1101"/>
                  </a:lnTo>
                  <a:lnTo>
                    <a:pt x="3889" y="918"/>
                  </a:lnTo>
                  <a:lnTo>
                    <a:pt x="3962" y="771"/>
                  </a:lnTo>
                  <a:lnTo>
                    <a:pt x="3999" y="698"/>
                  </a:lnTo>
                  <a:lnTo>
                    <a:pt x="4072" y="661"/>
                  </a:lnTo>
                  <a:close/>
                  <a:moveTo>
                    <a:pt x="1541" y="404"/>
                  </a:moveTo>
                  <a:lnTo>
                    <a:pt x="1578" y="441"/>
                  </a:lnTo>
                  <a:lnTo>
                    <a:pt x="1614" y="514"/>
                  </a:lnTo>
                  <a:lnTo>
                    <a:pt x="1614" y="1138"/>
                  </a:lnTo>
                  <a:lnTo>
                    <a:pt x="1688" y="2202"/>
                  </a:lnTo>
                  <a:lnTo>
                    <a:pt x="1284" y="2238"/>
                  </a:lnTo>
                  <a:lnTo>
                    <a:pt x="1211" y="2238"/>
                  </a:lnTo>
                  <a:lnTo>
                    <a:pt x="1211" y="1871"/>
                  </a:lnTo>
                  <a:lnTo>
                    <a:pt x="1174" y="1505"/>
                  </a:lnTo>
                  <a:lnTo>
                    <a:pt x="1211" y="1211"/>
                  </a:lnTo>
                  <a:lnTo>
                    <a:pt x="1248" y="954"/>
                  </a:lnTo>
                  <a:lnTo>
                    <a:pt x="1358" y="404"/>
                  </a:lnTo>
                  <a:close/>
                  <a:moveTo>
                    <a:pt x="3815" y="2678"/>
                  </a:moveTo>
                  <a:lnTo>
                    <a:pt x="4439" y="2715"/>
                  </a:lnTo>
                  <a:lnTo>
                    <a:pt x="5026" y="2789"/>
                  </a:lnTo>
                  <a:lnTo>
                    <a:pt x="5026" y="2825"/>
                  </a:lnTo>
                  <a:lnTo>
                    <a:pt x="5136" y="3485"/>
                  </a:lnTo>
                  <a:lnTo>
                    <a:pt x="3925" y="3559"/>
                  </a:lnTo>
                  <a:lnTo>
                    <a:pt x="2678" y="3632"/>
                  </a:lnTo>
                  <a:lnTo>
                    <a:pt x="1358" y="3669"/>
                  </a:lnTo>
                  <a:lnTo>
                    <a:pt x="917" y="3706"/>
                  </a:lnTo>
                  <a:lnTo>
                    <a:pt x="477" y="3742"/>
                  </a:lnTo>
                  <a:lnTo>
                    <a:pt x="441" y="3229"/>
                  </a:lnTo>
                  <a:lnTo>
                    <a:pt x="441" y="2972"/>
                  </a:lnTo>
                  <a:lnTo>
                    <a:pt x="404" y="2862"/>
                  </a:lnTo>
                  <a:lnTo>
                    <a:pt x="331" y="2752"/>
                  </a:lnTo>
                  <a:lnTo>
                    <a:pt x="587" y="2789"/>
                  </a:lnTo>
                  <a:lnTo>
                    <a:pt x="807" y="2789"/>
                  </a:lnTo>
                  <a:lnTo>
                    <a:pt x="1284" y="2752"/>
                  </a:lnTo>
                  <a:lnTo>
                    <a:pt x="1945" y="2678"/>
                  </a:lnTo>
                  <a:close/>
                  <a:moveTo>
                    <a:pt x="4916" y="3999"/>
                  </a:moveTo>
                  <a:lnTo>
                    <a:pt x="4989" y="4072"/>
                  </a:lnTo>
                  <a:lnTo>
                    <a:pt x="5136" y="4109"/>
                  </a:lnTo>
                  <a:lnTo>
                    <a:pt x="5209" y="4072"/>
                  </a:lnTo>
                  <a:lnTo>
                    <a:pt x="5246" y="4623"/>
                  </a:lnTo>
                  <a:lnTo>
                    <a:pt x="5209" y="5173"/>
                  </a:lnTo>
                  <a:lnTo>
                    <a:pt x="5173" y="5430"/>
                  </a:lnTo>
                  <a:lnTo>
                    <a:pt x="5099" y="5723"/>
                  </a:lnTo>
                  <a:lnTo>
                    <a:pt x="4989" y="5980"/>
                  </a:lnTo>
                  <a:lnTo>
                    <a:pt x="4806" y="6200"/>
                  </a:lnTo>
                  <a:lnTo>
                    <a:pt x="4659" y="6310"/>
                  </a:lnTo>
                  <a:lnTo>
                    <a:pt x="4476" y="6420"/>
                  </a:lnTo>
                  <a:lnTo>
                    <a:pt x="4292" y="6457"/>
                  </a:lnTo>
                  <a:lnTo>
                    <a:pt x="4072" y="6493"/>
                  </a:lnTo>
                  <a:lnTo>
                    <a:pt x="3632" y="6530"/>
                  </a:lnTo>
                  <a:lnTo>
                    <a:pt x="3265" y="6567"/>
                  </a:lnTo>
                  <a:lnTo>
                    <a:pt x="2605" y="6567"/>
                  </a:lnTo>
                  <a:lnTo>
                    <a:pt x="2642" y="6493"/>
                  </a:lnTo>
                  <a:lnTo>
                    <a:pt x="2678" y="6383"/>
                  </a:lnTo>
                  <a:lnTo>
                    <a:pt x="2788" y="6310"/>
                  </a:lnTo>
                  <a:lnTo>
                    <a:pt x="2825" y="6273"/>
                  </a:lnTo>
                  <a:lnTo>
                    <a:pt x="2825" y="6237"/>
                  </a:lnTo>
                  <a:lnTo>
                    <a:pt x="2788" y="6200"/>
                  </a:lnTo>
                  <a:lnTo>
                    <a:pt x="2715" y="6200"/>
                  </a:lnTo>
                  <a:lnTo>
                    <a:pt x="2605" y="6237"/>
                  </a:lnTo>
                  <a:lnTo>
                    <a:pt x="2458" y="6310"/>
                  </a:lnTo>
                  <a:lnTo>
                    <a:pt x="2348" y="6420"/>
                  </a:lnTo>
                  <a:lnTo>
                    <a:pt x="2311" y="6567"/>
                  </a:lnTo>
                  <a:lnTo>
                    <a:pt x="1724" y="6493"/>
                  </a:lnTo>
                  <a:lnTo>
                    <a:pt x="1541" y="6457"/>
                  </a:lnTo>
                  <a:lnTo>
                    <a:pt x="1688" y="6420"/>
                  </a:lnTo>
                  <a:lnTo>
                    <a:pt x="2055" y="6383"/>
                  </a:lnTo>
                  <a:lnTo>
                    <a:pt x="2201" y="6310"/>
                  </a:lnTo>
                  <a:lnTo>
                    <a:pt x="2275" y="6237"/>
                  </a:lnTo>
                  <a:lnTo>
                    <a:pt x="2311" y="6163"/>
                  </a:lnTo>
                  <a:lnTo>
                    <a:pt x="2311" y="6090"/>
                  </a:lnTo>
                  <a:lnTo>
                    <a:pt x="2275" y="6016"/>
                  </a:lnTo>
                  <a:lnTo>
                    <a:pt x="2238" y="5980"/>
                  </a:lnTo>
                  <a:lnTo>
                    <a:pt x="2201" y="5943"/>
                  </a:lnTo>
                  <a:lnTo>
                    <a:pt x="2055" y="5943"/>
                  </a:lnTo>
                  <a:lnTo>
                    <a:pt x="1981" y="6016"/>
                  </a:lnTo>
                  <a:lnTo>
                    <a:pt x="1798" y="6053"/>
                  </a:lnTo>
                  <a:lnTo>
                    <a:pt x="1394" y="6127"/>
                  </a:lnTo>
                  <a:lnTo>
                    <a:pt x="1138" y="6200"/>
                  </a:lnTo>
                  <a:lnTo>
                    <a:pt x="917" y="6273"/>
                  </a:lnTo>
                  <a:lnTo>
                    <a:pt x="807" y="6200"/>
                  </a:lnTo>
                  <a:lnTo>
                    <a:pt x="697" y="6127"/>
                  </a:lnTo>
                  <a:lnTo>
                    <a:pt x="661" y="5980"/>
                  </a:lnTo>
                  <a:lnTo>
                    <a:pt x="624" y="5870"/>
                  </a:lnTo>
                  <a:lnTo>
                    <a:pt x="624" y="5870"/>
                  </a:lnTo>
                  <a:lnTo>
                    <a:pt x="844" y="5906"/>
                  </a:lnTo>
                  <a:lnTo>
                    <a:pt x="1504" y="5906"/>
                  </a:lnTo>
                  <a:lnTo>
                    <a:pt x="1724" y="5870"/>
                  </a:lnTo>
                  <a:lnTo>
                    <a:pt x="1945" y="5833"/>
                  </a:lnTo>
                  <a:lnTo>
                    <a:pt x="1981" y="5796"/>
                  </a:lnTo>
                  <a:lnTo>
                    <a:pt x="2018" y="5760"/>
                  </a:lnTo>
                  <a:lnTo>
                    <a:pt x="2055" y="5650"/>
                  </a:lnTo>
                  <a:lnTo>
                    <a:pt x="1981" y="5540"/>
                  </a:lnTo>
                  <a:lnTo>
                    <a:pt x="1945" y="5503"/>
                  </a:lnTo>
                  <a:lnTo>
                    <a:pt x="1504" y="5503"/>
                  </a:lnTo>
                  <a:lnTo>
                    <a:pt x="1101" y="5540"/>
                  </a:lnTo>
                  <a:lnTo>
                    <a:pt x="844" y="5576"/>
                  </a:lnTo>
                  <a:lnTo>
                    <a:pt x="587" y="5576"/>
                  </a:lnTo>
                  <a:lnTo>
                    <a:pt x="587" y="5356"/>
                  </a:lnTo>
                  <a:lnTo>
                    <a:pt x="734" y="5430"/>
                  </a:lnTo>
                  <a:lnTo>
                    <a:pt x="881" y="5466"/>
                  </a:lnTo>
                  <a:lnTo>
                    <a:pt x="1211" y="5466"/>
                  </a:lnTo>
                  <a:lnTo>
                    <a:pt x="1541" y="5393"/>
                  </a:lnTo>
                  <a:lnTo>
                    <a:pt x="1835" y="5246"/>
                  </a:lnTo>
                  <a:lnTo>
                    <a:pt x="1871" y="5173"/>
                  </a:lnTo>
                  <a:lnTo>
                    <a:pt x="1908" y="5099"/>
                  </a:lnTo>
                  <a:lnTo>
                    <a:pt x="1908" y="5026"/>
                  </a:lnTo>
                  <a:lnTo>
                    <a:pt x="1871" y="4953"/>
                  </a:lnTo>
                  <a:lnTo>
                    <a:pt x="1835" y="4916"/>
                  </a:lnTo>
                  <a:lnTo>
                    <a:pt x="1761" y="4879"/>
                  </a:lnTo>
                  <a:lnTo>
                    <a:pt x="1724" y="4879"/>
                  </a:lnTo>
                  <a:lnTo>
                    <a:pt x="1614" y="4916"/>
                  </a:lnTo>
                  <a:lnTo>
                    <a:pt x="1358" y="5026"/>
                  </a:lnTo>
                  <a:lnTo>
                    <a:pt x="1101" y="5099"/>
                  </a:lnTo>
                  <a:lnTo>
                    <a:pt x="844" y="5099"/>
                  </a:lnTo>
                  <a:lnTo>
                    <a:pt x="551" y="5063"/>
                  </a:lnTo>
                  <a:lnTo>
                    <a:pt x="551" y="4916"/>
                  </a:lnTo>
                  <a:lnTo>
                    <a:pt x="844" y="4879"/>
                  </a:lnTo>
                  <a:lnTo>
                    <a:pt x="1138" y="4879"/>
                  </a:lnTo>
                  <a:lnTo>
                    <a:pt x="1724" y="4769"/>
                  </a:lnTo>
                  <a:lnTo>
                    <a:pt x="1908" y="4696"/>
                  </a:lnTo>
                  <a:lnTo>
                    <a:pt x="2091" y="4586"/>
                  </a:lnTo>
                  <a:lnTo>
                    <a:pt x="2128" y="4513"/>
                  </a:lnTo>
                  <a:lnTo>
                    <a:pt x="2165" y="4439"/>
                  </a:lnTo>
                  <a:lnTo>
                    <a:pt x="2128" y="4329"/>
                  </a:lnTo>
                  <a:lnTo>
                    <a:pt x="2055" y="4256"/>
                  </a:lnTo>
                  <a:lnTo>
                    <a:pt x="1945" y="4182"/>
                  </a:lnTo>
                  <a:lnTo>
                    <a:pt x="1871" y="4182"/>
                  </a:lnTo>
                  <a:lnTo>
                    <a:pt x="1835" y="4219"/>
                  </a:lnTo>
                  <a:lnTo>
                    <a:pt x="1761" y="4256"/>
                  </a:lnTo>
                  <a:lnTo>
                    <a:pt x="1724" y="4329"/>
                  </a:lnTo>
                  <a:lnTo>
                    <a:pt x="1468" y="4403"/>
                  </a:lnTo>
                  <a:lnTo>
                    <a:pt x="991" y="4476"/>
                  </a:lnTo>
                  <a:lnTo>
                    <a:pt x="551" y="4586"/>
                  </a:lnTo>
                  <a:lnTo>
                    <a:pt x="514" y="4146"/>
                  </a:lnTo>
                  <a:lnTo>
                    <a:pt x="1358" y="4146"/>
                  </a:lnTo>
                  <a:lnTo>
                    <a:pt x="2678" y="4109"/>
                  </a:lnTo>
                  <a:lnTo>
                    <a:pt x="3815" y="4072"/>
                  </a:lnTo>
                  <a:lnTo>
                    <a:pt x="4916" y="3999"/>
                  </a:lnTo>
                  <a:close/>
                  <a:moveTo>
                    <a:pt x="1211" y="1"/>
                  </a:moveTo>
                  <a:lnTo>
                    <a:pt x="1101" y="37"/>
                  </a:lnTo>
                  <a:lnTo>
                    <a:pt x="1028" y="147"/>
                  </a:lnTo>
                  <a:lnTo>
                    <a:pt x="881" y="771"/>
                  </a:lnTo>
                  <a:lnTo>
                    <a:pt x="807" y="1395"/>
                  </a:lnTo>
                  <a:lnTo>
                    <a:pt x="807" y="1835"/>
                  </a:lnTo>
                  <a:lnTo>
                    <a:pt x="807" y="2092"/>
                  </a:lnTo>
                  <a:lnTo>
                    <a:pt x="881" y="2312"/>
                  </a:lnTo>
                  <a:lnTo>
                    <a:pt x="551" y="2385"/>
                  </a:lnTo>
                  <a:lnTo>
                    <a:pt x="367" y="2458"/>
                  </a:lnTo>
                  <a:lnTo>
                    <a:pt x="221" y="2568"/>
                  </a:lnTo>
                  <a:lnTo>
                    <a:pt x="184" y="2605"/>
                  </a:lnTo>
                  <a:lnTo>
                    <a:pt x="147" y="2678"/>
                  </a:lnTo>
                  <a:lnTo>
                    <a:pt x="37" y="2825"/>
                  </a:lnTo>
                  <a:lnTo>
                    <a:pt x="37" y="3009"/>
                  </a:lnTo>
                  <a:lnTo>
                    <a:pt x="37" y="3375"/>
                  </a:lnTo>
                  <a:lnTo>
                    <a:pt x="37" y="3852"/>
                  </a:lnTo>
                  <a:lnTo>
                    <a:pt x="37" y="3889"/>
                  </a:lnTo>
                  <a:lnTo>
                    <a:pt x="0" y="3962"/>
                  </a:lnTo>
                  <a:lnTo>
                    <a:pt x="37" y="4072"/>
                  </a:lnTo>
                  <a:lnTo>
                    <a:pt x="74" y="4439"/>
                  </a:lnTo>
                  <a:lnTo>
                    <a:pt x="110" y="5540"/>
                  </a:lnTo>
                  <a:lnTo>
                    <a:pt x="110" y="5943"/>
                  </a:lnTo>
                  <a:lnTo>
                    <a:pt x="184" y="6127"/>
                  </a:lnTo>
                  <a:lnTo>
                    <a:pt x="257" y="6310"/>
                  </a:lnTo>
                  <a:lnTo>
                    <a:pt x="367" y="6457"/>
                  </a:lnTo>
                  <a:lnTo>
                    <a:pt x="477" y="6567"/>
                  </a:lnTo>
                  <a:lnTo>
                    <a:pt x="624" y="6677"/>
                  </a:lnTo>
                  <a:lnTo>
                    <a:pt x="771" y="6750"/>
                  </a:lnTo>
                  <a:lnTo>
                    <a:pt x="1101" y="6860"/>
                  </a:lnTo>
                  <a:lnTo>
                    <a:pt x="1468" y="6934"/>
                  </a:lnTo>
                  <a:lnTo>
                    <a:pt x="2091" y="7007"/>
                  </a:lnTo>
                  <a:lnTo>
                    <a:pt x="2678" y="7044"/>
                  </a:lnTo>
                  <a:lnTo>
                    <a:pt x="2605" y="7264"/>
                  </a:lnTo>
                  <a:lnTo>
                    <a:pt x="2605" y="7484"/>
                  </a:lnTo>
                  <a:lnTo>
                    <a:pt x="2605" y="7887"/>
                  </a:lnTo>
                  <a:lnTo>
                    <a:pt x="2605" y="8548"/>
                  </a:lnTo>
                  <a:lnTo>
                    <a:pt x="2678" y="9208"/>
                  </a:lnTo>
                  <a:lnTo>
                    <a:pt x="2825" y="10455"/>
                  </a:lnTo>
                  <a:lnTo>
                    <a:pt x="3045" y="11665"/>
                  </a:lnTo>
                  <a:lnTo>
                    <a:pt x="3118" y="11922"/>
                  </a:lnTo>
                  <a:lnTo>
                    <a:pt x="3228" y="12106"/>
                  </a:lnTo>
                  <a:lnTo>
                    <a:pt x="3375" y="12252"/>
                  </a:lnTo>
                  <a:lnTo>
                    <a:pt x="3595" y="12399"/>
                  </a:lnTo>
                  <a:lnTo>
                    <a:pt x="3779" y="12472"/>
                  </a:lnTo>
                  <a:lnTo>
                    <a:pt x="3999" y="12546"/>
                  </a:lnTo>
                  <a:lnTo>
                    <a:pt x="4476" y="12619"/>
                  </a:lnTo>
                  <a:lnTo>
                    <a:pt x="4732" y="12582"/>
                  </a:lnTo>
                  <a:lnTo>
                    <a:pt x="4952" y="12509"/>
                  </a:lnTo>
                  <a:lnTo>
                    <a:pt x="5136" y="12399"/>
                  </a:lnTo>
                  <a:lnTo>
                    <a:pt x="5283" y="12216"/>
                  </a:lnTo>
                  <a:lnTo>
                    <a:pt x="5429" y="12032"/>
                  </a:lnTo>
                  <a:lnTo>
                    <a:pt x="5503" y="11812"/>
                  </a:lnTo>
                  <a:lnTo>
                    <a:pt x="5576" y="11592"/>
                  </a:lnTo>
                  <a:lnTo>
                    <a:pt x="5613" y="11372"/>
                  </a:lnTo>
                  <a:lnTo>
                    <a:pt x="5613" y="11079"/>
                  </a:lnTo>
                  <a:lnTo>
                    <a:pt x="5613" y="10785"/>
                  </a:lnTo>
                  <a:lnTo>
                    <a:pt x="5539" y="10162"/>
                  </a:lnTo>
                  <a:lnTo>
                    <a:pt x="5539" y="9538"/>
                  </a:lnTo>
                  <a:lnTo>
                    <a:pt x="5649" y="8951"/>
                  </a:lnTo>
                  <a:lnTo>
                    <a:pt x="5723" y="8658"/>
                  </a:lnTo>
                  <a:lnTo>
                    <a:pt x="5833" y="8364"/>
                  </a:lnTo>
                  <a:lnTo>
                    <a:pt x="5980" y="8071"/>
                  </a:lnTo>
                  <a:lnTo>
                    <a:pt x="6090" y="7961"/>
                  </a:lnTo>
                  <a:lnTo>
                    <a:pt x="6200" y="7851"/>
                  </a:lnTo>
                  <a:lnTo>
                    <a:pt x="6273" y="7814"/>
                  </a:lnTo>
                  <a:lnTo>
                    <a:pt x="6310" y="7814"/>
                  </a:lnTo>
                  <a:lnTo>
                    <a:pt x="6456" y="7887"/>
                  </a:lnTo>
                  <a:lnTo>
                    <a:pt x="6530" y="7997"/>
                  </a:lnTo>
                  <a:lnTo>
                    <a:pt x="6603" y="8144"/>
                  </a:lnTo>
                  <a:lnTo>
                    <a:pt x="6640" y="8291"/>
                  </a:lnTo>
                  <a:lnTo>
                    <a:pt x="6603" y="8474"/>
                  </a:lnTo>
                  <a:lnTo>
                    <a:pt x="6566" y="8804"/>
                  </a:lnTo>
                  <a:lnTo>
                    <a:pt x="6530" y="9208"/>
                  </a:lnTo>
                  <a:lnTo>
                    <a:pt x="6566" y="9428"/>
                  </a:lnTo>
                  <a:lnTo>
                    <a:pt x="6603" y="9648"/>
                  </a:lnTo>
                  <a:lnTo>
                    <a:pt x="6676" y="9868"/>
                  </a:lnTo>
                  <a:lnTo>
                    <a:pt x="6787" y="10051"/>
                  </a:lnTo>
                  <a:lnTo>
                    <a:pt x="6970" y="10162"/>
                  </a:lnTo>
                  <a:lnTo>
                    <a:pt x="7153" y="10272"/>
                  </a:lnTo>
                  <a:lnTo>
                    <a:pt x="7447" y="10345"/>
                  </a:lnTo>
                  <a:lnTo>
                    <a:pt x="7777" y="10382"/>
                  </a:lnTo>
                  <a:lnTo>
                    <a:pt x="8437" y="10382"/>
                  </a:lnTo>
                  <a:lnTo>
                    <a:pt x="9061" y="10308"/>
                  </a:lnTo>
                  <a:lnTo>
                    <a:pt x="9684" y="10162"/>
                  </a:lnTo>
                  <a:lnTo>
                    <a:pt x="9758" y="10125"/>
                  </a:lnTo>
                  <a:lnTo>
                    <a:pt x="9831" y="10051"/>
                  </a:lnTo>
                  <a:lnTo>
                    <a:pt x="9868" y="9941"/>
                  </a:lnTo>
                  <a:lnTo>
                    <a:pt x="9831" y="9868"/>
                  </a:lnTo>
                  <a:lnTo>
                    <a:pt x="9794" y="9758"/>
                  </a:lnTo>
                  <a:lnTo>
                    <a:pt x="9721" y="9685"/>
                  </a:lnTo>
                  <a:lnTo>
                    <a:pt x="9648" y="9648"/>
                  </a:lnTo>
                  <a:lnTo>
                    <a:pt x="9538" y="9648"/>
                  </a:lnTo>
                  <a:lnTo>
                    <a:pt x="8951" y="9758"/>
                  </a:lnTo>
                  <a:lnTo>
                    <a:pt x="8327" y="9831"/>
                  </a:lnTo>
                  <a:lnTo>
                    <a:pt x="7740" y="9831"/>
                  </a:lnTo>
                  <a:lnTo>
                    <a:pt x="7447" y="9795"/>
                  </a:lnTo>
                  <a:lnTo>
                    <a:pt x="7300" y="9721"/>
                  </a:lnTo>
                  <a:lnTo>
                    <a:pt x="7190" y="9648"/>
                  </a:lnTo>
                  <a:lnTo>
                    <a:pt x="7117" y="9575"/>
                  </a:lnTo>
                  <a:lnTo>
                    <a:pt x="7080" y="9465"/>
                  </a:lnTo>
                  <a:lnTo>
                    <a:pt x="7080" y="9208"/>
                  </a:lnTo>
                  <a:lnTo>
                    <a:pt x="7080" y="8914"/>
                  </a:lnTo>
                  <a:lnTo>
                    <a:pt x="7117" y="8694"/>
                  </a:lnTo>
                  <a:lnTo>
                    <a:pt x="7153" y="8474"/>
                  </a:lnTo>
                  <a:lnTo>
                    <a:pt x="7153" y="8254"/>
                  </a:lnTo>
                  <a:lnTo>
                    <a:pt x="7117" y="8034"/>
                  </a:lnTo>
                  <a:lnTo>
                    <a:pt x="7043" y="7851"/>
                  </a:lnTo>
                  <a:lnTo>
                    <a:pt x="6970" y="7667"/>
                  </a:lnTo>
                  <a:lnTo>
                    <a:pt x="6823" y="7520"/>
                  </a:lnTo>
                  <a:lnTo>
                    <a:pt x="6676" y="7410"/>
                  </a:lnTo>
                  <a:lnTo>
                    <a:pt x="6530" y="7337"/>
                  </a:lnTo>
                  <a:lnTo>
                    <a:pt x="6383" y="7300"/>
                  </a:lnTo>
                  <a:lnTo>
                    <a:pt x="6200" y="7300"/>
                  </a:lnTo>
                  <a:lnTo>
                    <a:pt x="6016" y="7337"/>
                  </a:lnTo>
                  <a:lnTo>
                    <a:pt x="5833" y="7447"/>
                  </a:lnTo>
                  <a:lnTo>
                    <a:pt x="5649" y="7594"/>
                  </a:lnTo>
                  <a:lnTo>
                    <a:pt x="5503" y="7814"/>
                  </a:lnTo>
                  <a:lnTo>
                    <a:pt x="5393" y="8034"/>
                  </a:lnTo>
                  <a:lnTo>
                    <a:pt x="5283" y="8291"/>
                  </a:lnTo>
                  <a:lnTo>
                    <a:pt x="5136" y="8768"/>
                  </a:lnTo>
                  <a:lnTo>
                    <a:pt x="5026" y="9281"/>
                  </a:lnTo>
                  <a:lnTo>
                    <a:pt x="4989" y="9795"/>
                  </a:lnTo>
                  <a:lnTo>
                    <a:pt x="5026" y="10308"/>
                  </a:lnTo>
                  <a:lnTo>
                    <a:pt x="5062" y="10858"/>
                  </a:lnTo>
                  <a:lnTo>
                    <a:pt x="5062" y="11372"/>
                  </a:lnTo>
                  <a:lnTo>
                    <a:pt x="5062" y="11519"/>
                  </a:lnTo>
                  <a:lnTo>
                    <a:pt x="5026" y="11665"/>
                  </a:lnTo>
                  <a:lnTo>
                    <a:pt x="4952" y="11775"/>
                  </a:lnTo>
                  <a:lnTo>
                    <a:pt x="4879" y="11886"/>
                  </a:lnTo>
                  <a:lnTo>
                    <a:pt x="4769" y="11959"/>
                  </a:lnTo>
                  <a:lnTo>
                    <a:pt x="4659" y="12032"/>
                  </a:lnTo>
                  <a:lnTo>
                    <a:pt x="4512" y="12069"/>
                  </a:lnTo>
                  <a:lnTo>
                    <a:pt x="4366" y="12069"/>
                  </a:lnTo>
                  <a:lnTo>
                    <a:pt x="4109" y="11996"/>
                  </a:lnTo>
                  <a:lnTo>
                    <a:pt x="3815" y="11922"/>
                  </a:lnTo>
                  <a:lnTo>
                    <a:pt x="3705" y="11849"/>
                  </a:lnTo>
                  <a:lnTo>
                    <a:pt x="3595" y="11739"/>
                  </a:lnTo>
                  <a:lnTo>
                    <a:pt x="3559" y="11592"/>
                  </a:lnTo>
                  <a:lnTo>
                    <a:pt x="3522" y="11445"/>
                  </a:lnTo>
                  <a:lnTo>
                    <a:pt x="3302" y="10272"/>
                  </a:lnTo>
                  <a:lnTo>
                    <a:pt x="3155" y="9061"/>
                  </a:lnTo>
                  <a:lnTo>
                    <a:pt x="3045" y="7887"/>
                  </a:lnTo>
                  <a:lnTo>
                    <a:pt x="3045" y="7484"/>
                  </a:lnTo>
                  <a:lnTo>
                    <a:pt x="3008" y="7264"/>
                  </a:lnTo>
                  <a:lnTo>
                    <a:pt x="2935" y="7044"/>
                  </a:lnTo>
                  <a:lnTo>
                    <a:pt x="3375" y="7044"/>
                  </a:lnTo>
                  <a:lnTo>
                    <a:pt x="3779" y="7007"/>
                  </a:lnTo>
                  <a:lnTo>
                    <a:pt x="4219" y="6970"/>
                  </a:lnTo>
                  <a:lnTo>
                    <a:pt x="4622" y="6860"/>
                  </a:lnTo>
                  <a:lnTo>
                    <a:pt x="4806" y="6787"/>
                  </a:lnTo>
                  <a:lnTo>
                    <a:pt x="4952" y="6677"/>
                  </a:lnTo>
                  <a:lnTo>
                    <a:pt x="5099" y="6603"/>
                  </a:lnTo>
                  <a:lnTo>
                    <a:pt x="5209" y="6493"/>
                  </a:lnTo>
                  <a:lnTo>
                    <a:pt x="5429" y="6200"/>
                  </a:lnTo>
                  <a:lnTo>
                    <a:pt x="5539" y="5906"/>
                  </a:lnTo>
                  <a:lnTo>
                    <a:pt x="5649" y="5576"/>
                  </a:lnTo>
                  <a:lnTo>
                    <a:pt x="5723" y="5210"/>
                  </a:lnTo>
                  <a:lnTo>
                    <a:pt x="5723" y="4806"/>
                  </a:lnTo>
                  <a:lnTo>
                    <a:pt x="5686" y="4036"/>
                  </a:lnTo>
                  <a:lnTo>
                    <a:pt x="5649" y="3559"/>
                  </a:lnTo>
                  <a:lnTo>
                    <a:pt x="5576" y="3082"/>
                  </a:lnTo>
                  <a:lnTo>
                    <a:pt x="5539" y="2789"/>
                  </a:lnTo>
                  <a:lnTo>
                    <a:pt x="5503" y="2678"/>
                  </a:lnTo>
                  <a:lnTo>
                    <a:pt x="5466" y="2568"/>
                  </a:lnTo>
                  <a:lnTo>
                    <a:pt x="5429" y="2422"/>
                  </a:lnTo>
                  <a:lnTo>
                    <a:pt x="5356" y="2348"/>
                  </a:lnTo>
                  <a:lnTo>
                    <a:pt x="5173" y="2238"/>
                  </a:lnTo>
                  <a:lnTo>
                    <a:pt x="5026" y="2202"/>
                  </a:lnTo>
                  <a:lnTo>
                    <a:pt x="4916" y="2202"/>
                  </a:lnTo>
                  <a:lnTo>
                    <a:pt x="4879" y="2238"/>
                  </a:lnTo>
                  <a:lnTo>
                    <a:pt x="4586" y="2238"/>
                  </a:lnTo>
                  <a:lnTo>
                    <a:pt x="4622" y="808"/>
                  </a:lnTo>
                  <a:lnTo>
                    <a:pt x="4586" y="551"/>
                  </a:lnTo>
                  <a:lnTo>
                    <a:pt x="4549" y="441"/>
                  </a:lnTo>
                  <a:lnTo>
                    <a:pt x="4512" y="331"/>
                  </a:lnTo>
                  <a:lnTo>
                    <a:pt x="4439" y="258"/>
                  </a:lnTo>
                  <a:lnTo>
                    <a:pt x="4329" y="221"/>
                  </a:lnTo>
                  <a:lnTo>
                    <a:pt x="4219" y="184"/>
                  </a:lnTo>
                  <a:lnTo>
                    <a:pt x="4072" y="221"/>
                  </a:lnTo>
                  <a:lnTo>
                    <a:pt x="3815" y="331"/>
                  </a:lnTo>
                  <a:lnTo>
                    <a:pt x="3705" y="404"/>
                  </a:lnTo>
                  <a:lnTo>
                    <a:pt x="3632" y="514"/>
                  </a:lnTo>
                  <a:lnTo>
                    <a:pt x="3522" y="734"/>
                  </a:lnTo>
                  <a:lnTo>
                    <a:pt x="3449" y="991"/>
                  </a:lnTo>
                  <a:lnTo>
                    <a:pt x="3485" y="1321"/>
                  </a:lnTo>
                  <a:lnTo>
                    <a:pt x="3522" y="1651"/>
                  </a:lnTo>
                  <a:lnTo>
                    <a:pt x="3559" y="1908"/>
                  </a:lnTo>
                  <a:lnTo>
                    <a:pt x="3669" y="2165"/>
                  </a:lnTo>
                  <a:lnTo>
                    <a:pt x="2091" y="2165"/>
                  </a:lnTo>
                  <a:lnTo>
                    <a:pt x="2055" y="1358"/>
                  </a:lnTo>
                  <a:lnTo>
                    <a:pt x="2018" y="514"/>
                  </a:lnTo>
                  <a:lnTo>
                    <a:pt x="2018" y="368"/>
                  </a:lnTo>
                  <a:lnTo>
                    <a:pt x="1945" y="221"/>
                  </a:lnTo>
                  <a:lnTo>
                    <a:pt x="1871" y="147"/>
                  </a:lnTo>
                  <a:lnTo>
                    <a:pt x="1761" y="74"/>
                  </a:lnTo>
                  <a:lnTo>
                    <a:pt x="1651" y="37"/>
                  </a:lnTo>
                  <a:lnTo>
                    <a:pt x="1504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6" name="Google Shape;356;p6"/>
            <p:cNvSpPr/>
            <p:nvPr/>
          </p:nvSpPr>
          <p:spPr>
            <a:xfrm>
              <a:off x="6062250" y="3853825"/>
              <a:ext cx="332900" cy="376025"/>
            </a:xfrm>
            <a:custGeom>
              <a:avLst/>
              <a:gdLst/>
              <a:ahLst/>
              <a:cxnLst/>
              <a:rect l="l" t="t" r="r" b="b"/>
              <a:pathLst>
                <a:path w="13316" h="15041" extrusionOk="0">
                  <a:moveTo>
                    <a:pt x="5466" y="1"/>
                  </a:moveTo>
                  <a:lnTo>
                    <a:pt x="5466" y="38"/>
                  </a:lnTo>
                  <a:lnTo>
                    <a:pt x="5576" y="1248"/>
                  </a:lnTo>
                  <a:lnTo>
                    <a:pt x="5612" y="1321"/>
                  </a:lnTo>
                  <a:lnTo>
                    <a:pt x="5649" y="1395"/>
                  </a:lnTo>
                  <a:lnTo>
                    <a:pt x="5759" y="1431"/>
                  </a:lnTo>
                  <a:lnTo>
                    <a:pt x="5833" y="1395"/>
                  </a:lnTo>
                  <a:lnTo>
                    <a:pt x="6713" y="881"/>
                  </a:lnTo>
                  <a:lnTo>
                    <a:pt x="6713" y="881"/>
                  </a:lnTo>
                  <a:lnTo>
                    <a:pt x="6640" y="1285"/>
                  </a:lnTo>
                  <a:lnTo>
                    <a:pt x="6603" y="1652"/>
                  </a:lnTo>
                  <a:lnTo>
                    <a:pt x="6603" y="2055"/>
                  </a:lnTo>
                  <a:lnTo>
                    <a:pt x="6640" y="2459"/>
                  </a:lnTo>
                  <a:lnTo>
                    <a:pt x="6676" y="2569"/>
                  </a:lnTo>
                  <a:lnTo>
                    <a:pt x="6750" y="2605"/>
                  </a:lnTo>
                  <a:lnTo>
                    <a:pt x="6823" y="2642"/>
                  </a:lnTo>
                  <a:lnTo>
                    <a:pt x="6896" y="2679"/>
                  </a:lnTo>
                  <a:lnTo>
                    <a:pt x="6970" y="2642"/>
                  </a:lnTo>
                  <a:lnTo>
                    <a:pt x="7043" y="2605"/>
                  </a:lnTo>
                  <a:lnTo>
                    <a:pt x="7080" y="2532"/>
                  </a:lnTo>
                  <a:lnTo>
                    <a:pt x="7080" y="2459"/>
                  </a:lnTo>
                  <a:lnTo>
                    <a:pt x="7043" y="2275"/>
                  </a:lnTo>
                  <a:lnTo>
                    <a:pt x="7006" y="1835"/>
                  </a:lnTo>
                  <a:lnTo>
                    <a:pt x="7043" y="1395"/>
                  </a:lnTo>
                  <a:lnTo>
                    <a:pt x="7116" y="955"/>
                  </a:lnTo>
                  <a:lnTo>
                    <a:pt x="7226" y="514"/>
                  </a:lnTo>
                  <a:lnTo>
                    <a:pt x="7190" y="404"/>
                  </a:lnTo>
                  <a:lnTo>
                    <a:pt x="7153" y="294"/>
                  </a:lnTo>
                  <a:lnTo>
                    <a:pt x="7043" y="258"/>
                  </a:lnTo>
                  <a:lnTo>
                    <a:pt x="6933" y="294"/>
                  </a:lnTo>
                  <a:lnTo>
                    <a:pt x="5906" y="918"/>
                  </a:lnTo>
                  <a:lnTo>
                    <a:pt x="5869" y="698"/>
                  </a:lnTo>
                  <a:lnTo>
                    <a:pt x="5796" y="478"/>
                  </a:lnTo>
                  <a:lnTo>
                    <a:pt x="5686" y="221"/>
                  </a:lnTo>
                  <a:lnTo>
                    <a:pt x="5576" y="1"/>
                  </a:lnTo>
                  <a:close/>
                  <a:moveTo>
                    <a:pt x="8840" y="3816"/>
                  </a:moveTo>
                  <a:lnTo>
                    <a:pt x="8730" y="3852"/>
                  </a:lnTo>
                  <a:lnTo>
                    <a:pt x="8657" y="3926"/>
                  </a:lnTo>
                  <a:lnTo>
                    <a:pt x="8510" y="4146"/>
                  </a:lnTo>
                  <a:lnTo>
                    <a:pt x="8364" y="4293"/>
                  </a:lnTo>
                  <a:lnTo>
                    <a:pt x="8143" y="4476"/>
                  </a:lnTo>
                  <a:lnTo>
                    <a:pt x="7997" y="4659"/>
                  </a:lnTo>
                  <a:lnTo>
                    <a:pt x="7997" y="4733"/>
                  </a:lnTo>
                  <a:lnTo>
                    <a:pt x="7997" y="4769"/>
                  </a:lnTo>
                  <a:lnTo>
                    <a:pt x="8033" y="4806"/>
                  </a:lnTo>
                  <a:lnTo>
                    <a:pt x="8070" y="4843"/>
                  </a:lnTo>
                  <a:lnTo>
                    <a:pt x="8253" y="4843"/>
                  </a:lnTo>
                  <a:lnTo>
                    <a:pt x="8400" y="4806"/>
                  </a:lnTo>
                  <a:lnTo>
                    <a:pt x="8547" y="4733"/>
                  </a:lnTo>
                  <a:lnTo>
                    <a:pt x="8694" y="4659"/>
                  </a:lnTo>
                  <a:lnTo>
                    <a:pt x="8914" y="4403"/>
                  </a:lnTo>
                  <a:lnTo>
                    <a:pt x="9097" y="4146"/>
                  </a:lnTo>
                  <a:lnTo>
                    <a:pt x="9134" y="4073"/>
                  </a:lnTo>
                  <a:lnTo>
                    <a:pt x="9134" y="3963"/>
                  </a:lnTo>
                  <a:lnTo>
                    <a:pt x="9097" y="3889"/>
                  </a:lnTo>
                  <a:lnTo>
                    <a:pt x="9024" y="3852"/>
                  </a:lnTo>
                  <a:lnTo>
                    <a:pt x="8914" y="3816"/>
                  </a:lnTo>
                  <a:close/>
                  <a:moveTo>
                    <a:pt x="147" y="2972"/>
                  </a:moveTo>
                  <a:lnTo>
                    <a:pt x="73" y="3009"/>
                  </a:lnTo>
                  <a:lnTo>
                    <a:pt x="37" y="3082"/>
                  </a:lnTo>
                  <a:lnTo>
                    <a:pt x="0" y="3229"/>
                  </a:lnTo>
                  <a:lnTo>
                    <a:pt x="37" y="3559"/>
                  </a:lnTo>
                  <a:lnTo>
                    <a:pt x="110" y="4073"/>
                  </a:lnTo>
                  <a:lnTo>
                    <a:pt x="220" y="4549"/>
                  </a:lnTo>
                  <a:lnTo>
                    <a:pt x="257" y="4623"/>
                  </a:lnTo>
                  <a:lnTo>
                    <a:pt x="330" y="4696"/>
                  </a:lnTo>
                  <a:lnTo>
                    <a:pt x="514" y="4696"/>
                  </a:lnTo>
                  <a:lnTo>
                    <a:pt x="1174" y="4219"/>
                  </a:lnTo>
                  <a:lnTo>
                    <a:pt x="1247" y="4843"/>
                  </a:lnTo>
                  <a:lnTo>
                    <a:pt x="1284" y="4990"/>
                  </a:lnTo>
                  <a:lnTo>
                    <a:pt x="1321" y="5173"/>
                  </a:lnTo>
                  <a:lnTo>
                    <a:pt x="1394" y="5320"/>
                  </a:lnTo>
                  <a:lnTo>
                    <a:pt x="1431" y="5356"/>
                  </a:lnTo>
                  <a:lnTo>
                    <a:pt x="1541" y="5393"/>
                  </a:lnTo>
                  <a:lnTo>
                    <a:pt x="1614" y="5393"/>
                  </a:lnTo>
                  <a:lnTo>
                    <a:pt x="1687" y="5356"/>
                  </a:lnTo>
                  <a:lnTo>
                    <a:pt x="1724" y="5320"/>
                  </a:lnTo>
                  <a:lnTo>
                    <a:pt x="1761" y="5246"/>
                  </a:lnTo>
                  <a:lnTo>
                    <a:pt x="1761" y="5173"/>
                  </a:lnTo>
                  <a:lnTo>
                    <a:pt x="1724" y="5063"/>
                  </a:lnTo>
                  <a:lnTo>
                    <a:pt x="1724" y="5026"/>
                  </a:lnTo>
                  <a:lnTo>
                    <a:pt x="1687" y="4953"/>
                  </a:lnTo>
                  <a:lnTo>
                    <a:pt x="1651" y="4549"/>
                  </a:lnTo>
                  <a:lnTo>
                    <a:pt x="1614" y="4183"/>
                  </a:lnTo>
                  <a:lnTo>
                    <a:pt x="1577" y="3816"/>
                  </a:lnTo>
                  <a:lnTo>
                    <a:pt x="1577" y="3706"/>
                  </a:lnTo>
                  <a:lnTo>
                    <a:pt x="1467" y="3632"/>
                  </a:lnTo>
                  <a:lnTo>
                    <a:pt x="1357" y="3632"/>
                  </a:lnTo>
                  <a:lnTo>
                    <a:pt x="1247" y="3669"/>
                  </a:lnTo>
                  <a:lnTo>
                    <a:pt x="880" y="3889"/>
                  </a:lnTo>
                  <a:lnTo>
                    <a:pt x="550" y="4146"/>
                  </a:lnTo>
                  <a:lnTo>
                    <a:pt x="330" y="3302"/>
                  </a:lnTo>
                  <a:lnTo>
                    <a:pt x="294" y="3082"/>
                  </a:lnTo>
                  <a:lnTo>
                    <a:pt x="220" y="2972"/>
                  </a:lnTo>
                  <a:close/>
                  <a:moveTo>
                    <a:pt x="8400" y="2679"/>
                  </a:moveTo>
                  <a:lnTo>
                    <a:pt x="10124" y="5173"/>
                  </a:lnTo>
                  <a:lnTo>
                    <a:pt x="10161" y="5210"/>
                  </a:lnTo>
                  <a:lnTo>
                    <a:pt x="10124" y="5246"/>
                  </a:lnTo>
                  <a:lnTo>
                    <a:pt x="9684" y="5613"/>
                  </a:lnTo>
                  <a:lnTo>
                    <a:pt x="9207" y="6017"/>
                  </a:lnTo>
                  <a:lnTo>
                    <a:pt x="8804" y="6310"/>
                  </a:lnTo>
                  <a:lnTo>
                    <a:pt x="8584" y="6017"/>
                  </a:lnTo>
                  <a:lnTo>
                    <a:pt x="6970" y="3852"/>
                  </a:lnTo>
                  <a:lnTo>
                    <a:pt x="7703" y="3339"/>
                  </a:lnTo>
                  <a:lnTo>
                    <a:pt x="8033" y="3045"/>
                  </a:lnTo>
                  <a:lnTo>
                    <a:pt x="8364" y="2752"/>
                  </a:lnTo>
                  <a:lnTo>
                    <a:pt x="8400" y="2679"/>
                  </a:lnTo>
                  <a:close/>
                  <a:moveTo>
                    <a:pt x="2494" y="7227"/>
                  </a:moveTo>
                  <a:lnTo>
                    <a:pt x="2421" y="7301"/>
                  </a:lnTo>
                  <a:lnTo>
                    <a:pt x="2421" y="7411"/>
                  </a:lnTo>
                  <a:lnTo>
                    <a:pt x="2678" y="7887"/>
                  </a:lnTo>
                  <a:lnTo>
                    <a:pt x="2494" y="8034"/>
                  </a:lnTo>
                  <a:lnTo>
                    <a:pt x="2458" y="8108"/>
                  </a:lnTo>
                  <a:lnTo>
                    <a:pt x="2421" y="8218"/>
                  </a:lnTo>
                  <a:lnTo>
                    <a:pt x="2421" y="8291"/>
                  </a:lnTo>
                  <a:lnTo>
                    <a:pt x="2494" y="8328"/>
                  </a:lnTo>
                  <a:lnTo>
                    <a:pt x="2605" y="8364"/>
                  </a:lnTo>
                  <a:lnTo>
                    <a:pt x="2678" y="8328"/>
                  </a:lnTo>
                  <a:lnTo>
                    <a:pt x="2861" y="8254"/>
                  </a:lnTo>
                  <a:lnTo>
                    <a:pt x="2935" y="8364"/>
                  </a:lnTo>
                  <a:lnTo>
                    <a:pt x="3155" y="8694"/>
                  </a:lnTo>
                  <a:lnTo>
                    <a:pt x="3301" y="8841"/>
                  </a:lnTo>
                  <a:lnTo>
                    <a:pt x="3375" y="8878"/>
                  </a:lnTo>
                  <a:lnTo>
                    <a:pt x="3485" y="8915"/>
                  </a:lnTo>
                  <a:lnTo>
                    <a:pt x="3558" y="8878"/>
                  </a:lnTo>
                  <a:lnTo>
                    <a:pt x="3595" y="8804"/>
                  </a:lnTo>
                  <a:lnTo>
                    <a:pt x="3632" y="8731"/>
                  </a:lnTo>
                  <a:lnTo>
                    <a:pt x="3595" y="8621"/>
                  </a:lnTo>
                  <a:lnTo>
                    <a:pt x="3558" y="8438"/>
                  </a:lnTo>
                  <a:lnTo>
                    <a:pt x="3301" y="8108"/>
                  </a:lnTo>
                  <a:lnTo>
                    <a:pt x="3228" y="7997"/>
                  </a:lnTo>
                  <a:lnTo>
                    <a:pt x="3558" y="7704"/>
                  </a:lnTo>
                  <a:lnTo>
                    <a:pt x="3595" y="7594"/>
                  </a:lnTo>
                  <a:lnTo>
                    <a:pt x="3595" y="7484"/>
                  </a:lnTo>
                  <a:lnTo>
                    <a:pt x="3558" y="7411"/>
                  </a:lnTo>
                  <a:lnTo>
                    <a:pt x="3485" y="7374"/>
                  </a:lnTo>
                  <a:lnTo>
                    <a:pt x="3412" y="7337"/>
                  </a:lnTo>
                  <a:lnTo>
                    <a:pt x="3338" y="7337"/>
                  </a:lnTo>
                  <a:lnTo>
                    <a:pt x="3228" y="7411"/>
                  </a:lnTo>
                  <a:lnTo>
                    <a:pt x="2971" y="7631"/>
                  </a:lnTo>
                  <a:lnTo>
                    <a:pt x="2641" y="7264"/>
                  </a:lnTo>
                  <a:lnTo>
                    <a:pt x="2568" y="7227"/>
                  </a:lnTo>
                  <a:close/>
                  <a:moveTo>
                    <a:pt x="3191" y="6090"/>
                  </a:moveTo>
                  <a:lnTo>
                    <a:pt x="3595" y="6860"/>
                  </a:lnTo>
                  <a:lnTo>
                    <a:pt x="3998" y="7594"/>
                  </a:lnTo>
                  <a:lnTo>
                    <a:pt x="4439" y="8328"/>
                  </a:lnTo>
                  <a:lnTo>
                    <a:pt x="4915" y="9025"/>
                  </a:lnTo>
                  <a:lnTo>
                    <a:pt x="4769" y="9098"/>
                  </a:lnTo>
                  <a:lnTo>
                    <a:pt x="4622" y="9171"/>
                  </a:lnTo>
                  <a:lnTo>
                    <a:pt x="4365" y="9355"/>
                  </a:lnTo>
                  <a:lnTo>
                    <a:pt x="3778" y="9721"/>
                  </a:lnTo>
                  <a:lnTo>
                    <a:pt x="3522" y="9905"/>
                  </a:lnTo>
                  <a:lnTo>
                    <a:pt x="3412" y="10015"/>
                  </a:lnTo>
                  <a:lnTo>
                    <a:pt x="3265" y="10052"/>
                  </a:lnTo>
                  <a:lnTo>
                    <a:pt x="3228" y="10052"/>
                  </a:lnTo>
                  <a:lnTo>
                    <a:pt x="3191" y="10088"/>
                  </a:lnTo>
                  <a:lnTo>
                    <a:pt x="3191" y="10162"/>
                  </a:lnTo>
                  <a:lnTo>
                    <a:pt x="2421" y="9025"/>
                  </a:lnTo>
                  <a:lnTo>
                    <a:pt x="1761" y="7997"/>
                  </a:lnTo>
                  <a:lnTo>
                    <a:pt x="1064" y="7007"/>
                  </a:lnTo>
                  <a:lnTo>
                    <a:pt x="1394" y="6897"/>
                  </a:lnTo>
                  <a:lnTo>
                    <a:pt x="1724" y="6714"/>
                  </a:lnTo>
                  <a:lnTo>
                    <a:pt x="2348" y="6383"/>
                  </a:lnTo>
                  <a:lnTo>
                    <a:pt x="2494" y="6310"/>
                  </a:lnTo>
                  <a:lnTo>
                    <a:pt x="2641" y="6273"/>
                  </a:lnTo>
                  <a:lnTo>
                    <a:pt x="2935" y="6237"/>
                  </a:lnTo>
                  <a:lnTo>
                    <a:pt x="3081" y="6200"/>
                  </a:lnTo>
                  <a:lnTo>
                    <a:pt x="3191" y="6090"/>
                  </a:lnTo>
                  <a:close/>
                  <a:moveTo>
                    <a:pt x="12729" y="11005"/>
                  </a:moveTo>
                  <a:lnTo>
                    <a:pt x="12655" y="11225"/>
                  </a:lnTo>
                  <a:lnTo>
                    <a:pt x="12582" y="11115"/>
                  </a:lnTo>
                  <a:lnTo>
                    <a:pt x="12729" y="11005"/>
                  </a:lnTo>
                  <a:close/>
                  <a:moveTo>
                    <a:pt x="9647" y="12949"/>
                  </a:moveTo>
                  <a:lnTo>
                    <a:pt x="9721" y="13096"/>
                  </a:lnTo>
                  <a:lnTo>
                    <a:pt x="9831" y="13280"/>
                  </a:lnTo>
                  <a:lnTo>
                    <a:pt x="9941" y="13463"/>
                  </a:lnTo>
                  <a:lnTo>
                    <a:pt x="10088" y="13573"/>
                  </a:lnTo>
                  <a:lnTo>
                    <a:pt x="10051" y="13573"/>
                  </a:lnTo>
                  <a:lnTo>
                    <a:pt x="9647" y="13756"/>
                  </a:lnTo>
                  <a:lnTo>
                    <a:pt x="9647" y="13646"/>
                  </a:lnTo>
                  <a:lnTo>
                    <a:pt x="9574" y="13536"/>
                  </a:lnTo>
                  <a:lnTo>
                    <a:pt x="9427" y="13426"/>
                  </a:lnTo>
                  <a:lnTo>
                    <a:pt x="9354" y="13280"/>
                  </a:lnTo>
                  <a:lnTo>
                    <a:pt x="9281" y="13133"/>
                  </a:lnTo>
                  <a:lnTo>
                    <a:pt x="9244" y="12986"/>
                  </a:lnTo>
                  <a:lnTo>
                    <a:pt x="9647" y="12949"/>
                  </a:lnTo>
                  <a:close/>
                  <a:moveTo>
                    <a:pt x="6640" y="12839"/>
                  </a:moveTo>
                  <a:lnTo>
                    <a:pt x="6493" y="13426"/>
                  </a:lnTo>
                  <a:lnTo>
                    <a:pt x="6419" y="14013"/>
                  </a:lnTo>
                  <a:lnTo>
                    <a:pt x="6419" y="14160"/>
                  </a:lnTo>
                  <a:lnTo>
                    <a:pt x="6163" y="13940"/>
                  </a:lnTo>
                  <a:lnTo>
                    <a:pt x="6126" y="13940"/>
                  </a:lnTo>
                  <a:lnTo>
                    <a:pt x="6126" y="13903"/>
                  </a:lnTo>
                  <a:lnTo>
                    <a:pt x="6126" y="13646"/>
                  </a:lnTo>
                  <a:lnTo>
                    <a:pt x="6163" y="13353"/>
                  </a:lnTo>
                  <a:lnTo>
                    <a:pt x="6236" y="13096"/>
                  </a:lnTo>
                  <a:lnTo>
                    <a:pt x="6346" y="12876"/>
                  </a:lnTo>
                  <a:lnTo>
                    <a:pt x="6640" y="12839"/>
                  </a:lnTo>
                  <a:close/>
                  <a:moveTo>
                    <a:pt x="7336" y="13170"/>
                  </a:moveTo>
                  <a:lnTo>
                    <a:pt x="7263" y="13206"/>
                  </a:lnTo>
                  <a:lnTo>
                    <a:pt x="7226" y="13243"/>
                  </a:lnTo>
                  <a:lnTo>
                    <a:pt x="7080" y="13720"/>
                  </a:lnTo>
                  <a:lnTo>
                    <a:pt x="7006" y="13977"/>
                  </a:lnTo>
                  <a:lnTo>
                    <a:pt x="7006" y="14233"/>
                  </a:lnTo>
                  <a:lnTo>
                    <a:pt x="7006" y="14307"/>
                  </a:lnTo>
                  <a:lnTo>
                    <a:pt x="7043" y="14380"/>
                  </a:lnTo>
                  <a:lnTo>
                    <a:pt x="7116" y="14453"/>
                  </a:lnTo>
                  <a:lnTo>
                    <a:pt x="7190" y="14490"/>
                  </a:lnTo>
                  <a:lnTo>
                    <a:pt x="7263" y="14527"/>
                  </a:lnTo>
                  <a:lnTo>
                    <a:pt x="7336" y="14527"/>
                  </a:lnTo>
                  <a:lnTo>
                    <a:pt x="7410" y="14453"/>
                  </a:lnTo>
                  <a:lnTo>
                    <a:pt x="7483" y="14380"/>
                  </a:lnTo>
                  <a:lnTo>
                    <a:pt x="7483" y="14270"/>
                  </a:lnTo>
                  <a:lnTo>
                    <a:pt x="7446" y="14160"/>
                  </a:lnTo>
                  <a:lnTo>
                    <a:pt x="7373" y="14123"/>
                  </a:lnTo>
                  <a:lnTo>
                    <a:pt x="7373" y="13830"/>
                  </a:lnTo>
                  <a:lnTo>
                    <a:pt x="7410" y="13280"/>
                  </a:lnTo>
                  <a:lnTo>
                    <a:pt x="7373" y="13206"/>
                  </a:lnTo>
                  <a:lnTo>
                    <a:pt x="7336" y="13170"/>
                  </a:lnTo>
                  <a:close/>
                  <a:moveTo>
                    <a:pt x="10418" y="5613"/>
                  </a:moveTo>
                  <a:lnTo>
                    <a:pt x="11188" y="6714"/>
                  </a:lnTo>
                  <a:lnTo>
                    <a:pt x="11555" y="7264"/>
                  </a:lnTo>
                  <a:lnTo>
                    <a:pt x="11922" y="7814"/>
                  </a:lnTo>
                  <a:lnTo>
                    <a:pt x="12252" y="8474"/>
                  </a:lnTo>
                  <a:lnTo>
                    <a:pt x="12399" y="8841"/>
                  </a:lnTo>
                  <a:lnTo>
                    <a:pt x="12545" y="9208"/>
                  </a:lnTo>
                  <a:lnTo>
                    <a:pt x="12619" y="9575"/>
                  </a:lnTo>
                  <a:lnTo>
                    <a:pt x="12692" y="9942"/>
                  </a:lnTo>
                  <a:lnTo>
                    <a:pt x="12729" y="10308"/>
                  </a:lnTo>
                  <a:lnTo>
                    <a:pt x="12729" y="10675"/>
                  </a:lnTo>
                  <a:lnTo>
                    <a:pt x="12325" y="10932"/>
                  </a:lnTo>
                  <a:lnTo>
                    <a:pt x="12288" y="10969"/>
                  </a:lnTo>
                  <a:lnTo>
                    <a:pt x="12252" y="11042"/>
                  </a:lnTo>
                  <a:lnTo>
                    <a:pt x="12288" y="11079"/>
                  </a:lnTo>
                  <a:lnTo>
                    <a:pt x="12325" y="11152"/>
                  </a:lnTo>
                  <a:lnTo>
                    <a:pt x="12435" y="11372"/>
                  </a:lnTo>
                  <a:lnTo>
                    <a:pt x="12509" y="11446"/>
                  </a:lnTo>
                  <a:lnTo>
                    <a:pt x="12582" y="11519"/>
                  </a:lnTo>
                  <a:lnTo>
                    <a:pt x="12472" y="11776"/>
                  </a:lnTo>
                  <a:lnTo>
                    <a:pt x="12325" y="12032"/>
                  </a:lnTo>
                  <a:lnTo>
                    <a:pt x="11848" y="11666"/>
                  </a:lnTo>
                  <a:lnTo>
                    <a:pt x="11775" y="11629"/>
                  </a:lnTo>
                  <a:lnTo>
                    <a:pt x="11702" y="11666"/>
                  </a:lnTo>
                  <a:lnTo>
                    <a:pt x="11665" y="11739"/>
                  </a:lnTo>
                  <a:lnTo>
                    <a:pt x="11702" y="11812"/>
                  </a:lnTo>
                  <a:lnTo>
                    <a:pt x="12142" y="12326"/>
                  </a:lnTo>
                  <a:lnTo>
                    <a:pt x="11848" y="12619"/>
                  </a:lnTo>
                  <a:lnTo>
                    <a:pt x="11812" y="12546"/>
                  </a:lnTo>
                  <a:lnTo>
                    <a:pt x="11665" y="12399"/>
                  </a:lnTo>
                  <a:lnTo>
                    <a:pt x="11518" y="12253"/>
                  </a:lnTo>
                  <a:lnTo>
                    <a:pt x="11371" y="12069"/>
                  </a:lnTo>
                  <a:lnTo>
                    <a:pt x="11298" y="11886"/>
                  </a:lnTo>
                  <a:lnTo>
                    <a:pt x="11225" y="11849"/>
                  </a:lnTo>
                  <a:lnTo>
                    <a:pt x="11188" y="11812"/>
                  </a:lnTo>
                  <a:lnTo>
                    <a:pt x="11115" y="11849"/>
                  </a:lnTo>
                  <a:lnTo>
                    <a:pt x="11078" y="11922"/>
                  </a:lnTo>
                  <a:lnTo>
                    <a:pt x="11078" y="12106"/>
                  </a:lnTo>
                  <a:lnTo>
                    <a:pt x="11115" y="12253"/>
                  </a:lnTo>
                  <a:lnTo>
                    <a:pt x="11188" y="12436"/>
                  </a:lnTo>
                  <a:lnTo>
                    <a:pt x="11261" y="12583"/>
                  </a:lnTo>
                  <a:lnTo>
                    <a:pt x="11371" y="12729"/>
                  </a:lnTo>
                  <a:lnTo>
                    <a:pt x="11518" y="12876"/>
                  </a:lnTo>
                  <a:lnTo>
                    <a:pt x="11115" y="13096"/>
                  </a:lnTo>
                  <a:lnTo>
                    <a:pt x="11151" y="12986"/>
                  </a:lnTo>
                  <a:lnTo>
                    <a:pt x="11151" y="12839"/>
                  </a:lnTo>
                  <a:lnTo>
                    <a:pt x="11078" y="12766"/>
                  </a:lnTo>
                  <a:lnTo>
                    <a:pt x="10968" y="12656"/>
                  </a:lnTo>
                  <a:lnTo>
                    <a:pt x="10931" y="12656"/>
                  </a:lnTo>
                  <a:lnTo>
                    <a:pt x="10858" y="12693"/>
                  </a:lnTo>
                  <a:lnTo>
                    <a:pt x="10858" y="12766"/>
                  </a:lnTo>
                  <a:lnTo>
                    <a:pt x="10821" y="12729"/>
                  </a:lnTo>
                  <a:lnTo>
                    <a:pt x="10491" y="12436"/>
                  </a:lnTo>
                  <a:lnTo>
                    <a:pt x="10418" y="12363"/>
                  </a:lnTo>
                  <a:lnTo>
                    <a:pt x="10344" y="12399"/>
                  </a:lnTo>
                  <a:lnTo>
                    <a:pt x="10308" y="12473"/>
                  </a:lnTo>
                  <a:lnTo>
                    <a:pt x="10308" y="12546"/>
                  </a:lnTo>
                  <a:lnTo>
                    <a:pt x="10491" y="12839"/>
                  </a:lnTo>
                  <a:lnTo>
                    <a:pt x="10711" y="13206"/>
                  </a:lnTo>
                  <a:lnTo>
                    <a:pt x="10785" y="13280"/>
                  </a:lnTo>
                  <a:lnTo>
                    <a:pt x="10381" y="13426"/>
                  </a:lnTo>
                  <a:lnTo>
                    <a:pt x="10381" y="13353"/>
                  </a:lnTo>
                  <a:lnTo>
                    <a:pt x="10344" y="13280"/>
                  </a:lnTo>
                  <a:lnTo>
                    <a:pt x="10234" y="13133"/>
                  </a:lnTo>
                  <a:lnTo>
                    <a:pt x="10051" y="12913"/>
                  </a:lnTo>
                  <a:lnTo>
                    <a:pt x="9904" y="12693"/>
                  </a:lnTo>
                  <a:lnTo>
                    <a:pt x="9831" y="12619"/>
                  </a:lnTo>
                  <a:lnTo>
                    <a:pt x="9721" y="12619"/>
                  </a:lnTo>
                  <a:lnTo>
                    <a:pt x="9391" y="12693"/>
                  </a:lnTo>
                  <a:lnTo>
                    <a:pt x="9097" y="12729"/>
                  </a:lnTo>
                  <a:lnTo>
                    <a:pt x="9024" y="12766"/>
                  </a:lnTo>
                  <a:lnTo>
                    <a:pt x="8987" y="12839"/>
                  </a:lnTo>
                  <a:lnTo>
                    <a:pt x="8987" y="12913"/>
                  </a:lnTo>
                  <a:lnTo>
                    <a:pt x="9024" y="12986"/>
                  </a:lnTo>
                  <a:lnTo>
                    <a:pt x="9024" y="13243"/>
                  </a:lnTo>
                  <a:lnTo>
                    <a:pt x="9097" y="13500"/>
                  </a:lnTo>
                  <a:lnTo>
                    <a:pt x="9134" y="13646"/>
                  </a:lnTo>
                  <a:lnTo>
                    <a:pt x="9207" y="13756"/>
                  </a:lnTo>
                  <a:lnTo>
                    <a:pt x="9317" y="13830"/>
                  </a:lnTo>
                  <a:lnTo>
                    <a:pt x="9427" y="13867"/>
                  </a:lnTo>
                  <a:lnTo>
                    <a:pt x="8987" y="14050"/>
                  </a:lnTo>
                  <a:lnTo>
                    <a:pt x="8950" y="13977"/>
                  </a:lnTo>
                  <a:lnTo>
                    <a:pt x="8804" y="13903"/>
                  </a:lnTo>
                  <a:lnTo>
                    <a:pt x="8767" y="13903"/>
                  </a:lnTo>
                  <a:lnTo>
                    <a:pt x="8620" y="13536"/>
                  </a:lnTo>
                  <a:lnTo>
                    <a:pt x="8510" y="13390"/>
                  </a:lnTo>
                  <a:lnTo>
                    <a:pt x="8364" y="13206"/>
                  </a:lnTo>
                  <a:lnTo>
                    <a:pt x="8327" y="13206"/>
                  </a:lnTo>
                  <a:lnTo>
                    <a:pt x="8327" y="13243"/>
                  </a:lnTo>
                  <a:lnTo>
                    <a:pt x="8327" y="13500"/>
                  </a:lnTo>
                  <a:lnTo>
                    <a:pt x="8364" y="13756"/>
                  </a:lnTo>
                  <a:lnTo>
                    <a:pt x="8510" y="14270"/>
                  </a:lnTo>
                  <a:lnTo>
                    <a:pt x="8070" y="14453"/>
                  </a:lnTo>
                  <a:lnTo>
                    <a:pt x="8033" y="14160"/>
                  </a:lnTo>
                  <a:lnTo>
                    <a:pt x="7960" y="13903"/>
                  </a:lnTo>
                  <a:lnTo>
                    <a:pt x="7923" y="13536"/>
                  </a:lnTo>
                  <a:lnTo>
                    <a:pt x="7923" y="13206"/>
                  </a:lnTo>
                  <a:lnTo>
                    <a:pt x="7887" y="13133"/>
                  </a:lnTo>
                  <a:lnTo>
                    <a:pt x="7813" y="13096"/>
                  </a:lnTo>
                  <a:lnTo>
                    <a:pt x="7777" y="13096"/>
                  </a:lnTo>
                  <a:lnTo>
                    <a:pt x="7703" y="13170"/>
                  </a:lnTo>
                  <a:lnTo>
                    <a:pt x="7667" y="13536"/>
                  </a:lnTo>
                  <a:lnTo>
                    <a:pt x="7630" y="13903"/>
                  </a:lnTo>
                  <a:lnTo>
                    <a:pt x="7667" y="14233"/>
                  </a:lnTo>
                  <a:lnTo>
                    <a:pt x="7667" y="14380"/>
                  </a:lnTo>
                  <a:lnTo>
                    <a:pt x="7740" y="14527"/>
                  </a:lnTo>
                  <a:lnTo>
                    <a:pt x="7483" y="14563"/>
                  </a:lnTo>
                  <a:lnTo>
                    <a:pt x="7190" y="14527"/>
                  </a:lnTo>
                  <a:lnTo>
                    <a:pt x="7006" y="14453"/>
                  </a:lnTo>
                  <a:lnTo>
                    <a:pt x="6786" y="14380"/>
                  </a:lnTo>
                  <a:lnTo>
                    <a:pt x="6823" y="14160"/>
                  </a:lnTo>
                  <a:lnTo>
                    <a:pt x="6860" y="13646"/>
                  </a:lnTo>
                  <a:lnTo>
                    <a:pt x="6860" y="13206"/>
                  </a:lnTo>
                  <a:lnTo>
                    <a:pt x="6860" y="12766"/>
                  </a:lnTo>
                  <a:lnTo>
                    <a:pt x="6823" y="12693"/>
                  </a:lnTo>
                  <a:lnTo>
                    <a:pt x="6713" y="12656"/>
                  </a:lnTo>
                  <a:lnTo>
                    <a:pt x="6346" y="12693"/>
                  </a:lnTo>
                  <a:lnTo>
                    <a:pt x="6309" y="12656"/>
                  </a:lnTo>
                  <a:lnTo>
                    <a:pt x="6236" y="12693"/>
                  </a:lnTo>
                  <a:lnTo>
                    <a:pt x="6089" y="12913"/>
                  </a:lnTo>
                  <a:lnTo>
                    <a:pt x="5943" y="13133"/>
                  </a:lnTo>
                  <a:lnTo>
                    <a:pt x="5869" y="13390"/>
                  </a:lnTo>
                  <a:lnTo>
                    <a:pt x="5796" y="13610"/>
                  </a:lnTo>
                  <a:lnTo>
                    <a:pt x="5392" y="13206"/>
                  </a:lnTo>
                  <a:lnTo>
                    <a:pt x="5686" y="12839"/>
                  </a:lnTo>
                  <a:lnTo>
                    <a:pt x="5943" y="12473"/>
                  </a:lnTo>
                  <a:lnTo>
                    <a:pt x="5943" y="12363"/>
                  </a:lnTo>
                  <a:lnTo>
                    <a:pt x="5943" y="12289"/>
                  </a:lnTo>
                  <a:lnTo>
                    <a:pt x="5869" y="12216"/>
                  </a:lnTo>
                  <a:lnTo>
                    <a:pt x="5686" y="12216"/>
                  </a:lnTo>
                  <a:lnTo>
                    <a:pt x="5612" y="12289"/>
                  </a:lnTo>
                  <a:lnTo>
                    <a:pt x="5209" y="12949"/>
                  </a:lnTo>
                  <a:lnTo>
                    <a:pt x="4952" y="12619"/>
                  </a:lnTo>
                  <a:lnTo>
                    <a:pt x="5136" y="12473"/>
                  </a:lnTo>
                  <a:lnTo>
                    <a:pt x="5319" y="12289"/>
                  </a:lnTo>
                  <a:lnTo>
                    <a:pt x="5466" y="12069"/>
                  </a:lnTo>
                  <a:lnTo>
                    <a:pt x="5576" y="11849"/>
                  </a:lnTo>
                  <a:lnTo>
                    <a:pt x="5576" y="11776"/>
                  </a:lnTo>
                  <a:lnTo>
                    <a:pt x="5576" y="11739"/>
                  </a:lnTo>
                  <a:lnTo>
                    <a:pt x="5539" y="11666"/>
                  </a:lnTo>
                  <a:lnTo>
                    <a:pt x="5502" y="11629"/>
                  </a:lnTo>
                  <a:lnTo>
                    <a:pt x="5319" y="11629"/>
                  </a:lnTo>
                  <a:lnTo>
                    <a:pt x="5282" y="11702"/>
                  </a:lnTo>
                  <a:lnTo>
                    <a:pt x="4805" y="12399"/>
                  </a:lnTo>
                  <a:lnTo>
                    <a:pt x="4439" y="11922"/>
                  </a:lnTo>
                  <a:lnTo>
                    <a:pt x="4549" y="11812"/>
                  </a:lnTo>
                  <a:lnTo>
                    <a:pt x="4879" y="11409"/>
                  </a:lnTo>
                  <a:lnTo>
                    <a:pt x="5209" y="10969"/>
                  </a:lnTo>
                  <a:lnTo>
                    <a:pt x="5209" y="10895"/>
                  </a:lnTo>
                  <a:lnTo>
                    <a:pt x="5246" y="10859"/>
                  </a:lnTo>
                  <a:lnTo>
                    <a:pt x="5282" y="10785"/>
                  </a:lnTo>
                  <a:lnTo>
                    <a:pt x="5282" y="10712"/>
                  </a:lnTo>
                  <a:lnTo>
                    <a:pt x="5209" y="10639"/>
                  </a:lnTo>
                  <a:lnTo>
                    <a:pt x="5099" y="10602"/>
                  </a:lnTo>
                  <a:lnTo>
                    <a:pt x="5026" y="10602"/>
                  </a:lnTo>
                  <a:lnTo>
                    <a:pt x="4952" y="10639"/>
                  </a:lnTo>
                  <a:lnTo>
                    <a:pt x="4549" y="11225"/>
                  </a:lnTo>
                  <a:lnTo>
                    <a:pt x="4329" y="11556"/>
                  </a:lnTo>
                  <a:lnTo>
                    <a:pt x="4292" y="11482"/>
                  </a:lnTo>
                  <a:lnTo>
                    <a:pt x="4145" y="11482"/>
                  </a:lnTo>
                  <a:lnTo>
                    <a:pt x="3888" y="11152"/>
                  </a:lnTo>
                  <a:lnTo>
                    <a:pt x="4329" y="10822"/>
                  </a:lnTo>
                  <a:lnTo>
                    <a:pt x="4549" y="10675"/>
                  </a:lnTo>
                  <a:lnTo>
                    <a:pt x="4732" y="10455"/>
                  </a:lnTo>
                  <a:lnTo>
                    <a:pt x="4769" y="10418"/>
                  </a:lnTo>
                  <a:lnTo>
                    <a:pt x="4805" y="10345"/>
                  </a:lnTo>
                  <a:lnTo>
                    <a:pt x="4732" y="10235"/>
                  </a:lnTo>
                  <a:lnTo>
                    <a:pt x="4659" y="10162"/>
                  </a:lnTo>
                  <a:lnTo>
                    <a:pt x="4585" y="10162"/>
                  </a:lnTo>
                  <a:lnTo>
                    <a:pt x="4512" y="10198"/>
                  </a:lnTo>
                  <a:lnTo>
                    <a:pt x="4292" y="10345"/>
                  </a:lnTo>
                  <a:lnTo>
                    <a:pt x="4072" y="10528"/>
                  </a:lnTo>
                  <a:lnTo>
                    <a:pt x="3705" y="10895"/>
                  </a:lnTo>
                  <a:lnTo>
                    <a:pt x="3256" y="10239"/>
                  </a:lnTo>
                  <a:lnTo>
                    <a:pt x="3256" y="10239"/>
                  </a:lnTo>
                  <a:lnTo>
                    <a:pt x="3485" y="10272"/>
                  </a:lnTo>
                  <a:lnTo>
                    <a:pt x="3742" y="10235"/>
                  </a:lnTo>
                  <a:lnTo>
                    <a:pt x="3888" y="10162"/>
                  </a:lnTo>
                  <a:lnTo>
                    <a:pt x="4072" y="10052"/>
                  </a:lnTo>
                  <a:lnTo>
                    <a:pt x="4365" y="9868"/>
                  </a:lnTo>
                  <a:lnTo>
                    <a:pt x="4769" y="9648"/>
                  </a:lnTo>
                  <a:lnTo>
                    <a:pt x="4989" y="9538"/>
                  </a:lnTo>
                  <a:lnTo>
                    <a:pt x="5172" y="9391"/>
                  </a:lnTo>
                  <a:lnTo>
                    <a:pt x="6053" y="10675"/>
                  </a:lnTo>
                  <a:lnTo>
                    <a:pt x="6383" y="11115"/>
                  </a:lnTo>
                  <a:lnTo>
                    <a:pt x="6713" y="11556"/>
                  </a:lnTo>
                  <a:lnTo>
                    <a:pt x="6896" y="11739"/>
                  </a:lnTo>
                  <a:lnTo>
                    <a:pt x="7116" y="11922"/>
                  </a:lnTo>
                  <a:lnTo>
                    <a:pt x="7336" y="12069"/>
                  </a:lnTo>
                  <a:lnTo>
                    <a:pt x="7593" y="12179"/>
                  </a:lnTo>
                  <a:lnTo>
                    <a:pt x="7813" y="12253"/>
                  </a:lnTo>
                  <a:lnTo>
                    <a:pt x="8070" y="12289"/>
                  </a:lnTo>
                  <a:lnTo>
                    <a:pt x="8547" y="12289"/>
                  </a:lnTo>
                  <a:lnTo>
                    <a:pt x="8767" y="12253"/>
                  </a:lnTo>
                  <a:lnTo>
                    <a:pt x="8987" y="12179"/>
                  </a:lnTo>
                  <a:lnTo>
                    <a:pt x="9207" y="12106"/>
                  </a:lnTo>
                  <a:lnTo>
                    <a:pt x="9427" y="11996"/>
                  </a:lnTo>
                  <a:lnTo>
                    <a:pt x="9684" y="11849"/>
                  </a:lnTo>
                  <a:lnTo>
                    <a:pt x="9867" y="11666"/>
                  </a:lnTo>
                  <a:lnTo>
                    <a:pt x="10051" y="11482"/>
                  </a:lnTo>
                  <a:lnTo>
                    <a:pt x="10198" y="11262"/>
                  </a:lnTo>
                  <a:lnTo>
                    <a:pt x="10308" y="11042"/>
                  </a:lnTo>
                  <a:lnTo>
                    <a:pt x="10418" y="10822"/>
                  </a:lnTo>
                  <a:lnTo>
                    <a:pt x="10491" y="10565"/>
                  </a:lnTo>
                  <a:lnTo>
                    <a:pt x="10528" y="10345"/>
                  </a:lnTo>
                  <a:lnTo>
                    <a:pt x="10564" y="9832"/>
                  </a:lnTo>
                  <a:lnTo>
                    <a:pt x="10528" y="9318"/>
                  </a:lnTo>
                  <a:lnTo>
                    <a:pt x="10418" y="8804"/>
                  </a:lnTo>
                  <a:lnTo>
                    <a:pt x="10234" y="8328"/>
                  </a:lnTo>
                  <a:lnTo>
                    <a:pt x="9978" y="7887"/>
                  </a:lnTo>
                  <a:lnTo>
                    <a:pt x="9684" y="7484"/>
                  </a:lnTo>
                  <a:lnTo>
                    <a:pt x="9097" y="6640"/>
                  </a:lnTo>
                  <a:lnTo>
                    <a:pt x="9354" y="6494"/>
                  </a:lnTo>
                  <a:lnTo>
                    <a:pt x="9574" y="6347"/>
                  </a:lnTo>
                  <a:lnTo>
                    <a:pt x="10014" y="5980"/>
                  </a:lnTo>
                  <a:lnTo>
                    <a:pt x="10418" y="5613"/>
                  </a:lnTo>
                  <a:close/>
                  <a:moveTo>
                    <a:pt x="8400" y="2055"/>
                  </a:moveTo>
                  <a:lnTo>
                    <a:pt x="8290" y="2092"/>
                  </a:lnTo>
                  <a:lnTo>
                    <a:pt x="8217" y="2165"/>
                  </a:lnTo>
                  <a:lnTo>
                    <a:pt x="8180" y="2202"/>
                  </a:lnTo>
                  <a:lnTo>
                    <a:pt x="8180" y="2312"/>
                  </a:lnTo>
                  <a:lnTo>
                    <a:pt x="8180" y="2385"/>
                  </a:lnTo>
                  <a:lnTo>
                    <a:pt x="8107" y="2422"/>
                  </a:lnTo>
                  <a:lnTo>
                    <a:pt x="8033" y="2459"/>
                  </a:lnTo>
                  <a:lnTo>
                    <a:pt x="7300" y="3045"/>
                  </a:lnTo>
                  <a:lnTo>
                    <a:pt x="6896" y="3339"/>
                  </a:lnTo>
                  <a:lnTo>
                    <a:pt x="6529" y="3596"/>
                  </a:lnTo>
                  <a:lnTo>
                    <a:pt x="6456" y="3669"/>
                  </a:lnTo>
                  <a:lnTo>
                    <a:pt x="6419" y="3742"/>
                  </a:lnTo>
                  <a:lnTo>
                    <a:pt x="6419" y="3852"/>
                  </a:lnTo>
                  <a:lnTo>
                    <a:pt x="6419" y="3926"/>
                  </a:lnTo>
                  <a:lnTo>
                    <a:pt x="8547" y="6677"/>
                  </a:lnTo>
                  <a:lnTo>
                    <a:pt x="8547" y="6750"/>
                  </a:lnTo>
                  <a:lnTo>
                    <a:pt x="8620" y="6787"/>
                  </a:lnTo>
                  <a:lnTo>
                    <a:pt x="9391" y="7851"/>
                  </a:lnTo>
                  <a:lnTo>
                    <a:pt x="9684" y="8291"/>
                  </a:lnTo>
                  <a:lnTo>
                    <a:pt x="9904" y="8768"/>
                  </a:lnTo>
                  <a:lnTo>
                    <a:pt x="10014" y="9025"/>
                  </a:lnTo>
                  <a:lnTo>
                    <a:pt x="10088" y="9281"/>
                  </a:lnTo>
                  <a:lnTo>
                    <a:pt x="10124" y="9538"/>
                  </a:lnTo>
                  <a:lnTo>
                    <a:pt x="10124" y="9832"/>
                  </a:lnTo>
                  <a:lnTo>
                    <a:pt x="10124" y="10088"/>
                  </a:lnTo>
                  <a:lnTo>
                    <a:pt x="10088" y="10308"/>
                  </a:lnTo>
                  <a:lnTo>
                    <a:pt x="10014" y="10565"/>
                  </a:lnTo>
                  <a:lnTo>
                    <a:pt x="9904" y="10785"/>
                  </a:lnTo>
                  <a:lnTo>
                    <a:pt x="9794" y="11005"/>
                  </a:lnTo>
                  <a:lnTo>
                    <a:pt x="9647" y="11189"/>
                  </a:lnTo>
                  <a:lnTo>
                    <a:pt x="9464" y="11372"/>
                  </a:lnTo>
                  <a:lnTo>
                    <a:pt x="9281" y="11556"/>
                  </a:lnTo>
                  <a:lnTo>
                    <a:pt x="9097" y="11666"/>
                  </a:lnTo>
                  <a:lnTo>
                    <a:pt x="8877" y="11739"/>
                  </a:lnTo>
                  <a:lnTo>
                    <a:pt x="8657" y="11776"/>
                  </a:lnTo>
                  <a:lnTo>
                    <a:pt x="8437" y="11812"/>
                  </a:lnTo>
                  <a:lnTo>
                    <a:pt x="7997" y="11812"/>
                  </a:lnTo>
                  <a:lnTo>
                    <a:pt x="7813" y="11739"/>
                  </a:lnTo>
                  <a:lnTo>
                    <a:pt x="7593" y="11666"/>
                  </a:lnTo>
                  <a:lnTo>
                    <a:pt x="7373" y="11519"/>
                  </a:lnTo>
                  <a:lnTo>
                    <a:pt x="7153" y="11372"/>
                  </a:lnTo>
                  <a:lnTo>
                    <a:pt x="6970" y="11152"/>
                  </a:lnTo>
                  <a:lnTo>
                    <a:pt x="6823" y="10932"/>
                  </a:lnTo>
                  <a:lnTo>
                    <a:pt x="6053" y="9905"/>
                  </a:lnTo>
                  <a:lnTo>
                    <a:pt x="5356" y="8878"/>
                  </a:lnTo>
                  <a:lnTo>
                    <a:pt x="4659" y="7814"/>
                  </a:lnTo>
                  <a:lnTo>
                    <a:pt x="4035" y="6714"/>
                  </a:lnTo>
                  <a:lnTo>
                    <a:pt x="3742" y="6163"/>
                  </a:lnTo>
                  <a:lnTo>
                    <a:pt x="3485" y="5613"/>
                  </a:lnTo>
                  <a:lnTo>
                    <a:pt x="3412" y="5540"/>
                  </a:lnTo>
                  <a:lnTo>
                    <a:pt x="3301" y="5503"/>
                  </a:lnTo>
                  <a:lnTo>
                    <a:pt x="3191" y="5503"/>
                  </a:lnTo>
                  <a:lnTo>
                    <a:pt x="3118" y="5576"/>
                  </a:lnTo>
                  <a:lnTo>
                    <a:pt x="3008" y="5687"/>
                  </a:lnTo>
                  <a:lnTo>
                    <a:pt x="2861" y="5760"/>
                  </a:lnTo>
                  <a:lnTo>
                    <a:pt x="2715" y="5833"/>
                  </a:lnTo>
                  <a:lnTo>
                    <a:pt x="2568" y="5833"/>
                  </a:lnTo>
                  <a:lnTo>
                    <a:pt x="2421" y="5870"/>
                  </a:lnTo>
                  <a:lnTo>
                    <a:pt x="2274" y="5907"/>
                  </a:lnTo>
                  <a:lnTo>
                    <a:pt x="2018" y="6053"/>
                  </a:lnTo>
                  <a:lnTo>
                    <a:pt x="1431" y="6420"/>
                  </a:lnTo>
                  <a:lnTo>
                    <a:pt x="1137" y="6604"/>
                  </a:lnTo>
                  <a:lnTo>
                    <a:pt x="880" y="6824"/>
                  </a:lnTo>
                  <a:lnTo>
                    <a:pt x="770" y="6824"/>
                  </a:lnTo>
                  <a:lnTo>
                    <a:pt x="697" y="6897"/>
                  </a:lnTo>
                  <a:lnTo>
                    <a:pt x="660" y="6970"/>
                  </a:lnTo>
                  <a:lnTo>
                    <a:pt x="697" y="7080"/>
                  </a:lnTo>
                  <a:lnTo>
                    <a:pt x="1101" y="7814"/>
                  </a:lnTo>
                  <a:lnTo>
                    <a:pt x="1541" y="8548"/>
                  </a:lnTo>
                  <a:lnTo>
                    <a:pt x="2458" y="9942"/>
                  </a:lnTo>
                  <a:lnTo>
                    <a:pt x="3412" y="11335"/>
                  </a:lnTo>
                  <a:lnTo>
                    <a:pt x="4402" y="12693"/>
                  </a:lnTo>
                  <a:lnTo>
                    <a:pt x="4989" y="13426"/>
                  </a:lnTo>
                  <a:lnTo>
                    <a:pt x="4952" y="13426"/>
                  </a:lnTo>
                  <a:lnTo>
                    <a:pt x="4952" y="13500"/>
                  </a:lnTo>
                  <a:lnTo>
                    <a:pt x="4989" y="13536"/>
                  </a:lnTo>
                  <a:lnTo>
                    <a:pt x="5026" y="13573"/>
                  </a:lnTo>
                  <a:lnTo>
                    <a:pt x="5099" y="13536"/>
                  </a:lnTo>
                  <a:lnTo>
                    <a:pt x="5429" y="13940"/>
                  </a:lnTo>
                  <a:lnTo>
                    <a:pt x="5796" y="14307"/>
                  </a:lnTo>
                  <a:lnTo>
                    <a:pt x="5833" y="14343"/>
                  </a:lnTo>
                  <a:lnTo>
                    <a:pt x="5906" y="14380"/>
                  </a:lnTo>
                  <a:lnTo>
                    <a:pt x="6126" y="14563"/>
                  </a:lnTo>
                  <a:lnTo>
                    <a:pt x="6383" y="14710"/>
                  </a:lnTo>
                  <a:lnTo>
                    <a:pt x="6640" y="14857"/>
                  </a:lnTo>
                  <a:lnTo>
                    <a:pt x="6933" y="14967"/>
                  </a:lnTo>
                  <a:lnTo>
                    <a:pt x="7226" y="15040"/>
                  </a:lnTo>
                  <a:lnTo>
                    <a:pt x="7850" y="15040"/>
                  </a:lnTo>
                  <a:lnTo>
                    <a:pt x="8180" y="14967"/>
                  </a:lnTo>
                  <a:lnTo>
                    <a:pt x="8510" y="14820"/>
                  </a:lnTo>
                  <a:lnTo>
                    <a:pt x="8877" y="14673"/>
                  </a:lnTo>
                  <a:lnTo>
                    <a:pt x="9574" y="14343"/>
                  </a:lnTo>
                  <a:lnTo>
                    <a:pt x="11115" y="13683"/>
                  </a:lnTo>
                  <a:lnTo>
                    <a:pt x="11592" y="13426"/>
                  </a:lnTo>
                  <a:lnTo>
                    <a:pt x="11995" y="13170"/>
                  </a:lnTo>
                  <a:lnTo>
                    <a:pt x="12399" y="12839"/>
                  </a:lnTo>
                  <a:lnTo>
                    <a:pt x="12729" y="12436"/>
                  </a:lnTo>
                  <a:lnTo>
                    <a:pt x="12912" y="12142"/>
                  </a:lnTo>
                  <a:lnTo>
                    <a:pt x="13059" y="11849"/>
                  </a:lnTo>
                  <a:lnTo>
                    <a:pt x="13169" y="11519"/>
                  </a:lnTo>
                  <a:lnTo>
                    <a:pt x="13242" y="11189"/>
                  </a:lnTo>
                  <a:lnTo>
                    <a:pt x="13279" y="10859"/>
                  </a:lnTo>
                  <a:lnTo>
                    <a:pt x="13316" y="10528"/>
                  </a:lnTo>
                  <a:lnTo>
                    <a:pt x="13279" y="10198"/>
                  </a:lnTo>
                  <a:lnTo>
                    <a:pt x="13242" y="9868"/>
                  </a:lnTo>
                  <a:lnTo>
                    <a:pt x="13169" y="9538"/>
                  </a:lnTo>
                  <a:lnTo>
                    <a:pt x="13095" y="9208"/>
                  </a:lnTo>
                  <a:lnTo>
                    <a:pt x="12875" y="8584"/>
                  </a:lnTo>
                  <a:lnTo>
                    <a:pt x="12582" y="7961"/>
                  </a:lnTo>
                  <a:lnTo>
                    <a:pt x="12252" y="7374"/>
                  </a:lnTo>
                  <a:lnTo>
                    <a:pt x="11885" y="6824"/>
                  </a:lnTo>
                  <a:lnTo>
                    <a:pt x="10271" y="4476"/>
                  </a:lnTo>
                  <a:lnTo>
                    <a:pt x="8657" y="2165"/>
                  </a:lnTo>
                  <a:lnTo>
                    <a:pt x="8584" y="2092"/>
                  </a:lnTo>
                  <a:lnTo>
                    <a:pt x="8474" y="205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7" name="Google Shape;357;p6"/>
            <p:cNvSpPr/>
            <p:nvPr/>
          </p:nvSpPr>
          <p:spPr>
            <a:xfrm>
              <a:off x="6023725" y="3167900"/>
              <a:ext cx="340250" cy="227450"/>
            </a:xfrm>
            <a:custGeom>
              <a:avLst/>
              <a:gdLst/>
              <a:ahLst/>
              <a:cxnLst/>
              <a:rect l="l" t="t" r="r" b="b"/>
              <a:pathLst>
                <a:path w="13610" h="9098" extrusionOk="0">
                  <a:moveTo>
                    <a:pt x="4696" y="0"/>
                  </a:moveTo>
                  <a:lnTo>
                    <a:pt x="4586" y="74"/>
                  </a:lnTo>
                  <a:lnTo>
                    <a:pt x="4256" y="440"/>
                  </a:lnTo>
                  <a:lnTo>
                    <a:pt x="3999" y="844"/>
                  </a:lnTo>
                  <a:lnTo>
                    <a:pt x="3742" y="1247"/>
                  </a:lnTo>
                  <a:lnTo>
                    <a:pt x="3522" y="1688"/>
                  </a:lnTo>
                  <a:lnTo>
                    <a:pt x="3339" y="2128"/>
                  </a:lnTo>
                  <a:lnTo>
                    <a:pt x="3228" y="2605"/>
                  </a:lnTo>
                  <a:lnTo>
                    <a:pt x="3118" y="3081"/>
                  </a:lnTo>
                  <a:lnTo>
                    <a:pt x="3045" y="3595"/>
                  </a:lnTo>
                  <a:lnTo>
                    <a:pt x="3008" y="3852"/>
                  </a:lnTo>
                  <a:lnTo>
                    <a:pt x="2935" y="4072"/>
                  </a:lnTo>
                  <a:lnTo>
                    <a:pt x="2825" y="4329"/>
                  </a:lnTo>
                  <a:lnTo>
                    <a:pt x="2678" y="4512"/>
                  </a:lnTo>
                  <a:lnTo>
                    <a:pt x="2605" y="4622"/>
                  </a:lnTo>
                  <a:lnTo>
                    <a:pt x="2495" y="4659"/>
                  </a:lnTo>
                  <a:lnTo>
                    <a:pt x="2275" y="4732"/>
                  </a:lnTo>
                  <a:lnTo>
                    <a:pt x="1835" y="4732"/>
                  </a:lnTo>
                  <a:lnTo>
                    <a:pt x="1541" y="4659"/>
                  </a:lnTo>
                  <a:lnTo>
                    <a:pt x="991" y="4659"/>
                  </a:lnTo>
                  <a:lnTo>
                    <a:pt x="881" y="4732"/>
                  </a:lnTo>
                  <a:lnTo>
                    <a:pt x="771" y="4769"/>
                  </a:lnTo>
                  <a:lnTo>
                    <a:pt x="587" y="4732"/>
                  </a:lnTo>
                  <a:lnTo>
                    <a:pt x="404" y="4732"/>
                  </a:lnTo>
                  <a:lnTo>
                    <a:pt x="257" y="4805"/>
                  </a:lnTo>
                  <a:lnTo>
                    <a:pt x="74" y="4879"/>
                  </a:lnTo>
                  <a:lnTo>
                    <a:pt x="37" y="4952"/>
                  </a:lnTo>
                  <a:lnTo>
                    <a:pt x="0" y="5026"/>
                  </a:lnTo>
                  <a:lnTo>
                    <a:pt x="0" y="5172"/>
                  </a:lnTo>
                  <a:lnTo>
                    <a:pt x="37" y="5209"/>
                  </a:lnTo>
                  <a:lnTo>
                    <a:pt x="74" y="5246"/>
                  </a:lnTo>
                  <a:lnTo>
                    <a:pt x="147" y="5282"/>
                  </a:lnTo>
                  <a:lnTo>
                    <a:pt x="221" y="5246"/>
                  </a:lnTo>
                  <a:lnTo>
                    <a:pt x="514" y="5172"/>
                  </a:lnTo>
                  <a:lnTo>
                    <a:pt x="587" y="5282"/>
                  </a:lnTo>
                  <a:lnTo>
                    <a:pt x="697" y="5356"/>
                  </a:lnTo>
                  <a:lnTo>
                    <a:pt x="807" y="5356"/>
                  </a:lnTo>
                  <a:lnTo>
                    <a:pt x="881" y="5319"/>
                  </a:lnTo>
                  <a:lnTo>
                    <a:pt x="918" y="5282"/>
                  </a:lnTo>
                  <a:lnTo>
                    <a:pt x="991" y="5209"/>
                  </a:lnTo>
                  <a:lnTo>
                    <a:pt x="1064" y="5172"/>
                  </a:lnTo>
                  <a:lnTo>
                    <a:pt x="1248" y="5136"/>
                  </a:lnTo>
                  <a:lnTo>
                    <a:pt x="1431" y="5172"/>
                  </a:lnTo>
                  <a:lnTo>
                    <a:pt x="1614" y="5209"/>
                  </a:lnTo>
                  <a:lnTo>
                    <a:pt x="1981" y="5282"/>
                  </a:lnTo>
                  <a:lnTo>
                    <a:pt x="2201" y="5282"/>
                  </a:lnTo>
                  <a:lnTo>
                    <a:pt x="2385" y="5246"/>
                  </a:lnTo>
                  <a:lnTo>
                    <a:pt x="2605" y="5209"/>
                  </a:lnTo>
                  <a:lnTo>
                    <a:pt x="2752" y="5136"/>
                  </a:lnTo>
                  <a:lnTo>
                    <a:pt x="2935" y="5026"/>
                  </a:lnTo>
                  <a:lnTo>
                    <a:pt x="3082" y="4879"/>
                  </a:lnTo>
                  <a:lnTo>
                    <a:pt x="3192" y="4732"/>
                  </a:lnTo>
                  <a:lnTo>
                    <a:pt x="3302" y="4549"/>
                  </a:lnTo>
                  <a:lnTo>
                    <a:pt x="3449" y="4182"/>
                  </a:lnTo>
                  <a:lnTo>
                    <a:pt x="3522" y="3925"/>
                  </a:lnTo>
                  <a:lnTo>
                    <a:pt x="3559" y="3668"/>
                  </a:lnTo>
                  <a:lnTo>
                    <a:pt x="3632" y="3118"/>
                  </a:lnTo>
                  <a:lnTo>
                    <a:pt x="3742" y="2641"/>
                  </a:lnTo>
                  <a:lnTo>
                    <a:pt x="3889" y="2201"/>
                  </a:lnTo>
                  <a:lnTo>
                    <a:pt x="4035" y="1834"/>
                  </a:lnTo>
                  <a:lnTo>
                    <a:pt x="4219" y="1467"/>
                  </a:lnTo>
                  <a:lnTo>
                    <a:pt x="4402" y="1137"/>
                  </a:lnTo>
                  <a:lnTo>
                    <a:pt x="4659" y="844"/>
                  </a:lnTo>
                  <a:lnTo>
                    <a:pt x="5173" y="2861"/>
                  </a:lnTo>
                  <a:lnTo>
                    <a:pt x="5649" y="4842"/>
                  </a:lnTo>
                  <a:lnTo>
                    <a:pt x="6126" y="6860"/>
                  </a:lnTo>
                  <a:lnTo>
                    <a:pt x="6567" y="8914"/>
                  </a:lnTo>
                  <a:lnTo>
                    <a:pt x="6603" y="8987"/>
                  </a:lnTo>
                  <a:lnTo>
                    <a:pt x="6713" y="9061"/>
                  </a:lnTo>
                  <a:lnTo>
                    <a:pt x="6787" y="9097"/>
                  </a:lnTo>
                  <a:lnTo>
                    <a:pt x="6897" y="9097"/>
                  </a:lnTo>
                  <a:lnTo>
                    <a:pt x="7153" y="8987"/>
                  </a:lnTo>
                  <a:lnTo>
                    <a:pt x="7374" y="8804"/>
                  </a:lnTo>
                  <a:lnTo>
                    <a:pt x="7520" y="8620"/>
                  </a:lnTo>
                  <a:lnTo>
                    <a:pt x="7667" y="8364"/>
                  </a:lnTo>
                  <a:lnTo>
                    <a:pt x="7814" y="7997"/>
                  </a:lnTo>
                  <a:lnTo>
                    <a:pt x="7924" y="7593"/>
                  </a:lnTo>
                  <a:lnTo>
                    <a:pt x="8181" y="6823"/>
                  </a:lnTo>
                  <a:lnTo>
                    <a:pt x="9061" y="3962"/>
                  </a:lnTo>
                  <a:lnTo>
                    <a:pt x="9208" y="4439"/>
                  </a:lnTo>
                  <a:lnTo>
                    <a:pt x="9318" y="4952"/>
                  </a:lnTo>
                  <a:lnTo>
                    <a:pt x="9318" y="5062"/>
                  </a:lnTo>
                  <a:lnTo>
                    <a:pt x="9391" y="5136"/>
                  </a:lnTo>
                  <a:lnTo>
                    <a:pt x="9464" y="5209"/>
                  </a:lnTo>
                  <a:lnTo>
                    <a:pt x="9574" y="5209"/>
                  </a:lnTo>
                  <a:lnTo>
                    <a:pt x="12032" y="5062"/>
                  </a:lnTo>
                  <a:lnTo>
                    <a:pt x="12069" y="5136"/>
                  </a:lnTo>
                  <a:lnTo>
                    <a:pt x="12105" y="5209"/>
                  </a:lnTo>
                  <a:lnTo>
                    <a:pt x="12326" y="5356"/>
                  </a:lnTo>
                  <a:lnTo>
                    <a:pt x="12582" y="5429"/>
                  </a:lnTo>
                  <a:lnTo>
                    <a:pt x="12619" y="5466"/>
                  </a:lnTo>
                  <a:lnTo>
                    <a:pt x="12912" y="5466"/>
                  </a:lnTo>
                  <a:lnTo>
                    <a:pt x="13059" y="5429"/>
                  </a:lnTo>
                  <a:lnTo>
                    <a:pt x="13206" y="5319"/>
                  </a:lnTo>
                  <a:lnTo>
                    <a:pt x="13316" y="5209"/>
                  </a:lnTo>
                  <a:lnTo>
                    <a:pt x="13426" y="5062"/>
                  </a:lnTo>
                  <a:lnTo>
                    <a:pt x="13536" y="4915"/>
                  </a:lnTo>
                  <a:lnTo>
                    <a:pt x="13609" y="4732"/>
                  </a:lnTo>
                  <a:lnTo>
                    <a:pt x="13609" y="4659"/>
                  </a:lnTo>
                  <a:lnTo>
                    <a:pt x="13609" y="4549"/>
                  </a:lnTo>
                  <a:lnTo>
                    <a:pt x="13536" y="4439"/>
                  </a:lnTo>
                  <a:lnTo>
                    <a:pt x="13426" y="4292"/>
                  </a:lnTo>
                  <a:lnTo>
                    <a:pt x="13279" y="4219"/>
                  </a:lnTo>
                  <a:lnTo>
                    <a:pt x="13133" y="4145"/>
                  </a:lnTo>
                  <a:lnTo>
                    <a:pt x="12949" y="4072"/>
                  </a:lnTo>
                  <a:lnTo>
                    <a:pt x="12802" y="4072"/>
                  </a:lnTo>
                  <a:lnTo>
                    <a:pt x="12619" y="4108"/>
                  </a:lnTo>
                  <a:lnTo>
                    <a:pt x="12436" y="4182"/>
                  </a:lnTo>
                  <a:lnTo>
                    <a:pt x="12326" y="4255"/>
                  </a:lnTo>
                  <a:lnTo>
                    <a:pt x="12252" y="4329"/>
                  </a:lnTo>
                  <a:lnTo>
                    <a:pt x="12142" y="4512"/>
                  </a:lnTo>
                  <a:lnTo>
                    <a:pt x="9794" y="4659"/>
                  </a:lnTo>
                  <a:lnTo>
                    <a:pt x="9721" y="4255"/>
                  </a:lnTo>
                  <a:lnTo>
                    <a:pt x="9611" y="3852"/>
                  </a:lnTo>
                  <a:lnTo>
                    <a:pt x="9464" y="3448"/>
                  </a:lnTo>
                  <a:lnTo>
                    <a:pt x="9281" y="3045"/>
                  </a:lnTo>
                  <a:lnTo>
                    <a:pt x="9208" y="2971"/>
                  </a:lnTo>
                  <a:lnTo>
                    <a:pt x="9134" y="2935"/>
                  </a:lnTo>
                  <a:lnTo>
                    <a:pt x="8987" y="2935"/>
                  </a:lnTo>
                  <a:lnTo>
                    <a:pt x="8841" y="2971"/>
                  </a:lnTo>
                  <a:lnTo>
                    <a:pt x="8804" y="3045"/>
                  </a:lnTo>
                  <a:lnTo>
                    <a:pt x="8767" y="3118"/>
                  </a:lnTo>
                  <a:lnTo>
                    <a:pt x="7850" y="6016"/>
                  </a:lnTo>
                  <a:lnTo>
                    <a:pt x="7374" y="7557"/>
                  </a:lnTo>
                  <a:lnTo>
                    <a:pt x="7227" y="7997"/>
                  </a:lnTo>
                  <a:lnTo>
                    <a:pt x="7153" y="8217"/>
                  </a:lnTo>
                  <a:lnTo>
                    <a:pt x="7007" y="8400"/>
                  </a:lnTo>
                  <a:lnTo>
                    <a:pt x="6567" y="6346"/>
                  </a:lnTo>
                  <a:lnTo>
                    <a:pt x="6090" y="4292"/>
                  </a:lnTo>
                  <a:lnTo>
                    <a:pt x="5576" y="2238"/>
                  </a:lnTo>
                  <a:lnTo>
                    <a:pt x="5026" y="220"/>
                  </a:lnTo>
                  <a:lnTo>
                    <a:pt x="4953" y="74"/>
                  </a:lnTo>
                  <a:lnTo>
                    <a:pt x="4842" y="37"/>
                  </a:lnTo>
                  <a:lnTo>
                    <a:pt x="469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8" name="Google Shape;358;p6"/>
            <p:cNvSpPr/>
            <p:nvPr/>
          </p:nvSpPr>
          <p:spPr>
            <a:xfrm>
              <a:off x="7109500" y="3449425"/>
              <a:ext cx="154100" cy="165100"/>
            </a:xfrm>
            <a:custGeom>
              <a:avLst/>
              <a:gdLst/>
              <a:ahLst/>
              <a:cxnLst/>
              <a:rect l="l" t="t" r="r" b="b"/>
              <a:pathLst>
                <a:path w="6164" h="6604" extrusionOk="0">
                  <a:moveTo>
                    <a:pt x="3962" y="0"/>
                  </a:moveTo>
                  <a:lnTo>
                    <a:pt x="3926" y="37"/>
                  </a:lnTo>
                  <a:lnTo>
                    <a:pt x="3889" y="74"/>
                  </a:lnTo>
                  <a:lnTo>
                    <a:pt x="3889" y="147"/>
                  </a:lnTo>
                  <a:lnTo>
                    <a:pt x="3522" y="477"/>
                  </a:lnTo>
                  <a:lnTo>
                    <a:pt x="3229" y="807"/>
                  </a:lnTo>
                  <a:lnTo>
                    <a:pt x="2788" y="1284"/>
                  </a:lnTo>
                  <a:lnTo>
                    <a:pt x="2458" y="1651"/>
                  </a:lnTo>
                  <a:lnTo>
                    <a:pt x="2201" y="1578"/>
                  </a:lnTo>
                  <a:lnTo>
                    <a:pt x="1321" y="1321"/>
                  </a:lnTo>
                  <a:lnTo>
                    <a:pt x="1138" y="1284"/>
                  </a:lnTo>
                  <a:lnTo>
                    <a:pt x="808" y="1211"/>
                  </a:lnTo>
                  <a:lnTo>
                    <a:pt x="661" y="1174"/>
                  </a:lnTo>
                  <a:lnTo>
                    <a:pt x="514" y="1211"/>
                  </a:lnTo>
                  <a:lnTo>
                    <a:pt x="441" y="1248"/>
                  </a:lnTo>
                  <a:lnTo>
                    <a:pt x="441" y="1284"/>
                  </a:lnTo>
                  <a:lnTo>
                    <a:pt x="441" y="1358"/>
                  </a:lnTo>
                  <a:lnTo>
                    <a:pt x="477" y="1468"/>
                  </a:lnTo>
                  <a:lnTo>
                    <a:pt x="551" y="1541"/>
                  </a:lnTo>
                  <a:lnTo>
                    <a:pt x="661" y="1614"/>
                  </a:lnTo>
                  <a:lnTo>
                    <a:pt x="771" y="1651"/>
                  </a:lnTo>
                  <a:lnTo>
                    <a:pt x="1064" y="1761"/>
                  </a:lnTo>
                  <a:lnTo>
                    <a:pt x="1284" y="1798"/>
                  </a:lnTo>
                  <a:lnTo>
                    <a:pt x="2055" y="2018"/>
                  </a:lnTo>
                  <a:lnTo>
                    <a:pt x="2055" y="2091"/>
                  </a:lnTo>
                  <a:lnTo>
                    <a:pt x="2091" y="2165"/>
                  </a:lnTo>
                  <a:lnTo>
                    <a:pt x="2165" y="2238"/>
                  </a:lnTo>
                  <a:lnTo>
                    <a:pt x="2201" y="2238"/>
                  </a:lnTo>
                  <a:lnTo>
                    <a:pt x="2275" y="2275"/>
                  </a:lnTo>
                  <a:lnTo>
                    <a:pt x="2385" y="2238"/>
                  </a:lnTo>
                  <a:lnTo>
                    <a:pt x="2532" y="2165"/>
                  </a:lnTo>
                  <a:lnTo>
                    <a:pt x="2678" y="2128"/>
                  </a:lnTo>
                  <a:lnTo>
                    <a:pt x="2752" y="2091"/>
                  </a:lnTo>
                  <a:lnTo>
                    <a:pt x="2788" y="2055"/>
                  </a:lnTo>
                  <a:lnTo>
                    <a:pt x="2788" y="1981"/>
                  </a:lnTo>
                  <a:lnTo>
                    <a:pt x="2788" y="1908"/>
                  </a:lnTo>
                  <a:lnTo>
                    <a:pt x="2935" y="1761"/>
                  </a:lnTo>
                  <a:lnTo>
                    <a:pt x="3375" y="1284"/>
                  </a:lnTo>
                  <a:lnTo>
                    <a:pt x="3815" y="771"/>
                  </a:lnTo>
                  <a:lnTo>
                    <a:pt x="3852" y="1394"/>
                  </a:lnTo>
                  <a:lnTo>
                    <a:pt x="3852" y="2091"/>
                  </a:lnTo>
                  <a:lnTo>
                    <a:pt x="3889" y="2421"/>
                  </a:lnTo>
                  <a:lnTo>
                    <a:pt x="3962" y="2605"/>
                  </a:lnTo>
                  <a:lnTo>
                    <a:pt x="4036" y="2751"/>
                  </a:lnTo>
                  <a:lnTo>
                    <a:pt x="4109" y="2825"/>
                  </a:lnTo>
                  <a:lnTo>
                    <a:pt x="4219" y="2825"/>
                  </a:lnTo>
                  <a:lnTo>
                    <a:pt x="4476" y="3008"/>
                  </a:lnTo>
                  <a:lnTo>
                    <a:pt x="4732" y="3155"/>
                  </a:lnTo>
                  <a:lnTo>
                    <a:pt x="5063" y="3265"/>
                  </a:lnTo>
                  <a:lnTo>
                    <a:pt x="5356" y="3338"/>
                  </a:lnTo>
                  <a:lnTo>
                    <a:pt x="5246" y="3412"/>
                  </a:lnTo>
                  <a:lnTo>
                    <a:pt x="4732" y="3669"/>
                  </a:lnTo>
                  <a:lnTo>
                    <a:pt x="4512" y="3779"/>
                  </a:lnTo>
                  <a:lnTo>
                    <a:pt x="4292" y="3925"/>
                  </a:lnTo>
                  <a:lnTo>
                    <a:pt x="4219" y="3925"/>
                  </a:lnTo>
                  <a:lnTo>
                    <a:pt x="4182" y="3962"/>
                  </a:lnTo>
                  <a:lnTo>
                    <a:pt x="4072" y="4072"/>
                  </a:lnTo>
                  <a:lnTo>
                    <a:pt x="3962" y="4292"/>
                  </a:lnTo>
                  <a:lnTo>
                    <a:pt x="3889" y="4549"/>
                  </a:lnTo>
                  <a:lnTo>
                    <a:pt x="3852" y="5283"/>
                  </a:lnTo>
                  <a:lnTo>
                    <a:pt x="3852" y="5649"/>
                  </a:lnTo>
                  <a:lnTo>
                    <a:pt x="3852" y="6053"/>
                  </a:lnTo>
                  <a:lnTo>
                    <a:pt x="3559" y="5723"/>
                  </a:lnTo>
                  <a:lnTo>
                    <a:pt x="3229" y="5393"/>
                  </a:lnTo>
                  <a:lnTo>
                    <a:pt x="2642" y="4769"/>
                  </a:lnTo>
                  <a:lnTo>
                    <a:pt x="2568" y="4659"/>
                  </a:lnTo>
                  <a:lnTo>
                    <a:pt x="2495" y="4586"/>
                  </a:lnTo>
                  <a:lnTo>
                    <a:pt x="2385" y="4586"/>
                  </a:lnTo>
                  <a:lnTo>
                    <a:pt x="2385" y="4622"/>
                  </a:lnTo>
                  <a:lnTo>
                    <a:pt x="2312" y="4622"/>
                  </a:lnTo>
                  <a:lnTo>
                    <a:pt x="1908" y="4769"/>
                  </a:lnTo>
                  <a:lnTo>
                    <a:pt x="1468" y="4842"/>
                  </a:lnTo>
                  <a:lnTo>
                    <a:pt x="1064" y="4916"/>
                  </a:lnTo>
                  <a:lnTo>
                    <a:pt x="624" y="4952"/>
                  </a:lnTo>
                  <a:lnTo>
                    <a:pt x="1138" y="4329"/>
                  </a:lnTo>
                  <a:lnTo>
                    <a:pt x="1358" y="3999"/>
                  </a:lnTo>
                  <a:lnTo>
                    <a:pt x="1541" y="3632"/>
                  </a:lnTo>
                  <a:lnTo>
                    <a:pt x="1688" y="3595"/>
                  </a:lnTo>
                  <a:lnTo>
                    <a:pt x="1725" y="3558"/>
                  </a:lnTo>
                  <a:lnTo>
                    <a:pt x="1761" y="3485"/>
                  </a:lnTo>
                  <a:lnTo>
                    <a:pt x="1798" y="3448"/>
                  </a:lnTo>
                  <a:lnTo>
                    <a:pt x="1798" y="3375"/>
                  </a:lnTo>
                  <a:lnTo>
                    <a:pt x="1761" y="3302"/>
                  </a:lnTo>
                  <a:lnTo>
                    <a:pt x="1725" y="3265"/>
                  </a:lnTo>
                  <a:lnTo>
                    <a:pt x="1651" y="3228"/>
                  </a:lnTo>
                  <a:lnTo>
                    <a:pt x="1541" y="3045"/>
                  </a:lnTo>
                  <a:lnTo>
                    <a:pt x="1211" y="2458"/>
                  </a:lnTo>
                  <a:lnTo>
                    <a:pt x="844" y="1908"/>
                  </a:lnTo>
                  <a:lnTo>
                    <a:pt x="624" y="1651"/>
                  </a:lnTo>
                  <a:lnTo>
                    <a:pt x="367" y="1431"/>
                  </a:lnTo>
                  <a:lnTo>
                    <a:pt x="257" y="1394"/>
                  </a:lnTo>
                  <a:lnTo>
                    <a:pt x="184" y="1431"/>
                  </a:lnTo>
                  <a:lnTo>
                    <a:pt x="111" y="1504"/>
                  </a:lnTo>
                  <a:lnTo>
                    <a:pt x="111" y="1578"/>
                  </a:lnTo>
                  <a:lnTo>
                    <a:pt x="111" y="1614"/>
                  </a:lnTo>
                  <a:lnTo>
                    <a:pt x="331" y="1945"/>
                  </a:lnTo>
                  <a:lnTo>
                    <a:pt x="551" y="2238"/>
                  </a:lnTo>
                  <a:lnTo>
                    <a:pt x="771" y="2531"/>
                  </a:lnTo>
                  <a:lnTo>
                    <a:pt x="954" y="2825"/>
                  </a:lnTo>
                  <a:lnTo>
                    <a:pt x="1101" y="3155"/>
                  </a:lnTo>
                  <a:lnTo>
                    <a:pt x="1174" y="3338"/>
                  </a:lnTo>
                  <a:lnTo>
                    <a:pt x="1284" y="3522"/>
                  </a:lnTo>
                  <a:lnTo>
                    <a:pt x="1101" y="3669"/>
                  </a:lnTo>
                  <a:lnTo>
                    <a:pt x="918" y="3815"/>
                  </a:lnTo>
                  <a:lnTo>
                    <a:pt x="587" y="4219"/>
                  </a:lnTo>
                  <a:lnTo>
                    <a:pt x="294" y="4622"/>
                  </a:lnTo>
                  <a:lnTo>
                    <a:pt x="37" y="5062"/>
                  </a:lnTo>
                  <a:lnTo>
                    <a:pt x="1" y="5172"/>
                  </a:lnTo>
                  <a:lnTo>
                    <a:pt x="1" y="5283"/>
                  </a:lnTo>
                  <a:lnTo>
                    <a:pt x="74" y="5356"/>
                  </a:lnTo>
                  <a:lnTo>
                    <a:pt x="184" y="5393"/>
                  </a:lnTo>
                  <a:lnTo>
                    <a:pt x="734" y="5393"/>
                  </a:lnTo>
                  <a:lnTo>
                    <a:pt x="1284" y="5356"/>
                  </a:lnTo>
                  <a:lnTo>
                    <a:pt x="1835" y="5246"/>
                  </a:lnTo>
                  <a:lnTo>
                    <a:pt x="2348" y="5062"/>
                  </a:lnTo>
                  <a:lnTo>
                    <a:pt x="2568" y="5356"/>
                  </a:lnTo>
                  <a:lnTo>
                    <a:pt x="2788" y="5576"/>
                  </a:lnTo>
                  <a:lnTo>
                    <a:pt x="3229" y="6163"/>
                  </a:lnTo>
                  <a:lnTo>
                    <a:pt x="3485" y="6383"/>
                  </a:lnTo>
                  <a:lnTo>
                    <a:pt x="3632" y="6493"/>
                  </a:lnTo>
                  <a:lnTo>
                    <a:pt x="3779" y="6566"/>
                  </a:lnTo>
                  <a:lnTo>
                    <a:pt x="3889" y="6566"/>
                  </a:lnTo>
                  <a:lnTo>
                    <a:pt x="4036" y="6530"/>
                  </a:lnTo>
                  <a:lnTo>
                    <a:pt x="4146" y="6603"/>
                  </a:lnTo>
                  <a:lnTo>
                    <a:pt x="4292" y="6603"/>
                  </a:lnTo>
                  <a:lnTo>
                    <a:pt x="4366" y="6530"/>
                  </a:lnTo>
                  <a:lnTo>
                    <a:pt x="4402" y="6456"/>
                  </a:lnTo>
                  <a:lnTo>
                    <a:pt x="4439" y="6383"/>
                  </a:lnTo>
                  <a:lnTo>
                    <a:pt x="4402" y="6310"/>
                  </a:lnTo>
                  <a:lnTo>
                    <a:pt x="4366" y="6273"/>
                  </a:lnTo>
                  <a:lnTo>
                    <a:pt x="4329" y="6236"/>
                  </a:lnTo>
                  <a:lnTo>
                    <a:pt x="4292" y="6053"/>
                  </a:lnTo>
                  <a:lnTo>
                    <a:pt x="4292" y="5833"/>
                  </a:lnTo>
                  <a:lnTo>
                    <a:pt x="4256" y="5172"/>
                  </a:lnTo>
                  <a:lnTo>
                    <a:pt x="4256" y="4769"/>
                  </a:lnTo>
                  <a:lnTo>
                    <a:pt x="4256" y="4402"/>
                  </a:lnTo>
                  <a:lnTo>
                    <a:pt x="4402" y="4402"/>
                  </a:lnTo>
                  <a:lnTo>
                    <a:pt x="4476" y="4365"/>
                  </a:lnTo>
                  <a:lnTo>
                    <a:pt x="4549" y="4292"/>
                  </a:lnTo>
                  <a:lnTo>
                    <a:pt x="4549" y="4255"/>
                  </a:lnTo>
                  <a:lnTo>
                    <a:pt x="4622" y="4219"/>
                  </a:lnTo>
                  <a:lnTo>
                    <a:pt x="5209" y="3889"/>
                  </a:lnTo>
                  <a:lnTo>
                    <a:pt x="5539" y="3705"/>
                  </a:lnTo>
                  <a:lnTo>
                    <a:pt x="5686" y="3595"/>
                  </a:lnTo>
                  <a:lnTo>
                    <a:pt x="5833" y="3485"/>
                  </a:lnTo>
                  <a:lnTo>
                    <a:pt x="5980" y="3485"/>
                  </a:lnTo>
                  <a:lnTo>
                    <a:pt x="6090" y="3448"/>
                  </a:lnTo>
                  <a:lnTo>
                    <a:pt x="6126" y="3375"/>
                  </a:lnTo>
                  <a:lnTo>
                    <a:pt x="6163" y="3302"/>
                  </a:lnTo>
                  <a:lnTo>
                    <a:pt x="6163" y="3228"/>
                  </a:lnTo>
                  <a:lnTo>
                    <a:pt x="6126" y="3118"/>
                  </a:lnTo>
                  <a:lnTo>
                    <a:pt x="6090" y="3045"/>
                  </a:lnTo>
                  <a:lnTo>
                    <a:pt x="5980" y="3008"/>
                  </a:lnTo>
                  <a:lnTo>
                    <a:pt x="5576" y="2935"/>
                  </a:lnTo>
                  <a:lnTo>
                    <a:pt x="5173" y="2788"/>
                  </a:lnTo>
                  <a:lnTo>
                    <a:pt x="4769" y="2678"/>
                  </a:lnTo>
                  <a:lnTo>
                    <a:pt x="4366" y="2568"/>
                  </a:lnTo>
                  <a:lnTo>
                    <a:pt x="4366" y="2275"/>
                  </a:lnTo>
                  <a:lnTo>
                    <a:pt x="4329" y="2018"/>
                  </a:lnTo>
                  <a:lnTo>
                    <a:pt x="4256" y="1468"/>
                  </a:lnTo>
                  <a:lnTo>
                    <a:pt x="4256" y="881"/>
                  </a:lnTo>
                  <a:lnTo>
                    <a:pt x="4219" y="551"/>
                  </a:lnTo>
                  <a:lnTo>
                    <a:pt x="4182" y="257"/>
                  </a:lnTo>
                  <a:lnTo>
                    <a:pt x="4219" y="184"/>
                  </a:lnTo>
                  <a:lnTo>
                    <a:pt x="4256" y="110"/>
                  </a:lnTo>
                  <a:lnTo>
                    <a:pt x="4219" y="37"/>
                  </a:lnTo>
                  <a:lnTo>
                    <a:pt x="418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359" name="Google Shape;359;p6"/>
          <p:cNvCxnSpPr/>
          <p:nvPr/>
        </p:nvCxnSpPr>
        <p:spPr>
          <a:xfrm>
            <a:off x="850475" y="1031425"/>
            <a:ext cx="6037800" cy="0"/>
          </a:xfrm>
          <a:prstGeom prst="straightConnector1">
            <a:avLst/>
          </a:prstGeom>
          <a:noFill/>
          <a:ln w="19050" cap="rnd" cmpd="sng">
            <a:solidFill>
              <a:srgbClr val="A4C2F4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60" name="Google Shape;360;p6"/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+ 3 columns">
  <p:cSld name="TITLE_AND_TWO_COLUMNS_1">
    <p:spTree>
      <p:nvGrpSpPr>
        <p:cNvPr id="1" name="Shape 3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2" name="Google Shape;362;p7"/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sp>
        <p:nvSpPr>
          <p:cNvPr id="363" name="Google Shape;363;p7"/>
          <p:cNvSpPr txBox="1">
            <a:spLocks noGrp="1"/>
          </p:cNvSpPr>
          <p:nvPr>
            <p:ph type="body" idx="1"/>
          </p:nvPr>
        </p:nvSpPr>
        <p:spPr>
          <a:xfrm>
            <a:off x="747925" y="1308875"/>
            <a:ext cx="2097900" cy="361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spcBef>
                <a:spcPts val="600"/>
              </a:spcBef>
              <a:spcAft>
                <a:spcPts val="0"/>
              </a:spcAft>
              <a:buSzPts val="1800"/>
              <a:buChar char="✘"/>
              <a:defRPr sz="1800"/>
            </a:lvl1pPr>
            <a:lvl2pPr marL="914400" lvl="1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364" name="Google Shape;364;p7"/>
          <p:cNvSpPr txBox="1">
            <a:spLocks noGrp="1"/>
          </p:cNvSpPr>
          <p:nvPr>
            <p:ph type="body" idx="2"/>
          </p:nvPr>
        </p:nvSpPr>
        <p:spPr>
          <a:xfrm>
            <a:off x="2953087" y="1308875"/>
            <a:ext cx="2097900" cy="361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spcBef>
                <a:spcPts val="600"/>
              </a:spcBef>
              <a:spcAft>
                <a:spcPts val="0"/>
              </a:spcAft>
              <a:buSzPts val="1800"/>
              <a:buChar char="✘"/>
              <a:defRPr sz="1800"/>
            </a:lvl1pPr>
            <a:lvl2pPr marL="914400" lvl="1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sp>
        <p:nvSpPr>
          <p:cNvPr id="365" name="Google Shape;365;p7"/>
          <p:cNvSpPr txBox="1">
            <a:spLocks noGrp="1"/>
          </p:cNvSpPr>
          <p:nvPr>
            <p:ph type="body" idx="3"/>
          </p:nvPr>
        </p:nvSpPr>
        <p:spPr>
          <a:xfrm>
            <a:off x="5158248" y="1308875"/>
            <a:ext cx="2097900" cy="3617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42900" rtl="0">
              <a:spcBef>
                <a:spcPts val="600"/>
              </a:spcBef>
              <a:spcAft>
                <a:spcPts val="0"/>
              </a:spcAft>
              <a:buSzPts val="1800"/>
              <a:buChar char="✘"/>
              <a:defRPr sz="1800"/>
            </a:lvl1pPr>
            <a:lvl2pPr marL="914400" lvl="1" indent="-342900" rtl="0">
              <a:spcBef>
                <a:spcPts val="0"/>
              </a:spcBef>
              <a:spcAft>
                <a:spcPts val="0"/>
              </a:spcAft>
              <a:buSzPts val="1800"/>
              <a:buChar char="✗"/>
              <a:defRPr sz="1800"/>
            </a:lvl2pPr>
            <a:lvl3pPr marL="1371600" lvl="2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 sz="1800"/>
            </a:lvl3pPr>
            <a:lvl4pPr marL="1828800" lvl="3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4pPr>
            <a:lvl5pPr marL="2286000" lvl="4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5pPr>
            <a:lvl6pPr marL="2743200" lvl="5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6pPr>
            <a:lvl7pPr marL="3200400" lvl="6" indent="-342900" rtl="0">
              <a:spcBef>
                <a:spcPts val="0"/>
              </a:spcBef>
              <a:spcAft>
                <a:spcPts val="0"/>
              </a:spcAft>
              <a:buSzPts val="1800"/>
              <a:buChar char="●"/>
              <a:defRPr/>
            </a:lvl7pPr>
            <a:lvl8pPr marL="3657600" lvl="7" indent="-342900" rtl="0">
              <a:spcBef>
                <a:spcPts val="0"/>
              </a:spcBef>
              <a:spcAft>
                <a:spcPts val="0"/>
              </a:spcAft>
              <a:buSzPts val="1800"/>
              <a:buChar char="○"/>
              <a:defRPr/>
            </a:lvl8pPr>
            <a:lvl9pPr marL="4114800" lvl="8" indent="-342900" rtl="0">
              <a:spcBef>
                <a:spcPts val="0"/>
              </a:spcBef>
              <a:spcAft>
                <a:spcPts val="0"/>
              </a:spcAft>
              <a:buSzPts val="1800"/>
              <a:buChar char="■"/>
              <a:defRPr/>
            </a:lvl9pPr>
          </a:lstStyle>
          <a:p>
            <a:endParaRPr/>
          </a:p>
        </p:txBody>
      </p:sp>
      <p:grpSp>
        <p:nvGrpSpPr>
          <p:cNvPr id="366" name="Google Shape;366;p7"/>
          <p:cNvGrpSpPr/>
          <p:nvPr/>
        </p:nvGrpSpPr>
        <p:grpSpPr>
          <a:xfrm>
            <a:off x="7442902" y="-91154"/>
            <a:ext cx="1796289" cy="5330574"/>
            <a:chOff x="6023725" y="842300"/>
            <a:chExt cx="1358150" cy="4030375"/>
          </a:xfrm>
        </p:grpSpPr>
        <p:sp>
          <p:nvSpPr>
            <p:cNvPr id="367" name="Google Shape;367;p7"/>
            <p:cNvSpPr/>
            <p:nvPr/>
          </p:nvSpPr>
          <p:spPr>
            <a:xfrm>
              <a:off x="6371275" y="842300"/>
              <a:ext cx="397100" cy="492450"/>
            </a:xfrm>
            <a:custGeom>
              <a:avLst/>
              <a:gdLst/>
              <a:ahLst/>
              <a:cxnLst/>
              <a:rect l="l" t="t" r="r" b="b"/>
              <a:pathLst>
                <a:path w="15884" h="19698" extrusionOk="0">
                  <a:moveTo>
                    <a:pt x="9355" y="4108"/>
                  </a:moveTo>
                  <a:lnTo>
                    <a:pt x="9465" y="4145"/>
                  </a:lnTo>
                  <a:lnTo>
                    <a:pt x="9538" y="4182"/>
                  </a:lnTo>
                  <a:lnTo>
                    <a:pt x="9648" y="4328"/>
                  </a:lnTo>
                  <a:lnTo>
                    <a:pt x="9721" y="4549"/>
                  </a:lnTo>
                  <a:lnTo>
                    <a:pt x="9721" y="4769"/>
                  </a:lnTo>
                  <a:lnTo>
                    <a:pt x="9721" y="4842"/>
                  </a:lnTo>
                  <a:lnTo>
                    <a:pt x="9685" y="4879"/>
                  </a:lnTo>
                  <a:lnTo>
                    <a:pt x="9575" y="4952"/>
                  </a:lnTo>
                  <a:lnTo>
                    <a:pt x="9391" y="4952"/>
                  </a:lnTo>
                  <a:lnTo>
                    <a:pt x="9355" y="4915"/>
                  </a:lnTo>
                  <a:lnTo>
                    <a:pt x="9281" y="4842"/>
                  </a:lnTo>
                  <a:lnTo>
                    <a:pt x="9208" y="4695"/>
                  </a:lnTo>
                  <a:lnTo>
                    <a:pt x="9171" y="4549"/>
                  </a:lnTo>
                  <a:lnTo>
                    <a:pt x="9171" y="4438"/>
                  </a:lnTo>
                  <a:lnTo>
                    <a:pt x="9171" y="4328"/>
                  </a:lnTo>
                  <a:lnTo>
                    <a:pt x="9245" y="4108"/>
                  </a:lnTo>
                  <a:close/>
                  <a:moveTo>
                    <a:pt x="9355" y="3705"/>
                  </a:moveTo>
                  <a:lnTo>
                    <a:pt x="9245" y="3742"/>
                  </a:lnTo>
                  <a:lnTo>
                    <a:pt x="9135" y="3778"/>
                  </a:lnTo>
                  <a:lnTo>
                    <a:pt x="9025" y="3852"/>
                  </a:lnTo>
                  <a:lnTo>
                    <a:pt x="8988" y="3925"/>
                  </a:lnTo>
                  <a:lnTo>
                    <a:pt x="8914" y="3998"/>
                  </a:lnTo>
                  <a:lnTo>
                    <a:pt x="8841" y="4218"/>
                  </a:lnTo>
                  <a:lnTo>
                    <a:pt x="8804" y="4475"/>
                  </a:lnTo>
                  <a:lnTo>
                    <a:pt x="8804" y="4659"/>
                  </a:lnTo>
                  <a:lnTo>
                    <a:pt x="8841" y="4805"/>
                  </a:lnTo>
                  <a:lnTo>
                    <a:pt x="8878" y="4952"/>
                  </a:lnTo>
                  <a:lnTo>
                    <a:pt x="8988" y="5099"/>
                  </a:lnTo>
                  <a:lnTo>
                    <a:pt x="9098" y="5209"/>
                  </a:lnTo>
                  <a:lnTo>
                    <a:pt x="9245" y="5282"/>
                  </a:lnTo>
                  <a:lnTo>
                    <a:pt x="9391" y="5355"/>
                  </a:lnTo>
                  <a:lnTo>
                    <a:pt x="9538" y="5355"/>
                  </a:lnTo>
                  <a:lnTo>
                    <a:pt x="9721" y="5319"/>
                  </a:lnTo>
                  <a:lnTo>
                    <a:pt x="9868" y="5245"/>
                  </a:lnTo>
                  <a:lnTo>
                    <a:pt x="10015" y="5135"/>
                  </a:lnTo>
                  <a:lnTo>
                    <a:pt x="10088" y="4989"/>
                  </a:lnTo>
                  <a:lnTo>
                    <a:pt x="10125" y="4805"/>
                  </a:lnTo>
                  <a:lnTo>
                    <a:pt x="10125" y="4659"/>
                  </a:lnTo>
                  <a:lnTo>
                    <a:pt x="10088" y="4475"/>
                  </a:lnTo>
                  <a:lnTo>
                    <a:pt x="10052" y="4292"/>
                  </a:lnTo>
                  <a:lnTo>
                    <a:pt x="9978" y="4145"/>
                  </a:lnTo>
                  <a:lnTo>
                    <a:pt x="9905" y="3998"/>
                  </a:lnTo>
                  <a:lnTo>
                    <a:pt x="9795" y="3888"/>
                  </a:lnTo>
                  <a:lnTo>
                    <a:pt x="9648" y="3778"/>
                  </a:lnTo>
                  <a:lnTo>
                    <a:pt x="9501" y="3742"/>
                  </a:lnTo>
                  <a:lnTo>
                    <a:pt x="9355" y="3705"/>
                  </a:lnTo>
                  <a:close/>
                  <a:moveTo>
                    <a:pt x="11262" y="6676"/>
                  </a:moveTo>
                  <a:lnTo>
                    <a:pt x="11262" y="6786"/>
                  </a:lnTo>
                  <a:lnTo>
                    <a:pt x="11225" y="6859"/>
                  </a:lnTo>
                  <a:lnTo>
                    <a:pt x="11152" y="6933"/>
                  </a:lnTo>
                  <a:lnTo>
                    <a:pt x="11042" y="7006"/>
                  </a:lnTo>
                  <a:lnTo>
                    <a:pt x="10785" y="7116"/>
                  </a:lnTo>
                  <a:lnTo>
                    <a:pt x="10602" y="7190"/>
                  </a:lnTo>
                  <a:lnTo>
                    <a:pt x="9795" y="7556"/>
                  </a:lnTo>
                  <a:lnTo>
                    <a:pt x="9721" y="7263"/>
                  </a:lnTo>
                  <a:lnTo>
                    <a:pt x="10639" y="6823"/>
                  </a:lnTo>
                  <a:lnTo>
                    <a:pt x="11079" y="6676"/>
                  </a:lnTo>
                  <a:close/>
                  <a:moveTo>
                    <a:pt x="11115" y="6273"/>
                  </a:moveTo>
                  <a:lnTo>
                    <a:pt x="10859" y="6346"/>
                  </a:lnTo>
                  <a:lnTo>
                    <a:pt x="10052" y="6639"/>
                  </a:lnTo>
                  <a:lnTo>
                    <a:pt x="9648" y="6823"/>
                  </a:lnTo>
                  <a:lnTo>
                    <a:pt x="9281" y="7006"/>
                  </a:lnTo>
                  <a:lnTo>
                    <a:pt x="9208" y="7080"/>
                  </a:lnTo>
                  <a:lnTo>
                    <a:pt x="9208" y="7116"/>
                  </a:lnTo>
                  <a:lnTo>
                    <a:pt x="9208" y="7190"/>
                  </a:lnTo>
                  <a:lnTo>
                    <a:pt x="9208" y="7263"/>
                  </a:lnTo>
                  <a:lnTo>
                    <a:pt x="9318" y="7336"/>
                  </a:lnTo>
                  <a:lnTo>
                    <a:pt x="9465" y="7336"/>
                  </a:lnTo>
                  <a:lnTo>
                    <a:pt x="9465" y="7593"/>
                  </a:lnTo>
                  <a:lnTo>
                    <a:pt x="9538" y="7813"/>
                  </a:lnTo>
                  <a:lnTo>
                    <a:pt x="9575" y="7887"/>
                  </a:lnTo>
                  <a:lnTo>
                    <a:pt x="9648" y="7923"/>
                  </a:lnTo>
                  <a:lnTo>
                    <a:pt x="9758" y="7923"/>
                  </a:lnTo>
                  <a:lnTo>
                    <a:pt x="10492" y="7630"/>
                  </a:lnTo>
                  <a:lnTo>
                    <a:pt x="10859" y="7483"/>
                  </a:lnTo>
                  <a:lnTo>
                    <a:pt x="11225" y="7336"/>
                  </a:lnTo>
                  <a:lnTo>
                    <a:pt x="11409" y="7190"/>
                  </a:lnTo>
                  <a:lnTo>
                    <a:pt x="11556" y="7006"/>
                  </a:lnTo>
                  <a:lnTo>
                    <a:pt x="11629" y="6896"/>
                  </a:lnTo>
                  <a:lnTo>
                    <a:pt x="11629" y="6786"/>
                  </a:lnTo>
                  <a:lnTo>
                    <a:pt x="11629" y="6676"/>
                  </a:lnTo>
                  <a:lnTo>
                    <a:pt x="11592" y="6566"/>
                  </a:lnTo>
                  <a:lnTo>
                    <a:pt x="11556" y="6419"/>
                  </a:lnTo>
                  <a:lnTo>
                    <a:pt x="11482" y="6346"/>
                  </a:lnTo>
                  <a:lnTo>
                    <a:pt x="11372" y="6273"/>
                  </a:lnTo>
                  <a:close/>
                  <a:moveTo>
                    <a:pt x="10198" y="2861"/>
                  </a:moveTo>
                  <a:lnTo>
                    <a:pt x="10235" y="3228"/>
                  </a:lnTo>
                  <a:lnTo>
                    <a:pt x="10345" y="3595"/>
                  </a:lnTo>
                  <a:lnTo>
                    <a:pt x="10565" y="4292"/>
                  </a:lnTo>
                  <a:lnTo>
                    <a:pt x="10822" y="5062"/>
                  </a:lnTo>
                  <a:lnTo>
                    <a:pt x="10895" y="5282"/>
                  </a:lnTo>
                  <a:lnTo>
                    <a:pt x="9025" y="6052"/>
                  </a:lnTo>
                  <a:lnTo>
                    <a:pt x="7154" y="6786"/>
                  </a:lnTo>
                  <a:lnTo>
                    <a:pt x="5173" y="7593"/>
                  </a:lnTo>
                  <a:lnTo>
                    <a:pt x="4146" y="7997"/>
                  </a:lnTo>
                  <a:lnTo>
                    <a:pt x="3816" y="8143"/>
                  </a:lnTo>
                  <a:lnTo>
                    <a:pt x="3486" y="8290"/>
                  </a:lnTo>
                  <a:lnTo>
                    <a:pt x="3266" y="7887"/>
                  </a:lnTo>
                  <a:lnTo>
                    <a:pt x="3045" y="7446"/>
                  </a:lnTo>
                  <a:lnTo>
                    <a:pt x="2679" y="6566"/>
                  </a:lnTo>
                  <a:lnTo>
                    <a:pt x="2532" y="6162"/>
                  </a:lnTo>
                  <a:lnTo>
                    <a:pt x="2385" y="5869"/>
                  </a:lnTo>
                  <a:lnTo>
                    <a:pt x="2238" y="5612"/>
                  </a:lnTo>
                  <a:lnTo>
                    <a:pt x="2715" y="5539"/>
                  </a:lnTo>
                  <a:lnTo>
                    <a:pt x="3192" y="5429"/>
                  </a:lnTo>
                  <a:lnTo>
                    <a:pt x="3669" y="5282"/>
                  </a:lnTo>
                  <a:lnTo>
                    <a:pt x="4146" y="5099"/>
                  </a:lnTo>
                  <a:lnTo>
                    <a:pt x="5210" y="4659"/>
                  </a:lnTo>
                  <a:lnTo>
                    <a:pt x="6273" y="4218"/>
                  </a:lnTo>
                  <a:lnTo>
                    <a:pt x="6824" y="4035"/>
                  </a:lnTo>
                  <a:lnTo>
                    <a:pt x="7374" y="3852"/>
                  </a:lnTo>
                  <a:lnTo>
                    <a:pt x="8474" y="3558"/>
                  </a:lnTo>
                  <a:lnTo>
                    <a:pt x="9025" y="3411"/>
                  </a:lnTo>
                  <a:lnTo>
                    <a:pt x="9538" y="3191"/>
                  </a:lnTo>
                  <a:lnTo>
                    <a:pt x="9868" y="3081"/>
                  </a:lnTo>
                  <a:lnTo>
                    <a:pt x="10015" y="2971"/>
                  </a:lnTo>
                  <a:lnTo>
                    <a:pt x="10198" y="2861"/>
                  </a:lnTo>
                  <a:close/>
                  <a:moveTo>
                    <a:pt x="8658" y="7740"/>
                  </a:moveTo>
                  <a:lnTo>
                    <a:pt x="8694" y="7923"/>
                  </a:lnTo>
                  <a:lnTo>
                    <a:pt x="8071" y="8253"/>
                  </a:lnTo>
                  <a:lnTo>
                    <a:pt x="7704" y="8437"/>
                  </a:lnTo>
                  <a:lnTo>
                    <a:pt x="7594" y="8437"/>
                  </a:lnTo>
                  <a:lnTo>
                    <a:pt x="7557" y="8363"/>
                  </a:lnTo>
                  <a:lnTo>
                    <a:pt x="7557" y="8180"/>
                  </a:lnTo>
                  <a:lnTo>
                    <a:pt x="8658" y="7740"/>
                  </a:lnTo>
                  <a:close/>
                  <a:moveTo>
                    <a:pt x="10198" y="2384"/>
                  </a:moveTo>
                  <a:lnTo>
                    <a:pt x="9978" y="2458"/>
                  </a:lnTo>
                  <a:lnTo>
                    <a:pt x="9795" y="2568"/>
                  </a:lnTo>
                  <a:lnTo>
                    <a:pt x="9391" y="2788"/>
                  </a:lnTo>
                  <a:lnTo>
                    <a:pt x="8841" y="2971"/>
                  </a:lnTo>
                  <a:lnTo>
                    <a:pt x="8328" y="3155"/>
                  </a:lnTo>
                  <a:lnTo>
                    <a:pt x="7264" y="3411"/>
                  </a:lnTo>
                  <a:lnTo>
                    <a:pt x="6750" y="3558"/>
                  </a:lnTo>
                  <a:lnTo>
                    <a:pt x="6237" y="3742"/>
                  </a:lnTo>
                  <a:lnTo>
                    <a:pt x="5210" y="4145"/>
                  </a:lnTo>
                  <a:lnTo>
                    <a:pt x="4219" y="4585"/>
                  </a:lnTo>
                  <a:lnTo>
                    <a:pt x="3669" y="4805"/>
                  </a:lnTo>
                  <a:lnTo>
                    <a:pt x="3119" y="4989"/>
                  </a:lnTo>
                  <a:lnTo>
                    <a:pt x="2018" y="5319"/>
                  </a:lnTo>
                  <a:lnTo>
                    <a:pt x="1945" y="5355"/>
                  </a:lnTo>
                  <a:lnTo>
                    <a:pt x="1908" y="5392"/>
                  </a:lnTo>
                  <a:lnTo>
                    <a:pt x="1908" y="5466"/>
                  </a:lnTo>
                  <a:lnTo>
                    <a:pt x="1945" y="5539"/>
                  </a:lnTo>
                  <a:lnTo>
                    <a:pt x="1982" y="5576"/>
                  </a:lnTo>
                  <a:lnTo>
                    <a:pt x="1945" y="5686"/>
                  </a:lnTo>
                  <a:lnTo>
                    <a:pt x="1945" y="5759"/>
                  </a:lnTo>
                  <a:lnTo>
                    <a:pt x="2018" y="5979"/>
                  </a:lnTo>
                  <a:lnTo>
                    <a:pt x="2165" y="6456"/>
                  </a:lnTo>
                  <a:lnTo>
                    <a:pt x="2385" y="6933"/>
                  </a:lnTo>
                  <a:lnTo>
                    <a:pt x="2752" y="7850"/>
                  </a:lnTo>
                  <a:lnTo>
                    <a:pt x="2972" y="8290"/>
                  </a:lnTo>
                  <a:lnTo>
                    <a:pt x="3192" y="8694"/>
                  </a:lnTo>
                  <a:lnTo>
                    <a:pt x="3266" y="8767"/>
                  </a:lnTo>
                  <a:lnTo>
                    <a:pt x="3302" y="8804"/>
                  </a:lnTo>
                  <a:lnTo>
                    <a:pt x="3412" y="8804"/>
                  </a:lnTo>
                  <a:lnTo>
                    <a:pt x="3522" y="8730"/>
                  </a:lnTo>
                  <a:lnTo>
                    <a:pt x="3596" y="8620"/>
                  </a:lnTo>
                  <a:lnTo>
                    <a:pt x="3999" y="8510"/>
                  </a:lnTo>
                  <a:lnTo>
                    <a:pt x="4403" y="8363"/>
                  </a:lnTo>
                  <a:lnTo>
                    <a:pt x="5173" y="8033"/>
                  </a:lnTo>
                  <a:lnTo>
                    <a:pt x="7300" y="7190"/>
                  </a:lnTo>
                  <a:lnTo>
                    <a:pt x="9281" y="6419"/>
                  </a:lnTo>
                  <a:lnTo>
                    <a:pt x="10235" y="6052"/>
                  </a:lnTo>
                  <a:lnTo>
                    <a:pt x="10712" y="5832"/>
                  </a:lnTo>
                  <a:lnTo>
                    <a:pt x="11152" y="5612"/>
                  </a:lnTo>
                  <a:lnTo>
                    <a:pt x="11262" y="5612"/>
                  </a:lnTo>
                  <a:lnTo>
                    <a:pt x="11335" y="5539"/>
                  </a:lnTo>
                  <a:lnTo>
                    <a:pt x="11372" y="5392"/>
                  </a:lnTo>
                  <a:lnTo>
                    <a:pt x="11372" y="5282"/>
                  </a:lnTo>
                  <a:lnTo>
                    <a:pt x="11299" y="5025"/>
                  </a:lnTo>
                  <a:lnTo>
                    <a:pt x="11042" y="4255"/>
                  </a:lnTo>
                  <a:lnTo>
                    <a:pt x="10785" y="3485"/>
                  </a:lnTo>
                  <a:lnTo>
                    <a:pt x="10639" y="3118"/>
                  </a:lnTo>
                  <a:lnTo>
                    <a:pt x="10455" y="2751"/>
                  </a:lnTo>
                  <a:lnTo>
                    <a:pt x="10418" y="2714"/>
                  </a:lnTo>
                  <a:lnTo>
                    <a:pt x="10345" y="2678"/>
                  </a:lnTo>
                  <a:lnTo>
                    <a:pt x="10382" y="2568"/>
                  </a:lnTo>
                  <a:lnTo>
                    <a:pt x="10382" y="2494"/>
                  </a:lnTo>
                  <a:lnTo>
                    <a:pt x="10308" y="2421"/>
                  </a:lnTo>
                  <a:lnTo>
                    <a:pt x="10198" y="2384"/>
                  </a:lnTo>
                  <a:close/>
                  <a:moveTo>
                    <a:pt x="8694" y="7263"/>
                  </a:moveTo>
                  <a:lnTo>
                    <a:pt x="7337" y="7813"/>
                  </a:lnTo>
                  <a:lnTo>
                    <a:pt x="7264" y="7850"/>
                  </a:lnTo>
                  <a:lnTo>
                    <a:pt x="7227" y="7923"/>
                  </a:lnTo>
                  <a:lnTo>
                    <a:pt x="7190" y="7997"/>
                  </a:lnTo>
                  <a:lnTo>
                    <a:pt x="7227" y="8070"/>
                  </a:lnTo>
                  <a:lnTo>
                    <a:pt x="7190" y="8143"/>
                  </a:lnTo>
                  <a:lnTo>
                    <a:pt x="7154" y="8363"/>
                  </a:lnTo>
                  <a:lnTo>
                    <a:pt x="7190" y="8620"/>
                  </a:lnTo>
                  <a:lnTo>
                    <a:pt x="7227" y="8730"/>
                  </a:lnTo>
                  <a:lnTo>
                    <a:pt x="7300" y="8840"/>
                  </a:lnTo>
                  <a:lnTo>
                    <a:pt x="7411" y="8877"/>
                  </a:lnTo>
                  <a:lnTo>
                    <a:pt x="7557" y="8877"/>
                  </a:lnTo>
                  <a:lnTo>
                    <a:pt x="7704" y="8840"/>
                  </a:lnTo>
                  <a:lnTo>
                    <a:pt x="7887" y="8804"/>
                  </a:lnTo>
                  <a:lnTo>
                    <a:pt x="8218" y="8620"/>
                  </a:lnTo>
                  <a:lnTo>
                    <a:pt x="9061" y="8217"/>
                  </a:lnTo>
                  <a:lnTo>
                    <a:pt x="9098" y="8180"/>
                  </a:lnTo>
                  <a:lnTo>
                    <a:pt x="9171" y="8107"/>
                  </a:lnTo>
                  <a:lnTo>
                    <a:pt x="9171" y="8033"/>
                  </a:lnTo>
                  <a:lnTo>
                    <a:pt x="9171" y="7960"/>
                  </a:lnTo>
                  <a:lnTo>
                    <a:pt x="8951" y="7410"/>
                  </a:lnTo>
                  <a:lnTo>
                    <a:pt x="8914" y="7336"/>
                  </a:lnTo>
                  <a:lnTo>
                    <a:pt x="8841" y="7300"/>
                  </a:lnTo>
                  <a:lnTo>
                    <a:pt x="8768" y="7263"/>
                  </a:lnTo>
                  <a:close/>
                  <a:moveTo>
                    <a:pt x="11702" y="8327"/>
                  </a:moveTo>
                  <a:lnTo>
                    <a:pt x="11886" y="8694"/>
                  </a:lnTo>
                  <a:lnTo>
                    <a:pt x="12106" y="9060"/>
                  </a:lnTo>
                  <a:lnTo>
                    <a:pt x="11702" y="9244"/>
                  </a:lnTo>
                  <a:lnTo>
                    <a:pt x="11335" y="9390"/>
                  </a:lnTo>
                  <a:lnTo>
                    <a:pt x="10932" y="9500"/>
                  </a:lnTo>
                  <a:lnTo>
                    <a:pt x="10528" y="9611"/>
                  </a:lnTo>
                  <a:lnTo>
                    <a:pt x="10382" y="9244"/>
                  </a:lnTo>
                  <a:lnTo>
                    <a:pt x="10198" y="8877"/>
                  </a:lnTo>
                  <a:lnTo>
                    <a:pt x="10162" y="8840"/>
                  </a:lnTo>
                  <a:lnTo>
                    <a:pt x="10565" y="8730"/>
                  </a:lnTo>
                  <a:lnTo>
                    <a:pt x="10932" y="8620"/>
                  </a:lnTo>
                  <a:lnTo>
                    <a:pt x="11702" y="8327"/>
                  </a:lnTo>
                  <a:close/>
                  <a:moveTo>
                    <a:pt x="11776" y="7887"/>
                  </a:moveTo>
                  <a:lnTo>
                    <a:pt x="11299" y="8070"/>
                  </a:lnTo>
                  <a:lnTo>
                    <a:pt x="10822" y="8217"/>
                  </a:lnTo>
                  <a:lnTo>
                    <a:pt x="9868" y="8510"/>
                  </a:lnTo>
                  <a:lnTo>
                    <a:pt x="9832" y="8510"/>
                  </a:lnTo>
                  <a:lnTo>
                    <a:pt x="9795" y="8583"/>
                  </a:lnTo>
                  <a:lnTo>
                    <a:pt x="9758" y="8694"/>
                  </a:lnTo>
                  <a:lnTo>
                    <a:pt x="9832" y="8804"/>
                  </a:lnTo>
                  <a:lnTo>
                    <a:pt x="9868" y="8840"/>
                  </a:lnTo>
                  <a:lnTo>
                    <a:pt x="9942" y="8877"/>
                  </a:lnTo>
                  <a:lnTo>
                    <a:pt x="9905" y="8950"/>
                  </a:lnTo>
                  <a:lnTo>
                    <a:pt x="9905" y="9024"/>
                  </a:lnTo>
                  <a:lnTo>
                    <a:pt x="10088" y="9427"/>
                  </a:lnTo>
                  <a:lnTo>
                    <a:pt x="10198" y="9867"/>
                  </a:lnTo>
                  <a:lnTo>
                    <a:pt x="10235" y="9941"/>
                  </a:lnTo>
                  <a:lnTo>
                    <a:pt x="10272" y="9977"/>
                  </a:lnTo>
                  <a:lnTo>
                    <a:pt x="10308" y="10014"/>
                  </a:lnTo>
                  <a:lnTo>
                    <a:pt x="10382" y="10051"/>
                  </a:lnTo>
                  <a:lnTo>
                    <a:pt x="10932" y="9904"/>
                  </a:lnTo>
                  <a:lnTo>
                    <a:pt x="11446" y="9757"/>
                  </a:lnTo>
                  <a:lnTo>
                    <a:pt x="11959" y="9574"/>
                  </a:lnTo>
                  <a:lnTo>
                    <a:pt x="12436" y="9317"/>
                  </a:lnTo>
                  <a:lnTo>
                    <a:pt x="12509" y="9280"/>
                  </a:lnTo>
                  <a:lnTo>
                    <a:pt x="12583" y="9207"/>
                  </a:lnTo>
                  <a:lnTo>
                    <a:pt x="12583" y="9097"/>
                  </a:lnTo>
                  <a:lnTo>
                    <a:pt x="12546" y="9024"/>
                  </a:lnTo>
                  <a:lnTo>
                    <a:pt x="12253" y="8547"/>
                  </a:lnTo>
                  <a:lnTo>
                    <a:pt x="11996" y="7997"/>
                  </a:lnTo>
                  <a:lnTo>
                    <a:pt x="11959" y="7923"/>
                  </a:lnTo>
                  <a:lnTo>
                    <a:pt x="11922" y="7887"/>
                  </a:lnTo>
                  <a:close/>
                  <a:moveTo>
                    <a:pt x="8914" y="9354"/>
                  </a:moveTo>
                  <a:lnTo>
                    <a:pt x="9061" y="9757"/>
                  </a:lnTo>
                  <a:lnTo>
                    <a:pt x="9281" y="10161"/>
                  </a:lnTo>
                  <a:lnTo>
                    <a:pt x="8658" y="10491"/>
                  </a:lnTo>
                  <a:lnTo>
                    <a:pt x="7961" y="10784"/>
                  </a:lnTo>
                  <a:lnTo>
                    <a:pt x="7814" y="10858"/>
                  </a:lnTo>
                  <a:lnTo>
                    <a:pt x="7741" y="10858"/>
                  </a:lnTo>
                  <a:lnTo>
                    <a:pt x="7704" y="10821"/>
                  </a:lnTo>
                  <a:lnTo>
                    <a:pt x="7631" y="10674"/>
                  </a:lnTo>
                  <a:lnTo>
                    <a:pt x="7594" y="10491"/>
                  </a:lnTo>
                  <a:lnTo>
                    <a:pt x="7521" y="10161"/>
                  </a:lnTo>
                  <a:lnTo>
                    <a:pt x="7374" y="9867"/>
                  </a:lnTo>
                  <a:lnTo>
                    <a:pt x="8914" y="9354"/>
                  </a:lnTo>
                  <a:close/>
                  <a:moveTo>
                    <a:pt x="8951" y="8950"/>
                  </a:moveTo>
                  <a:lnTo>
                    <a:pt x="7154" y="9537"/>
                  </a:lnTo>
                  <a:lnTo>
                    <a:pt x="7117" y="9574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80" y="9831"/>
                  </a:lnTo>
                  <a:lnTo>
                    <a:pt x="7190" y="9904"/>
                  </a:lnTo>
                  <a:lnTo>
                    <a:pt x="7190" y="10124"/>
                  </a:lnTo>
                  <a:lnTo>
                    <a:pt x="7227" y="10381"/>
                  </a:lnTo>
                  <a:lnTo>
                    <a:pt x="7374" y="10858"/>
                  </a:lnTo>
                  <a:lnTo>
                    <a:pt x="7411" y="11004"/>
                  </a:lnTo>
                  <a:lnTo>
                    <a:pt x="7521" y="11114"/>
                  </a:lnTo>
                  <a:lnTo>
                    <a:pt x="7631" y="11188"/>
                  </a:lnTo>
                  <a:lnTo>
                    <a:pt x="7777" y="11225"/>
                  </a:lnTo>
                  <a:lnTo>
                    <a:pt x="8034" y="11151"/>
                  </a:lnTo>
                  <a:lnTo>
                    <a:pt x="8291" y="11078"/>
                  </a:lnTo>
                  <a:lnTo>
                    <a:pt x="8768" y="10858"/>
                  </a:lnTo>
                  <a:lnTo>
                    <a:pt x="9245" y="10601"/>
                  </a:lnTo>
                  <a:lnTo>
                    <a:pt x="9685" y="10344"/>
                  </a:lnTo>
                  <a:lnTo>
                    <a:pt x="9721" y="10271"/>
                  </a:lnTo>
                  <a:lnTo>
                    <a:pt x="9758" y="10197"/>
                  </a:lnTo>
                  <a:lnTo>
                    <a:pt x="9758" y="10161"/>
                  </a:lnTo>
                  <a:lnTo>
                    <a:pt x="9721" y="10087"/>
                  </a:lnTo>
                  <a:lnTo>
                    <a:pt x="9538" y="9867"/>
                  </a:lnTo>
                  <a:lnTo>
                    <a:pt x="9391" y="9611"/>
                  </a:lnTo>
                  <a:lnTo>
                    <a:pt x="9281" y="9354"/>
                  </a:lnTo>
                  <a:lnTo>
                    <a:pt x="9208" y="9060"/>
                  </a:lnTo>
                  <a:lnTo>
                    <a:pt x="9171" y="8987"/>
                  </a:lnTo>
                  <a:lnTo>
                    <a:pt x="9098" y="8950"/>
                  </a:lnTo>
                  <a:close/>
                  <a:moveTo>
                    <a:pt x="12473" y="10344"/>
                  </a:moveTo>
                  <a:lnTo>
                    <a:pt x="12619" y="10711"/>
                  </a:lnTo>
                  <a:lnTo>
                    <a:pt x="11959" y="11078"/>
                  </a:lnTo>
                  <a:lnTo>
                    <a:pt x="11299" y="11445"/>
                  </a:lnTo>
                  <a:lnTo>
                    <a:pt x="11152" y="10894"/>
                  </a:lnTo>
                  <a:lnTo>
                    <a:pt x="11189" y="10858"/>
                  </a:lnTo>
                  <a:lnTo>
                    <a:pt x="11189" y="10784"/>
                  </a:lnTo>
                  <a:lnTo>
                    <a:pt x="11482" y="10674"/>
                  </a:lnTo>
                  <a:lnTo>
                    <a:pt x="11776" y="10601"/>
                  </a:lnTo>
                  <a:lnTo>
                    <a:pt x="12473" y="10344"/>
                  </a:lnTo>
                  <a:close/>
                  <a:moveTo>
                    <a:pt x="6273" y="10418"/>
                  </a:moveTo>
                  <a:lnTo>
                    <a:pt x="6347" y="10454"/>
                  </a:lnTo>
                  <a:lnTo>
                    <a:pt x="6420" y="10564"/>
                  </a:lnTo>
                  <a:lnTo>
                    <a:pt x="6567" y="10894"/>
                  </a:lnTo>
                  <a:lnTo>
                    <a:pt x="5797" y="11261"/>
                  </a:lnTo>
                  <a:lnTo>
                    <a:pt x="5100" y="11738"/>
                  </a:lnTo>
                  <a:lnTo>
                    <a:pt x="4953" y="11298"/>
                  </a:lnTo>
                  <a:lnTo>
                    <a:pt x="4843" y="11078"/>
                  </a:lnTo>
                  <a:lnTo>
                    <a:pt x="4733" y="10894"/>
                  </a:lnTo>
                  <a:lnTo>
                    <a:pt x="5613" y="10601"/>
                  </a:lnTo>
                  <a:lnTo>
                    <a:pt x="5943" y="10491"/>
                  </a:lnTo>
                  <a:lnTo>
                    <a:pt x="6237" y="10418"/>
                  </a:lnTo>
                  <a:close/>
                  <a:moveTo>
                    <a:pt x="12583" y="9867"/>
                  </a:moveTo>
                  <a:lnTo>
                    <a:pt x="12509" y="9904"/>
                  </a:lnTo>
                  <a:lnTo>
                    <a:pt x="11519" y="10271"/>
                  </a:lnTo>
                  <a:lnTo>
                    <a:pt x="11115" y="10381"/>
                  </a:lnTo>
                  <a:lnTo>
                    <a:pt x="10932" y="10491"/>
                  </a:lnTo>
                  <a:lnTo>
                    <a:pt x="10859" y="10564"/>
                  </a:lnTo>
                  <a:lnTo>
                    <a:pt x="10785" y="10638"/>
                  </a:lnTo>
                  <a:lnTo>
                    <a:pt x="10785" y="10748"/>
                  </a:lnTo>
                  <a:lnTo>
                    <a:pt x="10822" y="10821"/>
                  </a:lnTo>
                  <a:lnTo>
                    <a:pt x="10859" y="10858"/>
                  </a:lnTo>
                  <a:lnTo>
                    <a:pt x="10859" y="10894"/>
                  </a:lnTo>
                  <a:lnTo>
                    <a:pt x="10895" y="11335"/>
                  </a:lnTo>
                  <a:lnTo>
                    <a:pt x="11005" y="11738"/>
                  </a:lnTo>
                  <a:lnTo>
                    <a:pt x="11005" y="11848"/>
                  </a:lnTo>
                  <a:lnTo>
                    <a:pt x="11079" y="11885"/>
                  </a:lnTo>
                  <a:lnTo>
                    <a:pt x="11152" y="11921"/>
                  </a:lnTo>
                  <a:lnTo>
                    <a:pt x="11225" y="11921"/>
                  </a:lnTo>
                  <a:lnTo>
                    <a:pt x="12142" y="11445"/>
                  </a:lnTo>
                  <a:lnTo>
                    <a:pt x="12986" y="10931"/>
                  </a:lnTo>
                  <a:lnTo>
                    <a:pt x="13060" y="10858"/>
                  </a:lnTo>
                  <a:lnTo>
                    <a:pt x="13096" y="10784"/>
                  </a:lnTo>
                  <a:lnTo>
                    <a:pt x="13096" y="10711"/>
                  </a:lnTo>
                  <a:lnTo>
                    <a:pt x="13060" y="10638"/>
                  </a:lnTo>
                  <a:lnTo>
                    <a:pt x="12876" y="10344"/>
                  </a:lnTo>
                  <a:lnTo>
                    <a:pt x="12766" y="10014"/>
                  </a:lnTo>
                  <a:lnTo>
                    <a:pt x="12729" y="9941"/>
                  </a:lnTo>
                  <a:lnTo>
                    <a:pt x="12656" y="9904"/>
                  </a:lnTo>
                  <a:lnTo>
                    <a:pt x="12583" y="9867"/>
                  </a:lnTo>
                  <a:close/>
                  <a:moveTo>
                    <a:pt x="6200" y="9977"/>
                  </a:moveTo>
                  <a:lnTo>
                    <a:pt x="5980" y="10014"/>
                  </a:lnTo>
                  <a:lnTo>
                    <a:pt x="5760" y="10087"/>
                  </a:lnTo>
                  <a:lnTo>
                    <a:pt x="5356" y="10234"/>
                  </a:lnTo>
                  <a:lnTo>
                    <a:pt x="4843" y="10381"/>
                  </a:lnTo>
                  <a:lnTo>
                    <a:pt x="4329" y="10564"/>
                  </a:lnTo>
                  <a:lnTo>
                    <a:pt x="4293" y="10601"/>
                  </a:lnTo>
                  <a:lnTo>
                    <a:pt x="4256" y="10638"/>
                  </a:lnTo>
                  <a:lnTo>
                    <a:pt x="4219" y="10784"/>
                  </a:lnTo>
                  <a:lnTo>
                    <a:pt x="4256" y="10894"/>
                  </a:lnTo>
                  <a:lnTo>
                    <a:pt x="4293" y="10931"/>
                  </a:lnTo>
                  <a:lnTo>
                    <a:pt x="4366" y="10968"/>
                  </a:lnTo>
                  <a:lnTo>
                    <a:pt x="4513" y="11298"/>
                  </a:lnTo>
                  <a:lnTo>
                    <a:pt x="4659" y="11701"/>
                  </a:lnTo>
                  <a:lnTo>
                    <a:pt x="4769" y="12142"/>
                  </a:lnTo>
                  <a:lnTo>
                    <a:pt x="4843" y="12215"/>
                  </a:lnTo>
                  <a:lnTo>
                    <a:pt x="4916" y="12252"/>
                  </a:lnTo>
                  <a:lnTo>
                    <a:pt x="4990" y="12252"/>
                  </a:lnTo>
                  <a:lnTo>
                    <a:pt x="5100" y="12215"/>
                  </a:lnTo>
                  <a:lnTo>
                    <a:pt x="5540" y="11921"/>
                  </a:lnTo>
                  <a:lnTo>
                    <a:pt x="5980" y="11665"/>
                  </a:lnTo>
                  <a:lnTo>
                    <a:pt x="6420" y="11445"/>
                  </a:lnTo>
                  <a:lnTo>
                    <a:pt x="6934" y="11225"/>
                  </a:lnTo>
                  <a:lnTo>
                    <a:pt x="6970" y="11188"/>
                  </a:lnTo>
                  <a:lnTo>
                    <a:pt x="7044" y="11114"/>
                  </a:lnTo>
                  <a:lnTo>
                    <a:pt x="7044" y="11041"/>
                  </a:lnTo>
                  <a:lnTo>
                    <a:pt x="7044" y="10931"/>
                  </a:lnTo>
                  <a:lnTo>
                    <a:pt x="6897" y="10601"/>
                  </a:lnTo>
                  <a:lnTo>
                    <a:pt x="6750" y="10307"/>
                  </a:lnTo>
                  <a:lnTo>
                    <a:pt x="6677" y="10161"/>
                  </a:lnTo>
                  <a:lnTo>
                    <a:pt x="6530" y="10051"/>
                  </a:lnTo>
                  <a:lnTo>
                    <a:pt x="6383" y="10014"/>
                  </a:lnTo>
                  <a:lnTo>
                    <a:pt x="6200" y="9977"/>
                  </a:lnTo>
                  <a:close/>
                  <a:moveTo>
                    <a:pt x="9832" y="11371"/>
                  </a:moveTo>
                  <a:lnTo>
                    <a:pt x="10125" y="11921"/>
                  </a:lnTo>
                  <a:lnTo>
                    <a:pt x="9721" y="12142"/>
                  </a:lnTo>
                  <a:lnTo>
                    <a:pt x="9318" y="12288"/>
                  </a:lnTo>
                  <a:lnTo>
                    <a:pt x="8914" y="12435"/>
                  </a:lnTo>
                  <a:lnTo>
                    <a:pt x="8511" y="12545"/>
                  </a:lnTo>
                  <a:lnTo>
                    <a:pt x="8328" y="12032"/>
                  </a:lnTo>
                  <a:lnTo>
                    <a:pt x="8694" y="11921"/>
                  </a:lnTo>
                  <a:lnTo>
                    <a:pt x="9098" y="11738"/>
                  </a:lnTo>
                  <a:lnTo>
                    <a:pt x="9832" y="11371"/>
                  </a:lnTo>
                  <a:close/>
                  <a:moveTo>
                    <a:pt x="9868" y="10894"/>
                  </a:moveTo>
                  <a:lnTo>
                    <a:pt x="8951" y="11298"/>
                  </a:lnTo>
                  <a:lnTo>
                    <a:pt x="8474" y="11481"/>
                  </a:lnTo>
                  <a:lnTo>
                    <a:pt x="8071" y="11738"/>
                  </a:lnTo>
                  <a:lnTo>
                    <a:pt x="7997" y="11738"/>
                  </a:lnTo>
                  <a:lnTo>
                    <a:pt x="7924" y="11775"/>
                  </a:lnTo>
                  <a:lnTo>
                    <a:pt x="7887" y="11885"/>
                  </a:lnTo>
                  <a:lnTo>
                    <a:pt x="7887" y="11958"/>
                  </a:lnTo>
                  <a:lnTo>
                    <a:pt x="8034" y="12398"/>
                  </a:lnTo>
                  <a:lnTo>
                    <a:pt x="8181" y="12839"/>
                  </a:lnTo>
                  <a:lnTo>
                    <a:pt x="8254" y="12949"/>
                  </a:lnTo>
                  <a:lnTo>
                    <a:pt x="8328" y="12985"/>
                  </a:lnTo>
                  <a:lnTo>
                    <a:pt x="8364" y="12985"/>
                  </a:lnTo>
                  <a:lnTo>
                    <a:pt x="8951" y="12839"/>
                  </a:lnTo>
                  <a:lnTo>
                    <a:pt x="9465" y="12655"/>
                  </a:lnTo>
                  <a:lnTo>
                    <a:pt x="10015" y="12472"/>
                  </a:lnTo>
                  <a:lnTo>
                    <a:pt x="10528" y="12215"/>
                  </a:lnTo>
                  <a:lnTo>
                    <a:pt x="10565" y="12142"/>
                  </a:lnTo>
                  <a:lnTo>
                    <a:pt x="10602" y="12105"/>
                  </a:lnTo>
                  <a:lnTo>
                    <a:pt x="10602" y="12032"/>
                  </a:lnTo>
                  <a:lnTo>
                    <a:pt x="10602" y="11958"/>
                  </a:lnTo>
                  <a:lnTo>
                    <a:pt x="10125" y="11041"/>
                  </a:lnTo>
                  <a:lnTo>
                    <a:pt x="10088" y="10968"/>
                  </a:lnTo>
                  <a:lnTo>
                    <a:pt x="10015" y="10894"/>
                  </a:lnTo>
                  <a:close/>
                  <a:moveTo>
                    <a:pt x="13133" y="12288"/>
                  </a:moveTo>
                  <a:lnTo>
                    <a:pt x="13243" y="12325"/>
                  </a:lnTo>
                  <a:lnTo>
                    <a:pt x="13353" y="12472"/>
                  </a:lnTo>
                  <a:lnTo>
                    <a:pt x="13610" y="12985"/>
                  </a:lnTo>
                  <a:lnTo>
                    <a:pt x="12839" y="13242"/>
                  </a:lnTo>
                  <a:lnTo>
                    <a:pt x="12106" y="13572"/>
                  </a:lnTo>
                  <a:lnTo>
                    <a:pt x="11996" y="13352"/>
                  </a:lnTo>
                  <a:lnTo>
                    <a:pt x="11886" y="13132"/>
                  </a:lnTo>
                  <a:lnTo>
                    <a:pt x="11739" y="12692"/>
                  </a:lnTo>
                  <a:lnTo>
                    <a:pt x="12032" y="12618"/>
                  </a:lnTo>
                  <a:lnTo>
                    <a:pt x="12289" y="12545"/>
                  </a:lnTo>
                  <a:lnTo>
                    <a:pt x="12839" y="12362"/>
                  </a:lnTo>
                  <a:lnTo>
                    <a:pt x="13023" y="12288"/>
                  </a:lnTo>
                  <a:close/>
                  <a:moveTo>
                    <a:pt x="7044" y="12325"/>
                  </a:moveTo>
                  <a:lnTo>
                    <a:pt x="7337" y="13022"/>
                  </a:lnTo>
                  <a:lnTo>
                    <a:pt x="5833" y="13792"/>
                  </a:lnTo>
                  <a:lnTo>
                    <a:pt x="5613" y="13132"/>
                  </a:lnTo>
                  <a:lnTo>
                    <a:pt x="5943" y="12875"/>
                  </a:lnTo>
                  <a:lnTo>
                    <a:pt x="6273" y="12655"/>
                  </a:lnTo>
                  <a:lnTo>
                    <a:pt x="6677" y="12472"/>
                  </a:lnTo>
                  <a:lnTo>
                    <a:pt x="7044" y="12325"/>
                  </a:lnTo>
                  <a:close/>
                  <a:moveTo>
                    <a:pt x="13060" y="11885"/>
                  </a:moveTo>
                  <a:lnTo>
                    <a:pt x="12839" y="11921"/>
                  </a:lnTo>
                  <a:lnTo>
                    <a:pt x="12473" y="12068"/>
                  </a:lnTo>
                  <a:lnTo>
                    <a:pt x="11922" y="12215"/>
                  </a:lnTo>
                  <a:lnTo>
                    <a:pt x="11666" y="12288"/>
                  </a:lnTo>
                  <a:lnTo>
                    <a:pt x="11446" y="12398"/>
                  </a:lnTo>
                  <a:lnTo>
                    <a:pt x="11372" y="12435"/>
                  </a:lnTo>
                  <a:lnTo>
                    <a:pt x="11372" y="12472"/>
                  </a:lnTo>
                  <a:lnTo>
                    <a:pt x="11372" y="12582"/>
                  </a:lnTo>
                  <a:lnTo>
                    <a:pt x="11446" y="12655"/>
                  </a:lnTo>
                  <a:lnTo>
                    <a:pt x="11519" y="12692"/>
                  </a:lnTo>
                  <a:lnTo>
                    <a:pt x="11482" y="12839"/>
                  </a:lnTo>
                  <a:lnTo>
                    <a:pt x="11482" y="13022"/>
                  </a:lnTo>
                  <a:lnTo>
                    <a:pt x="11519" y="13169"/>
                  </a:lnTo>
                  <a:lnTo>
                    <a:pt x="11556" y="13315"/>
                  </a:lnTo>
                  <a:lnTo>
                    <a:pt x="11702" y="13646"/>
                  </a:lnTo>
                  <a:lnTo>
                    <a:pt x="11886" y="13902"/>
                  </a:lnTo>
                  <a:lnTo>
                    <a:pt x="11996" y="13976"/>
                  </a:lnTo>
                  <a:lnTo>
                    <a:pt x="12106" y="13976"/>
                  </a:lnTo>
                  <a:lnTo>
                    <a:pt x="13023" y="13609"/>
                  </a:lnTo>
                  <a:lnTo>
                    <a:pt x="13940" y="13279"/>
                  </a:lnTo>
                  <a:lnTo>
                    <a:pt x="14013" y="13205"/>
                  </a:lnTo>
                  <a:lnTo>
                    <a:pt x="14050" y="13169"/>
                  </a:lnTo>
                  <a:lnTo>
                    <a:pt x="14087" y="13095"/>
                  </a:lnTo>
                  <a:lnTo>
                    <a:pt x="14050" y="13022"/>
                  </a:lnTo>
                  <a:lnTo>
                    <a:pt x="13646" y="12142"/>
                  </a:lnTo>
                  <a:lnTo>
                    <a:pt x="13573" y="12032"/>
                  </a:lnTo>
                  <a:lnTo>
                    <a:pt x="13463" y="11958"/>
                  </a:lnTo>
                  <a:lnTo>
                    <a:pt x="13353" y="11885"/>
                  </a:lnTo>
                  <a:close/>
                  <a:moveTo>
                    <a:pt x="7190" y="11848"/>
                  </a:moveTo>
                  <a:lnTo>
                    <a:pt x="7117" y="11885"/>
                  </a:lnTo>
                  <a:lnTo>
                    <a:pt x="6640" y="12032"/>
                  </a:lnTo>
                  <a:lnTo>
                    <a:pt x="6163" y="12215"/>
                  </a:lnTo>
                  <a:lnTo>
                    <a:pt x="5723" y="12508"/>
                  </a:lnTo>
                  <a:lnTo>
                    <a:pt x="5320" y="12802"/>
                  </a:lnTo>
                  <a:lnTo>
                    <a:pt x="5246" y="12839"/>
                  </a:lnTo>
                  <a:lnTo>
                    <a:pt x="5210" y="12875"/>
                  </a:lnTo>
                  <a:lnTo>
                    <a:pt x="5173" y="12912"/>
                  </a:lnTo>
                  <a:lnTo>
                    <a:pt x="5173" y="12985"/>
                  </a:lnTo>
                  <a:lnTo>
                    <a:pt x="5246" y="13279"/>
                  </a:lnTo>
                  <a:lnTo>
                    <a:pt x="5320" y="13572"/>
                  </a:lnTo>
                  <a:lnTo>
                    <a:pt x="5540" y="14159"/>
                  </a:lnTo>
                  <a:lnTo>
                    <a:pt x="5576" y="14196"/>
                  </a:lnTo>
                  <a:lnTo>
                    <a:pt x="5650" y="14269"/>
                  </a:lnTo>
                  <a:lnTo>
                    <a:pt x="5797" y="14269"/>
                  </a:lnTo>
                  <a:lnTo>
                    <a:pt x="7667" y="13315"/>
                  </a:lnTo>
                  <a:lnTo>
                    <a:pt x="7741" y="13279"/>
                  </a:lnTo>
                  <a:lnTo>
                    <a:pt x="7777" y="13205"/>
                  </a:lnTo>
                  <a:lnTo>
                    <a:pt x="7814" y="13132"/>
                  </a:lnTo>
                  <a:lnTo>
                    <a:pt x="7777" y="13059"/>
                  </a:lnTo>
                  <a:lnTo>
                    <a:pt x="7374" y="11995"/>
                  </a:lnTo>
                  <a:lnTo>
                    <a:pt x="7337" y="11921"/>
                  </a:lnTo>
                  <a:lnTo>
                    <a:pt x="7264" y="11885"/>
                  </a:lnTo>
                  <a:lnTo>
                    <a:pt x="7190" y="11848"/>
                  </a:lnTo>
                  <a:close/>
                  <a:moveTo>
                    <a:pt x="10528" y="13279"/>
                  </a:moveTo>
                  <a:lnTo>
                    <a:pt x="10895" y="13976"/>
                  </a:lnTo>
                  <a:lnTo>
                    <a:pt x="9318" y="14599"/>
                  </a:lnTo>
                  <a:lnTo>
                    <a:pt x="9025" y="13902"/>
                  </a:lnTo>
                  <a:lnTo>
                    <a:pt x="9098" y="13829"/>
                  </a:lnTo>
                  <a:lnTo>
                    <a:pt x="9098" y="13792"/>
                  </a:lnTo>
                  <a:lnTo>
                    <a:pt x="9135" y="13756"/>
                  </a:lnTo>
                  <a:lnTo>
                    <a:pt x="9465" y="13609"/>
                  </a:lnTo>
                  <a:lnTo>
                    <a:pt x="9758" y="13535"/>
                  </a:lnTo>
                  <a:lnTo>
                    <a:pt x="10528" y="13279"/>
                  </a:lnTo>
                  <a:close/>
                  <a:moveTo>
                    <a:pt x="10639" y="12839"/>
                  </a:moveTo>
                  <a:lnTo>
                    <a:pt x="10565" y="12875"/>
                  </a:lnTo>
                  <a:lnTo>
                    <a:pt x="9501" y="13242"/>
                  </a:lnTo>
                  <a:lnTo>
                    <a:pt x="9061" y="13352"/>
                  </a:lnTo>
                  <a:lnTo>
                    <a:pt x="8878" y="13462"/>
                  </a:lnTo>
                  <a:lnTo>
                    <a:pt x="8768" y="13499"/>
                  </a:lnTo>
                  <a:lnTo>
                    <a:pt x="8731" y="13572"/>
                  </a:lnTo>
                  <a:lnTo>
                    <a:pt x="8658" y="13682"/>
                  </a:lnTo>
                  <a:lnTo>
                    <a:pt x="8694" y="13829"/>
                  </a:lnTo>
                  <a:lnTo>
                    <a:pt x="8731" y="13866"/>
                  </a:lnTo>
                  <a:lnTo>
                    <a:pt x="8731" y="13902"/>
                  </a:lnTo>
                  <a:lnTo>
                    <a:pt x="8768" y="14159"/>
                  </a:lnTo>
                  <a:lnTo>
                    <a:pt x="8841" y="14416"/>
                  </a:lnTo>
                  <a:lnTo>
                    <a:pt x="9025" y="14893"/>
                  </a:lnTo>
                  <a:lnTo>
                    <a:pt x="9098" y="14929"/>
                  </a:lnTo>
                  <a:lnTo>
                    <a:pt x="9135" y="14966"/>
                  </a:lnTo>
                  <a:lnTo>
                    <a:pt x="9208" y="15003"/>
                  </a:lnTo>
                  <a:lnTo>
                    <a:pt x="9281" y="15003"/>
                  </a:lnTo>
                  <a:lnTo>
                    <a:pt x="11225" y="14269"/>
                  </a:lnTo>
                  <a:lnTo>
                    <a:pt x="11262" y="14232"/>
                  </a:lnTo>
                  <a:lnTo>
                    <a:pt x="11299" y="14159"/>
                  </a:lnTo>
                  <a:lnTo>
                    <a:pt x="11335" y="14086"/>
                  </a:lnTo>
                  <a:lnTo>
                    <a:pt x="11335" y="14012"/>
                  </a:lnTo>
                  <a:lnTo>
                    <a:pt x="10822" y="12985"/>
                  </a:lnTo>
                  <a:lnTo>
                    <a:pt x="10785" y="12912"/>
                  </a:lnTo>
                  <a:lnTo>
                    <a:pt x="10712" y="12875"/>
                  </a:lnTo>
                  <a:lnTo>
                    <a:pt x="10639" y="12839"/>
                  </a:lnTo>
                  <a:close/>
                  <a:moveTo>
                    <a:pt x="7997" y="14342"/>
                  </a:moveTo>
                  <a:lnTo>
                    <a:pt x="8107" y="14489"/>
                  </a:lnTo>
                  <a:lnTo>
                    <a:pt x="8144" y="14599"/>
                  </a:lnTo>
                  <a:lnTo>
                    <a:pt x="8107" y="14746"/>
                  </a:lnTo>
                  <a:lnTo>
                    <a:pt x="8034" y="14893"/>
                  </a:lnTo>
                  <a:lnTo>
                    <a:pt x="7924" y="15003"/>
                  </a:lnTo>
                  <a:lnTo>
                    <a:pt x="7814" y="15149"/>
                  </a:lnTo>
                  <a:lnTo>
                    <a:pt x="7557" y="15296"/>
                  </a:lnTo>
                  <a:lnTo>
                    <a:pt x="7044" y="15516"/>
                  </a:lnTo>
                  <a:lnTo>
                    <a:pt x="6787" y="15590"/>
                  </a:lnTo>
                  <a:lnTo>
                    <a:pt x="6567" y="15736"/>
                  </a:lnTo>
                  <a:lnTo>
                    <a:pt x="6310" y="15113"/>
                  </a:lnTo>
                  <a:lnTo>
                    <a:pt x="6383" y="15076"/>
                  </a:lnTo>
                  <a:lnTo>
                    <a:pt x="6457" y="14966"/>
                  </a:lnTo>
                  <a:lnTo>
                    <a:pt x="6457" y="14929"/>
                  </a:lnTo>
                  <a:lnTo>
                    <a:pt x="6530" y="15003"/>
                  </a:lnTo>
                  <a:lnTo>
                    <a:pt x="6604" y="14966"/>
                  </a:lnTo>
                  <a:lnTo>
                    <a:pt x="6787" y="14929"/>
                  </a:lnTo>
                  <a:lnTo>
                    <a:pt x="7227" y="14783"/>
                  </a:lnTo>
                  <a:lnTo>
                    <a:pt x="7631" y="14599"/>
                  </a:lnTo>
                  <a:lnTo>
                    <a:pt x="7997" y="14342"/>
                  </a:lnTo>
                  <a:close/>
                  <a:moveTo>
                    <a:pt x="15150" y="15370"/>
                  </a:moveTo>
                  <a:lnTo>
                    <a:pt x="15150" y="15443"/>
                  </a:lnTo>
                  <a:lnTo>
                    <a:pt x="15224" y="15480"/>
                  </a:lnTo>
                  <a:lnTo>
                    <a:pt x="15260" y="15516"/>
                  </a:lnTo>
                  <a:lnTo>
                    <a:pt x="15150" y="15736"/>
                  </a:lnTo>
                  <a:lnTo>
                    <a:pt x="15004" y="15993"/>
                  </a:lnTo>
                  <a:lnTo>
                    <a:pt x="14857" y="15626"/>
                  </a:lnTo>
                  <a:lnTo>
                    <a:pt x="15150" y="15370"/>
                  </a:lnTo>
                  <a:close/>
                  <a:moveTo>
                    <a:pt x="7997" y="13902"/>
                  </a:moveTo>
                  <a:lnTo>
                    <a:pt x="7887" y="13939"/>
                  </a:lnTo>
                  <a:lnTo>
                    <a:pt x="7631" y="14122"/>
                  </a:lnTo>
                  <a:lnTo>
                    <a:pt x="7337" y="14269"/>
                  </a:lnTo>
                  <a:lnTo>
                    <a:pt x="7044" y="14416"/>
                  </a:lnTo>
                  <a:lnTo>
                    <a:pt x="6750" y="14526"/>
                  </a:lnTo>
                  <a:lnTo>
                    <a:pt x="6347" y="14599"/>
                  </a:lnTo>
                  <a:lnTo>
                    <a:pt x="6163" y="14673"/>
                  </a:lnTo>
                  <a:lnTo>
                    <a:pt x="6090" y="14746"/>
                  </a:lnTo>
                  <a:lnTo>
                    <a:pt x="6017" y="14819"/>
                  </a:lnTo>
                  <a:lnTo>
                    <a:pt x="6017" y="14929"/>
                  </a:lnTo>
                  <a:lnTo>
                    <a:pt x="5943" y="15003"/>
                  </a:lnTo>
                  <a:lnTo>
                    <a:pt x="5943" y="15113"/>
                  </a:lnTo>
                  <a:lnTo>
                    <a:pt x="6127" y="15590"/>
                  </a:lnTo>
                  <a:lnTo>
                    <a:pt x="6273" y="16103"/>
                  </a:lnTo>
                  <a:lnTo>
                    <a:pt x="6347" y="16177"/>
                  </a:lnTo>
                  <a:lnTo>
                    <a:pt x="6420" y="16213"/>
                  </a:lnTo>
                  <a:lnTo>
                    <a:pt x="6493" y="16213"/>
                  </a:lnTo>
                  <a:lnTo>
                    <a:pt x="6567" y="16177"/>
                  </a:lnTo>
                  <a:lnTo>
                    <a:pt x="6787" y="16030"/>
                  </a:lnTo>
                  <a:lnTo>
                    <a:pt x="7007" y="15920"/>
                  </a:lnTo>
                  <a:lnTo>
                    <a:pt x="7484" y="15736"/>
                  </a:lnTo>
                  <a:lnTo>
                    <a:pt x="7704" y="15663"/>
                  </a:lnTo>
                  <a:lnTo>
                    <a:pt x="7924" y="15553"/>
                  </a:lnTo>
                  <a:lnTo>
                    <a:pt x="8144" y="15406"/>
                  </a:lnTo>
                  <a:lnTo>
                    <a:pt x="8328" y="15223"/>
                  </a:lnTo>
                  <a:lnTo>
                    <a:pt x="8438" y="15076"/>
                  </a:lnTo>
                  <a:lnTo>
                    <a:pt x="8511" y="14893"/>
                  </a:lnTo>
                  <a:lnTo>
                    <a:pt x="8511" y="14709"/>
                  </a:lnTo>
                  <a:lnTo>
                    <a:pt x="8511" y="14526"/>
                  </a:lnTo>
                  <a:lnTo>
                    <a:pt x="8474" y="14342"/>
                  </a:lnTo>
                  <a:lnTo>
                    <a:pt x="8364" y="14159"/>
                  </a:lnTo>
                  <a:lnTo>
                    <a:pt x="8254" y="14049"/>
                  </a:lnTo>
                  <a:lnTo>
                    <a:pt x="8071" y="13939"/>
                  </a:lnTo>
                  <a:lnTo>
                    <a:pt x="7997" y="13902"/>
                  </a:lnTo>
                  <a:close/>
                  <a:moveTo>
                    <a:pt x="14710" y="15736"/>
                  </a:moveTo>
                  <a:lnTo>
                    <a:pt x="14747" y="15993"/>
                  </a:lnTo>
                  <a:lnTo>
                    <a:pt x="14820" y="16250"/>
                  </a:lnTo>
                  <a:lnTo>
                    <a:pt x="14490" y="16507"/>
                  </a:lnTo>
                  <a:lnTo>
                    <a:pt x="14417" y="16397"/>
                  </a:lnTo>
                  <a:lnTo>
                    <a:pt x="14307" y="15993"/>
                  </a:lnTo>
                  <a:lnTo>
                    <a:pt x="14380" y="15956"/>
                  </a:lnTo>
                  <a:lnTo>
                    <a:pt x="14710" y="15736"/>
                  </a:lnTo>
                  <a:close/>
                  <a:moveTo>
                    <a:pt x="14123" y="16103"/>
                  </a:moveTo>
                  <a:lnTo>
                    <a:pt x="14160" y="16397"/>
                  </a:lnTo>
                  <a:lnTo>
                    <a:pt x="14233" y="16690"/>
                  </a:lnTo>
                  <a:lnTo>
                    <a:pt x="13830" y="16873"/>
                  </a:lnTo>
                  <a:lnTo>
                    <a:pt x="13720" y="16727"/>
                  </a:lnTo>
                  <a:lnTo>
                    <a:pt x="13500" y="16433"/>
                  </a:lnTo>
                  <a:lnTo>
                    <a:pt x="14123" y="16103"/>
                  </a:lnTo>
                  <a:close/>
                  <a:moveTo>
                    <a:pt x="13426" y="16470"/>
                  </a:moveTo>
                  <a:lnTo>
                    <a:pt x="13500" y="16727"/>
                  </a:lnTo>
                  <a:lnTo>
                    <a:pt x="13536" y="16873"/>
                  </a:lnTo>
                  <a:lnTo>
                    <a:pt x="13573" y="16984"/>
                  </a:lnTo>
                  <a:lnTo>
                    <a:pt x="13096" y="17167"/>
                  </a:lnTo>
                  <a:lnTo>
                    <a:pt x="12986" y="17057"/>
                  </a:lnTo>
                  <a:lnTo>
                    <a:pt x="12876" y="16873"/>
                  </a:lnTo>
                  <a:lnTo>
                    <a:pt x="12839" y="16727"/>
                  </a:lnTo>
                  <a:lnTo>
                    <a:pt x="13426" y="16470"/>
                  </a:lnTo>
                  <a:close/>
                  <a:moveTo>
                    <a:pt x="12583" y="16837"/>
                  </a:moveTo>
                  <a:lnTo>
                    <a:pt x="12656" y="17094"/>
                  </a:lnTo>
                  <a:lnTo>
                    <a:pt x="12803" y="17277"/>
                  </a:lnTo>
                  <a:lnTo>
                    <a:pt x="12399" y="17460"/>
                  </a:lnTo>
                  <a:lnTo>
                    <a:pt x="12326" y="17387"/>
                  </a:lnTo>
                  <a:lnTo>
                    <a:pt x="12253" y="17277"/>
                  </a:lnTo>
                  <a:lnTo>
                    <a:pt x="12216" y="17167"/>
                  </a:lnTo>
                  <a:lnTo>
                    <a:pt x="12216" y="17020"/>
                  </a:lnTo>
                  <a:lnTo>
                    <a:pt x="12583" y="16837"/>
                  </a:lnTo>
                  <a:close/>
                  <a:moveTo>
                    <a:pt x="12032" y="17094"/>
                  </a:moveTo>
                  <a:lnTo>
                    <a:pt x="11996" y="17240"/>
                  </a:lnTo>
                  <a:lnTo>
                    <a:pt x="12032" y="17387"/>
                  </a:lnTo>
                  <a:lnTo>
                    <a:pt x="12106" y="17570"/>
                  </a:lnTo>
                  <a:lnTo>
                    <a:pt x="11812" y="17644"/>
                  </a:lnTo>
                  <a:lnTo>
                    <a:pt x="11776" y="17644"/>
                  </a:lnTo>
                  <a:lnTo>
                    <a:pt x="11739" y="17497"/>
                  </a:lnTo>
                  <a:lnTo>
                    <a:pt x="11666" y="17240"/>
                  </a:lnTo>
                  <a:lnTo>
                    <a:pt x="12032" y="17094"/>
                  </a:lnTo>
                  <a:close/>
                  <a:moveTo>
                    <a:pt x="11446" y="17350"/>
                  </a:moveTo>
                  <a:lnTo>
                    <a:pt x="11482" y="17607"/>
                  </a:lnTo>
                  <a:lnTo>
                    <a:pt x="11519" y="17791"/>
                  </a:lnTo>
                  <a:lnTo>
                    <a:pt x="11189" y="17901"/>
                  </a:lnTo>
                  <a:lnTo>
                    <a:pt x="11115" y="17937"/>
                  </a:lnTo>
                  <a:lnTo>
                    <a:pt x="11115" y="17864"/>
                  </a:lnTo>
                  <a:lnTo>
                    <a:pt x="11115" y="17827"/>
                  </a:lnTo>
                  <a:lnTo>
                    <a:pt x="11115" y="17717"/>
                  </a:lnTo>
                  <a:lnTo>
                    <a:pt x="11005" y="17607"/>
                  </a:lnTo>
                  <a:lnTo>
                    <a:pt x="10969" y="17534"/>
                  </a:lnTo>
                  <a:lnTo>
                    <a:pt x="11446" y="17350"/>
                  </a:lnTo>
                  <a:close/>
                  <a:moveTo>
                    <a:pt x="10639" y="17644"/>
                  </a:moveTo>
                  <a:lnTo>
                    <a:pt x="10749" y="17791"/>
                  </a:lnTo>
                  <a:lnTo>
                    <a:pt x="10859" y="17901"/>
                  </a:lnTo>
                  <a:lnTo>
                    <a:pt x="10932" y="17974"/>
                  </a:lnTo>
                  <a:lnTo>
                    <a:pt x="10969" y="17974"/>
                  </a:lnTo>
                  <a:lnTo>
                    <a:pt x="10455" y="18194"/>
                  </a:lnTo>
                  <a:lnTo>
                    <a:pt x="10418" y="18121"/>
                  </a:lnTo>
                  <a:lnTo>
                    <a:pt x="10345" y="18121"/>
                  </a:lnTo>
                  <a:lnTo>
                    <a:pt x="10235" y="18157"/>
                  </a:lnTo>
                  <a:lnTo>
                    <a:pt x="10162" y="17901"/>
                  </a:lnTo>
                  <a:lnTo>
                    <a:pt x="10125" y="17827"/>
                  </a:lnTo>
                  <a:lnTo>
                    <a:pt x="10639" y="17644"/>
                  </a:lnTo>
                  <a:close/>
                  <a:moveTo>
                    <a:pt x="10272" y="440"/>
                  </a:moveTo>
                  <a:lnTo>
                    <a:pt x="10455" y="477"/>
                  </a:lnTo>
                  <a:lnTo>
                    <a:pt x="10565" y="550"/>
                  </a:lnTo>
                  <a:lnTo>
                    <a:pt x="10675" y="624"/>
                  </a:lnTo>
                  <a:lnTo>
                    <a:pt x="10785" y="734"/>
                  </a:lnTo>
                  <a:lnTo>
                    <a:pt x="10969" y="990"/>
                  </a:lnTo>
                  <a:lnTo>
                    <a:pt x="11005" y="1210"/>
                  </a:lnTo>
                  <a:lnTo>
                    <a:pt x="11042" y="1431"/>
                  </a:lnTo>
                  <a:lnTo>
                    <a:pt x="11335" y="2348"/>
                  </a:lnTo>
                  <a:lnTo>
                    <a:pt x="11886" y="3998"/>
                  </a:lnTo>
                  <a:lnTo>
                    <a:pt x="13060" y="7300"/>
                  </a:lnTo>
                  <a:lnTo>
                    <a:pt x="14233" y="10564"/>
                  </a:lnTo>
                  <a:lnTo>
                    <a:pt x="14857" y="12215"/>
                  </a:lnTo>
                  <a:lnTo>
                    <a:pt x="15187" y="13095"/>
                  </a:lnTo>
                  <a:lnTo>
                    <a:pt x="15407" y="13646"/>
                  </a:lnTo>
                  <a:lnTo>
                    <a:pt x="15334" y="13682"/>
                  </a:lnTo>
                  <a:lnTo>
                    <a:pt x="15297" y="13829"/>
                  </a:lnTo>
                  <a:lnTo>
                    <a:pt x="15297" y="13939"/>
                  </a:lnTo>
                  <a:lnTo>
                    <a:pt x="15260" y="14196"/>
                  </a:lnTo>
                  <a:lnTo>
                    <a:pt x="15224" y="14379"/>
                  </a:lnTo>
                  <a:lnTo>
                    <a:pt x="15187" y="14526"/>
                  </a:lnTo>
                  <a:lnTo>
                    <a:pt x="15004" y="14856"/>
                  </a:lnTo>
                  <a:lnTo>
                    <a:pt x="14747" y="15149"/>
                  </a:lnTo>
                  <a:lnTo>
                    <a:pt x="14453" y="15370"/>
                  </a:lnTo>
                  <a:lnTo>
                    <a:pt x="14123" y="15590"/>
                  </a:lnTo>
                  <a:lnTo>
                    <a:pt x="13793" y="15773"/>
                  </a:lnTo>
                  <a:lnTo>
                    <a:pt x="13060" y="16140"/>
                  </a:lnTo>
                  <a:lnTo>
                    <a:pt x="12326" y="16470"/>
                  </a:lnTo>
                  <a:lnTo>
                    <a:pt x="10859" y="17094"/>
                  </a:lnTo>
                  <a:lnTo>
                    <a:pt x="10015" y="17424"/>
                  </a:lnTo>
                  <a:lnTo>
                    <a:pt x="9978" y="17387"/>
                  </a:lnTo>
                  <a:lnTo>
                    <a:pt x="9942" y="17387"/>
                  </a:lnTo>
                  <a:lnTo>
                    <a:pt x="9905" y="17424"/>
                  </a:lnTo>
                  <a:lnTo>
                    <a:pt x="9905" y="17460"/>
                  </a:lnTo>
                  <a:lnTo>
                    <a:pt x="8841" y="17791"/>
                  </a:lnTo>
                  <a:lnTo>
                    <a:pt x="7777" y="18121"/>
                  </a:lnTo>
                  <a:lnTo>
                    <a:pt x="6970" y="18304"/>
                  </a:lnTo>
                  <a:lnTo>
                    <a:pt x="6163" y="18487"/>
                  </a:lnTo>
                  <a:lnTo>
                    <a:pt x="5797" y="18524"/>
                  </a:lnTo>
                  <a:lnTo>
                    <a:pt x="5613" y="18524"/>
                  </a:lnTo>
                  <a:lnTo>
                    <a:pt x="5430" y="18451"/>
                  </a:lnTo>
                  <a:lnTo>
                    <a:pt x="5283" y="18377"/>
                  </a:lnTo>
                  <a:lnTo>
                    <a:pt x="5173" y="18231"/>
                  </a:lnTo>
                  <a:lnTo>
                    <a:pt x="5063" y="18121"/>
                  </a:lnTo>
                  <a:lnTo>
                    <a:pt x="4953" y="17974"/>
                  </a:lnTo>
                  <a:lnTo>
                    <a:pt x="4879" y="17680"/>
                  </a:lnTo>
                  <a:lnTo>
                    <a:pt x="4769" y="17387"/>
                  </a:lnTo>
                  <a:lnTo>
                    <a:pt x="4476" y="16507"/>
                  </a:lnTo>
                  <a:lnTo>
                    <a:pt x="3926" y="14819"/>
                  </a:lnTo>
                  <a:lnTo>
                    <a:pt x="3376" y="13169"/>
                  </a:lnTo>
                  <a:lnTo>
                    <a:pt x="2752" y="11518"/>
                  </a:lnTo>
                  <a:lnTo>
                    <a:pt x="2165" y="9867"/>
                  </a:lnTo>
                  <a:lnTo>
                    <a:pt x="1505" y="8253"/>
                  </a:lnTo>
                  <a:lnTo>
                    <a:pt x="845" y="6603"/>
                  </a:lnTo>
                  <a:lnTo>
                    <a:pt x="588" y="6052"/>
                  </a:lnTo>
                  <a:lnTo>
                    <a:pt x="478" y="5796"/>
                  </a:lnTo>
                  <a:lnTo>
                    <a:pt x="331" y="5539"/>
                  </a:lnTo>
                  <a:lnTo>
                    <a:pt x="368" y="5502"/>
                  </a:lnTo>
                  <a:lnTo>
                    <a:pt x="404" y="5429"/>
                  </a:lnTo>
                  <a:lnTo>
                    <a:pt x="368" y="5209"/>
                  </a:lnTo>
                  <a:lnTo>
                    <a:pt x="404" y="5025"/>
                  </a:lnTo>
                  <a:lnTo>
                    <a:pt x="404" y="4879"/>
                  </a:lnTo>
                  <a:lnTo>
                    <a:pt x="478" y="4695"/>
                  </a:lnTo>
                  <a:lnTo>
                    <a:pt x="624" y="4402"/>
                  </a:lnTo>
                  <a:lnTo>
                    <a:pt x="845" y="4145"/>
                  </a:lnTo>
                  <a:lnTo>
                    <a:pt x="1101" y="3888"/>
                  </a:lnTo>
                  <a:lnTo>
                    <a:pt x="1395" y="3668"/>
                  </a:lnTo>
                  <a:lnTo>
                    <a:pt x="1725" y="3485"/>
                  </a:lnTo>
                  <a:lnTo>
                    <a:pt x="2018" y="3301"/>
                  </a:lnTo>
                  <a:lnTo>
                    <a:pt x="2789" y="2935"/>
                  </a:lnTo>
                  <a:lnTo>
                    <a:pt x="3596" y="2641"/>
                  </a:lnTo>
                  <a:lnTo>
                    <a:pt x="5210" y="2017"/>
                  </a:lnTo>
                  <a:lnTo>
                    <a:pt x="6787" y="1394"/>
                  </a:lnTo>
                  <a:lnTo>
                    <a:pt x="7557" y="1100"/>
                  </a:lnTo>
                  <a:lnTo>
                    <a:pt x="8364" y="807"/>
                  </a:lnTo>
                  <a:lnTo>
                    <a:pt x="9135" y="587"/>
                  </a:lnTo>
                  <a:lnTo>
                    <a:pt x="9538" y="514"/>
                  </a:lnTo>
                  <a:lnTo>
                    <a:pt x="9942" y="440"/>
                  </a:lnTo>
                  <a:close/>
                  <a:moveTo>
                    <a:pt x="9868" y="17937"/>
                  </a:moveTo>
                  <a:lnTo>
                    <a:pt x="9868" y="17974"/>
                  </a:lnTo>
                  <a:lnTo>
                    <a:pt x="9905" y="18157"/>
                  </a:lnTo>
                  <a:lnTo>
                    <a:pt x="10015" y="18341"/>
                  </a:lnTo>
                  <a:lnTo>
                    <a:pt x="9575" y="18524"/>
                  </a:lnTo>
                  <a:lnTo>
                    <a:pt x="9575" y="18487"/>
                  </a:lnTo>
                  <a:lnTo>
                    <a:pt x="9538" y="18341"/>
                  </a:lnTo>
                  <a:lnTo>
                    <a:pt x="9465" y="18231"/>
                  </a:lnTo>
                  <a:lnTo>
                    <a:pt x="9391" y="18084"/>
                  </a:lnTo>
                  <a:lnTo>
                    <a:pt x="9868" y="17937"/>
                  </a:lnTo>
                  <a:close/>
                  <a:moveTo>
                    <a:pt x="9098" y="18194"/>
                  </a:moveTo>
                  <a:lnTo>
                    <a:pt x="9171" y="18414"/>
                  </a:lnTo>
                  <a:lnTo>
                    <a:pt x="9245" y="18524"/>
                  </a:lnTo>
                  <a:lnTo>
                    <a:pt x="9318" y="18598"/>
                  </a:lnTo>
                  <a:lnTo>
                    <a:pt x="8841" y="18781"/>
                  </a:lnTo>
                  <a:lnTo>
                    <a:pt x="8768" y="18708"/>
                  </a:lnTo>
                  <a:lnTo>
                    <a:pt x="8694" y="18598"/>
                  </a:lnTo>
                  <a:lnTo>
                    <a:pt x="8621" y="18487"/>
                  </a:lnTo>
                  <a:lnTo>
                    <a:pt x="8584" y="18341"/>
                  </a:lnTo>
                  <a:lnTo>
                    <a:pt x="9098" y="18194"/>
                  </a:lnTo>
                  <a:close/>
                  <a:moveTo>
                    <a:pt x="8254" y="18414"/>
                  </a:moveTo>
                  <a:lnTo>
                    <a:pt x="8291" y="18561"/>
                  </a:lnTo>
                  <a:lnTo>
                    <a:pt x="8364" y="18744"/>
                  </a:lnTo>
                  <a:lnTo>
                    <a:pt x="8511" y="18928"/>
                  </a:lnTo>
                  <a:lnTo>
                    <a:pt x="8181" y="19038"/>
                  </a:lnTo>
                  <a:lnTo>
                    <a:pt x="8144" y="18964"/>
                  </a:lnTo>
                  <a:lnTo>
                    <a:pt x="8107" y="18928"/>
                  </a:lnTo>
                  <a:lnTo>
                    <a:pt x="7997" y="18854"/>
                  </a:lnTo>
                  <a:lnTo>
                    <a:pt x="7961" y="18818"/>
                  </a:lnTo>
                  <a:lnTo>
                    <a:pt x="7851" y="18634"/>
                  </a:lnTo>
                  <a:lnTo>
                    <a:pt x="7851" y="18561"/>
                  </a:lnTo>
                  <a:lnTo>
                    <a:pt x="8254" y="18414"/>
                  </a:lnTo>
                  <a:close/>
                  <a:moveTo>
                    <a:pt x="5246" y="18818"/>
                  </a:moveTo>
                  <a:lnTo>
                    <a:pt x="5430" y="18891"/>
                  </a:lnTo>
                  <a:lnTo>
                    <a:pt x="5650" y="18928"/>
                  </a:lnTo>
                  <a:lnTo>
                    <a:pt x="5870" y="18964"/>
                  </a:lnTo>
                  <a:lnTo>
                    <a:pt x="5943" y="19221"/>
                  </a:lnTo>
                  <a:lnTo>
                    <a:pt x="5760" y="19148"/>
                  </a:lnTo>
                  <a:lnTo>
                    <a:pt x="5576" y="19038"/>
                  </a:lnTo>
                  <a:lnTo>
                    <a:pt x="5393" y="18928"/>
                  </a:lnTo>
                  <a:lnTo>
                    <a:pt x="5246" y="18818"/>
                  </a:lnTo>
                  <a:close/>
                  <a:moveTo>
                    <a:pt x="7557" y="18634"/>
                  </a:moveTo>
                  <a:lnTo>
                    <a:pt x="7557" y="18781"/>
                  </a:lnTo>
                  <a:lnTo>
                    <a:pt x="7631" y="18928"/>
                  </a:lnTo>
                  <a:lnTo>
                    <a:pt x="7704" y="19038"/>
                  </a:lnTo>
                  <a:lnTo>
                    <a:pt x="7777" y="19148"/>
                  </a:lnTo>
                  <a:lnTo>
                    <a:pt x="7704" y="19184"/>
                  </a:lnTo>
                  <a:lnTo>
                    <a:pt x="7227" y="19294"/>
                  </a:lnTo>
                  <a:lnTo>
                    <a:pt x="7154" y="19184"/>
                  </a:lnTo>
                  <a:lnTo>
                    <a:pt x="7080" y="19074"/>
                  </a:lnTo>
                  <a:lnTo>
                    <a:pt x="6970" y="18928"/>
                  </a:lnTo>
                  <a:lnTo>
                    <a:pt x="6897" y="18781"/>
                  </a:lnTo>
                  <a:lnTo>
                    <a:pt x="7117" y="18708"/>
                  </a:lnTo>
                  <a:lnTo>
                    <a:pt x="7557" y="18634"/>
                  </a:lnTo>
                  <a:close/>
                  <a:moveTo>
                    <a:pt x="6604" y="18854"/>
                  </a:moveTo>
                  <a:lnTo>
                    <a:pt x="6677" y="19111"/>
                  </a:lnTo>
                  <a:lnTo>
                    <a:pt x="6750" y="19221"/>
                  </a:lnTo>
                  <a:lnTo>
                    <a:pt x="6824" y="19331"/>
                  </a:lnTo>
                  <a:lnTo>
                    <a:pt x="6493" y="19331"/>
                  </a:lnTo>
                  <a:lnTo>
                    <a:pt x="6493" y="19258"/>
                  </a:lnTo>
                  <a:lnTo>
                    <a:pt x="6493" y="19221"/>
                  </a:lnTo>
                  <a:lnTo>
                    <a:pt x="6420" y="19184"/>
                  </a:lnTo>
                  <a:lnTo>
                    <a:pt x="6383" y="19184"/>
                  </a:lnTo>
                  <a:lnTo>
                    <a:pt x="6310" y="19221"/>
                  </a:lnTo>
                  <a:lnTo>
                    <a:pt x="6273" y="19221"/>
                  </a:lnTo>
                  <a:lnTo>
                    <a:pt x="6200" y="19184"/>
                  </a:lnTo>
                  <a:lnTo>
                    <a:pt x="6163" y="19074"/>
                  </a:lnTo>
                  <a:lnTo>
                    <a:pt x="6127" y="18928"/>
                  </a:lnTo>
                  <a:lnTo>
                    <a:pt x="6604" y="18854"/>
                  </a:lnTo>
                  <a:close/>
                  <a:moveTo>
                    <a:pt x="10125" y="0"/>
                  </a:moveTo>
                  <a:lnTo>
                    <a:pt x="9721" y="37"/>
                  </a:lnTo>
                  <a:lnTo>
                    <a:pt x="9318" y="110"/>
                  </a:lnTo>
                  <a:lnTo>
                    <a:pt x="8804" y="220"/>
                  </a:lnTo>
                  <a:lnTo>
                    <a:pt x="8291" y="403"/>
                  </a:lnTo>
                  <a:lnTo>
                    <a:pt x="7300" y="734"/>
                  </a:lnTo>
                  <a:lnTo>
                    <a:pt x="5320" y="1504"/>
                  </a:lnTo>
                  <a:lnTo>
                    <a:pt x="3376" y="2274"/>
                  </a:lnTo>
                  <a:lnTo>
                    <a:pt x="2422" y="2678"/>
                  </a:lnTo>
                  <a:lnTo>
                    <a:pt x="1945" y="2898"/>
                  </a:lnTo>
                  <a:lnTo>
                    <a:pt x="1505" y="3118"/>
                  </a:lnTo>
                  <a:lnTo>
                    <a:pt x="1248" y="3301"/>
                  </a:lnTo>
                  <a:lnTo>
                    <a:pt x="955" y="3485"/>
                  </a:lnTo>
                  <a:lnTo>
                    <a:pt x="698" y="3742"/>
                  </a:lnTo>
                  <a:lnTo>
                    <a:pt x="441" y="3998"/>
                  </a:lnTo>
                  <a:lnTo>
                    <a:pt x="221" y="4292"/>
                  </a:lnTo>
                  <a:lnTo>
                    <a:pt x="74" y="4622"/>
                  </a:lnTo>
                  <a:lnTo>
                    <a:pt x="38" y="4769"/>
                  </a:lnTo>
                  <a:lnTo>
                    <a:pt x="38" y="4915"/>
                  </a:lnTo>
                  <a:lnTo>
                    <a:pt x="38" y="5099"/>
                  </a:lnTo>
                  <a:lnTo>
                    <a:pt x="74" y="5245"/>
                  </a:lnTo>
                  <a:lnTo>
                    <a:pt x="1" y="5282"/>
                  </a:lnTo>
                  <a:lnTo>
                    <a:pt x="1" y="5319"/>
                  </a:lnTo>
                  <a:lnTo>
                    <a:pt x="38" y="5722"/>
                  </a:lnTo>
                  <a:lnTo>
                    <a:pt x="148" y="6052"/>
                  </a:lnTo>
                  <a:lnTo>
                    <a:pt x="441" y="6786"/>
                  </a:lnTo>
                  <a:lnTo>
                    <a:pt x="1065" y="8400"/>
                  </a:lnTo>
                  <a:lnTo>
                    <a:pt x="2348" y="11665"/>
                  </a:lnTo>
                  <a:lnTo>
                    <a:pt x="2935" y="13315"/>
                  </a:lnTo>
                  <a:lnTo>
                    <a:pt x="3522" y="15003"/>
                  </a:lnTo>
                  <a:lnTo>
                    <a:pt x="4072" y="16653"/>
                  </a:lnTo>
                  <a:lnTo>
                    <a:pt x="4293" y="17424"/>
                  </a:lnTo>
                  <a:lnTo>
                    <a:pt x="4439" y="17827"/>
                  </a:lnTo>
                  <a:lnTo>
                    <a:pt x="4513" y="18047"/>
                  </a:lnTo>
                  <a:lnTo>
                    <a:pt x="4623" y="18231"/>
                  </a:lnTo>
                  <a:lnTo>
                    <a:pt x="4659" y="18451"/>
                  </a:lnTo>
                  <a:lnTo>
                    <a:pt x="4733" y="18634"/>
                  </a:lnTo>
                  <a:lnTo>
                    <a:pt x="4806" y="18781"/>
                  </a:lnTo>
                  <a:lnTo>
                    <a:pt x="4916" y="18928"/>
                  </a:lnTo>
                  <a:lnTo>
                    <a:pt x="5026" y="19074"/>
                  </a:lnTo>
                  <a:lnTo>
                    <a:pt x="5173" y="19221"/>
                  </a:lnTo>
                  <a:lnTo>
                    <a:pt x="5503" y="19404"/>
                  </a:lnTo>
                  <a:lnTo>
                    <a:pt x="5833" y="19551"/>
                  </a:lnTo>
                  <a:lnTo>
                    <a:pt x="6237" y="19661"/>
                  </a:lnTo>
                  <a:lnTo>
                    <a:pt x="6604" y="19698"/>
                  </a:lnTo>
                  <a:lnTo>
                    <a:pt x="7007" y="19698"/>
                  </a:lnTo>
                  <a:lnTo>
                    <a:pt x="7484" y="19625"/>
                  </a:lnTo>
                  <a:lnTo>
                    <a:pt x="7924" y="19515"/>
                  </a:lnTo>
                  <a:lnTo>
                    <a:pt x="8841" y="19184"/>
                  </a:lnTo>
                  <a:lnTo>
                    <a:pt x="11079" y="18341"/>
                  </a:lnTo>
                  <a:lnTo>
                    <a:pt x="13206" y="17570"/>
                  </a:lnTo>
                  <a:lnTo>
                    <a:pt x="13830" y="17314"/>
                  </a:lnTo>
                  <a:lnTo>
                    <a:pt x="14417" y="17020"/>
                  </a:lnTo>
                  <a:lnTo>
                    <a:pt x="14527" y="17020"/>
                  </a:lnTo>
                  <a:lnTo>
                    <a:pt x="14674" y="16947"/>
                  </a:lnTo>
                  <a:lnTo>
                    <a:pt x="14710" y="16873"/>
                  </a:lnTo>
                  <a:lnTo>
                    <a:pt x="14710" y="16837"/>
                  </a:lnTo>
                  <a:lnTo>
                    <a:pt x="14894" y="16690"/>
                  </a:lnTo>
                  <a:lnTo>
                    <a:pt x="15187" y="16433"/>
                  </a:lnTo>
                  <a:lnTo>
                    <a:pt x="15407" y="16103"/>
                  </a:lnTo>
                  <a:lnTo>
                    <a:pt x="15554" y="15773"/>
                  </a:lnTo>
                  <a:lnTo>
                    <a:pt x="15701" y="15406"/>
                  </a:lnTo>
                  <a:lnTo>
                    <a:pt x="15774" y="15039"/>
                  </a:lnTo>
                  <a:lnTo>
                    <a:pt x="15811" y="14636"/>
                  </a:lnTo>
                  <a:lnTo>
                    <a:pt x="15847" y="13866"/>
                  </a:lnTo>
                  <a:lnTo>
                    <a:pt x="15884" y="13829"/>
                  </a:lnTo>
                  <a:lnTo>
                    <a:pt x="15884" y="13756"/>
                  </a:lnTo>
                  <a:lnTo>
                    <a:pt x="15847" y="13572"/>
                  </a:lnTo>
                  <a:lnTo>
                    <a:pt x="15811" y="13389"/>
                  </a:lnTo>
                  <a:lnTo>
                    <a:pt x="15664" y="13059"/>
                  </a:lnTo>
                  <a:lnTo>
                    <a:pt x="15334" y="12178"/>
                  </a:lnTo>
                  <a:lnTo>
                    <a:pt x="14710" y="10564"/>
                  </a:lnTo>
                  <a:lnTo>
                    <a:pt x="13500" y="7263"/>
                  </a:lnTo>
                  <a:lnTo>
                    <a:pt x="12326" y="3962"/>
                  </a:lnTo>
                  <a:lnTo>
                    <a:pt x="11776" y="2311"/>
                  </a:lnTo>
                  <a:lnTo>
                    <a:pt x="11446" y="1431"/>
                  </a:lnTo>
                  <a:lnTo>
                    <a:pt x="11372" y="1174"/>
                  </a:lnTo>
                  <a:lnTo>
                    <a:pt x="11409" y="1027"/>
                  </a:lnTo>
                  <a:lnTo>
                    <a:pt x="11409" y="917"/>
                  </a:lnTo>
                  <a:lnTo>
                    <a:pt x="11372" y="770"/>
                  </a:lnTo>
                  <a:lnTo>
                    <a:pt x="11299" y="624"/>
                  </a:lnTo>
                  <a:lnTo>
                    <a:pt x="11152" y="403"/>
                  </a:lnTo>
                  <a:lnTo>
                    <a:pt x="10895" y="220"/>
                  </a:lnTo>
                  <a:lnTo>
                    <a:pt x="10712" y="110"/>
                  </a:lnTo>
                  <a:lnTo>
                    <a:pt x="10528" y="37"/>
                  </a:lnTo>
                  <a:lnTo>
                    <a:pt x="10345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8" name="Google Shape;368;p7"/>
            <p:cNvSpPr/>
            <p:nvPr/>
          </p:nvSpPr>
          <p:spPr>
            <a:xfrm>
              <a:off x="6991200" y="2879025"/>
              <a:ext cx="390675" cy="444800"/>
            </a:xfrm>
            <a:custGeom>
              <a:avLst/>
              <a:gdLst/>
              <a:ahLst/>
              <a:cxnLst/>
              <a:rect l="l" t="t" r="r" b="b"/>
              <a:pathLst>
                <a:path w="15627" h="17792" extrusionOk="0">
                  <a:moveTo>
                    <a:pt x="10528" y="1"/>
                  </a:moveTo>
                  <a:lnTo>
                    <a:pt x="10455" y="37"/>
                  </a:lnTo>
                  <a:lnTo>
                    <a:pt x="10308" y="221"/>
                  </a:lnTo>
                  <a:lnTo>
                    <a:pt x="10198" y="441"/>
                  </a:lnTo>
                  <a:lnTo>
                    <a:pt x="10015" y="881"/>
                  </a:lnTo>
                  <a:lnTo>
                    <a:pt x="9831" y="1468"/>
                  </a:lnTo>
                  <a:lnTo>
                    <a:pt x="9685" y="2091"/>
                  </a:lnTo>
                  <a:lnTo>
                    <a:pt x="9685" y="2201"/>
                  </a:lnTo>
                  <a:lnTo>
                    <a:pt x="9721" y="2311"/>
                  </a:lnTo>
                  <a:lnTo>
                    <a:pt x="9795" y="2348"/>
                  </a:lnTo>
                  <a:lnTo>
                    <a:pt x="9868" y="2385"/>
                  </a:lnTo>
                  <a:lnTo>
                    <a:pt x="9941" y="2421"/>
                  </a:lnTo>
                  <a:lnTo>
                    <a:pt x="10051" y="2385"/>
                  </a:lnTo>
                  <a:lnTo>
                    <a:pt x="10125" y="2311"/>
                  </a:lnTo>
                  <a:lnTo>
                    <a:pt x="10198" y="2238"/>
                  </a:lnTo>
                  <a:lnTo>
                    <a:pt x="10235" y="2055"/>
                  </a:lnTo>
                  <a:lnTo>
                    <a:pt x="10235" y="2018"/>
                  </a:lnTo>
                  <a:lnTo>
                    <a:pt x="10235" y="1981"/>
                  </a:lnTo>
                  <a:lnTo>
                    <a:pt x="10455" y="1138"/>
                  </a:lnTo>
                  <a:lnTo>
                    <a:pt x="10638" y="624"/>
                  </a:lnTo>
                  <a:lnTo>
                    <a:pt x="10675" y="367"/>
                  </a:lnTo>
                  <a:lnTo>
                    <a:pt x="10712" y="111"/>
                  </a:lnTo>
                  <a:lnTo>
                    <a:pt x="10675" y="37"/>
                  </a:lnTo>
                  <a:lnTo>
                    <a:pt x="10602" y="1"/>
                  </a:lnTo>
                  <a:close/>
                  <a:moveTo>
                    <a:pt x="3559" y="1028"/>
                  </a:moveTo>
                  <a:lnTo>
                    <a:pt x="3522" y="1064"/>
                  </a:lnTo>
                  <a:lnTo>
                    <a:pt x="3485" y="1101"/>
                  </a:lnTo>
                  <a:lnTo>
                    <a:pt x="3485" y="1138"/>
                  </a:lnTo>
                  <a:lnTo>
                    <a:pt x="3559" y="1321"/>
                  </a:lnTo>
                  <a:lnTo>
                    <a:pt x="3669" y="1468"/>
                  </a:lnTo>
                  <a:lnTo>
                    <a:pt x="3889" y="1761"/>
                  </a:lnTo>
                  <a:lnTo>
                    <a:pt x="4109" y="2055"/>
                  </a:lnTo>
                  <a:lnTo>
                    <a:pt x="4366" y="2348"/>
                  </a:lnTo>
                  <a:lnTo>
                    <a:pt x="4476" y="2605"/>
                  </a:lnTo>
                  <a:lnTo>
                    <a:pt x="4586" y="2862"/>
                  </a:lnTo>
                  <a:lnTo>
                    <a:pt x="4696" y="2972"/>
                  </a:lnTo>
                  <a:lnTo>
                    <a:pt x="4769" y="3045"/>
                  </a:lnTo>
                  <a:lnTo>
                    <a:pt x="4916" y="3082"/>
                  </a:lnTo>
                  <a:lnTo>
                    <a:pt x="5063" y="3082"/>
                  </a:lnTo>
                  <a:lnTo>
                    <a:pt x="5136" y="3045"/>
                  </a:lnTo>
                  <a:lnTo>
                    <a:pt x="5209" y="3008"/>
                  </a:lnTo>
                  <a:lnTo>
                    <a:pt x="5246" y="2935"/>
                  </a:lnTo>
                  <a:lnTo>
                    <a:pt x="5246" y="2862"/>
                  </a:lnTo>
                  <a:lnTo>
                    <a:pt x="5209" y="2715"/>
                  </a:lnTo>
                  <a:lnTo>
                    <a:pt x="5173" y="2642"/>
                  </a:lnTo>
                  <a:lnTo>
                    <a:pt x="5099" y="2605"/>
                  </a:lnTo>
                  <a:lnTo>
                    <a:pt x="4989" y="2605"/>
                  </a:lnTo>
                  <a:lnTo>
                    <a:pt x="4989" y="2568"/>
                  </a:lnTo>
                  <a:lnTo>
                    <a:pt x="4989" y="2495"/>
                  </a:lnTo>
                  <a:lnTo>
                    <a:pt x="4953" y="2385"/>
                  </a:lnTo>
                  <a:lnTo>
                    <a:pt x="4806" y="2128"/>
                  </a:lnTo>
                  <a:lnTo>
                    <a:pt x="4623" y="1871"/>
                  </a:lnTo>
                  <a:lnTo>
                    <a:pt x="4402" y="1615"/>
                  </a:lnTo>
                  <a:lnTo>
                    <a:pt x="4146" y="1394"/>
                  </a:lnTo>
                  <a:lnTo>
                    <a:pt x="3889" y="1174"/>
                  </a:lnTo>
                  <a:lnTo>
                    <a:pt x="3595" y="1028"/>
                  </a:lnTo>
                  <a:close/>
                  <a:moveTo>
                    <a:pt x="15334" y="3999"/>
                  </a:moveTo>
                  <a:lnTo>
                    <a:pt x="15260" y="4035"/>
                  </a:lnTo>
                  <a:lnTo>
                    <a:pt x="15187" y="4109"/>
                  </a:lnTo>
                  <a:lnTo>
                    <a:pt x="15077" y="4182"/>
                  </a:lnTo>
                  <a:lnTo>
                    <a:pt x="14967" y="4256"/>
                  </a:lnTo>
                  <a:lnTo>
                    <a:pt x="14820" y="4329"/>
                  </a:lnTo>
                  <a:lnTo>
                    <a:pt x="14673" y="4329"/>
                  </a:lnTo>
                  <a:lnTo>
                    <a:pt x="14527" y="4402"/>
                  </a:lnTo>
                  <a:lnTo>
                    <a:pt x="14490" y="4439"/>
                  </a:lnTo>
                  <a:lnTo>
                    <a:pt x="14453" y="4549"/>
                  </a:lnTo>
                  <a:lnTo>
                    <a:pt x="14417" y="4586"/>
                  </a:lnTo>
                  <a:lnTo>
                    <a:pt x="14380" y="4622"/>
                  </a:lnTo>
                  <a:lnTo>
                    <a:pt x="14233" y="4732"/>
                  </a:lnTo>
                  <a:lnTo>
                    <a:pt x="13940" y="4842"/>
                  </a:lnTo>
                  <a:lnTo>
                    <a:pt x="13720" y="4989"/>
                  </a:lnTo>
                  <a:lnTo>
                    <a:pt x="13536" y="5173"/>
                  </a:lnTo>
                  <a:lnTo>
                    <a:pt x="13499" y="5246"/>
                  </a:lnTo>
                  <a:lnTo>
                    <a:pt x="13499" y="5319"/>
                  </a:lnTo>
                  <a:lnTo>
                    <a:pt x="13573" y="5356"/>
                  </a:lnTo>
                  <a:lnTo>
                    <a:pt x="13830" y="5356"/>
                  </a:lnTo>
                  <a:lnTo>
                    <a:pt x="14013" y="5319"/>
                  </a:lnTo>
                  <a:lnTo>
                    <a:pt x="14380" y="5173"/>
                  </a:lnTo>
                  <a:lnTo>
                    <a:pt x="14673" y="5026"/>
                  </a:lnTo>
                  <a:lnTo>
                    <a:pt x="14783" y="4953"/>
                  </a:lnTo>
                  <a:lnTo>
                    <a:pt x="14857" y="4806"/>
                  </a:lnTo>
                  <a:lnTo>
                    <a:pt x="15077" y="4769"/>
                  </a:lnTo>
                  <a:lnTo>
                    <a:pt x="15260" y="4659"/>
                  </a:lnTo>
                  <a:lnTo>
                    <a:pt x="15370" y="4696"/>
                  </a:lnTo>
                  <a:lnTo>
                    <a:pt x="15444" y="4696"/>
                  </a:lnTo>
                  <a:lnTo>
                    <a:pt x="15554" y="4622"/>
                  </a:lnTo>
                  <a:lnTo>
                    <a:pt x="15627" y="4549"/>
                  </a:lnTo>
                  <a:lnTo>
                    <a:pt x="15627" y="4476"/>
                  </a:lnTo>
                  <a:lnTo>
                    <a:pt x="15590" y="4366"/>
                  </a:lnTo>
                  <a:lnTo>
                    <a:pt x="15627" y="4329"/>
                  </a:lnTo>
                  <a:lnTo>
                    <a:pt x="15627" y="4256"/>
                  </a:lnTo>
                  <a:lnTo>
                    <a:pt x="15590" y="4182"/>
                  </a:lnTo>
                  <a:lnTo>
                    <a:pt x="15554" y="4109"/>
                  </a:lnTo>
                  <a:lnTo>
                    <a:pt x="15480" y="4035"/>
                  </a:lnTo>
                  <a:lnTo>
                    <a:pt x="15407" y="4035"/>
                  </a:lnTo>
                  <a:lnTo>
                    <a:pt x="15334" y="3999"/>
                  </a:lnTo>
                  <a:close/>
                  <a:moveTo>
                    <a:pt x="2238" y="7447"/>
                  </a:moveTo>
                  <a:lnTo>
                    <a:pt x="2128" y="7484"/>
                  </a:lnTo>
                  <a:lnTo>
                    <a:pt x="1064" y="7960"/>
                  </a:lnTo>
                  <a:lnTo>
                    <a:pt x="477" y="8217"/>
                  </a:lnTo>
                  <a:lnTo>
                    <a:pt x="257" y="8364"/>
                  </a:lnTo>
                  <a:lnTo>
                    <a:pt x="147" y="8474"/>
                  </a:lnTo>
                  <a:lnTo>
                    <a:pt x="111" y="8437"/>
                  </a:lnTo>
                  <a:lnTo>
                    <a:pt x="74" y="8437"/>
                  </a:lnTo>
                  <a:lnTo>
                    <a:pt x="1" y="8511"/>
                  </a:lnTo>
                  <a:lnTo>
                    <a:pt x="1" y="8584"/>
                  </a:lnTo>
                  <a:lnTo>
                    <a:pt x="37" y="8621"/>
                  </a:lnTo>
                  <a:lnTo>
                    <a:pt x="111" y="8694"/>
                  </a:lnTo>
                  <a:lnTo>
                    <a:pt x="221" y="8731"/>
                  </a:lnTo>
                  <a:lnTo>
                    <a:pt x="367" y="8694"/>
                  </a:lnTo>
                  <a:lnTo>
                    <a:pt x="514" y="8657"/>
                  </a:lnTo>
                  <a:lnTo>
                    <a:pt x="808" y="8547"/>
                  </a:lnTo>
                  <a:lnTo>
                    <a:pt x="1028" y="8474"/>
                  </a:lnTo>
                  <a:lnTo>
                    <a:pt x="2385" y="7887"/>
                  </a:lnTo>
                  <a:lnTo>
                    <a:pt x="2458" y="7850"/>
                  </a:lnTo>
                  <a:lnTo>
                    <a:pt x="2532" y="7777"/>
                  </a:lnTo>
                  <a:lnTo>
                    <a:pt x="2532" y="7667"/>
                  </a:lnTo>
                  <a:lnTo>
                    <a:pt x="2495" y="7594"/>
                  </a:lnTo>
                  <a:lnTo>
                    <a:pt x="2422" y="7520"/>
                  </a:lnTo>
                  <a:lnTo>
                    <a:pt x="2348" y="7484"/>
                  </a:lnTo>
                  <a:lnTo>
                    <a:pt x="2238" y="7447"/>
                  </a:lnTo>
                  <a:close/>
                  <a:moveTo>
                    <a:pt x="6677" y="7814"/>
                  </a:moveTo>
                  <a:lnTo>
                    <a:pt x="6603" y="7887"/>
                  </a:lnTo>
                  <a:lnTo>
                    <a:pt x="6603" y="7960"/>
                  </a:lnTo>
                  <a:lnTo>
                    <a:pt x="6603" y="8070"/>
                  </a:lnTo>
                  <a:lnTo>
                    <a:pt x="6933" y="8474"/>
                  </a:lnTo>
                  <a:lnTo>
                    <a:pt x="7044" y="8694"/>
                  </a:lnTo>
                  <a:lnTo>
                    <a:pt x="7154" y="8914"/>
                  </a:lnTo>
                  <a:lnTo>
                    <a:pt x="7227" y="8951"/>
                  </a:lnTo>
                  <a:lnTo>
                    <a:pt x="7264" y="8987"/>
                  </a:lnTo>
                  <a:lnTo>
                    <a:pt x="7410" y="8987"/>
                  </a:lnTo>
                  <a:lnTo>
                    <a:pt x="7594" y="8877"/>
                  </a:lnTo>
                  <a:lnTo>
                    <a:pt x="7777" y="8767"/>
                  </a:lnTo>
                  <a:lnTo>
                    <a:pt x="7924" y="8621"/>
                  </a:lnTo>
                  <a:lnTo>
                    <a:pt x="7924" y="8657"/>
                  </a:lnTo>
                  <a:lnTo>
                    <a:pt x="7997" y="8767"/>
                  </a:lnTo>
                  <a:lnTo>
                    <a:pt x="8071" y="8877"/>
                  </a:lnTo>
                  <a:lnTo>
                    <a:pt x="8181" y="8951"/>
                  </a:lnTo>
                  <a:lnTo>
                    <a:pt x="8327" y="9024"/>
                  </a:lnTo>
                  <a:lnTo>
                    <a:pt x="8584" y="9061"/>
                  </a:lnTo>
                  <a:lnTo>
                    <a:pt x="8768" y="9061"/>
                  </a:lnTo>
                  <a:lnTo>
                    <a:pt x="8951" y="8987"/>
                  </a:lnTo>
                  <a:lnTo>
                    <a:pt x="9281" y="8841"/>
                  </a:lnTo>
                  <a:lnTo>
                    <a:pt x="9611" y="8657"/>
                  </a:lnTo>
                  <a:lnTo>
                    <a:pt x="9721" y="8547"/>
                  </a:lnTo>
                  <a:lnTo>
                    <a:pt x="9758" y="8474"/>
                  </a:lnTo>
                  <a:lnTo>
                    <a:pt x="9758" y="8364"/>
                  </a:lnTo>
                  <a:lnTo>
                    <a:pt x="9685" y="8254"/>
                  </a:lnTo>
                  <a:lnTo>
                    <a:pt x="9648" y="8217"/>
                  </a:lnTo>
                  <a:lnTo>
                    <a:pt x="9464" y="8217"/>
                  </a:lnTo>
                  <a:lnTo>
                    <a:pt x="9428" y="8291"/>
                  </a:lnTo>
                  <a:lnTo>
                    <a:pt x="9244" y="8437"/>
                  </a:lnTo>
                  <a:lnTo>
                    <a:pt x="8988" y="8547"/>
                  </a:lnTo>
                  <a:lnTo>
                    <a:pt x="8768" y="8621"/>
                  </a:lnTo>
                  <a:lnTo>
                    <a:pt x="8584" y="8657"/>
                  </a:lnTo>
                  <a:lnTo>
                    <a:pt x="8474" y="8657"/>
                  </a:lnTo>
                  <a:lnTo>
                    <a:pt x="8401" y="8621"/>
                  </a:lnTo>
                  <a:lnTo>
                    <a:pt x="8364" y="8584"/>
                  </a:lnTo>
                  <a:lnTo>
                    <a:pt x="8327" y="8547"/>
                  </a:lnTo>
                  <a:lnTo>
                    <a:pt x="8254" y="8254"/>
                  </a:lnTo>
                  <a:lnTo>
                    <a:pt x="8181" y="8144"/>
                  </a:lnTo>
                  <a:lnTo>
                    <a:pt x="8071" y="8107"/>
                  </a:lnTo>
                  <a:lnTo>
                    <a:pt x="7961" y="8107"/>
                  </a:lnTo>
                  <a:lnTo>
                    <a:pt x="7887" y="8144"/>
                  </a:lnTo>
                  <a:lnTo>
                    <a:pt x="7740" y="8254"/>
                  </a:lnTo>
                  <a:lnTo>
                    <a:pt x="7630" y="8401"/>
                  </a:lnTo>
                  <a:lnTo>
                    <a:pt x="7410" y="8547"/>
                  </a:lnTo>
                  <a:lnTo>
                    <a:pt x="7264" y="8364"/>
                  </a:lnTo>
                  <a:lnTo>
                    <a:pt x="7117" y="8180"/>
                  </a:lnTo>
                  <a:lnTo>
                    <a:pt x="6970" y="7997"/>
                  </a:lnTo>
                  <a:lnTo>
                    <a:pt x="6787" y="7850"/>
                  </a:lnTo>
                  <a:lnTo>
                    <a:pt x="6713" y="7814"/>
                  </a:lnTo>
                  <a:close/>
                  <a:moveTo>
                    <a:pt x="12876" y="11005"/>
                  </a:moveTo>
                  <a:lnTo>
                    <a:pt x="12803" y="11042"/>
                  </a:lnTo>
                  <a:lnTo>
                    <a:pt x="12766" y="11078"/>
                  </a:lnTo>
                  <a:lnTo>
                    <a:pt x="12766" y="11152"/>
                  </a:lnTo>
                  <a:lnTo>
                    <a:pt x="12729" y="11225"/>
                  </a:lnTo>
                  <a:lnTo>
                    <a:pt x="12766" y="11298"/>
                  </a:lnTo>
                  <a:lnTo>
                    <a:pt x="12986" y="11702"/>
                  </a:lnTo>
                  <a:lnTo>
                    <a:pt x="13279" y="12069"/>
                  </a:lnTo>
                  <a:lnTo>
                    <a:pt x="13499" y="12399"/>
                  </a:lnTo>
                  <a:lnTo>
                    <a:pt x="13646" y="12509"/>
                  </a:lnTo>
                  <a:lnTo>
                    <a:pt x="13830" y="12619"/>
                  </a:lnTo>
                  <a:lnTo>
                    <a:pt x="13976" y="12619"/>
                  </a:lnTo>
                  <a:lnTo>
                    <a:pt x="14013" y="12582"/>
                  </a:lnTo>
                  <a:lnTo>
                    <a:pt x="14086" y="12546"/>
                  </a:lnTo>
                  <a:lnTo>
                    <a:pt x="14160" y="12436"/>
                  </a:lnTo>
                  <a:lnTo>
                    <a:pt x="14160" y="12325"/>
                  </a:lnTo>
                  <a:lnTo>
                    <a:pt x="14160" y="12252"/>
                  </a:lnTo>
                  <a:lnTo>
                    <a:pt x="14123" y="12142"/>
                  </a:lnTo>
                  <a:lnTo>
                    <a:pt x="14086" y="12069"/>
                  </a:lnTo>
                  <a:lnTo>
                    <a:pt x="14050" y="12032"/>
                  </a:lnTo>
                  <a:lnTo>
                    <a:pt x="13903" y="12032"/>
                  </a:lnTo>
                  <a:lnTo>
                    <a:pt x="13830" y="11885"/>
                  </a:lnTo>
                  <a:lnTo>
                    <a:pt x="13573" y="11592"/>
                  </a:lnTo>
                  <a:lnTo>
                    <a:pt x="13316" y="11298"/>
                  </a:lnTo>
                  <a:lnTo>
                    <a:pt x="13059" y="11042"/>
                  </a:lnTo>
                  <a:lnTo>
                    <a:pt x="13023" y="11005"/>
                  </a:lnTo>
                  <a:close/>
                  <a:moveTo>
                    <a:pt x="8181" y="3192"/>
                  </a:moveTo>
                  <a:lnTo>
                    <a:pt x="8511" y="3228"/>
                  </a:lnTo>
                  <a:lnTo>
                    <a:pt x="8878" y="3265"/>
                  </a:lnTo>
                  <a:lnTo>
                    <a:pt x="9208" y="3339"/>
                  </a:lnTo>
                  <a:lnTo>
                    <a:pt x="9538" y="3412"/>
                  </a:lnTo>
                  <a:lnTo>
                    <a:pt x="9868" y="3522"/>
                  </a:lnTo>
                  <a:lnTo>
                    <a:pt x="10198" y="3669"/>
                  </a:lnTo>
                  <a:lnTo>
                    <a:pt x="10528" y="3852"/>
                  </a:lnTo>
                  <a:lnTo>
                    <a:pt x="10822" y="4035"/>
                  </a:lnTo>
                  <a:lnTo>
                    <a:pt x="11078" y="4256"/>
                  </a:lnTo>
                  <a:lnTo>
                    <a:pt x="11335" y="4476"/>
                  </a:lnTo>
                  <a:lnTo>
                    <a:pt x="11592" y="4732"/>
                  </a:lnTo>
                  <a:lnTo>
                    <a:pt x="11812" y="4989"/>
                  </a:lnTo>
                  <a:lnTo>
                    <a:pt x="11996" y="5319"/>
                  </a:lnTo>
                  <a:lnTo>
                    <a:pt x="12142" y="5576"/>
                  </a:lnTo>
                  <a:lnTo>
                    <a:pt x="12252" y="5870"/>
                  </a:lnTo>
                  <a:lnTo>
                    <a:pt x="12362" y="6200"/>
                  </a:lnTo>
                  <a:lnTo>
                    <a:pt x="12436" y="6530"/>
                  </a:lnTo>
                  <a:lnTo>
                    <a:pt x="12509" y="6823"/>
                  </a:lnTo>
                  <a:lnTo>
                    <a:pt x="12509" y="7153"/>
                  </a:lnTo>
                  <a:lnTo>
                    <a:pt x="12509" y="7484"/>
                  </a:lnTo>
                  <a:lnTo>
                    <a:pt x="12472" y="7814"/>
                  </a:lnTo>
                  <a:lnTo>
                    <a:pt x="12399" y="8144"/>
                  </a:lnTo>
                  <a:lnTo>
                    <a:pt x="12289" y="8511"/>
                  </a:lnTo>
                  <a:lnTo>
                    <a:pt x="12142" y="8804"/>
                  </a:lnTo>
                  <a:lnTo>
                    <a:pt x="11996" y="9134"/>
                  </a:lnTo>
                  <a:lnTo>
                    <a:pt x="11812" y="9428"/>
                  </a:lnTo>
                  <a:lnTo>
                    <a:pt x="11592" y="9721"/>
                  </a:lnTo>
                  <a:lnTo>
                    <a:pt x="11115" y="10271"/>
                  </a:lnTo>
                  <a:lnTo>
                    <a:pt x="10345" y="11115"/>
                  </a:lnTo>
                  <a:lnTo>
                    <a:pt x="9941" y="11555"/>
                  </a:lnTo>
                  <a:lnTo>
                    <a:pt x="9575" y="12032"/>
                  </a:lnTo>
                  <a:lnTo>
                    <a:pt x="9281" y="12509"/>
                  </a:lnTo>
                  <a:lnTo>
                    <a:pt x="8988" y="13022"/>
                  </a:lnTo>
                  <a:lnTo>
                    <a:pt x="8914" y="13279"/>
                  </a:lnTo>
                  <a:lnTo>
                    <a:pt x="8804" y="13573"/>
                  </a:lnTo>
                  <a:lnTo>
                    <a:pt x="8768" y="13829"/>
                  </a:lnTo>
                  <a:lnTo>
                    <a:pt x="8731" y="14123"/>
                  </a:lnTo>
                  <a:lnTo>
                    <a:pt x="8217" y="14013"/>
                  </a:lnTo>
                  <a:lnTo>
                    <a:pt x="7704" y="13939"/>
                  </a:lnTo>
                  <a:lnTo>
                    <a:pt x="8584" y="11665"/>
                  </a:lnTo>
                  <a:lnTo>
                    <a:pt x="9061" y="10418"/>
                  </a:lnTo>
                  <a:lnTo>
                    <a:pt x="9318" y="9831"/>
                  </a:lnTo>
                  <a:lnTo>
                    <a:pt x="9391" y="9538"/>
                  </a:lnTo>
                  <a:lnTo>
                    <a:pt x="9391" y="9391"/>
                  </a:lnTo>
                  <a:lnTo>
                    <a:pt x="9354" y="9244"/>
                  </a:lnTo>
                  <a:lnTo>
                    <a:pt x="9318" y="9208"/>
                  </a:lnTo>
                  <a:lnTo>
                    <a:pt x="9281" y="9208"/>
                  </a:lnTo>
                  <a:lnTo>
                    <a:pt x="9171" y="9281"/>
                  </a:lnTo>
                  <a:lnTo>
                    <a:pt x="9098" y="9391"/>
                  </a:lnTo>
                  <a:lnTo>
                    <a:pt x="8988" y="9611"/>
                  </a:lnTo>
                  <a:lnTo>
                    <a:pt x="8768" y="10088"/>
                  </a:lnTo>
                  <a:lnTo>
                    <a:pt x="8217" y="11445"/>
                  </a:lnTo>
                  <a:lnTo>
                    <a:pt x="7337" y="13719"/>
                  </a:lnTo>
                  <a:lnTo>
                    <a:pt x="7227" y="13903"/>
                  </a:lnTo>
                  <a:lnTo>
                    <a:pt x="6970" y="13829"/>
                  </a:lnTo>
                  <a:lnTo>
                    <a:pt x="6420" y="13683"/>
                  </a:lnTo>
                  <a:lnTo>
                    <a:pt x="6420" y="13646"/>
                  </a:lnTo>
                  <a:lnTo>
                    <a:pt x="6493" y="13389"/>
                  </a:lnTo>
                  <a:lnTo>
                    <a:pt x="6530" y="13096"/>
                  </a:lnTo>
                  <a:lnTo>
                    <a:pt x="6530" y="12546"/>
                  </a:lnTo>
                  <a:lnTo>
                    <a:pt x="6603" y="11372"/>
                  </a:lnTo>
                  <a:lnTo>
                    <a:pt x="6677" y="10125"/>
                  </a:lnTo>
                  <a:lnTo>
                    <a:pt x="6713" y="9501"/>
                  </a:lnTo>
                  <a:lnTo>
                    <a:pt x="6677" y="8877"/>
                  </a:lnTo>
                  <a:lnTo>
                    <a:pt x="6677" y="8804"/>
                  </a:lnTo>
                  <a:lnTo>
                    <a:pt x="6640" y="8767"/>
                  </a:lnTo>
                  <a:lnTo>
                    <a:pt x="6530" y="8694"/>
                  </a:lnTo>
                  <a:lnTo>
                    <a:pt x="6420" y="8731"/>
                  </a:lnTo>
                  <a:lnTo>
                    <a:pt x="6383" y="8767"/>
                  </a:lnTo>
                  <a:lnTo>
                    <a:pt x="6347" y="8841"/>
                  </a:lnTo>
                  <a:lnTo>
                    <a:pt x="6273" y="9391"/>
                  </a:lnTo>
                  <a:lnTo>
                    <a:pt x="6237" y="9978"/>
                  </a:lnTo>
                  <a:lnTo>
                    <a:pt x="6200" y="11115"/>
                  </a:lnTo>
                  <a:lnTo>
                    <a:pt x="6090" y="12289"/>
                  </a:lnTo>
                  <a:lnTo>
                    <a:pt x="6016" y="12912"/>
                  </a:lnTo>
                  <a:lnTo>
                    <a:pt x="6016" y="13206"/>
                  </a:lnTo>
                  <a:lnTo>
                    <a:pt x="6016" y="13536"/>
                  </a:lnTo>
                  <a:lnTo>
                    <a:pt x="5540" y="13353"/>
                  </a:lnTo>
                  <a:lnTo>
                    <a:pt x="5099" y="13206"/>
                  </a:lnTo>
                  <a:lnTo>
                    <a:pt x="4623" y="13132"/>
                  </a:lnTo>
                  <a:lnTo>
                    <a:pt x="4182" y="13132"/>
                  </a:lnTo>
                  <a:lnTo>
                    <a:pt x="4329" y="12876"/>
                  </a:lnTo>
                  <a:lnTo>
                    <a:pt x="4439" y="12619"/>
                  </a:lnTo>
                  <a:lnTo>
                    <a:pt x="4549" y="12362"/>
                  </a:lnTo>
                  <a:lnTo>
                    <a:pt x="4623" y="12069"/>
                  </a:lnTo>
                  <a:lnTo>
                    <a:pt x="4696" y="11482"/>
                  </a:lnTo>
                  <a:lnTo>
                    <a:pt x="4696" y="10895"/>
                  </a:lnTo>
                  <a:lnTo>
                    <a:pt x="4623" y="10161"/>
                  </a:lnTo>
                  <a:lnTo>
                    <a:pt x="4512" y="9428"/>
                  </a:lnTo>
                  <a:lnTo>
                    <a:pt x="4366" y="8694"/>
                  </a:lnTo>
                  <a:lnTo>
                    <a:pt x="4219" y="7960"/>
                  </a:lnTo>
                  <a:lnTo>
                    <a:pt x="4182" y="7594"/>
                  </a:lnTo>
                  <a:lnTo>
                    <a:pt x="4182" y="7190"/>
                  </a:lnTo>
                  <a:lnTo>
                    <a:pt x="4182" y="6823"/>
                  </a:lnTo>
                  <a:lnTo>
                    <a:pt x="4219" y="6456"/>
                  </a:lnTo>
                  <a:lnTo>
                    <a:pt x="4292" y="6090"/>
                  </a:lnTo>
                  <a:lnTo>
                    <a:pt x="4439" y="5760"/>
                  </a:lnTo>
                  <a:lnTo>
                    <a:pt x="4586" y="5429"/>
                  </a:lnTo>
                  <a:lnTo>
                    <a:pt x="4769" y="5063"/>
                  </a:lnTo>
                  <a:lnTo>
                    <a:pt x="5026" y="4769"/>
                  </a:lnTo>
                  <a:lnTo>
                    <a:pt x="5246" y="4476"/>
                  </a:lnTo>
                  <a:lnTo>
                    <a:pt x="5503" y="4219"/>
                  </a:lnTo>
                  <a:lnTo>
                    <a:pt x="5796" y="3999"/>
                  </a:lnTo>
                  <a:lnTo>
                    <a:pt x="6090" y="3779"/>
                  </a:lnTo>
                  <a:lnTo>
                    <a:pt x="6420" y="3595"/>
                  </a:lnTo>
                  <a:lnTo>
                    <a:pt x="6787" y="3449"/>
                  </a:lnTo>
                  <a:lnTo>
                    <a:pt x="7117" y="3339"/>
                  </a:lnTo>
                  <a:lnTo>
                    <a:pt x="7484" y="3265"/>
                  </a:lnTo>
                  <a:lnTo>
                    <a:pt x="7814" y="3228"/>
                  </a:lnTo>
                  <a:lnTo>
                    <a:pt x="8181" y="3192"/>
                  </a:lnTo>
                  <a:close/>
                  <a:moveTo>
                    <a:pt x="3962" y="13426"/>
                  </a:moveTo>
                  <a:lnTo>
                    <a:pt x="4623" y="13536"/>
                  </a:lnTo>
                  <a:lnTo>
                    <a:pt x="5246" y="13719"/>
                  </a:lnTo>
                  <a:lnTo>
                    <a:pt x="5943" y="13939"/>
                  </a:lnTo>
                  <a:lnTo>
                    <a:pt x="6603" y="14196"/>
                  </a:lnTo>
                  <a:lnTo>
                    <a:pt x="6860" y="14270"/>
                  </a:lnTo>
                  <a:lnTo>
                    <a:pt x="7154" y="14306"/>
                  </a:lnTo>
                  <a:lnTo>
                    <a:pt x="7704" y="14380"/>
                  </a:lnTo>
                  <a:lnTo>
                    <a:pt x="8217" y="14490"/>
                  </a:lnTo>
                  <a:lnTo>
                    <a:pt x="8474" y="14563"/>
                  </a:lnTo>
                  <a:lnTo>
                    <a:pt x="8731" y="14636"/>
                  </a:lnTo>
                  <a:lnTo>
                    <a:pt x="8768" y="14783"/>
                  </a:lnTo>
                  <a:lnTo>
                    <a:pt x="8841" y="14857"/>
                  </a:lnTo>
                  <a:lnTo>
                    <a:pt x="8951" y="14893"/>
                  </a:lnTo>
                  <a:lnTo>
                    <a:pt x="9061" y="14893"/>
                  </a:lnTo>
                  <a:lnTo>
                    <a:pt x="9061" y="15003"/>
                  </a:lnTo>
                  <a:lnTo>
                    <a:pt x="9024" y="15150"/>
                  </a:lnTo>
                  <a:lnTo>
                    <a:pt x="8914" y="15223"/>
                  </a:lnTo>
                  <a:lnTo>
                    <a:pt x="8768" y="15333"/>
                  </a:lnTo>
                  <a:lnTo>
                    <a:pt x="8034" y="15040"/>
                  </a:lnTo>
                  <a:lnTo>
                    <a:pt x="6383" y="14490"/>
                  </a:lnTo>
                  <a:lnTo>
                    <a:pt x="5576" y="14270"/>
                  </a:lnTo>
                  <a:lnTo>
                    <a:pt x="4769" y="14086"/>
                  </a:lnTo>
                  <a:lnTo>
                    <a:pt x="4292" y="14013"/>
                  </a:lnTo>
                  <a:lnTo>
                    <a:pt x="4072" y="14013"/>
                  </a:lnTo>
                  <a:lnTo>
                    <a:pt x="3852" y="14050"/>
                  </a:lnTo>
                  <a:lnTo>
                    <a:pt x="3742" y="14013"/>
                  </a:lnTo>
                  <a:lnTo>
                    <a:pt x="3669" y="13939"/>
                  </a:lnTo>
                  <a:lnTo>
                    <a:pt x="3632" y="13829"/>
                  </a:lnTo>
                  <a:lnTo>
                    <a:pt x="3632" y="13719"/>
                  </a:lnTo>
                  <a:lnTo>
                    <a:pt x="3632" y="13609"/>
                  </a:lnTo>
                  <a:lnTo>
                    <a:pt x="3705" y="13536"/>
                  </a:lnTo>
                  <a:lnTo>
                    <a:pt x="3816" y="13463"/>
                  </a:lnTo>
                  <a:lnTo>
                    <a:pt x="3926" y="13426"/>
                  </a:lnTo>
                  <a:close/>
                  <a:moveTo>
                    <a:pt x="4256" y="15737"/>
                  </a:moveTo>
                  <a:lnTo>
                    <a:pt x="4696" y="15847"/>
                  </a:lnTo>
                  <a:lnTo>
                    <a:pt x="4476" y="16067"/>
                  </a:lnTo>
                  <a:lnTo>
                    <a:pt x="4292" y="16287"/>
                  </a:lnTo>
                  <a:lnTo>
                    <a:pt x="4292" y="16250"/>
                  </a:lnTo>
                  <a:lnTo>
                    <a:pt x="4256" y="16140"/>
                  </a:lnTo>
                  <a:lnTo>
                    <a:pt x="4256" y="15994"/>
                  </a:lnTo>
                  <a:lnTo>
                    <a:pt x="4256" y="15737"/>
                  </a:lnTo>
                  <a:close/>
                  <a:moveTo>
                    <a:pt x="4843" y="15920"/>
                  </a:moveTo>
                  <a:lnTo>
                    <a:pt x="4989" y="15957"/>
                  </a:lnTo>
                  <a:lnTo>
                    <a:pt x="5136" y="15994"/>
                  </a:lnTo>
                  <a:lnTo>
                    <a:pt x="4879" y="16140"/>
                  </a:lnTo>
                  <a:lnTo>
                    <a:pt x="4623" y="16360"/>
                  </a:lnTo>
                  <a:lnTo>
                    <a:pt x="4623" y="16360"/>
                  </a:lnTo>
                  <a:lnTo>
                    <a:pt x="4733" y="16140"/>
                  </a:lnTo>
                  <a:lnTo>
                    <a:pt x="4843" y="15920"/>
                  </a:lnTo>
                  <a:close/>
                  <a:moveTo>
                    <a:pt x="4146" y="14453"/>
                  </a:moveTo>
                  <a:lnTo>
                    <a:pt x="4659" y="14490"/>
                  </a:lnTo>
                  <a:lnTo>
                    <a:pt x="5356" y="14673"/>
                  </a:lnTo>
                  <a:lnTo>
                    <a:pt x="6053" y="14857"/>
                  </a:lnTo>
                  <a:lnTo>
                    <a:pt x="7410" y="15333"/>
                  </a:lnTo>
                  <a:lnTo>
                    <a:pt x="8034" y="15553"/>
                  </a:lnTo>
                  <a:lnTo>
                    <a:pt x="8401" y="15663"/>
                  </a:lnTo>
                  <a:lnTo>
                    <a:pt x="8694" y="15774"/>
                  </a:lnTo>
                  <a:lnTo>
                    <a:pt x="8731" y="15847"/>
                  </a:lnTo>
                  <a:lnTo>
                    <a:pt x="8768" y="15884"/>
                  </a:lnTo>
                  <a:lnTo>
                    <a:pt x="8841" y="15957"/>
                  </a:lnTo>
                  <a:lnTo>
                    <a:pt x="8951" y="15957"/>
                  </a:lnTo>
                  <a:lnTo>
                    <a:pt x="8914" y="16067"/>
                  </a:lnTo>
                  <a:lnTo>
                    <a:pt x="8841" y="16214"/>
                  </a:lnTo>
                  <a:lnTo>
                    <a:pt x="8694" y="16397"/>
                  </a:lnTo>
                  <a:lnTo>
                    <a:pt x="8547" y="16507"/>
                  </a:lnTo>
                  <a:lnTo>
                    <a:pt x="8401" y="16581"/>
                  </a:lnTo>
                  <a:lnTo>
                    <a:pt x="7227" y="16140"/>
                  </a:lnTo>
                  <a:lnTo>
                    <a:pt x="6016" y="15774"/>
                  </a:lnTo>
                  <a:lnTo>
                    <a:pt x="4733" y="15370"/>
                  </a:lnTo>
                  <a:lnTo>
                    <a:pt x="4072" y="15223"/>
                  </a:lnTo>
                  <a:lnTo>
                    <a:pt x="3449" y="15113"/>
                  </a:lnTo>
                  <a:lnTo>
                    <a:pt x="3449" y="15040"/>
                  </a:lnTo>
                  <a:lnTo>
                    <a:pt x="3449" y="14857"/>
                  </a:lnTo>
                  <a:lnTo>
                    <a:pt x="3522" y="14673"/>
                  </a:lnTo>
                  <a:lnTo>
                    <a:pt x="3632" y="14563"/>
                  </a:lnTo>
                  <a:lnTo>
                    <a:pt x="3705" y="14490"/>
                  </a:lnTo>
                  <a:lnTo>
                    <a:pt x="3926" y="14490"/>
                  </a:lnTo>
                  <a:lnTo>
                    <a:pt x="3962" y="14526"/>
                  </a:lnTo>
                  <a:lnTo>
                    <a:pt x="3999" y="14526"/>
                  </a:lnTo>
                  <a:lnTo>
                    <a:pt x="4036" y="14490"/>
                  </a:lnTo>
                  <a:lnTo>
                    <a:pt x="4146" y="14453"/>
                  </a:lnTo>
                  <a:close/>
                  <a:moveTo>
                    <a:pt x="5503" y="16067"/>
                  </a:moveTo>
                  <a:lnTo>
                    <a:pt x="5723" y="16140"/>
                  </a:lnTo>
                  <a:lnTo>
                    <a:pt x="5503" y="16287"/>
                  </a:lnTo>
                  <a:lnTo>
                    <a:pt x="5246" y="16434"/>
                  </a:lnTo>
                  <a:lnTo>
                    <a:pt x="5026" y="16617"/>
                  </a:lnTo>
                  <a:lnTo>
                    <a:pt x="4843" y="16837"/>
                  </a:lnTo>
                  <a:lnTo>
                    <a:pt x="4659" y="16764"/>
                  </a:lnTo>
                  <a:lnTo>
                    <a:pt x="4733" y="16691"/>
                  </a:lnTo>
                  <a:lnTo>
                    <a:pt x="5503" y="16067"/>
                  </a:lnTo>
                  <a:close/>
                  <a:moveTo>
                    <a:pt x="5980" y="16214"/>
                  </a:moveTo>
                  <a:lnTo>
                    <a:pt x="6200" y="16287"/>
                  </a:lnTo>
                  <a:lnTo>
                    <a:pt x="6200" y="16324"/>
                  </a:lnTo>
                  <a:lnTo>
                    <a:pt x="5943" y="16434"/>
                  </a:lnTo>
                  <a:lnTo>
                    <a:pt x="5723" y="16581"/>
                  </a:lnTo>
                  <a:lnTo>
                    <a:pt x="5540" y="16727"/>
                  </a:lnTo>
                  <a:lnTo>
                    <a:pt x="5393" y="16947"/>
                  </a:lnTo>
                  <a:lnTo>
                    <a:pt x="5246" y="16911"/>
                  </a:lnTo>
                  <a:lnTo>
                    <a:pt x="5613" y="16544"/>
                  </a:lnTo>
                  <a:lnTo>
                    <a:pt x="5980" y="16214"/>
                  </a:lnTo>
                  <a:close/>
                  <a:moveTo>
                    <a:pt x="6383" y="16360"/>
                  </a:moveTo>
                  <a:lnTo>
                    <a:pt x="6897" y="16544"/>
                  </a:lnTo>
                  <a:lnTo>
                    <a:pt x="6420" y="16801"/>
                  </a:lnTo>
                  <a:lnTo>
                    <a:pt x="6200" y="16947"/>
                  </a:lnTo>
                  <a:lnTo>
                    <a:pt x="5980" y="17131"/>
                  </a:lnTo>
                  <a:lnTo>
                    <a:pt x="5796" y="17057"/>
                  </a:lnTo>
                  <a:lnTo>
                    <a:pt x="5833" y="16984"/>
                  </a:lnTo>
                  <a:lnTo>
                    <a:pt x="5833" y="16911"/>
                  </a:lnTo>
                  <a:lnTo>
                    <a:pt x="5833" y="16874"/>
                  </a:lnTo>
                  <a:lnTo>
                    <a:pt x="6090" y="16617"/>
                  </a:lnTo>
                  <a:lnTo>
                    <a:pt x="6383" y="16397"/>
                  </a:lnTo>
                  <a:lnTo>
                    <a:pt x="6383" y="16360"/>
                  </a:lnTo>
                  <a:close/>
                  <a:moveTo>
                    <a:pt x="7080" y="16581"/>
                  </a:moveTo>
                  <a:lnTo>
                    <a:pt x="7410" y="16691"/>
                  </a:lnTo>
                  <a:lnTo>
                    <a:pt x="7154" y="16911"/>
                  </a:lnTo>
                  <a:lnTo>
                    <a:pt x="6787" y="17314"/>
                  </a:lnTo>
                  <a:lnTo>
                    <a:pt x="6457" y="17241"/>
                  </a:lnTo>
                  <a:lnTo>
                    <a:pt x="6493" y="17167"/>
                  </a:lnTo>
                  <a:lnTo>
                    <a:pt x="6457" y="17131"/>
                  </a:lnTo>
                  <a:lnTo>
                    <a:pt x="6750" y="16837"/>
                  </a:lnTo>
                  <a:lnTo>
                    <a:pt x="7080" y="16581"/>
                  </a:lnTo>
                  <a:close/>
                  <a:moveTo>
                    <a:pt x="8034" y="2678"/>
                  </a:moveTo>
                  <a:lnTo>
                    <a:pt x="7704" y="2715"/>
                  </a:lnTo>
                  <a:lnTo>
                    <a:pt x="7374" y="2752"/>
                  </a:lnTo>
                  <a:lnTo>
                    <a:pt x="7044" y="2825"/>
                  </a:lnTo>
                  <a:lnTo>
                    <a:pt x="6750" y="2898"/>
                  </a:lnTo>
                  <a:lnTo>
                    <a:pt x="6420" y="3008"/>
                  </a:lnTo>
                  <a:lnTo>
                    <a:pt x="6126" y="3155"/>
                  </a:lnTo>
                  <a:lnTo>
                    <a:pt x="5833" y="3302"/>
                  </a:lnTo>
                  <a:lnTo>
                    <a:pt x="5576" y="3522"/>
                  </a:lnTo>
                  <a:lnTo>
                    <a:pt x="5026" y="3962"/>
                  </a:lnTo>
                  <a:lnTo>
                    <a:pt x="4806" y="4219"/>
                  </a:lnTo>
                  <a:lnTo>
                    <a:pt x="4586" y="4512"/>
                  </a:lnTo>
                  <a:lnTo>
                    <a:pt x="4366" y="4769"/>
                  </a:lnTo>
                  <a:lnTo>
                    <a:pt x="4182" y="5099"/>
                  </a:lnTo>
                  <a:lnTo>
                    <a:pt x="3999" y="5393"/>
                  </a:lnTo>
                  <a:lnTo>
                    <a:pt x="3852" y="5723"/>
                  </a:lnTo>
                  <a:lnTo>
                    <a:pt x="3742" y="6163"/>
                  </a:lnTo>
                  <a:lnTo>
                    <a:pt x="3669" y="6603"/>
                  </a:lnTo>
                  <a:lnTo>
                    <a:pt x="3632" y="7043"/>
                  </a:lnTo>
                  <a:lnTo>
                    <a:pt x="3632" y="7520"/>
                  </a:lnTo>
                  <a:lnTo>
                    <a:pt x="3705" y="7960"/>
                  </a:lnTo>
                  <a:lnTo>
                    <a:pt x="3779" y="8437"/>
                  </a:lnTo>
                  <a:lnTo>
                    <a:pt x="3962" y="9318"/>
                  </a:lnTo>
                  <a:lnTo>
                    <a:pt x="4109" y="10308"/>
                  </a:lnTo>
                  <a:lnTo>
                    <a:pt x="4182" y="10785"/>
                  </a:lnTo>
                  <a:lnTo>
                    <a:pt x="4219" y="11262"/>
                  </a:lnTo>
                  <a:lnTo>
                    <a:pt x="4182" y="11739"/>
                  </a:lnTo>
                  <a:lnTo>
                    <a:pt x="4109" y="12215"/>
                  </a:lnTo>
                  <a:lnTo>
                    <a:pt x="3999" y="12619"/>
                  </a:lnTo>
                  <a:lnTo>
                    <a:pt x="3816" y="13059"/>
                  </a:lnTo>
                  <a:lnTo>
                    <a:pt x="3595" y="13132"/>
                  </a:lnTo>
                  <a:lnTo>
                    <a:pt x="3449" y="13279"/>
                  </a:lnTo>
                  <a:lnTo>
                    <a:pt x="3302" y="13426"/>
                  </a:lnTo>
                  <a:lnTo>
                    <a:pt x="3229" y="13646"/>
                  </a:lnTo>
                  <a:lnTo>
                    <a:pt x="3229" y="13829"/>
                  </a:lnTo>
                  <a:lnTo>
                    <a:pt x="3265" y="13976"/>
                  </a:lnTo>
                  <a:lnTo>
                    <a:pt x="3339" y="14160"/>
                  </a:lnTo>
                  <a:lnTo>
                    <a:pt x="3412" y="14270"/>
                  </a:lnTo>
                  <a:lnTo>
                    <a:pt x="3339" y="14343"/>
                  </a:lnTo>
                  <a:lnTo>
                    <a:pt x="3265" y="14416"/>
                  </a:lnTo>
                  <a:lnTo>
                    <a:pt x="3192" y="14526"/>
                  </a:lnTo>
                  <a:lnTo>
                    <a:pt x="3119" y="14673"/>
                  </a:lnTo>
                  <a:lnTo>
                    <a:pt x="3082" y="14857"/>
                  </a:lnTo>
                  <a:lnTo>
                    <a:pt x="3045" y="15040"/>
                  </a:lnTo>
                  <a:lnTo>
                    <a:pt x="3045" y="15187"/>
                  </a:lnTo>
                  <a:lnTo>
                    <a:pt x="3082" y="15370"/>
                  </a:lnTo>
                  <a:lnTo>
                    <a:pt x="3192" y="15480"/>
                  </a:lnTo>
                  <a:lnTo>
                    <a:pt x="3302" y="15590"/>
                  </a:lnTo>
                  <a:lnTo>
                    <a:pt x="3412" y="15627"/>
                  </a:lnTo>
                  <a:lnTo>
                    <a:pt x="3485" y="15590"/>
                  </a:lnTo>
                  <a:lnTo>
                    <a:pt x="3522" y="15553"/>
                  </a:lnTo>
                  <a:lnTo>
                    <a:pt x="3559" y="15553"/>
                  </a:lnTo>
                  <a:lnTo>
                    <a:pt x="4072" y="15700"/>
                  </a:lnTo>
                  <a:lnTo>
                    <a:pt x="3999" y="15810"/>
                  </a:lnTo>
                  <a:lnTo>
                    <a:pt x="3926" y="15957"/>
                  </a:lnTo>
                  <a:lnTo>
                    <a:pt x="3926" y="16140"/>
                  </a:lnTo>
                  <a:lnTo>
                    <a:pt x="3926" y="16324"/>
                  </a:lnTo>
                  <a:lnTo>
                    <a:pt x="3999" y="16507"/>
                  </a:lnTo>
                  <a:lnTo>
                    <a:pt x="4072" y="16654"/>
                  </a:lnTo>
                  <a:lnTo>
                    <a:pt x="4146" y="16801"/>
                  </a:lnTo>
                  <a:lnTo>
                    <a:pt x="4292" y="16874"/>
                  </a:lnTo>
                  <a:lnTo>
                    <a:pt x="4256" y="16947"/>
                  </a:lnTo>
                  <a:lnTo>
                    <a:pt x="4292" y="17021"/>
                  </a:lnTo>
                  <a:lnTo>
                    <a:pt x="4329" y="17057"/>
                  </a:lnTo>
                  <a:lnTo>
                    <a:pt x="4402" y="17094"/>
                  </a:lnTo>
                  <a:lnTo>
                    <a:pt x="4586" y="17167"/>
                  </a:lnTo>
                  <a:lnTo>
                    <a:pt x="4806" y="17277"/>
                  </a:lnTo>
                  <a:lnTo>
                    <a:pt x="5283" y="17388"/>
                  </a:lnTo>
                  <a:lnTo>
                    <a:pt x="5393" y="17424"/>
                  </a:lnTo>
                  <a:lnTo>
                    <a:pt x="5576" y="17461"/>
                  </a:lnTo>
                  <a:lnTo>
                    <a:pt x="6310" y="17681"/>
                  </a:lnTo>
                  <a:lnTo>
                    <a:pt x="6677" y="17754"/>
                  </a:lnTo>
                  <a:lnTo>
                    <a:pt x="6860" y="17791"/>
                  </a:lnTo>
                  <a:lnTo>
                    <a:pt x="7044" y="17754"/>
                  </a:lnTo>
                  <a:lnTo>
                    <a:pt x="7117" y="17718"/>
                  </a:lnTo>
                  <a:lnTo>
                    <a:pt x="7154" y="17681"/>
                  </a:lnTo>
                  <a:lnTo>
                    <a:pt x="7154" y="17608"/>
                  </a:lnTo>
                  <a:lnTo>
                    <a:pt x="7117" y="17534"/>
                  </a:lnTo>
                  <a:lnTo>
                    <a:pt x="7447" y="17204"/>
                  </a:lnTo>
                  <a:lnTo>
                    <a:pt x="7594" y="17021"/>
                  </a:lnTo>
                  <a:lnTo>
                    <a:pt x="7740" y="16837"/>
                  </a:lnTo>
                  <a:lnTo>
                    <a:pt x="8327" y="17021"/>
                  </a:lnTo>
                  <a:lnTo>
                    <a:pt x="8437" y="17021"/>
                  </a:lnTo>
                  <a:lnTo>
                    <a:pt x="8547" y="16984"/>
                  </a:lnTo>
                  <a:lnTo>
                    <a:pt x="8731" y="16911"/>
                  </a:lnTo>
                  <a:lnTo>
                    <a:pt x="8914" y="16764"/>
                  </a:lnTo>
                  <a:lnTo>
                    <a:pt x="9098" y="16581"/>
                  </a:lnTo>
                  <a:lnTo>
                    <a:pt x="9208" y="16360"/>
                  </a:lnTo>
                  <a:lnTo>
                    <a:pt x="9281" y="16140"/>
                  </a:lnTo>
                  <a:lnTo>
                    <a:pt x="9318" y="15884"/>
                  </a:lnTo>
                  <a:lnTo>
                    <a:pt x="9281" y="15700"/>
                  </a:lnTo>
                  <a:lnTo>
                    <a:pt x="9208" y="15590"/>
                  </a:lnTo>
                  <a:lnTo>
                    <a:pt x="9171" y="15517"/>
                  </a:lnTo>
                  <a:lnTo>
                    <a:pt x="9244" y="15407"/>
                  </a:lnTo>
                  <a:lnTo>
                    <a:pt x="9354" y="15260"/>
                  </a:lnTo>
                  <a:lnTo>
                    <a:pt x="9391" y="15113"/>
                  </a:lnTo>
                  <a:lnTo>
                    <a:pt x="9428" y="15003"/>
                  </a:lnTo>
                  <a:lnTo>
                    <a:pt x="9501" y="14930"/>
                  </a:lnTo>
                  <a:lnTo>
                    <a:pt x="9575" y="14857"/>
                  </a:lnTo>
                  <a:lnTo>
                    <a:pt x="9575" y="14783"/>
                  </a:lnTo>
                  <a:lnTo>
                    <a:pt x="9538" y="14673"/>
                  </a:lnTo>
                  <a:lnTo>
                    <a:pt x="9391" y="14526"/>
                  </a:lnTo>
                  <a:lnTo>
                    <a:pt x="9244" y="14380"/>
                  </a:lnTo>
                  <a:lnTo>
                    <a:pt x="9244" y="14050"/>
                  </a:lnTo>
                  <a:lnTo>
                    <a:pt x="9318" y="13683"/>
                  </a:lnTo>
                  <a:lnTo>
                    <a:pt x="9428" y="13353"/>
                  </a:lnTo>
                  <a:lnTo>
                    <a:pt x="9538" y="13059"/>
                  </a:lnTo>
                  <a:lnTo>
                    <a:pt x="9721" y="12766"/>
                  </a:lnTo>
                  <a:lnTo>
                    <a:pt x="9905" y="12472"/>
                  </a:lnTo>
                  <a:lnTo>
                    <a:pt x="10308" y="11885"/>
                  </a:lnTo>
                  <a:lnTo>
                    <a:pt x="10785" y="11335"/>
                  </a:lnTo>
                  <a:lnTo>
                    <a:pt x="11299" y="10822"/>
                  </a:lnTo>
                  <a:lnTo>
                    <a:pt x="11775" y="10308"/>
                  </a:lnTo>
                  <a:lnTo>
                    <a:pt x="12179" y="9758"/>
                  </a:lnTo>
                  <a:lnTo>
                    <a:pt x="12362" y="9501"/>
                  </a:lnTo>
                  <a:lnTo>
                    <a:pt x="12546" y="9208"/>
                  </a:lnTo>
                  <a:lnTo>
                    <a:pt x="12656" y="8951"/>
                  </a:lnTo>
                  <a:lnTo>
                    <a:pt x="12803" y="8657"/>
                  </a:lnTo>
                  <a:lnTo>
                    <a:pt x="12876" y="8364"/>
                  </a:lnTo>
                  <a:lnTo>
                    <a:pt x="12949" y="8034"/>
                  </a:lnTo>
                  <a:lnTo>
                    <a:pt x="12986" y="7740"/>
                  </a:lnTo>
                  <a:lnTo>
                    <a:pt x="13023" y="7447"/>
                  </a:lnTo>
                  <a:lnTo>
                    <a:pt x="13023" y="6823"/>
                  </a:lnTo>
                  <a:lnTo>
                    <a:pt x="12913" y="6236"/>
                  </a:lnTo>
                  <a:lnTo>
                    <a:pt x="12729" y="5613"/>
                  </a:lnTo>
                  <a:lnTo>
                    <a:pt x="12436" y="5026"/>
                  </a:lnTo>
                  <a:lnTo>
                    <a:pt x="12252" y="4769"/>
                  </a:lnTo>
                  <a:lnTo>
                    <a:pt x="12069" y="4476"/>
                  </a:lnTo>
                  <a:lnTo>
                    <a:pt x="11849" y="4256"/>
                  </a:lnTo>
                  <a:lnTo>
                    <a:pt x="11629" y="3999"/>
                  </a:lnTo>
                  <a:lnTo>
                    <a:pt x="11372" y="3815"/>
                  </a:lnTo>
                  <a:lnTo>
                    <a:pt x="11115" y="3595"/>
                  </a:lnTo>
                  <a:lnTo>
                    <a:pt x="10565" y="3265"/>
                  </a:lnTo>
                  <a:lnTo>
                    <a:pt x="9978" y="3008"/>
                  </a:lnTo>
                  <a:lnTo>
                    <a:pt x="9354" y="2825"/>
                  </a:lnTo>
                  <a:lnTo>
                    <a:pt x="8694" y="2715"/>
                  </a:lnTo>
                  <a:lnTo>
                    <a:pt x="8034" y="267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9" name="Google Shape;369;p7"/>
            <p:cNvSpPr/>
            <p:nvPr/>
          </p:nvSpPr>
          <p:spPr>
            <a:xfrm>
              <a:off x="6244725" y="2547975"/>
              <a:ext cx="185275" cy="404450"/>
            </a:xfrm>
            <a:custGeom>
              <a:avLst/>
              <a:gdLst/>
              <a:ahLst/>
              <a:cxnLst/>
              <a:rect l="l" t="t" r="r" b="b"/>
              <a:pathLst>
                <a:path w="7411" h="16178" extrusionOk="0">
                  <a:moveTo>
                    <a:pt x="3339" y="147"/>
                  </a:moveTo>
                  <a:lnTo>
                    <a:pt x="3229" y="441"/>
                  </a:lnTo>
                  <a:lnTo>
                    <a:pt x="3155" y="734"/>
                  </a:lnTo>
                  <a:lnTo>
                    <a:pt x="3119" y="1358"/>
                  </a:lnTo>
                  <a:lnTo>
                    <a:pt x="3082" y="2972"/>
                  </a:lnTo>
                  <a:lnTo>
                    <a:pt x="3119" y="4476"/>
                  </a:lnTo>
                  <a:lnTo>
                    <a:pt x="3119" y="5283"/>
                  </a:lnTo>
                  <a:lnTo>
                    <a:pt x="3119" y="5576"/>
                  </a:lnTo>
                  <a:lnTo>
                    <a:pt x="3155" y="5723"/>
                  </a:lnTo>
                  <a:lnTo>
                    <a:pt x="3229" y="5870"/>
                  </a:lnTo>
                  <a:lnTo>
                    <a:pt x="3265" y="5906"/>
                  </a:lnTo>
                  <a:lnTo>
                    <a:pt x="3339" y="5943"/>
                  </a:lnTo>
                  <a:lnTo>
                    <a:pt x="3375" y="5943"/>
                  </a:lnTo>
                  <a:lnTo>
                    <a:pt x="3449" y="5870"/>
                  </a:lnTo>
                  <a:lnTo>
                    <a:pt x="3486" y="5760"/>
                  </a:lnTo>
                  <a:lnTo>
                    <a:pt x="3522" y="5649"/>
                  </a:lnTo>
                  <a:lnTo>
                    <a:pt x="3522" y="5393"/>
                  </a:lnTo>
                  <a:lnTo>
                    <a:pt x="3522" y="4586"/>
                  </a:lnTo>
                  <a:lnTo>
                    <a:pt x="3486" y="2972"/>
                  </a:lnTo>
                  <a:lnTo>
                    <a:pt x="3522" y="1504"/>
                  </a:lnTo>
                  <a:lnTo>
                    <a:pt x="3522" y="808"/>
                  </a:lnTo>
                  <a:lnTo>
                    <a:pt x="3486" y="477"/>
                  </a:lnTo>
                  <a:lnTo>
                    <a:pt x="3412" y="294"/>
                  </a:lnTo>
                  <a:lnTo>
                    <a:pt x="3375" y="147"/>
                  </a:lnTo>
                  <a:close/>
                  <a:moveTo>
                    <a:pt x="1725" y="1"/>
                  </a:moveTo>
                  <a:lnTo>
                    <a:pt x="1688" y="37"/>
                  </a:lnTo>
                  <a:lnTo>
                    <a:pt x="1615" y="147"/>
                  </a:lnTo>
                  <a:lnTo>
                    <a:pt x="1578" y="294"/>
                  </a:lnTo>
                  <a:lnTo>
                    <a:pt x="1541" y="624"/>
                  </a:lnTo>
                  <a:lnTo>
                    <a:pt x="1578" y="1284"/>
                  </a:lnTo>
                  <a:lnTo>
                    <a:pt x="1615" y="2898"/>
                  </a:lnTo>
                  <a:lnTo>
                    <a:pt x="1725" y="6236"/>
                  </a:lnTo>
                  <a:lnTo>
                    <a:pt x="1761" y="6346"/>
                  </a:lnTo>
                  <a:lnTo>
                    <a:pt x="1798" y="6383"/>
                  </a:lnTo>
                  <a:lnTo>
                    <a:pt x="1872" y="6420"/>
                  </a:lnTo>
                  <a:lnTo>
                    <a:pt x="1945" y="6456"/>
                  </a:lnTo>
                  <a:lnTo>
                    <a:pt x="2018" y="6420"/>
                  </a:lnTo>
                  <a:lnTo>
                    <a:pt x="2092" y="6383"/>
                  </a:lnTo>
                  <a:lnTo>
                    <a:pt x="2165" y="6346"/>
                  </a:lnTo>
                  <a:lnTo>
                    <a:pt x="2165" y="6236"/>
                  </a:lnTo>
                  <a:lnTo>
                    <a:pt x="2165" y="5980"/>
                  </a:lnTo>
                  <a:lnTo>
                    <a:pt x="2165" y="5943"/>
                  </a:lnTo>
                  <a:lnTo>
                    <a:pt x="2055" y="3008"/>
                  </a:lnTo>
                  <a:lnTo>
                    <a:pt x="1982" y="1394"/>
                  </a:lnTo>
                  <a:lnTo>
                    <a:pt x="1945" y="587"/>
                  </a:lnTo>
                  <a:lnTo>
                    <a:pt x="1908" y="294"/>
                  </a:lnTo>
                  <a:lnTo>
                    <a:pt x="1872" y="147"/>
                  </a:lnTo>
                  <a:lnTo>
                    <a:pt x="1761" y="37"/>
                  </a:lnTo>
                  <a:lnTo>
                    <a:pt x="1725" y="1"/>
                  </a:lnTo>
                  <a:close/>
                  <a:moveTo>
                    <a:pt x="4953" y="184"/>
                  </a:moveTo>
                  <a:lnTo>
                    <a:pt x="4879" y="221"/>
                  </a:lnTo>
                  <a:lnTo>
                    <a:pt x="4843" y="257"/>
                  </a:lnTo>
                  <a:lnTo>
                    <a:pt x="4843" y="331"/>
                  </a:lnTo>
                  <a:lnTo>
                    <a:pt x="4769" y="1101"/>
                  </a:lnTo>
                  <a:lnTo>
                    <a:pt x="4733" y="1908"/>
                  </a:lnTo>
                  <a:lnTo>
                    <a:pt x="4733" y="3522"/>
                  </a:lnTo>
                  <a:lnTo>
                    <a:pt x="4733" y="5136"/>
                  </a:lnTo>
                  <a:lnTo>
                    <a:pt x="4696" y="5870"/>
                  </a:lnTo>
                  <a:lnTo>
                    <a:pt x="4696" y="6273"/>
                  </a:lnTo>
                  <a:lnTo>
                    <a:pt x="4769" y="6640"/>
                  </a:lnTo>
                  <a:lnTo>
                    <a:pt x="4806" y="6713"/>
                  </a:lnTo>
                  <a:lnTo>
                    <a:pt x="4916" y="6750"/>
                  </a:lnTo>
                  <a:lnTo>
                    <a:pt x="5026" y="6713"/>
                  </a:lnTo>
                  <a:lnTo>
                    <a:pt x="5100" y="6640"/>
                  </a:lnTo>
                  <a:lnTo>
                    <a:pt x="5173" y="6273"/>
                  </a:lnTo>
                  <a:lnTo>
                    <a:pt x="5173" y="5870"/>
                  </a:lnTo>
                  <a:lnTo>
                    <a:pt x="5136" y="5136"/>
                  </a:lnTo>
                  <a:lnTo>
                    <a:pt x="5136" y="3522"/>
                  </a:lnTo>
                  <a:lnTo>
                    <a:pt x="5173" y="1908"/>
                  </a:lnTo>
                  <a:lnTo>
                    <a:pt x="5136" y="1138"/>
                  </a:lnTo>
                  <a:lnTo>
                    <a:pt x="5100" y="331"/>
                  </a:lnTo>
                  <a:lnTo>
                    <a:pt x="5100" y="257"/>
                  </a:lnTo>
                  <a:lnTo>
                    <a:pt x="5063" y="221"/>
                  </a:lnTo>
                  <a:lnTo>
                    <a:pt x="4953" y="184"/>
                  </a:lnTo>
                  <a:close/>
                  <a:moveTo>
                    <a:pt x="6273" y="2678"/>
                  </a:moveTo>
                  <a:lnTo>
                    <a:pt x="6273" y="2715"/>
                  </a:lnTo>
                  <a:lnTo>
                    <a:pt x="6200" y="3008"/>
                  </a:lnTo>
                  <a:lnTo>
                    <a:pt x="6163" y="3302"/>
                  </a:lnTo>
                  <a:lnTo>
                    <a:pt x="6127" y="3925"/>
                  </a:lnTo>
                  <a:lnTo>
                    <a:pt x="6127" y="5173"/>
                  </a:lnTo>
                  <a:lnTo>
                    <a:pt x="6090" y="7667"/>
                  </a:lnTo>
                  <a:lnTo>
                    <a:pt x="6090" y="7887"/>
                  </a:lnTo>
                  <a:lnTo>
                    <a:pt x="6127" y="7960"/>
                  </a:lnTo>
                  <a:lnTo>
                    <a:pt x="6163" y="8034"/>
                  </a:lnTo>
                  <a:lnTo>
                    <a:pt x="6237" y="8070"/>
                  </a:lnTo>
                  <a:lnTo>
                    <a:pt x="6383" y="8070"/>
                  </a:lnTo>
                  <a:lnTo>
                    <a:pt x="6457" y="8034"/>
                  </a:lnTo>
                  <a:lnTo>
                    <a:pt x="6493" y="7960"/>
                  </a:lnTo>
                  <a:lnTo>
                    <a:pt x="6530" y="7887"/>
                  </a:lnTo>
                  <a:lnTo>
                    <a:pt x="6530" y="5283"/>
                  </a:lnTo>
                  <a:lnTo>
                    <a:pt x="6530" y="3962"/>
                  </a:lnTo>
                  <a:lnTo>
                    <a:pt x="6493" y="3339"/>
                  </a:lnTo>
                  <a:lnTo>
                    <a:pt x="6457" y="3008"/>
                  </a:lnTo>
                  <a:lnTo>
                    <a:pt x="6383" y="2715"/>
                  </a:lnTo>
                  <a:lnTo>
                    <a:pt x="6347" y="2678"/>
                  </a:lnTo>
                  <a:close/>
                  <a:moveTo>
                    <a:pt x="3265" y="7887"/>
                  </a:moveTo>
                  <a:lnTo>
                    <a:pt x="3082" y="8107"/>
                  </a:lnTo>
                  <a:lnTo>
                    <a:pt x="2862" y="8291"/>
                  </a:lnTo>
                  <a:lnTo>
                    <a:pt x="2679" y="8401"/>
                  </a:lnTo>
                  <a:lnTo>
                    <a:pt x="2458" y="8474"/>
                  </a:lnTo>
                  <a:lnTo>
                    <a:pt x="2458" y="8474"/>
                  </a:lnTo>
                  <a:lnTo>
                    <a:pt x="2605" y="8291"/>
                  </a:lnTo>
                  <a:lnTo>
                    <a:pt x="2752" y="8144"/>
                  </a:lnTo>
                  <a:lnTo>
                    <a:pt x="2972" y="7997"/>
                  </a:lnTo>
                  <a:lnTo>
                    <a:pt x="3192" y="7924"/>
                  </a:lnTo>
                  <a:lnTo>
                    <a:pt x="3265" y="7887"/>
                  </a:lnTo>
                  <a:close/>
                  <a:moveTo>
                    <a:pt x="4806" y="9501"/>
                  </a:moveTo>
                  <a:lnTo>
                    <a:pt x="4513" y="9538"/>
                  </a:lnTo>
                  <a:lnTo>
                    <a:pt x="4329" y="9574"/>
                  </a:lnTo>
                  <a:lnTo>
                    <a:pt x="4072" y="9574"/>
                  </a:lnTo>
                  <a:lnTo>
                    <a:pt x="4072" y="9611"/>
                  </a:lnTo>
                  <a:lnTo>
                    <a:pt x="4072" y="9684"/>
                  </a:lnTo>
                  <a:lnTo>
                    <a:pt x="4109" y="9758"/>
                  </a:lnTo>
                  <a:lnTo>
                    <a:pt x="4146" y="9831"/>
                  </a:lnTo>
                  <a:lnTo>
                    <a:pt x="4219" y="9868"/>
                  </a:lnTo>
                  <a:lnTo>
                    <a:pt x="4293" y="9905"/>
                  </a:lnTo>
                  <a:lnTo>
                    <a:pt x="4476" y="9941"/>
                  </a:lnTo>
                  <a:lnTo>
                    <a:pt x="4659" y="9905"/>
                  </a:lnTo>
                  <a:lnTo>
                    <a:pt x="4806" y="9941"/>
                  </a:lnTo>
                  <a:lnTo>
                    <a:pt x="4953" y="9978"/>
                  </a:lnTo>
                  <a:lnTo>
                    <a:pt x="5100" y="10015"/>
                  </a:lnTo>
                  <a:lnTo>
                    <a:pt x="5246" y="10125"/>
                  </a:lnTo>
                  <a:lnTo>
                    <a:pt x="5320" y="10235"/>
                  </a:lnTo>
                  <a:lnTo>
                    <a:pt x="5430" y="10381"/>
                  </a:lnTo>
                  <a:lnTo>
                    <a:pt x="5466" y="10528"/>
                  </a:lnTo>
                  <a:lnTo>
                    <a:pt x="5503" y="10675"/>
                  </a:lnTo>
                  <a:lnTo>
                    <a:pt x="5540" y="10748"/>
                  </a:lnTo>
                  <a:lnTo>
                    <a:pt x="5613" y="10822"/>
                  </a:lnTo>
                  <a:lnTo>
                    <a:pt x="5833" y="10822"/>
                  </a:lnTo>
                  <a:lnTo>
                    <a:pt x="5907" y="10748"/>
                  </a:lnTo>
                  <a:lnTo>
                    <a:pt x="5943" y="10711"/>
                  </a:lnTo>
                  <a:lnTo>
                    <a:pt x="5980" y="10601"/>
                  </a:lnTo>
                  <a:lnTo>
                    <a:pt x="5907" y="10308"/>
                  </a:lnTo>
                  <a:lnTo>
                    <a:pt x="5760" y="10051"/>
                  </a:lnTo>
                  <a:lnTo>
                    <a:pt x="5576" y="9831"/>
                  </a:lnTo>
                  <a:lnTo>
                    <a:pt x="5356" y="9648"/>
                  </a:lnTo>
                  <a:lnTo>
                    <a:pt x="5100" y="9538"/>
                  </a:lnTo>
                  <a:lnTo>
                    <a:pt x="4806" y="9501"/>
                  </a:lnTo>
                  <a:close/>
                  <a:moveTo>
                    <a:pt x="4879" y="8547"/>
                  </a:moveTo>
                  <a:lnTo>
                    <a:pt x="5136" y="8621"/>
                  </a:lnTo>
                  <a:lnTo>
                    <a:pt x="5393" y="8731"/>
                  </a:lnTo>
                  <a:lnTo>
                    <a:pt x="5650" y="8877"/>
                  </a:lnTo>
                  <a:lnTo>
                    <a:pt x="5907" y="9061"/>
                  </a:lnTo>
                  <a:lnTo>
                    <a:pt x="6090" y="9244"/>
                  </a:lnTo>
                  <a:lnTo>
                    <a:pt x="6310" y="9464"/>
                  </a:lnTo>
                  <a:lnTo>
                    <a:pt x="6457" y="9684"/>
                  </a:lnTo>
                  <a:lnTo>
                    <a:pt x="6603" y="9941"/>
                  </a:lnTo>
                  <a:lnTo>
                    <a:pt x="6714" y="10198"/>
                  </a:lnTo>
                  <a:lnTo>
                    <a:pt x="6787" y="10491"/>
                  </a:lnTo>
                  <a:lnTo>
                    <a:pt x="6860" y="10748"/>
                  </a:lnTo>
                  <a:lnTo>
                    <a:pt x="6934" y="11078"/>
                  </a:lnTo>
                  <a:lnTo>
                    <a:pt x="6934" y="11372"/>
                  </a:lnTo>
                  <a:lnTo>
                    <a:pt x="6934" y="11665"/>
                  </a:lnTo>
                  <a:lnTo>
                    <a:pt x="6934" y="11995"/>
                  </a:lnTo>
                  <a:lnTo>
                    <a:pt x="6824" y="12619"/>
                  </a:lnTo>
                  <a:lnTo>
                    <a:pt x="6677" y="13206"/>
                  </a:lnTo>
                  <a:lnTo>
                    <a:pt x="6530" y="13499"/>
                  </a:lnTo>
                  <a:lnTo>
                    <a:pt x="6383" y="13793"/>
                  </a:lnTo>
                  <a:lnTo>
                    <a:pt x="6310" y="13939"/>
                  </a:lnTo>
                  <a:lnTo>
                    <a:pt x="6163" y="14050"/>
                  </a:lnTo>
                  <a:lnTo>
                    <a:pt x="5907" y="14270"/>
                  </a:lnTo>
                  <a:lnTo>
                    <a:pt x="5540" y="14526"/>
                  </a:lnTo>
                  <a:lnTo>
                    <a:pt x="5173" y="14857"/>
                  </a:lnTo>
                  <a:lnTo>
                    <a:pt x="5026" y="14967"/>
                  </a:lnTo>
                  <a:lnTo>
                    <a:pt x="4659" y="15187"/>
                  </a:lnTo>
                  <a:lnTo>
                    <a:pt x="4659" y="15187"/>
                  </a:lnTo>
                  <a:lnTo>
                    <a:pt x="4806" y="14857"/>
                  </a:lnTo>
                  <a:lnTo>
                    <a:pt x="4916" y="14636"/>
                  </a:lnTo>
                  <a:lnTo>
                    <a:pt x="4953" y="14490"/>
                  </a:lnTo>
                  <a:lnTo>
                    <a:pt x="4989" y="14380"/>
                  </a:lnTo>
                  <a:lnTo>
                    <a:pt x="4953" y="14270"/>
                  </a:lnTo>
                  <a:lnTo>
                    <a:pt x="4916" y="14160"/>
                  </a:lnTo>
                  <a:lnTo>
                    <a:pt x="4843" y="14123"/>
                  </a:lnTo>
                  <a:lnTo>
                    <a:pt x="4659" y="14123"/>
                  </a:lnTo>
                  <a:lnTo>
                    <a:pt x="4586" y="14160"/>
                  </a:lnTo>
                  <a:lnTo>
                    <a:pt x="4549" y="14233"/>
                  </a:lnTo>
                  <a:lnTo>
                    <a:pt x="4513" y="14343"/>
                  </a:lnTo>
                  <a:lnTo>
                    <a:pt x="4549" y="14453"/>
                  </a:lnTo>
                  <a:lnTo>
                    <a:pt x="4513" y="14526"/>
                  </a:lnTo>
                  <a:lnTo>
                    <a:pt x="4439" y="14783"/>
                  </a:lnTo>
                  <a:lnTo>
                    <a:pt x="4366" y="15003"/>
                  </a:lnTo>
                  <a:lnTo>
                    <a:pt x="4329" y="15260"/>
                  </a:lnTo>
                  <a:lnTo>
                    <a:pt x="4366" y="15333"/>
                  </a:lnTo>
                  <a:lnTo>
                    <a:pt x="4293" y="15370"/>
                  </a:lnTo>
                  <a:lnTo>
                    <a:pt x="3999" y="15480"/>
                  </a:lnTo>
                  <a:lnTo>
                    <a:pt x="3632" y="15590"/>
                  </a:lnTo>
                  <a:lnTo>
                    <a:pt x="3816" y="15333"/>
                  </a:lnTo>
                  <a:lnTo>
                    <a:pt x="4109" y="14746"/>
                  </a:lnTo>
                  <a:lnTo>
                    <a:pt x="4109" y="14673"/>
                  </a:lnTo>
                  <a:lnTo>
                    <a:pt x="4109" y="14600"/>
                  </a:lnTo>
                  <a:lnTo>
                    <a:pt x="4072" y="14526"/>
                  </a:lnTo>
                  <a:lnTo>
                    <a:pt x="4036" y="14490"/>
                  </a:lnTo>
                  <a:lnTo>
                    <a:pt x="3962" y="14453"/>
                  </a:lnTo>
                  <a:lnTo>
                    <a:pt x="3889" y="14453"/>
                  </a:lnTo>
                  <a:lnTo>
                    <a:pt x="3816" y="14490"/>
                  </a:lnTo>
                  <a:lnTo>
                    <a:pt x="3779" y="14563"/>
                  </a:lnTo>
                  <a:lnTo>
                    <a:pt x="3486" y="15150"/>
                  </a:lnTo>
                  <a:lnTo>
                    <a:pt x="3339" y="15407"/>
                  </a:lnTo>
                  <a:lnTo>
                    <a:pt x="3229" y="15663"/>
                  </a:lnTo>
                  <a:lnTo>
                    <a:pt x="2899" y="15700"/>
                  </a:lnTo>
                  <a:lnTo>
                    <a:pt x="2532" y="15627"/>
                  </a:lnTo>
                  <a:lnTo>
                    <a:pt x="2752" y="15407"/>
                  </a:lnTo>
                  <a:lnTo>
                    <a:pt x="2935" y="15187"/>
                  </a:lnTo>
                  <a:lnTo>
                    <a:pt x="3119" y="14893"/>
                  </a:lnTo>
                  <a:lnTo>
                    <a:pt x="3265" y="14600"/>
                  </a:lnTo>
                  <a:lnTo>
                    <a:pt x="3339" y="14600"/>
                  </a:lnTo>
                  <a:lnTo>
                    <a:pt x="3375" y="14526"/>
                  </a:lnTo>
                  <a:lnTo>
                    <a:pt x="3412" y="14490"/>
                  </a:lnTo>
                  <a:lnTo>
                    <a:pt x="3449" y="14380"/>
                  </a:lnTo>
                  <a:lnTo>
                    <a:pt x="3412" y="14343"/>
                  </a:lnTo>
                  <a:lnTo>
                    <a:pt x="3412" y="14270"/>
                  </a:lnTo>
                  <a:lnTo>
                    <a:pt x="3339" y="14233"/>
                  </a:lnTo>
                  <a:lnTo>
                    <a:pt x="3229" y="14196"/>
                  </a:lnTo>
                  <a:lnTo>
                    <a:pt x="3155" y="14196"/>
                  </a:lnTo>
                  <a:lnTo>
                    <a:pt x="3045" y="14233"/>
                  </a:lnTo>
                  <a:lnTo>
                    <a:pt x="2935" y="14380"/>
                  </a:lnTo>
                  <a:lnTo>
                    <a:pt x="2752" y="14673"/>
                  </a:lnTo>
                  <a:lnTo>
                    <a:pt x="2495" y="15077"/>
                  </a:lnTo>
                  <a:lnTo>
                    <a:pt x="2238" y="15443"/>
                  </a:lnTo>
                  <a:lnTo>
                    <a:pt x="2202" y="15553"/>
                  </a:lnTo>
                  <a:lnTo>
                    <a:pt x="1908" y="15370"/>
                  </a:lnTo>
                  <a:lnTo>
                    <a:pt x="1615" y="15187"/>
                  </a:lnTo>
                  <a:lnTo>
                    <a:pt x="1761" y="15077"/>
                  </a:lnTo>
                  <a:lnTo>
                    <a:pt x="1872" y="14967"/>
                  </a:lnTo>
                  <a:lnTo>
                    <a:pt x="2238" y="14563"/>
                  </a:lnTo>
                  <a:lnTo>
                    <a:pt x="2568" y="14196"/>
                  </a:lnTo>
                  <a:lnTo>
                    <a:pt x="2715" y="13976"/>
                  </a:lnTo>
                  <a:lnTo>
                    <a:pt x="2789" y="13756"/>
                  </a:lnTo>
                  <a:lnTo>
                    <a:pt x="2789" y="13683"/>
                  </a:lnTo>
                  <a:lnTo>
                    <a:pt x="2752" y="13609"/>
                  </a:lnTo>
                  <a:lnTo>
                    <a:pt x="2642" y="13609"/>
                  </a:lnTo>
                  <a:lnTo>
                    <a:pt x="2422" y="13719"/>
                  </a:lnTo>
                  <a:lnTo>
                    <a:pt x="2238" y="13866"/>
                  </a:lnTo>
                  <a:lnTo>
                    <a:pt x="1945" y="14233"/>
                  </a:lnTo>
                  <a:lnTo>
                    <a:pt x="1578" y="14673"/>
                  </a:lnTo>
                  <a:lnTo>
                    <a:pt x="1505" y="14820"/>
                  </a:lnTo>
                  <a:lnTo>
                    <a:pt x="1431" y="15003"/>
                  </a:lnTo>
                  <a:lnTo>
                    <a:pt x="1138" y="14636"/>
                  </a:lnTo>
                  <a:lnTo>
                    <a:pt x="1468" y="14306"/>
                  </a:lnTo>
                  <a:lnTo>
                    <a:pt x="1761" y="13939"/>
                  </a:lnTo>
                  <a:lnTo>
                    <a:pt x="2312" y="13206"/>
                  </a:lnTo>
                  <a:lnTo>
                    <a:pt x="2312" y="13132"/>
                  </a:lnTo>
                  <a:lnTo>
                    <a:pt x="2312" y="13059"/>
                  </a:lnTo>
                  <a:lnTo>
                    <a:pt x="2238" y="12949"/>
                  </a:lnTo>
                  <a:lnTo>
                    <a:pt x="2202" y="12912"/>
                  </a:lnTo>
                  <a:lnTo>
                    <a:pt x="2055" y="12912"/>
                  </a:lnTo>
                  <a:lnTo>
                    <a:pt x="1982" y="12949"/>
                  </a:lnTo>
                  <a:lnTo>
                    <a:pt x="1431" y="13646"/>
                  </a:lnTo>
                  <a:lnTo>
                    <a:pt x="1211" y="14013"/>
                  </a:lnTo>
                  <a:lnTo>
                    <a:pt x="991" y="14380"/>
                  </a:lnTo>
                  <a:lnTo>
                    <a:pt x="844" y="14050"/>
                  </a:lnTo>
                  <a:lnTo>
                    <a:pt x="698" y="13719"/>
                  </a:lnTo>
                  <a:lnTo>
                    <a:pt x="1028" y="13426"/>
                  </a:lnTo>
                  <a:lnTo>
                    <a:pt x="1358" y="13096"/>
                  </a:lnTo>
                  <a:lnTo>
                    <a:pt x="1872" y="12436"/>
                  </a:lnTo>
                  <a:lnTo>
                    <a:pt x="1908" y="12362"/>
                  </a:lnTo>
                  <a:lnTo>
                    <a:pt x="1908" y="12289"/>
                  </a:lnTo>
                  <a:lnTo>
                    <a:pt x="1872" y="12215"/>
                  </a:lnTo>
                  <a:lnTo>
                    <a:pt x="1835" y="12179"/>
                  </a:lnTo>
                  <a:lnTo>
                    <a:pt x="1761" y="12142"/>
                  </a:lnTo>
                  <a:lnTo>
                    <a:pt x="1688" y="12105"/>
                  </a:lnTo>
                  <a:lnTo>
                    <a:pt x="1615" y="12105"/>
                  </a:lnTo>
                  <a:lnTo>
                    <a:pt x="1541" y="12179"/>
                  </a:lnTo>
                  <a:lnTo>
                    <a:pt x="1065" y="12729"/>
                  </a:lnTo>
                  <a:lnTo>
                    <a:pt x="808" y="13022"/>
                  </a:lnTo>
                  <a:lnTo>
                    <a:pt x="624" y="13353"/>
                  </a:lnTo>
                  <a:lnTo>
                    <a:pt x="588" y="13206"/>
                  </a:lnTo>
                  <a:lnTo>
                    <a:pt x="551" y="12876"/>
                  </a:lnTo>
                  <a:lnTo>
                    <a:pt x="771" y="12656"/>
                  </a:lnTo>
                  <a:lnTo>
                    <a:pt x="1028" y="12399"/>
                  </a:lnTo>
                  <a:lnTo>
                    <a:pt x="1321" y="12069"/>
                  </a:lnTo>
                  <a:lnTo>
                    <a:pt x="1468" y="11885"/>
                  </a:lnTo>
                  <a:lnTo>
                    <a:pt x="1505" y="11775"/>
                  </a:lnTo>
                  <a:lnTo>
                    <a:pt x="1505" y="11665"/>
                  </a:lnTo>
                  <a:lnTo>
                    <a:pt x="1505" y="11592"/>
                  </a:lnTo>
                  <a:lnTo>
                    <a:pt x="1468" y="11555"/>
                  </a:lnTo>
                  <a:lnTo>
                    <a:pt x="1395" y="11518"/>
                  </a:lnTo>
                  <a:lnTo>
                    <a:pt x="1358" y="11555"/>
                  </a:lnTo>
                  <a:lnTo>
                    <a:pt x="1175" y="11629"/>
                  </a:lnTo>
                  <a:lnTo>
                    <a:pt x="1028" y="11775"/>
                  </a:lnTo>
                  <a:lnTo>
                    <a:pt x="771" y="12105"/>
                  </a:lnTo>
                  <a:lnTo>
                    <a:pt x="514" y="12436"/>
                  </a:lnTo>
                  <a:lnTo>
                    <a:pt x="514" y="11922"/>
                  </a:lnTo>
                  <a:lnTo>
                    <a:pt x="624" y="11812"/>
                  </a:lnTo>
                  <a:lnTo>
                    <a:pt x="734" y="11702"/>
                  </a:lnTo>
                  <a:lnTo>
                    <a:pt x="808" y="11482"/>
                  </a:lnTo>
                  <a:lnTo>
                    <a:pt x="991" y="11445"/>
                  </a:lnTo>
                  <a:lnTo>
                    <a:pt x="1138" y="11408"/>
                  </a:lnTo>
                  <a:lnTo>
                    <a:pt x="1248" y="11298"/>
                  </a:lnTo>
                  <a:lnTo>
                    <a:pt x="1358" y="11188"/>
                  </a:lnTo>
                  <a:lnTo>
                    <a:pt x="1468" y="11078"/>
                  </a:lnTo>
                  <a:lnTo>
                    <a:pt x="1505" y="10932"/>
                  </a:lnTo>
                  <a:lnTo>
                    <a:pt x="1505" y="10858"/>
                  </a:lnTo>
                  <a:lnTo>
                    <a:pt x="1505" y="10785"/>
                  </a:lnTo>
                  <a:lnTo>
                    <a:pt x="1468" y="10711"/>
                  </a:lnTo>
                  <a:lnTo>
                    <a:pt x="1395" y="10675"/>
                  </a:lnTo>
                  <a:lnTo>
                    <a:pt x="1175" y="10675"/>
                  </a:lnTo>
                  <a:lnTo>
                    <a:pt x="1101" y="10748"/>
                  </a:lnTo>
                  <a:lnTo>
                    <a:pt x="1065" y="10822"/>
                  </a:lnTo>
                  <a:lnTo>
                    <a:pt x="1028" y="10932"/>
                  </a:lnTo>
                  <a:lnTo>
                    <a:pt x="954" y="11005"/>
                  </a:lnTo>
                  <a:lnTo>
                    <a:pt x="844" y="11042"/>
                  </a:lnTo>
                  <a:lnTo>
                    <a:pt x="698" y="11078"/>
                  </a:lnTo>
                  <a:lnTo>
                    <a:pt x="881" y="10785"/>
                  </a:lnTo>
                  <a:lnTo>
                    <a:pt x="954" y="10675"/>
                  </a:lnTo>
                  <a:lnTo>
                    <a:pt x="1101" y="10565"/>
                  </a:lnTo>
                  <a:lnTo>
                    <a:pt x="1211" y="10455"/>
                  </a:lnTo>
                  <a:lnTo>
                    <a:pt x="1395" y="10418"/>
                  </a:lnTo>
                  <a:lnTo>
                    <a:pt x="1541" y="10345"/>
                  </a:lnTo>
                  <a:lnTo>
                    <a:pt x="1725" y="10345"/>
                  </a:lnTo>
                  <a:lnTo>
                    <a:pt x="2092" y="10308"/>
                  </a:lnTo>
                  <a:lnTo>
                    <a:pt x="2422" y="10271"/>
                  </a:lnTo>
                  <a:lnTo>
                    <a:pt x="2715" y="10161"/>
                  </a:lnTo>
                  <a:lnTo>
                    <a:pt x="3009" y="9978"/>
                  </a:lnTo>
                  <a:lnTo>
                    <a:pt x="3229" y="9721"/>
                  </a:lnTo>
                  <a:lnTo>
                    <a:pt x="3412" y="9464"/>
                  </a:lnTo>
                  <a:lnTo>
                    <a:pt x="3559" y="9171"/>
                  </a:lnTo>
                  <a:lnTo>
                    <a:pt x="3706" y="8841"/>
                  </a:lnTo>
                  <a:lnTo>
                    <a:pt x="3706" y="8804"/>
                  </a:lnTo>
                  <a:lnTo>
                    <a:pt x="3706" y="8767"/>
                  </a:lnTo>
                  <a:lnTo>
                    <a:pt x="3926" y="8731"/>
                  </a:lnTo>
                  <a:lnTo>
                    <a:pt x="4146" y="8657"/>
                  </a:lnTo>
                  <a:lnTo>
                    <a:pt x="4366" y="8584"/>
                  </a:lnTo>
                  <a:lnTo>
                    <a:pt x="4586" y="8547"/>
                  </a:lnTo>
                  <a:close/>
                  <a:moveTo>
                    <a:pt x="3265" y="7484"/>
                  </a:moveTo>
                  <a:lnTo>
                    <a:pt x="3009" y="7557"/>
                  </a:lnTo>
                  <a:lnTo>
                    <a:pt x="2789" y="7704"/>
                  </a:lnTo>
                  <a:lnTo>
                    <a:pt x="2568" y="7850"/>
                  </a:lnTo>
                  <a:lnTo>
                    <a:pt x="2422" y="7997"/>
                  </a:lnTo>
                  <a:lnTo>
                    <a:pt x="2275" y="8180"/>
                  </a:lnTo>
                  <a:lnTo>
                    <a:pt x="2165" y="8364"/>
                  </a:lnTo>
                  <a:lnTo>
                    <a:pt x="2092" y="8584"/>
                  </a:lnTo>
                  <a:lnTo>
                    <a:pt x="2018" y="8254"/>
                  </a:lnTo>
                  <a:lnTo>
                    <a:pt x="1945" y="7924"/>
                  </a:lnTo>
                  <a:lnTo>
                    <a:pt x="1872" y="7850"/>
                  </a:lnTo>
                  <a:lnTo>
                    <a:pt x="1835" y="7850"/>
                  </a:lnTo>
                  <a:lnTo>
                    <a:pt x="1761" y="7887"/>
                  </a:lnTo>
                  <a:lnTo>
                    <a:pt x="1688" y="7997"/>
                  </a:lnTo>
                  <a:lnTo>
                    <a:pt x="1651" y="8107"/>
                  </a:lnTo>
                  <a:lnTo>
                    <a:pt x="1615" y="8364"/>
                  </a:lnTo>
                  <a:lnTo>
                    <a:pt x="1651" y="8657"/>
                  </a:lnTo>
                  <a:lnTo>
                    <a:pt x="1725" y="8914"/>
                  </a:lnTo>
                  <a:lnTo>
                    <a:pt x="1872" y="9208"/>
                  </a:lnTo>
                  <a:lnTo>
                    <a:pt x="2055" y="9428"/>
                  </a:lnTo>
                  <a:lnTo>
                    <a:pt x="2275" y="9611"/>
                  </a:lnTo>
                  <a:lnTo>
                    <a:pt x="2495" y="9758"/>
                  </a:lnTo>
                  <a:lnTo>
                    <a:pt x="2312" y="9831"/>
                  </a:lnTo>
                  <a:lnTo>
                    <a:pt x="2128" y="9868"/>
                  </a:lnTo>
                  <a:lnTo>
                    <a:pt x="1688" y="9868"/>
                  </a:lnTo>
                  <a:lnTo>
                    <a:pt x="1468" y="9905"/>
                  </a:lnTo>
                  <a:lnTo>
                    <a:pt x="1248" y="9941"/>
                  </a:lnTo>
                  <a:lnTo>
                    <a:pt x="1065" y="10015"/>
                  </a:lnTo>
                  <a:lnTo>
                    <a:pt x="881" y="10125"/>
                  </a:lnTo>
                  <a:lnTo>
                    <a:pt x="588" y="10381"/>
                  </a:lnTo>
                  <a:lnTo>
                    <a:pt x="441" y="10528"/>
                  </a:lnTo>
                  <a:lnTo>
                    <a:pt x="331" y="10711"/>
                  </a:lnTo>
                  <a:lnTo>
                    <a:pt x="221" y="10932"/>
                  </a:lnTo>
                  <a:lnTo>
                    <a:pt x="147" y="11115"/>
                  </a:lnTo>
                  <a:lnTo>
                    <a:pt x="37" y="11592"/>
                  </a:lnTo>
                  <a:lnTo>
                    <a:pt x="1" y="12069"/>
                  </a:lnTo>
                  <a:lnTo>
                    <a:pt x="1" y="12546"/>
                  </a:lnTo>
                  <a:lnTo>
                    <a:pt x="74" y="13022"/>
                  </a:lnTo>
                  <a:lnTo>
                    <a:pt x="147" y="13463"/>
                  </a:lnTo>
                  <a:lnTo>
                    <a:pt x="258" y="13903"/>
                  </a:lnTo>
                  <a:lnTo>
                    <a:pt x="404" y="14270"/>
                  </a:lnTo>
                  <a:lnTo>
                    <a:pt x="588" y="14673"/>
                  </a:lnTo>
                  <a:lnTo>
                    <a:pt x="844" y="15040"/>
                  </a:lnTo>
                  <a:lnTo>
                    <a:pt x="1101" y="15333"/>
                  </a:lnTo>
                  <a:lnTo>
                    <a:pt x="1431" y="15627"/>
                  </a:lnTo>
                  <a:lnTo>
                    <a:pt x="1761" y="15847"/>
                  </a:lnTo>
                  <a:lnTo>
                    <a:pt x="2165" y="16030"/>
                  </a:lnTo>
                  <a:lnTo>
                    <a:pt x="2568" y="16140"/>
                  </a:lnTo>
                  <a:lnTo>
                    <a:pt x="2789" y="16177"/>
                  </a:lnTo>
                  <a:lnTo>
                    <a:pt x="3009" y="16177"/>
                  </a:lnTo>
                  <a:lnTo>
                    <a:pt x="3486" y="16140"/>
                  </a:lnTo>
                  <a:lnTo>
                    <a:pt x="3926" y="16030"/>
                  </a:lnTo>
                  <a:lnTo>
                    <a:pt x="4329" y="15884"/>
                  </a:lnTo>
                  <a:lnTo>
                    <a:pt x="4696" y="15700"/>
                  </a:lnTo>
                  <a:lnTo>
                    <a:pt x="5100" y="15517"/>
                  </a:lnTo>
                  <a:lnTo>
                    <a:pt x="5430" y="15297"/>
                  </a:lnTo>
                  <a:lnTo>
                    <a:pt x="5613" y="15150"/>
                  </a:lnTo>
                  <a:lnTo>
                    <a:pt x="5723" y="15003"/>
                  </a:lnTo>
                  <a:lnTo>
                    <a:pt x="6310" y="14490"/>
                  </a:lnTo>
                  <a:lnTo>
                    <a:pt x="6567" y="14270"/>
                  </a:lnTo>
                  <a:lnTo>
                    <a:pt x="6714" y="14160"/>
                  </a:lnTo>
                  <a:lnTo>
                    <a:pt x="6787" y="14013"/>
                  </a:lnTo>
                  <a:lnTo>
                    <a:pt x="6970" y="13683"/>
                  </a:lnTo>
                  <a:lnTo>
                    <a:pt x="7117" y="13316"/>
                  </a:lnTo>
                  <a:lnTo>
                    <a:pt x="7227" y="12949"/>
                  </a:lnTo>
                  <a:lnTo>
                    <a:pt x="7300" y="12619"/>
                  </a:lnTo>
                  <a:lnTo>
                    <a:pt x="7374" y="12252"/>
                  </a:lnTo>
                  <a:lnTo>
                    <a:pt x="7410" y="11885"/>
                  </a:lnTo>
                  <a:lnTo>
                    <a:pt x="7410" y="11518"/>
                  </a:lnTo>
                  <a:lnTo>
                    <a:pt x="7374" y="11152"/>
                  </a:lnTo>
                  <a:lnTo>
                    <a:pt x="7337" y="10785"/>
                  </a:lnTo>
                  <a:lnTo>
                    <a:pt x="7264" y="10418"/>
                  </a:lnTo>
                  <a:lnTo>
                    <a:pt x="7154" y="10125"/>
                  </a:lnTo>
                  <a:lnTo>
                    <a:pt x="7007" y="9794"/>
                  </a:lnTo>
                  <a:lnTo>
                    <a:pt x="6860" y="9538"/>
                  </a:lnTo>
                  <a:lnTo>
                    <a:pt x="6677" y="9244"/>
                  </a:lnTo>
                  <a:lnTo>
                    <a:pt x="6457" y="8987"/>
                  </a:lnTo>
                  <a:lnTo>
                    <a:pt x="6237" y="8767"/>
                  </a:lnTo>
                  <a:lnTo>
                    <a:pt x="5980" y="8584"/>
                  </a:lnTo>
                  <a:lnTo>
                    <a:pt x="5686" y="8401"/>
                  </a:lnTo>
                  <a:lnTo>
                    <a:pt x="5393" y="8291"/>
                  </a:lnTo>
                  <a:lnTo>
                    <a:pt x="5100" y="8180"/>
                  </a:lnTo>
                  <a:lnTo>
                    <a:pt x="4769" y="8144"/>
                  </a:lnTo>
                  <a:lnTo>
                    <a:pt x="4476" y="8144"/>
                  </a:lnTo>
                  <a:lnTo>
                    <a:pt x="4219" y="8180"/>
                  </a:lnTo>
                  <a:lnTo>
                    <a:pt x="3926" y="8291"/>
                  </a:lnTo>
                  <a:lnTo>
                    <a:pt x="3816" y="8364"/>
                  </a:lnTo>
                  <a:lnTo>
                    <a:pt x="3706" y="8437"/>
                  </a:lnTo>
                  <a:lnTo>
                    <a:pt x="3632" y="8547"/>
                  </a:lnTo>
                  <a:lnTo>
                    <a:pt x="3559" y="8657"/>
                  </a:lnTo>
                  <a:lnTo>
                    <a:pt x="3559" y="8694"/>
                  </a:lnTo>
                  <a:lnTo>
                    <a:pt x="3522" y="8731"/>
                  </a:lnTo>
                  <a:lnTo>
                    <a:pt x="3486" y="8767"/>
                  </a:lnTo>
                  <a:lnTo>
                    <a:pt x="3192" y="9171"/>
                  </a:lnTo>
                  <a:lnTo>
                    <a:pt x="3009" y="9354"/>
                  </a:lnTo>
                  <a:lnTo>
                    <a:pt x="2825" y="9538"/>
                  </a:lnTo>
                  <a:lnTo>
                    <a:pt x="2789" y="9464"/>
                  </a:lnTo>
                  <a:lnTo>
                    <a:pt x="2458" y="9171"/>
                  </a:lnTo>
                  <a:lnTo>
                    <a:pt x="2348" y="9024"/>
                  </a:lnTo>
                  <a:lnTo>
                    <a:pt x="2202" y="8877"/>
                  </a:lnTo>
                  <a:lnTo>
                    <a:pt x="2275" y="8877"/>
                  </a:lnTo>
                  <a:lnTo>
                    <a:pt x="2312" y="8841"/>
                  </a:lnTo>
                  <a:lnTo>
                    <a:pt x="2532" y="8841"/>
                  </a:lnTo>
                  <a:lnTo>
                    <a:pt x="2715" y="8804"/>
                  </a:lnTo>
                  <a:lnTo>
                    <a:pt x="2899" y="8731"/>
                  </a:lnTo>
                  <a:lnTo>
                    <a:pt x="3045" y="8621"/>
                  </a:lnTo>
                  <a:lnTo>
                    <a:pt x="3265" y="8474"/>
                  </a:lnTo>
                  <a:lnTo>
                    <a:pt x="3486" y="8254"/>
                  </a:lnTo>
                  <a:lnTo>
                    <a:pt x="3669" y="8034"/>
                  </a:lnTo>
                  <a:lnTo>
                    <a:pt x="3816" y="7814"/>
                  </a:lnTo>
                  <a:lnTo>
                    <a:pt x="3852" y="7740"/>
                  </a:lnTo>
                  <a:lnTo>
                    <a:pt x="3852" y="7667"/>
                  </a:lnTo>
                  <a:lnTo>
                    <a:pt x="3779" y="7557"/>
                  </a:lnTo>
                  <a:lnTo>
                    <a:pt x="3669" y="7484"/>
                  </a:lnTo>
                  <a:lnTo>
                    <a:pt x="3596" y="7484"/>
                  </a:lnTo>
                  <a:lnTo>
                    <a:pt x="3522" y="7520"/>
                  </a:lnTo>
                  <a:lnTo>
                    <a:pt x="3412" y="7484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0" name="Google Shape;370;p7"/>
            <p:cNvSpPr/>
            <p:nvPr/>
          </p:nvSpPr>
          <p:spPr>
            <a:xfrm>
              <a:off x="6823375" y="1978500"/>
              <a:ext cx="365025" cy="447525"/>
            </a:xfrm>
            <a:custGeom>
              <a:avLst/>
              <a:gdLst/>
              <a:ahLst/>
              <a:cxnLst/>
              <a:rect l="l" t="t" r="r" b="b"/>
              <a:pathLst>
                <a:path w="14601" h="17901" extrusionOk="0">
                  <a:moveTo>
                    <a:pt x="10492" y="4329"/>
                  </a:moveTo>
                  <a:lnTo>
                    <a:pt x="10859" y="4769"/>
                  </a:lnTo>
                  <a:lnTo>
                    <a:pt x="10712" y="4769"/>
                  </a:lnTo>
                  <a:lnTo>
                    <a:pt x="10712" y="4696"/>
                  </a:lnTo>
                  <a:lnTo>
                    <a:pt x="10675" y="4622"/>
                  </a:lnTo>
                  <a:lnTo>
                    <a:pt x="10639" y="4622"/>
                  </a:lnTo>
                  <a:lnTo>
                    <a:pt x="10602" y="4549"/>
                  </a:lnTo>
                  <a:lnTo>
                    <a:pt x="10565" y="4512"/>
                  </a:lnTo>
                  <a:lnTo>
                    <a:pt x="10455" y="4475"/>
                  </a:lnTo>
                  <a:lnTo>
                    <a:pt x="10345" y="4512"/>
                  </a:lnTo>
                  <a:lnTo>
                    <a:pt x="10308" y="4549"/>
                  </a:lnTo>
                  <a:lnTo>
                    <a:pt x="10272" y="4622"/>
                  </a:lnTo>
                  <a:lnTo>
                    <a:pt x="10272" y="4696"/>
                  </a:lnTo>
                  <a:lnTo>
                    <a:pt x="10052" y="4622"/>
                  </a:lnTo>
                  <a:lnTo>
                    <a:pt x="10492" y="4329"/>
                  </a:lnTo>
                  <a:close/>
                  <a:moveTo>
                    <a:pt x="6897" y="3448"/>
                  </a:moveTo>
                  <a:lnTo>
                    <a:pt x="7044" y="3485"/>
                  </a:lnTo>
                  <a:lnTo>
                    <a:pt x="7227" y="3522"/>
                  </a:lnTo>
                  <a:lnTo>
                    <a:pt x="7374" y="3595"/>
                  </a:lnTo>
                  <a:lnTo>
                    <a:pt x="7484" y="3705"/>
                  </a:lnTo>
                  <a:lnTo>
                    <a:pt x="7521" y="3815"/>
                  </a:lnTo>
                  <a:lnTo>
                    <a:pt x="7521" y="3889"/>
                  </a:lnTo>
                  <a:lnTo>
                    <a:pt x="7484" y="3999"/>
                  </a:lnTo>
                  <a:lnTo>
                    <a:pt x="7447" y="4109"/>
                  </a:lnTo>
                  <a:lnTo>
                    <a:pt x="7264" y="4292"/>
                  </a:lnTo>
                  <a:lnTo>
                    <a:pt x="7154" y="4439"/>
                  </a:lnTo>
                  <a:lnTo>
                    <a:pt x="6934" y="4732"/>
                  </a:lnTo>
                  <a:lnTo>
                    <a:pt x="6714" y="4952"/>
                  </a:lnTo>
                  <a:lnTo>
                    <a:pt x="6494" y="5099"/>
                  </a:lnTo>
                  <a:lnTo>
                    <a:pt x="6384" y="5136"/>
                  </a:lnTo>
                  <a:lnTo>
                    <a:pt x="6310" y="5136"/>
                  </a:lnTo>
                  <a:lnTo>
                    <a:pt x="6237" y="5062"/>
                  </a:lnTo>
                  <a:lnTo>
                    <a:pt x="6200" y="4989"/>
                  </a:lnTo>
                  <a:lnTo>
                    <a:pt x="6163" y="4806"/>
                  </a:lnTo>
                  <a:lnTo>
                    <a:pt x="6163" y="4659"/>
                  </a:lnTo>
                  <a:lnTo>
                    <a:pt x="6163" y="4145"/>
                  </a:lnTo>
                  <a:lnTo>
                    <a:pt x="6127" y="3595"/>
                  </a:lnTo>
                  <a:lnTo>
                    <a:pt x="6273" y="3522"/>
                  </a:lnTo>
                  <a:lnTo>
                    <a:pt x="6420" y="3485"/>
                  </a:lnTo>
                  <a:lnTo>
                    <a:pt x="6567" y="3448"/>
                  </a:lnTo>
                  <a:close/>
                  <a:moveTo>
                    <a:pt x="6457" y="3118"/>
                  </a:moveTo>
                  <a:lnTo>
                    <a:pt x="6237" y="3192"/>
                  </a:lnTo>
                  <a:lnTo>
                    <a:pt x="6017" y="3265"/>
                  </a:lnTo>
                  <a:lnTo>
                    <a:pt x="5833" y="3375"/>
                  </a:lnTo>
                  <a:lnTo>
                    <a:pt x="5723" y="3558"/>
                  </a:lnTo>
                  <a:lnTo>
                    <a:pt x="5723" y="3632"/>
                  </a:lnTo>
                  <a:lnTo>
                    <a:pt x="5760" y="3668"/>
                  </a:lnTo>
                  <a:lnTo>
                    <a:pt x="5797" y="3705"/>
                  </a:lnTo>
                  <a:lnTo>
                    <a:pt x="5870" y="3705"/>
                  </a:lnTo>
                  <a:lnTo>
                    <a:pt x="5980" y="3668"/>
                  </a:lnTo>
                  <a:lnTo>
                    <a:pt x="5943" y="4219"/>
                  </a:lnTo>
                  <a:lnTo>
                    <a:pt x="5943" y="4769"/>
                  </a:lnTo>
                  <a:lnTo>
                    <a:pt x="5943" y="4952"/>
                  </a:lnTo>
                  <a:lnTo>
                    <a:pt x="5980" y="5099"/>
                  </a:lnTo>
                  <a:lnTo>
                    <a:pt x="6053" y="5209"/>
                  </a:lnTo>
                  <a:lnTo>
                    <a:pt x="6163" y="5319"/>
                  </a:lnTo>
                  <a:lnTo>
                    <a:pt x="6237" y="5393"/>
                  </a:lnTo>
                  <a:lnTo>
                    <a:pt x="6530" y="5393"/>
                  </a:lnTo>
                  <a:lnTo>
                    <a:pt x="6714" y="5282"/>
                  </a:lnTo>
                  <a:lnTo>
                    <a:pt x="6897" y="5136"/>
                  </a:lnTo>
                  <a:lnTo>
                    <a:pt x="7227" y="4806"/>
                  </a:lnTo>
                  <a:lnTo>
                    <a:pt x="7447" y="4512"/>
                  </a:lnTo>
                  <a:lnTo>
                    <a:pt x="7594" y="4329"/>
                  </a:lnTo>
                  <a:lnTo>
                    <a:pt x="7741" y="4182"/>
                  </a:lnTo>
                  <a:lnTo>
                    <a:pt x="7814" y="3962"/>
                  </a:lnTo>
                  <a:lnTo>
                    <a:pt x="7851" y="3852"/>
                  </a:lnTo>
                  <a:lnTo>
                    <a:pt x="7851" y="3742"/>
                  </a:lnTo>
                  <a:lnTo>
                    <a:pt x="7777" y="3595"/>
                  </a:lnTo>
                  <a:lnTo>
                    <a:pt x="7667" y="3448"/>
                  </a:lnTo>
                  <a:lnTo>
                    <a:pt x="7521" y="3302"/>
                  </a:lnTo>
                  <a:lnTo>
                    <a:pt x="7374" y="3228"/>
                  </a:lnTo>
                  <a:lnTo>
                    <a:pt x="7190" y="3155"/>
                  </a:lnTo>
                  <a:lnTo>
                    <a:pt x="6970" y="3118"/>
                  </a:lnTo>
                  <a:close/>
                  <a:moveTo>
                    <a:pt x="2789" y="3522"/>
                  </a:moveTo>
                  <a:lnTo>
                    <a:pt x="2935" y="3668"/>
                  </a:lnTo>
                  <a:lnTo>
                    <a:pt x="3082" y="3779"/>
                  </a:lnTo>
                  <a:lnTo>
                    <a:pt x="3449" y="3925"/>
                  </a:lnTo>
                  <a:lnTo>
                    <a:pt x="3632" y="3999"/>
                  </a:lnTo>
                  <a:lnTo>
                    <a:pt x="3669" y="4072"/>
                  </a:lnTo>
                  <a:lnTo>
                    <a:pt x="3706" y="4145"/>
                  </a:lnTo>
                  <a:lnTo>
                    <a:pt x="3706" y="4219"/>
                  </a:lnTo>
                  <a:lnTo>
                    <a:pt x="3742" y="4255"/>
                  </a:lnTo>
                  <a:lnTo>
                    <a:pt x="3779" y="4292"/>
                  </a:lnTo>
                  <a:lnTo>
                    <a:pt x="3852" y="4329"/>
                  </a:lnTo>
                  <a:lnTo>
                    <a:pt x="4036" y="4402"/>
                  </a:lnTo>
                  <a:lnTo>
                    <a:pt x="4219" y="4475"/>
                  </a:lnTo>
                  <a:lnTo>
                    <a:pt x="4403" y="4586"/>
                  </a:lnTo>
                  <a:lnTo>
                    <a:pt x="4549" y="4696"/>
                  </a:lnTo>
                  <a:lnTo>
                    <a:pt x="4843" y="5026"/>
                  </a:lnTo>
                  <a:lnTo>
                    <a:pt x="5100" y="5319"/>
                  </a:lnTo>
                  <a:lnTo>
                    <a:pt x="4770" y="5356"/>
                  </a:lnTo>
                  <a:lnTo>
                    <a:pt x="4476" y="5356"/>
                  </a:lnTo>
                  <a:lnTo>
                    <a:pt x="3816" y="5319"/>
                  </a:lnTo>
                  <a:lnTo>
                    <a:pt x="3486" y="5319"/>
                  </a:lnTo>
                  <a:lnTo>
                    <a:pt x="3156" y="5393"/>
                  </a:lnTo>
                  <a:lnTo>
                    <a:pt x="2972" y="5466"/>
                  </a:lnTo>
                  <a:lnTo>
                    <a:pt x="2789" y="5576"/>
                  </a:lnTo>
                  <a:lnTo>
                    <a:pt x="2605" y="5649"/>
                  </a:lnTo>
                  <a:lnTo>
                    <a:pt x="2495" y="5686"/>
                  </a:lnTo>
                  <a:lnTo>
                    <a:pt x="2349" y="5686"/>
                  </a:lnTo>
                  <a:lnTo>
                    <a:pt x="2312" y="5723"/>
                  </a:lnTo>
                  <a:lnTo>
                    <a:pt x="2275" y="5796"/>
                  </a:lnTo>
                  <a:lnTo>
                    <a:pt x="2275" y="5833"/>
                  </a:lnTo>
                  <a:lnTo>
                    <a:pt x="2349" y="6676"/>
                  </a:lnTo>
                  <a:lnTo>
                    <a:pt x="2128" y="6493"/>
                  </a:lnTo>
                  <a:lnTo>
                    <a:pt x="1908" y="6383"/>
                  </a:lnTo>
                  <a:lnTo>
                    <a:pt x="1908" y="6126"/>
                  </a:lnTo>
                  <a:lnTo>
                    <a:pt x="1835" y="5906"/>
                  </a:lnTo>
                  <a:lnTo>
                    <a:pt x="1725" y="5796"/>
                  </a:lnTo>
                  <a:lnTo>
                    <a:pt x="1578" y="5723"/>
                  </a:lnTo>
                  <a:lnTo>
                    <a:pt x="1285" y="5649"/>
                  </a:lnTo>
                  <a:lnTo>
                    <a:pt x="1101" y="5649"/>
                  </a:lnTo>
                  <a:lnTo>
                    <a:pt x="918" y="5686"/>
                  </a:lnTo>
                  <a:lnTo>
                    <a:pt x="918" y="5686"/>
                  </a:lnTo>
                  <a:lnTo>
                    <a:pt x="1101" y="5356"/>
                  </a:lnTo>
                  <a:lnTo>
                    <a:pt x="1285" y="5026"/>
                  </a:lnTo>
                  <a:lnTo>
                    <a:pt x="1468" y="4732"/>
                  </a:lnTo>
                  <a:lnTo>
                    <a:pt x="1688" y="4439"/>
                  </a:lnTo>
                  <a:lnTo>
                    <a:pt x="1945" y="4182"/>
                  </a:lnTo>
                  <a:lnTo>
                    <a:pt x="2202" y="3962"/>
                  </a:lnTo>
                  <a:lnTo>
                    <a:pt x="2495" y="3742"/>
                  </a:lnTo>
                  <a:lnTo>
                    <a:pt x="2789" y="3522"/>
                  </a:lnTo>
                  <a:close/>
                  <a:moveTo>
                    <a:pt x="10639" y="7520"/>
                  </a:moveTo>
                  <a:lnTo>
                    <a:pt x="11042" y="7703"/>
                  </a:lnTo>
                  <a:lnTo>
                    <a:pt x="11336" y="7850"/>
                  </a:lnTo>
                  <a:lnTo>
                    <a:pt x="11482" y="7924"/>
                  </a:lnTo>
                  <a:lnTo>
                    <a:pt x="11629" y="7960"/>
                  </a:lnTo>
                  <a:lnTo>
                    <a:pt x="11556" y="8254"/>
                  </a:lnTo>
                  <a:lnTo>
                    <a:pt x="11225" y="8107"/>
                  </a:lnTo>
                  <a:lnTo>
                    <a:pt x="10895" y="7960"/>
                  </a:lnTo>
                  <a:lnTo>
                    <a:pt x="10785" y="7887"/>
                  </a:lnTo>
                  <a:lnTo>
                    <a:pt x="10639" y="7520"/>
                  </a:lnTo>
                  <a:close/>
                  <a:moveTo>
                    <a:pt x="10272" y="8070"/>
                  </a:moveTo>
                  <a:lnTo>
                    <a:pt x="10382" y="8144"/>
                  </a:lnTo>
                  <a:lnTo>
                    <a:pt x="10529" y="8217"/>
                  </a:lnTo>
                  <a:lnTo>
                    <a:pt x="10565" y="8327"/>
                  </a:lnTo>
                  <a:lnTo>
                    <a:pt x="10602" y="8400"/>
                  </a:lnTo>
                  <a:lnTo>
                    <a:pt x="10712" y="8437"/>
                  </a:lnTo>
                  <a:lnTo>
                    <a:pt x="10932" y="8510"/>
                  </a:lnTo>
                  <a:lnTo>
                    <a:pt x="11042" y="8547"/>
                  </a:lnTo>
                  <a:lnTo>
                    <a:pt x="11042" y="8584"/>
                  </a:lnTo>
                  <a:lnTo>
                    <a:pt x="11042" y="8657"/>
                  </a:lnTo>
                  <a:lnTo>
                    <a:pt x="11079" y="8731"/>
                  </a:lnTo>
                  <a:lnTo>
                    <a:pt x="11152" y="8804"/>
                  </a:lnTo>
                  <a:lnTo>
                    <a:pt x="11336" y="8841"/>
                  </a:lnTo>
                  <a:lnTo>
                    <a:pt x="11152" y="9244"/>
                  </a:lnTo>
                  <a:lnTo>
                    <a:pt x="11079" y="9171"/>
                  </a:lnTo>
                  <a:lnTo>
                    <a:pt x="10602" y="8767"/>
                  </a:lnTo>
                  <a:lnTo>
                    <a:pt x="10602" y="8547"/>
                  </a:lnTo>
                  <a:lnTo>
                    <a:pt x="10565" y="8364"/>
                  </a:lnTo>
                  <a:lnTo>
                    <a:pt x="10492" y="8254"/>
                  </a:lnTo>
                  <a:lnTo>
                    <a:pt x="10345" y="8180"/>
                  </a:lnTo>
                  <a:lnTo>
                    <a:pt x="10272" y="8070"/>
                  </a:lnTo>
                  <a:close/>
                  <a:moveTo>
                    <a:pt x="9135" y="4806"/>
                  </a:moveTo>
                  <a:lnTo>
                    <a:pt x="9501" y="4842"/>
                  </a:lnTo>
                  <a:lnTo>
                    <a:pt x="9575" y="4879"/>
                  </a:lnTo>
                  <a:lnTo>
                    <a:pt x="9611" y="4842"/>
                  </a:lnTo>
                  <a:lnTo>
                    <a:pt x="9905" y="4916"/>
                  </a:lnTo>
                  <a:lnTo>
                    <a:pt x="10198" y="5026"/>
                  </a:lnTo>
                  <a:lnTo>
                    <a:pt x="10015" y="5246"/>
                  </a:lnTo>
                  <a:lnTo>
                    <a:pt x="10015" y="5319"/>
                  </a:lnTo>
                  <a:lnTo>
                    <a:pt x="10052" y="5393"/>
                  </a:lnTo>
                  <a:lnTo>
                    <a:pt x="10125" y="5429"/>
                  </a:lnTo>
                  <a:lnTo>
                    <a:pt x="10198" y="5429"/>
                  </a:lnTo>
                  <a:lnTo>
                    <a:pt x="10418" y="5319"/>
                  </a:lnTo>
                  <a:lnTo>
                    <a:pt x="10639" y="5246"/>
                  </a:lnTo>
                  <a:lnTo>
                    <a:pt x="10859" y="5209"/>
                  </a:lnTo>
                  <a:lnTo>
                    <a:pt x="11115" y="5172"/>
                  </a:lnTo>
                  <a:lnTo>
                    <a:pt x="11336" y="5613"/>
                  </a:lnTo>
                  <a:lnTo>
                    <a:pt x="10859" y="5723"/>
                  </a:lnTo>
                  <a:lnTo>
                    <a:pt x="10602" y="5796"/>
                  </a:lnTo>
                  <a:lnTo>
                    <a:pt x="10382" y="5906"/>
                  </a:lnTo>
                  <a:lnTo>
                    <a:pt x="10345" y="5943"/>
                  </a:lnTo>
                  <a:lnTo>
                    <a:pt x="10345" y="5979"/>
                  </a:lnTo>
                  <a:lnTo>
                    <a:pt x="10345" y="6016"/>
                  </a:lnTo>
                  <a:lnTo>
                    <a:pt x="10382" y="6053"/>
                  </a:lnTo>
                  <a:lnTo>
                    <a:pt x="10639" y="6126"/>
                  </a:lnTo>
                  <a:lnTo>
                    <a:pt x="10932" y="6126"/>
                  </a:lnTo>
                  <a:lnTo>
                    <a:pt x="11225" y="6089"/>
                  </a:lnTo>
                  <a:lnTo>
                    <a:pt x="11482" y="6016"/>
                  </a:lnTo>
                  <a:lnTo>
                    <a:pt x="11629" y="6566"/>
                  </a:lnTo>
                  <a:lnTo>
                    <a:pt x="11666" y="6640"/>
                  </a:lnTo>
                  <a:lnTo>
                    <a:pt x="11666" y="6640"/>
                  </a:lnTo>
                  <a:lnTo>
                    <a:pt x="11262" y="6530"/>
                  </a:lnTo>
                  <a:lnTo>
                    <a:pt x="10932" y="6456"/>
                  </a:lnTo>
                  <a:lnTo>
                    <a:pt x="10749" y="6420"/>
                  </a:lnTo>
                  <a:lnTo>
                    <a:pt x="10565" y="6456"/>
                  </a:lnTo>
                  <a:lnTo>
                    <a:pt x="10529" y="6456"/>
                  </a:lnTo>
                  <a:lnTo>
                    <a:pt x="10565" y="6530"/>
                  </a:lnTo>
                  <a:lnTo>
                    <a:pt x="10712" y="6640"/>
                  </a:lnTo>
                  <a:lnTo>
                    <a:pt x="10895" y="6750"/>
                  </a:lnTo>
                  <a:lnTo>
                    <a:pt x="11336" y="6933"/>
                  </a:lnTo>
                  <a:lnTo>
                    <a:pt x="11702" y="7043"/>
                  </a:lnTo>
                  <a:lnTo>
                    <a:pt x="11666" y="7593"/>
                  </a:lnTo>
                  <a:lnTo>
                    <a:pt x="11482" y="7520"/>
                  </a:lnTo>
                  <a:lnTo>
                    <a:pt x="11299" y="7447"/>
                  </a:lnTo>
                  <a:lnTo>
                    <a:pt x="10785" y="7227"/>
                  </a:lnTo>
                  <a:lnTo>
                    <a:pt x="10529" y="7153"/>
                  </a:lnTo>
                  <a:lnTo>
                    <a:pt x="10235" y="7117"/>
                  </a:lnTo>
                  <a:lnTo>
                    <a:pt x="10198" y="7117"/>
                  </a:lnTo>
                  <a:lnTo>
                    <a:pt x="10198" y="7153"/>
                  </a:lnTo>
                  <a:lnTo>
                    <a:pt x="10198" y="7190"/>
                  </a:lnTo>
                  <a:lnTo>
                    <a:pt x="10198" y="7227"/>
                  </a:lnTo>
                  <a:lnTo>
                    <a:pt x="10492" y="7410"/>
                  </a:lnTo>
                  <a:lnTo>
                    <a:pt x="10418" y="7447"/>
                  </a:lnTo>
                  <a:lnTo>
                    <a:pt x="10015" y="7593"/>
                  </a:lnTo>
                  <a:lnTo>
                    <a:pt x="9905" y="7483"/>
                  </a:lnTo>
                  <a:lnTo>
                    <a:pt x="9832" y="7447"/>
                  </a:lnTo>
                  <a:lnTo>
                    <a:pt x="9795" y="7483"/>
                  </a:lnTo>
                  <a:lnTo>
                    <a:pt x="9758" y="7520"/>
                  </a:lnTo>
                  <a:lnTo>
                    <a:pt x="9722" y="7557"/>
                  </a:lnTo>
                  <a:lnTo>
                    <a:pt x="9722" y="7703"/>
                  </a:lnTo>
                  <a:lnTo>
                    <a:pt x="9685" y="7740"/>
                  </a:lnTo>
                  <a:lnTo>
                    <a:pt x="9685" y="7813"/>
                  </a:lnTo>
                  <a:lnTo>
                    <a:pt x="9722" y="7924"/>
                  </a:lnTo>
                  <a:lnTo>
                    <a:pt x="9942" y="8180"/>
                  </a:lnTo>
                  <a:lnTo>
                    <a:pt x="9611" y="7960"/>
                  </a:lnTo>
                  <a:lnTo>
                    <a:pt x="9281" y="7777"/>
                  </a:lnTo>
                  <a:lnTo>
                    <a:pt x="9245" y="7777"/>
                  </a:lnTo>
                  <a:lnTo>
                    <a:pt x="9208" y="7813"/>
                  </a:lnTo>
                  <a:lnTo>
                    <a:pt x="9171" y="7850"/>
                  </a:lnTo>
                  <a:lnTo>
                    <a:pt x="9171" y="7924"/>
                  </a:lnTo>
                  <a:lnTo>
                    <a:pt x="9391" y="8180"/>
                  </a:lnTo>
                  <a:lnTo>
                    <a:pt x="9648" y="8437"/>
                  </a:lnTo>
                  <a:lnTo>
                    <a:pt x="10162" y="8877"/>
                  </a:lnTo>
                  <a:lnTo>
                    <a:pt x="10235" y="8951"/>
                  </a:lnTo>
                  <a:lnTo>
                    <a:pt x="10162" y="9134"/>
                  </a:lnTo>
                  <a:lnTo>
                    <a:pt x="10052" y="9317"/>
                  </a:lnTo>
                  <a:lnTo>
                    <a:pt x="9905" y="9391"/>
                  </a:lnTo>
                  <a:lnTo>
                    <a:pt x="9832" y="9354"/>
                  </a:lnTo>
                  <a:lnTo>
                    <a:pt x="9428" y="9097"/>
                  </a:lnTo>
                  <a:lnTo>
                    <a:pt x="9318" y="8914"/>
                  </a:lnTo>
                  <a:lnTo>
                    <a:pt x="9171" y="8694"/>
                  </a:lnTo>
                  <a:lnTo>
                    <a:pt x="8951" y="8547"/>
                  </a:lnTo>
                  <a:lnTo>
                    <a:pt x="8768" y="8400"/>
                  </a:lnTo>
                  <a:lnTo>
                    <a:pt x="8658" y="8290"/>
                  </a:lnTo>
                  <a:lnTo>
                    <a:pt x="8548" y="8107"/>
                  </a:lnTo>
                  <a:lnTo>
                    <a:pt x="8511" y="7887"/>
                  </a:lnTo>
                  <a:lnTo>
                    <a:pt x="8474" y="7887"/>
                  </a:lnTo>
                  <a:lnTo>
                    <a:pt x="8474" y="7777"/>
                  </a:lnTo>
                  <a:lnTo>
                    <a:pt x="8438" y="7740"/>
                  </a:lnTo>
                  <a:lnTo>
                    <a:pt x="8364" y="7740"/>
                  </a:lnTo>
                  <a:lnTo>
                    <a:pt x="7887" y="7667"/>
                  </a:lnTo>
                  <a:lnTo>
                    <a:pt x="7374" y="7630"/>
                  </a:lnTo>
                  <a:lnTo>
                    <a:pt x="7117" y="7630"/>
                  </a:lnTo>
                  <a:lnTo>
                    <a:pt x="6860" y="7667"/>
                  </a:lnTo>
                  <a:lnTo>
                    <a:pt x="6640" y="7740"/>
                  </a:lnTo>
                  <a:lnTo>
                    <a:pt x="6457" y="7887"/>
                  </a:lnTo>
                  <a:lnTo>
                    <a:pt x="6384" y="7777"/>
                  </a:lnTo>
                  <a:lnTo>
                    <a:pt x="6347" y="7703"/>
                  </a:lnTo>
                  <a:lnTo>
                    <a:pt x="6384" y="7630"/>
                  </a:lnTo>
                  <a:lnTo>
                    <a:pt x="6420" y="7557"/>
                  </a:lnTo>
                  <a:lnTo>
                    <a:pt x="6604" y="7410"/>
                  </a:lnTo>
                  <a:lnTo>
                    <a:pt x="6787" y="7337"/>
                  </a:lnTo>
                  <a:lnTo>
                    <a:pt x="7080" y="7300"/>
                  </a:lnTo>
                  <a:lnTo>
                    <a:pt x="7374" y="7227"/>
                  </a:lnTo>
                  <a:lnTo>
                    <a:pt x="7521" y="7153"/>
                  </a:lnTo>
                  <a:lnTo>
                    <a:pt x="7704" y="7006"/>
                  </a:lnTo>
                  <a:lnTo>
                    <a:pt x="7741" y="6896"/>
                  </a:lnTo>
                  <a:lnTo>
                    <a:pt x="7777" y="6823"/>
                  </a:lnTo>
                  <a:lnTo>
                    <a:pt x="7741" y="6750"/>
                  </a:lnTo>
                  <a:lnTo>
                    <a:pt x="7667" y="6676"/>
                  </a:lnTo>
                  <a:lnTo>
                    <a:pt x="7594" y="6603"/>
                  </a:lnTo>
                  <a:lnTo>
                    <a:pt x="7484" y="6603"/>
                  </a:lnTo>
                  <a:lnTo>
                    <a:pt x="7227" y="6640"/>
                  </a:lnTo>
                  <a:lnTo>
                    <a:pt x="7007" y="6713"/>
                  </a:lnTo>
                  <a:lnTo>
                    <a:pt x="6787" y="6786"/>
                  </a:lnTo>
                  <a:lnTo>
                    <a:pt x="6714" y="6786"/>
                  </a:lnTo>
                  <a:lnTo>
                    <a:pt x="6640" y="6750"/>
                  </a:lnTo>
                  <a:lnTo>
                    <a:pt x="6640" y="6676"/>
                  </a:lnTo>
                  <a:lnTo>
                    <a:pt x="6677" y="6603"/>
                  </a:lnTo>
                  <a:lnTo>
                    <a:pt x="6750" y="6456"/>
                  </a:lnTo>
                  <a:lnTo>
                    <a:pt x="6824" y="6346"/>
                  </a:lnTo>
                  <a:lnTo>
                    <a:pt x="7080" y="6199"/>
                  </a:lnTo>
                  <a:lnTo>
                    <a:pt x="7337" y="6016"/>
                  </a:lnTo>
                  <a:lnTo>
                    <a:pt x="7704" y="5759"/>
                  </a:lnTo>
                  <a:lnTo>
                    <a:pt x="8108" y="5466"/>
                  </a:lnTo>
                  <a:lnTo>
                    <a:pt x="8181" y="5539"/>
                  </a:lnTo>
                  <a:lnTo>
                    <a:pt x="8218" y="5539"/>
                  </a:lnTo>
                  <a:lnTo>
                    <a:pt x="8254" y="5503"/>
                  </a:lnTo>
                  <a:lnTo>
                    <a:pt x="8511" y="5172"/>
                  </a:lnTo>
                  <a:lnTo>
                    <a:pt x="8731" y="4806"/>
                  </a:lnTo>
                  <a:close/>
                  <a:moveTo>
                    <a:pt x="10492" y="9171"/>
                  </a:moveTo>
                  <a:lnTo>
                    <a:pt x="10749" y="9391"/>
                  </a:lnTo>
                  <a:lnTo>
                    <a:pt x="10969" y="9611"/>
                  </a:lnTo>
                  <a:lnTo>
                    <a:pt x="10675" y="10124"/>
                  </a:lnTo>
                  <a:lnTo>
                    <a:pt x="10602" y="10198"/>
                  </a:lnTo>
                  <a:lnTo>
                    <a:pt x="10565" y="10161"/>
                  </a:lnTo>
                  <a:lnTo>
                    <a:pt x="10529" y="10088"/>
                  </a:lnTo>
                  <a:lnTo>
                    <a:pt x="10418" y="9941"/>
                  </a:lnTo>
                  <a:lnTo>
                    <a:pt x="10308" y="9758"/>
                  </a:lnTo>
                  <a:lnTo>
                    <a:pt x="10162" y="9611"/>
                  </a:lnTo>
                  <a:lnTo>
                    <a:pt x="10272" y="9501"/>
                  </a:lnTo>
                  <a:lnTo>
                    <a:pt x="10345" y="9427"/>
                  </a:lnTo>
                  <a:lnTo>
                    <a:pt x="10492" y="9171"/>
                  </a:lnTo>
                  <a:close/>
                  <a:moveTo>
                    <a:pt x="551" y="7300"/>
                  </a:moveTo>
                  <a:lnTo>
                    <a:pt x="808" y="7483"/>
                  </a:lnTo>
                  <a:lnTo>
                    <a:pt x="991" y="7703"/>
                  </a:lnTo>
                  <a:lnTo>
                    <a:pt x="1211" y="7924"/>
                  </a:lnTo>
                  <a:lnTo>
                    <a:pt x="1431" y="8144"/>
                  </a:lnTo>
                  <a:lnTo>
                    <a:pt x="1982" y="8584"/>
                  </a:lnTo>
                  <a:lnTo>
                    <a:pt x="2238" y="8841"/>
                  </a:lnTo>
                  <a:lnTo>
                    <a:pt x="2349" y="8987"/>
                  </a:lnTo>
                  <a:lnTo>
                    <a:pt x="2422" y="9134"/>
                  </a:lnTo>
                  <a:lnTo>
                    <a:pt x="2202" y="9281"/>
                  </a:lnTo>
                  <a:lnTo>
                    <a:pt x="2018" y="9464"/>
                  </a:lnTo>
                  <a:lnTo>
                    <a:pt x="1872" y="9684"/>
                  </a:lnTo>
                  <a:lnTo>
                    <a:pt x="1762" y="9978"/>
                  </a:lnTo>
                  <a:lnTo>
                    <a:pt x="1725" y="10344"/>
                  </a:lnTo>
                  <a:lnTo>
                    <a:pt x="1762" y="10675"/>
                  </a:lnTo>
                  <a:lnTo>
                    <a:pt x="1908" y="11408"/>
                  </a:lnTo>
                  <a:lnTo>
                    <a:pt x="1542" y="10968"/>
                  </a:lnTo>
                  <a:lnTo>
                    <a:pt x="1248" y="10528"/>
                  </a:lnTo>
                  <a:lnTo>
                    <a:pt x="991" y="10014"/>
                  </a:lnTo>
                  <a:lnTo>
                    <a:pt x="808" y="9501"/>
                  </a:lnTo>
                  <a:lnTo>
                    <a:pt x="661" y="8951"/>
                  </a:lnTo>
                  <a:lnTo>
                    <a:pt x="551" y="8400"/>
                  </a:lnTo>
                  <a:lnTo>
                    <a:pt x="514" y="7850"/>
                  </a:lnTo>
                  <a:lnTo>
                    <a:pt x="551" y="7300"/>
                  </a:lnTo>
                  <a:close/>
                  <a:moveTo>
                    <a:pt x="6897" y="8620"/>
                  </a:moveTo>
                  <a:lnTo>
                    <a:pt x="6934" y="8694"/>
                  </a:lnTo>
                  <a:lnTo>
                    <a:pt x="7007" y="8731"/>
                  </a:lnTo>
                  <a:lnTo>
                    <a:pt x="7264" y="8877"/>
                  </a:lnTo>
                  <a:lnTo>
                    <a:pt x="7484" y="9024"/>
                  </a:lnTo>
                  <a:lnTo>
                    <a:pt x="7704" y="9207"/>
                  </a:lnTo>
                  <a:lnTo>
                    <a:pt x="7887" y="9427"/>
                  </a:lnTo>
                  <a:lnTo>
                    <a:pt x="8034" y="9648"/>
                  </a:lnTo>
                  <a:lnTo>
                    <a:pt x="8181" y="9904"/>
                  </a:lnTo>
                  <a:lnTo>
                    <a:pt x="8254" y="10161"/>
                  </a:lnTo>
                  <a:lnTo>
                    <a:pt x="8254" y="10418"/>
                  </a:lnTo>
                  <a:lnTo>
                    <a:pt x="8218" y="10638"/>
                  </a:lnTo>
                  <a:lnTo>
                    <a:pt x="7704" y="10088"/>
                  </a:lnTo>
                  <a:lnTo>
                    <a:pt x="7154" y="9611"/>
                  </a:lnTo>
                  <a:lnTo>
                    <a:pt x="7080" y="9611"/>
                  </a:lnTo>
                  <a:lnTo>
                    <a:pt x="7044" y="9648"/>
                  </a:lnTo>
                  <a:lnTo>
                    <a:pt x="7080" y="9684"/>
                  </a:lnTo>
                  <a:lnTo>
                    <a:pt x="7557" y="10344"/>
                  </a:lnTo>
                  <a:lnTo>
                    <a:pt x="8071" y="10968"/>
                  </a:lnTo>
                  <a:lnTo>
                    <a:pt x="7887" y="11188"/>
                  </a:lnTo>
                  <a:lnTo>
                    <a:pt x="7741" y="11408"/>
                  </a:lnTo>
                  <a:lnTo>
                    <a:pt x="7521" y="11628"/>
                  </a:lnTo>
                  <a:lnTo>
                    <a:pt x="7227" y="11372"/>
                  </a:lnTo>
                  <a:lnTo>
                    <a:pt x="6860" y="11005"/>
                  </a:lnTo>
                  <a:lnTo>
                    <a:pt x="6787" y="10748"/>
                  </a:lnTo>
                  <a:lnTo>
                    <a:pt x="6750" y="10491"/>
                  </a:lnTo>
                  <a:lnTo>
                    <a:pt x="6640" y="10234"/>
                  </a:lnTo>
                  <a:lnTo>
                    <a:pt x="6530" y="9978"/>
                  </a:lnTo>
                  <a:lnTo>
                    <a:pt x="6457" y="9868"/>
                  </a:lnTo>
                  <a:lnTo>
                    <a:pt x="6310" y="9868"/>
                  </a:lnTo>
                  <a:lnTo>
                    <a:pt x="5870" y="10014"/>
                  </a:lnTo>
                  <a:lnTo>
                    <a:pt x="5650" y="10088"/>
                  </a:lnTo>
                  <a:lnTo>
                    <a:pt x="5577" y="10088"/>
                  </a:lnTo>
                  <a:lnTo>
                    <a:pt x="5466" y="10014"/>
                  </a:lnTo>
                  <a:lnTo>
                    <a:pt x="5210" y="9904"/>
                  </a:lnTo>
                  <a:lnTo>
                    <a:pt x="5026" y="9758"/>
                  </a:lnTo>
                  <a:lnTo>
                    <a:pt x="4953" y="9648"/>
                  </a:lnTo>
                  <a:lnTo>
                    <a:pt x="4880" y="9538"/>
                  </a:lnTo>
                  <a:lnTo>
                    <a:pt x="4843" y="9427"/>
                  </a:lnTo>
                  <a:lnTo>
                    <a:pt x="4843" y="9281"/>
                  </a:lnTo>
                  <a:lnTo>
                    <a:pt x="4880" y="9134"/>
                  </a:lnTo>
                  <a:lnTo>
                    <a:pt x="4953" y="8987"/>
                  </a:lnTo>
                  <a:lnTo>
                    <a:pt x="5063" y="8877"/>
                  </a:lnTo>
                  <a:lnTo>
                    <a:pt x="5210" y="8804"/>
                  </a:lnTo>
                  <a:lnTo>
                    <a:pt x="5577" y="8694"/>
                  </a:lnTo>
                  <a:lnTo>
                    <a:pt x="5870" y="8657"/>
                  </a:lnTo>
                  <a:lnTo>
                    <a:pt x="6384" y="8657"/>
                  </a:lnTo>
                  <a:lnTo>
                    <a:pt x="6897" y="8620"/>
                  </a:lnTo>
                  <a:close/>
                  <a:moveTo>
                    <a:pt x="8621" y="10088"/>
                  </a:moveTo>
                  <a:lnTo>
                    <a:pt x="9355" y="10565"/>
                  </a:lnTo>
                  <a:lnTo>
                    <a:pt x="9501" y="10711"/>
                  </a:lnTo>
                  <a:lnTo>
                    <a:pt x="9648" y="10858"/>
                  </a:lnTo>
                  <a:lnTo>
                    <a:pt x="9758" y="11005"/>
                  </a:lnTo>
                  <a:lnTo>
                    <a:pt x="9868" y="11151"/>
                  </a:lnTo>
                  <a:lnTo>
                    <a:pt x="9355" y="11628"/>
                  </a:lnTo>
                  <a:lnTo>
                    <a:pt x="9318" y="11592"/>
                  </a:lnTo>
                  <a:lnTo>
                    <a:pt x="9208" y="11482"/>
                  </a:lnTo>
                  <a:lnTo>
                    <a:pt x="9061" y="11408"/>
                  </a:lnTo>
                  <a:lnTo>
                    <a:pt x="8878" y="11298"/>
                  </a:lnTo>
                  <a:lnTo>
                    <a:pt x="8768" y="11188"/>
                  </a:lnTo>
                  <a:lnTo>
                    <a:pt x="8511" y="10931"/>
                  </a:lnTo>
                  <a:lnTo>
                    <a:pt x="8548" y="10821"/>
                  </a:lnTo>
                  <a:lnTo>
                    <a:pt x="8621" y="10638"/>
                  </a:lnTo>
                  <a:lnTo>
                    <a:pt x="8658" y="10455"/>
                  </a:lnTo>
                  <a:lnTo>
                    <a:pt x="8658" y="10271"/>
                  </a:lnTo>
                  <a:lnTo>
                    <a:pt x="8621" y="10088"/>
                  </a:lnTo>
                  <a:close/>
                  <a:moveTo>
                    <a:pt x="6860" y="11555"/>
                  </a:moveTo>
                  <a:lnTo>
                    <a:pt x="7190" y="11885"/>
                  </a:lnTo>
                  <a:lnTo>
                    <a:pt x="7007" y="11958"/>
                  </a:lnTo>
                  <a:lnTo>
                    <a:pt x="6897" y="11958"/>
                  </a:lnTo>
                  <a:lnTo>
                    <a:pt x="6787" y="11922"/>
                  </a:lnTo>
                  <a:lnTo>
                    <a:pt x="6860" y="11555"/>
                  </a:lnTo>
                  <a:close/>
                  <a:moveTo>
                    <a:pt x="8328" y="11262"/>
                  </a:moveTo>
                  <a:lnTo>
                    <a:pt x="8474" y="11445"/>
                  </a:lnTo>
                  <a:lnTo>
                    <a:pt x="8658" y="11628"/>
                  </a:lnTo>
                  <a:lnTo>
                    <a:pt x="8878" y="11775"/>
                  </a:lnTo>
                  <a:lnTo>
                    <a:pt x="8988" y="11812"/>
                  </a:lnTo>
                  <a:lnTo>
                    <a:pt x="9098" y="11848"/>
                  </a:lnTo>
                  <a:lnTo>
                    <a:pt x="8731" y="12105"/>
                  </a:lnTo>
                  <a:lnTo>
                    <a:pt x="8328" y="12325"/>
                  </a:lnTo>
                  <a:lnTo>
                    <a:pt x="8291" y="12289"/>
                  </a:lnTo>
                  <a:lnTo>
                    <a:pt x="7814" y="11885"/>
                  </a:lnTo>
                  <a:lnTo>
                    <a:pt x="8071" y="11592"/>
                  </a:lnTo>
                  <a:lnTo>
                    <a:pt x="8328" y="11262"/>
                  </a:lnTo>
                  <a:close/>
                  <a:moveTo>
                    <a:pt x="6970" y="2678"/>
                  </a:moveTo>
                  <a:lnTo>
                    <a:pt x="7374" y="2715"/>
                  </a:lnTo>
                  <a:lnTo>
                    <a:pt x="7777" y="2788"/>
                  </a:lnTo>
                  <a:lnTo>
                    <a:pt x="8181" y="2898"/>
                  </a:lnTo>
                  <a:lnTo>
                    <a:pt x="8548" y="3008"/>
                  </a:lnTo>
                  <a:lnTo>
                    <a:pt x="8915" y="3192"/>
                  </a:lnTo>
                  <a:lnTo>
                    <a:pt x="9281" y="3375"/>
                  </a:lnTo>
                  <a:lnTo>
                    <a:pt x="9611" y="3595"/>
                  </a:lnTo>
                  <a:lnTo>
                    <a:pt x="9501" y="3632"/>
                  </a:lnTo>
                  <a:lnTo>
                    <a:pt x="9281" y="3815"/>
                  </a:lnTo>
                  <a:lnTo>
                    <a:pt x="9171" y="3925"/>
                  </a:lnTo>
                  <a:lnTo>
                    <a:pt x="9061" y="4035"/>
                  </a:lnTo>
                  <a:lnTo>
                    <a:pt x="9061" y="4072"/>
                  </a:lnTo>
                  <a:lnTo>
                    <a:pt x="9061" y="4109"/>
                  </a:lnTo>
                  <a:lnTo>
                    <a:pt x="9135" y="4109"/>
                  </a:lnTo>
                  <a:lnTo>
                    <a:pt x="9245" y="4072"/>
                  </a:lnTo>
                  <a:lnTo>
                    <a:pt x="9355" y="4072"/>
                  </a:lnTo>
                  <a:lnTo>
                    <a:pt x="9685" y="3925"/>
                  </a:lnTo>
                  <a:lnTo>
                    <a:pt x="9905" y="3815"/>
                  </a:lnTo>
                  <a:lnTo>
                    <a:pt x="10198" y="4035"/>
                  </a:lnTo>
                  <a:lnTo>
                    <a:pt x="9905" y="4255"/>
                  </a:lnTo>
                  <a:lnTo>
                    <a:pt x="9611" y="4512"/>
                  </a:lnTo>
                  <a:lnTo>
                    <a:pt x="9281" y="4475"/>
                  </a:lnTo>
                  <a:lnTo>
                    <a:pt x="8731" y="4475"/>
                  </a:lnTo>
                  <a:lnTo>
                    <a:pt x="8584" y="4512"/>
                  </a:lnTo>
                  <a:lnTo>
                    <a:pt x="8548" y="4549"/>
                  </a:lnTo>
                  <a:lnTo>
                    <a:pt x="8511" y="4622"/>
                  </a:lnTo>
                  <a:lnTo>
                    <a:pt x="8328" y="4989"/>
                  </a:lnTo>
                  <a:lnTo>
                    <a:pt x="8108" y="5356"/>
                  </a:lnTo>
                  <a:lnTo>
                    <a:pt x="7851" y="5466"/>
                  </a:lnTo>
                  <a:lnTo>
                    <a:pt x="7594" y="5613"/>
                  </a:lnTo>
                  <a:lnTo>
                    <a:pt x="7117" y="5906"/>
                  </a:lnTo>
                  <a:lnTo>
                    <a:pt x="6714" y="6163"/>
                  </a:lnTo>
                  <a:lnTo>
                    <a:pt x="6530" y="6310"/>
                  </a:lnTo>
                  <a:lnTo>
                    <a:pt x="6457" y="6383"/>
                  </a:lnTo>
                  <a:lnTo>
                    <a:pt x="6420" y="6493"/>
                  </a:lnTo>
                  <a:lnTo>
                    <a:pt x="6384" y="6676"/>
                  </a:lnTo>
                  <a:lnTo>
                    <a:pt x="6420" y="6786"/>
                  </a:lnTo>
                  <a:lnTo>
                    <a:pt x="6457" y="6896"/>
                  </a:lnTo>
                  <a:lnTo>
                    <a:pt x="6567" y="6970"/>
                  </a:lnTo>
                  <a:lnTo>
                    <a:pt x="6677" y="6970"/>
                  </a:lnTo>
                  <a:lnTo>
                    <a:pt x="6824" y="7006"/>
                  </a:lnTo>
                  <a:lnTo>
                    <a:pt x="7117" y="6933"/>
                  </a:lnTo>
                  <a:lnTo>
                    <a:pt x="7301" y="6860"/>
                  </a:lnTo>
                  <a:lnTo>
                    <a:pt x="7447" y="6823"/>
                  </a:lnTo>
                  <a:lnTo>
                    <a:pt x="7484" y="6860"/>
                  </a:lnTo>
                  <a:lnTo>
                    <a:pt x="7411" y="6896"/>
                  </a:lnTo>
                  <a:lnTo>
                    <a:pt x="7227" y="7006"/>
                  </a:lnTo>
                  <a:lnTo>
                    <a:pt x="6860" y="7080"/>
                  </a:lnTo>
                  <a:lnTo>
                    <a:pt x="6530" y="7153"/>
                  </a:lnTo>
                  <a:lnTo>
                    <a:pt x="6347" y="7227"/>
                  </a:lnTo>
                  <a:lnTo>
                    <a:pt x="6237" y="7337"/>
                  </a:lnTo>
                  <a:lnTo>
                    <a:pt x="6163" y="7483"/>
                  </a:lnTo>
                  <a:lnTo>
                    <a:pt x="6127" y="7630"/>
                  </a:lnTo>
                  <a:lnTo>
                    <a:pt x="6127" y="7777"/>
                  </a:lnTo>
                  <a:lnTo>
                    <a:pt x="6163" y="7924"/>
                  </a:lnTo>
                  <a:lnTo>
                    <a:pt x="6237" y="8070"/>
                  </a:lnTo>
                  <a:lnTo>
                    <a:pt x="6384" y="8180"/>
                  </a:lnTo>
                  <a:lnTo>
                    <a:pt x="6494" y="8180"/>
                  </a:lnTo>
                  <a:lnTo>
                    <a:pt x="6567" y="8144"/>
                  </a:lnTo>
                  <a:lnTo>
                    <a:pt x="6640" y="8070"/>
                  </a:lnTo>
                  <a:lnTo>
                    <a:pt x="6714" y="7997"/>
                  </a:lnTo>
                  <a:lnTo>
                    <a:pt x="6897" y="7924"/>
                  </a:lnTo>
                  <a:lnTo>
                    <a:pt x="7337" y="7924"/>
                  </a:lnTo>
                  <a:lnTo>
                    <a:pt x="8328" y="7997"/>
                  </a:lnTo>
                  <a:lnTo>
                    <a:pt x="8328" y="8144"/>
                  </a:lnTo>
                  <a:lnTo>
                    <a:pt x="8364" y="8327"/>
                  </a:lnTo>
                  <a:lnTo>
                    <a:pt x="8438" y="8474"/>
                  </a:lnTo>
                  <a:lnTo>
                    <a:pt x="8548" y="8584"/>
                  </a:lnTo>
                  <a:lnTo>
                    <a:pt x="8768" y="8767"/>
                  </a:lnTo>
                  <a:lnTo>
                    <a:pt x="8548" y="8694"/>
                  </a:lnTo>
                  <a:lnTo>
                    <a:pt x="8328" y="8657"/>
                  </a:lnTo>
                  <a:lnTo>
                    <a:pt x="8291" y="8657"/>
                  </a:lnTo>
                  <a:lnTo>
                    <a:pt x="8291" y="8731"/>
                  </a:lnTo>
                  <a:lnTo>
                    <a:pt x="8511" y="8951"/>
                  </a:lnTo>
                  <a:lnTo>
                    <a:pt x="8768" y="9171"/>
                  </a:lnTo>
                  <a:lnTo>
                    <a:pt x="9355" y="9501"/>
                  </a:lnTo>
                  <a:lnTo>
                    <a:pt x="9428" y="9574"/>
                  </a:lnTo>
                  <a:lnTo>
                    <a:pt x="9538" y="9648"/>
                  </a:lnTo>
                  <a:lnTo>
                    <a:pt x="9648" y="9684"/>
                  </a:lnTo>
                  <a:lnTo>
                    <a:pt x="9795" y="9794"/>
                  </a:lnTo>
                  <a:lnTo>
                    <a:pt x="9942" y="9941"/>
                  </a:lnTo>
                  <a:lnTo>
                    <a:pt x="10125" y="10198"/>
                  </a:lnTo>
                  <a:lnTo>
                    <a:pt x="10272" y="10344"/>
                  </a:lnTo>
                  <a:lnTo>
                    <a:pt x="10418" y="10491"/>
                  </a:lnTo>
                  <a:lnTo>
                    <a:pt x="10125" y="10858"/>
                  </a:lnTo>
                  <a:lnTo>
                    <a:pt x="9978" y="10638"/>
                  </a:lnTo>
                  <a:lnTo>
                    <a:pt x="9795" y="10455"/>
                  </a:lnTo>
                  <a:lnTo>
                    <a:pt x="9428" y="10161"/>
                  </a:lnTo>
                  <a:lnTo>
                    <a:pt x="8988" y="9904"/>
                  </a:lnTo>
                  <a:lnTo>
                    <a:pt x="8401" y="9501"/>
                  </a:lnTo>
                  <a:lnTo>
                    <a:pt x="8144" y="9171"/>
                  </a:lnTo>
                  <a:lnTo>
                    <a:pt x="7851" y="8877"/>
                  </a:lnTo>
                  <a:lnTo>
                    <a:pt x="7557" y="8657"/>
                  </a:lnTo>
                  <a:lnTo>
                    <a:pt x="7227" y="8437"/>
                  </a:lnTo>
                  <a:lnTo>
                    <a:pt x="7190" y="8437"/>
                  </a:lnTo>
                  <a:lnTo>
                    <a:pt x="7190" y="8400"/>
                  </a:lnTo>
                  <a:lnTo>
                    <a:pt x="7154" y="8400"/>
                  </a:lnTo>
                  <a:lnTo>
                    <a:pt x="7044" y="8364"/>
                  </a:lnTo>
                  <a:lnTo>
                    <a:pt x="6677" y="8327"/>
                  </a:lnTo>
                  <a:lnTo>
                    <a:pt x="6273" y="8290"/>
                  </a:lnTo>
                  <a:lnTo>
                    <a:pt x="5870" y="8327"/>
                  </a:lnTo>
                  <a:lnTo>
                    <a:pt x="5466" y="8364"/>
                  </a:lnTo>
                  <a:lnTo>
                    <a:pt x="5173" y="8437"/>
                  </a:lnTo>
                  <a:lnTo>
                    <a:pt x="4990" y="8510"/>
                  </a:lnTo>
                  <a:lnTo>
                    <a:pt x="4843" y="8620"/>
                  </a:lnTo>
                  <a:lnTo>
                    <a:pt x="4733" y="8731"/>
                  </a:lnTo>
                  <a:lnTo>
                    <a:pt x="4623" y="8841"/>
                  </a:lnTo>
                  <a:lnTo>
                    <a:pt x="4549" y="8987"/>
                  </a:lnTo>
                  <a:lnTo>
                    <a:pt x="4476" y="9171"/>
                  </a:lnTo>
                  <a:lnTo>
                    <a:pt x="4476" y="9317"/>
                  </a:lnTo>
                  <a:lnTo>
                    <a:pt x="4476" y="9464"/>
                  </a:lnTo>
                  <a:lnTo>
                    <a:pt x="4513" y="9611"/>
                  </a:lnTo>
                  <a:lnTo>
                    <a:pt x="4549" y="9721"/>
                  </a:lnTo>
                  <a:lnTo>
                    <a:pt x="4733" y="9978"/>
                  </a:lnTo>
                  <a:lnTo>
                    <a:pt x="4953" y="10161"/>
                  </a:lnTo>
                  <a:lnTo>
                    <a:pt x="5246" y="10344"/>
                  </a:lnTo>
                  <a:lnTo>
                    <a:pt x="5577" y="10491"/>
                  </a:lnTo>
                  <a:lnTo>
                    <a:pt x="5687" y="10491"/>
                  </a:lnTo>
                  <a:lnTo>
                    <a:pt x="5797" y="10418"/>
                  </a:lnTo>
                  <a:lnTo>
                    <a:pt x="6090" y="10308"/>
                  </a:lnTo>
                  <a:lnTo>
                    <a:pt x="6090" y="10418"/>
                  </a:lnTo>
                  <a:lnTo>
                    <a:pt x="6090" y="10528"/>
                  </a:lnTo>
                  <a:lnTo>
                    <a:pt x="6163" y="10785"/>
                  </a:lnTo>
                  <a:lnTo>
                    <a:pt x="6310" y="10968"/>
                  </a:lnTo>
                  <a:lnTo>
                    <a:pt x="6494" y="11188"/>
                  </a:lnTo>
                  <a:lnTo>
                    <a:pt x="6494" y="11592"/>
                  </a:lnTo>
                  <a:lnTo>
                    <a:pt x="6420" y="11958"/>
                  </a:lnTo>
                  <a:lnTo>
                    <a:pt x="6384" y="12105"/>
                  </a:lnTo>
                  <a:lnTo>
                    <a:pt x="6420" y="12142"/>
                  </a:lnTo>
                  <a:lnTo>
                    <a:pt x="6457" y="12179"/>
                  </a:lnTo>
                  <a:lnTo>
                    <a:pt x="6714" y="12289"/>
                  </a:lnTo>
                  <a:lnTo>
                    <a:pt x="6970" y="12325"/>
                  </a:lnTo>
                  <a:lnTo>
                    <a:pt x="7227" y="12252"/>
                  </a:lnTo>
                  <a:lnTo>
                    <a:pt x="7447" y="12142"/>
                  </a:lnTo>
                  <a:lnTo>
                    <a:pt x="7924" y="12509"/>
                  </a:lnTo>
                  <a:lnTo>
                    <a:pt x="7484" y="12655"/>
                  </a:lnTo>
                  <a:lnTo>
                    <a:pt x="7044" y="12802"/>
                  </a:lnTo>
                  <a:lnTo>
                    <a:pt x="6714" y="12876"/>
                  </a:lnTo>
                  <a:lnTo>
                    <a:pt x="6604" y="12765"/>
                  </a:lnTo>
                  <a:lnTo>
                    <a:pt x="6494" y="12582"/>
                  </a:lnTo>
                  <a:lnTo>
                    <a:pt x="6310" y="12289"/>
                  </a:lnTo>
                  <a:lnTo>
                    <a:pt x="6090" y="12032"/>
                  </a:lnTo>
                  <a:lnTo>
                    <a:pt x="5870" y="11812"/>
                  </a:lnTo>
                  <a:lnTo>
                    <a:pt x="5466" y="11372"/>
                  </a:lnTo>
                  <a:lnTo>
                    <a:pt x="5100" y="10895"/>
                  </a:lnTo>
                  <a:lnTo>
                    <a:pt x="5063" y="10858"/>
                  </a:lnTo>
                  <a:lnTo>
                    <a:pt x="4990" y="10858"/>
                  </a:lnTo>
                  <a:lnTo>
                    <a:pt x="4953" y="10895"/>
                  </a:lnTo>
                  <a:lnTo>
                    <a:pt x="4953" y="10931"/>
                  </a:lnTo>
                  <a:lnTo>
                    <a:pt x="4953" y="11151"/>
                  </a:lnTo>
                  <a:lnTo>
                    <a:pt x="5026" y="11335"/>
                  </a:lnTo>
                  <a:lnTo>
                    <a:pt x="5100" y="11518"/>
                  </a:lnTo>
                  <a:lnTo>
                    <a:pt x="5246" y="11702"/>
                  </a:lnTo>
                  <a:lnTo>
                    <a:pt x="5540" y="12032"/>
                  </a:lnTo>
                  <a:lnTo>
                    <a:pt x="5833" y="12325"/>
                  </a:lnTo>
                  <a:lnTo>
                    <a:pt x="6017" y="12582"/>
                  </a:lnTo>
                  <a:lnTo>
                    <a:pt x="6200" y="12912"/>
                  </a:lnTo>
                  <a:lnTo>
                    <a:pt x="5650" y="12949"/>
                  </a:lnTo>
                  <a:lnTo>
                    <a:pt x="5026" y="12362"/>
                  </a:lnTo>
                  <a:lnTo>
                    <a:pt x="4659" y="11995"/>
                  </a:lnTo>
                  <a:lnTo>
                    <a:pt x="4513" y="11812"/>
                  </a:lnTo>
                  <a:lnTo>
                    <a:pt x="4439" y="11555"/>
                  </a:lnTo>
                  <a:lnTo>
                    <a:pt x="4403" y="11518"/>
                  </a:lnTo>
                  <a:lnTo>
                    <a:pt x="4329" y="11482"/>
                  </a:lnTo>
                  <a:lnTo>
                    <a:pt x="4256" y="11482"/>
                  </a:lnTo>
                  <a:lnTo>
                    <a:pt x="4219" y="11555"/>
                  </a:lnTo>
                  <a:lnTo>
                    <a:pt x="4219" y="11665"/>
                  </a:lnTo>
                  <a:lnTo>
                    <a:pt x="4219" y="11812"/>
                  </a:lnTo>
                  <a:lnTo>
                    <a:pt x="4293" y="12032"/>
                  </a:lnTo>
                  <a:lnTo>
                    <a:pt x="4403" y="12252"/>
                  </a:lnTo>
                  <a:lnTo>
                    <a:pt x="4586" y="12435"/>
                  </a:lnTo>
                  <a:lnTo>
                    <a:pt x="4953" y="12876"/>
                  </a:lnTo>
                  <a:lnTo>
                    <a:pt x="4880" y="12876"/>
                  </a:lnTo>
                  <a:lnTo>
                    <a:pt x="4880" y="12839"/>
                  </a:lnTo>
                  <a:lnTo>
                    <a:pt x="4880" y="12802"/>
                  </a:lnTo>
                  <a:lnTo>
                    <a:pt x="4843" y="12765"/>
                  </a:lnTo>
                  <a:lnTo>
                    <a:pt x="4549" y="12692"/>
                  </a:lnTo>
                  <a:lnTo>
                    <a:pt x="4439" y="12655"/>
                  </a:lnTo>
                  <a:lnTo>
                    <a:pt x="4366" y="12545"/>
                  </a:lnTo>
                  <a:lnTo>
                    <a:pt x="4293" y="12362"/>
                  </a:lnTo>
                  <a:lnTo>
                    <a:pt x="4073" y="11995"/>
                  </a:lnTo>
                  <a:lnTo>
                    <a:pt x="3926" y="11848"/>
                  </a:lnTo>
                  <a:lnTo>
                    <a:pt x="3816" y="11738"/>
                  </a:lnTo>
                  <a:lnTo>
                    <a:pt x="3816" y="11665"/>
                  </a:lnTo>
                  <a:lnTo>
                    <a:pt x="3816" y="11592"/>
                  </a:lnTo>
                  <a:lnTo>
                    <a:pt x="3779" y="11555"/>
                  </a:lnTo>
                  <a:lnTo>
                    <a:pt x="3742" y="11518"/>
                  </a:lnTo>
                  <a:lnTo>
                    <a:pt x="3669" y="11555"/>
                  </a:lnTo>
                  <a:lnTo>
                    <a:pt x="3559" y="11628"/>
                  </a:lnTo>
                  <a:lnTo>
                    <a:pt x="3522" y="11702"/>
                  </a:lnTo>
                  <a:lnTo>
                    <a:pt x="3522" y="11848"/>
                  </a:lnTo>
                  <a:lnTo>
                    <a:pt x="3559" y="11958"/>
                  </a:lnTo>
                  <a:lnTo>
                    <a:pt x="3669" y="12105"/>
                  </a:lnTo>
                  <a:lnTo>
                    <a:pt x="3779" y="12252"/>
                  </a:lnTo>
                  <a:lnTo>
                    <a:pt x="3889" y="12435"/>
                  </a:lnTo>
                  <a:lnTo>
                    <a:pt x="3963" y="12655"/>
                  </a:lnTo>
                  <a:lnTo>
                    <a:pt x="3963" y="12655"/>
                  </a:lnTo>
                  <a:lnTo>
                    <a:pt x="3376" y="12435"/>
                  </a:lnTo>
                  <a:lnTo>
                    <a:pt x="2825" y="12105"/>
                  </a:lnTo>
                  <a:lnTo>
                    <a:pt x="2789" y="12069"/>
                  </a:lnTo>
                  <a:lnTo>
                    <a:pt x="2715" y="11958"/>
                  </a:lnTo>
                  <a:lnTo>
                    <a:pt x="2605" y="11885"/>
                  </a:lnTo>
                  <a:lnTo>
                    <a:pt x="2349" y="11812"/>
                  </a:lnTo>
                  <a:lnTo>
                    <a:pt x="2312" y="11738"/>
                  </a:lnTo>
                  <a:lnTo>
                    <a:pt x="2165" y="11115"/>
                  </a:lnTo>
                  <a:lnTo>
                    <a:pt x="2092" y="10748"/>
                  </a:lnTo>
                  <a:lnTo>
                    <a:pt x="2055" y="10381"/>
                  </a:lnTo>
                  <a:lnTo>
                    <a:pt x="2055" y="10051"/>
                  </a:lnTo>
                  <a:lnTo>
                    <a:pt x="2092" y="9868"/>
                  </a:lnTo>
                  <a:lnTo>
                    <a:pt x="2165" y="9758"/>
                  </a:lnTo>
                  <a:lnTo>
                    <a:pt x="2238" y="9611"/>
                  </a:lnTo>
                  <a:lnTo>
                    <a:pt x="2349" y="9538"/>
                  </a:lnTo>
                  <a:lnTo>
                    <a:pt x="2495" y="9464"/>
                  </a:lnTo>
                  <a:lnTo>
                    <a:pt x="2679" y="9391"/>
                  </a:lnTo>
                  <a:lnTo>
                    <a:pt x="2715" y="9391"/>
                  </a:lnTo>
                  <a:lnTo>
                    <a:pt x="2752" y="9354"/>
                  </a:lnTo>
                  <a:lnTo>
                    <a:pt x="2789" y="9281"/>
                  </a:lnTo>
                  <a:lnTo>
                    <a:pt x="2789" y="9207"/>
                  </a:lnTo>
                  <a:lnTo>
                    <a:pt x="2715" y="9024"/>
                  </a:lnTo>
                  <a:lnTo>
                    <a:pt x="2605" y="8841"/>
                  </a:lnTo>
                  <a:lnTo>
                    <a:pt x="2495" y="8694"/>
                  </a:lnTo>
                  <a:lnTo>
                    <a:pt x="2349" y="8510"/>
                  </a:lnTo>
                  <a:lnTo>
                    <a:pt x="2055" y="8254"/>
                  </a:lnTo>
                  <a:lnTo>
                    <a:pt x="1725" y="7960"/>
                  </a:lnTo>
                  <a:lnTo>
                    <a:pt x="1505" y="7813"/>
                  </a:lnTo>
                  <a:lnTo>
                    <a:pt x="1285" y="7630"/>
                  </a:lnTo>
                  <a:lnTo>
                    <a:pt x="1175" y="7447"/>
                  </a:lnTo>
                  <a:lnTo>
                    <a:pt x="991" y="7300"/>
                  </a:lnTo>
                  <a:lnTo>
                    <a:pt x="771" y="7153"/>
                  </a:lnTo>
                  <a:lnTo>
                    <a:pt x="551" y="7117"/>
                  </a:lnTo>
                  <a:lnTo>
                    <a:pt x="661" y="6566"/>
                  </a:lnTo>
                  <a:lnTo>
                    <a:pt x="771" y="6089"/>
                  </a:lnTo>
                  <a:lnTo>
                    <a:pt x="808" y="6016"/>
                  </a:lnTo>
                  <a:lnTo>
                    <a:pt x="955" y="5943"/>
                  </a:lnTo>
                  <a:lnTo>
                    <a:pt x="1101" y="5906"/>
                  </a:lnTo>
                  <a:lnTo>
                    <a:pt x="1248" y="5906"/>
                  </a:lnTo>
                  <a:lnTo>
                    <a:pt x="1395" y="5943"/>
                  </a:lnTo>
                  <a:lnTo>
                    <a:pt x="1505" y="6016"/>
                  </a:lnTo>
                  <a:lnTo>
                    <a:pt x="1615" y="6126"/>
                  </a:lnTo>
                  <a:lnTo>
                    <a:pt x="1652" y="6236"/>
                  </a:lnTo>
                  <a:lnTo>
                    <a:pt x="1652" y="6420"/>
                  </a:lnTo>
                  <a:lnTo>
                    <a:pt x="1652" y="6530"/>
                  </a:lnTo>
                  <a:lnTo>
                    <a:pt x="1688" y="6566"/>
                  </a:lnTo>
                  <a:lnTo>
                    <a:pt x="1725" y="6566"/>
                  </a:lnTo>
                  <a:lnTo>
                    <a:pt x="1945" y="6676"/>
                  </a:lnTo>
                  <a:lnTo>
                    <a:pt x="2128" y="6786"/>
                  </a:lnTo>
                  <a:lnTo>
                    <a:pt x="2275" y="6970"/>
                  </a:lnTo>
                  <a:lnTo>
                    <a:pt x="2385" y="7153"/>
                  </a:lnTo>
                  <a:lnTo>
                    <a:pt x="2459" y="7227"/>
                  </a:lnTo>
                  <a:lnTo>
                    <a:pt x="2532" y="7227"/>
                  </a:lnTo>
                  <a:lnTo>
                    <a:pt x="2605" y="7190"/>
                  </a:lnTo>
                  <a:lnTo>
                    <a:pt x="2642" y="7080"/>
                  </a:lnTo>
                  <a:lnTo>
                    <a:pt x="2532" y="5943"/>
                  </a:lnTo>
                  <a:lnTo>
                    <a:pt x="2752" y="5906"/>
                  </a:lnTo>
                  <a:lnTo>
                    <a:pt x="3009" y="5796"/>
                  </a:lnTo>
                  <a:lnTo>
                    <a:pt x="3229" y="5723"/>
                  </a:lnTo>
                  <a:lnTo>
                    <a:pt x="3449" y="5686"/>
                  </a:lnTo>
                  <a:lnTo>
                    <a:pt x="3669" y="5649"/>
                  </a:lnTo>
                  <a:lnTo>
                    <a:pt x="3889" y="5686"/>
                  </a:lnTo>
                  <a:lnTo>
                    <a:pt x="4293" y="5723"/>
                  </a:lnTo>
                  <a:lnTo>
                    <a:pt x="5100" y="5723"/>
                  </a:lnTo>
                  <a:lnTo>
                    <a:pt x="5283" y="5649"/>
                  </a:lnTo>
                  <a:lnTo>
                    <a:pt x="5503" y="5576"/>
                  </a:lnTo>
                  <a:lnTo>
                    <a:pt x="5577" y="5539"/>
                  </a:lnTo>
                  <a:lnTo>
                    <a:pt x="5613" y="5466"/>
                  </a:lnTo>
                  <a:lnTo>
                    <a:pt x="5613" y="5356"/>
                  </a:lnTo>
                  <a:lnTo>
                    <a:pt x="5577" y="5282"/>
                  </a:lnTo>
                  <a:lnTo>
                    <a:pt x="5246" y="4916"/>
                  </a:lnTo>
                  <a:lnTo>
                    <a:pt x="4880" y="4549"/>
                  </a:lnTo>
                  <a:lnTo>
                    <a:pt x="4696" y="4365"/>
                  </a:lnTo>
                  <a:lnTo>
                    <a:pt x="4513" y="4219"/>
                  </a:lnTo>
                  <a:lnTo>
                    <a:pt x="4293" y="4109"/>
                  </a:lnTo>
                  <a:lnTo>
                    <a:pt x="4036" y="3999"/>
                  </a:lnTo>
                  <a:lnTo>
                    <a:pt x="3999" y="3889"/>
                  </a:lnTo>
                  <a:lnTo>
                    <a:pt x="3963" y="3815"/>
                  </a:lnTo>
                  <a:lnTo>
                    <a:pt x="3852" y="3742"/>
                  </a:lnTo>
                  <a:lnTo>
                    <a:pt x="3742" y="3668"/>
                  </a:lnTo>
                  <a:lnTo>
                    <a:pt x="3376" y="3522"/>
                  </a:lnTo>
                  <a:lnTo>
                    <a:pt x="3192" y="3448"/>
                  </a:lnTo>
                  <a:lnTo>
                    <a:pt x="2972" y="3412"/>
                  </a:lnTo>
                  <a:lnTo>
                    <a:pt x="3412" y="3228"/>
                  </a:lnTo>
                  <a:lnTo>
                    <a:pt x="3816" y="3045"/>
                  </a:lnTo>
                  <a:lnTo>
                    <a:pt x="4256" y="2935"/>
                  </a:lnTo>
                  <a:lnTo>
                    <a:pt x="4696" y="2861"/>
                  </a:lnTo>
                  <a:lnTo>
                    <a:pt x="5136" y="2788"/>
                  </a:lnTo>
                  <a:lnTo>
                    <a:pt x="6494" y="2788"/>
                  </a:lnTo>
                  <a:lnTo>
                    <a:pt x="6567" y="2751"/>
                  </a:lnTo>
                  <a:lnTo>
                    <a:pt x="6567" y="2678"/>
                  </a:lnTo>
                  <a:close/>
                  <a:moveTo>
                    <a:pt x="5100" y="15590"/>
                  </a:moveTo>
                  <a:lnTo>
                    <a:pt x="5246" y="15627"/>
                  </a:lnTo>
                  <a:lnTo>
                    <a:pt x="5503" y="15700"/>
                  </a:lnTo>
                  <a:lnTo>
                    <a:pt x="5393" y="15737"/>
                  </a:lnTo>
                  <a:lnTo>
                    <a:pt x="5320" y="15810"/>
                  </a:lnTo>
                  <a:lnTo>
                    <a:pt x="5246" y="15920"/>
                  </a:lnTo>
                  <a:lnTo>
                    <a:pt x="5246" y="16030"/>
                  </a:lnTo>
                  <a:lnTo>
                    <a:pt x="5210" y="16177"/>
                  </a:lnTo>
                  <a:lnTo>
                    <a:pt x="5246" y="16360"/>
                  </a:lnTo>
                  <a:lnTo>
                    <a:pt x="5246" y="16434"/>
                  </a:lnTo>
                  <a:lnTo>
                    <a:pt x="5283" y="16507"/>
                  </a:lnTo>
                  <a:lnTo>
                    <a:pt x="5356" y="16580"/>
                  </a:lnTo>
                  <a:lnTo>
                    <a:pt x="5430" y="16617"/>
                  </a:lnTo>
                  <a:lnTo>
                    <a:pt x="5540" y="16617"/>
                  </a:lnTo>
                  <a:lnTo>
                    <a:pt x="5870" y="16947"/>
                  </a:lnTo>
                  <a:lnTo>
                    <a:pt x="6237" y="17167"/>
                  </a:lnTo>
                  <a:lnTo>
                    <a:pt x="6567" y="17351"/>
                  </a:lnTo>
                  <a:lnTo>
                    <a:pt x="6750" y="17424"/>
                  </a:lnTo>
                  <a:lnTo>
                    <a:pt x="3449" y="17387"/>
                  </a:lnTo>
                  <a:lnTo>
                    <a:pt x="3596" y="17314"/>
                  </a:lnTo>
                  <a:lnTo>
                    <a:pt x="3926" y="17167"/>
                  </a:lnTo>
                  <a:lnTo>
                    <a:pt x="4256" y="16984"/>
                  </a:lnTo>
                  <a:lnTo>
                    <a:pt x="4476" y="16837"/>
                  </a:lnTo>
                  <a:lnTo>
                    <a:pt x="4696" y="16654"/>
                  </a:lnTo>
                  <a:lnTo>
                    <a:pt x="4770" y="16690"/>
                  </a:lnTo>
                  <a:lnTo>
                    <a:pt x="4880" y="16690"/>
                  </a:lnTo>
                  <a:lnTo>
                    <a:pt x="4953" y="16654"/>
                  </a:lnTo>
                  <a:lnTo>
                    <a:pt x="5026" y="16580"/>
                  </a:lnTo>
                  <a:lnTo>
                    <a:pt x="5136" y="16397"/>
                  </a:lnTo>
                  <a:lnTo>
                    <a:pt x="5210" y="16214"/>
                  </a:lnTo>
                  <a:lnTo>
                    <a:pt x="5173" y="16103"/>
                  </a:lnTo>
                  <a:lnTo>
                    <a:pt x="5100" y="16030"/>
                  </a:lnTo>
                  <a:lnTo>
                    <a:pt x="5063" y="15993"/>
                  </a:lnTo>
                  <a:lnTo>
                    <a:pt x="5100" y="15773"/>
                  </a:lnTo>
                  <a:lnTo>
                    <a:pt x="5100" y="15590"/>
                  </a:lnTo>
                  <a:close/>
                  <a:moveTo>
                    <a:pt x="9795" y="0"/>
                  </a:moveTo>
                  <a:lnTo>
                    <a:pt x="9648" y="74"/>
                  </a:lnTo>
                  <a:lnTo>
                    <a:pt x="9391" y="110"/>
                  </a:lnTo>
                  <a:lnTo>
                    <a:pt x="9171" y="220"/>
                  </a:lnTo>
                  <a:lnTo>
                    <a:pt x="9061" y="294"/>
                  </a:lnTo>
                  <a:lnTo>
                    <a:pt x="8988" y="404"/>
                  </a:lnTo>
                  <a:lnTo>
                    <a:pt x="8951" y="514"/>
                  </a:lnTo>
                  <a:lnTo>
                    <a:pt x="8915" y="661"/>
                  </a:lnTo>
                  <a:lnTo>
                    <a:pt x="8915" y="771"/>
                  </a:lnTo>
                  <a:lnTo>
                    <a:pt x="8915" y="881"/>
                  </a:lnTo>
                  <a:lnTo>
                    <a:pt x="8988" y="1027"/>
                  </a:lnTo>
                  <a:lnTo>
                    <a:pt x="9025" y="1137"/>
                  </a:lnTo>
                  <a:lnTo>
                    <a:pt x="8254" y="2348"/>
                  </a:lnTo>
                  <a:lnTo>
                    <a:pt x="7631" y="2201"/>
                  </a:lnTo>
                  <a:lnTo>
                    <a:pt x="7007" y="2165"/>
                  </a:lnTo>
                  <a:lnTo>
                    <a:pt x="6384" y="2165"/>
                  </a:lnTo>
                  <a:lnTo>
                    <a:pt x="5797" y="2238"/>
                  </a:lnTo>
                  <a:lnTo>
                    <a:pt x="5650" y="2275"/>
                  </a:lnTo>
                  <a:lnTo>
                    <a:pt x="5577" y="2385"/>
                  </a:lnTo>
                  <a:lnTo>
                    <a:pt x="5100" y="2348"/>
                  </a:lnTo>
                  <a:lnTo>
                    <a:pt x="4623" y="2421"/>
                  </a:lnTo>
                  <a:lnTo>
                    <a:pt x="4109" y="2495"/>
                  </a:lnTo>
                  <a:lnTo>
                    <a:pt x="3632" y="2641"/>
                  </a:lnTo>
                  <a:lnTo>
                    <a:pt x="3192" y="2825"/>
                  </a:lnTo>
                  <a:lnTo>
                    <a:pt x="2715" y="3045"/>
                  </a:lnTo>
                  <a:lnTo>
                    <a:pt x="2312" y="3302"/>
                  </a:lnTo>
                  <a:lnTo>
                    <a:pt x="1945" y="3558"/>
                  </a:lnTo>
                  <a:lnTo>
                    <a:pt x="1505" y="3925"/>
                  </a:lnTo>
                  <a:lnTo>
                    <a:pt x="1138" y="4365"/>
                  </a:lnTo>
                  <a:lnTo>
                    <a:pt x="808" y="4806"/>
                  </a:lnTo>
                  <a:lnTo>
                    <a:pt x="551" y="5282"/>
                  </a:lnTo>
                  <a:lnTo>
                    <a:pt x="331" y="5796"/>
                  </a:lnTo>
                  <a:lnTo>
                    <a:pt x="184" y="6346"/>
                  </a:lnTo>
                  <a:lnTo>
                    <a:pt x="74" y="6896"/>
                  </a:lnTo>
                  <a:lnTo>
                    <a:pt x="1" y="7447"/>
                  </a:lnTo>
                  <a:lnTo>
                    <a:pt x="1" y="7997"/>
                  </a:lnTo>
                  <a:lnTo>
                    <a:pt x="38" y="8547"/>
                  </a:lnTo>
                  <a:lnTo>
                    <a:pt x="148" y="9097"/>
                  </a:lnTo>
                  <a:lnTo>
                    <a:pt x="294" y="9648"/>
                  </a:lnTo>
                  <a:lnTo>
                    <a:pt x="478" y="10161"/>
                  </a:lnTo>
                  <a:lnTo>
                    <a:pt x="698" y="10638"/>
                  </a:lnTo>
                  <a:lnTo>
                    <a:pt x="991" y="11115"/>
                  </a:lnTo>
                  <a:lnTo>
                    <a:pt x="1358" y="11555"/>
                  </a:lnTo>
                  <a:lnTo>
                    <a:pt x="1725" y="11958"/>
                  </a:lnTo>
                  <a:lnTo>
                    <a:pt x="2165" y="12325"/>
                  </a:lnTo>
                  <a:lnTo>
                    <a:pt x="2679" y="12655"/>
                  </a:lnTo>
                  <a:lnTo>
                    <a:pt x="3156" y="12912"/>
                  </a:lnTo>
                  <a:lnTo>
                    <a:pt x="3706" y="13132"/>
                  </a:lnTo>
                  <a:lnTo>
                    <a:pt x="4256" y="13279"/>
                  </a:lnTo>
                  <a:lnTo>
                    <a:pt x="4806" y="13389"/>
                  </a:lnTo>
                  <a:lnTo>
                    <a:pt x="5393" y="13462"/>
                  </a:lnTo>
                  <a:lnTo>
                    <a:pt x="5943" y="13462"/>
                  </a:lnTo>
                  <a:lnTo>
                    <a:pt x="6494" y="13426"/>
                  </a:lnTo>
                  <a:lnTo>
                    <a:pt x="7044" y="13352"/>
                  </a:lnTo>
                  <a:lnTo>
                    <a:pt x="7594" y="13206"/>
                  </a:lnTo>
                  <a:lnTo>
                    <a:pt x="8108" y="13022"/>
                  </a:lnTo>
                  <a:lnTo>
                    <a:pt x="8621" y="12802"/>
                  </a:lnTo>
                  <a:lnTo>
                    <a:pt x="9098" y="12509"/>
                  </a:lnTo>
                  <a:lnTo>
                    <a:pt x="9538" y="12215"/>
                  </a:lnTo>
                  <a:lnTo>
                    <a:pt x="10052" y="11775"/>
                  </a:lnTo>
                  <a:lnTo>
                    <a:pt x="10492" y="11262"/>
                  </a:lnTo>
                  <a:lnTo>
                    <a:pt x="10932" y="10711"/>
                  </a:lnTo>
                  <a:lnTo>
                    <a:pt x="11299" y="10161"/>
                  </a:lnTo>
                  <a:lnTo>
                    <a:pt x="11629" y="9538"/>
                  </a:lnTo>
                  <a:lnTo>
                    <a:pt x="11886" y="8914"/>
                  </a:lnTo>
                  <a:lnTo>
                    <a:pt x="12106" y="8290"/>
                  </a:lnTo>
                  <a:lnTo>
                    <a:pt x="12179" y="7924"/>
                  </a:lnTo>
                  <a:lnTo>
                    <a:pt x="12216" y="7593"/>
                  </a:lnTo>
                  <a:lnTo>
                    <a:pt x="12253" y="7080"/>
                  </a:lnTo>
                  <a:lnTo>
                    <a:pt x="12216" y="6603"/>
                  </a:lnTo>
                  <a:lnTo>
                    <a:pt x="12106" y="6126"/>
                  </a:lnTo>
                  <a:lnTo>
                    <a:pt x="11922" y="5649"/>
                  </a:lnTo>
                  <a:lnTo>
                    <a:pt x="11739" y="5172"/>
                  </a:lnTo>
                  <a:lnTo>
                    <a:pt x="11482" y="4732"/>
                  </a:lnTo>
                  <a:lnTo>
                    <a:pt x="11189" y="4329"/>
                  </a:lnTo>
                  <a:lnTo>
                    <a:pt x="10859" y="3962"/>
                  </a:lnTo>
                  <a:lnTo>
                    <a:pt x="10822" y="3852"/>
                  </a:lnTo>
                  <a:lnTo>
                    <a:pt x="10712" y="3815"/>
                  </a:lnTo>
                  <a:lnTo>
                    <a:pt x="10272" y="3375"/>
                  </a:lnTo>
                  <a:lnTo>
                    <a:pt x="10162" y="3302"/>
                  </a:lnTo>
                  <a:lnTo>
                    <a:pt x="9832" y="3082"/>
                  </a:lnTo>
                  <a:lnTo>
                    <a:pt x="9501" y="2861"/>
                  </a:lnTo>
                  <a:lnTo>
                    <a:pt x="9135" y="2678"/>
                  </a:lnTo>
                  <a:lnTo>
                    <a:pt x="8768" y="2531"/>
                  </a:lnTo>
                  <a:lnTo>
                    <a:pt x="8804" y="2458"/>
                  </a:lnTo>
                  <a:lnTo>
                    <a:pt x="8841" y="2421"/>
                  </a:lnTo>
                  <a:lnTo>
                    <a:pt x="8804" y="2348"/>
                  </a:lnTo>
                  <a:lnTo>
                    <a:pt x="9171" y="1871"/>
                  </a:lnTo>
                  <a:lnTo>
                    <a:pt x="9501" y="1394"/>
                  </a:lnTo>
                  <a:lnTo>
                    <a:pt x="9758" y="1394"/>
                  </a:lnTo>
                  <a:lnTo>
                    <a:pt x="9868" y="1358"/>
                  </a:lnTo>
                  <a:lnTo>
                    <a:pt x="9978" y="1284"/>
                  </a:lnTo>
                  <a:lnTo>
                    <a:pt x="10052" y="1211"/>
                  </a:lnTo>
                  <a:lnTo>
                    <a:pt x="10602" y="1468"/>
                  </a:lnTo>
                  <a:lnTo>
                    <a:pt x="11079" y="1798"/>
                  </a:lnTo>
                  <a:lnTo>
                    <a:pt x="11556" y="2128"/>
                  </a:lnTo>
                  <a:lnTo>
                    <a:pt x="11996" y="2531"/>
                  </a:lnTo>
                  <a:lnTo>
                    <a:pt x="12399" y="2972"/>
                  </a:lnTo>
                  <a:lnTo>
                    <a:pt x="12766" y="3412"/>
                  </a:lnTo>
                  <a:lnTo>
                    <a:pt x="13060" y="3925"/>
                  </a:lnTo>
                  <a:lnTo>
                    <a:pt x="13353" y="4439"/>
                  </a:lnTo>
                  <a:lnTo>
                    <a:pt x="13573" y="4989"/>
                  </a:lnTo>
                  <a:lnTo>
                    <a:pt x="13757" y="5539"/>
                  </a:lnTo>
                  <a:lnTo>
                    <a:pt x="13903" y="6126"/>
                  </a:lnTo>
                  <a:lnTo>
                    <a:pt x="14013" y="6713"/>
                  </a:lnTo>
                  <a:lnTo>
                    <a:pt x="14087" y="7300"/>
                  </a:lnTo>
                  <a:lnTo>
                    <a:pt x="14087" y="7887"/>
                  </a:lnTo>
                  <a:lnTo>
                    <a:pt x="14087" y="8510"/>
                  </a:lnTo>
                  <a:lnTo>
                    <a:pt x="14013" y="9097"/>
                  </a:lnTo>
                  <a:lnTo>
                    <a:pt x="13867" y="9758"/>
                  </a:lnTo>
                  <a:lnTo>
                    <a:pt x="13720" y="10381"/>
                  </a:lnTo>
                  <a:lnTo>
                    <a:pt x="13463" y="11005"/>
                  </a:lnTo>
                  <a:lnTo>
                    <a:pt x="13206" y="11592"/>
                  </a:lnTo>
                  <a:lnTo>
                    <a:pt x="12876" y="12179"/>
                  </a:lnTo>
                  <a:lnTo>
                    <a:pt x="12473" y="12692"/>
                  </a:lnTo>
                  <a:lnTo>
                    <a:pt x="12069" y="13206"/>
                  </a:lnTo>
                  <a:lnTo>
                    <a:pt x="11592" y="13683"/>
                  </a:lnTo>
                  <a:lnTo>
                    <a:pt x="11079" y="14049"/>
                  </a:lnTo>
                  <a:lnTo>
                    <a:pt x="10565" y="14416"/>
                  </a:lnTo>
                  <a:lnTo>
                    <a:pt x="9978" y="14710"/>
                  </a:lnTo>
                  <a:lnTo>
                    <a:pt x="9391" y="14966"/>
                  </a:lnTo>
                  <a:lnTo>
                    <a:pt x="8804" y="15150"/>
                  </a:lnTo>
                  <a:lnTo>
                    <a:pt x="8181" y="15260"/>
                  </a:lnTo>
                  <a:lnTo>
                    <a:pt x="7557" y="15333"/>
                  </a:lnTo>
                  <a:lnTo>
                    <a:pt x="6897" y="15370"/>
                  </a:lnTo>
                  <a:lnTo>
                    <a:pt x="6420" y="15333"/>
                  </a:lnTo>
                  <a:lnTo>
                    <a:pt x="5943" y="15296"/>
                  </a:lnTo>
                  <a:lnTo>
                    <a:pt x="5466" y="15186"/>
                  </a:lnTo>
                  <a:lnTo>
                    <a:pt x="5026" y="15076"/>
                  </a:lnTo>
                  <a:lnTo>
                    <a:pt x="4549" y="14893"/>
                  </a:lnTo>
                  <a:lnTo>
                    <a:pt x="4109" y="14673"/>
                  </a:lnTo>
                  <a:lnTo>
                    <a:pt x="3632" y="14453"/>
                  </a:lnTo>
                  <a:lnTo>
                    <a:pt x="3669" y="14416"/>
                  </a:lnTo>
                  <a:lnTo>
                    <a:pt x="3706" y="14343"/>
                  </a:lnTo>
                  <a:lnTo>
                    <a:pt x="3706" y="14269"/>
                  </a:lnTo>
                  <a:lnTo>
                    <a:pt x="3706" y="14196"/>
                  </a:lnTo>
                  <a:lnTo>
                    <a:pt x="3669" y="14123"/>
                  </a:lnTo>
                  <a:lnTo>
                    <a:pt x="3522" y="14013"/>
                  </a:lnTo>
                  <a:lnTo>
                    <a:pt x="3376" y="13939"/>
                  </a:lnTo>
                  <a:lnTo>
                    <a:pt x="3229" y="13903"/>
                  </a:lnTo>
                  <a:lnTo>
                    <a:pt x="3009" y="13903"/>
                  </a:lnTo>
                  <a:lnTo>
                    <a:pt x="2899" y="13939"/>
                  </a:lnTo>
                  <a:lnTo>
                    <a:pt x="2752" y="14013"/>
                  </a:lnTo>
                  <a:lnTo>
                    <a:pt x="2642" y="14123"/>
                  </a:lnTo>
                  <a:lnTo>
                    <a:pt x="2605" y="14269"/>
                  </a:lnTo>
                  <a:lnTo>
                    <a:pt x="2605" y="14416"/>
                  </a:lnTo>
                  <a:lnTo>
                    <a:pt x="2642" y="14563"/>
                  </a:lnTo>
                  <a:lnTo>
                    <a:pt x="2715" y="14710"/>
                  </a:lnTo>
                  <a:lnTo>
                    <a:pt x="2825" y="14820"/>
                  </a:lnTo>
                  <a:lnTo>
                    <a:pt x="2972" y="14856"/>
                  </a:lnTo>
                  <a:lnTo>
                    <a:pt x="3119" y="14893"/>
                  </a:lnTo>
                  <a:lnTo>
                    <a:pt x="3266" y="14856"/>
                  </a:lnTo>
                  <a:lnTo>
                    <a:pt x="3376" y="14746"/>
                  </a:lnTo>
                  <a:lnTo>
                    <a:pt x="3522" y="14856"/>
                  </a:lnTo>
                  <a:lnTo>
                    <a:pt x="4036" y="15150"/>
                  </a:lnTo>
                  <a:lnTo>
                    <a:pt x="4439" y="15333"/>
                  </a:lnTo>
                  <a:lnTo>
                    <a:pt x="4806" y="15480"/>
                  </a:lnTo>
                  <a:lnTo>
                    <a:pt x="4770" y="15553"/>
                  </a:lnTo>
                  <a:lnTo>
                    <a:pt x="4733" y="15590"/>
                  </a:lnTo>
                  <a:lnTo>
                    <a:pt x="4659" y="15810"/>
                  </a:lnTo>
                  <a:lnTo>
                    <a:pt x="4623" y="16030"/>
                  </a:lnTo>
                  <a:lnTo>
                    <a:pt x="4586" y="16470"/>
                  </a:lnTo>
                  <a:lnTo>
                    <a:pt x="3963" y="16654"/>
                  </a:lnTo>
                  <a:lnTo>
                    <a:pt x="3376" y="16910"/>
                  </a:lnTo>
                  <a:lnTo>
                    <a:pt x="2752" y="17167"/>
                  </a:lnTo>
                  <a:lnTo>
                    <a:pt x="2128" y="17387"/>
                  </a:lnTo>
                  <a:lnTo>
                    <a:pt x="2055" y="17424"/>
                  </a:lnTo>
                  <a:lnTo>
                    <a:pt x="2018" y="17497"/>
                  </a:lnTo>
                  <a:lnTo>
                    <a:pt x="1982" y="17571"/>
                  </a:lnTo>
                  <a:lnTo>
                    <a:pt x="1982" y="17644"/>
                  </a:lnTo>
                  <a:lnTo>
                    <a:pt x="2018" y="17717"/>
                  </a:lnTo>
                  <a:lnTo>
                    <a:pt x="2055" y="17791"/>
                  </a:lnTo>
                  <a:lnTo>
                    <a:pt x="2128" y="17828"/>
                  </a:lnTo>
                  <a:lnTo>
                    <a:pt x="2202" y="17864"/>
                  </a:lnTo>
                  <a:lnTo>
                    <a:pt x="8401" y="17901"/>
                  </a:lnTo>
                  <a:lnTo>
                    <a:pt x="8474" y="17901"/>
                  </a:lnTo>
                  <a:lnTo>
                    <a:pt x="8548" y="17864"/>
                  </a:lnTo>
                  <a:lnTo>
                    <a:pt x="8621" y="17791"/>
                  </a:lnTo>
                  <a:lnTo>
                    <a:pt x="8621" y="17717"/>
                  </a:lnTo>
                  <a:lnTo>
                    <a:pt x="8621" y="17644"/>
                  </a:lnTo>
                  <a:lnTo>
                    <a:pt x="8621" y="17571"/>
                  </a:lnTo>
                  <a:lnTo>
                    <a:pt x="8584" y="17497"/>
                  </a:lnTo>
                  <a:lnTo>
                    <a:pt x="8474" y="17424"/>
                  </a:lnTo>
                  <a:lnTo>
                    <a:pt x="8108" y="17277"/>
                  </a:lnTo>
                  <a:lnTo>
                    <a:pt x="7667" y="17167"/>
                  </a:lnTo>
                  <a:lnTo>
                    <a:pt x="7264" y="17057"/>
                  </a:lnTo>
                  <a:lnTo>
                    <a:pt x="6860" y="16947"/>
                  </a:lnTo>
                  <a:lnTo>
                    <a:pt x="6494" y="16764"/>
                  </a:lnTo>
                  <a:lnTo>
                    <a:pt x="6163" y="16544"/>
                  </a:lnTo>
                  <a:lnTo>
                    <a:pt x="5907" y="16324"/>
                  </a:lnTo>
                  <a:lnTo>
                    <a:pt x="5797" y="16214"/>
                  </a:lnTo>
                  <a:lnTo>
                    <a:pt x="5650" y="16140"/>
                  </a:lnTo>
                  <a:lnTo>
                    <a:pt x="5650" y="16103"/>
                  </a:lnTo>
                  <a:lnTo>
                    <a:pt x="5687" y="15920"/>
                  </a:lnTo>
                  <a:lnTo>
                    <a:pt x="5650" y="15737"/>
                  </a:lnTo>
                  <a:lnTo>
                    <a:pt x="6127" y="15810"/>
                  </a:lnTo>
                  <a:lnTo>
                    <a:pt x="6640" y="15847"/>
                  </a:lnTo>
                  <a:lnTo>
                    <a:pt x="7631" y="15847"/>
                  </a:lnTo>
                  <a:lnTo>
                    <a:pt x="8218" y="15773"/>
                  </a:lnTo>
                  <a:lnTo>
                    <a:pt x="8841" y="15627"/>
                  </a:lnTo>
                  <a:lnTo>
                    <a:pt x="9428" y="15480"/>
                  </a:lnTo>
                  <a:lnTo>
                    <a:pt x="10015" y="15260"/>
                  </a:lnTo>
                  <a:lnTo>
                    <a:pt x="10565" y="14966"/>
                  </a:lnTo>
                  <a:lnTo>
                    <a:pt x="11079" y="14673"/>
                  </a:lnTo>
                  <a:lnTo>
                    <a:pt x="11592" y="14306"/>
                  </a:lnTo>
                  <a:lnTo>
                    <a:pt x="12069" y="13903"/>
                  </a:lnTo>
                  <a:lnTo>
                    <a:pt x="12509" y="13462"/>
                  </a:lnTo>
                  <a:lnTo>
                    <a:pt x="12913" y="12986"/>
                  </a:lnTo>
                  <a:lnTo>
                    <a:pt x="13280" y="12472"/>
                  </a:lnTo>
                  <a:lnTo>
                    <a:pt x="13573" y="11922"/>
                  </a:lnTo>
                  <a:lnTo>
                    <a:pt x="13867" y="11372"/>
                  </a:lnTo>
                  <a:lnTo>
                    <a:pt x="14087" y="10785"/>
                  </a:lnTo>
                  <a:lnTo>
                    <a:pt x="14307" y="10198"/>
                  </a:lnTo>
                  <a:lnTo>
                    <a:pt x="14417" y="9574"/>
                  </a:lnTo>
                  <a:lnTo>
                    <a:pt x="14527" y="8951"/>
                  </a:lnTo>
                  <a:lnTo>
                    <a:pt x="14600" y="8327"/>
                  </a:lnTo>
                  <a:lnTo>
                    <a:pt x="14600" y="7703"/>
                  </a:lnTo>
                  <a:lnTo>
                    <a:pt x="14564" y="7080"/>
                  </a:lnTo>
                  <a:lnTo>
                    <a:pt x="14490" y="6456"/>
                  </a:lnTo>
                  <a:lnTo>
                    <a:pt x="14380" y="5833"/>
                  </a:lnTo>
                  <a:lnTo>
                    <a:pt x="14197" y="5209"/>
                  </a:lnTo>
                  <a:lnTo>
                    <a:pt x="13977" y="4622"/>
                  </a:lnTo>
                  <a:lnTo>
                    <a:pt x="13720" y="3999"/>
                  </a:lnTo>
                  <a:lnTo>
                    <a:pt x="13353" y="3412"/>
                  </a:lnTo>
                  <a:lnTo>
                    <a:pt x="12986" y="2861"/>
                  </a:lnTo>
                  <a:lnTo>
                    <a:pt x="12509" y="2311"/>
                  </a:lnTo>
                  <a:lnTo>
                    <a:pt x="12032" y="1834"/>
                  </a:lnTo>
                  <a:lnTo>
                    <a:pt x="11482" y="1394"/>
                  </a:lnTo>
                  <a:lnTo>
                    <a:pt x="10895" y="1027"/>
                  </a:lnTo>
                  <a:lnTo>
                    <a:pt x="10602" y="881"/>
                  </a:lnTo>
                  <a:lnTo>
                    <a:pt x="10272" y="734"/>
                  </a:lnTo>
                  <a:lnTo>
                    <a:pt x="10308" y="587"/>
                  </a:lnTo>
                  <a:lnTo>
                    <a:pt x="10308" y="441"/>
                  </a:lnTo>
                  <a:lnTo>
                    <a:pt x="10272" y="294"/>
                  </a:lnTo>
                  <a:lnTo>
                    <a:pt x="10198" y="147"/>
                  </a:lnTo>
                  <a:lnTo>
                    <a:pt x="10088" y="74"/>
                  </a:lnTo>
                  <a:lnTo>
                    <a:pt x="994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1" name="Google Shape;371;p7"/>
            <p:cNvSpPr/>
            <p:nvPr/>
          </p:nvSpPr>
          <p:spPr>
            <a:xfrm>
              <a:off x="6071400" y="1791425"/>
              <a:ext cx="402625" cy="375100"/>
            </a:xfrm>
            <a:custGeom>
              <a:avLst/>
              <a:gdLst/>
              <a:ahLst/>
              <a:cxnLst/>
              <a:rect l="l" t="t" r="r" b="b"/>
              <a:pathLst>
                <a:path w="16105" h="15004" extrusionOk="0">
                  <a:moveTo>
                    <a:pt x="13170" y="587"/>
                  </a:moveTo>
                  <a:lnTo>
                    <a:pt x="13206" y="624"/>
                  </a:lnTo>
                  <a:lnTo>
                    <a:pt x="13280" y="661"/>
                  </a:lnTo>
                  <a:lnTo>
                    <a:pt x="13353" y="697"/>
                  </a:lnTo>
                  <a:lnTo>
                    <a:pt x="13610" y="771"/>
                  </a:lnTo>
                  <a:lnTo>
                    <a:pt x="13830" y="844"/>
                  </a:lnTo>
                  <a:lnTo>
                    <a:pt x="14013" y="954"/>
                  </a:lnTo>
                  <a:lnTo>
                    <a:pt x="14160" y="1174"/>
                  </a:lnTo>
                  <a:lnTo>
                    <a:pt x="14307" y="1394"/>
                  </a:lnTo>
                  <a:lnTo>
                    <a:pt x="14343" y="1651"/>
                  </a:lnTo>
                  <a:lnTo>
                    <a:pt x="14307" y="1908"/>
                  </a:lnTo>
                  <a:lnTo>
                    <a:pt x="14233" y="2128"/>
                  </a:lnTo>
                  <a:lnTo>
                    <a:pt x="14087" y="2348"/>
                  </a:lnTo>
                  <a:lnTo>
                    <a:pt x="13903" y="2531"/>
                  </a:lnTo>
                  <a:lnTo>
                    <a:pt x="13683" y="2678"/>
                  </a:lnTo>
                  <a:lnTo>
                    <a:pt x="13463" y="2788"/>
                  </a:lnTo>
                  <a:lnTo>
                    <a:pt x="13170" y="2825"/>
                  </a:lnTo>
                  <a:lnTo>
                    <a:pt x="12840" y="2788"/>
                  </a:lnTo>
                  <a:lnTo>
                    <a:pt x="12656" y="2751"/>
                  </a:lnTo>
                  <a:lnTo>
                    <a:pt x="12546" y="2715"/>
                  </a:lnTo>
                  <a:lnTo>
                    <a:pt x="12436" y="2641"/>
                  </a:lnTo>
                  <a:lnTo>
                    <a:pt x="12363" y="2495"/>
                  </a:lnTo>
                  <a:lnTo>
                    <a:pt x="12289" y="2495"/>
                  </a:lnTo>
                  <a:lnTo>
                    <a:pt x="12253" y="2275"/>
                  </a:lnTo>
                  <a:lnTo>
                    <a:pt x="12253" y="2054"/>
                  </a:lnTo>
                  <a:lnTo>
                    <a:pt x="12253" y="1871"/>
                  </a:lnTo>
                  <a:lnTo>
                    <a:pt x="12289" y="1724"/>
                  </a:lnTo>
                  <a:lnTo>
                    <a:pt x="12399" y="1394"/>
                  </a:lnTo>
                  <a:lnTo>
                    <a:pt x="12583" y="1064"/>
                  </a:lnTo>
                  <a:lnTo>
                    <a:pt x="12840" y="807"/>
                  </a:lnTo>
                  <a:lnTo>
                    <a:pt x="12986" y="697"/>
                  </a:lnTo>
                  <a:lnTo>
                    <a:pt x="13170" y="587"/>
                  </a:lnTo>
                  <a:close/>
                  <a:moveTo>
                    <a:pt x="9061" y="3338"/>
                  </a:moveTo>
                  <a:lnTo>
                    <a:pt x="9245" y="3412"/>
                  </a:lnTo>
                  <a:lnTo>
                    <a:pt x="9245" y="3448"/>
                  </a:lnTo>
                  <a:lnTo>
                    <a:pt x="9171" y="3632"/>
                  </a:lnTo>
                  <a:lnTo>
                    <a:pt x="9171" y="3668"/>
                  </a:lnTo>
                  <a:lnTo>
                    <a:pt x="9135" y="3632"/>
                  </a:lnTo>
                  <a:lnTo>
                    <a:pt x="9061" y="3522"/>
                  </a:lnTo>
                  <a:lnTo>
                    <a:pt x="8988" y="3448"/>
                  </a:lnTo>
                  <a:lnTo>
                    <a:pt x="8988" y="3412"/>
                  </a:lnTo>
                  <a:lnTo>
                    <a:pt x="8988" y="3375"/>
                  </a:lnTo>
                  <a:lnTo>
                    <a:pt x="9061" y="3338"/>
                  </a:lnTo>
                  <a:close/>
                  <a:moveTo>
                    <a:pt x="14123" y="440"/>
                  </a:moveTo>
                  <a:lnTo>
                    <a:pt x="14233" y="477"/>
                  </a:lnTo>
                  <a:lnTo>
                    <a:pt x="14307" y="587"/>
                  </a:lnTo>
                  <a:lnTo>
                    <a:pt x="14417" y="661"/>
                  </a:lnTo>
                  <a:lnTo>
                    <a:pt x="14454" y="807"/>
                  </a:lnTo>
                  <a:lnTo>
                    <a:pt x="14527" y="807"/>
                  </a:lnTo>
                  <a:lnTo>
                    <a:pt x="14490" y="624"/>
                  </a:lnTo>
                  <a:lnTo>
                    <a:pt x="14454" y="477"/>
                  </a:lnTo>
                  <a:lnTo>
                    <a:pt x="14600" y="551"/>
                  </a:lnTo>
                  <a:lnTo>
                    <a:pt x="14784" y="624"/>
                  </a:lnTo>
                  <a:lnTo>
                    <a:pt x="14967" y="771"/>
                  </a:lnTo>
                  <a:lnTo>
                    <a:pt x="15114" y="881"/>
                  </a:lnTo>
                  <a:lnTo>
                    <a:pt x="15224" y="1064"/>
                  </a:lnTo>
                  <a:lnTo>
                    <a:pt x="15334" y="1211"/>
                  </a:lnTo>
                  <a:lnTo>
                    <a:pt x="15444" y="1578"/>
                  </a:lnTo>
                  <a:lnTo>
                    <a:pt x="15554" y="1944"/>
                  </a:lnTo>
                  <a:lnTo>
                    <a:pt x="15627" y="2385"/>
                  </a:lnTo>
                  <a:lnTo>
                    <a:pt x="15664" y="2568"/>
                  </a:lnTo>
                  <a:lnTo>
                    <a:pt x="15627" y="2788"/>
                  </a:lnTo>
                  <a:lnTo>
                    <a:pt x="15591" y="2972"/>
                  </a:lnTo>
                  <a:lnTo>
                    <a:pt x="15481" y="3118"/>
                  </a:lnTo>
                  <a:lnTo>
                    <a:pt x="15187" y="3412"/>
                  </a:lnTo>
                  <a:lnTo>
                    <a:pt x="14930" y="3595"/>
                  </a:lnTo>
                  <a:lnTo>
                    <a:pt x="14600" y="3705"/>
                  </a:lnTo>
                  <a:lnTo>
                    <a:pt x="14270" y="3779"/>
                  </a:lnTo>
                  <a:lnTo>
                    <a:pt x="13940" y="3815"/>
                  </a:lnTo>
                  <a:lnTo>
                    <a:pt x="13720" y="3779"/>
                  </a:lnTo>
                  <a:lnTo>
                    <a:pt x="13500" y="3742"/>
                  </a:lnTo>
                  <a:lnTo>
                    <a:pt x="13316" y="3668"/>
                  </a:lnTo>
                  <a:lnTo>
                    <a:pt x="13133" y="3595"/>
                  </a:lnTo>
                  <a:lnTo>
                    <a:pt x="12950" y="3485"/>
                  </a:lnTo>
                  <a:lnTo>
                    <a:pt x="12803" y="3338"/>
                  </a:lnTo>
                  <a:lnTo>
                    <a:pt x="12656" y="3192"/>
                  </a:lnTo>
                  <a:lnTo>
                    <a:pt x="12546" y="3045"/>
                  </a:lnTo>
                  <a:lnTo>
                    <a:pt x="12840" y="3118"/>
                  </a:lnTo>
                  <a:lnTo>
                    <a:pt x="13133" y="3155"/>
                  </a:lnTo>
                  <a:lnTo>
                    <a:pt x="13426" y="3118"/>
                  </a:lnTo>
                  <a:lnTo>
                    <a:pt x="13720" y="3045"/>
                  </a:lnTo>
                  <a:lnTo>
                    <a:pt x="13977" y="2935"/>
                  </a:lnTo>
                  <a:lnTo>
                    <a:pt x="14233" y="2751"/>
                  </a:lnTo>
                  <a:lnTo>
                    <a:pt x="14417" y="2495"/>
                  </a:lnTo>
                  <a:lnTo>
                    <a:pt x="14600" y="2238"/>
                  </a:lnTo>
                  <a:lnTo>
                    <a:pt x="14674" y="1981"/>
                  </a:lnTo>
                  <a:lnTo>
                    <a:pt x="14710" y="1724"/>
                  </a:lnTo>
                  <a:lnTo>
                    <a:pt x="14674" y="1468"/>
                  </a:lnTo>
                  <a:lnTo>
                    <a:pt x="14600" y="1211"/>
                  </a:lnTo>
                  <a:lnTo>
                    <a:pt x="14490" y="991"/>
                  </a:lnTo>
                  <a:lnTo>
                    <a:pt x="14343" y="771"/>
                  </a:lnTo>
                  <a:lnTo>
                    <a:pt x="14160" y="587"/>
                  </a:lnTo>
                  <a:lnTo>
                    <a:pt x="13940" y="440"/>
                  </a:lnTo>
                  <a:close/>
                  <a:moveTo>
                    <a:pt x="13757" y="0"/>
                  </a:moveTo>
                  <a:lnTo>
                    <a:pt x="13610" y="74"/>
                  </a:lnTo>
                  <a:lnTo>
                    <a:pt x="13353" y="110"/>
                  </a:lnTo>
                  <a:lnTo>
                    <a:pt x="13133" y="147"/>
                  </a:lnTo>
                  <a:lnTo>
                    <a:pt x="12913" y="257"/>
                  </a:lnTo>
                  <a:lnTo>
                    <a:pt x="12729" y="404"/>
                  </a:lnTo>
                  <a:lnTo>
                    <a:pt x="12509" y="551"/>
                  </a:lnTo>
                  <a:lnTo>
                    <a:pt x="12363" y="734"/>
                  </a:lnTo>
                  <a:lnTo>
                    <a:pt x="12216" y="917"/>
                  </a:lnTo>
                  <a:lnTo>
                    <a:pt x="12069" y="1137"/>
                  </a:lnTo>
                  <a:lnTo>
                    <a:pt x="11996" y="1321"/>
                  </a:lnTo>
                  <a:lnTo>
                    <a:pt x="11922" y="1578"/>
                  </a:lnTo>
                  <a:lnTo>
                    <a:pt x="11849" y="1798"/>
                  </a:lnTo>
                  <a:lnTo>
                    <a:pt x="11849" y="2054"/>
                  </a:lnTo>
                  <a:lnTo>
                    <a:pt x="11849" y="2275"/>
                  </a:lnTo>
                  <a:lnTo>
                    <a:pt x="11886" y="2531"/>
                  </a:lnTo>
                  <a:lnTo>
                    <a:pt x="11959" y="2751"/>
                  </a:lnTo>
                  <a:lnTo>
                    <a:pt x="12033" y="2972"/>
                  </a:lnTo>
                  <a:lnTo>
                    <a:pt x="12143" y="3192"/>
                  </a:lnTo>
                  <a:lnTo>
                    <a:pt x="12253" y="3375"/>
                  </a:lnTo>
                  <a:lnTo>
                    <a:pt x="12399" y="3558"/>
                  </a:lnTo>
                  <a:lnTo>
                    <a:pt x="12583" y="3705"/>
                  </a:lnTo>
                  <a:lnTo>
                    <a:pt x="12766" y="3852"/>
                  </a:lnTo>
                  <a:lnTo>
                    <a:pt x="12986" y="3999"/>
                  </a:lnTo>
                  <a:lnTo>
                    <a:pt x="13206" y="4072"/>
                  </a:lnTo>
                  <a:lnTo>
                    <a:pt x="13426" y="4145"/>
                  </a:lnTo>
                  <a:lnTo>
                    <a:pt x="13683" y="4219"/>
                  </a:lnTo>
                  <a:lnTo>
                    <a:pt x="14123" y="4219"/>
                  </a:lnTo>
                  <a:lnTo>
                    <a:pt x="14564" y="4145"/>
                  </a:lnTo>
                  <a:lnTo>
                    <a:pt x="15004" y="3999"/>
                  </a:lnTo>
                  <a:lnTo>
                    <a:pt x="15371" y="3779"/>
                  </a:lnTo>
                  <a:lnTo>
                    <a:pt x="15591" y="3632"/>
                  </a:lnTo>
                  <a:lnTo>
                    <a:pt x="15737" y="3448"/>
                  </a:lnTo>
                  <a:lnTo>
                    <a:pt x="15884" y="3265"/>
                  </a:lnTo>
                  <a:lnTo>
                    <a:pt x="15994" y="3045"/>
                  </a:lnTo>
                  <a:lnTo>
                    <a:pt x="16067" y="2788"/>
                  </a:lnTo>
                  <a:lnTo>
                    <a:pt x="16104" y="2495"/>
                  </a:lnTo>
                  <a:lnTo>
                    <a:pt x="16067" y="2238"/>
                  </a:lnTo>
                  <a:lnTo>
                    <a:pt x="15994" y="1981"/>
                  </a:lnTo>
                  <a:lnTo>
                    <a:pt x="15884" y="1431"/>
                  </a:lnTo>
                  <a:lnTo>
                    <a:pt x="15774" y="1174"/>
                  </a:lnTo>
                  <a:lnTo>
                    <a:pt x="15664" y="954"/>
                  </a:lnTo>
                  <a:lnTo>
                    <a:pt x="15517" y="734"/>
                  </a:lnTo>
                  <a:lnTo>
                    <a:pt x="15371" y="551"/>
                  </a:lnTo>
                  <a:lnTo>
                    <a:pt x="15150" y="367"/>
                  </a:lnTo>
                  <a:lnTo>
                    <a:pt x="14930" y="220"/>
                  </a:lnTo>
                  <a:lnTo>
                    <a:pt x="14637" y="74"/>
                  </a:lnTo>
                  <a:lnTo>
                    <a:pt x="14270" y="0"/>
                  </a:lnTo>
                  <a:close/>
                  <a:moveTo>
                    <a:pt x="11115" y="4549"/>
                  </a:moveTo>
                  <a:lnTo>
                    <a:pt x="11446" y="4842"/>
                  </a:lnTo>
                  <a:lnTo>
                    <a:pt x="11299" y="4952"/>
                  </a:lnTo>
                  <a:lnTo>
                    <a:pt x="11115" y="4916"/>
                  </a:lnTo>
                  <a:lnTo>
                    <a:pt x="10932" y="4916"/>
                  </a:lnTo>
                  <a:lnTo>
                    <a:pt x="10639" y="4952"/>
                  </a:lnTo>
                  <a:lnTo>
                    <a:pt x="10859" y="4732"/>
                  </a:lnTo>
                  <a:lnTo>
                    <a:pt x="11115" y="4549"/>
                  </a:lnTo>
                  <a:close/>
                  <a:moveTo>
                    <a:pt x="6860" y="3632"/>
                  </a:moveTo>
                  <a:lnTo>
                    <a:pt x="7007" y="3668"/>
                  </a:lnTo>
                  <a:lnTo>
                    <a:pt x="7044" y="3705"/>
                  </a:lnTo>
                  <a:lnTo>
                    <a:pt x="7044" y="3742"/>
                  </a:lnTo>
                  <a:lnTo>
                    <a:pt x="7044" y="3779"/>
                  </a:lnTo>
                  <a:lnTo>
                    <a:pt x="7080" y="3852"/>
                  </a:lnTo>
                  <a:lnTo>
                    <a:pt x="7191" y="3889"/>
                  </a:lnTo>
                  <a:lnTo>
                    <a:pt x="7374" y="3889"/>
                  </a:lnTo>
                  <a:lnTo>
                    <a:pt x="7411" y="3925"/>
                  </a:lnTo>
                  <a:lnTo>
                    <a:pt x="7447" y="4035"/>
                  </a:lnTo>
                  <a:lnTo>
                    <a:pt x="7484" y="4145"/>
                  </a:lnTo>
                  <a:lnTo>
                    <a:pt x="7484" y="4255"/>
                  </a:lnTo>
                  <a:lnTo>
                    <a:pt x="7447" y="4512"/>
                  </a:lnTo>
                  <a:lnTo>
                    <a:pt x="7374" y="4769"/>
                  </a:lnTo>
                  <a:lnTo>
                    <a:pt x="7227" y="5026"/>
                  </a:lnTo>
                  <a:lnTo>
                    <a:pt x="7154" y="5136"/>
                  </a:lnTo>
                  <a:lnTo>
                    <a:pt x="7044" y="5209"/>
                  </a:lnTo>
                  <a:lnTo>
                    <a:pt x="6934" y="5246"/>
                  </a:lnTo>
                  <a:lnTo>
                    <a:pt x="6787" y="5246"/>
                  </a:lnTo>
                  <a:lnTo>
                    <a:pt x="6787" y="4989"/>
                  </a:lnTo>
                  <a:lnTo>
                    <a:pt x="6750" y="4769"/>
                  </a:lnTo>
                  <a:lnTo>
                    <a:pt x="6640" y="4549"/>
                  </a:lnTo>
                  <a:lnTo>
                    <a:pt x="6494" y="4329"/>
                  </a:lnTo>
                  <a:lnTo>
                    <a:pt x="6310" y="4145"/>
                  </a:lnTo>
                  <a:lnTo>
                    <a:pt x="6090" y="4035"/>
                  </a:lnTo>
                  <a:lnTo>
                    <a:pt x="6090" y="3925"/>
                  </a:lnTo>
                  <a:lnTo>
                    <a:pt x="6163" y="3852"/>
                  </a:lnTo>
                  <a:lnTo>
                    <a:pt x="6237" y="3779"/>
                  </a:lnTo>
                  <a:lnTo>
                    <a:pt x="6347" y="3742"/>
                  </a:lnTo>
                  <a:lnTo>
                    <a:pt x="6567" y="3705"/>
                  </a:lnTo>
                  <a:lnTo>
                    <a:pt x="6860" y="3632"/>
                  </a:lnTo>
                  <a:close/>
                  <a:moveTo>
                    <a:pt x="6530" y="3192"/>
                  </a:moveTo>
                  <a:lnTo>
                    <a:pt x="6494" y="3228"/>
                  </a:lnTo>
                  <a:lnTo>
                    <a:pt x="6457" y="3302"/>
                  </a:lnTo>
                  <a:lnTo>
                    <a:pt x="6457" y="3338"/>
                  </a:lnTo>
                  <a:lnTo>
                    <a:pt x="6457" y="3412"/>
                  </a:lnTo>
                  <a:lnTo>
                    <a:pt x="6200" y="3485"/>
                  </a:lnTo>
                  <a:lnTo>
                    <a:pt x="5980" y="3558"/>
                  </a:lnTo>
                  <a:lnTo>
                    <a:pt x="5797" y="3742"/>
                  </a:lnTo>
                  <a:lnTo>
                    <a:pt x="5760" y="3815"/>
                  </a:lnTo>
                  <a:lnTo>
                    <a:pt x="5687" y="3925"/>
                  </a:lnTo>
                  <a:lnTo>
                    <a:pt x="5687" y="4035"/>
                  </a:lnTo>
                  <a:lnTo>
                    <a:pt x="5687" y="4072"/>
                  </a:lnTo>
                  <a:lnTo>
                    <a:pt x="5797" y="4219"/>
                  </a:lnTo>
                  <a:lnTo>
                    <a:pt x="5907" y="4292"/>
                  </a:lnTo>
                  <a:lnTo>
                    <a:pt x="6053" y="4365"/>
                  </a:lnTo>
                  <a:lnTo>
                    <a:pt x="6163" y="4439"/>
                  </a:lnTo>
                  <a:lnTo>
                    <a:pt x="6274" y="4512"/>
                  </a:lnTo>
                  <a:lnTo>
                    <a:pt x="6347" y="4622"/>
                  </a:lnTo>
                  <a:lnTo>
                    <a:pt x="6420" y="4769"/>
                  </a:lnTo>
                  <a:lnTo>
                    <a:pt x="6494" y="5026"/>
                  </a:lnTo>
                  <a:lnTo>
                    <a:pt x="6457" y="5282"/>
                  </a:lnTo>
                  <a:lnTo>
                    <a:pt x="6494" y="5392"/>
                  </a:lnTo>
                  <a:lnTo>
                    <a:pt x="6530" y="5466"/>
                  </a:lnTo>
                  <a:lnTo>
                    <a:pt x="6750" y="5539"/>
                  </a:lnTo>
                  <a:lnTo>
                    <a:pt x="6934" y="5539"/>
                  </a:lnTo>
                  <a:lnTo>
                    <a:pt x="7117" y="5503"/>
                  </a:lnTo>
                  <a:lnTo>
                    <a:pt x="7264" y="5429"/>
                  </a:lnTo>
                  <a:lnTo>
                    <a:pt x="7411" y="5282"/>
                  </a:lnTo>
                  <a:lnTo>
                    <a:pt x="7521" y="5136"/>
                  </a:lnTo>
                  <a:lnTo>
                    <a:pt x="7631" y="4952"/>
                  </a:lnTo>
                  <a:lnTo>
                    <a:pt x="7704" y="4769"/>
                  </a:lnTo>
                  <a:lnTo>
                    <a:pt x="7741" y="4585"/>
                  </a:lnTo>
                  <a:lnTo>
                    <a:pt x="7777" y="4365"/>
                  </a:lnTo>
                  <a:lnTo>
                    <a:pt x="7777" y="4145"/>
                  </a:lnTo>
                  <a:lnTo>
                    <a:pt x="7777" y="3925"/>
                  </a:lnTo>
                  <a:lnTo>
                    <a:pt x="7704" y="3779"/>
                  </a:lnTo>
                  <a:lnTo>
                    <a:pt x="7631" y="3668"/>
                  </a:lnTo>
                  <a:lnTo>
                    <a:pt x="7484" y="3595"/>
                  </a:lnTo>
                  <a:lnTo>
                    <a:pt x="7337" y="3595"/>
                  </a:lnTo>
                  <a:lnTo>
                    <a:pt x="7301" y="3485"/>
                  </a:lnTo>
                  <a:lnTo>
                    <a:pt x="7227" y="3448"/>
                  </a:lnTo>
                  <a:lnTo>
                    <a:pt x="7044" y="3375"/>
                  </a:lnTo>
                  <a:lnTo>
                    <a:pt x="6824" y="3302"/>
                  </a:lnTo>
                  <a:lnTo>
                    <a:pt x="6677" y="3228"/>
                  </a:lnTo>
                  <a:lnTo>
                    <a:pt x="6567" y="3192"/>
                  </a:lnTo>
                  <a:close/>
                  <a:moveTo>
                    <a:pt x="11739" y="5136"/>
                  </a:moveTo>
                  <a:lnTo>
                    <a:pt x="12179" y="5686"/>
                  </a:lnTo>
                  <a:lnTo>
                    <a:pt x="11776" y="5796"/>
                  </a:lnTo>
                  <a:lnTo>
                    <a:pt x="11409" y="6016"/>
                  </a:lnTo>
                  <a:lnTo>
                    <a:pt x="11042" y="6236"/>
                  </a:lnTo>
                  <a:lnTo>
                    <a:pt x="10895" y="6383"/>
                  </a:lnTo>
                  <a:lnTo>
                    <a:pt x="10785" y="6566"/>
                  </a:lnTo>
                  <a:lnTo>
                    <a:pt x="10749" y="6640"/>
                  </a:lnTo>
                  <a:lnTo>
                    <a:pt x="10785" y="6676"/>
                  </a:lnTo>
                  <a:lnTo>
                    <a:pt x="10859" y="6713"/>
                  </a:lnTo>
                  <a:lnTo>
                    <a:pt x="10932" y="6713"/>
                  </a:lnTo>
                  <a:lnTo>
                    <a:pt x="11262" y="6493"/>
                  </a:lnTo>
                  <a:lnTo>
                    <a:pt x="11556" y="6310"/>
                  </a:lnTo>
                  <a:lnTo>
                    <a:pt x="11849" y="6199"/>
                  </a:lnTo>
                  <a:lnTo>
                    <a:pt x="12143" y="6089"/>
                  </a:lnTo>
                  <a:lnTo>
                    <a:pt x="12253" y="6053"/>
                  </a:lnTo>
                  <a:lnTo>
                    <a:pt x="12363" y="6016"/>
                  </a:lnTo>
                  <a:lnTo>
                    <a:pt x="12399" y="5979"/>
                  </a:lnTo>
                  <a:lnTo>
                    <a:pt x="12619" y="6456"/>
                  </a:lnTo>
                  <a:lnTo>
                    <a:pt x="12840" y="6896"/>
                  </a:lnTo>
                  <a:lnTo>
                    <a:pt x="12803" y="6933"/>
                  </a:lnTo>
                  <a:lnTo>
                    <a:pt x="12326" y="7043"/>
                  </a:lnTo>
                  <a:lnTo>
                    <a:pt x="11812" y="7117"/>
                  </a:lnTo>
                  <a:lnTo>
                    <a:pt x="11299" y="7117"/>
                  </a:lnTo>
                  <a:lnTo>
                    <a:pt x="10749" y="7080"/>
                  </a:lnTo>
                  <a:lnTo>
                    <a:pt x="10675" y="7117"/>
                  </a:lnTo>
                  <a:lnTo>
                    <a:pt x="10639" y="7153"/>
                  </a:lnTo>
                  <a:lnTo>
                    <a:pt x="10639" y="7227"/>
                  </a:lnTo>
                  <a:lnTo>
                    <a:pt x="10712" y="7300"/>
                  </a:lnTo>
                  <a:lnTo>
                    <a:pt x="10932" y="7373"/>
                  </a:lnTo>
                  <a:lnTo>
                    <a:pt x="11189" y="7447"/>
                  </a:lnTo>
                  <a:lnTo>
                    <a:pt x="11702" y="7483"/>
                  </a:lnTo>
                  <a:lnTo>
                    <a:pt x="11959" y="7483"/>
                  </a:lnTo>
                  <a:lnTo>
                    <a:pt x="12216" y="7447"/>
                  </a:lnTo>
                  <a:lnTo>
                    <a:pt x="12583" y="7373"/>
                  </a:lnTo>
                  <a:lnTo>
                    <a:pt x="12693" y="7373"/>
                  </a:lnTo>
                  <a:lnTo>
                    <a:pt x="12766" y="7337"/>
                  </a:lnTo>
                  <a:lnTo>
                    <a:pt x="12803" y="7410"/>
                  </a:lnTo>
                  <a:lnTo>
                    <a:pt x="12840" y="7447"/>
                  </a:lnTo>
                  <a:lnTo>
                    <a:pt x="12876" y="7483"/>
                  </a:lnTo>
                  <a:lnTo>
                    <a:pt x="12986" y="7520"/>
                  </a:lnTo>
                  <a:lnTo>
                    <a:pt x="13023" y="7777"/>
                  </a:lnTo>
                  <a:lnTo>
                    <a:pt x="13060" y="8070"/>
                  </a:lnTo>
                  <a:lnTo>
                    <a:pt x="12986" y="8107"/>
                  </a:lnTo>
                  <a:lnTo>
                    <a:pt x="12693" y="7997"/>
                  </a:lnTo>
                  <a:lnTo>
                    <a:pt x="12473" y="7887"/>
                  </a:lnTo>
                  <a:lnTo>
                    <a:pt x="12253" y="7777"/>
                  </a:lnTo>
                  <a:lnTo>
                    <a:pt x="11886" y="7777"/>
                  </a:lnTo>
                  <a:lnTo>
                    <a:pt x="11776" y="7813"/>
                  </a:lnTo>
                  <a:lnTo>
                    <a:pt x="11226" y="7777"/>
                  </a:lnTo>
                  <a:lnTo>
                    <a:pt x="10895" y="7740"/>
                  </a:lnTo>
                  <a:lnTo>
                    <a:pt x="10749" y="7740"/>
                  </a:lnTo>
                  <a:lnTo>
                    <a:pt x="10675" y="7703"/>
                  </a:lnTo>
                  <a:lnTo>
                    <a:pt x="10565" y="7483"/>
                  </a:lnTo>
                  <a:lnTo>
                    <a:pt x="10529" y="7483"/>
                  </a:lnTo>
                  <a:lnTo>
                    <a:pt x="10529" y="7520"/>
                  </a:lnTo>
                  <a:lnTo>
                    <a:pt x="10529" y="7887"/>
                  </a:lnTo>
                  <a:lnTo>
                    <a:pt x="10529" y="7960"/>
                  </a:lnTo>
                  <a:lnTo>
                    <a:pt x="10602" y="7997"/>
                  </a:lnTo>
                  <a:lnTo>
                    <a:pt x="11042" y="8107"/>
                  </a:lnTo>
                  <a:lnTo>
                    <a:pt x="11482" y="8144"/>
                  </a:lnTo>
                  <a:lnTo>
                    <a:pt x="11482" y="8327"/>
                  </a:lnTo>
                  <a:lnTo>
                    <a:pt x="11519" y="8474"/>
                  </a:lnTo>
                  <a:lnTo>
                    <a:pt x="11592" y="8547"/>
                  </a:lnTo>
                  <a:lnTo>
                    <a:pt x="11629" y="8584"/>
                  </a:lnTo>
                  <a:lnTo>
                    <a:pt x="11776" y="8657"/>
                  </a:lnTo>
                  <a:lnTo>
                    <a:pt x="11959" y="8767"/>
                  </a:lnTo>
                  <a:lnTo>
                    <a:pt x="11409" y="8657"/>
                  </a:lnTo>
                  <a:lnTo>
                    <a:pt x="10969" y="8474"/>
                  </a:lnTo>
                  <a:lnTo>
                    <a:pt x="10712" y="8437"/>
                  </a:lnTo>
                  <a:lnTo>
                    <a:pt x="10455" y="8400"/>
                  </a:lnTo>
                  <a:lnTo>
                    <a:pt x="10198" y="8217"/>
                  </a:lnTo>
                  <a:lnTo>
                    <a:pt x="10052" y="8180"/>
                  </a:lnTo>
                  <a:lnTo>
                    <a:pt x="9942" y="8144"/>
                  </a:lnTo>
                  <a:lnTo>
                    <a:pt x="9722" y="8180"/>
                  </a:lnTo>
                  <a:lnTo>
                    <a:pt x="9575" y="8254"/>
                  </a:lnTo>
                  <a:lnTo>
                    <a:pt x="9465" y="8364"/>
                  </a:lnTo>
                  <a:lnTo>
                    <a:pt x="9355" y="8510"/>
                  </a:lnTo>
                  <a:lnTo>
                    <a:pt x="9245" y="8584"/>
                  </a:lnTo>
                  <a:lnTo>
                    <a:pt x="9098" y="8620"/>
                  </a:lnTo>
                  <a:lnTo>
                    <a:pt x="8841" y="8584"/>
                  </a:lnTo>
                  <a:lnTo>
                    <a:pt x="8621" y="8620"/>
                  </a:lnTo>
                  <a:lnTo>
                    <a:pt x="8401" y="8694"/>
                  </a:lnTo>
                  <a:lnTo>
                    <a:pt x="8181" y="8804"/>
                  </a:lnTo>
                  <a:lnTo>
                    <a:pt x="7924" y="8804"/>
                  </a:lnTo>
                  <a:lnTo>
                    <a:pt x="7851" y="8767"/>
                  </a:lnTo>
                  <a:lnTo>
                    <a:pt x="7814" y="8730"/>
                  </a:lnTo>
                  <a:lnTo>
                    <a:pt x="7814" y="8694"/>
                  </a:lnTo>
                  <a:lnTo>
                    <a:pt x="7887" y="8620"/>
                  </a:lnTo>
                  <a:lnTo>
                    <a:pt x="7998" y="8510"/>
                  </a:lnTo>
                  <a:lnTo>
                    <a:pt x="8144" y="8437"/>
                  </a:lnTo>
                  <a:lnTo>
                    <a:pt x="8401" y="8327"/>
                  </a:lnTo>
                  <a:lnTo>
                    <a:pt x="8731" y="8180"/>
                  </a:lnTo>
                  <a:lnTo>
                    <a:pt x="8915" y="8070"/>
                  </a:lnTo>
                  <a:lnTo>
                    <a:pt x="9025" y="7924"/>
                  </a:lnTo>
                  <a:lnTo>
                    <a:pt x="9135" y="7777"/>
                  </a:lnTo>
                  <a:lnTo>
                    <a:pt x="9208" y="7630"/>
                  </a:lnTo>
                  <a:lnTo>
                    <a:pt x="9208" y="7447"/>
                  </a:lnTo>
                  <a:lnTo>
                    <a:pt x="9171" y="7227"/>
                  </a:lnTo>
                  <a:lnTo>
                    <a:pt x="9098" y="7117"/>
                  </a:lnTo>
                  <a:lnTo>
                    <a:pt x="8988" y="7006"/>
                  </a:lnTo>
                  <a:lnTo>
                    <a:pt x="8841" y="6896"/>
                  </a:lnTo>
                  <a:lnTo>
                    <a:pt x="8694" y="6860"/>
                  </a:lnTo>
                  <a:lnTo>
                    <a:pt x="8548" y="6823"/>
                  </a:lnTo>
                  <a:lnTo>
                    <a:pt x="8401" y="6823"/>
                  </a:lnTo>
                  <a:lnTo>
                    <a:pt x="8254" y="6860"/>
                  </a:lnTo>
                  <a:lnTo>
                    <a:pt x="8108" y="6933"/>
                  </a:lnTo>
                  <a:lnTo>
                    <a:pt x="7924" y="7117"/>
                  </a:lnTo>
                  <a:lnTo>
                    <a:pt x="7924" y="7117"/>
                  </a:lnTo>
                  <a:lnTo>
                    <a:pt x="7998" y="6970"/>
                  </a:lnTo>
                  <a:lnTo>
                    <a:pt x="8108" y="6860"/>
                  </a:lnTo>
                  <a:lnTo>
                    <a:pt x="8291" y="6603"/>
                  </a:lnTo>
                  <a:lnTo>
                    <a:pt x="8511" y="6383"/>
                  </a:lnTo>
                  <a:lnTo>
                    <a:pt x="8768" y="6126"/>
                  </a:lnTo>
                  <a:lnTo>
                    <a:pt x="8951" y="5943"/>
                  </a:lnTo>
                  <a:lnTo>
                    <a:pt x="9135" y="5796"/>
                  </a:lnTo>
                  <a:lnTo>
                    <a:pt x="9171" y="5796"/>
                  </a:lnTo>
                  <a:lnTo>
                    <a:pt x="9391" y="5759"/>
                  </a:lnTo>
                  <a:lnTo>
                    <a:pt x="9612" y="5686"/>
                  </a:lnTo>
                  <a:lnTo>
                    <a:pt x="10052" y="5539"/>
                  </a:lnTo>
                  <a:lnTo>
                    <a:pt x="10455" y="5356"/>
                  </a:lnTo>
                  <a:lnTo>
                    <a:pt x="10639" y="5282"/>
                  </a:lnTo>
                  <a:lnTo>
                    <a:pt x="10895" y="5246"/>
                  </a:lnTo>
                  <a:lnTo>
                    <a:pt x="10895" y="5246"/>
                  </a:lnTo>
                  <a:lnTo>
                    <a:pt x="10602" y="5503"/>
                  </a:lnTo>
                  <a:lnTo>
                    <a:pt x="10492" y="5649"/>
                  </a:lnTo>
                  <a:lnTo>
                    <a:pt x="10419" y="5833"/>
                  </a:lnTo>
                  <a:lnTo>
                    <a:pt x="10455" y="5869"/>
                  </a:lnTo>
                  <a:lnTo>
                    <a:pt x="10639" y="5796"/>
                  </a:lnTo>
                  <a:lnTo>
                    <a:pt x="10822" y="5723"/>
                  </a:lnTo>
                  <a:lnTo>
                    <a:pt x="11152" y="5503"/>
                  </a:lnTo>
                  <a:lnTo>
                    <a:pt x="11739" y="5136"/>
                  </a:lnTo>
                  <a:close/>
                  <a:moveTo>
                    <a:pt x="11996" y="8254"/>
                  </a:moveTo>
                  <a:lnTo>
                    <a:pt x="12546" y="8400"/>
                  </a:lnTo>
                  <a:lnTo>
                    <a:pt x="12729" y="8584"/>
                  </a:lnTo>
                  <a:lnTo>
                    <a:pt x="12803" y="8620"/>
                  </a:lnTo>
                  <a:lnTo>
                    <a:pt x="12876" y="8657"/>
                  </a:lnTo>
                  <a:lnTo>
                    <a:pt x="12950" y="8620"/>
                  </a:lnTo>
                  <a:lnTo>
                    <a:pt x="13023" y="8584"/>
                  </a:lnTo>
                  <a:lnTo>
                    <a:pt x="12950" y="9024"/>
                  </a:lnTo>
                  <a:lnTo>
                    <a:pt x="12509" y="8914"/>
                  </a:lnTo>
                  <a:lnTo>
                    <a:pt x="12399" y="8657"/>
                  </a:lnTo>
                  <a:lnTo>
                    <a:pt x="12216" y="8474"/>
                  </a:lnTo>
                  <a:lnTo>
                    <a:pt x="12033" y="8327"/>
                  </a:lnTo>
                  <a:lnTo>
                    <a:pt x="11959" y="8290"/>
                  </a:lnTo>
                  <a:lnTo>
                    <a:pt x="11996" y="8254"/>
                  </a:lnTo>
                  <a:close/>
                  <a:moveTo>
                    <a:pt x="10932" y="8841"/>
                  </a:moveTo>
                  <a:lnTo>
                    <a:pt x="11519" y="9097"/>
                  </a:lnTo>
                  <a:lnTo>
                    <a:pt x="12106" y="9244"/>
                  </a:lnTo>
                  <a:lnTo>
                    <a:pt x="12033" y="9391"/>
                  </a:lnTo>
                  <a:lnTo>
                    <a:pt x="11922" y="9537"/>
                  </a:lnTo>
                  <a:lnTo>
                    <a:pt x="11776" y="9611"/>
                  </a:lnTo>
                  <a:lnTo>
                    <a:pt x="11702" y="9611"/>
                  </a:lnTo>
                  <a:lnTo>
                    <a:pt x="11629" y="9574"/>
                  </a:lnTo>
                  <a:lnTo>
                    <a:pt x="11519" y="9537"/>
                  </a:lnTo>
                  <a:lnTo>
                    <a:pt x="11409" y="9427"/>
                  </a:lnTo>
                  <a:lnTo>
                    <a:pt x="11226" y="9244"/>
                  </a:lnTo>
                  <a:lnTo>
                    <a:pt x="10932" y="8841"/>
                  </a:lnTo>
                  <a:close/>
                  <a:moveTo>
                    <a:pt x="12509" y="9354"/>
                  </a:moveTo>
                  <a:lnTo>
                    <a:pt x="12876" y="9391"/>
                  </a:lnTo>
                  <a:lnTo>
                    <a:pt x="12656" y="10161"/>
                  </a:lnTo>
                  <a:lnTo>
                    <a:pt x="12583" y="10088"/>
                  </a:lnTo>
                  <a:lnTo>
                    <a:pt x="12363" y="10088"/>
                  </a:lnTo>
                  <a:lnTo>
                    <a:pt x="12216" y="10051"/>
                  </a:lnTo>
                  <a:lnTo>
                    <a:pt x="11886" y="9978"/>
                  </a:lnTo>
                  <a:lnTo>
                    <a:pt x="12106" y="9868"/>
                  </a:lnTo>
                  <a:lnTo>
                    <a:pt x="12289" y="9758"/>
                  </a:lnTo>
                  <a:lnTo>
                    <a:pt x="12399" y="9574"/>
                  </a:lnTo>
                  <a:lnTo>
                    <a:pt x="12509" y="9354"/>
                  </a:lnTo>
                  <a:close/>
                  <a:moveTo>
                    <a:pt x="10382" y="9721"/>
                  </a:moveTo>
                  <a:lnTo>
                    <a:pt x="11409" y="10161"/>
                  </a:lnTo>
                  <a:lnTo>
                    <a:pt x="11922" y="10381"/>
                  </a:lnTo>
                  <a:lnTo>
                    <a:pt x="12253" y="10491"/>
                  </a:lnTo>
                  <a:lnTo>
                    <a:pt x="12399" y="10491"/>
                  </a:lnTo>
                  <a:lnTo>
                    <a:pt x="12509" y="10455"/>
                  </a:lnTo>
                  <a:lnTo>
                    <a:pt x="12326" y="10968"/>
                  </a:lnTo>
                  <a:lnTo>
                    <a:pt x="12033" y="10858"/>
                  </a:lnTo>
                  <a:lnTo>
                    <a:pt x="11886" y="10785"/>
                  </a:lnTo>
                  <a:lnTo>
                    <a:pt x="11776" y="10711"/>
                  </a:lnTo>
                  <a:lnTo>
                    <a:pt x="11519" y="10528"/>
                  </a:lnTo>
                  <a:lnTo>
                    <a:pt x="11409" y="10418"/>
                  </a:lnTo>
                  <a:lnTo>
                    <a:pt x="11262" y="10344"/>
                  </a:lnTo>
                  <a:lnTo>
                    <a:pt x="11079" y="10308"/>
                  </a:lnTo>
                  <a:lnTo>
                    <a:pt x="10895" y="10271"/>
                  </a:lnTo>
                  <a:lnTo>
                    <a:pt x="10492" y="10234"/>
                  </a:lnTo>
                  <a:lnTo>
                    <a:pt x="10455" y="9978"/>
                  </a:lnTo>
                  <a:lnTo>
                    <a:pt x="10382" y="9721"/>
                  </a:lnTo>
                  <a:close/>
                  <a:moveTo>
                    <a:pt x="10455" y="10528"/>
                  </a:moveTo>
                  <a:lnTo>
                    <a:pt x="10785" y="10601"/>
                  </a:lnTo>
                  <a:lnTo>
                    <a:pt x="10969" y="10638"/>
                  </a:lnTo>
                  <a:lnTo>
                    <a:pt x="11115" y="10711"/>
                  </a:lnTo>
                  <a:lnTo>
                    <a:pt x="11336" y="10821"/>
                  </a:lnTo>
                  <a:lnTo>
                    <a:pt x="11519" y="10968"/>
                  </a:lnTo>
                  <a:lnTo>
                    <a:pt x="11702" y="11115"/>
                  </a:lnTo>
                  <a:lnTo>
                    <a:pt x="11886" y="11262"/>
                  </a:lnTo>
                  <a:lnTo>
                    <a:pt x="12106" y="11335"/>
                  </a:lnTo>
                  <a:lnTo>
                    <a:pt x="11739" y="11922"/>
                  </a:lnTo>
                  <a:lnTo>
                    <a:pt x="11629" y="11922"/>
                  </a:lnTo>
                  <a:lnTo>
                    <a:pt x="11482" y="11885"/>
                  </a:lnTo>
                  <a:lnTo>
                    <a:pt x="11226" y="11738"/>
                  </a:lnTo>
                  <a:lnTo>
                    <a:pt x="10565" y="11482"/>
                  </a:lnTo>
                  <a:lnTo>
                    <a:pt x="10272" y="11335"/>
                  </a:lnTo>
                  <a:lnTo>
                    <a:pt x="10382" y="10968"/>
                  </a:lnTo>
                  <a:lnTo>
                    <a:pt x="10455" y="10601"/>
                  </a:lnTo>
                  <a:lnTo>
                    <a:pt x="10455" y="10528"/>
                  </a:lnTo>
                  <a:close/>
                  <a:moveTo>
                    <a:pt x="10125" y="11665"/>
                  </a:moveTo>
                  <a:lnTo>
                    <a:pt x="10785" y="11958"/>
                  </a:lnTo>
                  <a:lnTo>
                    <a:pt x="11115" y="12142"/>
                  </a:lnTo>
                  <a:lnTo>
                    <a:pt x="11299" y="12215"/>
                  </a:lnTo>
                  <a:lnTo>
                    <a:pt x="11482" y="12289"/>
                  </a:lnTo>
                  <a:lnTo>
                    <a:pt x="11226" y="12655"/>
                  </a:lnTo>
                  <a:lnTo>
                    <a:pt x="10895" y="12545"/>
                  </a:lnTo>
                  <a:lnTo>
                    <a:pt x="10455" y="12399"/>
                  </a:lnTo>
                  <a:lnTo>
                    <a:pt x="10052" y="12252"/>
                  </a:lnTo>
                  <a:lnTo>
                    <a:pt x="9868" y="12142"/>
                  </a:lnTo>
                  <a:lnTo>
                    <a:pt x="10125" y="11665"/>
                  </a:lnTo>
                  <a:close/>
                  <a:moveTo>
                    <a:pt x="9355" y="9574"/>
                  </a:moveTo>
                  <a:lnTo>
                    <a:pt x="9575" y="9611"/>
                  </a:lnTo>
                  <a:lnTo>
                    <a:pt x="9795" y="9648"/>
                  </a:lnTo>
                  <a:lnTo>
                    <a:pt x="9978" y="9758"/>
                  </a:lnTo>
                  <a:lnTo>
                    <a:pt x="10052" y="9868"/>
                  </a:lnTo>
                  <a:lnTo>
                    <a:pt x="10088" y="9941"/>
                  </a:lnTo>
                  <a:lnTo>
                    <a:pt x="10125" y="10088"/>
                  </a:lnTo>
                  <a:lnTo>
                    <a:pt x="10125" y="10198"/>
                  </a:lnTo>
                  <a:lnTo>
                    <a:pt x="9832" y="10161"/>
                  </a:lnTo>
                  <a:lnTo>
                    <a:pt x="9795" y="10198"/>
                  </a:lnTo>
                  <a:lnTo>
                    <a:pt x="9795" y="10234"/>
                  </a:lnTo>
                  <a:lnTo>
                    <a:pt x="9942" y="10344"/>
                  </a:lnTo>
                  <a:lnTo>
                    <a:pt x="10088" y="10455"/>
                  </a:lnTo>
                  <a:lnTo>
                    <a:pt x="10015" y="10785"/>
                  </a:lnTo>
                  <a:lnTo>
                    <a:pt x="9942" y="11078"/>
                  </a:lnTo>
                  <a:lnTo>
                    <a:pt x="9905" y="11188"/>
                  </a:lnTo>
                  <a:lnTo>
                    <a:pt x="9648" y="11115"/>
                  </a:lnTo>
                  <a:lnTo>
                    <a:pt x="9391" y="11078"/>
                  </a:lnTo>
                  <a:lnTo>
                    <a:pt x="9355" y="11078"/>
                  </a:lnTo>
                  <a:lnTo>
                    <a:pt x="9318" y="11115"/>
                  </a:lnTo>
                  <a:lnTo>
                    <a:pt x="9318" y="11151"/>
                  </a:lnTo>
                  <a:lnTo>
                    <a:pt x="9355" y="11188"/>
                  </a:lnTo>
                  <a:lnTo>
                    <a:pt x="9538" y="11372"/>
                  </a:lnTo>
                  <a:lnTo>
                    <a:pt x="9795" y="11518"/>
                  </a:lnTo>
                  <a:lnTo>
                    <a:pt x="9501" y="11995"/>
                  </a:lnTo>
                  <a:lnTo>
                    <a:pt x="9061" y="11812"/>
                  </a:lnTo>
                  <a:lnTo>
                    <a:pt x="8584" y="11628"/>
                  </a:lnTo>
                  <a:lnTo>
                    <a:pt x="8548" y="11628"/>
                  </a:lnTo>
                  <a:lnTo>
                    <a:pt x="8548" y="11702"/>
                  </a:lnTo>
                  <a:lnTo>
                    <a:pt x="8731" y="11848"/>
                  </a:lnTo>
                  <a:lnTo>
                    <a:pt x="8915" y="12032"/>
                  </a:lnTo>
                  <a:lnTo>
                    <a:pt x="9318" y="12289"/>
                  </a:lnTo>
                  <a:lnTo>
                    <a:pt x="9061" y="12582"/>
                  </a:lnTo>
                  <a:lnTo>
                    <a:pt x="8805" y="12802"/>
                  </a:lnTo>
                  <a:lnTo>
                    <a:pt x="8548" y="12692"/>
                  </a:lnTo>
                  <a:lnTo>
                    <a:pt x="8401" y="12069"/>
                  </a:lnTo>
                  <a:lnTo>
                    <a:pt x="8291" y="11445"/>
                  </a:lnTo>
                  <a:lnTo>
                    <a:pt x="8218" y="11298"/>
                  </a:lnTo>
                  <a:lnTo>
                    <a:pt x="8144" y="11188"/>
                  </a:lnTo>
                  <a:lnTo>
                    <a:pt x="8034" y="11115"/>
                  </a:lnTo>
                  <a:lnTo>
                    <a:pt x="7374" y="11115"/>
                  </a:lnTo>
                  <a:lnTo>
                    <a:pt x="7264" y="11078"/>
                  </a:lnTo>
                  <a:lnTo>
                    <a:pt x="7154" y="11041"/>
                  </a:lnTo>
                  <a:lnTo>
                    <a:pt x="7007" y="10895"/>
                  </a:lnTo>
                  <a:lnTo>
                    <a:pt x="6897" y="10675"/>
                  </a:lnTo>
                  <a:lnTo>
                    <a:pt x="6860" y="10455"/>
                  </a:lnTo>
                  <a:lnTo>
                    <a:pt x="6860" y="10344"/>
                  </a:lnTo>
                  <a:lnTo>
                    <a:pt x="6897" y="10234"/>
                  </a:lnTo>
                  <a:lnTo>
                    <a:pt x="6934" y="10124"/>
                  </a:lnTo>
                  <a:lnTo>
                    <a:pt x="7007" y="10051"/>
                  </a:lnTo>
                  <a:lnTo>
                    <a:pt x="7227" y="9978"/>
                  </a:lnTo>
                  <a:lnTo>
                    <a:pt x="7447" y="9904"/>
                  </a:lnTo>
                  <a:lnTo>
                    <a:pt x="8328" y="9721"/>
                  </a:lnTo>
                  <a:lnTo>
                    <a:pt x="8401" y="9758"/>
                  </a:lnTo>
                  <a:lnTo>
                    <a:pt x="8548" y="9758"/>
                  </a:lnTo>
                  <a:lnTo>
                    <a:pt x="8841" y="9648"/>
                  </a:lnTo>
                  <a:lnTo>
                    <a:pt x="9135" y="9574"/>
                  </a:lnTo>
                  <a:close/>
                  <a:moveTo>
                    <a:pt x="1028" y="7373"/>
                  </a:moveTo>
                  <a:lnTo>
                    <a:pt x="1028" y="7887"/>
                  </a:lnTo>
                  <a:lnTo>
                    <a:pt x="1101" y="8437"/>
                  </a:lnTo>
                  <a:lnTo>
                    <a:pt x="1138" y="8474"/>
                  </a:lnTo>
                  <a:lnTo>
                    <a:pt x="1211" y="8510"/>
                  </a:lnTo>
                  <a:lnTo>
                    <a:pt x="1285" y="8510"/>
                  </a:lnTo>
                  <a:lnTo>
                    <a:pt x="1358" y="8474"/>
                  </a:lnTo>
                  <a:lnTo>
                    <a:pt x="1872" y="8070"/>
                  </a:lnTo>
                  <a:lnTo>
                    <a:pt x="1945" y="8951"/>
                  </a:lnTo>
                  <a:lnTo>
                    <a:pt x="1982" y="9611"/>
                  </a:lnTo>
                  <a:lnTo>
                    <a:pt x="1982" y="9758"/>
                  </a:lnTo>
                  <a:lnTo>
                    <a:pt x="1982" y="9904"/>
                  </a:lnTo>
                  <a:lnTo>
                    <a:pt x="1872" y="10014"/>
                  </a:lnTo>
                  <a:lnTo>
                    <a:pt x="1762" y="10088"/>
                  </a:lnTo>
                  <a:lnTo>
                    <a:pt x="1615" y="10271"/>
                  </a:lnTo>
                  <a:lnTo>
                    <a:pt x="1505" y="10455"/>
                  </a:lnTo>
                  <a:lnTo>
                    <a:pt x="1468" y="10638"/>
                  </a:lnTo>
                  <a:lnTo>
                    <a:pt x="1468" y="10858"/>
                  </a:lnTo>
                  <a:lnTo>
                    <a:pt x="1505" y="11078"/>
                  </a:lnTo>
                  <a:lnTo>
                    <a:pt x="1578" y="11298"/>
                  </a:lnTo>
                  <a:lnTo>
                    <a:pt x="1688" y="11702"/>
                  </a:lnTo>
                  <a:lnTo>
                    <a:pt x="2165" y="12876"/>
                  </a:lnTo>
                  <a:lnTo>
                    <a:pt x="1835" y="12509"/>
                  </a:lnTo>
                  <a:lnTo>
                    <a:pt x="1505" y="12142"/>
                  </a:lnTo>
                  <a:lnTo>
                    <a:pt x="1211" y="11665"/>
                  </a:lnTo>
                  <a:lnTo>
                    <a:pt x="918" y="11188"/>
                  </a:lnTo>
                  <a:lnTo>
                    <a:pt x="735" y="10675"/>
                  </a:lnTo>
                  <a:lnTo>
                    <a:pt x="588" y="10161"/>
                  </a:lnTo>
                  <a:lnTo>
                    <a:pt x="551" y="9831"/>
                  </a:lnTo>
                  <a:lnTo>
                    <a:pt x="514" y="9501"/>
                  </a:lnTo>
                  <a:lnTo>
                    <a:pt x="551" y="9171"/>
                  </a:lnTo>
                  <a:lnTo>
                    <a:pt x="588" y="8841"/>
                  </a:lnTo>
                  <a:lnTo>
                    <a:pt x="771" y="8180"/>
                  </a:lnTo>
                  <a:lnTo>
                    <a:pt x="955" y="7557"/>
                  </a:lnTo>
                  <a:lnTo>
                    <a:pt x="1028" y="7373"/>
                  </a:lnTo>
                  <a:close/>
                  <a:moveTo>
                    <a:pt x="9612" y="12472"/>
                  </a:moveTo>
                  <a:lnTo>
                    <a:pt x="9942" y="12619"/>
                  </a:lnTo>
                  <a:lnTo>
                    <a:pt x="10675" y="12912"/>
                  </a:lnTo>
                  <a:lnTo>
                    <a:pt x="10895" y="12986"/>
                  </a:lnTo>
                  <a:lnTo>
                    <a:pt x="10529" y="13316"/>
                  </a:lnTo>
                  <a:lnTo>
                    <a:pt x="10162" y="13609"/>
                  </a:lnTo>
                  <a:lnTo>
                    <a:pt x="9685" y="13279"/>
                  </a:lnTo>
                  <a:lnTo>
                    <a:pt x="9171" y="12986"/>
                  </a:lnTo>
                  <a:lnTo>
                    <a:pt x="9391" y="12729"/>
                  </a:lnTo>
                  <a:lnTo>
                    <a:pt x="9612" y="12472"/>
                  </a:lnTo>
                  <a:close/>
                  <a:moveTo>
                    <a:pt x="2569" y="5209"/>
                  </a:moveTo>
                  <a:lnTo>
                    <a:pt x="2899" y="5319"/>
                  </a:lnTo>
                  <a:lnTo>
                    <a:pt x="3266" y="5356"/>
                  </a:lnTo>
                  <a:lnTo>
                    <a:pt x="3999" y="5356"/>
                  </a:lnTo>
                  <a:lnTo>
                    <a:pt x="4733" y="5429"/>
                  </a:lnTo>
                  <a:lnTo>
                    <a:pt x="5467" y="5539"/>
                  </a:lnTo>
                  <a:lnTo>
                    <a:pt x="5320" y="5649"/>
                  </a:lnTo>
                  <a:lnTo>
                    <a:pt x="5173" y="5723"/>
                  </a:lnTo>
                  <a:lnTo>
                    <a:pt x="4880" y="5833"/>
                  </a:lnTo>
                  <a:lnTo>
                    <a:pt x="4696" y="5943"/>
                  </a:lnTo>
                  <a:lnTo>
                    <a:pt x="4513" y="6053"/>
                  </a:lnTo>
                  <a:lnTo>
                    <a:pt x="4366" y="6236"/>
                  </a:lnTo>
                  <a:lnTo>
                    <a:pt x="4293" y="6420"/>
                  </a:lnTo>
                  <a:lnTo>
                    <a:pt x="4256" y="6493"/>
                  </a:lnTo>
                  <a:lnTo>
                    <a:pt x="4293" y="6603"/>
                  </a:lnTo>
                  <a:lnTo>
                    <a:pt x="4329" y="6676"/>
                  </a:lnTo>
                  <a:lnTo>
                    <a:pt x="4366" y="6750"/>
                  </a:lnTo>
                  <a:lnTo>
                    <a:pt x="4439" y="6823"/>
                  </a:lnTo>
                  <a:lnTo>
                    <a:pt x="4549" y="6823"/>
                  </a:lnTo>
                  <a:lnTo>
                    <a:pt x="4660" y="6860"/>
                  </a:lnTo>
                  <a:lnTo>
                    <a:pt x="4696" y="6933"/>
                  </a:lnTo>
                  <a:lnTo>
                    <a:pt x="4733" y="7117"/>
                  </a:lnTo>
                  <a:lnTo>
                    <a:pt x="4770" y="7300"/>
                  </a:lnTo>
                  <a:lnTo>
                    <a:pt x="4770" y="7667"/>
                  </a:lnTo>
                  <a:lnTo>
                    <a:pt x="4806" y="7813"/>
                  </a:lnTo>
                  <a:lnTo>
                    <a:pt x="4586" y="7520"/>
                  </a:lnTo>
                  <a:lnTo>
                    <a:pt x="4366" y="7263"/>
                  </a:lnTo>
                  <a:lnTo>
                    <a:pt x="4256" y="7190"/>
                  </a:lnTo>
                  <a:lnTo>
                    <a:pt x="4146" y="7153"/>
                  </a:lnTo>
                  <a:lnTo>
                    <a:pt x="3999" y="7117"/>
                  </a:lnTo>
                  <a:lnTo>
                    <a:pt x="3889" y="7153"/>
                  </a:lnTo>
                  <a:lnTo>
                    <a:pt x="3632" y="7227"/>
                  </a:lnTo>
                  <a:lnTo>
                    <a:pt x="3412" y="7373"/>
                  </a:lnTo>
                  <a:lnTo>
                    <a:pt x="3192" y="7593"/>
                  </a:lnTo>
                  <a:lnTo>
                    <a:pt x="2972" y="7813"/>
                  </a:lnTo>
                  <a:lnTo>
                    <a:pt x="2825" y="8070"/>
                  </a:lnTo>
                  <a:lnTo>
                    <a:pt x="2715" y="8364"/>
                  </a:lnTo>
                  <a:lnTo>
                    <a:pt x="2642" y="8657"/>
                  </a:lnTo>
                  <a:lnTo>
                    <a:pt x="2605" y="8951"/>
                  </a:lnTo>
                  <a:lnTo>
                    <a:pt x="2605" y="9244"/>
                  </a:lnTo>
                  <a:lnTo>
                    <a:pt x="2679" y="9537"/>
                  </a:lnTo>
                  <a:lnTo>
                    <a:pt x="2679" y="9611"/>
                  </a:lnTo>
                  <a:lnTo>
                    <a:pt x="2752" y="9648"/>
                  </a:lnTo>
                  <a:lnTo>
                    <a:pt x="2789" y="9684"/>
                  </a:lnTo>
                  <a:lnTo>
                    <a:pt x="3156" y="9684"/>
                  </a:lnTo>
                  <a:lnTo>
                    <a:pt x="3449" y="9758"/>
                  </a:lnTo>
                  <a:lnTo>
                    <a:pt x="3706" y="9868"/>
                  </a:lnTo>
                  <a:lnTo>
                    <a:pt x="3963" y="10014"/>
                  </a:lnTo>
                  <a:lnTo>
                    <a:pt x="4183" y="10198"/>
                  </a:lnTo>
                  <a:lnTo>
                    <a:pt x="4403" y="10418"/>
                  </a:lnTo>
                  <a:lnTo>
                    <a:pt x="4770" y="10858"/>
                  </a:lnTo>
                  <a:lnTo>
                    <a:pt x="4403" y="11151"/>
                  </a:lnTo>
                  <a:lnTo>
                    <a:pt x="4109" y="11445"/>
                  </a:lnTo>
                  <a:lnTo>
                    <a:pt x="3816" y="11775"/>
                  </a:lnTo>
                  <a:lnTo>
                    <a:pt x="3596" y="12142"/>
                  </a:lnTo>
                  <a:lnTo>
                    <a:pt x="3412" y="12545"/>
                  </a:lnTo>
                  <a:lnTo>
                    <a:pt x="3266" y="12986"/>
                  </a:lnTo>
                  <a:lnTo>
                    <a:pt x="3192" y="13426"/>
                  </a:lnTo>
                  <a:lnTo>
                    <a:pt x="3156" y="13866"/>
                  </a:lnTo>
                  <a:lnTo>
                    <a:pt x="3082" y="13829"/>
                  </a:lnTo>
                  <a:lnTo>
                    <a:pt x="2972" y="13719"/>
                  </a:lnTo>
                  <a:lnTo>
                    <a:pt x="2899" y="13572"/>
                  </a:lnTo>
                  <a:lnTo>
                    <a:pt x="2459" y="12582"/>
                  </a:lnTo>
                  <a:lnTo>
                    <a:pt x="2092" y="11702"/>
                  </a:lnTo>
                  <a:lnTo>
                    <a:pt x="1945" y="11262"/>
                  </a:lnTo>
                  <a:lnTo>
                    <a:pt x="1872" y="10821"/>
                  </a:lnTo>
                  <a:lnTo>
                    <a:pt x="1872" y="10638"/>
                  </a:lnTo>
                  <a:lnTo>
                    <a:pt x="1945" y="10491"/>
                  </a:lnTo>
                  <a:lnTo>
                    <a:pt x="2055" y="10381"/>
                  </a:lnTo>
                  <a:lnTo>
                    <a:pt x="2202" y="10271"/>
                  </a:lnTo>
                  <a:lnTo>
                    <a:pt x="2312" y="10161"/>
                  </a:lnTo>
                  <a:lnTo>
                    <a:pt x="2385" y="10051"/>
                  </a:lnTo>
                  <a:lnTo>
                    <a:pt x="2385" y="9904"/>
                  </a:lnTo>
                  <a:lnTo>
                    <a:pt x="2385" y="9721"/>
                  </a:lnTo>
                  <a:lnTo>
                    <a:pt x="2312" y="8730"/>
                  </a:lnTo>
                  <a:lnTo>
                    <a:pt x="2165" y="7740"/>
                  </a:lnTo>
                  <a:lnTo>
                    <a:pt x="2165" y="7667"/>
                  </a:lnTo>
                  <a:lnTo>
                    <a:pt x="2092" y="7593"/>
                  </a:lnTo>
                  <a:lnTo>
                    <a:pt x="1945" y="7593"/>
                  </a:lnTo>
                  <a:lnTo>
                    <a:pt x="1358" y="8070"/>
                  </a:lnTo>
                  <a:lnTo>
                    <a:pt x="1321" y="7667"/>
                  </a:lnTo>
                  <a:lnTo>
                    <a:pt x="1358" y="7263"/>
                  </a:lnTo>
                  <a:lnTo>
                    <a:pt x="1395" y="6860"/>
                  </a:lnTo>
                  <a:lnTo>
                    <a:pt x="1505" y="6456"/>
                  </a:lnTo>
                  <a:lnTo>
                    <a:pt x="1505" y="6383"/>
                  </a:lnTo>
                  <a:lnTo>
                    <a:pt x="1468" y="6310"/>
                  </a:lnTo>
                  <a:lnTo>
                    <a:pt x="1725" y="5796"/>
                  </a:lnTo>
                  <a:lnTo>
                    <a:pt x="1982" y="5319"/>
                  </a:lnTo>
                  <a:lnTo>
                    <a:pt x="2239" y="5356"/>
                  </a:lnTo>
                  <a:lnTo>
                    <a:pt x="2495" y="5392"/>
                  </a:lnTo>
                  <a:lnTo>
                    <a:pt x="2569" y="5356"/>
                  </a:lnTo>
                  <a:lnTo>
                    <a:pt x="2605" y="5319"/>
                  </a:lnTo>
                  <a:lnTo>
                    <a:pt x="2605" y="5282"/>
                  </a:lnTo>
                  <a:lnTo>
                    <a:pt x="2569" y="5209"/>
                  </a:lnTo>
                  <a:close/>
                  <a:moveTo>
                    <a:pt x="8805" y="13939"/>
                  </a:moveTo>
                  <a:lnTo>
                    <a:pt x="9098" y="13976"/>
                  </a:lnTo>
                  <a:lnTo>
                    <a:pt x="9391" y="14049"/>
                  </a:lnTo>
                  <a:lnTo>
                    <a:pt x="9208" y="14086"/>
                  </a:lnTo>
                  <a:lnTo>
                    <a:pt x="9171" y="14049"/>
                  </a:lnTo>
                  <a:lnTo>
                    <a:pt x="9061" y="14049"/>
                  </a:lnTo>
                  <a:lnTo>
                    <a:pt x="8988" y="13976"/>
                  </a:lnTo>
                  <a:lnTo>
                    <a:pt x="8805" y="13939"/>
                  </a:lnTo>
                  <a:close/>
                  <a:moveTo>
                    <a:pt x="5815" y="14178"/>
                  </a:moveTo>
                  <a:lnTo>
                    <a:pt x="5797" y="14196"/>
                  </a:lnTo>
                  <a:lnTo>
                    <a:pt x="5760" y="14196"/>
                  </a:lnTo>
                  <a:lnTo>
                    <a:pt x="5815" y="14178"/>
                  </a:lnTo>
                  <a:close/>
                  <a:moveTo>
                    <a:pt x="7154" y="2935"/>
                  </a:moveTo>
                  <a:lnTo>
                    <a:pt x="7594" y="3008"/>
                  </a:lnTo>
                  <a:lnTo>
                    <a:pt x="8034" y="3082"/>
                  </a:lnTo>
                  <a:lnTo>
                    <a:pt x="8438" y="3155"/>
                  </a:lnTo>
                  <a:lnTo>
                    <a:pt x="8401" y="3192"/>
                  </a:lnTo>
                  <a:lnTo>
                    <a:pt x="8401" y="3228"/>
                  </a:lnTo>
                  <a:lnTo>
                    <a:pt x="8401" y="3265"/>
                  </a:lnTo>
                  <a:lnTo>
                    <a:pt x="8438" y="3265"/>
                  </a:lnTo>
                  <a:lnTo>
                    <a:pt x="8621" y="3228"/>
                  </a:lnTo>
                  <a:lnTo>
                    <a:pt x="8768" y="3265"/>
                  </a:lnTo>
                  <a:lnTo>
                    <a:pt x="8805" y="3265"/>
                  </a:lnTo>
                  <a:lnTo>
                    <a:pt x="8768" y="3338"/>
                  </a:lnTo>
                  <a:lnTo>
                    <a:pt x="8768" y="3412"/>
                  </a:lnTo>
                  <a:lnTo>
                    <a:pt x="8768" y="3448"/>
                  </a:lnTo>
                  <a:lnTo>
                    <a:pt x="8805" y="3485"/>
                  </a:lnTo>
                  <a:lnTo>
                    <a:pt x="8841" y="3485"/>
                  </a:lnTo>
                  <a:lnTo>
                    <a:pt x="8915" y="3522"/>
                  </a:lnTo>
                  <a:lnTo>
                    <a:pt x="8988" y="3558"/>
                  </a:lnTo>
                  <a:lnTo>
                    <a:pt x="9098" y="3668"/>
                  </a:lnTo>
                  <a:lnTo>
                    <a:pt x="9208" y="3815"/>
                  </a:lnTo>
                  <a:lnTo>
                    <a:pt x="9245" y="3852"/>
                  </a:lnTo>
                  <a:lnTo>
                    <a:pt x="9281" y="3889"/>
                  </a:lnTo>
                  <a:lnTo>
                    <a:pt x="9318" y="3852"/>
                  </a:lnTo>
                  <a:lnTo>
                    <a:pt x="9391" y="3742"/>
                  </a:lnTo>
                  <a:lnTo>
                    <a:pt x="9465" y="3632"/>
                  </a:lnTo>
                  <a:lnTo>
                    <a:pt x="9538" y="3558"/>
                  </a:lnTo>
                  <a:lnTo>
                    <a:pt x="9758" y="3632"/>
                  </a:lnTo>
                  <a:lnTo>
                    <a:pt x="9612" y="3815"/>
                  </a:lnTo>
                  <a:lnTo>
                    <a:pt x="9501" y="3999"/>
                  </a:lnTo>
                  <a:lnTo>
                    <a:pt x="9465" y="4072"/>
                  </a:lnTo>
                  <a:lnTo>
                    <a:pt x="9465" y="4182"/>
                  </a:lnTo>
                  <a:lnTo>
                    <a:pt x="9575" y="4182"/>
                  </a:lnTo>
                  <a:lnTo>
                    <a:pt x="9648" y="4145"/>
                  </a:lnTo>
                  <a:lnTo>
                    <a:pt x="9795" y="4035"/>
                  </a:lnTo>
                  <a:lnTo>
                    <a:pt x="10052" y="3815"/>
                  </a:lnTo>
                  <a:lnTo>
                    <a:pt x="10308" y="3962"/>
                  </a:lnTo>
                  <a:lnTo>
                    <a:pt x="10235" y="4035"/>
                  </a:lnTo>
                  <a:lnTo>
                    <a:pt x="9978" y="4365"/>
                  </a:lnTo>
                  <a:lnTo>
                    <a:pt x="9868" y="4512"/>
                  </a:lnTo>
                  <a:lnTo>
                    <a:pt x="9795" y="4696"/>
                  </a:lnTo>
                  <a:lnTo>
                    <a:pt x="9795" y="4732"/>
                  </a:lnTo>
                  <a:lnTo>
                    <a:pt x="9832" y="4732"/>
                  </a:lnTo>
                  <a:lnTo>
                    <a:pt x="10015" y="4659"/>
                  </a:lnTo>
                  <a:lnTo>
                    <a:pt x="10198" y="4549"/>
                  </a:lnTo>
                  <a:lnTo>
                    <a:pt x="10492" y="4329"/>
                  </a:lnTo>
                  <a:lnTo>
                    <a:pt x="10639" y="4182"/>
                  </a:lnTo>
                  <a:lnTo>
                    <a:pt x="10822" y="4292"/>
                  </a:lnTo>
                  <a:lnTo>
                    <a:pt x="10565" y="4549"/>
                  </a:lnTo>
                  <a:lnTo>
                    <a:pt x="10272" y="4879"/>
                  </a:lnTo>
                  <a:lnTo>
                    <a:pt x="10052" y="5209"/>
                  </a:lnTo>
                  <a:lnTo>
                    <a:pt x="9942" y="5246"/>
                  </a:lnTo>
                  <a:lnTo>
                    <a:pt x="9648" y="5392"/>
                  </a:lnTo>
                  <a:lnTo>
                    <a:pt x="9391" y="5539"/>
                  </a:lnTo>
                  <a:lnTo>
                    <a:pt x="9281" y="5539"/>
                  </a:lnTo>
                  <a:lnTo>
                    <a:pt x="9135" y="5576"/>
                  </a:lnTo>
                  <a:lnTo>
                    <a:pt x="8805" y="5759"/>
                  </a:lnTo>
                  <a:lnTo>
                    <a:pt x="8548" y="5979"/>
                  </a:lnTo>
                  <a:lnTo>
                    <a:pt x="8364" y="6089"/>
                  </a:lnTo>
                  <a:lnTo>
                    <a:pt x="8071" y="6346"/>
                  </a:lnTo>
                  <a:lnTo>
                    <a:pt x="7924" y="6566"/>
                  </a:lnTo>
                  <a:lnTo>
                    <a:pt x="7741" y="6750"/>
                  </a:lnTo>
                  <a:lnTo>
                    <a:pt x="7631" y="6970"/>
                  </a:lnTo>
                  <a:lnTo>
                    <a:pt x="7594" y="7153"/>
                  </a:lnTo>
                  <a:lnTo>
                    <a:pt x="7631" y="7227"/>
                  </a:lnTo>
                  <a:lnTo>
                    <a:pt x="7667" y="7300"/>
                  </a:lnTo>
                  <a:lnTo>
                    <a:pt x="7741" y="7373"/>
                  </a:lnTo>
                  <a:lnTo>
                    <a:pt x="7851" y="7410"/>
                  </a:lnTo>
                  <a:lnTo>
                    <a:pt x="7998" y="7410"/>
                  </a:lnTo>
                  <a:lnTo>
                    <a:pt x="8144" y="7337"/>
                  </a:lnTo>
                  <a:lnTo>
                    <a:pt x="8401" y="7190"/>
                  </a:lnTo>
                  <a:lnTo>
                    <a:pt x="8548" y="7153"/>
                  </a:lnTo>
                  <a:lnTo>
                    <a:pt x="8731" y="7227"/>
                  </a:lnTo>
                  <a:lnTo>
                    <a:pt x="8805" y="7263"/>
                  </a:lnTo>
                  <a:lnTo>
                    <a:pt x="8878" y="7337"/>
                  </a:lnTo>
                  <a:lnTo>
                    <a:pt x="8915" y="7410"/>
                  </a:lnTo>
                  <a:lnTo>
                    <a:pt x="8915" y="7483"/>
                  </a:lnTo>
                  <a:lnTo>
                    <a:pt x="8841" y="7593"/>
                  </a:lnTo>
                  <a:lnTo>
                    <a:pt x="8731" y="7740"/>
                  </a:lnTo>
                  <a:lnTo>
                    <a:pt x="8584" y="7850"/>
                  </a:lnTo>
                  <a:lnTo>
                    <a:pt x="8401" y="7960"/>
                  </a:lnTo>
                  <a:lnTo>
                    <a:pt x="8144" y="8070"/>
                  </a:lnTo>
                  <a:lnTo>
                    <a:pt x="7961" y="8144"/>
                  </a:lnTo>
                  <a:lnTo>
                    <a:pt x="7741" y="8254"/>
                  </a:lnTo>
                  <a:lnTo>
                    <a:pt x="7557" y="8400"/>
                  </a:lnTo>
                  <a:lnTo>
                    <a:pt x="7521" y="8474"/>
                  </a:lnTo>
                  <a:lnTo>
                    <a:pt x="7484" y="8584"/>
                  </a:lnTo>
                  <a:lnTo>
                    <a:pt x="7447" y="8767"/>
                  </a:lnTo>
                  <a:lnTo>
                    <a:pt x="7521" y="8914"/>
                  </a:lnTo>
                  <a:lnTo>
                    <a:pt x="7631" y="9061"/>
                  </a:lnTo>
                  <a:lnTo>
                    <a:pt x="7777" y="9134"/>
                  </a:lnTo>
                  <a:lnTo>
                    <a:pt x="7887" y="9171"/>
                  </a:lnTo>
                  <a:lnTo>
                    <a:pt x="8034" y="9207"/>
                  </a:lnTo>
                  <a:lnTo>
                    <a:pt x="8254" y="9134"/>
                  </a:lnTo>
                  <a:lnTo>
                    <a:pt x="8694" y="8951"/>
                  </a:lnTo>
                  <a:lnTo>
                    <a:pt x="9208" y="8951"/>
                  </a:lnTo>
                  <a:lnTo>
                    <a:pt x="9391" y="8877"/>
                  </a:lnTo>
                  <a:lnTo>
                    <a:pt x="9575" y="8767"/>
                  </a:lnTo>
                  <a:lnTo>
                    <a:pt x="9685" y="8657"/>
                  </a:lnTo>
                  <a:lnTo>
                    <a:pt x="9795" y="8547"/>
                  </a:lnTo>
                  <a:lnTo>
                    <a:pt x="9905" y="8547"/>
                  </a:lnTo>
                  <a:lnTo>
                    <a:pt x="10052" y="8584"/>
                  </a:lnTo>
                  <a:lnTo>
                    <a:pt x="10088" y="8620"/>
                  </a:lnTo>
                  <a:lnTo>
                    <a:pt x="10125" y="8620"/>
                  </a:lnTo>
                  <a:lnTo>
                    <a:pt x="10198" y="8657"/>
                  </a:lnTo>
                  <a:lnTo>
                    <a:pt x="10382" y="8804"/>
                  </a:lnTo>
                  <a:lnTo>
                    <a:pt x="10565" y="8987"/>
                  </a:lnTo>
                  <a:lnTo>
                    <a:pt x="11115" y="9648"/>
                  </a:lnTo>
                  <a:lnTo>
                    <a:pt x="10382" y="9391"/>
                  </a:lnTo>
                  <a:lnTo>
                    <a:pt x="10015" y="9281"/>
                  </a:lnTo>
                  <a:lnTo>
                    <a:pt x="9648" y="9171"/>
                  </a:lnTo>
                  <a:lnTo>
                    <a:pt x="9612" y="9207"/>
                  </a:lnTo>
                  <a:lnTo>
                    <a:pt x="9281" y="9171"/>
                  </a:lnTo>
                  <a:lnTo>
                    <a:pt x="8951" y="9207"/>
                  </a:lnTo>
                  <a:lnTo>
                    <a:pt x="8621" y="9281"/>
                  </a:lnTo>
                  <a:lnTo>
                    <a:pt x="8328" y="9391"/>
                  </a:lnTo>
                  <a:lnTo>
                    <a:pt x="8291" y="9427"/>
                  </a:lnTo>
                  <a:lnTo>
                    <a:pt x="8144" y="9427"/>
                  </a:lnTo>
                  <a:lnTo>
                    <a:pt x="7631" y="9537"/>
                  </a:lnTo>
                  <a:lnTo>
                    <a:pt x="7117" y="9648"/>
                  </a:lnTo>
                  <a:lnTo>
                    <a:pt x="6934" y="9684"/>
                  </a:lnTo>
                  <a:lnTo>
                    <a:pt x="6787" y="9794"/>
                  </a:lnTo>
                  <a:lnTo>
                    <a:pt x="6677" y="9904"/>
                  </a:lnTo>
                  <a:lnTo>
                    <a:pt x="6567" y="10088"/>
                  </a:lnTo>
                  <a:lnTo>
                    <a:pt x="6494" y="10271"/>
                  </a:lnTo>
                  <a:lnTo>
                    <a:pt x="6494" y="10455"/>
                  </a:lnTo>
                  <a:lnTo>
                    <a:pt x="6494" y="10601"/>
                  </a:lnTo>
                  <a:lnTo>
                    <a:pt x="6530" y="10785"/>
                  </a:lnTo>
                  <a:lnTo>
                    <a:pt x="6604" y="10968"/>
                  </a:lnTo>
                  <a:lnTo>
                    <a:pt x="6714" y="11115"/>
                  </a:lnTo>
                  <a:lnTo>
                    <a:pt x="6824" y="11225"/>
                  </a:lnTo>
                  <a:lnTo>
                    <a:pt x="6970" y="11335"/>
                  </a:lnTo>
                  <a:lnTo>
                    <a:pt x="7117" y="11408"/>
                  </a:lnTo>
                  <a:lnTo>
                    <a:pt x="7301" y="11445"/>
                  </a:lnTo>
                  <a:lnTo>
                    <a:pt x="7484" y="11482"/>
                  </a:lnTo>
                  <a:lnTo>
                    <a:pt x="7777" y="11482"/>
                  </a:lnTo>
                  <a:lnTo>
                    <a:pt x="7851" y="11555"/>
                  </a:lnTo>
                  <a:lnTo>
                    <a:pt x="7924" y="11665"/>
                  </a:lnTo>
                  <a:lnTo>
                    <a:pt x="7961" y="11812"/>
                  </a:lnTo>
                  <a:lnTo>
                    <a:pt x="8034" y="12105"/>
                  </a:lnTo>
                  <a:lnTo>
                    <a:pt x="8071" y="12362"/>
                  </a:lnTo>
                  <a:lnTo>
                    <a:pt x="8108" y="12509"/>
                  </a:lnTo>
                  <a:lnTo>
                    <a:pt x="7851" y="12435"/>
                  </a:lnTo>
                  <a:lnTo>
                    <a:pt x="7631" y="12399"/>
                  </a:lnTo>
                  <a:lnTo>
                    <a:pt x="7557" y="12362"/>
                  </a:lnTo>
                  <a:lnTo>
                    <a:pt x="7521" y="12215"/>
                  </a:lnTo>
                  <a:lnTo>
                    <a:pt x="7521" y="12179"/>
                  </a:lnTo>
                  <a:lnTo>
                    <a:pt x="7447" y="12179"/>
                  </a:lnTo>
                  <a:lnTo>
                    <a:pt x="7447" y="12215"/>
                  </a:lnTo>
                  <a:lnTo>
                    <a:pt x="7411" y="12472"/>
                  </a:lnTo>
                  <a:lnTo>
                    <a:pt x="7411" y="12509"/>
                  </a:lnTo>
                  <a:lnTo>
                    <a:pt x="7447" y="12545"/>
                  </a:lnTo>
                  <a:lnTo>
                    <a:pt x="7851" y="12729"/>
                  </a:lnTo>
                  <a:lnTo>
                    <a:pt x="8254" y="12949"/>
                  </a:lnTo>
                  <a:lnTo>
                    <a:pt x="8438" y="13316"/>
                  </a:lnTo>
                  <a:lnTo>
                    <a:pt x="8474" y="13389"/>
                  </a:lnTo>
                  <a:lnTo>
                    <a:pt x="8548" y="13426"/>
                  </a:lnTo>
                  <a:lnTo>
                    <a:pt x="8621" y="13426"/>
                  </a:lnTo>
                  <a:lnTo>
                    <a:pt x="8694" y="13389"/>
                  </a:lnTo>
                  <a:lnTo>
                    <a:pt x="8841" y="13279"/>
                  </a:lnTo>
                  <a:lnTo>
                    <a:pt x="9428" y="13609"/>
                  </a:lnTo>
                  <a:lnTo>
                    <a:pt x="9281" y="13609"/>
                  </a:lnTo>
                  <a:lnTo>
                    <a:pt x="8548" y="13536"/>
                  </a:lnTo>
                  <a:lnTo>
                    <a:pt x="7851" y="13536"/>
                  </a:lnTo>
                  <a:lnTo>
                    <a:pt x="7374" y="13206"/>
                  </a:lnTo>
                  <a:lnTo>
                    <a:pt x="6860" y="12912"/>
                  </a:lnTo>
                  <a:lnTo>
                    <a:pt x="6824" y="12876"/>
                  </a:lnTo>
                  <a:lnTo>
                    <a:pt x="6750" y="12912"/>
                  </a:lnTo>
                  <a:lnTo>
                    <a:pt x="6750" y="12949"/>
                  </a:lnTo>
                  <a:lnTo>
                    <a:pt x="6750" y="13022"/>
                  </a:lnTo>
                  <a:lnTo>
                    <a:pt x="6970" y="13316"/>
                  </a:lnTo>
                  <a:lnTo>
                    <a:pt x="7227" y="13572"/>
                  </a:lnTo>
                  <a:lnTo>
                    <a:pt x="6897" y="13609"/>
                  </a:lnTo>
                  <a:lnTo>
                    <a:pt x="6567" y="13646"/>
                  </a:lnTo>
                  <a:lnTo>
                    <a:pt x="6310" y="13426"/>
                  </a:lnTo>
                  <a:lnTo>
                    <a:pt x="6090" y="13169"/>
                  </a:lnTo>
                  <a:lnTo>
                    <a:pt x="6017" y="13169"/>
                  </a:lnTo>
                  <a:lnTo>
                    <a:pt x="5943" y="13242"/>
                  </a:lnTo>
                  <a:lnTo>
                    <a:pt x="5907" y="13389"/>
                  </a:lnTo>
                  <a:lnTo>
                    <a:pt x="5943" y="13499"/>
                  </a:lnTo>
                  <a:lnTo>
                    <a:pt x="5980" y="13646"/>
                  </a:lnTo>
                  <a:lnTo>
                    <a:pt x="6090" y="13756"/>
                  </a:lnTo>
                  <a:lnTo>
                    <a:pt x="5760" y="13829"/>
                  </a:lnTo>
                  <a:lnTo>
                    <a:pt x="5430" y="13939"/>
                  </a:lnTo>
                  <a:lnTo>
                    <a:pt x="5393" y="13903"/>
                  </a:lnTo>
                  <a:lnTo>
                    <a:pt x="5173" y="13682"/>
                  </a:lnTo>
                  <a:lnTo>
                    <a:pt x="5026" y="13609"/>
                  </a:lnTo>
                  <a:lnTo>
                    <a:pt x="4916" y="13572"/>
                  </a:lnTo>
                  <a:lnTo>
                    <a:pt x="4880" y="13572"/>
                  </a:lnTo>
                  <a:lnTo>
                    <a:pt x="4880" y="13609"/>
                  </a:lnTo>
                  <a:lnTo>
                    <a:pt x="4880" y="13682"/>
                  </a:lnTo>
                  <a:lnTo>
                    <a:pt x="4916" y="13793"/>
                  </a:lnTo>
                  <a:lnTo>
                    <a:pt x="4990" y="13939"/>
                  </a:lnTo>
                  <a:lnTo>
                    <a:pt x="5100" y="14086"/>
                  </a:lnTo>
                  <a:lnTo>
                    <a:pt x="5136" y="14086"/>
                  </a:lnTo>
                  <a:lnTo>
                    <a:pt x="4843" y="14306"/>
                  </a:lnTo>
                  <a:lnTo>
                    <a:pt x="4623" y="14269"/>
                  </a:lnTo>
                  <a:lnTo>
                    <a:pt x="4109" y="14196"/>
                  </a:lnTo>
                  <a:lnTo>
                    <a:pt x="3853" y="14159"/>
                  </a:lnTo>
                  <a:lnTo>
                    <a:pt x="3596" y="14086"/>
                  </a:lnTo>
                  <a:lnTo>
                    <a:pt x="3669" y="14013"/>
                  </a:lnTo>
                  <a:lnTo>
                    <a:pt x="3706" y="13903"/>
                  </a:lnTo>
                  <a:lnTo>
                    <a:pt x="3706" y="13829"/>
                  </a:lnTo>
                  <a:lnTo>
                    <a:pt x="3669" y="13719"/>
                  </a:lnTo>
                  <a:lnTo>
                    <a:pt x="3632" y="13646"/>
                  </a:lnTo>
                  <a:lnTo>
                    <a:pt x="3559" y="13609"/>
                  </a:lnTo>
                  <a:lnTo>
                    <a:pt x="3632" y="13242"/>
                  </a:lnTo>
                  <a:lnTo>
                    <a:pt x="3742" y="12876"/>
                  </a:lnTo>
                  <a:lnTo>
                    <a:pt x="3889" y="12509"/>
                  </a:lnTo>
                  <a:lnTo>
                    <a:pt x="4073" y="12179"/>
                  </a:lnTo>
                  <a:lnTo>
                    <a:pt x="4293" y="11848"/>
                  </a:lnTo>
                  <a:lnTo>
                    <a:pt x="4549" y="11555"/>
                  </a:lnTo>
                  <a:lnTo>
                    <a:pt x="4843" y="11298"/>
                  </a:lnTo>
                  <a:lnTo>
                    <a:pt x="5173" y="11115"/>
                  </a:lnTo>
                  <a:lnTo>
                    <a:pt x="5246" y="11041"/>
                  </a:lnTo>
                  <a:lnTo>
                    <a:pt x="5283" y="10931"/>
                  </a:lnTo>
                  <a:lnTo>
                    <a:pt x="5283" y="10858"/>
                  </a:lnTo>
                  <a:lnTo>
                    <a:pt x="5210" y="10785"/>
                  </a:lnTo>
                  <a:lnTo>
                    <a:pt x="4770" y="10234"/>
                  </a:lnTo>
                  <a:lnTo>
                    <a:pt x="4549" y="9978"/>
                  </a:lnTo>
                  <a:lnTo>
                    <a:pt x="4293" y="9758"/>
                  </a:lnTo>
                  <a:lnTo>
                    <a:pt x="3999" y="9574"/>
                  </a:lnTo>
                  <a:lnTo>
                    <a:pt x="3706" y="9427"/>
                  </a:lnTo>
                  <a:lnTo>
                    <a:pt x="3376" y="9317"/>
                  </a:lnTo>
                  <a:lnTo>
                    <a:pt x="3046" y="9281"/>
                  </a:lnTo>
                  <a:lnTo>
                    <a:pt x="3046" y="8877"/>
                  </a:lnTo>
                  <a:lnTo>
                    <a:pt x="3119" y="8510"/>
                  </a:lnTo>
                  <a:lnTo>
                    <a:pt x="3266" y="8180"/>
                  </a:lnTo>
                  <a:lnTo>
                    <a:pt x="3486" y="7887"/>
                  </a:lnTo>
                  <a:lnTo>
                    <a:pt x="3632" y="7740"/>
                  </a:lnTo>
                  <a:lnTo>
                    <a:pt x="3816" y="7593"/>
                  </a:lnTo>
                  <a:lnTo>
                    <a:pt x="3889" y="7557"/>
                  </a:lnTo>
                  <a:lnTo>
                    <a:pt x="3963" y="7557"/>
                  </a:lnTo>
                  <a:lnTo>
                    <a:pt x="4036" y="7593"/>
                  </a:lnTo>
                  <a:lnTo>
                    <a:pt x="4109" y="7630"/>
                  </a:lnTo>
                  <a:lnTo>
                    <a:pt x="4219" y="7740"/>
                  </a:lnTo>
                  <a:lnTo>
                    <a:pt x="4329" y="7887"/>
                  </a:lnTo>
                  <a:lnTo>
                    <a:pt x="4916" y="8657"/>
                  </a:lnTo>
                  <a:lnTo>
                    <a:pt x="5026" y="8730"/>
                  </a:lnTo>
                  <a:lnTo>
                    <a:pt x="5136" y="8767"/>
                  </a:lnTo>
                  <a:lnTo>
                    <a:pt x="5210" y="8730"/>
                  </a:lnTo>
                  <a:lnTo>
                    <a:pt x="5246" y="8694"/>
                  </a:lnTo>
                  <a:lnTo>
                    <a:pt x="5283" y="8620"/>
                  </a:lnTo>
                  <a:lnTo>
                    <a:pt x="5283" y="8547"/>
                  </a:lnTo>
                  <a:lnTo>
                    <a:pt x="5136" y="7006"/>
                  </a:lnTo>
                  <a:lnTo>
                    <a:pt x="5100" y="6823"/>
                  </a:lnTo>
                  <a:lnTo>
                    <a:pt x="4990" y="6640"/>
                  </a:lnTo>
                  <a:lnTo>
                    <a:pt x="4880" y="6493"/>
                  </a:lnTo>
                  <a:lnTo>
                    <a:pt x="4660" y="6456"/>
                  </a:lnTo>
                  <a:lnTo>
                    <a:pt x="4733" y="6420"/>
                  </a:lnTo>
                  <a:lnTo>
                    <a:pt x="4843" y="6346"/>
                  </a:lnTo>
                  <a:lnTo>
                    <a:pt x="5026" y="6199"/>
                  </a:lnTo>
                  <a:lnTo>
                    <a:pt x="5430" y="6016"/>
                  </a:lnTo>
                  <a:lnTo>
                    <a:pt x="5613" y="5943"/>
                  </a:lnTo>
                  <a:lnTo>
                    <a:pt x="5760" y="5796"/>
                  </a:lnTo>
                  <a:lnTo>
                    <a:pt x="5870" y="5649"/>
                  </a:lnTo>
                  <a:lnTo>
                    <a:pt x="5980" y="5466"/>
                  </a:lnTo>
                  <a:lnTo>
                    <a:pt x="5980" y="5392"/>
                  </a:lnTo>
                  <a:lnTo>
                    <a:pt x="5943" y="5319"/>
                  </a:lnTo>
                  <a:lnTo>
                    <a:pt x="5907" y="5246"/>
                  </a:lnTo>
                  <a:lnTo>
                    <a:pt x="5833" y="5209"/>
                  </a:lnTo>
                  <a:lnTo>
                    <a:pt x="4990" y="5099"/>
                  </a:lnTo>
                  <a:lnTo>
                    <a:pt x="4109" y="4989"/>
                  </a:lnTo>
                  <a:lnTo>
                    <a:pt x="3742" y="4989"/>
                  </a:lnTo>
                  <a:lnTo>
                    <a:pt x="3302" y="4952"/>
                  </a:lnTo>
                  <a:lnTo>
                    <a:pt x="2899" y="4989"/>
                  </a:lnTo>
                  <a:lnTo>
                    <a:pt x="2715" y="5026"/>
                  </a:lnTo>
                  <a:lnTo>
                    <a:pt x="2532" y="5099"/>
                  </a:lnTo>
                  <a:lnTo>
                    <a:pt x="2495" y="5136"/>
                  </a:lnTo>
                  <a:lnTo>
                    <a:pt x="2532" y="5209"/>
                  </a:lnTo>
                  <a:lnTo>
                    <a:pt x="2165" y="5062"/>
                  </a:lnTo>
                  <a:lnTo>
                    <a:pt x="2459" y="4732"/>
                  </a:lnTo>
                  <a:lnTo>
                    <a:pt x="2752" y="4402"/>
                  </a:lnTo>
                  <a:lnTo>
                    <a:pt x="3082" y="4145"/>
                  </a:lnTo>
                  <a:lnTo>
                    <a:pt x="3449" y="3889"/>
                  </a:lnTo>
                  <a:lnTo>
                    <a:pt x="3816" y="3668"/>
                  </a:lnTo>
                  <a:lnTo>
                    <a:pt x="4219" y="3448"/>
                  </a:lnTo>
                  <a:lnTo>
                    <a:pt x="4623" y="3302"/>
                  </a:lnTo>
                  <a:lnTo>
                    <a:pt x="5026" y="3155"/>
                  </a:lnTo>
                  <a:lnTo>
                    <a:pt x="5467" y="3045"/>
                  </a:lnTo>
                  <a:lnTo>
                    <a:pt x="5907" y="2972"/>
                  </a:lnTo>
                  <a:lnTo>
                    <a:pt x="6310" y="2935"/>
                  </a:lnTo>
                  <a:close/>
                  <a:moveTo>
                    <a:pt x="5393" y="14343"/>
                  </a:moveTo>
                  <a:lnTo>
                    <a:pt x="5430" y="14379"/>
                  </a:lnTo>
                  <a:lnTo>
                    <a:pt x="5356" y="14379"/>
                  </a:lnTo>
                  <a:lnTo>
                    <a:pt x="5393" y="14343"/>
                  </a:lnTo>
                  <a:close/>
                  <a:moveTo>
                    <a:pt x="7704" y="13903"/>
                  </a:moveTo>
                  <a:lnTo>
                    <a:pt x="7961" y="14049"/>
                  </a:lnTo>
                  <a:lnTo>
                    <a:pt x="8291" y="14196"/>
                  </a:lnTo>
                  <a:lnTo>
                    <a:pt x="8584" y="14306"/>
                  </a:lnTo>
                  <a:lnTo>
                    <a:pt x="8181" y="14379"/>
                  </a:lnTo>
                  <a:lnTo>
                    <a:pt x="7741" y="14416"/>
                  </a:lnTo>
                  <a:lnTo>
                    <a:pt x="7704" y="14306"/>
                  </a:lnTo>
                  <a:lnTo>
                    <a:pt x="7631" y="14233"/>
                  </a:lnTo>
                  <a:lnTo>
                    <a:pt x="7264" y="14123"/>
                  </a:lnTo>
                  <a:lnTo>
                    <a:pt x="6970" y="13939"/>
                  </a:lnTo>
                  <a:lnTo>
                    <a:pt x="7521" y="13903"/>
                  </a:lnTo>
                  <a:close/>
                  <a:moveTo>
                    <a:pt x="6420" y="14013"/>
                  </a:moveTo>
                  <a:lnTo>
                    <a:pt x="6567" y="14123"/>
                  </a:lnTo>
                  <a:lnTo>
                    <a:pt x="6787" y="14306"/>
                  </a:lnTo>
                  <a:lnTo>
                    <a:pt x="7007" y="14453"/>
                  </a:lnTo>
                  <a:lnTo>
                    <a:pt x="6053" y="14416"/>
                  </a:lnTo>
                  <a:lnTo>
                    <a:pt x="6053" y="14343"/>
                  </a:lnTo>
                  <a:lnTo>
                    <a:pt x="6053" y="14269"/>
                  </a:lnTo>
                  <a:lnTo>
                    <a:pt x="5980" y="14196"/>
                  </a:lnTo>
                  <a:lnTo>
                    <a:pt x="5907" y="14159"/>
                  </a:lnTo>
                  <a:lnTo>
                    <a:pt x="5870" y="14159"/>
                  </a:lnTo>
                  <a:lnTo>
                    <a:pt x="5980" y="14123"/>
                  </a:lnTo>
                  <a:lnTo>
                    <a:pt x="6420" y="14013"/>
                  </a:lnTo>
                  <a:close/>
                  <a:moveTo>
                    <a:pt x="6824" y="2385"/>
                  </a:moveTo>
                  <a:lnTo>
                    <a:pt x="6750" y="2421"/>
                  </a:lnTo>
                  <a:lnTo>
                    <a:pt x="6677" y="2495"/>
                  </a:lnTo>
                  <a:lnTo>
                    <a:pt x="6127" y="2531"/>
                  </a:lnTo>
                  <a:lnTo>
                    <a:pt x="5540" y="2605"/>
                  </a:lnTo>
                  <a:lnTo>
                    <a:pt x="5026" y="2715"/>
                  </a:lnTo>
                  <a:lnTo>
                    <a:pt x="4476" y="2861"/>
                  </a:lnTo>
                  <a:lnTo>
                    <a:pt x="3926" y="3082"/>
                  </a:lnTo>
                  <a:lnTo>
                    <a:pt x="3376" y="3375"/>
                  </a:lnTo>
                  <a:lnTo>
                    <a:pt x="2899" y="3705"/>
                  </a:lnTo>
                  <a:lnTo>
                    <a:pt x="2459" y="4109"/>
                  </a:lnTo>
                  <a:lnTo>
                    <a:pt x="2018" y="4512"/>
                  </a:lnTo>
                  <a:lnTo>
                    <a:pt x="1652" y="4989"/>
                  </a:lnTo>
                  <a:lnTo>
                    <a:pt x="1321" y="5466"/>
                  </a:lnTo>
                  <a:lnTo>
                    <a:pt x="1065" y="6016"/>
                  </a:lnTo>
                  <a:lnTo>
                    <a:pt x="735" y="6713"/>
                  </a:lnTo>
                  <a:lnTo>
                    <a:pt x="478" y="7447"/>
                  </a:lnTo>
                  <a:lnTo>
                    <a:pt x="221" y="8180"/>
                  </a:lnTo>
                  <a:lnTo>
                    <a:pt x="74" y="8914"/>
                  </a:lnTo>
                  <a:lnTo>
                    <a:pt x="38" y="9244"/>
                  </a:lnTo>
                  <a:lnTo>
                    <a:pt x="1" y="9611"/>
                  </a:lnTo>
                  <a:lnTo>
                    <a:pt x="38" y="9941"/>
                  </a:lnTo>
                  <a:lnTo>
                    <a:pt x="74" y="10271"/>
                  </a:lnTo>
                  <a:lnTo>
                    <a:pt x="148" y="10601"/>
                  </a:lnTo>
                  <a:lnTo>
                    <a:pt x="258" y="10931"/>
                  </a:lnTo>
                  <a:lnTo>
                    <a:pt x="368" y="11262"/>
                  </a:lnTo>
                  <a:lnTo>
                    <a:pt x="514" y="11555"/>
                  </a:lnTo>
                  <a:lnTo>
                    <a:pt x="881" y="12142"/>
                  </a:lnTo>
                  <a:lnTo>
                    <a:pt x="1285" y="12692"/>
                  </a:lnTo>
                  <a:lnTo>
                    <a:pt x="1725" y="13206"/>
                  </a:lnTo>
                  <a:lnTo>
                    <a:pt x="2202" y="13719"/>
                  </a:lnTo>
                  <a:lnTo>
                    <a:pt x="2459" y="13976"/>
                  </a:lnTo>
                  <a:lnTo>
                    <a:pt x="2752" y="14233"/>
                  </a:lnTo>
                  <a:lnTo>
                    <a:pt x="2825" y="14343"/>
                  </a:lnTo>
                  <a:lnTo>
                    <a:pt x="2899" y="14416"/>
                  </a:lnTo>
                  <a:lnTo>
                    <a:pt x="3009" y="14453"/>
                  </a:lnTo>
                  <a:lnTo>
                    <a:pt x="3119" y="14453"/>
                  </a:lnTo>
                  <a:lnTo>
                    <a:pt x="3192" y="14526"/>
                  </a:lnTo>
                  <a:lnTo>
                    <a:pt x="3559" y="14636"/>
                  </a:lnTo>
                  <a:lnTo>
                    <a:pt x="3889" y="14746"/>
                  </a:lnTo>
                  <a:lnTo>
                    <a:pt x="4623" y="14820"/>
                  </a:lnTo>
                  <a:lnTo>
                    <a:pt x="6017" y="14966"/>
                  </a:lnTo>
                  <a:lnTo>
                    <a:pt x="6714" y="15003"/>
                  </a:lnTo>
                  <a:lnTo>
                    <a:pt x="7411" y="15003"/>
                  </a:lnTo>
                  <a:lnTo>
                    <a:pt x="8108" y="14930"/>
                  </a:lnTo>
                  <a:lnTo>
                    <a:pt x="8768" y="14783"/>
                  </a:lnTo>
                  <a:lnTo>
                    <a:pt x="9465" y="14600"/>
                  </a:lnTo>
                  <a:lnTo>
                    <a:pt x="9758" y="14453"/>
                  </a:lnTo>
                  <a:lnTo>
                    <a:pt x="10088" y="14306"/>
                  </a:lnTo>
                  <a:lnTo>
                    <a:pt x="10382" y="14159"/>
                  </a:lnTo>
                  <a:lnTo>
                    <a:pt x="10675" y="13976"/>
                  </a:lnTo>
                  <a:lnTo>
                    <a:pt x="11152" y="13536"/>
                  </a:lnTo>
                  <a:lnTo>
                    <a:pt x="11629" y="13059"/>
                  </a:lnTo>
                  <a:lnTo>
                    <a:pt x="12033" y="12509"/>
                  </a:lnTo>
                  <a:lnTo>
                    <a:pt x="12399" y="11958"/>
                  </a:lnTo>
                  <a:lnTo>
                    <a:pt x="12729" y="11372"/>
                  </a:lnTo>
                  <a:lnTo>
                    <a:pt x="12986" y="10748"/>
                  </a:lnTo>
                  <a:lnTo>
                    <a:pt x="13243" y="10161"/>
                  </a:lnTo>
                  <a:lnTo>
                    <a:pt x="13426" y="9464"/>
                  </a:lnTo>
                  <a:lnTo>
                    <a:pt x="13500" y="9097"/>
                  </a:lnTo>
                  <a:lnTo>
                    <a:pt x="13573" y="8730"/>
                  </a:lnTo>
                  <a:lnTo>
                    <a:pt x="13573" y="8400"/>
                  </a:lnTo>
                  <a:lnTo>
                    <a:pt x="13573" y="8034"/>
                  </a:lnTo>
                  <a:lnTo>
                    <a:pt x="13573" y="7667"/>
                  </a:lnTo>
                  <a:lnTo>
                    <a:pt x="13500" y="7300"/>
                  </a:lnTo>
                  <a:lnTo>
                    <a:pt x="13426" y="6970"/>
                  </a:lnTo>
                  <a:lnTo>
                    <a:pt x="13353" y="6640"/>
                  </a:lnTo>
                  <a:lnTo>
                    <a:pt x="13206" y="6346"/>
                  </a:lnTo>
                  <a:lnTo>
                    <a:pt x="13060" y="6053"/>
                  </a:lnTo>
                  <a:lnTo>
                    <a:pt x="12693" y="5466"/>
                  </a:lnTo>
                  <a:lnTo>
                    <a:pt x="12289" y="4916"/>
                  </a:lnTo>
                  <a:lnTo>
                    <a:pt x="11849" y="4475"/>
                  </a:lnTo>
                  <a:lnTo>
                    <a:pt x="11372" y="4035"/>
                  </a:lnTo>
                  <a:lnTo>
                    <a:pt x="10895" y="3668"/>
                  </a:lnTo>
                  <a:lnTo>
                    <a:pt x="10345" y="3338"/>
                  </a:lnTo>
                  <a:lnTo>
                    <a:pt x="9795" y="3045"/>
                  </a:lnTo>
                  <a:lnTo>
                    <a:pt x="9208" y="2788"/>
                  </a:lnTo>
                  <a:lnTo>
                    <a:pt x="8584" y="2605"/>
                  </a:lnTo>
                  <a:lnTo>
                    <a:pt x="7998" y="2458"/>
                  </a:lnTo>
                  <a:lnTo>
                    <a:pt x="7447" y="238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2" name="Google Shape;372;p7"/>
            <p:cNvSpPr/>
            <p:nvPr/>
          </p:nvSpPr>
          <p:spPr>
            <a:xfrm>
              <a:off x="6902250" y="3951050"/>
              <a:ext cx="436525" cy="299875"/>
            </a:xfrm>
            <a:custGeom>
              <a:avLst/>
              <a:gdLst/>
              <a:ahLst/>
              <a:cxnLst/>
              <a:rect l="l" t="t" r="r" b="b"/>
              <a:pathLst>
                <a:path w="17461" h="11995" extrusionOk="0">
                  <a:moveTo>
                    <a:pt x="9758" y="2238"/>
                  </a:moveTo>
                  <a:lnTo>
                    <a:pt x="9721" y="2274"/>
                  </a:lnTo>
                  <a:lnTo>
                    <a:pt x="9648" y="2311"/>
                  </a:lnTo>
                  <a:lnTo>
                    <a:pt x="9611" y="2458"/>
                  </a:lnTo>
                  <a:lnTo>
                    <a:pt x="9648" y="2568"/>
                  </a:lnTo>
                  <a:lnTo>
                    <a:pt x="9721" y="2605"/>
                  </a:lnTo>
                  <a:lnTo>
                    <a:pt x="9758" y="2641"/>
                  </a:lnTo>
                  <a:lnTo>
                    <a:pt x="9941" y="2641"/>
                  </a:lnTo>
                  <a:lnTo>
                    <a:pt x="9978" y="2605"/>
                  </a:lnTo>
                  <a:lnTo>
                    <a:pt x="10051" y="2531"/>
                  </a:lnTo>
                  <a:lnTo>
                    <a:pt x="10051" y="2458"/>
                  </a:lnTo>
                  <a:lnTo>
                    <a:pt x="10051" y="2348"/>
                  </a:lnTo>
                  <a:lnTo>
                    <a:pt x="9978" y="2274"/>
                  </a:lnTo>
                  <a:lnTo>
                    <a:pt x="9941" y="2238"/>
                  </a:lnTo>
                  <a:close/>
                  <a:moveTo>
                    <a:pt x="9795" y="3191"/>
                  </a:moveTo>
                  <a:lnTo>
                    <a:pt x="9721" y="3265"/>
                  </a:lnTo>
                  <a:lnTo>
                    <a:pt x="9684" y="3301"/>
                  </a:lnTo>
                  <a:lnTo>
                    <a:pt x="9684" y="3375"/>
                  </a:lnTo>
                  <a:lnTo>
                    <a:pt x="9684" y="3485"/>
                  </a:lnTo>
                  <a:lnTo>
                    <a:pt x="9758" y="3522"/>
                  </a:lnTo>
                  <a:lnTo>
                    <a:pt x="9795" y="3558"/>
                  </a:lnTo>
                  <a:lnTo>
                    <a:pt x="9941" y="3558"/>
                  </a:lnTo>
                  <a:lnTo>
                    <a:pt x="9978" y="3522"/>
                  </a:lnTo>
                  <a:lnTo>
                    <a:pt x="10015" y="3485"/>
                  </a:lnTo>
                  <a:lnTo>
                    <a:pt x="10051" y="3375"/>
                  </a:lnTo>
                  <a:lnTo>
                    <a:pt x="10015" y="3301"/>
                  </a:lnTo>
                  <a:lnTo>
                    <a:pt x="9978" y="3228"/>
                  </a:lnTo>
                  <a:lnTo>
                    <a:pt x="9941" y="3191"/>
                  </a:lnTo>
                  <a:close/>
                  <a:moveTo>
                    <a:pt x="11519" y="3045"/>
                  </a:moveTo>
                  <a:lnTo>
                    <a:pt x="11409" y="3081"/>
                  </a:lnTo>
                  <a:lnTo>
                    <a:pt x="11335" y="3118"/>
                  </a:lnTo>
                  <a:lnTo>
                    <a:pt x="11298" y="3191"/>
                  </a:lnTo>
                  <a:lnTo>
                    <a:pt x="11262" y="3265"/>
                  </a:lnTo>
                  <a:lnTo>
                    <a:pt x="11262" y="3338"/>
                  </a:lnTo>
                  <a:lnTo>
                    <a:pt x="11262" y="3412"/>
                  </a:lnTo>
                  <a:lnTo>
                    <a:pt x="11298" y="3485"/>
                  </a:lnTo>
                  <a:lnTo>
                    <a:pt x="11372" y="3522"/>
                  </a:lnTo>
                  <a:lnTo>
                    <a:pt x="11445" y="3595"/>
                  </a:lnTo>
                  <a:lnTo>
                    <a:pt x="11592" y="3595"/>
                  </a:lnTo>
                  <a:lnTo>
                    <a:pt x="11665" y="3522"/>
                  </a:lnTo>
                  <a:lnTo>
                    <a:pt x="11702" y="3485"/>
                  </a:lnTo>
                  <a:lnTo>
                    <a:pt x="11739" y="3412"/>
                  </a:lnTo>
                  <a:lnTo>
                    <a:pt x="11702" y="3265"/>
                  </a:lnTo>
                  <a:lnTo>
                    <a:pt x="11702" y="3155"/>
                  </a:lnTo>
                  <a:lnTo>
                    <a:pt x="11629" y="3081"/>
                  </a:lnTo>
                  <a:lnTo>
                    <a:pt x="11519" y="3045"/>
                  </a:lnTo>
                  <a:close/>
                  <a:moveTo>
                    <a:pt x="15554" y="1541"/>
                  </a:moveTo>
                  <a:lnTo>
                    <a:pt x="15407" y="1871"/>
                  </a:lnTo>
                  <a:lnTo>
                    <a:pt x="15187" y="2164"/>
                  </a:lnTo>
                  <a:lnTo>
                    <a:pt x="14967" y="2458"/>
                  </a:lnTo>
                  <a:lnTo>
                    <a:pt x="14710" y="2715"/>
                  </a:lnTo>
                  <a:lnTo>
                    <a:pt x="14416" y="2935"/>
                  </a:lnTo>
                  <a:lnTo>
                    <a:pt x="14123" y="3155"/>
                  </a:lnTo>
                  <a:lnTo>
                    <a:pt x="13536" y="3595"/>
                  </a:lnTo>
                  <a:lnTo>
                    <a:pt x="13279" y="3265"/>
                  </a:lnTo>
                  <a:lnTo>
                    <a:pt x="12986" y="2971"/>
                  </a:lnTo>
                  <a:lnTo>
                    <a:pt x="13096" y="2935"/>
                  </a:lnTo>
                  <a:lnTo>
                    <a:pt x="13683" y="2531"/>
                  </a:lnTo>
                  <a:lnTo>
                    <a:pt x="14306" y="2164"/>
                  </a:lnTo>
                  <a:lnTo>
                    <a:pt x="14930" y="1834"/>
                  </a:lnTo>
                  <a:lnTo>
                    <a:pt x="15554" y="1541"/>
                  </a:lnTo>
                  <a:close/>
                  <a:moveTo>
                    <a:pt x="8914" y="3228"/>
                  </a:moveTo>
                  <a:lnTo>
                    <a:pt x="8841" y="3301"/>
                  </a:lnTo>
                  <a:lnTo>
                    <a:pt x="8804" y="3375"/>
                  </a:lnTo>
                  <a:lnTo>
                    <a:pt x="8804" y="3485"/>
                  </a:lnTo>
                  <a:lnTo>
                    <a:pt x="8804" y="3558"/>
                  </a:lnTo>
                  <a:lnTo>
                    <a:pt x="8877" y="3632"/>
                  </a:lnTo>
                  <a:lnTo>
                    <a:pt x="8951" y="3668"/>
                  </a:lnTo>
                  <a:lnTo>
                    <a:pt x="9098" y="3668"/>
                  </a:lnTo>
                  <a:lnTo>
                    <a:pt x="9134" y="3632"/>
                  </a:lnTo>
                  <a:lnTo>
                    <a:pt x="9208" y="3558"/>
                  </a:lnTo>
                  <a:lnTo>
                    <a:pt x="9208" y="3485"/>
                  </a:lnTo>
                  <a:lnTo>
                    <a:pt x="9208" y="3375"/>
                  </a:lnTo>
                  <a:lnTo>
                    <a:pt x="9171" y="3338"/>
                  </a:lnTo>
                  <a:lnTo>
                    <a:pt x="9134" y="3265"/>
                  </a:lnTo>
                  <a:lnTo>
                    <a:pt x="9061" y="3228"/>
                  </a:lnTo>
                  <a:close/>
                  <a:moveTo>
                    <a:pt x="16324" y="1101"/>
                  </a:moveTo>
                  <a:lnTo>
                    <a:pt x="16140" y="1541"/>
                  </a:lnTo>
                  <a:lnTo>
                    <a:pt x="15884" y="1944"/>
                  </a:lnTo>
                  <a:lnTo>
                    <a:pt x="15590" y="2348"/>
                  </a:lnTo>
                  <a:lnTo>
                    <a:pt x="15297" y="2751"/>
                  </a:lnTo>
                  <a:lnTo>
                    <a:pt x="14967" y="3081"/>
                  </a:lnTo>
                  <a:lnTo>
                    <a:pt x="14600" y="3412"/>
                  </a:lnTo>
                  <a:lnTo>
                    <a:pt x="13829" y="4072"/>
                  </a:lnTo>
                  <a:lnTo>
                    <a:pt x="13756" y="3925"/>
                  </a:lnTo>
                  <a:lnTo>
                    <a:pt x="13976" y="3778"/>
                  </a:lnTo>
                  <a:lnTo>
                    <a:pt x="14343" y="3558"/>
                  </a:lnTo>
                  <a:lnTo>
                    <a:pt x="14673" y="3301"/>
                  </a:lnTo>
                  <a:lnTo>
                    <a:pt x="15003" y="3008"/>
                  </a:lnTo>
                  <a:lnTo>
                    <a:pt x="15297" y="2715"/>
                  </a:lnTo>
                  <a:lnTo>
                    <a:pt x="15554" y="2384"/>
                  </a:lnTo>
                  <a:lnTo>
                    <a:pt x="15774" y="2018"/>
                  </a:lnTo>
                  <a:lnTo>
                    <a:pt x="15957" y="1651"/>
                  </a:lnTo>
                  <a:lnTo>
                    <a:pt x="16104" y="1211"/>
                  </a:lnTo>
                  <a:lnTo>
                    <a:pt x="16104" y="1137"/>
                  </a:lnTo>
                  <a:lnTo>
                    <a:pt x="16324" y="1101"/>
                  </a:lnTo>
                  <a:close/>
                  <a:moveTo>
                    <a:pt x="10528" y="3962"/>
                  </a:moveTo>
                  <a:lnTo>
                    <a:pt x="10455" y="3998"/>
                  </a:lnTo>
                  <a:lnTo>
                    <a:pt x="10381" y="4072"/>
                  </a:lnTo>
                  <a:lnTo>
                    <a:pt x="10381" y="4108"/>
                  </a:lnTo>
                  <a:lnTo>
                    <a:pt x="10345" y="4219"/>
                  </a:lnTo>
                  <a:lnTo>
                    <a:pt x="10381" y="4329"/>
                  </a:lnTo>
                  <a:lnTo>
                    <a:pt x="10455" y="4402"/>
                  </a:lnTo>
                  <a:lnTo>
                    <a:pt x="10491" y="4439"/>
                  </a:lnTo>
                  <a:lnTo>
                    <a:pt x="10638" y="4439"/>
                  </a:lnTo>
                  <a:lnTo>
                    <a:pt x="10748" y="4365"/>
                  </a:lnTo>
                  <a:lnTo>
                    <a:pt x="10785" y="4292"/>
                  </a:lnTo>
                  <a:lnTo>
                    <a:pt x="10822" y="4219"/>
                  </a:lnTo>
                  <a:lnTo>
                    <a:pt x="10785" y="4108"/>
                  </a:lnTo>
                  <a:lnTo>
                    <a:pt x="10748" y="4072"/>
                  </a:lnTo>
                  <a:lnTo>
                    <a:pt x="10712" y="3998"/>
                  </a:lnTo>
                  <a:lnTo>
                    <a:pt x="10675" y="3962"/>
                  </a:lnTo>
                  <a:close/>
                  <a:moveTo>
                    <a:pt x="16434" y="477"/>
                  </a:moveTo>
                  <a:lnTo>
                    <a:pt x="16617" y="514"/>
                  </a:lnTo>
                  <a:lnTo>
                    <a:pt x="16764" y="587"/>
                  </a:lnTo>
                  <a:lnTo>
                    <a:pt x="16837" y="734"/>
                  </a:lnTo>
                  <a:lnTo>
                    <a:pt x="16911" y="880"/>
                  </a:lnTo>
                  <a:lnTo>
                    <a:pt x="16947" y="1064"/>
                  </a:lnTo>
                  <a:lnTo>
                    <a:pt x="16947" y="1247"/>
                  </a:lnTo>
                  <a:lnTo>
                    <a:pt x="16911" y="1541"/>
                  </a:lnTo>
                  <a:lnTo>
                    <a:pt x="16764" y="1871"/>
                  </a:lnTo>
                  <a:lnTo>
                    <a:pt x="16544" y="2128"/>
                  </a:lnTo>
                  <a:lnTo>
                    <a:pt x="16104" y="2641"/>
                  </a:lnTo>
                  <a:lnTo>
                    <a:pt x="15077" y="3668"/>
                  </a:lnTo>
                  <a:lnTo>
                    <a:pt x="14086" y="4549"/>
                  </a:lnTo>
                  <a:lnTo>
                    <a:pt x="14013" y="4402"/>
                  </a:lnTo>
                  <a:lnTo>
                    <a:pt x="14123" y="4329"/>
                  </a:lnTo>
                  <a:lnTo>
                    <a:pt x="14967" y="3632"/>
                  </a:lnTo>
                  <a:lnTo>
                    <a:pt x="15370" y="3228"/>
                  </a:lnTo>
                  <a:lnTo>
                    <a:pt x="15737" y="2825"/>
                  </a:lnTo>
                  <a:lnTo>
                    <a:pt x="16067" y="2384"/>
                  </a:lnTo>
                  <a:lnTo>
                    <a:pt x="16361" y="1908"/>
                  </a:lnTo>
                  <a:lnTo>
                    <a:pt x="16617" y="1431"/>
                  </a:lnTo>
                  <a:lnTo>
                    <a:pt x="16764" y="880"/>
                  </a:lnTo>
                  <a:lnTo>
                    <a:pt x="16764" y="770"/>
                  </a:lnTo>
                  <a:lnTo>
                    <a:pt x="16727" y="697"/>
                  </a:lnTo>
                  <a:lnTo>
                    <a:pt x="16654" y="660"/>
                  </a:lnTo>
                  <a:lnTo>
                    <a:pt x="16544" y="660"/>
                  </a:lnTo>
                  <a:lnTo>
                    <a:pt x="15920" y="770"/>
                  </a:lnTo>
                  <a:lnTo>
                    <a:pt x="15333" y="954"/>
                  </a:lnTo>
                  <a:lnTo>
                    <a:pt x="15333" y="954"/>
                  </a:lnTo>
                  <a:lnTo>
                    <a:pt x="15590" y="807"/>
                  </a:lnTo>
                  <a:lnTo>
                    <a:pt x="15884" y="660"/>
                  </a:lnTo>
                  <a:lnTo>
                    <a:pt x="16177" y="550"/>
                  </a:lnTo>
                  <a:lnTo>
                    <a:pt x="16434" y="477"/>
                  </a:lnTo>
                  <a:close/>
                  <a:moveTo>
                    <a:pt x="9354" y="4182"/>
                  </a:moveTo>
                  <a:lnTo>
                    <a:pt x="9208" y="4255"/>
                  </a:lnTo>
                  <a:lnTo>
                    <a:pt x="9134" y="4365"/>
                  </a:lnTo>
                  <a:lnTo>
                    <a:pt x="9134" y="4439"/>
                  </a:lnTo>
                  <a:lnTo>
                    <a:pt x="9171" y="4512"/>
                  </a:lnTo>
                  <a:lnTo>
                    <a:pt x="9208" y="4585"/>
                  </a:lnTo>
                  <a:lnTo>
                    <a:pt x="9281" y="4622"/>
                  </a:lnTo>
                  <a:lnTo>
                    <a:pt x="9428" y="4622"/>
                  </a:lnTo>
                  <a:lnTo>
                    <a:pt x="9538" y="4585"/>
                  </a:lnTo>
                  <a:lnTo>
                    <a:pt x="9611" y="4475"/>
                  </a:lnTo>
                  <a:lnTo>
                    <a:pt x="9648" y="4402"/>
                  </a:lnTo>
                  <a:lnTo>
                    <a:pt x="9648" y="4292"/>
                  </a:lnTo>
                  <a:lnTo>
                    <a:pt x="9611" y="4255"/>
                  </a:lnTo>
                  <a:lnTo>
                    <a:pt x="9538" y="4182"/>
                  </a:lnTo>
                  <a:close/>
                  <a:moveTo>
                    <a:pt x="13243" y="6566"/>
                  </a:moveTo>
                  <a:lnTo>
                    <a:pt x="13169" y="6639"/>
                  </a:lnTo>
                  <a:lnTo>
                    <a:pt x="13133" y="6713"/>
                  </a:lnTo>
                  <a:lnTo>
                    <a:pt x="13133" y="6860"/>
                  </a:lnTo>
                  <a:lnTo>
                    <a:pt x="13133" y="6933"/>
                  </a:lnTo>
                  <a:lnTo>
                    <a:pt x="13206" y="6970"/>
                  </a:lnTo>
                  <a:lnTo>
                    <a:pt x="13316" y="7006"/>
                  </a:lnTo>
                  <a:lnTo>
                    <a:pt x="13463" y="6970"/>
                  </a:lnTo>
                  <a:lnTo>
                    <a:pt x="13536" y="6933"/>
                  </a:lnTo>
                  <a:lnTo>
                    <a:pt x="13536" y="6860"/>
                  </a:lnTo>
                  <a:lnTo>
                    <a:pt x="13573" y="6750"/>
                  </a:lnTo>
                  <a:lnTo>
                    <a:pt x="13536" y="6676"/>
                  </a:lnTo>
                  <a:lnTo>
                    <a:pt x="13463" y="6603"/>
                  </a:lnTo>
                  <a:lnTo>
                    <a:pt x="13316" y="6566"/>
                  </a:lnTo>
                  <a:close/>
                  <a:moveTo>
                    <a:pt x="12216" y="7300"/>
                  </a:moveTo>
                  <a:lnTo>
                    <a:pt x="12105" y="7336"/>
                  </a:lnTo>
                  <a:lnTo>
                    <a:pt x="12032" y="7410"/>
                  </a:lnTo>
                  <a:lnTo>
                    <a:pt x="11995" y="7520"/>
                  </a:lnTo>
                  <a:lnTo>
                    <a:pt x="11995" y="7630"/>
                  </a:lnTo>
                  <a:lnTo>
                    <a:pt x="12032" y="7703"/>
                  </a:lnTo>
                  <a:lnTo>
                    <a:pt x="12105" y="7777"/>
                  </a:lnTo>
                  <a:lnTo>
                    <a:pt x="12216" y="7777"/>
                  </a:lnTo>
                  <a:lnTo>
                    <a:pt x="12289" y="7740"/>
                  </a:lnTo>
                  <a:lnTo>
                    <a:pt x="12362" y="7703"/>
                  </a:lnTo>
                  <a:lnTo>
                    <a:pt x="12436" y="7630"/>
                  </a:lnTo>
                  <a:lnTo>
                    <a:pt x="12436" y="7520"/>
                  </a:lnTo>
                  <a:lnTo>
                    <a:pt x="12436" y="7410"/>
                  </a:lnTo>
                  <a:lnTo>
                    <a:pt x="12326" y="7336"/>
                  </a:lnTo>
                  <a:lnTo>
                    <a:pt x="12216" y="7300"/>
                  </a:lnTo>
                  <a:close/>
                  <a:moveTo>
                    <a:pt x="12729" y="8033"/>
                  </a:moveTo>
                  <a:lnTo>
                    <a:pt x="12656" y="8107"/>
                  </a:lnTo>
                  <a:lnTo>
                    <a:pt x="12656" y="8143"/>
                  </a:lnTo>
                  <a:lnTo>
                    <a:pt x="12619" y="8253"/>
                  </a:lnTo>
                  <a:lnTo>
                    <a:pt x="12619" y="8400"/>
                  </a:lnTo>
                  <a:lnTo>
                    <a:pt x="12656" y="8437"/>
                  </a:lnTo>
                  <a:lnTo>
                    <a:pt x="12692" y="8474"/>
                  </a:lnTo>
                  <a:lnTo>
                    <a:pt x="12729" y="8474"/>
                  </a:lnTo>
                  <a:lnTo>
                    <a:pt x="12802" y="8510"/>
                  </a:lnTo>
                  <a:lnTo>
                    <a:pt x="12912" y="8474"/>
                  </a:lnTo>
                  <a:lnTo>
                    <a:pt x="12986" y="8437"/>
                  </a:lnTo>
                  <a:lnTo>
                    <a:pt x="13022" y="8400"/>
                  </a:lnTo>
                  <a:lnTo>
                    <a:pt x="13022" y="8253"/>
                  </a:lnTo>
                  <a:lnTo>
                    <a:pt x="13022" y="8180"/>
                  </a:lnTo>
                  <a:lnTo>
                    <a:pt x="12949" y="8107"/>
                  </a:lnTo>
                  <a:lnTo>
                    <a:pt x="12912" y="8033"/>
                  </a:lnTo>
                  <a:close/>
                  <a:moveTo>
                    <a:pt x="10051" y="2128"/>
                  </a:moveTo>
                  <a:lnTo>
                    <a:pt x="10455" y="2164"/>
                  </a:lnTo>
                  <a:lnTo>
                    <a:pt x="10858" y="2238"/>
                  </a:lnTo>
                  <a:lnTo>
                    <a:pt x="11262" y="2348"/>
                  </a:lnTo>
                  <a:lnTo>
                    <a:pt x="11225" y="2458"/>
                  </a:lnTo>
                  <a:lnTo>
                    <a:pt x="11262" y="2568"/>
                  </a:lnTo>
                  <a:lnTo>
                    <a:pt x="11335" y="2641"/>
                  </a:lnTo>
                  <a:lnTo>
                    <a:pt x="11445" y="2715"/>
                  </a:lnTo>
                  <a:lnTo>
                    <a:pt x="11629" y="2715"/>
                  </a:lnTo>
                  <a:lnTo>
                    <a:pt x="11775" y="2788"/>
                  </a:lnTo>
                  <a:lnTo>
                    <a:pt x="12105" y="2935"/>
                  </a:lnTo>
                  <a:lnTo>
                    <a:pt x="12179" y="2971"/>
                  </a:lnTo>
                  <a:lnTo>
                    <a:pt x="12252" y="3008"/>
                  </a:lnTo>
                  <a:lnTo>
                    <a:pt x="12472" y="3191"/>
                  </a:lnTo>
                  <a:lnTo>
                    <a:pt x="12692" y="3412"/>
                  </a:lnTo>
                  <a:lnTo>
                    <a:pt x="13096" y="3852"/>
                  </a:lnTo>
                  <a:lnTo>
                    <a:pt x="11482" y="4842"/>
                  </a:lnTo>
                  <a:lnTo>
                    <a:pt x="9868" y="5796"/>
                  </a:lnTo>
                  <a:lnTo>
                    <a:pt x="6090" y="8070"/>
                  </a:lnTo>
                  <a:lnTo>
                    <a:pt x="5209" y="8620"/>
                  </a:lnTo>
                  <a:lnTo>
                    <a:pt x="5356" y="8327"/>
                  </a:lnTo>
                  <a:lnTo>
                    <a:pt x="5649" y="7960"/>
                  </a:lnTo>
                  <a:lnTo>
                    <a:pt x="5943" y="7557"/>
                  </a:lnTo>
                  <a:lnTo>
                    <a:pt x="5906" y="7483"/>
                  </a:lnTo>
                  <a:lnTo>
                    <a:pt x="5870" y="7483"/>
                  </a:lnTo>
                  <a:lnTo>
                    <a:pt x="5686" y="7593"/>
                  </a:lnTo>
                  <a:lnTo>
                    <a:pt x="5539" y="7740"/>
                  </a:lnTo>
                  <a:lnTo>
                    <a:pt x="5209" y="8070"/>
                  </a:lnTo>
                  <a:lnTo>
                    <a:pt x="4989" y="8437"/>
                  </a:lnTo>
                  <a:lnTo>
                    <a:pt x="4769" y="8840"/>
                  </a:lnTo>
                  <a:lnTo>
                    <a:pt x="4732" y="8877"/>
                  </a:lnTo>
                  <a:lnTo>
                    <a:pt x="4622" y="8584"/>
                  </a:lnTo>
                  <a:lnTo>
                    <a:pt x="4916" y="8107"/>
                  </a:lnTo>
                  <a:lnTo>
                    <a:pt x="5283" y="7630"/>
                  </a:lnTo>
                  <a:lnTo>
                    <a:pt x="5649" y="7190"/>
                  </a:lnTo>
                  <a:lnTo>
                    <a:pt x="6016" y="6786"/>
                  </a:lnTo>
                  <a:lnTo>
                    <a:pt x="6016" y="6750"/>
                  </a:lnTo>
                  <a:lnTo>
                    <a:pt x="6016" y="6713"/>
                  </a:lnTo>
                  <a:lnTo>
                    <a:pt x="5943" y="6713"/>
                  </a:lnTo>
                  <a:lnTo>
                    <a:pt x="5539" y="7043"/>
                  </a:lnTo>
                  <a:lnTo>
                    <a:pt x="5173" y="7410"/>
                  </a:lnTo>
                  <a:lnTo>
                    <a:pt x="4842" y="7777"/>
                  </a:lnTo>
                  <a:lnTo>
                    <a:pt x="4512" y="8180"/>
                  </a:lnTo>
                  <a:lnTo>
                    <a:pt x="4476" y="7923"/>
                  </a:lnTo>
                  <a:lnTo>
                    <a:pt x="4439" y="7667"/>
                  </a:lnTo>
                  <a:lnTo>
                    <a:pt x="4659" y="7336"/>
                  </a:lnTo>
                  <a:lnTo>
                    <a:pt x="4879" y="7080"/>
                  </a:lnTo>
                  <a:lnTo>
                    <a:pt x="5686" y="6016"/>
                  </a:lnTo>
                  <a:lnTo>
                    <a:pt x="5723" y="5943"/>
                  </a:lnTo>
                  <a:lnTo>
                    <a:pt x="5686" y="5906"/>
                  </a:lnTo>
                  <a:lnTo>
                    <a:pt x="5576" y="5906"/>
                  </a:lnTo>
                  <a:lnTo>
                    <a:pt x="5283" y="6199"/>
                  </a:lnTo>
                  <a:lnTo>
                    <a:pt x="4953" y="6529"/>
                  </a:lnTo>
                  <a:lnTo>
                    <a:pt x="4402" y="7153"/>
                  </a:lnTo>
                  <a:lnTo>
                    <a:pt x="4402" y="6529"/>
                  </a:lnTo>
                  <a:lnTo>
                    <a:pt x="4622" y="6199"/>
                  </a:lnTo>
                  <a:lnTo>
                    <a:pt x="4953" y="5759"/>
                  </a:lnTo>
                  <a:lnTo>
                    <a:pt x="5136" y="5502"/>
                  </a:lnTo>
                  <a:lnTo>
                    <a:pt x="5246" y="5392"/>
                  </a:lnTo>
                  <a:lnTo>
                    <a:pt x="5393" y="5319"/>
                  </a:lnTo>
                  <a:lnTo>
                    <a:pt x="5429" y="5319"/>
                  </a:lnTo>
                  <a:lnTo>
                    <a:pt x="5429" y="5282"/>
                  </a:lnTo>
                  <a:lnTo>
                    <a:pt x="5393" y="5246"/>
                  </a:lnTo>
                  <a:lnTo>
                    <a:pt x="5393" y="5209"/>
                  </a:lnTo>
                  <a:lnTo>
                    <a:pt x="5173" y="5209"/>
                  </a:lnTo>
                  <a:lnTo>
                    <a:pt x="5063" y="5282"/>
                  </a:lnTo>
                  <a:lnTo>
                    <a:pt x="4953" y="5356"/>
                  </a:lnTo>
                  <a:lnTo>
                    <a:pt x="4769" y="5539"/>
                  </a:lnTo>
                  <a:lnTo>
                    <a:pt x="4622" y="5722"/>
                  </a:lnTo>
                  <a:lnTo>
                    <a:pt x="4476" y="5869"/>
                  </a:lnTo>
                  <a:lnTo>
                    <a:pt x="4586" y="5466"/>
                  </a:lnTo>
                  <a:lnTo>
                    <a:pt x="4732" y="5062"/>
                  </a:lnTo>
                  <a:lnTo>
                    <a:pt x="4879" y="4842"/>
                  </a:lnTo>
                  <a:lnTo>
                    <a:pt x="5026" y="4622"/>
                  </a:lnTo>
                  <a:lnTo>
                    <a:pt x="5209" y="4402"/>
                  </a:lnTo>
                  <a:lnTo>
                    <a:pt x="5393" y="4219"/>
                  </a:lnTo>
                  <a:lnTo>
                    <a:pt x="5796" y="3852"/>
                  </a:lnTo>
                  <a:lnTo>
                    <a:pt x="6236" y="3522"/>
                  </a:lnTo>
                  <a:lnTo>
                    <a:pt x="6677" y="3228"/>
                  </a:lnTo>
                  <a:lnTo>
                    <a:pt x="7117" y="2935"/>
                  </a:lnTo>
                  <a:lnTo>
                    <a:pt x="7594" y="2715"/>
                  </a:lnTo>
                  <a:lnTo>
                    <a:pt x="8070" y="2494"/>
                  </a:lnTo>
                  <a:lnTo>
                    <a:pt x="8474" y="2348"/>
                  </a:lnTo>
                  <a:lnTo>
                    <a:pt x="8841" y="2238"/>
                  </a:lnTo>
                  <a:lnTo>
                    <a:pt x="9244" y="2164"/>
                  </a:lnTo>
                  <a:lnTo>
                    <a:pt x="9648" y="2128"/>
                  </a:lnTo>
                  <a:close/>
                  <a:moveTo>
                    <a:pt x="13316" y="4219"/>
                  </a:moveTo>
                  <a:lnTo>
                    <a:pt x="13426" y="4365"/>
                  </a:lnTo>
                  <a:lnTo>
                    <a:pt x="12582" y="5026"/>
                  </a:lnTo>
                  <a:lnTo>
                    <a:pt x="11702" y="5649"/>
                  </a:lnTo>
                  <a:lnTo>
                    <a:pt x="10785" y="6273"/>
                  </a:lnTo>
                  <a:lnTo>
                    <a:pt x="9868" y="6860"/>
                  </a:lnTo>
                  <a:lnTo>
                    <a:pt x="8877" y="7446"/>
                  </a:lnTo>
                  <a:lnTo>
                    <a:pt x="7887" y="8033"/>
                  </a:lnTo>
                  <a:lnTo>
                    <a:pt x="6860" y="8584"/>
                  </a:lnTo>
                  <a:lnTo>
                    <a:pt x="5796" y="9097"/>
                  </a:lnTo>
                  <a:lnTo>
                    <a:pt x="4989" y="9464"/>
                  </a:lnTo>
                  <a:lnTo>
                    <a:pt x="4916" y="9317"/>
                  </a:lnTo>
                  <a:lnTo>
                    <a:pt x="4953" y="9207"/>
                  </a:lnTo>
                  <a:lnTo>
                    <a:pt x="6053" y="8584"/>
                  </a:lnTo>
                  <a:lnTo>
                    <a:pt x="10198" y="6089"/>
                  </a:lnTo>
                  <a:lnTo>
                    <a:pt x="11775" y="5136"/>
                  </a:lnTo>
                  <a:lnTo>
                    <a:pt x="13316" y="4219"/>
                  </a:lnTo>
                  <a:close/>
                  <a:moveTo>
                    <a:pt x="3962" y="7960"/>
                  </a:moveTo>
                  <a:lnTo>
                    <a:pt x="3999" y="8070"/>
                  </a:lnTo>
                  <a:lnTo>
                    <a:pt x="3999" y="8107"/>
                  </a:lnTo>
                  <a:lnTo>
                    <a:pt x="4146" y="8694"/>
                  </a:lnTo>
                  <a:lnTo>
                    <a:pt x="3962" y="9024"/>
                  </a:lnTo>
                  <a:lnTo>
                    <a:pt x="3925" y="9097"/>
                  </a:lnTo>
                  <a:lnTo>
                    <a:pt x="3925" y="9134"/>
                  </a:lnTo>
                  <a:lnTo>
                    <a:pt x="3999" y="9244"/>
                  </a:lnTo>
                  <a:lnTo>
                    <a:pt x="3339" y="9501"/>
                  </a:lnTo>
                  <a:lnTo>
                    <a:pt x="3008" y="9611"/>
                  </a:lnTo>
                  <a:lnTo>
                    <a:pt x="2642" y="9684"/>
                  </a:lnTo>
                  <a:lnTo>
                    <a:pt x="2898" y="9171"/>
                  </a:lnTo>
                  <a:lnTo>
                    <a:pt x="3229" y="8694"/>
                  </a:lnTo>
                  <a:lnTo>
                    <a:pt x="3559" y="8327"/>
                  </a:lnTo>
                  <a:lnTo>
                    <a:pt x="3962" y="7960"/>
                  </a:lnTo>
                  <a:close/>
                  <a:moveTo>
                    <a:pt x="13609" y="4732"/>
                  </a:moveTo>
                  <a:lnTo>
                    <a:pt x="13683" y="4915"/>
                  </a:lnTo>
                  <a:lnTo>
                    <a:pt x="12986" y="5502"/>
                  </a:lnTo>
                  <a:lnTo>
                    <a:pt x="12105" y="6199"/>
                  </a:lnTo>
                  <a:lnTo>
                    <a:pt x="11225" y="6823"/>
                  </a:lnTo>
                  <a:lnTo>
                    <a:pt x="10308" y="7446"/>
                  </a:lnTo>
                  <a:lnTo>
                    <a:pt x="9354" y="8033"/>
                  </a:lnTo>
                  <a:lnTo>
                    <a:pt x="8401" y="8584"/>
                  </a:lnTo>
                  <a:lnTo>
                    <a:pt x="7447" y="9097"/>
                  </a:lnTo>
                  <a:lnTo>
                    <a:pt x="6456" y="9574"/>
                  </a:lnTo>
                  <a:lnTo>
                    <a:pt x="5429" y="10014"/>
                  </a:lnTo>
                  <a:lnTo>
                    <a:pt x="5246" y="9794"/>
                  </a:lnTo>
                  <a:lnTo>
                    <a:pt x="5466" y="9684"/>
                  </a:lnTo>
                  <a:lnTo>
                    <a:pt x="6603" y="9134"/>
                  </a:lnTo>
                  <a:lnTo>
                    <a:pt x="7740" y="8547"/>
                  </a:lnTo>
                  <a:lnTo>
                    <a:pt x="8877" y="7923"/>
                  </a:lnTo>
                  <a:lnTo>
                    <a:pt x="9978" y="7263"/>
                  </a:lnTo>
                  <a:lnTo>
                    <a:pt x="10895" y="6676"/>
                  </a:lnTo>
                  <a:lnTo>
                    <a:pt x="11812" y="6053"/>
                  </a:lnTo>
                  <a:lnTo>
                    <a:pt x="12729" y="5392"/>
                  </a:lnTo>
                  <a:lnTo>
                    <a:pt x="13609" y="4732"/>
                  </a:lnTo>
                  <a:close/>
                  <a:moveTo>
                    <a:pt x="11995" y="9721"/>
                  </a:moveTo>
                  <a:lnTo>
                    <a:pt x="12472" y="9831"/>
                  </a:lnTo>
                  <a:lnTo>
                    <a:pt x="12436" y="9867"/>
                  </a:lnTo>
                  <a:lnTo>
                    <a:pt x="12032" y="10271"/>
                  </a:lnTo>
                  <a:lnTo>
                    <a:pt x="12032" y="10198"/>
                  </a:lnTo>
                  <a:lnTo>
                    <a:pt x="11995" y="9721"/>
                  </a:lnTo>
                  <a:close/>
                  <a:moveTo>
                    <a:pt x="2715" y="8804"/>
                  </a:moveTo>
                  <a:lnTo>
                    <a:pt x="2422" y="9317"/>
                  </a:lnTo>
                  <a:lnTo>
                    <a:pt x="2165" y="9867"/>
                  </a:lnTo>
                  <a:lnTo>
                    <a:pt x="2165" y="9941"/>
                  </a:lnTo>
                  <a:lnTo>
                    <a:pt x="2201" y="10051"/>
                  </a:lnTo>
                  <a:lnTo>
                    <a:pt x="2275" y="10088"/>
                  </a:lnTo>
                  <a:lnTo>
                    <a:pt x="2348" y="10124"/>
                  </a:lnTo>
                  <a:lnTo>
                    <a:pt x="2898" y="10014"/>
                  </a:lnTo>
                  <a:lnTo>
                    <a:pt x="3449" y="9867"/>
                  </a:lnTo>
                  <a:lnTo>
                    <a:pt x="3925" y="9684"/>
                  </a:lnTo>
                  <a:lnTo>
                    <a:pt x="4439" y="9464"/>
                  </a:lnTo>
                  <a:lnTo>
                    <a:pt x="4549" y="9684"/>
                  </a:lnTo>
                  <a:lnTo>
                    <a:pt x="3559" y="10124"/>
                  </a:lnTo>
                  <a:lnTo>
                    <a:pt x="3082" y="10308"/>
                  </a:lnTo>
                  <a:lnTo>
                    <a:pt x="2568" y="10528"/>
                  </a:lnTo>
                  <a:lnTo>
                    <a:pt x="2275" y="10638"/>
                  </a:lnTo>
                  <a:lnTo>
                    <a:pt x="2018" y="10674"/>
                  </a:lnTo>
                  <a:lnTo>
                    <a:pt x="1761" y="10711"/>
                  </a:lnTo>
                  <a:lnTo>
                    <a:pt x="1468" y="10711"/>
                  </a:lnTo>
                  <a:lnTo>
                    <a:pt x="2091" y="9794"/>
                  </a:lnTo>
                  <a:lnTo>
                    <a:pt x="2348" y="9317"/>
                  </a:lnTo>
                  <a:lnTo>
                    <a:pt x="2642" y="8877"/>
                  </a:lnTo>
                  <a:lnTo>
                    <a:pt x="2715" y="8804"/>
                  </a:lnTo>
                  <a:close/>
                  <a:moveTo>
                    <a:pt x="13829" y="5429"/>
                  </a:moveTo>
                  <a:lnTo>
                    <a:pt x="13940" y="5943"/>
                  </a:lnTo>
                  <a:lnTo>
                    <a:pt x="13940" y="6456"/>
                  </a:lnTo>
                  <a:lnTo>
                    <a:pt x="13940" y="6896"/>
                  </a:lnTo>
                  <a:lnTo>
                    <a:pt x="13866" y="7336"/>
                  </a:lnTo>
                  <a:lnTo>
                    <a:pt x="13756" y="7740"/>
                  </a:lnTo>
                  <a:lnTo>
                    <a:pt x="13609" y="8143"/>
                  </a:lnTo>
                  <a:lnTo>
                    <a:pt x="13426" y="8547"/>
                  </a:lnTo>
                  <a:lnTo>
                    <a:pt x="13206" y="8914"/>
                  </a:lnTo>
                  <a:lnTo>
                    <a:pt x="12949" y="9281"/>
                  </a:lnTo>
                  <a:lnTo>
                    <a:pt x="12656" y="9647"/>
                  </a:lnTo>
                  <a:lnTo>
                    <a:pt x="12289" y="9611"/>
                  </a:lnTo>
                  <a:lnTo>
                    <a:pt x="11922" y="9537"/>
                  </a:lnTo>
                  <a:lnTo>
                    <a:pt x="11849" y="9574"/>
                  </a:lnTo>
                  <a:lnTo>
                    <a:pt x="11812" y="9574"/>
                  </a:lnTo>
                  <a:lnTo>
                    <a:pt x="11775" y="9647"/>
                  </a:lnTo>
                  <a:lnTo>
                    <a:pt x="11702" y="10418"/>
                  </a:lnTo>
                  <a:lnTo>
                    <a:pt x="11702" y="10491"/>
                  </a:lnTo>
                  <a:lnTo>
                    <a:pt x="11409" y="10711"/>
                  </a:lnTo>
                  <a:lnTo>
                    <a:pt x="11188" y="10821"/>
                  </a:lnTo>
                  <a:lnTo>
                    <a:pt x="11152" y="10858"/>
                  </a:lnTo>
                  <a:lnTo>
                    <a:pt x="11042" y="10931"/>
                  </a:lnTo>
                  <a:lnTo>
                    <a:pt x="11042" y="10564"/>
                  </a:lnTo>
                  <a:lnTo>
                    <a:pt x="11115" y="10198"/>
                  </a:lnTo>
                  <a:lnTo>
                    <a:pt x="11188" y="9867"/>
                  </a:lnTo>
                  <a:lnTo>
                    <a:pt x="11298" y="9501"/>
                  </a:lnTo>
                  <a:lnTo>
                    <a:pt x="11298" y="9464"/>
                  </a:lnTo>
                  <a:lnTo>
                    <a:pt x="11262" y="9427"/>
                  </a:lnTo>
                  <a:lnTo>
                    <a:pt x="11225" y="9427"/>
                  </a:lnTo>
                  <a:lnTo>
                    <a:pt x="11188" y="9464"/>
                  </a:lnTo>
                  <a:lnTo>
                    <a:pt x="11078" y="9647"/>
                  </a:lnTo>
                  <a:lnTo>
                    <a:pt x="10968" y="9831"/>
                  </a:lnTo>
                  <a:lnTo>
                    <a:pt x="10785" y="10234"/>
                  </a:lnTo>
                  <a:lnTo>
                    <a:pt x="10712" y="10638"/>
                  </a:lnTo>
                  <a:lnTo>
                    <a:pt x="10712" y="11078"/>
                  </a:lnTo>
                  <a:lnTo>
                    <a:pt x="10271" y="11261"/>
                  </a:lnTo>
                  <a:lnTo>
                    <a:pt x="9831" y="11371"/>
                  </a:lnTo>
                  <a:lnTo>
                    <a:pt x="9868" y="11005"/>
                  </a:lnTo>
                  <a:lnTo>
                    <a:pt x="9978" y="10638"/>
                  </a:lnTo>
                  <a:lnTo>
                    <a:pt x="10051" y="10344"/>
                  </a:lnTo>
                  <a:lnTo>
                    <a:pt x="10161" y="10088"/>
                  </a:lnTo>
                  <a:lnTo>
                    <a:pt x="10418" y="9574"/>
                  </a:lnTo>
                  <a:lnTo>
                    <a:pt x="10418" y="9537"/>
                  </a:lnTo>
                  <a:lnTo>
                    <a:pt x="10381" y="9501"/>
                  </a:lnTo>
                  <a:lnTo>
                    <a:pt x="10345" y="9501"/>
                  </a:lnTo>
                  <a:lnTo>
                    <a:pt x="10345" y="9537"/>
                  </a:lnTo>
                  <a:lnTo>
                    <a:pt x="10015" y="9941"/>
                  </a:lnTo>
                  <a:lnTo>
                    <a:pt x="9758" y="10418"/>
                  </a:lnTo>
                  <a:lnTo>
                    <a:pt x="9538" y="10895"/>
                  </a:lnTo>
                  <a:lnTo>
                    <a:pt x="9501" y="11151"/>
                  </a:lnTo>
                  <a:lnTo>
                    <a:pt x="9428" y="11408"/>
                  </a:lnTo>
                  <a:lnTo>
                    <a:pt x="8951" y="11408"/>
                  </a:lnTo>
                  <a:lnTo>
                    <a:pt x="8951" y="11261"/>
                  </a:lnTo>
                  <a:lnTo>
                    <a:pt x="8914" y="11225"/>
                  </a:lnTo>
                  <a:lnTo>
                    <a:pt x="8877" y="11188"/>
                  </a:lnTo>
                  <a:lnTo>
                    <a:pt x="8841" y="11188"/>
                  </a:lnTo>
                  <a:lnTo>
                    <a:pt x="8804" y="11225"/>
                  </a:lnTo>
                  <a:lnTo>
                    <a:pt x="8731" y="11298"/>
                  </a:lnTo>
                  <a:lnTo>
                    <a:pt x="9171" y="10454"/>
                  </a:lnTo>
                  <a:lnTo>
                    <a:pt x="9391" y="10051"/>
                  </a:lnTo>
                  <a:lnTo>
                    <a:pt x="9684" y="9647"/>
                  </a:lnTo>
                  <a:lnTo>
                    <a:pt x="9684" y="9611"/>
                  </a:lnTo>
                  <a:lnTo>
                    <a:pt x="9648" y="9611"/>
                  </a:lnTo>
                  <a:lnTo>
                    <a:pt x="9648" y="9574"/>
                  </a:lnTo>
                  <a:lnTo>
                    <a:pt x="9611" y="9611"/>
                  </a:lnTo>
                  <a:lnTo>
                    <a:pt x="9244" y="10014"/>
                  </a:lnTo>
                  <a:lnTo>
                    <a:pt x="8914" y="10418"/>
                  </a:lnTo>
                  <a:lnTo>
                    <a:pt x="8621" y="10858"/>
                  </a:lnTo>
                  <a:lnTo>
                    <a:pt x="8327" y="11335"/>
                  </a:lnTo>
                  <a:lnTo>
                    <a:pt x="7960" y="11225"/>
                  </a:lnTo>
                  <a:lnTo>
                    <a:pt x="7997" y="11188"/>
                  </a:lnTo>
                  <a:lnTo>
                    <a:pt x="7997" y="11151"/>
                  </a:lnTo>
                  <a:lnTo>
                    <a:pt x="7960" y="11115"/>
                  </a:lnTo>
                  <a:lnTo>
                    <a:pt x="7960" y="11078"/>
                  </a:lnTo>
                  <a:lnTo>
                    <a:pt x="7924" y="10968"/>
                  </a:lnTo>
                  <a:lnTo>
                    <a:pt x="7960" y="10858"/>
                  </a:lnTo>
                  <a:lnTo>
                    <a:pt x="8034" y="10601"/>
                  </a:lnTo>
                  <a:lnTo>
                    <a:pt x="8181" y="10308"/>
                  </a:lnTo>
                  <a:lnTo>
                    <a:pt x="8474" y="9831"/>
                  </a:lnTo>
                  <a:lnTo>
                    <a:pt x="8767" y="9427"/>
                  </a:lnTo>
                  <a:lnTo>
                    <a:pt x="8804" y="9391"/>
                  </a:lnTo>
                  <a:lnTo>
                    <a:pt x="8767" y="9317"/>
                  </a:lnTo>
                  <a:lnTo>
                    <a:pt x="8694" y="9317"/>
                  </a:lnTo>
                  <a:lnTo>
                    <a:pt x="8364" y="9537"/>
                  </a:lnTo>
                  <a:lnTo>
                    <a:pt x="8107" y="9831"/>
                  </a:lnTo>
                  <a:lnTo>
                    <a:pt x="7887" y="10124"/>
                  </a:lnTo>
                  <a:lnTo>
                    <a:pt x="7704" y="10454"/>
                  </a:lnTo>
                  <a:lnTo>
                    <a:pt x="7594" y="10784"/>
                  </a:lnTo>
                  <a:lnTo>
                    <a:pt x="7557" y="10968"/>
                  </a:lnTo>
                  <a:lnTo>
                    <a:pt x="7594" y="11115"/>
                  </a:lnTo>
                  <a:lnTo>
                    <a:pt x="7153" y="10968"/>
                  </a:lnTo>
                  <a:lnTo>
                    <a:pt x="6713" y="10784"/>
                  </a:lnTo>
                  <a:lnTo>
                    <a:pt x="6933" y="10564"/>
                  </a:lnTo>
                  <a:lnTo>
                    <a:pt x="7080" y="10344"/>
                  </a:lnTo>
                  <a:lnTo>
                    <a:pt x="7153" y="10234"/>
                  </a:lnTo>
                  <a:lnTo>
                    <a:pt x="7190" y="10124"/>
                  </a:lnTo>
                  <a:lnTo>
                    <a:pt x="7190" y="10088"/>
                  </a:lnTo>
                  <a:lnTo>
                    <a:pt x="7153" y="10088"/>
                  </a:lnTo>
                  <a:lnTo>
                    <a:pt x="7080" y="10124"/>
                  </a:lnTo>
                  <a:lnTo>
                    <a:pt x="7007" y="10161"/>
                  </a:lnTo>
                  <a:lnTo>
                    <a:pt x="6823" y="10308"/>
                  </a:lnTo>
                  <a:lnTo>
                    <a:pt x="6493" y="10564"/>
                  </a:lnTo>
                  <a:lnTo>
                    <a:pt x="6420" y="10638"/>
                  </a:lnTo>
                  <a:lnTo>
                    <a:pt x="5906" y="10344"/>
                  </a:lnTo>
                  <a:lnTo>
                    <a:pt x="6897" y="9904"/>
                  </a:lnTo>
                  <a:lnTo>
                    <a:pt x="7887" y="9391"/>
                  </a:lnTo>
                  <a:lnTo>
                    <a:pt x="8877" y="8877"/>
                  </a:lnTo>
                  <a:lnTo>
                    <a:pt x="9795" y="8327"/>
                  </a:lnTo>
                  <a:lnTo>
                    <a:pt x="10748" y="7740"/>
                  </a:lnTo>
                  <a:lnTo>
                    <a:pt x="11665" y="7116"/>
                  </a:lnTo>
                  <a:lnTo>
                    <a:pt x="12546" y="6456"/>
                  </a:lnTo>
                  <a:lnTo>
                    <a:pt x="13426" y="5796"/>
                  </a:lnTo>
                  <a:lnTo>
                    <a:pt x="13829" y="5429"/>
                  </a:lnTo>
                  <a:close/>
                  <a:moveTo>
                    <a:pt x="1651" y="9757"/>
                  </a:moveTo>
                  <a:lnTo>
                    <a:pt x="1028" y="10711"/>
                  </a:lnTo>
                  <a:lnTo>
                    <a:pt x="991" y="10784"/>
                  </a:lnTo>
                  <a:lnTo>
                    <a:pt x="1028" y="10858"/>
                  </a:lnTo>
                  <a:lnTo>
                    <a:pt x="1028" y="10931"/>
                  </a:lnTo>
                  <a:lnTo>
                    <a:pt x="1101" y="10968"/>
                  </a:lnTo>
                  <a:lnTo>
                    <a:pt x="1358" y="11041"/>
                  </a:lnTo>
                  <a:lnTo>
                    <a:pt x="1651" y="11078"/>
                  </a:lnTo>
                  <a:lnTo>
                    <a:pt x="1908" y="11078"/>
                  </a:lnTo>
                  <a:lnTo>
                    <a:pt x="2165" y="11041"/>
                  </a:lnTo>
                  <a:lnTo>
                    <a:pt x="2715" y="10858"/>
                  </a:lnTo>
                  <a:lnTo>
                    <a:pt x="3229" y="10638"/>
                  </a:lnTo>
                  <a:lnTo>
                    <a:pt x="4769" y="10014"/>
                  </a:lnTo>
                  <a:lnTo>
                    <a:pt x="4953" y="10198"/>
                  </a:lnTo>
                  <a:lnTo>
                    <a:pt x="4072" y="10564"/>
                  </a:lnTo>
                  <a:lnTo>
                    <a:pt x="3192" y="10895"/>
                  </a:lnTo>
                  <a:lnTo>
                    <a:pt x="2238" y="11188"/>
                  </a:lnTo>
                  <a:lnTo>
                    <a:pt x="1248" y="11445"/>
                  </a:lnTo>
                  <a:lnTo>
                    <a:pt x="1101" y="11518"/>
                  </a:lnTo>
                  <a:lnTo>
                    <a:pt x="844" y="11555"/>
                  </a:lnTo>
                  <a:lnTo>
                    <a:pt x="624" y="11555"/>
                  </a:lnTo>
                  <a:lnTo>
                    <a:pt x="551" y="11518"/>
                  </a:lnTo>
                  <a:lnTo>
                    <a:pt x="477" y="11481"/>
                  </a:lnTo>
                  <a:lnTo>
                    <a:pt x="477" y="11408"/>
                  </a:lnTo>
                  <a:lnTo>
                    <a:pt x="514" y="11298"/>
                  </a:lnTo>
                  <a:lnTo>
                    <a:pt x="661" y="11005"/>
                  </a:lnTo>
                  <a:lnTo>
                    <a:pt x="991" y="10601"/>
                  </a:lnTo>
                  <a:lnTo>
                    <a:pt x="1321" y="10161"/>
                  </a:lnTo>
                  <a:lnTo>
                    <a:pt x="1651" y="9757"/>
                  </a:lnTo>
                  <a:close/>
                  <a:moveTo>
                    <a:pt x="16324" y="0"/>
                  </a:moveTo>
                  <a:lnTo>
                    <a:pt x="16140" y="37"/>
                  </a:lnTo>
                  <a:lnTo>
                    <a:pt x="15774" y="147"/>
                  </a:lnTo>
                  <a:lnTo>
                    <a:pt x="15480" y="330"/>
                  </a:lnTo>
                  <a:lnTo>
                    <a:pt x="14636" y="807"/>
                  </a:lnTo>
                  <a:lnTo>
                    <a:pt x="13866" y="1357"/>
                  </a:lnTo>
                  <a:lnTo>
                    <a:pt x="13059" y="1908"/>
                  </a:lnTo>
                  <a:lnTo>
                    <a:pt x="12289" y="2458"/>
                  </a:lnTo>
                  <a:lnTo>
                    <a:pt x="12032" y="2311"/>
                  </a:lnTo>
                  <a:lnTo>
                    <a:pt x="11812" y="2238"/>
                  </a:lnTo>
                  <a:lnTo>
                    <a:pt x="11629" y="2238"/>
                  </a:lnTo>
                  <a:lnTo>
                    <a:pt x="11372" y="2091"/>
                  </a:lnTo>
                  <a:lnTo>
                    <a:pt x="11115" y="1981"/>
                  </a:lnTo>
                  <a:lnTo>
                    <a:pt x="10858" y="1908"/>
                  </a:lnTo>
                  <a:lnTo>
                    <a:pt x="10565" y="1834"/>
                  </a:lnTo>
                  <a:lnTo>
                    <a:pt x="10015" y="1761"/>
                  </a:lnTo>
                  <a:lnTo>
                    <a:pt x="9464" y="1761"/>
                  </a:lnTo>
                  <a:lnTo>
                    <a:pt x="8914" y="1834"/>
                  </a:lnTo>
                  <a:lnTo>
                    <a:pt x="8364" y="1981"/>
                  </a:lnTo>
                  <a:lnTo>
                    <a:pt x="7814" y="2164"/>
                  </a:lnTo>
                  <a:lnTo>
                    <a:pt x="7300" y="2384"/>
                  </a:lnTo>
                  <a:lnTo>
                    <a:pt x="6677" y="2715"/>
                  </a:lnTo>
                  <a:lnTo>
                    <a:pt x="6090" y="3081"/>
                  </a:lnTo>
                  <a:lnTo>
                    <a:pt x="5503" y="3522"/>
                  </a:lnTo>
                  <a:lnTo>
                    <a:pt x="4989" y="3962"/>
                  </a:lnTo>
                  <a:lnTo>
                    <a:pt x="4769" y="4219"/>
                  </a:lnTo>
                  <a:lnTo>
                    <a:pt x="4549" y="4475"/>
                  </a:lnTo>
                  <a:lnTo>
                    <a:pt x="4402" y="4769"/>
                  </a:lnTo>
                  <a:lnTo>
                    <a:pt x="4256" y="5062"/>
                  </a:lnTo>
                  <a:lnTo>
                    <a:pt x="4146" y="5356"/>
                  </a:lnTo>
                  <a:lnTo>
                    <a:pt x="4035" y="5686"/>
                  </a:lnTo>
                  <a:lnTo>
                    <a:pt x="3999" y="6016"/>
                  </a:lnTo>
                  <a:lnTo>
                    <a:pt x="3925" y="6346"/>
                  </a:lnTo>
                  <a:lnTo>
                    <a:pt x="3889" y="6970"/>
                  </a:lnTo>
                  <a:lnTo>
                    <a:pt x="3925" y="7630"/>
                  </a:lnTo>
                  <a:lnTo>
                    <a:pt x="3339" y="7960"/>
                  </a:lnTo>
                  <a:lnTo>
                    <a:pt x="2752" y="8290"/>
                  </a:lnTo>
                  <a:lnTo>
                    <a:pt x="2238" y="8657"/>
                  </a:lnTo>
                  <a:lnTo>
                    <a:pt x="1725" y="9097"/>
                  </a:lnTo>
                  <a:lnTo>
                    <a:pt x="1248" y="9574"/>
                  </a:lnTo>
                  <a:lnTo>
                    <a:pt x="808" y="10051"/>
                  </a:lnTo>
                  <a:lnTo>
                    <a:pt x="404" y="10601"/>
                  </a:lnTo>
                  <a:lnTo>
                    <a:pt x="221" y="10858"/>
                  </a:lnTo>
                  <a:lnTo>
                    <a:pt x="74" y="11151"/>
                  </a:lnTo>
                  <a:lnTo>
                    <a:pt x="1" y="11371"/>
                  </a:lnTo>
                  <a:lnTo>
                    <a:pt x="37" y="11555"/>
                  </a:lnTo>
                  <a:lnTo>
                    <a:pt x="111" y="11738"/>
                  </a:lnTo>
                  <a:lnTo>
                    <a:pt x="184" y="11812"/>
                  </a:lnTo>
                  <a:lnTo>
                    <a:pt x="257" y="11885"/>
                  </a:lnTo>
                  <a:lnTo>
                    <a:pt x="477" y="11958"/>
                  </a:lnTo>
                  <a:lnTo>
                    <a:pt x="697" y="11995"/>
                  </a:lnTo>
                  <a:lnTo>
                    <a:pt x="918" y="11995"/>
                  </a:lnTo>
                  <a:lnTo>
                    <a:pt x="1174" y="11958"/>
                  </a:lnTo>
                  <a:lnTo>
                    <a:pt x="1835" y="11812"/>
                  </a:lnTo>
                  <a:lnTo>
                    <a:pt x="2495" y="11591"/>
                  </a:lnTo>
                  <a:lnTo>
                    <a:pt x="3815" y="11151"/>
                  </a:lnTo>
                  <a:lnTo>
                    <a:pt x="4586" y="10858"/>
                  </a:lnTo>
                  <a:lnTo>
                    <a:pt x="5356" y="10564"/>
                  </a:lnTo>
                  <a:lnTo>
                    <a:pt x="5760" y="10858"/>
                  </a:lnTo>
                  <a:lnTo>
                    <a:pt x="6200" y="11078"/>
                  </a:lnTo>
                  <a:lnTo>
                    <a:pt x="6236" y="11261"/>
                  </a:lnTo>
                  <a:lnTo>
                    <a:pt x="6273" y="11335"/>
                  </a:lnTo>
                  <a:lnTo>
                    <a:pt x="6346" y="11371"/>
                  </a:lnTo>
                  <a:lnTo>
                    <a:pt x="6493" y="11371"/>
                  </a:lnTo>
                  <a:lnTo>
                    <a:pt x="6603" y="11261"/>
                  </a:lnTo>
                  <a:lnTo>
                    <a:pt x="7410" y="11591"/>
                  </a:lnTo>
                  <a:lnTo>
                    <a:pt x="7814" y="11702"/>
                  </a:lnTo>
                  <a:lnTo>
                    <a:pt x="8217" y="11812"/>
                  </a:lnTo>
                  <a:lnTo>
                    <a:pt x="8291" y="11848"/>
                  </a:lnTo>
                  <a:lnTo>
                    <a:pt x="8364" y="11885"/>
                  </a:lnTo>
                  <a:lnTo>
                    <a:pt x="8474" y="11848"/>
                  </a:lnTo>
                  <a:lnTo>
                    <a:pt x="8547" y="11885"/>
                  </a:lnTo>
                  <a:lnTo>
                    <a:pt x="8877" y="11922"/>
                  </a:lnTo>
                  <a:lnTo>
                    <a:pt x="9574" y="11922"/>
                  </a:lnTo>
                  <a:lnTo>
                    <a:pt x="9905" y="11885"/>
                  </a:lnTo>
                  <a:lnTo>
                    <a:pt x="10235" y="11812"/>
                  </a:lnTo>
                  <a:lnTo>
                    <a:pt x="10565" y="11702"/>
                  </a:lnTo>
                  <a:lnTo>
                    <a:pt x="10895" y="11555"/>
                  </a:lnTo>
                  <a:lnTo>
                    <a:pt x="11225" y="11408"/>
                  </a:lnTo>
                  <a:lnTo>
                    <a:pt x="11555" y="11225"/>
                  </a:lnTo>
                  <a:lnTo>
                    <a:pt x="11885" y="11041"/>
                  </a:lnTo>
                  <a:lnTo>
                    <a:pt x="12179" y="10784"/>
                  </a:lnTo>
                  <a:lnTo>
                    <a:pt x="12472" y="10564"/>
                  </a:lnTo>
                  <a:lnTo>
                    <a:pt x="12766" y="10308"/>
                  </a:lnTo>
                  <a:lnTo>
                    <a:pt x="13022" y="10014"/>
                  </a:lnTo>
                  <a:lnTo>
                    <a:pt x="13279" y="9721"/>
                  </a:lnTo>
                  <a:lnTo>
                    <a:pt x="13499" y="9391"/>
                  </a:lnTo>
                  <a:lnTo>
                    <a:pt x="13719" y="9097"/>
                  </a:lnTo>
                  <a:lnTo>
                    <a:pt x="13903" y="8730"/>
                  </a:lnTo>
                  <a:lnTo>
                    <a:pt x="14050" y="8400"/>
                  </a:lnTo>
                  <a:lnTo>
                    <a:pt x="14196" y="8033"/>
                  </a:lnTo>
                  <a:lnTo>
                    <a:pt x="14306" y="7667"/>
                  </a:lnTo>
                  <a:lnTo>
                    <a:pt x="14380" y="7300"/>
                  </a:lnTo>
                  <a:lnTo>
                    <a:pt x="14453" y="6933"/>
                  </a:lnTo>
                  <a:lnTo>
                    <a:pt x="14490" y="6529"/>
                  </a:lnTo>
                  <a:lnTo>
                    <a:pt x="14490" y="6163"/>
                  </a:lnTo>
                  <a:lnTo>
                    <a:pt x="14453" y="5796"/>
                  </a:lnTo>
                  <a:lnTo>
                    <a:pt x="14380" y="5429"/>
                  </a:lnTo>
                  <a:lnTo>
                    <a:pt x="14270" y="5062"/>
                  </a:lnTo>
                  <a:lnTo>
                    <a:pt x="15113" y="4329"/>
                  </a:lnTo>
                  <a:lnTo>
                    <a:pt x="15920" y="3558"/>
                  </a:lnTo>
                  <a:lnTo>
                    <a:pt x="16434" y="3045"/>
                  </a:lnTo>
                  <a:lnTo>
                    <a:pt x="16691" y="2751"/>
                  </a:lnTo>
                  <a:lnTo>
                    <a:pt x="16947" y="2458"/>
                  </a:lnTo>
                  <a:lnTo>
                    <a:pt x="17168" y="2128"/>
                  </a:lnTo>
                  <a:lnTo>
                    <a:pt x="17351" y="1798"/>
                  </a:lnTo>
                  <a:lnTo>
                    <a:pt x="17461" y="1431"/>
                  </a:lnTo>
                  <a:lnTo>
                    <a:pt x="17461" y="1247"/>
                  </a:lnTo>
                  <a:lnTo>
                    <a:pt x="17461" y="1064"/>
                  </a:lnTo>
                  <a:lnTo>
                    <a:pt x="17388" y="770"/>
                  </a:lnTo>
                  <a:lnTo>
                    <a:pt x="17278" y="514"/>
                  </a:lnTo>
                  <a:lnTo>
                    <a:pt x="17094" y="257"/>
                  </a:lnTo>
                  <a:lnTo>
                    <a:pt x="16837" y="74"/>
                  </a:lnTo>
                  <a:lnTo>
                    <a:pt x="16691" y="37"/>
                  </a:lnTo>
                  <a:lnTo>
                    <a:pt x="1650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3" name="Google Shape;373;p7"/>
            <p:cNvSpPr/>
            <p:nvPr/>
          </p:nvSpPr>
          <p:spPr>
            <a:xfrm>
              <a:off x="6405225" y="2154575"/>
              <a:ext cx="328325" cy="339325"/>
            </a:xfrm>
            <a:custGeom>
              <a:avLst/>
              <a:gdLst/>
              <a:ahLst/>
              <a:cxnLst/>
              <a:rect l="l" t="t" r="r" b="b"/>
              <a:pathLst>
                <a:path w="13133" h="13573" extrusionOk="0">
                  <a:moveTo>
                    <a:pt x="2714" y="1798"/>
                  </a:moveTo>
                  <a:lnTo>
                    <a:pt x="2971" y="1908"/>
                  </a:lnTo>
                  <a:lnTo>
                    <a:pt x="3118" y="2018"/>
                  </a:lnTo>
                  <a:lnTo>
                    <a:pt x="3265" y="2128"/>
                  </a:lnTo>
                  <a:lnTo>
                    <a:pt x="3411" y="2311"/>
                  </a:lnTo>
                  <a:lnTo>
                    <a:pt x="3485" y="2458"/>
                  </a:lnTo>
                  <a:lnTo>
                    <a:pt x="3375" y="2458"/>
                  </a:lnTo>
                  <a:lnTo>
                    <a:pt x="3301" y="2495"/>
                  </a:lnTo>
                  <a:lnTo>
                    <a:pt x="3265" y="2568"/>
                  </a:lnTo>
                  <a:lnTo>
                    <a:pt x="3228" y="2605"/>
                  </a:lnTo>
                  <a:lnTo>
                    <a:pt x="3155" y="2568"/>
                  </a:lnTo>
                  <a:lnTo>
                    <a:pt x="3008" y="2348"/>
                  </a:lnTo>
                  <a:lnTo>
                    <a:pt x="2825" y="1981"/>
                  </a:lnTo>
                  <a:lnTo>
                    <a:pt x="2714" y="1798"/>
                  </a:lnTo>
                  <a:close/>
                  <a:moveTo>
                    <a:pt x="1908" y="2825"/>
                  </a:moveTo>
                  <a:lnTo>
                    <a:pt x="1797" y="2861"/>
                  </a:lnTo>
                  <a:lnTo>
                    <a:pt x="1761" y="2898"/>
                  </a:lnTo>
                  <a:lnTo>
                    <a:pt x="1687" y="2971"/>
                  </a:lnTo>
                  <a:lnTo>
                    <a:pt x="1687" y="3045"/>
                  </a:lnTo>
                  <a:lnTo>
                    <a:pt x="1687" y="3118"/>
                  </a:lnTo>
                  <a:lnTo>
                    <a:pt x="1724" y="3191"/>
                  </a:lnTo>
                  <a:lnTo>
                    <a:pt x="1797" y="3228"/>
                  </a:lnTo>
                  <a:lnTo>
                    <a:pt x="1944" y="3301"/>
                  </a:lnTo>
                  <a:lnTo>
                    <a:pt x="2054" y="3412"/>
                  </a:lnTo>
                  <a:lnTo>
                    <a:pt x="2164" y="3522"/>
                  </a:lnTo>
                  <a:lnTo>
                    <a:pt x="2201" y="3595"/>
                  </a:lnTo>
                  <a:lnTo>
                    <a:pt x="2274" y="3632"/>
                  </a:lnTo>
                  <a:lnTo>
                    <a:pt x="2384" y="3632"/>
                  </a:lnTo>
                  <a:lnTo>
                    <a:pt x="2458" y="3558"/>
                  </a:lnTo>
                  <a:lnTo>
                    <a:pt x="2494" y="3448"/>
                  </a:lnTo>
                  <a:lnTo>
                    <a:pt x="2494" y="3338"/>
                  </a:lnTo>
                  <a:lnTo>
                    <a:pt x="2421" y="3228"/>
                  </a:lnTo>
                  <a:lnTo>
                    <a:pt x="2348" y="3155"/>
                  </a:lnTo>
                  <a:lnTo>
                    <a:pt x="2164" y="2971"/>
                  </a:lnTo>
                  <a:lnTo>
                    <a:pt x="1981" y="2861"/>
                  </a:lnTo>
                  <a:lnTo>
                    <a:pt x="1908" y="2825"/>
                  </a:lnTo>
                  <a:close/>
                  <a:moveTo>
                    <a:pt x="1137" y="2311"/>
                  </a:moveTo>
                  <a:lnTo>
                    <a:pt x="1614" y="2458"/>
                  </a:lnTo>
                  <a:lnTo>
                    <a:pt x="2054" y="2678"/>
                  </a:lnTo>
                  <a:lnTo>
                    <a:pt x="2201" y="2751"/>
                  </a:lnTo>
                  <a:lnTo>
                    <a:pt x="2348" y="2898"/>
                  </a:lnTo>
                  <a:lnTo>
                    <a:pt x="2458" y="3008"/>
                  </a:lnTo>
                  <a:lnTo>
                    <a:pt x="2531" y="3191"/>
                  </a:lnTo>
                  <a:lnTo>
                    <a:pt x="2568" y="3265"/>
                  </a:lnTo>
                  <a:lnTo>
                    <a:pt x="2568" y="3338"/>
                  </a:lnTo>
                  <a:lnTo>
                    <a:pt x="2531" y="3485"/>
                  </a:lnTo>
                  <a:lnTo>
                    <a:pt x="2384" y="3742"/>
                  </a:lnTo>
                  <a:lnTo>
                    <a:pt x="2274" y="3852"/>
                  </a:lnTo>
                  <a:lnTo>
                    <a:pt x="2164" y="3962"/>
                  </a:lnTo>
                  <a:lnTo>
                    <a:pt x="1834" y="3632"/>
                  </a:lnTo>
                  <a:lnTo>
                    <a:pt x="1541" y="3228"/>
                  </a:lnTo>
                  <a:lnTo>
                    <a:pt x="1321" y="2788"/>
                  </a:lnTo>
                  <a:lnTo>
                    <a:pt x="1137" y="2311"/>
                  </a:lnTo>
                  <a:close/>
                  <a:moveTo>
                    <a:pt x="8804" y="514"/>
                  </a:moveTo>
                  <a:lnTo>
                    <a:pt x="8694" y="2531"/>
                  </a:lnTo>
                  <a:lnTo>
                    <a:pt x="8657" y="3632"/>
                  </a:lnTo>
                  <a:lnTo>
                    <a:pt x="8657" y="4549"/>
                  </a:lnTo>
                  <a:lnTo>
                    <a:pt x="7556" y="3778"/>
                  </a:lnTo>
                  <a:lnTo>
                    <a:pt x="7043" y="3375"/>
                  </a:lnTo>
                  <a:lnTo>
                    <a:pt x="6529" y="2971"/>
                  </a:lnTo>
                  <a:lnTo>
                    <a:pt x="6639" y="2788"/>
                  </a:lnTo>
                  <a:lnTo>
                    <a:pt x="6713" y="2678"/>
                  </a:lnTo>
                  <a:lnTo>
                    <a:pt x="7556" y="1798"/>
                  </a:lnTo>
                  <a:lnTo>
                    <a:pt x="8290" y="991"/>
                  </a:lnTo>
                  <a:lnTo>
                    <a:pt x="8510" y="734"/>
                  </a:lnTo>
                  <a:lnTo>
                    <a:pt x="8657" y="624"/>
                  </a:lnTo>
                  <a:lnTo>
                    <a:pt x="8804" y="514"/>
                  </a:lnTo>
                  <a:close/>
                  <a:moveTo>
                    <a:pt x="660" y="4145"/>
                  </a:moveTo>
                  <a:lnTo>
                    <a:pt x="880" y="4219"/>
                  </a:lnTo>
                  <a:lnTo>
                    <a:pt x="1064" y="4255"/>
                  </a:lnTo>
                  <a:lnTo>
                    <a:pt x="1247" y="4329"/>
                  </a:lnTo>
                  <a:lnTo>
                    <a:pt x="1357" y="4439"/>
                  </a:lnTo>
                  <a:lnTo>
                    <a:pt x="1431" y="4585"/>
                  </a:lnTo>
                  <a:lnTo>
                    <a:pt x="1467" y="4659"/>
                  </a:lnTo>
                  <a:lnTo>
                    <a:pt x="1467" y="4732"/>
                  </a:lnTo>
                  <a:lnTo>
                    <a:pt x="1467" y="4805"/>
                  </a:lnTo>
                  <a:lnTo>
                    <a:pt x="1394" y="4842"/>
                  </a:lnTo>
                  <a:lnTo>
                    <a:pt x="1284" y="4805"/>
                  </a:lnTo>
                  <a:lnTo>
                    <a:pt x="1211" y="4769"/>
                  </a:lnTo>
                  <a:lnTo>
                    <a:pt x="990" y="4585"/>
                  </a:lnTo>
                  <a:lnTo>
                    <a:pt x="844" y="4402"/>
                  </a:lnTo>
                  <a:lnTo>
                    <a:pt x="660" y="4145"/>
                  </a:lnTo>
                  <a:close/>
                  <a:moveTo>
                    <a:pt x="3962" y="2935"/>
                  </a:moveTo>
                  <a:lnTo>
                    <a:pt x="4218" y="3155"/>
                  </a:lnTo>
                  <a:lnTo>
                    <a:pt x="4035" y="3338"/>
                  </a:lnTo>
                  <a:lnTo>
                    <a:pt x="2641" y="4659"/>
                  </a:lnTo>
                  <a:lnTo>
                    <a:pt x="2311" y="5026"/>
                  </a:lnTo>
                  <a:lnTo>
                    <a:pt x="2054" y="5392"/>
                  </a:lnTo>
                  <a:lnTo>
                    <a:pt x="1797" y="5172"/>
                  </a:lnTo>
                  <a:lnTo>
                    <a:pt x="2971" y="4072"/>
                  </a:lnTo>
                  <a:lnTo>
                    <a:pt x="3485" y="3522"/>
                  </a:lnTo>
                  <a:lnTo>
                    <a:pt x="3742" y="3265"/>
                  </a:lnTo>
                  <a:lnTo>
                    <a:pt x="3962" y="2935"/>
                  </a:lnTo>
                  <a:close/>
                  <a:moveTo>
                    <a:pt x="4989" y="5209"/>
                  </a:moveTo>
                  <a:lnTo>
                    <a:pt x="5356" y="5686"/>
                  </a:lnTo>
                  <a:lnTo>
                    <a:pt x="5686" y="6199"/>
                  </a:lnTo>
                  <a:lnTo>
                    <a:pt x="6199" y="7080"/>
                  </a:lnTo>
                  <a:lnTo>
                    <a:pt x="6199" y="7080"/>
                  </a:lnTo>
                  <a:lnTo>
                    <a:pt x="5282" y="6640"/>
                  </a:lnTo>
                  <a:lnTo>
                    <a:pt x="4365" y="6199"/>
                  </a:lnTo>
                  <a:lnTo>
                    <a:pt x="4512" y="5943"/>
                  </a:lnTo>
                  <a:lnTo>
                    <a:pt x="4989" y="5209"/>
                  </a:lnTo>
                  <a:close/>
                  <a:moveTo>
                    <a:pt x="4879" y="4695"/>
                  </a:moveTo>
                  <a:lnTo>
                    <a:pt x="4805" y="4805"/>
                  </a:lnTo>
                  <a:lnTo>
                    <a:pt x="4218" y="5649"/>
                  </a:lnTo>
                  <a:lnTo>
                    <a:pt x="3962" y="6053"/>
                  </a:lnTo>
                  <a:lnTo>
                    <a:pt x="3852" y="6053"/>
                  </a:lnTo>
                  <a:lnTo>
                    <a:pt x="3778" y="6126"/>
                  </a:lnTo>
                  <a:lnTo>
                    <a:pt x="3742" y="6199"/>
                  </a:lnTo>
                  <a:lnTo>
                    <a:pt x="3705" y="6273"/>
                  </a:lnTo>
                  <a:lnTo>
                    <a:pt x="3742" y="6346"/>
                  </a:lnTo>
                  <a:lnTo>
                    <a:pt x="3778" y="6493"/>
                  </a:lnTo>
                  <a:lnTo>
                    <a:pt x="3852" y="6529"/>
                  </a:lnTo>
                  <a:lnTo>
                    <a:pt x="3925" y="6566"/>
                  </a:lnTo>
                  <a:lnTo>
                    <a:pt x="3998" y="6566"/>
                  </a:lnTo>
                  <a:lnTo>
                    <a:pt x="5172" y="7080"/>
                  </a:lnTo>
                  <a:lnTo>
                    <a:pt x="5722" y="7336"/>
                  </a:lnTo>
                  <a:lnTo>
                    <a:pt x="6053" y="7447"/>
                  </a:lnTo>
                  <a:lnTo>
                    <a:pt x="6346" y="7483"/>
                  </a:lnTo>
                  <a:lnTo>
                    <a:pt x="6419" y="7483"/>
                  </a:lnTo>
                  <a:lnTo>
                    <a:pt x="6493" y="7447"/>
                  </a:lnTo>
                  <a:lnTo>
                    <a:pt x="6529" y="7483"/>
                  </a:lnTo>
                  <a:lnTo>
                    <a:pt x="6603" y="7483"/>
                  </a:lnTo>
                  <a:lnTo>
                    <a:pt x="6639" y="7447"/>
                  </a:lnTo>
                  <a:lnTo>
                    <a:pt x="6639" y="7410"/>
                  </a:lnTo>
                  <a:lnTo>
                    <a:pt x="6566" y="7080"/>
                  </a:lnTo>
                  <a:lnTo>
                    <a:pt x="6456" y="6750"/>
                  </a:lnTo>
                  <a:lnTo>
                    <a:pt x="6273" y="6419"/>
                  </a:lnTo>
                  <a:lnTo>
                    <a:pt x="6089" y="6089"/>
                  </a:lnTo>
                  <a:lnTo>
                    <a:pt x="5649" y="5429"/>
                  </a:lnTo>
                  <a:lnTo>
                    <a:pt x="5135" y="4769"/>
                  </a:lnTo>
                  <a:lnTo>
                    <a:pt x="5062" y="4695"/>
                  </a:lnTo>
                  <a:close/>
                  <a:moveTo>
                    <a:pt x="9757" y="9537"/>
                  </a:moveTo>
                  <a:lnTo>
                    <a:pt x="9794" y="9647"/>
                  </a:lnTo>
                  <a:lnTo>
                    <a:pt x="9831" y="9757"/>
                  </a:lnTo>
                  <a:lnTo>
                    <a:pt x="9867" y="9867"/>
                  </a:lnTo>
                  <a:lnTo>
                    <a:pt x="9867" y="9978"/>
                  </a:lnTo>
                  <a:lnTo>
                    <a:pt x="9831" y="10088"/>
                  </a:lnTo>
                  <a:lnTo>
                    <a:pt x="9794" y="9757"/>
                  </a:lnTo>
                  <a:lnTo>
                    <a:pt x="9757" y="9537"/>
                  </a:lnTo>
                  <a:close/>
                  <a:moveTo>
                    <a:pt x="8950" y="8877"/>
                  </a:moveTo>
                  <a:lnTo>
                    <a:pt x="9207" y="9024"/>
                  </a:lnTo>
                  <a:lnTo>
                    <a:pt x="9207" y="9207"/>
                  </a:lnTo>
                  <a:lnTo>
                    <a:pt x="9281" y="9391"/>
                  </a:lnTo>
                  <a:lnTo>
                    <a:pt x="9391" y="9757"/>
                  </a:lnTo>
                  <a:lnTo>
                    <a:pt x="9574" y="10418"/>
                  </a:lnTo>
                  <a:lnTo>
                    <a:pt x="9464" y="10491"/>
                  </a:lnTo>
                  <a:lnTo>
                    <a:pt x="9391" y="10271"/>
                  </a:lnTo>
                  <a:lnTo>
                    <a:pt x="9281" y="10088"/>
                  </a:lnTo>
                  <a:lnTo>
                    <a:pt x="8914" y="9281"/>
                  </a:lnTo>
                  <a:lnTo>
                    <a:pt x="8840" y="9134"/>
                  </a:lnTo>
                  <a:lnTo>
                    <a:pt x="8767" y="9024"/>
                  </a:lnTo>
                  <a:lnTo>
                    <a:pt x="8950" y="8877"/>
                  </a:lnTo>
                  <a:close/>
                  <a:moveTo>
                    <a:pt x="8547" y="9244"/>
                  </a:moveTo>
                  <a:lnTo>
                    <a:pt x="8547" y="9281"/>
                  </a:lnTo>
                  <a:lnTo>
                    <a:pt x="8657" y="9281"/>
                  </a:lnTo>
                  <a:lnTo>
                    <a:pt x="8694" y="9244"/>
                  </a:lnTo>
                  <a:lnTo>
                    <a:pt x="8657" y="9354"/>
                  </a:lnTo>
                  <a:lnTo>
                    <a:pt x="8657" y="9464"/>
                  </a:lnTo>
                  <a:lnTo>
                    <a:pt x="8767" y="9721"/>
                  </a:lnTo>
                  <a:lnTo>
                    <a:pt x="9024" y="10198"/>
                  </a:lnTo>
                  <a:lnTo>
                    <a:pt x="9170" y="10528"/>
                  </a:lnTo>
                  <a:lnTo>
                    <a:pt x="8804" y="10234"/>
                  </a:lnTo>
                  <a:lnTo>
                    <a:pt x="8804" y="10198"/>
                  </a:lnTo>
                  <a:lnTo>
                    <a:pt x="8767" y="9904"/>
                  </a:lnTo>
                  <a:lnTo>
                    <a:pt x="8657" y="9611"/>
                  </a:lnTo>
                  <a:lnTo>
                    <a:pt x="8584" y="9464"/>
                  </a:lnTo>
                  <a:lnTo>
                    <a:pt x="8474" y="9317"/>
                  </a:lnTo>
                  <a:lnTo>
                    <a:pt x="8547" y="9244"/>
                  </a:lnTo>
                  <a:close/>
                  <a:moveTo>
                    <a:pt x="9464" y="10601"/>
                  </a:moveTo>
                  <a:lnTo>
                    <a:pt x="9574" y="10638"/>
                  </a:lnTo>
                  <a:lnTo>
                    <a:pt x="9464" y="10638"/>
                  </a:lnTo>
                  <a:lnTo>
                    <a:pt x="9464" y="10601"/>
                  </a:lnTo>
                  <a:close/>
                  <a:moveTo>
                    <a:pt x="8877" y="8510"/>
                  </a:moveTo>
                  <a:lnTo>
                    <a:pt x="8584" y="8730"/>
                  </a:lnTo>
                  <a:lnTo>
                    <a:pt x="8327" y="8914"/>
                  </a:lnTo>
                  <a:lnTo>
                    <a:pt x="8143" y="9171"/>
                  </a:lnTo>
                  <a:lnTo>
                    <a:pt x="8070" y="9354"/>
                  </a:lnTo>
                  <a:lnTo>
                    <a:pt x="7997" y="9501"/>
                  </a:lnTo>
                  <a:lnTo>
                    <a:pt x="7997" y="9647"/>
                  </a:lnTo>
                  <a:lnTo>
                    <a:pt x="8033" y="9831"/>
                  </a:lnTo>
                  <a:lnTo>
                    <a:pt x="8070" y="9978"/>
                  </a:lnTo>
                  <a:lnTo>
                    <a:pt x="8143" y="10088"/>
                  </a:lnTo>
                  <a:lnTo>
                    <a:pt x="8363" y="10344"/>
                  </a:lnTo>
                  <a:lnTo>
                    <a:pt x="8584" y="10564"/>
                  </a:lnTo>
                  <a:lnTo>
                    <a:pt x="8914" y="10785"/>
                  </a:lnTo>
                  <a:lnTo>
                    <a:pt x="9244" y="10968"/>
                  </a:lnTo>
                  <a:lnTo>
                    <a:pt x="9391" y="11041"/>
                  </a:lnTo>
                  <a:lnTo>
                    <a:pt x="9537" y="11078"/>
                  </a:lnTo>
                  <a:lnTo>
                    <a:pt x="9684" y="11041"/>
                  </a:lnTo>
                  <a:lnTo>
                    <a:pt x="9867" y="10968"/>
                  </a:lnTo>
                  <a:lnTo>
                    <a:pt x="10051" y="10821"/>
                  </a:lnTo>
                  <a:lnTo>
                    <a:pt x="10234" y="10601"/>
                  </a:lnTo>
                  <a:lnTo>
                    <a:pt x="10271" y="10491"/>
                  </a:lnTo>
                  <a:lnTo>
                    <a:pt x="10271" y="10381"/>
                  </a:lnTo>
                  <a:lnTo>
                    <a:pt x="10271" y="10271"/>
                  </a:lnTo>
                  <a:lnTo>
                    <a:pt x="10198" y="10161"/>
                  </a:lnTo>
                  <a:lnTo>
                    <a:pt x="10198" y="9904"/>
                  </a:lnTo>
                  <a:lnTo>
                    <a:pt x="10161" y="9684"/>
                  </a:lnTo>
                  <a:lnTo>
                    <a:pt x="10088" y="9464"/>
                  </a:lnTo>
                  <a:lnTo>
                    <a:pt x="9977" y="9244"/>
                  </a:lnTo>
                  <a:lnTo>
                    <a:pt x="9831" y="9060"/>
                  </a:lnTo>
                  <a:lnTo>
                    <a:pt x="9647" y="8914"/>
                  </a:lnTo>
                  <a:lnTo>
                    <a:pt x="9464" y="8767"/>
                  </a:lnTo>
                  <a:lnTo>
                    <a:pt x="9060" y="8510"/>
                  </a:lnTo>
                  <a:close/>
                  <a:moveTo>
                    <a:pt x="2604" y="8510"/>
                  </a:moveTo>
                  <a:lnTo>
                    <a:pt x="3815" y="9757"/>
                  </a:lnTo>
                  <a:lnTo>
                    <a:pt x="4292" y="10271"/>
                  </a:lnTo>
                  <a:lnTo>
                    <a:pt x="3852" y="10344"/>
                  </a:lnTo>
                  <a:lnTo>
                    <a:pt x="2678" y="10674"/>
                  </a:lnTo>
                  <a:lnTo>
                    <a:pt x="1577" y="10968"/>
                  </a:lnTo>
                  <a:lnTo>
                    <a:pt x="1064" y="11115"/>
                  </a:lnTo>
                  <a:lnTo>
                    <a:pt x="697" y="11188"/>
                  </a:lnTo>
                  <a:lnTo>
                    <a:pt x="587" y="11188"/>
                  </a:lnTo>
                  <a:lnTo>
                    <a:pt x="477" y="11151"/>
                  </a:lnTo>
                  <a:lnTo>
                    <a:pt x="1577" y="9721"/>
                  </a:lnTo>
                  <a:lnTo>
                    <a:pt x="1908" y="9317"/>
                  </a:lnTo>
                  <a:lnTo>
                    <a:pt x="2201" y="8914"/>
                  </a:lnTo>
                  <a:lnTo>
                    <a:pt x="2421" y="8730"/>
                  </a:lnTo>
                  <a:lnTo>
                    <a:pt x="2604" y="8510"/>
                  </a:lnTo>
                  <a:close/>
                  <a:moveTo>
                    <a:pt x="8914" y="8180"/>
                  </a:moveTo>
                  <a:lnTo>
                    <a:pt x="9097" y="8217"/>
                  </a:lnTo>
                  <a:lnTo>
                    <a:pt x="9244" y="8253"/>
                  </a:lnTo>
                  <a:lnTo>
                    <a:pt x="9574" y="8400"/>
                  </a:lnTo>
                  <a:lnTo>
                    <a:pt x="9867" y="8584"/>
                  </a:lnTo>
                  <a:lnTo>
                    <a:pt x="10124" y="8840"/>
                  </a:lnTo>
                  <a:lnTo>
                    <a:pt x="10308" y="9171"/>
                  </a:lnTo>
                  <a:lnTo>
                    <a:pt x="10454" y="9464"/>
                  </a:lnTo>
                  <a:lnTo>
                    <a:pt x="10564" y="9794"/>
                  </a:lnTo>
                  <a:lnTo>
                    <a:pt x="10601" y="10161"/>
                  </a:lnTo>
                  <a:lnTo>
                    <a:pt x="10601" y="10528"/>
                  </a:lnTo>
                  <a:lnTo>
                    <a:pt x="10491" y="10858"/>
                  </a:lnTo>
                  <a:lnTo>
                    <a:pt x="10491" y="10895"/>
                  </a:lnTo>
                  <a:lnTo>
                    <a:pt x="10454" y="10858"/>
                  </a:lnTo>
                  <a:lnTo>
                    <a:pt x="10344" y="10785"/>
                  </a:lnTo>
                  <a:lnTo>
                    <a:pt x="10271" y="10785"/>
                  </a:lnTo>
                  <a:lnTo>
                    <a:pt x="10161" y="10821"/>
                  </a:lnTo>
                  <a:lnTo>
                    <a:pt x="10124" y="10931"/>
                  </a:lnTo>
                  <a:lnTo>
                    <a:pt x="10088" y="11078"/>
                  </a:lnTo>
                  <a:lnTo>
                    <a:pt x="10051" y="11188"/>
                  </a:lnTo>
                  <a:lnTo>
                    <a:pt x="9867" y="11298"/>
                  </a:lnTo>
                  <a:lnTo>
                    <a:pt x="9794" y="11371"/>
                  </a:lnTo>
                  <a:lnTo>
                    <a:pt x="9757" y="11445"/>
                  </a:lnTo>
                  <a:lnTo>
                    <a:pt x="9611" y="11481"/>
                  </a:lnTo>
                  <a:lnTo>
                    <a:pt x="9464" y="11481"/>
                  </a:lnTo>
                  <a:lnTo>
                    <a:pt x="9354" y="11445"/>
                  </a:lnTo>
                  <a:lnTo>
                    <a:pt x="9207" y="11408"/>
                  </a:lnTo>
                  <a:lnTo>
                    <a:pt x="8620" y="11078"/>
                  </a:lnTo>
                  <a:lnTo>
                    <a:pt x="8327" y="10895"/>
                  </a:lnTo>
                  <a:lnTo>
                    <a:pt x="8070" y="10674"/>
                  </a:lnTo>
                  <a:lnTo>
                    <a:pt x="7850" y="10418"/>
                  </a:lnTo>
                  <a:lnTo>
                    <a:pt x="7703" y="10124"/>
                  </a:lnTo>
                  <a:lnTo>
                    <a:pt x="7593" y="9794"/>
                  </a:lnTo>
                  <a:lnTo>
                    <a:pt x="7593" y="9501"/>
                  </a:lnTo>
                  <a:lnTo>
                    <a:pt x="7630" y="9171"/>
                  </a:lnTo>
                  <a:lnTo>
                    <a:pt x="7777" y="8877"/>
                  </a:lnTo>
                  <a:lnTo>
                    <a:pt x="7960" y="8620"/>
                  </a:lnTo>
                  <a:lnTo>
                    <a:pt x="8217" y="8400"/>
                  </a:lnTo>
                  <a:lnTo>
                    <a:pt x="8400" y="8290"/>
                  </a:lnTo>
                  <a:lnTo>
                    <a:pt x="8584" y="8217"/>
                  </a:lnTo>
                  <a:lnTo>
                    <a:pt x="8730" y="8180"/>
                  </a:lnTo>
                  <a:close/>
                  <a:moveTo>
                    <a:pt x="8767" y="7777"/>
                  </a:moveTo>
                  <a:lnTo>
                    <a:pt x="8547" y="7813"/>
                  </a:lnTo>
                  <a:lnTo>
                    <a:pt x="8363" y="7850"/>
                  </a:lnTo>
                  <a:lnTo>
                    <a:pt x="8143" y="7960"/>
                  </a:lnTo>
                  <a:lnTo>
                    <a:pt x="7960" y="8033"/>
                  </a:lnTo>
                  <a:lnTo>
                    <a:pt x="7777" y="8180"/>
                  </a:lnTo>
                  <a:lnTo>
                    <a:pt x="7593" y="8364"/>
                  </a:lnTo>
                  <a:lnTo>
                    <a:pt x="7446" y="8510"/>
                  </a:lnTo>
                  <a:lnTo>
                    <a:pt x="7336" y="8657"/>
                  </a:lnTo>
                  <a:lnTo>
                    <a:pt x="7190" y="9024"/>
                  </a:lnTo>
                  <a:lnTo>
                    <a:pt x="7116" y="9427"/>
                  </a:lnTo>
                  <a:lnTo>
                    <a:pt x="7116" y="9831"/>
                  </a:lnTo>
                  <a:lnTo>
                    <a:pt x="7153" y="10051"/>
                  </a:lnTo>
                  <a:lnTo>
                    <a:pt x="7226" y="10271"/>
                  </a:lnTo>
                  <a:lnTo>
                    <a:pt x="7336" y="10454"/>
                  </a:lnTo>
                  <a:lnTo>
                    <a:pt x="7446" y="10638"/>
                  </a:lnTo>
                  <a:lnTo>
                    <a:pt x="7740" y="11005"/>
                  </a:lnTo>
                  <a:lnTo>
                    <a:pt x="8107" y="11298"/>
                  </a:lnTo>
                  <a:lnTo>
                    <a:pt x="8510" y="11555"/>
                  </a:lnTo>
                  <a:lnTo>
                    <a:pt x="8914" y="11775"/>
                  </a:lnTo>
                  <a:lnTo>
                    <a:pt x="9134" y="11885"/>
                  </a:lnTo>
                  <a:lnTo>
                    <a:pt x="9354" y="11958"/>
                  </a:lnTo>
                  <a:lnTo>
                    <a:pt x="9574" y="11958"/>
                  </a:lnTo>
                  <a:lnTo>
                    <a:pt x="9757" y="11922"/>
                  </a:lnTo>
                  <a:lnTo>
                    <a:pt x="9977" y="11848"/>
                  </a:lnTo>
                  <a:lnTo>
                    <a:pt x="10198" y="11702"/>
                  </a:lnTo>
                  <a:lnTo>
                    <a:pt x="10381" y="11555"/>
                  </a:lnTo>
                  <a:lnTo>
                    <a:pt x="10491" y="11371"/>
                  </a:lnTo>
                  <a:lnTo>
                    <a:pt x="10674" y="11298"/>
                  </a:lnTo>
                  <a:lnTo>
                    <a:pt x="10784" y="11151"/>
                  </a:lnTo>
                  <a:lnTo>
                    <a:pt x="10895" y="10968"/>
                  </a:lnTo>
                  <a:lnTo>
                    <a:pt x="10968" y="10785"/>
                  </a:lnTo>
                  <a:lnTo>
                    <a:pt x="11005" y="10601"/>
                  </a:lnTo>
                  <a:lnTo>
                    <a:pt x="11005" y="10381"/>
                  </a:lnTo>
                  <a:lnTo>
                    <a:pt x="11005" y="10124"/>
                  </a:lnTo>
                  <a:lnTo>
                    <a:pt x="10968" y="9684"/>
                  </a:lnTo>
                  <a:lnTo>
                    <a:pt x="10821" y="9207"/>
                  </a:lnTo>
                  <a:lnTo>
                    <a:pt x="10638" y="8804"/>
                  </a:lnTo>
                  <a:lnTo>
                    <a:pt x="10491" y="8620"/>
                  </a:lnTo>
                  <a:lnTo>
                    <a:pt x="10344" y="8437"/>
                  </a:lnTo>
                  <a:lnTo>
                    <a:pt x="10198" y="8290"/>
                  </a:lnTo>
                  <a:lnTo>
                    <a:pt x="10014" y="8143"/>
                  </a:lnTo>
                  <a:lnTo>
                    <a:pt x="9831" y="8033"/>
                  </a:lnTo>
                  <a:lnTo>
                    <a:pt x="9611" y="7923"/>
                  </a:lnTo>
                  <a:lnTo>
                    <a:pt x="9427" y="7850"/>
                  </a:lnTo>
                  <a:lnTo>
                    <a:pt x="9207" y="7813"/>
                  </a:lnTo>
                  <a:lnTo>
                    <a:pt x="8987" y="7777"/>
                  </a:lnTo>
                  <a:close/>
                  <a:moveTo>
                    <a:pt x="9024" y="0"/>
                  </a:moveTo>
                  <a:lnTo>
                    <a:pt x="8767" y="37"/>
                  </a:lnTo>
                  <a:lnTo>
                    <a:pt x="8547" y="110"/>
                  </a:lnTo>
                  <a:lnTo>
                    <a:pt x="8363" y="257"/>
                  </a:lnTo>
                  <a:lnTo>
                    <a:pt x="8180" y="440"/>
                  </a:lnTo>
                  <a:lnTo>
                    <a:pt x="7593" y="1027"/>
                  </a:lnTo>
                  <a:lnTo>
                    <a:pt x="7006" y="1651"/>
                  </a:lnTo>
                  <a:lnTo>
                    <a:pt x="6639" y="2054"/>
                  </a:lnTo>
                  <a:lnTo>
                    <a:pt x="6383" y="2311"/>
                  </a:lnTo>
                  <a:lnTo>
                    <a:pt x="6199" y="2605"/>
                  </a:lnTo>
                  <a:lnTo>
                    <a:pt x="5796" y="2201"/>
                  </a:lnTo>
                  <a:lnTo>
                    <a:pt x="5722" y="2128"/>
                  </a:lnTo>
                  <a:lnTo>
                    <a:pt x="5502" y="2128"/>
                  </a:lnTo>
                  <a:lnTo>
                    <a:pt x="5392" y="2201"/>
                  </a:lnTo>
                  <a:lnTo>
                    <a:pt x="5356" y="2238"/>
                  </a:lnTo>
                  <a:lnTo>
                    <a:pt x="4915" y="2531"/>
                  </a:lnTo>
                  <a:lnTo>
                    <a:pt x="4512" y="2898"/>
                  </a:lnTo>
                  <a:lnTo>
                    <a:pt x="4292" y="2715"/>
                  </a:lnTo>
                  <a:lnTo>
                    <a:pt x="4072" y="2495"/>
                  </a:lnTo>
                  <a:lnTo>
                    <a:pt x="3998" y="2458"/>
                  </a:lnTo>
                  <a:lnTo>
                    <a:pt x="3888" y="2458"/>
                  </a:lnTo>
                  <a:lnTo>
                    <a:pt x="3815" y="2495"/>
                  </a:lnTo>
                  <a:lnTo>
                    <a:pt x="3778" y="2568"/>
                  </a:lnTo>
                  <a:lnTo>
                    <a:pt x="3778" y="2421"/>
                  </a:lnTo>
                  <a:lnTo>
                    <a:pt x="3778" y="2311"/>
                  </a:lnTo>
                  <a:lnTo>
                    <a:pt x="3668" y="2128"/>
                  </a:lnTo>
                  <a:lnTo>
                    <a:pt x="3521" y="1908"/>
                  </a:lnTo>
                  <a:lnTo>
                    <a:pt x="3338" y="1761"/>
                  </a:lnTo>
                  <a:lnTo>
                    <a:pt x="3118" y="1614"/>
                  </a:lnTo>
                  <a:lnTo>
                    <a:pt x="2861" y="1504"/>
                  </a:lnTo>
                  <a:lnTo>
                    <a:pt x="2458" y="1321"/>
                  </a:lnTo>
                  <a:lnTo>
                    <a:pt x="2348" y="1321"/>
                  </a:lnTo>
                  <a:lnTo>
                    <a:pt x="2238" y="1357"/>
                  </a:lnTo>
                  <a:lnTo>
                    <a:pt x="2201" y="1431"/>
                  </a:lnTo>
                  <a:lnTo>
                    <a:pt x="2201" y="1504"/>
                  </a:lnTo>
                  <a:lnTo>
                    <a:pt x="2531" y="2238"/>
                  </a:lnTo>
                  <a:lnTo>
                    <a:pt x="2678" y="2531"/>
                  </a:lnTo>
                  <a:lnTo>
                    <a:pt x="2751" y="2678"/>
                  </a:lnTo>
                  <a:lnTo>
                    <a:pt x="2861" y="2825"/>
                  </a:lnTo>
                  <a:lnTo>
                    <a:pt x="3008" y="2898"/>
                  </a:lnTo>
                  <a:lnTo>
                    <a:pt x="3191" y="2935"/>
                  </a:lnTo>
                  <a:lnTo>
                    <a:pt x="3338" y="2935"/>
                  </a:lnTo>
                  <a:lnTo>
                    <a:pt x="3485" y="2861"/>
                  </a:lnTo>
                  <a:lnTo>
                    <a:pt x="3632" y="2788"/>
                  </a:lnTo>
                  <a:lnTo>
                    <a:pt x="3301" y="3155"/>
                  </a:lnTo>
                  <a:lnTo>
                    <a:pt x="2971" y="3485"/>
                  </a:lnTo>
                  <a:lnTo>
                    <a:pt x="2935" y="3412"/>
                  </a:lnTo>
                  <a:lnTo>
                    <a:pt x="2935" y="3265"/>
                  </a:lnTo>
                  <a:lnTo>
                    <a:pt x="2898" y="3081"/>
                  </a:lnTo>
                  <a:lnTo>
                    <a:pt x="2825" y="2825"/>
                  </a:lnTo>
                  <a:lnTo>
                    <a:pt x="2678" y="2605"/>
                  </a:lnTo>
                  <a:lnTo>
                    <a:pt x="2458" y="2384"/>
                  </a:lnTo>
                  <a:lnTo>
                    <a:pt x="2238" y="2238"/>
                  </a:lnTo>
                  <a:lnTo>
                    <a:pt x="1981" y="2091"/>
                  </a:lnTo>
                  <a:lnTo>
                    <a:pt x="1687" y="1981"/>
                  </a:lnTo>
                  <a:lnTo>
                    <a:pt x="1431" y="1908"/>
                  </a:lnTo>
                  <a:lnTo>
                    <a:pt x="880" y="1834"/>
                  </a:lnTo>
                  <a:lnTo>
                    <a:pt x="770" y="1834"/>
                  </a:lnTo>
                  <a:lnTo>
                    <a:pt x="697" y="1871"/>
                  </a:lnTo>
                  <a:lnTo>
                    <a:pt x="624" y="1944"/>
                  </a:lnTo>
                  <a:lnTo>
                    <a:pt x="624" y="2054"/>
                  </a:lnTo>
                  <a:lnTo>
                    <a:pt x="697" y="2384"/>
                  </a:lnTo>
                  <a:lnTo>
                    <a:pt x="807" y="2751"/>
                  </a:lnTo>
                  <a:lnTo>
                    <a:pt x="917" y="3045"/>
                  </a:lnTo>
                  <a:lnTo>
                    <a:pt x="1101" y="3375"/>
                  </a:lnTo>
                  <a:lnTo>
                    <a:pt x="1284" y="3668"/>
                  </a:lnTo>
                  <a:lnTo>
                    <a:pt x="1504" y="3925"/>
                  </a:lnTo>
                  <a:lnTo>
                    <a:pt x="1724" y="4182"/>
                  </a:lnTo>
                  <a:lnTo>
                    <a:pt x="1981" y="4439"/>
                  </a:lnTo>
                  <a:lnTo>
                    <a:pt x="2018" y="4439"/>
                  </a:lnTo>
                  <a:lnTo>
                    <a:pt x="1761" y="4695"/>
                  </a:lnTo>
                  <a:lnTo>
                    <a:pt x="1761" y="4549"/>
                  </a:lnTo>
                  <a:lnTo>
                    <a:pt x="1724" y="4402"/>
                  </a:lnTo>
                  <a:lnTo>
                    <a:pt x="1614" y="4255"/>
                  </a:lnTo>
                  <a:lnTo>
                    <a:pt x="1467" y="4108"/>
                  </a:lnTo>
                  <a:lnTo>
                    <a:pt x="1321" y="3998"/>
                  </a:lnTo>
                  <a:lnTo>
                    <a:pt x="1101" y="3925"/>
                  </a:lnTo>
                  <a:lnTo>
                    <a:pt x="697" y="3815"/>
                  </a:lnTo>
                  <a:lnTo>
                    <a:pt x="330" y="3742"/>
                  </a:lnTo>
                  <a:lnTo>
                    <a:pt x="220" y="3742"/>
                  </a:lnTo>
                  <a:lnTo>
                    <a:pt x="147" y="3815"/>
                  </a:lnTo>
                  <a:lnTo>
                    <a:pt x="110" y="3925"/>
                  </a:lnTo>
                  <a:lnTo>
                    <a:pt x="147" y="3998"/>
                  </a:lnTo>
                  <a:lnTo>
                    <a:pt x="367" y="4329"/>
                  </a:lnTo>
                  <a:lnTo>
                    <a:pt x="624" y="4732"/>
                  </a:lnTo>
                  <a:lnTo>
                    <a:pt x="807" y="4915"/>
                  </a:lnTo>
                  <a:lnTo>
                    <a:pt x="954" y="5062"/>
                  </a:lnTo>
                  <a:lnTo>
                    <a:pt x="1137" y="5172"/>
                  </a:lnTo>
                  <a:lnTo>
                    <a:pt x="1321" y="5246"/>
                  </a:lnTo>
                  <a:lnTo>
                    <a:pt x="1321" y="5282"/>
                  </a:lnTo>
                  <a:lnTo>
                    <a:pt x="1394" y="5356"/>
                  </a:lnTo>
                  <a:lnTo>
                    <a:pt x="1834" y="5759"/>
                  </a:lnTo>
                  <a:lnTo>
                    <a:pt x="1651" y="6126"/>
                  </a:lnTo>
                  <a:lnTo>
                    <a:pt x="1504" y="6493"/>
                  </a:lnTo>
                  <a:lnTo>
                    <a:pt x="1394" y="6896"/>
                  </a:lnTo>
                  <a:lnTo>
                    <a:pt x="1321" y="6933"/>
                  </a:lnTo>
                  <a:lnTo>
                    <a:pt x="1321" y="7043"/>
                  </a:lnTo>
                  <a:lnTo>
                    <a:pt x="1321" y="7153"/>
                  </a:lnTo>
                  <a:lnTo>
                    <a:pt x="1357" y="7263"/>
                  </a:lnTo>
                  <a:lnTo>
                    <a:pt x="1431" y="7373"/>
                  </a:lnTo>
                  <a:lnTo>
                    <a:pt x="1467" y="7410"/>
                  </a:lnTo>
                  <a:lnTo>
                    <a:pt x="1541" y="7447"/>
                  </a:lnTo>
                  <a:lnTo>
                    <a:pt x="1651" y="7593"/>
                  </a:lnTo>
                  <a:lnTo>
                    <a:pt x="2311" y="8217"/>
                  </a:lnTo>
                  <a:lnTo>
                    <a:pt x="2164" y="8327"/>
                  </a:lnTo>
                  <a:lnTo>
                    <a:pt x="2018" y="8437"/>
                  </a:lnTo>
                  <a:lnTo>
                    <a:pt x="1761" y="8694"/>
                  </a:lnTo>
                  <a:lnTo>
                    <a:pt x="1394" y="9207"/>
                  </a:lnTo>
                  <a:lnTo>
                    <a:pt x="990" y="9721"/>
                  </a:lnTo>
                  <a:lnTo>
                    <a:pt x="220" y="10748"/>
                  </a:lnTo>
                  <a:lnTo>
                    <a:pt x="73" y="10968"/>
                  </a:lnTo>
                  <a:lnTo>
                    <a:pt x="0" y="11151"/>
                  </a:lnTo>
                  <a:lnTo>
                    <a:pt x="0" y="11225"/>
                  </a:lnTo>
                  <a:lnTo>
                    <a:pt x="37" y="11335"/>
                  </a:lnTo>
                  <a:lnTo>
                    <a:pt x="183" y="11518"/>
                  </a:lnTo>
                  <a:lnTo>
                    <a:pt x="257" y="11592"/>
                  </a:lnTo>
                  <a:lnTo>
                    <a:pt x="367" y="11628"/>
                  </a:lnTo>
                  <a:lnTo>
                    <a:pt x="550" y="11665"/>
                  </a:lnTo>
                  <a:lnTo>
                    <a:pt x="770" y="11628"/>
                  </a:lnTo>
                  <a:lnTo>
                    <a:pt x="990" y="11592"/>
                  </a:lnTo>
                  <a:lnTo>
                    <a:pt x="2348" y="11188"/>
                  </a:lnTo>
                  <a:lnTo>
                    <a:pt x="3595" y="10821"/>
                  </a:lnTo>
                  <a:lnTo>
                    <a:pt x="4072" y="10711"/>
                  </a:lnTo>
                  <a:lnTo>
                    <a:pt x="4292" y="10638"/>
                  </a:lnTo>
                  <a:lnTo>
                    <a:pt x="4512" y="10491"/>
                  </a:lnTo>
                  <a:lnTo>
                    <a:pt x="5025" y="11005"/>
                  </a:lnTo>
                  <a:lnTo>
                    <a:pt x="5539" y="11518"/>
                  </a:lnTo>
                  <a:lnTo>
                    <a:pt x="6089" y="11995"/>
                  </a:lnTo>
                  <a:lnTo>
                    <a:pt x="6676" y="12398"/>
                  </a:lnTo>
                  <a:lnTo>
                    <a:pt x="7006" y="12619"/>
                  </a:lnTo>
                  <a:lnTo>
                    <a:pt x="7373" y="12802"/>
                  </a:lnTo>
                  <a:lnTo>
                    <a:pt x="7740" y="12985"/>
                  </a:lnTo>
                  <a:lnTo>
                    <a:pt x="8070" y="13132"/>
                  </a:lnTo>
                  <a:lnTo>
                    <a:pt x="8474" y="13242"/>
                  </a:lnTo>
                  <a:lnTo>
                    <a:pt x="8840" y="13352"/>
                  </a:lnTo>
                  <a:lnTo>
                    <a:pt x="9207" y="13426"/>
                  </a:lnTo>
                  <a:lnTo>
                    <a:pt x="9611" y="13499"/>
                  </a:lnTo>
                  <a:lnTo>
                    <a:pt x="9977" y="13536"/>
                  </a:lnTo>
                  <a:lnTo>
                    <a:pt x="10381" y="13572"/>
                  </a:lnTo>
                  <a:lnTo>
                    <a:pt x="11115" y="13536"/>
                  </a:lnTo>
                  <a:lnTo>
                    <a:pt x="11812" y="13426"/>
                  </a:lnTo>
                  <a:lnTo>
                    <a:pt x="12215" y="13316"/>
                  </a:lnTo>
                  <a:lnTo>
                    <a:pt x="12362" y="13279"/>
                  </a:lnTo>
                  <a:lnTo>
                    <a:pt x="12435" y="13279"/>
                  </a:lnTo>
                  <a:lnTo>
                    <a:pt x="12435" y="13316"/>
                  </a:lnTo>
                  <a:lnTo>
                    <a:pt x="12509" y="13352"/>
                  </a:lnTo>
                  <a:lnTo>
                    <a:pt x="12545" y="13352"/>
                  </a:lnTo>
                  <a:lnTo>
                    <a:pt x="12582" y="13316"/>
                  </a:lnTo>
                  <a:lnTo>
                    <a:pt x="12619" y="13279"/>
                  </a:lnTo>
                  <a:lnTo>
                    <a:pt x="12655" y="13169"/>
                  </a:lnTo>
                  <a:lnTo>
                    <a:pt x="12655" y="13022"/>
                  </a:lnTo>
                  <a:lnTo>
                    <a:pt x="12545" y="12949"/>
                  </a:lnTo>
                  <a:lnTo>
                    <a:pt x="12435" y="12912"/>
                  </a:lnTo>
                  <a:lnTo>
                    <a:pt x="12178" y="12912"/>
                  </a:lnTo>
                  <a:lnTo>
                    <a:pt x="11702" y="13022"/>
                  </a:lnTo>
                  <a:lnTo>
                    <a:pt x="11188" y="13095"/>
                  </a:lnTo>
                  <a:lnTo>
                    <a:pt x="10748" y="13132"/>
                  </a:lnTo>
                  <a:lnTo>
                    <a:pt x="10308" y="13095"/>
                  </a:lnTo>
                  <a:lnTo>
                    <a:pt x="9867" y="13095"/>
                  </a:lnTo>
                  <a:lnTo>
                    <a:pt x="9464" y="13022"/>
                  </a:lnTo>
                  <a:lnTo>
                    <a:pt x="9024" y="12949"/>
                  </a:lnTo>
                  <a:lnTo>
                    <a:pt x="8584" y="12802"/>
                  </a:lnTo>
                  <a:lnTo>
                    <a:pt x="8180" y="12655"/>
                  </a:lnTo>
                  <a:lnTo>
                    <a:pt x="7777" y="12509"/>
                  </a:lnTo>
                  <a:lnTo>
                    <a:pt x="7300" y="12252"/>
                  </a:lnTo>
                  <a:lnTo>
                    <a:pt x="6860" y="11958"/>
                  </a:lnTo>
                  <a:lnTo>
                    <a:pt x="6419" y="11628"/>
                  </a:lnTo>
                  <a:lnTo>
                    <a:pt x="6016" y="11298"/>
                  </a:lnTo>
                  <a:lnTo>
                    <a:pt x="5246" y="10564"/>
                  </a:lnTo>
                  <a:lnTo>
                    <a:pt x="4512" y="9794"/>
                  </a:lnTo>
                  <a:lnTo>
                    <a:pt x="3008" y="8290"/>
                  </a:lnTo>
                  <a:lnTo>
                    <a:pt x="2274" y="7520"/>
                  </a:lnTo>
                  <a:lnTo>
                    <a:pt x="2091" y="7300"/>
                  </a:lnTo>
                  <a:lnTo>
                    <a:pt x="1871" y="7080"/>
                  </a:lnTo>
                  <a:lnTo>
                    <a:pt x="1944" y="6713"/>
                  </a:lnTo>
                  <a:lnTo>
                    <a:pt x="2054" y="6383"/>
                  </a:lnTo>
                  <a:lnTo>
                    <a:pt x="2238" y="6053"/>
                  </a:lnTo>
                  <a:lnTo>
                    <a:pt x="2421" y="5722"/>
                  </a:lnTo>
                  <a:lnTo>
                    <a:pt x="2641" y="5429"/>
                  </a:lnTo>
                  <a:lnTo>
                    <a:pt x="2898" y="5172"/>
                  </a:lnTo>
                  <a:lnTo>
                    <a:pt x="3411" y="4622"/>
                  </a:lnTo>
                  <a:lnTo>
                    <a:pt x="4475" y="3558"/>
                  </a:lnTo>
                  <a:lnTo>
                    <a:pt x="5025" y="3045"/>
                  </a:lnTo>
                  <a:lnTo>
                    <a:pt x="5246" y="2825"/>
                  </a:lnTo>
                  <a:lnTo>
                    <a:pt x="5392" y="2678"/>
                  </a:lnTo>
                  <a:lnTo>
                    <a:pt x="5502" y="2605"/>
                  </a:lnTo>
                  <a:lnTo>
                    <a:pt x="5612" y="2715"/>
                  </a:lnTo>
                  <a:lnTo>
                    <a:pt x="5392" y="2825"/>
                  </a:lnTo>
                  <a:lnTo>
                    <a:pt x="5246" y="2971"/>
                  </a:lnTo>
                  <a:lnTo>
                    <a:pt x="4952" y="3301"/>
                  </a:lnTo>
                  <a:lnTo>
                    <a:pt x="4805" y="3485"/>
                  </a:lnTo>
                  <a:lnTo>
                    <a:pt x="4695" y="3668"/>
                  </a:lnTo>
                  <a:lnTo>
                    <a:pt x="4585" y="3888"/>
                  </a:lnTo>
                  <a:lnTo>
                    <a:pt x="4585" y="3962"/>
                  </a:lnTo>
                  <a:lnTo>
                    <a:pt x="4622" y="4072"/>
                  </a:lnTo>
                  <a:lnTo>
                    <a:pt x="4659" y="4145"/>
                  </a:lnTo>
                  <a:lnTo>
                    <a:pt x="4732" y="4145"/>
                  </a:lnTo>
                  <a:lnTo>
                    <a:pt x="4915" y="4035"/>
                  </a:lnTo>
                  <a:lnTo>
                    <a:pt x="5025" y="3888"/>
                  </a:lnTo>
                  <a:lnTo>
                    <a:pt x="5209" y="3558"/>
                  </a:lnTo>
                  <a:lnTo>
                    <a:pt x="5502" y="3228"/>
                  </a:lnTo>
                  <a:lnTo>
                    <a:pt x="5759" y="2898"/>
                  </a:lnTo>
                  <a:lnTo>
                    <a:pt x="6016" y="3118"/>
                  </a:lnTo>
                  <a:lnTo>
                    <a:pt x="5832" y="3301"/>
                  </a:lnTo>
                  <a:lnTo>
                    <a:pt x="5612" y="3522"/>
                  </a:lnTo>
                  <a:lnTo>
                    <a:pt x="5466" y="3742"/>
                  </a:lnTo>
                  <a:lnTo>
                    <a:pt x="5356" y="3962"/>
                  </a:lnTo>
                  <a:lnTo>
                    <a:pt x="5319" y="4072"/>
                  </a:lnTo>
                  <a:lnTo>
                    <a:pt x="5392" y="4182"/>
                  </a:lnTo>
                  <a:lnTo>
                    <a:pt x="5502" y="4219"/>
                  </a:lnTo>
                  <a:lnTo>
                    <a:pt x="5539" y="4219"/>
                  </a:lnTo>
                  <a:lnTo>
                    <a:pt x="5612" y="4182"/>
                  </a:lnTo>
                  <a:lnTo>
                    <a:pt x="5796" y="3998"/>
                  </a:lnTo>
                  <a:lnTo>
                    <a:pt x="5942" y="3778"/>
                  </a:lnTo>
                  <a:lnTo>
                    <a:pt x="6089" y="3558"/>
                  </a:lnTo>
                  <a:lnTo>
                    <a:pt x="6199" y="3301"/>
                  </a:lnTo>
                  <a:lnTo>
                    <a:pt x="6309" y="3375"/>
                  </a:lnTo>
                  <a:lnTo>
                    <a:pt x="6456" y="3485"/>
                  </a:lnTo>
                  <a:lnTo>
                    <a:pt x="6346" y="3595"/>
                  </a:lnTo>
                  <a:lnTo>
                    <a:pt x="6236" y="3705"/>
                  </a:lnTo>
                  <a:lnTo>
                    <a:pt x="6089" y="3962"/>
                  </a:lnTo>
                  <a:lnTo>
                    <a:pt x="5869" y="4255"/>
                  </a:lnTo>
                  <a:lnTo>
                    <a:pt x="5796" y="4402"/>
                  </a:lnTo>
                  <a:lnTo>
                    <a:pt x="5722" y="4585"/>
                  </a:lnTo>
                  <a:lnTo>
                    <a:pt x="5722" y="4622"/>
                  </a:lnTo>
                  <a:lnTo>
                    <a:pt x="5722" y="4695"/>
                  </a:lnTo>
                  <a:lnTo>
                    <a:pt x="5796" y="4732"/>
                  </a:lnTo>
                  <a:lnTo>
                    <a:pt x="5906" y="4769"/>
                  </a:lnTo>
                  <a:lnTo>
                    <a:pt x="6016" y="4695"/>
                  </a:lnTo>
                  <a:lnTo>
                    <a:pt x="6126" y="4585"/>
                  </a:lnTo>
                  <a:lnTo>
                    <a:pt x="6199" y="4439"/>
                  </a:lnTo>
                  <a:lnTo>
                    <a:pt x="6383" y="4145"/>
                  </a:lnTo>
                  <a:lnTo>
                    <a:pt x="6456" y="3962"/>
                  </a:lnTo>
                  <a:lnTo>
                    <a:pt x="6603" y="3632"/>
                  </a:lnTo>
                  <a:lnTo>
                    <a:pt x="7300" y="4145"/>
                  </a:lnTo>
                  <a:lnTo>
                    <a:pt x="7116" y="4292"/>
                  </a:lnTo>
                  <a:lnTo>
                    <a:pt x="6933" y="4439"/>
                  </a:lnTo>
                  <a:lnTo>
                    <a:pt x="6713" y="4695"/>
                  </a:lnTo>
                  <a:lnTo>
                    <a:pt x="6529" y="5026"/>
                  </a:lnTo>
                  <a:lnTo>
                    <a:pt x="6529" y="5099"/>
                  </a:lnTo>
                  <a:lnTo>
                    <a:pt x="6529" y="5172"/>
                  </a:lnTo>
                  <a:lnTo>
                    <a:pt x="6566" y="5209"/>
                  </a:lnTo>
                  <a:lnTo>
                    <a:pt x="6639" y="5246"/>
                  </a:lnTo>
                  <a:lnTo>
                    <a:pt x="6676" y="5282"/>
                  </a:lnTo>
                  <a:lnTo>
                    <a:pt x="6749" y="5282"/>
                  </a:lnTo>
                  <a:lnTo>
                    <a:pt x="6823" y="5246"/>
                  </a:lnTo>
                  <a:lnTo>
                    <a:pt x="6860" y="5172"/>
                  </a:lnTo>
                  <a:lnTo>
                    <a:pt x="7153" y="4695"/>
                  </a:lnTo>
                  <a:lnTo>
                    <a:pt x="7410" y="4255"/>
                  </a:lnTo>
                  <a:lnTo>
                    <a:pt x="7740" y="4475"/>
                  </a:lnTo>
                  <a:lnTo>
                    <a:pt x="7483" y="4732"/>
                  </a:lnTo>
                  <a:lnTo>
                    <a:pt x="7116" y="5136"/>
                  </a:lnTo>
                  <a:lnTo>
                    <a:pt x="7080" y="5209"/>
                  </a:lnTo>
                  <a:lnTo>
                    <a:pt x="7043" y="5246"/>
                  </a:lnTo>
                  <a:lnTo>
                    <a:pt x="7080" y="5319"/>
                  </a:lnTo>
                  <a:lnTo>
                    <a:pt x="7116" y="5356"/>
                  </a:lnTo>
                  <a:lnTo>
                    <a:pt x="7190" y="5392"/>
                  </a:lnTo>
                  <a:lnTo>
                    <a:pt x="7263" y="5429"/>
                  </a:lnTo>
                  <a:lnTo>
                    <a:pt x="7336" y="5429"/>
                  </a:lnTo>
                  <a:lnTo>
                    <a:pt x="7373" y="5356"/>
                  </a:lnTo>
                  <a:lnTo>
                    <a:pt x="7556" y="5172"/>
                  </a:lnTo>
                  <a:lnTo>
                    <a:pt x="7740" y="4989"/>
                  </a:lnTo>
                  <a:lnTo>
                    <a:pt x="7813" y="4805"/>
                  </a:lnTo>
                  <a:lnTo>
                    <a:pt x="7850" y="4695"/>
                  </a:lnTo>
                  <a:lnTo>
                    <a:pt x="7887" y="4585"/>
                  </a:lnTo>
                  <a:lnTo>
                    <a:pt x="8474" y="4989"/>
                  </a:lnTo>
                  <a:lnTo>
                    <a:pt x="8107" y="5319"/>
                  </a:lnTo>
                  <a:lnTo>
                    <a:pt x="7813" y="5722"/>
                  </a:lnTo>
                  <a:lnTo>
                    <a:pt x="7777" y="5796"/>
                  </a:lnTo>
                  <a:lnTo>
                    <a:pt x="7777" y="5833"/>
                  </a:lnTo>
                  <a:lnTo>
                    <a:pt x="7813" y="5943"/>
                  </a:lnTo>
                  <a:lnTo>
                    <a:pt x="7887" y="5979"/>
                  </a:lnTo>
                  <a:lnTo>
                    <a:pt x="7997" y="5979"/>
                  </a:lnTo>
                  <a:lnTo>
                    <a:pt x="8033" y="5943"/>
                  </a:lnTo>
                  <a:lnTo>
                    <a:pt x="8327" y="5502"/>
                  </a:lnTo>
                  <a:lnTo>
                    <a:pt x="8584" y="5062"/>
                  </a:lnTo>
                  <a:lnTo>
                    <a:pt x="9024" y="5356"/>
                  </a:lnTo>
                  <a:lnTo>
                    <a:pt x="8767" y="5612"/>
                  </a:lnTo>
                  <a:lnTo>
                    <a:pt x="8584" y="5796"/>
                  </a:lnTo>
                  <a:lnTo>
                    <a:pt x="8510" y="5906"/>
                  </a:lnTo>
                  <a:lnTo>
                    <a:pt x="8474" y="6053"/>
                  </a:lnTo>
                  <a:lnTo>
                    <a:pt x="8253" y="6383"/>
                  </a:lnTo>
                  <a:lnTo>
                    <a:pt x="8217" y="6456"/>
                  </a:lnTo>
                  <a:lnTo>
                    <a:pt x="8253" y="6566"/>
                  </a:lnTo>
                  <a:lnTo>
                    <a:pt x="8290" y="6603"/>
                  </a:lnTo>
                  <a:lnTo>
                    <a:pt x="8363" y="6640"/>
                  </a:lnTo>
                  <a:lnTo>
                    <a:pt x="8474" y="6640"/>
                  </a:lnTo>
                  <a:lnTo>
                    <a:pt x="8547" y="6566"/>
                  </a:lnTo>
                  <a:lnTo>
                    <a:pt x="8804" y="6199"/>
                  </a:lnTo>
                  <a:lnTo>
                    <a:pt x="8877" y="6126"/>
                  </a:lnTo>
                  <a:lnTo>
                    <a:pt x="8950" y="6016"/>
                  </a:lnTo>
                  <a:lnTo>
                    <a:pt x="9097" y="5796"/>
                  </a:lnTo>
                  <a:lnTo>
                    <a:pt x="9244" y="5539"/>
                  </a:lnTo>
                  <a:lnTo>
                    <a:pt x="9537" y="5722"/>
                  </a:lnTo>
                  <a:lnTo>
                    <a:pt x="9354" y="5906"/>
                  </a:lnTo>
                  <a:lnTo>
                    <a:pt x="9207" y="6126"/>
                  </a:lnTo>
                  <a:lnTo>
                    <a:pt x="8950" y="6419"/>
                  </a:lnTo>
                  <a:lnTo>
                    <a:pt x="8877" y="6566"/>
                  </a:lnTo>
                  <a:lnTo>
                    <a:pt x="8840" y="6750"/>
                  </a:lnTo>
                  <a:lnTo>
                    <a:pt x="8914" y="6823"/>
                  </a:lnTo>
                  <a:lnTo>
                    <a:pt x="8950" y="6860"/>
                  </a:lnTo>
                  <a:lnTo>
                    <a:pt x="8987" y="6860"/>
                  </a:lnTo>
                  <a:lnTo>
                    <a:pt x="9134" y="6786"/>
                  </a:lnTo>
                  <a:lnTo>
                    <a:pt x="9244" y="6640"/>
                  </a:lnTo>
                  <a:lnTo>
                    <a:pt x="9391" y="6383"/>
                  </a:lnTo>
                  <a:lnTo>
                    <a:pt x="9537" y="6126"/>
                  </a:lnTo>
                  <a:lnTo>
                    <a:pt x="9721" y="5869"/>
                  </a:lnTo>
                  <a:lnTo>
                    <a:pt x="10198" y="6236"/>
                  </a:lnTo>
                  <a:lnTo>
                    <a:pt x="10051" y="6419"/>
                  </a:lnTo>
                  <a:lnTo>
                    <a:pt x="9867" y="6640"/>
                  </a:lnTo>
                  <a:lnTo>
                    <a:pt x="9684" y="6860"/>
                  </a:lnTo>
                  <a:lnTo>
                    <a:pt x="9611" y="7006"/>
                  </a:lnTo>
                  <a:lnTo>
                    <a:pt x="9574" y="7116"/>
                  </a:lnTo>
                  <a:lnTo>
                    <a:pt x="9574" y="7190"/>
                  </a:lnTo>
                  <a:lnTo>
                    <a:pt x="9611" y="7263"/>
                  </a:lnTo>
                  <a:lnTo>
                    <a:pt x="9757" y="7263"/>
                  </a:lnTo>
                  <a:lnTo>
                    <a:pt x="9867" y="7190"/>
                  </a:lnTo>
                  <a:lnTo>
                    <a:pt x="9941" y="7080"/>
                  </a:lnTo>
                  <a:lnTo>
                    <a:pt x="10124" y="6823"/>
                  </a:lnTo>
                  <a:lnTo>
                    <a:pt x="10271" y="6603"/>
                  </a:lnTo>
                  <a:lnTo>
                    <a:pt x="10381" y="6383"/>
                  </a:lnTo>
                  <a:lnTo>
                    <a:pt x="10895" y="6823"/>
                  </a:lnTo>
                  <a:lnTo>
                    <a:pt x="10931" y="6860"/>
                  </a:lnTo>
                  <a:lnTo>
                    <a:pt x="10638" y="7226"/>
                  </a:lnTo>
                  <a:lnTo>
                    <a:pt x="10381" y="7593"/>
                  </a:lnTo>
                  <a:lnTo>
                    <a:pt x="10271" y="7703"/>
                  </a:lnTo>
                  <a:lnTo>
                    <a:pt x="10271" y="7777"/>
                  </a:lnTo>
                  <a:lnTo>
                    <a:pt x="10271" y="7813"/>
                  </a:lnTo>
                  <a:lnTo>
                    <a:pt x="10344" y="7923"/>
                  </a:lnTo>
                  <a:lnTo>
                    <a:pt x="10418" y="7960"/>
                  </a:lnTo>
                  <a:lnTo>
                    <a:pt x="10491" y="7923"/>
                  </a:lnTo>
                  <a:lnTo>
                    <a:pt x="10528" y="7887"/>
                  </a:lnTo>
                  <a:lnTo>
                    <a:pt x="10821" y="7483"/>
                  </a:lnTo>
                  <a:lnTo>
                    <a:pt x="11115" y="7043"/>
                  </a:lnTo>
                  <a:lnTo>
                    <a:pt x="11445" y="7447"/>
                  </a:lnTo>
                  <a:lnTo>
                    <a:pt x="11298" y="7703"/>
                  </a:lnTo>
                  <a:lnTo>
                    <a:pt x="11151" y="7960"/>
                  </a:lnTo>
                  <a:lnTo>
                    <a:pt x="10968" y="8253"/>
                  </a:lnTo>
                  <a:lnTo>
                    <a:pt x="10931" y="8437"/>
                  </a:lnTo>
                  <a:lnTo>
                    <a:pt x="10931" y="8510"/>
                  </a:lnTo>
                  <a:lnTo>
                    <a:pt x="10931" y="8584"/>
                  </a:lnTo>
                  <a:lnTo>
                    <a:pt x="10968" y="8657"/>
                  </a:lnTo>
                  <a:lnTo>
                    <a:pt x="11041" y="8657"/>
                  </a:lnTo>
                  <a:lnTo>
                    <a:pt x="11188" y="8584"/>
                  </a:lnTo>
                  <a:lnTo>
                    <a:pt x="11261" y="8474"/>
                  </a:lnTo>
                  <a:lnTo>
                    <a:pt x="11408" y="8180"/>
                  </a:lnTo>
                  <a:lnTo>
                    <a:pt x="11628" y="7703"/>
                  </a:lnTo>
                  <a:lnTo>
                    <a:pt x="11812" y="7997"/>
                  </a:lnTo>
                  <a:lnTo>
                    <a:pt x="11995" y="8290"/>
                  </a:lnTo>
                  <a:lnTo>
                    <a:pt x="11812" y="8694"/>
                  </a:lnTo>
                  <a:lnTo>
                    <a:pt x="11628" y="9097"/>
                  </a:lnTo>
                  <a:lnTo>
                    <a:pt x="11518" y="9097"/>
                  </a:lnTo>
                  <a:lnTo>
                    <a:pt x="11408" y="9317"/>
                  </a:lnTo>
                  <a:lnTo>
                    <a:pt x="11335" y="9501"/>
                  </a:lnTo>
                  <a:lnTo>
                    <a:pt x="11335" y="9574"/>
                  </a:lnTo>
                  <a:lnTo>
                    <a:pt x="11335" y="9647"/>
                  </a:lnTo>
                  <a:lnTo>
                    <a:pt x="11408" y="9721"/>
                  </a:lnTo>
                  <a:lnTo>
                    <a:pt x="11591" y="9721"/>
                  </a:lnTo>
                  <a:lnTo>
                    <a:pt x="11628" y="9684"/>
                  </a:lnTo>
                  <a:lnTo>
                    <a:pt x="11812" y="9427"/>
                  </a:lnTo>
                  <a:lnTo>
                    <a:pt x="11958" y="9171"/>
                  </a:lnTo>
                  <a:lnTo>
                    <a:pt x="12105" y="8914"/>
                  </a:lnTo>
                  <a:lnTo>
                    <a:pt x="12178" y="8657"/>
                  </a:lnTo>
                  <a:lnTo>
                    <a:pt x="12325" y="9024"/>
                  </a:lnTo>
                  <a:lnTo>
                    <a:pt x="12472" y="9427"/>
                  </a:lnTo>
                  <a:lnTo>
                    <a:pt x="12068" y="10088"/>
                  </a:lnTo>
                  <a:lnTo>
                    <a:pt x="11995" y="10088"/>
                  </a:lnTo>
                  <a:lnTo>
                    <a:pt x="11922" y="10271"/>
                  </a:lnTo>
                  <a:lnTo>
                    <a:pt x="11848" y="10418"/>
                  </a:lnTo>
                  <a:lnTo>
                    <a:pt x="11848" y="10491"/>
                  </a:lnTo>
                  <a:lnTo>
                    <a:pt x="11848" y="10528"/>
                  </a:lnTo>
                  <a:lnTo>
                    <a:pt x="11922" y="10601"/>
                  </a:lnTo>
                  <a:lnTo>
                    <a:pt x="12068" y="10601"/>
                  </a:lnTo>
                  <a:lnTo>
                    <a:pt x="12142" y="10564"/>
                  </a:lnTo>
                  <a:lnTo>
                    <a:pt x="12362" y="10198"/>
                  </a:lnTo>
                  <a:lnTo>
                    <a:pt x="12582" y="9831"/>
                  </a:lnTo>
                  <a:lnTo>
                    <a:pt x="12692" y="10454"/>
                  </a:lnTo>
                  <a:lnTo>
                    <a:pt x="12509" y="10638"/>
                  </a:lnTo>
                  <a:lnTo>
                    <a:pt x="12362" y="10858"/>
                  </a:lnTo>
                  <a:lnTo>
                    <a:pt x="12215" y="11078"/>
                  </a:lnTo>
                  <a:lnTo>
                    <a:pt x="12178" y="11225"/>
                  </a:lnTo>
                  <a:lnTo>
                    <a:pt x="12178" y="11371"/>
                  </a:lnTo>
                  <a:lnTo>
                    <a:pt x="12215" y="11408"/>
                  </a:lnTo>
                  <a:lnTo>
                    <a:pt x="12252" y="11408"/>
                  </a:lnTo>
                  <a:lnTo>
                    <a:pt x="12362" y="11371"/>
                  </a:lnTo>
                  <a:lnTo>
                    <a:pt x="12472" y="11298"/>
                  </a:lnTo>
                  <a:lnTo>
                    <a:pt x="12582" y="11078"/>
                  </a:lnTo>
                  <a:lnTo>
                    <a:pt x="12692" y="10858"/>
                  </a:lnTo>
                  <a:lnTo>
                    <a:pt x="12729" y="11188"/>
                  </a:lnTo>
                  <a:lnTo>
                    <a:pt x="12655" y="11775"/>
                  </a:lnTo>
                  <a:lnTo>
                    <a:pt x="12509" y="11922"/>
                  </a:lnTo>
                  <a:lnTo>
                    <a:pt x="12362" y="12068"/>
                  </a:lnTo>
                  <a:lnTo>
                    <a:pt x="12325" y="12215"/>
                  </a:lnTo>
                  <a:lnTo>
                    <a:pt x="12325" y="12288"/>
                  </a:lnTo>
                  <a:lnTo>
                    <a:pt x="12362" y="12362"/>
                  </a:lnTo>
                  <a:lnTo>
                    <a:pt x="12435" y="12398"/>
                  </a:lnTo>
                  <a:lnTo>
                    <a:pt x="12472" y="12398"/>
                  </a:lnTo>
                  <a:lnTo>
                    <a:pt x="12619" y="12288"/>
                  </a:lnTo>
                  <a:lnTo>
                    <a:pt x="12655" y="12655"/>
                  </a:lnTo>
                  <a:lnTo>
                    <a:pt x="12692" y="12692"/>
                  </a:lnTo>
                  <a:lnTo>
                    <a:pt x="12729" y="12655"/>
                  </a:lnTo>
                  <a:lnTo>
                    <a:pt x="12802" y="12545"/>
                  </a:lnTo>
                  <a:lnTo>
                    <a:pt x="12912" y="12398"/>
                  </a:lnTo>
                  <a:lnTo>
                    <a:pt x="13022" y="12068"/>
                  </a:lnTo>
                  <a:lnTo>
                    <a:pt x="13095" y="11738"/>
                  </a:lnTo>
                  <a:lnTo>
                    <a:pt x="13132" y="11408"/>
                  </a:lnTo>
                  <a:lnTo>
                    <a:pt x="13132" y="11005"/>
                  </a:lnTo>
                  <a:lnTo>
                    <a:pt x="13132" y="10638"/>
                  </a:lnTo>
                  <a:lnTo>
                    <a:pt x="13095" y="10234"/>
                  </a:lnTo>
                  <a:lnTo>
                    <a:pt x="13022" y="9867"/>
                  </a:lnTo>
                  <a:lnTo>
                    <a:pt x="12949" y="9464"/>
                  </a:lnTo>
                  <a:lnTo>
                    <a:pt x="12839" y="9060"/>
                  </a:lnTo>
                  <a:lnTo>
                    <a:pt x="12692" y="8694"/>
                  </a:lnTo>
                  <a:lnTo>
                    <a:pt x="12545" y="8327"/>
                  </a:lnTo>
                  <a:lnTo>
                    <a:pt x="12325" y="7960"/>
                  </a:lnTo>
                  <a:lnTo>
                    <a:pt x="12142" y="7630"/>
                  </a:lnTo>
                  <a:lnTo>
                    <a:pt x="11885" y="7300"/>
                  </a:lnTo>
                  <a:lnTo>
                    <a:pt x="11628" y="6970"/>
                  </a:lnTo>
                  <a:lnTo>
                    <a:pt x="11335" y="6640"/>
                  </a:lnTo>
                  <a:lnTo>
                    <a:pt x="11041" y="6346"/>
                  </a:lnTo>
                  <a:lnTo>
                    <a:pt x="10344" y="5759"/>
                  </a:lnTo>
                  <a:lnTo>
                    <a:pt x="9647" y="5246"/>
                  </a:lnTo>
                  <a:lnTo>
                    <a:pt x="8914" y="4732"/>
                  </a:lnTo>
                  <a:lnTo>
                    <a:pt x="8987" y="4439"/>
                  </a:lnTo>
                  <a:lnTo>
                    <a:pt x="9024" y="4182"/>
                  </a:lnTo>
                  <a:lnTo>
                    <a:pt x="9060" y="3558"/>
                  </a:lnTo>
                  <a:lnTo>
                    <a:pt x="9097" y="2898"/>
                  </a:lnTo>
                  <a:lnTo>
                    <a:pt x="9281" y="220"/>
                  </a:lnTo>
                  <a:lnTo>
                    <a:pt x="9244" y="110"/>
                  </a:lnTo>
                  <a:lnTo>
                    <a:pt x="9207" y="37"/>
                  </a:lnTo>
                  <a:lnTo>
                    <a:pt x="9097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4" name="Google Shape;374;p7"/>
            <p:cNvSpPr/>
            <p:nvPr/>
          </p:nvSpPr>
          <p:spPr>
            <a:xfrm>
              <a:off x="6537275" y="2750650"/>
              <a:ext cx="459450" cy="475050"/>
            </a:xfrm>
            <a:custGeom>
              <a:avLst/>
              <a:gdLst/>
              <a:ahLst/>
              <a:cxnLst/>
              <a:rect l="l" t="t" r="r" b="b"/>
              <a:pathLst>
                <a:path w="18378" h="19002" extrusionOk="0">
                  <a:moveTo>
                    <a:pt x="13793" y="5429"/>
                  </a:moveTo>
                  <a:lnTo>
                    <a:pt x="13682" y="5466"/>
                  </a:lnTo>
                  <a:lnTo>
                    <a:pt x="13572" y="5502"/>
                  </a:lnTo>
                  <a:lnTo>
                    <a:pt x="13499" y="5576"/>
                  </a:lnTo>
                  <a:lnTo>
                    <a:pt x="13352" y="5759"/>
                  </a:lnTo>
                  <a:lnTo>
                    <a:pt x="13352" y="5869"/>
                  </a:lnTo>
                  <a:lnTo>
                    <a:pt x="13352" y="5979"/>
                  </a:lnTo>
                  <a:lnTo>
                    <a:pt x="13389" y="6016"/>
                  </a:lnTo>
                  <a:lnTo>
                    <a:pt x="13426" y="6053"/>
                  </a:lnTo>
                  <a:lnTo>
                    <a:pt x="13499" y="6053"/>
                  </a:lnTo>
                  <a:lnTo>
                    <a:pt x="13572" y="5979"/>
                  </a:lnTo>
                  <a:lnTo>
                    <a:pt x="13646" y="5943"/>
                  </a:lnTo>
                  <a:lnTo>
                    <a:pt x="13719" y="5796"/>
                  </a:lnTo>
                  <a:lnTo>
                    <a:pt x="13829" y="5649"/>
                  </a:lnTo>
                  <a:lnTo>
                    <a:pt x="13903" y="5502"/>
                  </a:lnTo>
                  <a:lnTo>
                    <a:pt x="13903" y="5466"/>
                  </a:lnTo>
                  <a:lnTo>
                    <a:pt x="13903" y="5429"/>
                  </a:lnTo>
                  <a:close/>
                  <a:moveTo>
                    <a:pt x="13242" y="6089"/>
                  </a:moveTo>
                  <a:lnTo>
                    <a:pt x="13169" y="6126"/>
                  </a:lnTo>
                  <a:lnTo>
                    <a:pt x="13022" y="6309"/>
                  </a:lnTo>
                  <a:lnTo>
                    <a:pt x="12912" y="6493"/>
                  </a:lnTo>
                  <a:lnTo>
                    <a:pt x="12875" y="6529"/>
                  </a:lnTo>
                  <a:lnTo>
                    <a:pt x="12875" y="6603"/>
                  </a:lnTo>
                  <a:lnTo>
                    <a:pt x="12949" y="6676"/>
                  </a:lnTo>
                  <a:lnTo>
                    <a:pt x="13022" y="6713"/>
                  </a:lnTo>
                  <a:lnTo>
                    <a:pt x="13096" y="6676"/>
                  </a:lnTo>
                  <a:lnTo>
                    <a:pt x="13132" y="6639"/>
                  </a:lnTo>
                  <a:lnTo>
                    <a:pt x="13242" y="6456"/>
                  </a:lnTo>
                  <a:lnTo>
                    <a:pt x="13352" y="6273"/>
                  </a:lnTo>
                  <a:lnTo>
                    <a:pt x="13389" y="6199"/>
                  </a:lnTo>
                  <a:lnTo>
                    <a:pt x="13316" y="6126"/>
                  </a:lnTo>
                  <a:lnTo>
                    <a:pt x="13242" y="6089"/>
                  </a:lnTo>
                  <a:close/>
                  <a:moveTo>
                    <a:pt x="17241" y="6419"/>
                  </a:moveTo>
                  <a:lnTo>
                    <a:pt x="17534" y="6713"/>
                  </a:lnTo>
                  <a:lnTo>
                    <a:pt x="17497" y="6713"/>
                  </a:lnTo>
                  <a:lnTo>
                    <a:pt x="17387" y="6823"/>
                  </a:lnTo>
                  <a:lnTo>
                    <a:pt x="17351" y="6676"/>
                  </a:lnTo>
                  <a:lnTo>
                    <a:pt x="17241" y="6419"/>
                  </a:lnTo>
                  <a:close/>
                  <a:moveTo>
                    <a:pt x="12692" y="6786"/>
                  </a:moveTo>
                  <a:lnTo>
                    <a:pt x="12582" y="6860"/>
                  </a:lnTo>
                  <a:lnTo>
                    <a:pt x="12435" y="6970"/>
                  </a:lnTo>
                  <a:lnTo>
                    <a:pt x="12399" y="7116"/>
                  </a:lnTo>
                  <a:lnTo>
                    <a:pt x="12362" y="7190"/>
                  </a:lnTo>
                  <a:lnTo>
                    <a:pt x="12399" y="7226"/>
                  </a:lnTo>
                  <a:lnTo>
                    <a:pt x="12472" y="7300"/>
                  </a:lnTo>
                  <a:lnTo>
                    <a:pt x="12582" y="7300"/>
                  </a:lnTo>
                  <a:lnTo>
                    <a:pt x="12619" y="7263"/>
                  </a:lnTo>
                  <a:lnTo>
                    <a:pt x="12655" y="7190"/>
                  </a:lnTo>
                  <a:lnTo>
                    <a:pt x="12729" y="7043"/>
                  </a:lnTo>
                  <a:lnTo>
                    <a:pt x="12802" y="7006"/>
                  </a:lnTo>
                  <a:lnTo>
                    <a:pt x="12839" y="6933"/>
                  </a:lnTo>
                  <a:lnTo>
                    <a:pt x="12875" y="6860"/>
                  </a:lnTo>
                  <a:lnTo>
                    <a:pt x="12875" y="6823"/>
                  </a:lnTo>
                  <a:lnTo>
                    <a:pt x="12839" y="6823"/>
                  </a:lnTo>
                  <a:lnTo>
                    <a:pt x="12765" y="6786"/>
                  </a:lnTo>
                  <a:close/>
                  <a:moveTo>
                    <a:pt x="17571" y="6750"/>
                  </a:moveTo>
                  <a:lnTo>
                    <a:pt x="17828" y="7043"/>
                  </a:lnTo>
                  <a:lnTo>
                    <a:pt x="18048" y="7373"/>
                  </a:lnTo>
                  <a:lnTo>
                    <a:pt x="17828" y="7593"/>
                  </a:lnTo>
                  <a:lnTo>
                    <a:pt x="17828" y="7520"/>
                  </a:lnTo>
                  <a:lnTo>
                    <a:pt x="17864" y="7336"/>
                  </a:lnTo>
                  <a:lnTo>
                    <a:pt x="17828" y="7116"/>
                  </a:lnTo>
                  <a:lnTo>
                    <a:pt x="17828" y="7080"/>
                  </a:lnTo>
                  <a:lnTo>
                    <a:pt x="17754" y="7006"/>
                  </a:lnTo>
                  <a:lnTo>
                    <a:pt x="17681" y="7006"/>
                  </a:lnTo>
                  <a:lnTo>
                    <a:pt x="17644" y="7043"/>
                  </a:lnTo>
                  <a:lnTo>
                    <a:pt x="17681" y="7080"/>
                  </a:lnTo>
                  <a:lnTo>
                    <a:pt x="17644" y="7226"/>
                  </a:lnTo>
                  <a:lnTo>
                    <a:pt x="17607" y="7446"/>
                  </a:lnTo>
                  <a:lnTo>
                    <a:pt x="17534" y="7667"/>
                  </a:lnTo>
                  <a:lnTo>
                    <a:pt x="17534" y="7887"/>
                  </a:lnTo>
                  <a:lnTo>
                    <a:pt x="17534" y="7960"/>
                  </a:lnTo>
                  <a:lnTo>
                    <a:pt x="17131" y="8584"/>
                  </a:lnTo>
                  <a:lnTo>
                    <a:pt x="17167" y="8217"/>
                  </a:lnTo>
                  <a:lnTo>
                    <a:pt x="17241" y="7850"/>
                  </a:lnTo>
                  <a:lnTo>
                    <a:pt x="17387" y="7630"/>
                  </a:lnTo>
                  <a:lnTo>
                    <a:pt x="17387" y="7593"/>
                  </a:lnTo>
                  <a:lnTo>
                    <a:pt x="17387" y="7520"/>
                  </a:lnTo>
                  <a:lnTo>
                    <a:pt x="17461" y="7483"/>
                  </a:lnTo>
                  <a:lnTo>
                    <a:pt x="17497" y="7446"/>
                  </a:lnTo>
                  <a:lnTo>
                    <a:pt x="17534" y="7373"/>
                  </a:lnTo>
                  <a:lnTo>
                    <a:pt x="17534" y="7263"/>
                  </a:lnTo>
                  <a:lnTo>
                    <a:pt x="17497" y="7080"/>
                  </a:lnTo>
                  <a:lnTo>
                    <a:pt x="17571" y="6750"/>
                  </a:lnTo>
                  <a:close/>
                  <a:moveTo>
                    <a:pt x="16874" y="8840"/>
                  </a:moveTo>
                  <a:lnTo>
                    <a:pt x="16947" y="8877"/>
                  </a:lnTo>
                  <a:lnTo>
                    <a:pt x="16874" y="8950"/>
                  </a:lnTo>
                  <a:lnTo>
                    <a:pt x="16874" y="8877"/>
                  </a:lnTo>
                  <a:lnTo>
                    <a:pt x="16874" y="8840"/>
                  </a:lnTo>
                  <a:close/>
                  <a:moveTo>
                    <a:pt x="11445" y="8584"/>
                  </a:moveTo>
                  <a:lnTo>
                    <a:pt x="11408" y="8620"/>
                  </a:lnTo>
                  <a:lnTo>
                    <a:pt x="11298" y="8657"/>
                  </a:lnTo>
                  <a:lnTo>
                    <a:pt x="11188" y="8804"/>
                  </a:lnTo>
                  <a:lnTo>
                    <a:pt x="11188" y="8840"/>
                  </a:lnTo>
                  <a:lnTo>
                    <a:pt x="11188" y="8914"/>
                  </a:lnTo>
                  <a:lnTo>
                    <a:pt x="11188" y="8987"/>
                  </a:lnTo>
                  <a:lnTo>
                    <a:pt x="11225" y="9024"/>
                  </a:lnTo>
                  <a:lnTo>
                    <a:pt x="11408" y="9024"/>
                  </a:lnTo>
                  <a:lnTo>
                    <a:pt x="11445" y="8987"/>
                  </a:lnTo>
                  <a:lnTo>
                    <a:pt x="11555" y="8804"/>
                  </a:lnTo>
                  <a:lnTo>
                    <a:pt x="11555" y="8730"/>
                  </a:lnTo>
                  <a:lnTo>
                    <a:pt x="11555" y="8657"/>
                  </a:lnTo>
                  <a:lnTo>
                    <a:pt x="11518" y="8620"/>
                  </a:lnTo>
                  <a:lnTo>
                    <a:pt x="11445" y="8584"/>
                  </a:lnTo>
                  <a:close/>
                  <a:moveTo>
                    <a:pt x="16580" y="8804"/>
                  </a:moveTo>
                  <a:lnTo>
                    <a:pt x="16580" y="8877"/>
                  </a:lnTo>
                  <a:lnTo>
                    <a:pt x="16580" y="9060"/>
                  </a:lnTo>
                  <a:lnTo>
                    <a:pt x="16617" y="9170"/>
                  </a:lnTo>
                  <a:lnTo>
                    <a:pt x="16654" y="9244"/>
                  </a:lnTo>
                  <a:lnTo>
                    <a:pt x="16397" y="9611"/>
                  </a:lnTo>
                  <a:lnTo>
                    <a:pt x="16360" y="9391"/>
                  </a:lnTo>
                  <a:lnTo>
                    <a:pt x="16324" y="9170"/>
                  </a:lnTo>
                  <a:lnTo>
                    <a:pt x="16324" y="9097"/>
                  </a:lnTo>
                  <a:lnTo>
                    <a:pt x="16580" y="8804"/>
                  </a:lnTo>
                  <a:close/>
                  <a:moveTo>
                    <a:pt x="16067" y="9391"/>
                  </a:moveTo>
                  <a:lnTo>
                    <a:pt x="16067" y="9684"/>
                  </a:lnTo>
                  <a:lnTo>
                    <a:pt x="16103" y="9794"/>
                  </a:lnTo>
                  <a:lnTo>
                    <a:pt x="16177" y="9941"/>
                  </a:lnTo>
                  <a:lnTo>
                    <a:pt x="15993" y="10161"/>
                  </a:lnTo>
                  <a:lnTo>
                    <a:pt x="15920" y="10308"/>
                  </a:lnTo>
                  <a:lnTo>
                    <a:pt x="15957" y="9867"/>
                  </a:lnTo>
                  <a:lnTo>
                    <a:pt x="15920" y="9794"/>
                  </a:lnTo>
                  <a:lnTo>
                    <a:pt x="15847" y="9757"/>
                  </a:lnTo>
                  <a:lnTo>
                    <a:pt x="15810" y="9721"/>
                  </a:lnTo>
                  <a:lnTo>
                    <a:pt x="16067" y="9391"/>
                  </a:lnTo>
                  <a:close/>
                  <a:moveTo>
                    <a:pt x="9611" y="2348"/>
                  </a:moveTo>
                  <a:lnTo>
                    <a:pt x="9574" y="2421"/>
                  </a:lnTo>
                  <a:lnTo>
                    <a:pt x="9134" y="2861"/>
                  </a:lnTo>
                  <a:lnTo>
                    <a:pt x="8767" y="3375"/>
                  </a:lnTo>
                  <a:lnTo>
                    <a:pt x="7997" y="4365"/>
                  </a:lnTo>
                  <a:lnTo>
                    <a:pt x="7630" y="4879"/>
                  </a:lnTo>
                  <a:lnTo>
                    <a:pt x="7227" y="5356"/>
                  </a:lnTo>
                  <a:lnTo>
                    <a:pt x="6823" y="5832"/>
                  </a:lnTo>
                  <a:lnTo>
                    <a:pt x="6346" y="6273"/>
                  </a:lnTo>
                  <a:lnTo>
                    <a:pt x="6273" y="6346"/>
                  </a:lnTo>
                  <a:lnTo>
                    <a:pt x="6273" y="6456"/>
                  </a:lnTo>
                  <a:lnTo>
                    <a:pt x="6236" y="6456"/>
                  </a:lnTo>
                  <a:lnTo>
                    <a:pt x="6163" y="6493"/>
                  </a:lnTo>
                  <a:lnTo>
                    <a:pt x="6163" y="6566"/>
                  </a:lnTo>
                  <a:lnTo>
                    <a:pt x="6199" y="6603"/>
                  </a:lnTo>
                  <a:lnTo>
                    <a:pt x="6309" y="6786"/>
                  </a:lnTo>
                  <a:lnTo>
                    <a:pt x="6493" y="6970"/>
                  </a:lnTo>
                  <a:lnTo>
                    <a:pt x="6823" y="7263"/>
                  </a:lnTo>
                  <a:lnTo>
                    <a:pt x="7593" y="7813"/>
                  </a:lnTo>
                  <a:lnTo>
                    <a:pt x="8437" y="8363"/>
                  </a:lnTo>
                  <a:lnTo>
                    <a:pt x="8620" y="8510"/>
                  </a:lnTo>
                  <a:lnTo>
                    <a:pt x="8767" y="8694"/>
                  </a:lnTo>
                  <a:lnTo>
                    <a:pt x="9061" y="9060"/>
                  </a:lnTo>
                  <a:lnTo>
                    <a:pt x="9207" y="9207"/>
                  </a:lnTo>
                  <a:lnTo>
                    <a:pt x="9391" y="9354"/>
                  </a:lnTo>
                  <a:lnTo>
                    <a:pt x="9758" y="9574"/>
                  </a:lnTo>
                  <a:lnTo>
                    <a:pt x="10638" y="10161"/>
                  </a:lnTo>
                  <a:lnTo>
                    <a:pt x="11482" y="10784"/>
                  </a:lnTo>
                  <a:lnTo>
                    <a:pt x="12289" y="11408"/>
                  </a:lnTo>
                  <a:lnTo>
                    <a:pt x="12362" y="11445"/>
                  </a:lnTo>
                  <a:lnTo>
                    <a:pt x="12472" y="11445"/>
                  </a:lnTo>
                  <a:lnTo>
                    <a:pt x="12545" y="11408"/>
                  </a:lnTo>
                  <a:lnTo>
                    <a:pt x="12582" y="11371"/>
                  </a:lnTo>
                  <a:lnTo>
                    <a:pt x="12619" y="11298"/>
                  </a:lnTo>
                  <a:lnTo>
                    <a:pt x="12655" y="11188"/>
                  </a:lnTo>
                  <a:lnTo>
                    <a:pt x="12619" y="11115"/>
                  </a:lnTo>
                  <a:lnTo>
                    <a:pt x="12545" y="11041"/>
                  </a:lnTo>
                  <a:lnTo>
                    <a:pt x="11775" y="10418"/>
                  </a:lnTo>
                  <a:lnTo>
                    <a:pt x="11812" y="10381"/>
                  </a:lnTo>
                  <a:lnTo>
                    <a:pt x="11922" y="10198"/>
                  </a:lnTo>
                  <a:lnTo>
                    <a:pt x="11995" y="10014"/>
                  </a:lnTo>
                  <a:lnTo>
                    <a:pt x="11995" y="9941"/>
                  </a:lnTo>
                  <a:lnTo>
                    <a:pt x="11958" y="9904"/>
                  </a:lnTo>
                  <a:lnTo>
                    <a:pt x="11885" y="9904"/>
                  </a:lnTo>
                  <a:lnTo>
                    <a:pt x="11738" y="10051"/>
                  </a:lnTo>
                  <a:lnTo>
                    <a:pt x="11592" y="10234"/>
                  </a:lnTo>
                  <a:lnTo>
                    <a:pt x="11555" y="10271"/>
                  </a:lnTo>
                  <a:lnTo>
                    <a:pt x="11005" y="9867"/>
                  </a:lnTo>
                  <a:lnTo>
                    <a:pt x="10821" y="9757"/>
                  </a:lnTo>
                  <a:lnTo>
                    <a:pt x="10858" y="9684"/>
                  </a:lnTo>
                  <a:lnTo>
                    <a:pt x="10895" y="9611"/>
                  </a:lnTo>
                  <a:lnTo>
                    <a:pt x="11041" y="9464"/>
                  </a:lnTo>
                  <a:lnTo>
                    <a:pt x="11078" y="9427"/>
                  </a:lnTo>
                  <a:lnTo>
                    <a:pt x="11078" y="9354"/>
                  </a:lnTo>
                  <a:lnTo>
                    <a:pt x="11078" y="9317"/>
                  </a:lnTo>
                  <a:lnTo>
                    <a:pt x="11005" y="9281"/>
                  </a:lnTo>
                  <a:lnTo>
                    <a:pt x="10968" y="9317"/>
                  </a:lnTo>
                  <a:lnTo>
                    <a:pt x="10895" y="9281"/>
                  </a:lnTo>
                  <a:lnTo>
                    <a:pt x="10821" y="9317"/>
                  </a:lnTo>
                  <a:lnTo>
                    <a:pt x="10711" y="9427"/>
                  </a:lnTo>
                  <a:lnTo>
                    <a:pt x="10601" y="9574"/>
                  </a:lnTo>
                  <a:lnTo>
                    <a:pt x="10124" y="9281"/>
                  </a:lnTo>
                  <a:lnTo>
                    <a:pt x="10051" y="9207"/>
                  </a:lnTo>
                  <a:lnTo>
                    <a:pt x="10234" y="8914"/>
                  </a:lnTo>
                  <a:lnTo>
                    <a:pt x="10234" y="8840"/>
                  </a:lnTo>
                  <a:lnTo>
                    <a:pt x="10234" y="8804"/>
                  </a:lnTo>
                  <a:lnTo>
                    <a:pt x="10198" y="8730"/>
                  </a:lnTo>
                  <a:lnTo>
                    <a:pt x="10088" y="8694"/>
                  </a:lnTo>
                  <a:lnTo>
                    <a:pt x="10051" y="8730"/>
                  </a:lnTo>
                  <a:lnTo>
                    <a:pt x="10014" y="8767"/>
                  </a:lnTo>
                  <a:lnTo>
                    <a:pt x="9758" y="9060"/>
                  </a:lnTo>
                  <a:lnTo>
                    <a:pt x="9537" y="8877"/>
                  </a:lnTo>
                  <a:lnTo>
                    <a:pt x="9354" y="8694"/>
                  </a:lnTo>
                  <a:lnTo>
                    <a:pt x="9134" y="8437"/>
                  </a:lnTo>
                  <a:lnTo>
                    <a:pt x="9207" y="8327"/>
                  </a:lnTo>
                  <a:lnTo>
                    <a:pt x="9281" y="8217"/>
                  </a:lnTo>
                  <a:lnTo>
                    <a:pt x="9354" y="7960"/>
                  </a:lnTo>
                  <a:lnTo>
                    <a:pt x="9354" y="7887"/>
                  </a:lnTo>
                  <a:lnTo>
                    <a:pt x="9317" y="7850"/>
                  </a:lnTo>
                  <a:lnTo>
                    <a:pt x="9244" y="7850"/>
                  </a:lnTo>
                  <a:lnTo>
                    <a:pt x="9171" y="7887"/>
                  </a:lnTo>
                  <a:lnTo>
                    <a:pt x="8987" y="8107"/>
                  </a:lnTo>
                  <a:lnTo>
                    <a:pt x="8951" y="8180"/>
                  </a:lnTo>
                  <a:lnTo>
                    <a:pt x="8767" y="8033"/>
                  </a:lnTo>
                  <a:lnTo>
                    <a:pt x="8327" y="7740"/>
                  </a:lnTo>
                  <a:lnTo>
                    <a:pt x="8364" y="7446"/>
                  </a:lnTo>
                  <a:lnTo>
                    <a:pt x="8364" y="7410"/>
                  </a:lnTo>
                  <a:lnTo>
                    <a:pt x="8327" y="7336"/>
                  </a:lnTo>
                  <a:lnTo>
                    <a:pt x="8290" y="7300"/>
                  </a:lnTo>
                  <a:lnTo>
                    <a:pt x="8180" y="7300"/>
                  </a:lnTo>
                  <a:lnTo>
                    <a:pt x="8107" y="7336"/>
                  </a:lnTo>
                  <a:lnTo>
                    <a:pt x="8070" y="7446"/>
                  </a:lnTo>
                  <a:lnTo>
                    <a:pt x="8034" y="7556"/>
                  </a:lnTo>
                  <a:lnTo>
                    <a:pt x="7960" y="7520"/>
                  </a:lnTo>
                  <a:lnTo>
                    <a:pt x="7410" y="7116"/>
                  </a:lnTo>
                  <a:lnTo>
                    <a:pt x="7447" y="7080"/>
                  </a:lnTo>
                  <a:lnTo>
                    <a:pt x="7520" y="6970"/>
                  </a:lnTo>
                  <a:lnTo>
                    <a:pt x="7520" y="6896"/>
                  </a:lnTo>
                  <a:lnTo>
                    <a:pt x="7520" y="6860"/>
                  </a:lnTo>
                  <a:lnTo>
                    <a:pt x="7557" y="6750"/>
                  </a:lnTo>
                  <a:lnTo>
                    <a:pt x="7520" y="6713"/>
                  </a:lnTo>
                  <a:lnTo>
                    <a:pt x="7483" y="6713"/>
                  </a:lnTo>
                  <a:lnTo>
                    <a:pt x="7410" y="6750"/>
                  </a:lnTo>
                  <a:lnTo>
                    <a:pt x="7337" y="6750"/>
                  </a:lnTo>
                  <a:lnTo>
                    <a:pt x="7227" y="6823"/>
                  </a:lnTo>
                  <a:lnTo>
                    <a:pt x="7116" y="6896"/>
                  </a:lnTo>
                  <a:lnTo>
                    <a:pt x="6640" y="6639"/>
                  </a:lnTo>
                  <a:lnTo>
                    <a:pt x="6640" y="6603"/>
                  </a:lnTo>
                  <a:lnTo>
                    <a:pt x="7116" y="6163"/>
                  </a:lnTo>
                  <a:lnTo>
                    <a:pt x="7557" y="5649"/>
                  </a:lnTo>
                  <a:lnTo>
                    <a:pt x="7593" y="5722"/>
                  </a:lnTo>
                  <a:lnTo>
                    <a:pt x="7630" y="5759"/>
                  </a:lnTo>
                  <a:lnTo>
                    <a:pt x="7740" y="5759"/>
                  </a:lnTo>
                  <a:lnTo>
                    <a:pt x="8034" y="5576"/>
                  </a:lnTo>
                  <a:lnTo>
                    <a:pt x="8327" y="5392"/>
                  </a:lnTo>
                  <a:lnTo>
                    <a:pt x="8620" y="5209"/>
                  </a:lnTo>
                  <a:lnTo>
                    <a:pt x="8914" y="5025"/>
                  </a:lnTo>
                  <a:lnTo>
                    <a:pt x="9244" y="4879"/>
                  </a:lnTo>
                  <a:lnTo>
                    <a:pt x="9574" y="4732"/>
                  </a:lnTo>
                  <a:lnTo>
                    <a:pt x="9941" y="4659"/>
                  </a:lnTo>
                  <a:lnTo>
                    <a:pt x="10308" y="4622"/>
                  </a:lnTo>
                  <a:lnTo>
                    <a:pt x="10491" y="4622"/>
                  </a:lnTo>
                  <a:lnTo>
                    <a:pt x="10675" y="4659"/>
                  </a:lnTo>
                  <a:lnTo>
                    <a:pt x="10821" y="4732"/>
                  </a:lnTo>
                  <a:lnTo>
                    <a:pt x="10931" y="4842"/>
                  </a:lnTo>
                  <a:lnTo>
                    <a:pt x="11041" y="4989"/>
                  </a:lnTo>
                  <a:lnTo>
                    <a:pt x="11078" y="5136"/>
                  </a:lnTo>
                  <a:lnTo>
                    <a:pt x="11151" y="5502"/>
                  </a:lnTo>
                  <a:lnTo>
                    <a:pt x="11151" y="5906"/>
                  </a:lnTo>
                  <a:lnTo>
                    <a:pt x="11151" y="6309"/>
                  </a:lnTo>
                  <a:lnTo>
                    <a:pt x="11151" y="6676"/>
                  </a:lnTo>
                  <a:lnTo>
                    <a:pt x="11188" y="7006"/>
                  </a:lnTo>
                  <a:lnTo>
                    <a:pt x="11261" y="7373"/>
                  </a:lnTo>
                  <a:lnTo>
                    <a:pt x="11445" y="7703"/>
                  </a:lnTo>
                  <a:lnTo>
                    <a:pt x="11408" y="7813"/>
                  </a:lnTo>
                  <a:lnTo>
                    <a:pt x="11372" y="7923"/>
                  </a:lnTo>
                  <a:lnTo>
                    <a:pt x="11372" y="8033"/>
                  </a:lnTo>
                  <a:lnTo>
                    <a:pt x="11372" y="8143"/>
                  </a:lnTo>
                  <a:lnTo>
                    <a:pt x="11445" y="8253"/>
                  </a:lnTo>
                  <a:lnTo>
                    <a:pt x="11482" y="8327"/>
                  </a:lnTo>
                  <a:lnTo>
                    <a:pt x="11592" y="8400"/>
                  </a:lnTo>
                  <a:lnTo>
                    <a:pt x="11665" y="8474"/>
                  </a:lnTo>
                  <a:lnTo>
                    <a:pt x="11775" y="8510"/>
                  </a:lnTo>
                  <a:lnTo>
                    <a:pt x="12105" y="8510"/>
                  </a:lnTo>
                  <a:lnTo>
                    <a:pt x="12435" y="8694"/>
                  </a:lnTo>
                  <a:lnTo>
                    <a:pt x="12765" y="8840"/>
                  </a:lnTo>
                  <a:lnTo>
                    <a:pt x="13022" y="8877"/>
                  </a:lnTo>
                  <a:lnTo>
                    <a:pt x="13316" y="8877"/>
                  </a:lnTo>
                  <a:lnTo>
                    <a:pt x="13646" y="8804"/>
                  </a:lnTo>
                  <a:lnTo>
                    <a:pt x="13939" y="8694"/>
                  </a:lnTo>
                  <a:lnTo>
                    <a:pt x="14233" y="8584"/>
                  </a:lnTo>
                  <a:lnTo>
                    <a:pt x="14489" y="8400"/>
                  </a:lnTo>
                  <a:lnTo>
                    <a:pt x="14746" y="8217"/>
                  </a:lnTo>
                  <a:lnTo>
                    <a:pt x="14930" y="8033"/>
                  </a:lnTo>
                  <a:lnTo>
                    <a:pt x="14966" y="7997"/>
                  </a:lnTo>
                  <a:lnTo>
                    <a:pt x="14966" y="7923"/>
                  </a:lnTo>
                  <a:lnTo>
                    <a:pt x="14930" y="7813"/>
                  </a:lnTo>
                  <a:lnTo>
                    <a:pt x="14820" y="7777"/>
                  </a:lnTo>
                  <a:lnTo>
                    <a:pt x="14710" y="7777"/>
                  </a:lnTo>
                  <a:lnTo>
                    <a:pt x="14123" y="8143"/>
                  </a:lnTo>
                  <a:lnTo>
                    <a:pt x="13829" y="8290"/>
                  </a:lnTo>
                  <a:lnTo>
                    <a:pt x="13462" y="8400"/>
                  </a:lnTo>
                  <a:lnTo>
                    <a:pt x="13206" y="8474"/>
                  </a:lnTo>
                  <a:lnTo>
                    <a:pt x="12912" y="8437"/>
                  </a:lnTo>
                  <a:lnTo>
                    <a:pt x="12692" y="8363"/>
                  </a:lnTo>
                  <a:lnTo>
                    <a:pt x="12472" y="8217"/>
                  </a:lnTo>
                  <a:lnTo>
                    <a:pt x="12545" y="8107"/>
                  </a:lnTo>
                  <a:lnTo>
                    <a:pt x="12582" y="7960"/>
                  </a:lnTo>
                  <a:lnTo>
                    <a:pt x="12582" y="7850"/>
                  </a:lnTo>
                  <a:lnTo>
                    <a:pt x="12545" y="7777"/>
                  </a:lnTo>
                  <a:lnTo>
                    <a:pt x="12509" y="7740"/>
                  </a:lnTo>
                  <a:lnTo>
                    <a:pt x="12325" y="7630"/>
                  </a:lnTo>
                  <a:lnTo>
                    <a:pt x="12142" y="7520"/>
                  </a:lnTo>
                  <a:lnTo>
                    <a:pt x="11812" y="7520"/>
                  </a:lnTo>
                  <a:lnTo>
                    <a:pt x="11628" y="7116"/>
                  </a:lnTo>
                  <a:lnTo>
                    <a:pt x="11518" y="6713"/>
                  </a:lnTo>
                  <a:lnTo>
                    <a:pt x="11518" y="6346"/>
                  </a:lnTo>
                  <a:lnTo>
                    <a:pt x="11518" y="6016"/>
                  </a:lnTo>
                  <a:lnTo>
                    <a:pt x="11555" y="5649"/>
                  </a:lnTo>
                  <a:lnTo>
                    <a:pt x="11518" y="5282"/>
                  </a:lnTo>
                  <a:lnTo>
                    <a:pt x="11445" y="4989"/>
                  </a:lnTo>
                  <a:lnTo>
                    <a:pt x="11335" y="4732"/>
                  </a:lnTo>
                  <a:lnTo>
                    <a:pt x="11188" y="4549"/>
                  </a:lnTo>
                  <a:lnTo>
                    <a:pt x="11005" y="4402"/>
                  </a:lnTo>
                  <a:lnTo>
                    <a:pt x="10785" y="4329"/>
                  </a:lnTo>
                  <a:lnTo>
                    <a:pt x="10565" y="4255"/>
                  </a:lnTo>
                  <a:lnTo>
                    <a:pt x="10051" y="4255"/>
                  </a:lnTo>
                  <a:lnTo>
                    <a:pt x="9758" y="4292"/>
                  </a:lnTo>
                  <a:lnTo>
                    <a:pt x="9464" y="4365"/>
                  </a:lnTo>
                  <a:lnTo>
                    <a:pt x="8914" y="4585"/>
                  </a:lnTo>
                  <a:lnTo>
                    <a:pt x="8400" y="4879"/>
                  </a:lnTo>
                  <a:lnTo>
                    <a:pt x="7960" y="5209"/>
                  </a:lnTo>
                  <a:lnTo>
                    <a:pt x="8290" y="4769"/>
                  </a:lnTo>
                  <a:lnTo>
                    <a:pt x="9061" y="3742"/>
                  </a:lnTo>
                  <a:lnTo>
                    <a:pt x="9464" y="3191"/>
                  </a:lnTo>
                  <a:lnTo>
                    <a:pt x="9831" y="2641"/>
                  </a:lnTo>
                  <a:lnTo>
                    <a:pt x="9868" y="2568"/>
                  </a:lnTo>
                  <a:lnTo>
                    <a:pt x="9868" y="2531"/>
                  </a:lnTo>
                  <a:lnTo>
                    <a:pt x="9794" y="2421"/>
                  </a:lnTo>
                  <a:lnTo>
                    <a:pt x="9721" y="2384"/>
                  </a:lnTo>
                  <a:lnTo>
                    <a:pt x="9684" y="2348"/>
                  </a:lnTo>
                  <a:close/>
                  <a:moveTo>
                    <a:pt x="15663" y="9867"/>
                  </a:moveTo>
                  <a:lnTo>
                    <a:pt x="15700" y="9904"/>
                  </a:lnTo>
                  <a:lnTo>
                    <a:pt x="15627" y="10381"/>
                  </a:lnTo>
                  <a:lnTo>
                    <a:pt x="15663" y="10418"/>
                  </a:lnTo>
                  <a:lnTo>
                    <a:pt x="15663" y="10454"/>
                  </a:lnTo>
                  <a:lnTo>
                    <a:pt x="15773" y="10491"/>
                  </a:lnTo>
                  <a:lnTo>
                    <a:pt x="15443" y="10895"/>
                  </a:lnTo>
                  <a:lnTo>
                    <a:pt x="15443" y="10821"/>
                  </a:lnTo>
                  <a:lnTo>
                    <a:pt x="15333" y="10491"/>
                  </a:lnTo>
                  <a:lnTo>
                    <a:pt x="15296" y="10454"/>
                  </a:lnTo>
                  <a:lnTo>
                    <a:pt x="15260" y="10454"/>
                  </a:lnTo>
                  <a:lnTo>
                    <a:pt x="15223" y="10491"/>
                  </a:lnTo>
                  <a:lnTo>
                    <a:pt x="15223" y="10528"/>
                  </a:lnTo>
                  <a:lnTo>
                    <a:pt x="15186" y="10821"/>
                  </a:lnTo>
                  <a:lnTo>
                    <a:pt x="15186" y="11188"/>
                  </a:lnTo>
                  <a:lnTo>
                    <a:pt x="15223" y="11225"/>
                  </a:lnTo>
                  <a:lnTo>
                    <a:pt x="14746" y="11848"/>
                  </a:lnTo>
                  <a:lnTo>
                    <a:pt x="14746" y="11591"/>
                  </a:lnTo>
                  <a:lnTo>
                    <a:pt x="14746" y="11371"/>
                  </a:lnTo>
                  <a:lnTo>
                    <a:pt x="14746" y="11115"/>
                  </a:lnTo>
                  <a:lnTo>
                    <a:pt x="14710" y="11078"/>
                  </a:lnTo>
                  <a:lnTo>
                    <a:pt x="15333" y="10308"/>
                  </a:lnTo>
                  <a:lnTo>
                    <a:pt x="15663" y="9867"/>
                  </a:lnTo>
                  <a:close/>
                  <a:moveTo>
                    <a:pt x="14526" y="11298"/>
                  </a:moveTo>
                  <a:lnTo>
                    <a:pt x="14453" y="11555"/>
                  </a:lnTo>
                  <a:lnTo>
                    <a:pt x="14416" y="11775"/>
                  </a:lnTo>
                  <a:lnTo>
                    <a:pt x="14453" y="11885"/>
                  </a:lnTo>
                  <a:lnTo>
                    <a:pt x="14489" y="11958"/>
                  </a:lnTo>
                  <a:lnTo>
                    <a:pt x="14563" y="11995"/>
                  </a:lnTo>
                  <a:lnTo>
                    <a:pt x="14600" y="11995"/>
                  </a:lnTo>
                  <a:lnTo>
                    <a:pt x="14123" y="12619"/>
                  </a:lnTo>
                  <a:lnTo>
                    <a:pt x="14049" y="12655"/>
                  </a:lnTo>
                  <a:lnTo>
                    <a:pt x="14049" y="12362"/>
                  </a:lnTo>
                  <a:lnTo>
                    <a:pt x="14049" y="12142"/>
                  </a:lnTo>
                  <a:lnTo>
                    <a:pt x="14049" y="12032"/>
                  </a:lnTo>
                  <a:lnTo>
                    <a:pt x="14013" y="11922"/>
                  </a:lnTo>
                  <a:lnTo>
                    <a:pt x="14526" y="11298"/>
                  </a:lnTo>
                  <a:close/>
                  <a:moveTo>
                    <a:pt x="4806" y="7997"/>
                  </a:moveTo>
                  <a:lnTo>
                    <a:pt x="4769" y="8033"/>
                  </a:lnTo>
                  <a:lnTo>
                    <a:pt x="4769" y="8070"/>
                  </a:lnTo>
                  <a:lnTo>
                    <a:pt x="4952" y="8217"/>
                  </a:lnTo>
                  <a:lnTo>
                    <a:pt x="5099" y="8327"/>
                  </a:lnTo>
                  <a:lnTo>
                    <a:pt x="5576" y="8584"/>
                  </a:lnTo>
                  <a:lnTo>
                    <a:pt x="6126" y="8840"/>
                  </a:lnTo>
                  <a:lnTo>
                    <a:pt x="6640" y="9134"/>
                  </a:lnTo>
                  <a:lnTo>
                    <a:pt x="7116" y="9501"/>
                  </a:lnTo>
                  <a:lnTo>
                    <a:pt x="7557" y="9831"/>
                  </a:lnTo>
                  <a:lnTo>
                    <a:pt x="8437" y="10638"/>
                  </a:lnTo>
                  <a:lnTo>
                    <a:pt x="9244" y="11371"/>
                  </a:lnTo>
                  <a:lnTo>
                    <a:pt x="10088" y="12105"/>
                  </a:lnTo>
                  <a:lnTo>
                    <a:pt x="10344" y="12325"/>
                  </a:lnTo>
                  <a:lnTo>
                    <a:pt x="10748" y="12655"/>
                  </a:lnTo>
                  <a:lnTo>
                    <a:pt x="10931" y="12765"/>
                  </a:lnTo>
                  <a:lnTo>
                    <a:pt x="11115" y="12839"/>
                  </a:lnTo>
                  <a:lnTo>
                    <a:pt x="11225" y="12839"/>
                  </a:lnTo>
                  <a:lnTo>
                    <a:pt x="11298" y="12802"/>
                  </a:lnTo>
                  <a:lnTo>
                    <a:pt x="11335" y="12765"/>
                  </a:lnTo>
                  <a:lnTo>
                    <a:pt x="11372" y="12692"/>
                  </a:lnTo>
                  <a:lnTo>
                    <a:pt x="11372" y="12582"/>
                  </a:lnTo>
                  <a:lnTo>
                    <a:pt x="11335" y="12472"/>
                  </a:lnTo>
                  <a:lnTo>
                    <a:pt x="11151" y="12325"/>
                  </a:lnTo>
                  <a:lnTo>
                    <a:pt x="10711" y="11995"/>
                  </a:lnTo>
                  <a:lnTo>
                    <a:pt x="10271" y="11628"/>
                  </a:lnTo>
                  <a:lnTo>
                    <a:pt x="9391" y="10858"/>
                  </a:lnTo>
                  <a:lnTo>
                    <a:pt x="8547" y="10051"/>
                  </a:lnTo>
                  <a:lnTo>
                    <a:pt x="8107" y="9684"/>
                  </a:lnTo>
                  <a:lnTo>
                    <a:pt x="7703" y="9354"/>
                  </a:lnTo>
                  <a:lnTo>
                    <a:pt x="7227" y="9024"/>
                  </a:lnTo>
                  <a:lnTo>
                    <a:pt x="6786" y="8694"/>
                  </a:lnTo>
                  <a:lnTo>
                    <a:pt x="6309" y="8437"/>
                  </a:lnTo>
                  <a:lnTo>
                    <a:pt x="5833" y="8217"/>
                  </a:lnTo>
                  <a:lnTo>
                    <a:pt x="5356" y="8033"/>
                  </a:lnTo>
                  <a:lnTo>
                    <a:pt x="5209" y="7997"/>
                  </a:lnTo>
                  <a:close/>
                  <a:moveTo>
                    <a:pt x="954" y="12582"/>
                  </a:moveTo>
                  <a:lnTo>
                    <a:pt x="1101" y="12692"/>
                  </a:lnTo>
                  <a:lnTo>
                    <a:pt x="1064" y="12765"/>
                  </a:lnTo>
                  <a:lnTo>
                    <a:pt x="1064" y="12839"/>
                  </a:lnTo>
                  <a:lnTo>
                    <a:pt x="1064" y="12875"/>
                  </a:lnTo>
                  <a:lnTo>
                    <a:pt x="1101" y="12839"/>
                  </a:lnTo>
                  <a:lnTo>
                    <a:pt x="1211" y="12912"/>
                  </a:lnTo>
                  <a:lnTo>
                    <a:pt x="1247" y="12985"/>
                  </a:lnTo>
                  <a:lnTo>
                    <a:pt x="1247" y="13059"/>
                  </a:lnTo>
                  <a:lnTo>
                    <a:pt x="1284" y="13242"/>
                  </a:lnTo>
                  <a:lnTo>
                    <a:pt x="991" y="13095"/>
                  </a:lnTo>
                  <a:lnTo>
                    <a:pt x="844" y="13059"/>
                  </a:lnTo>
                  <a:lnTo>
                    <a:pt x="697" y="13022"/>
                  </a:lnTo>
                  <a:lnTo>
                    <a:pt x="844" y="12765"/>
                  </a:lnTo>
                  <a:lnTo>
                    <a:pt x="954" y="12582"/>
                  </a:lnTo>
                  <a:close/>
                  <a:moveTo>
                    <a:pt x="2715" y="10858"/>
                  </a:moveTo>
                  <a:lnTo>
                    <a:pt x="2641" y="10931"/>
                  </a:lnTo>
                  <a:lnTo>
                    <a:pt x="2641" y="10968"/>
                  </a:lnTo>
                  <a:lnTo>
                    <a:pt x="2788" y="11151"/>
                  </a:lnTo>
                  <a:lnTo>
                    <a:pt x="2935" y="11261"/>
                  </a:lnTo>
                  <a:lnTo>
                    <a:pt x="3302" y="11445"/>
                  </a:lnTo>
                  <a:lnTo>
                    <a:pt x="3778" y="11775"/>
                  </a:lnTo>
                  <a:lnTo>
                    <a:pt x="4255" y="12105"/>
                  </a:lnTo>
                  <a:lnTo>
                    <a:pt x="5099" y="12765"/>
                  </a:lnTo>
                  <a:lnTo>
                    <a:pt x="5539" y="13095"/>
                  </a:lnTo>
                  <a:lnTo>
                    <a:pt x="5759" y="13242"/>
                  </a:lnTo>
                  <a:lnTo>
                    <a:pt x="5869" y="13279"/>
                  </a:lnTo>
                  <a:lnTo>
                    <a:pt x="6053" y="13279"/>
                  </a:lnTo>
                  <a:lnTo>
                    <a:pt x="6126" y="13242"/>
                  </a:lnTo>
                  <a:lnTo>
                    <a:pt x="6163" y="13169"/>
                  </a:lnTo>
                  <a:lnTo>
                    <a:pt x="6126" y="13059"/>
                  </a:lnTo>
                  <a:lnTo>
                    <a:pt x="6089" y="12985"/>
                  </a:lnTo>
                  <a:lnTo>
                    <a:pt x="6016" y="12875"/>
                  </a:lnTo>
                  <a:lnTo>
                    <a:pt x="5869" y="12729"/>
                  </a:lnTo>
                  <a:lnTo>
                    <a:pt x="5502" y="12472"/>
                  </a:lnTo>
                  <a:lnTo>
                    <a:pt x="4512" y="11738"/>
                  </a:lnTo>
                  <a:lnTo>
                    <a:pt x="4035" y="11408"/>
                  </a:lnTo>
                  <a:lnTo>
                    <a:pt x="3522" y="11078"/>
                  </a:lnTo>
                  <a:lnTo>
                    <a:pt x="3338" y="11005"/>
                  </a:lnTo>
                  <a:lnTo>
                    <a:pt x="3118" y="10895"/>
                  </a:lnTo>
                  <a:lnTo>
                    <a:pt x="2935" y="10858"/>
                  </a:lnTo>
                  <a:close/>
                  <a:moveTo>
                    <a:pt x="13756" y="12252"/>
                  </a:moveTo>
                  <a:lnTo>
                    <a:pt x="13719" y="12362"/>
                  </a:lnTo>
                  <a:lnTo>
                    <a:pt x="13719" y="12619"/>
                  </a:lnTo>
                  <a:lnTo>
                    <a:pt x="13719" y="12912"/>
                  </a:lnTo>
                  <a:lnTo>
                    <a:pt x="13756" y="12985"/>
                  </a:lnTo>
                  <a:lnTo>
                    <a:pt x="13793" y="13022"/>
                  </a:lnTo>
                  <a:lnTo>
                    <a:pt x="13719" y="13095"/>
                  </a:lnTo>
                  <a:lnTo>
                    <a:pt x="13389" y="13536"/>
                  </a:lnTo>
                  <a:lnTo>
                    <a:pt x="13426" y="13132"/>
                  </a:lnTo>
                  <a:lnTo>
                    <a:pt x="13462" y="12912"/>
                  </a:lnTo>
                  <a:lnTo>
                    <a:pt x="13462" y="12765"/>
                  </a:lnTo>
                  <a:lnTo>
                    <a:pt x="13426" y="12655"/>
                  </a:lnTo>
                  <a:lnTo>
                    <a:pt x="13756" y="12252"/>
                  </a:lnTo>
                  <a:close/>
                  <a:moveTo>
                    <a:pt x="4402" y="8694"/>
                  </a:moveTo>
                  <a:lnTo>
                    <a:pt x="4329" y="8730"/>
                  </a:lnTo>
                  <a:lnTo>
                    <a:pt x="4255" y="8804"/>
                  </a:lnTo>
                  <a:lnTo>
                    <a:pt x="4255" y="8877"/>
                  </a:lnTo>
                  <a:lnTo>
                    <a:pt x="4255" y="8987"/>
                  </a:lnTo>
                  <a:lnTo>
                    <a:pt x="4292" y="9060"/>
                  </a:lnTo>
                  <a:lnTo>
                    <a:pt x="4365" y="9134"/>
                  </a:lnTo>
                  <a:lnTo>
                    <a:pt x="4512" y="9207"/>
                  </a:lnTo>
                  <a:lnTo>
                    <a:pt x="4842" y="9354"/>
                  </a:lnTo>
                  <a:lnTo>
                    <a:pt x="5136" y="9501"/>
                  </a:lnTo>
                  <a:lnTo>
                    <a:pt x="5392" y="9647"/>
                  </a:lnTo>
                  <a:lnTo>
                    <a:pt x="5869" y="10014"/>
                  </a:lnTo>
                  <a:lnTo>
                    <a:pt x="6346" y="10418"/>
                  </a:lnTo>
                  <a:lnTo>
                    <a:pt x="6786" y="10858"/>
                  </a:lnTo>
                  <a:lnTo>
                    <a:pt x="8584" y="12398"/>
                  </a:lnTo>
                  <a:lnTo>
                    <a:pt x="9501" y="13169"/>
                  </a:lnTo>
                  <a:lnTo>
                    <a:pt x="9721" y="13315"/>
                  </a:lnTo>
                  <a:lnTo>
                    <a:pt x="9941" y="13462"/>
                  </a:lnTo>
                  <a:lnTo>
                    <a:pt x="10161" y="13572"/>
                  </a:lnTo>
                  <a:lnTo>
                    <a:pt x="10271" y="13609"/>
                  </a:lnTo>
                  <a:lnTo>
                    <a:pt x="10381" y="13609"/>
                  </a:lnTo>
                  <a:lnTo>
                    <a:pt x="10454" y="13572"/>
                  </a:lnTo>
                  <a:lnTo>
                    <a:pt x="10491" y="13536"/>
                  </a:lnTo>
                  <a:lnTo>
                    <a:pt x="10528" y="13462"/>
                  </a:lnTo>
                  <a:lnTo>
                    <a:pt x="10491" y="13389"/>
                  </a:lnTo>
                  <a:lnTo>
                    <a:pt x="10418" y="13242"/>
                  </a:lnTo>
                  <a:lnTo>
                    <a:pt x="10271" y="13132"/>
                  </a:lnTo>
                  <a:lnTo>
                    <a:pt x="9978" y="12949"/>
                  </a:lnTo>
                  <a:lnTo>
                    <a:pt x="9537" y="12619"/>
                  </a:lnTo>
                  <a:lnTo>
                    <a:pt x="9134" y="12288"/>
                  </a:lnTo>
                  <a:lnTo>
                    <a:pt x="7557" y="10931"/>
                  </a:lnTo>
                  <a:lnTo>
                    <a:pt x="6823" y="10271"/>
                  </a:lnTo>
                  <a:lnTo>
                    <a:pt x="6089" y="9647"/>
                  </a:lnTo>
                  <a:lnTo>
                    <a:pt x="5686" y="9354"/>
                  </a:lnTo>
                  <a:lnTo>
                    <a:pt x="5246" y="9097"/>
                  </a:lnTo>
                  <a:lnTo>
                    <a:pt x="4769" y="8950"/>
                  </a:lnTo>
                  <a:lnTo>
                    <a:pt x="4549" y="8840"/>
                  </a:lnTo>
                  <a:lnTo>
                    <a:pt x="4475" y="8767"/>
                  </a:lnTo>
                  <a:lnTo>
                    <a:pt x="4439" y="8694"/>
                  </a:lnTo>
                  <a:close/>
                  <a:moveTo>
                    <a:pt x="1541" y="13022"/>
                  </a:moveTo>
                  <a:lnTo>
                    <a:pt x="2091" y="13389"/>
                  </a:lnTo>
                  <a:lnTo>
                    <a:pt x="2091" y="13572"/>
                  </a:lnTo>
                  <a:lnTo>
                    <a:pt x="2126" y="13749"/>
                  </a:lnTo>
                  <a:lnTo>
                    <a:pt x="1504" y="13389"/>
                  </a:lnTo>
                  <a:lnTo>
                    <a:pt x="1578" y="13352"/>
                  </a:lnTo>
                  <a:lnTo>
                    <a:pt x="1614" y="13315"/>
                  </a:lnTo>
                  <a:lnTo>
                    <a:pt x="1614" y="13279"/>
                  </a:lnTo>
                  <a:lnTo>
                    <a:pt x="1614" y="13205"/>
                  </a:lnTo>
                  <a:lnTo>
                    <a:pt x="1541" y="13095"/>
                  </a:lnTo>
                  <a:lnTo>
                    <a:pt x="1541" y="13022"/>
                  </a:lnTo>
                  <a:close/>
                  <a:moveTo>
                    <a:pt x="13206" y="12949"/>
                  </a:moveTo>
                  <a:lnTo>
                    <a:pt x="13169" y="13022"/>
                  </a:lnTo>
                  <a:lnTo>
                    <a:pt x="13059" y="13756"/>
                  </a:lnTo>
                  <a:lnTo>
                    <a:pt x="13059" y="13829"/>
                  </a:lnTo>
                  <a:lnTo>
                    <a:pt x="13096" y="13866"/>
                  </a:lnTo>
                  <a:lnTo>
                    <a:pt x="12912" y="14086"/>
                  </a:lnTo>
                  <a:lnTo>
                    <a:pt x="12912" y="13719"/>
                  </a:lnTo>
                  <a:lnTo>
                    <a:pt x="12875" y="13352"/>
                  </a:lnTo>
                  <a:lnTo>
                    <a:pt x="13206" y="12949"/>
                  </a:lnTo>
                  <a:close/>
                  <a:moveTo>
                    <a:pt x="2458" y="13646"/>
                  </a:moveTo>
                  <a:lnTo>
                    <a:pt x="2641" y="13792"/>
                  </a:lnTo>
                  <a:lnTo>
                    <a:pt x="2788" y="13902"/>
                  </a:lnTo>
                  <a:lnTo>
                    <a:pt x="2788" y="14086"/>
                  </a:lnTo>
                  <a:lnTo>
                    <a:pt x="2825" y="14233"/>
                  </a:lnTo>
                  <a:lnTo>
                    <a:pt x="2605" y="14086"/>
                  </a:lnTo>
                  <a:lnTo>
                    <a:pt x="2385" y="13939"/>
                  </a:lnTo>
                  <a:lnTo>
                    <a:pt x="2495" y="13939"/>
                  </a:lnTo>
                  <a:lnTo>
                    <a:pt x="2568" y="13866"/>
                  </a:lnTo>
                  <a:lnTo>
                    <a:pt x="2568" y="13829"/>
                  </a:lnTo>
                  <a:lnTo>
                    <a:pt x="2568" y="13756"/>
                  </a:lnTo>
                  <a:lnTo>
                    <a:pt x="2458" y="13646"/>
                  </a:lnTo>
                  <a:close/>
                  <a:moveTo>
                    <a:pt x="3595" y="9794"/>
                  </a:moveTo>
                  <a:lnTo>
                    <a:pt x="3558" y="9831"/>
                  </a:lnTo>
                  <a:lnTo>
                    <a:pt x="3522" y="9867"/>
                  </a:lnTo>
                  <a:lnTo>
                    <a:pt x="3558" y="9977"/>
                  </a:lnTo>
                  <a:lnTo>
                    <a:pt x="3595" y="10088"/>
                  </a:lnTo>
                  <a:lnTo>
                    <a:pt x="3815" y="10234"/>
                  </a:lnTo>
                  <a:lnTo>
                    <a:pt x="4659" y="10821"/>
                  </a:lnTo>
                  <a:lnTo>
                    <a:pt x="5466" y="11518"/>
                  </a:lnTo>
                  <a:lnTo>
                    <a:pt x="6236" y="12178"/>
                  </a:lnTo>
                  <a:lnTo>
                    <a:pt x="7080" y="12839"/>
                  </a:lnTo>
                  <a:lnTo>
                    <a:pt x="7923" y="13462"/>
                  </a:lnTo>
                  <a:lnTo>
                    <a:pt x="8730" y="14049"/>
                  </a:lnTo>
                  <a:lnTo>
                    <a:pt x="9134" y="14343"/>
                  </a:lnTo>
                  <a:lnTo>
                    <a:pt x="9574" y="14563"/>
                  </a:lnTo>
                  <a:lnTo>
                    <a:pt x="9684" y="14563"/>
                  </a:lnTo>
                  <a:lnTo>
                    <a:pt x="9794" y="14526"/>
                  </a:lnTo>
                  <a:lnTo>
                    <a:pt x="9868" y="14453"/>
                  </a:lnTo>
                  <a:lnTo>
                    <a:pt x="9904" y="14416"/>
                  </a:lnTo>
                  <a:lnTo>
                    <a:pt x="9904" y="14379"/>
                  </a:lnTo>
                  <a:lnTo>
                    <a:pt x="9904" y="14306"/>
                  </a:lnTo>
                  <a:lnTo>
                    <a:pt x="9868" y="14269"/>
                  </a:lnTo>
                  <a:lnTo>
                    <a:pt x="9794" y="14196"/>
                  </a:lnTo>
                  <a:lnTo>
                    <a:pt x="9721" y="14159"/>
                  </a:lnTo>
                  <a:lnTo>
                    <a:pt x="9501" y="14012"/>
                  </a:lnTo>
                  <a:lnTo>
                    <a:pt x="9281" y="13866"/>
                  </a:lnTo>
                  <a:lnTo>
                    <a:pt x="8290" y="13205"/>
                  </a:lnTo>
                  <a:lnTo>
                    <a:pt x="7373" y="12508"/>
                  </a:lnTo>
                  <a:lnTo>
                    <a:pt x="6493" y="11812"/>
                  </a:lnTo>
                  <a:lnTo>
                    <a:pt x="5649" y="11115"/>
                  </a:lnTo>
                  <a:lnTo>
                    <a:pt x="4769" y="10418"/>
                  </a:lnTo>
                  <a:lnTo>
                    <a:pt x="4549" y="10234"/>
                  </a:lnTo>
                  <a:lnTo>
                    <a:pt x="4145" y="9977"/>
                  </a:lnTo>
                  <a:lnTo>
                    <a:pt x="3925" y="9867"/>
                  </a:lnTo>
                  <a:lnTo>
                    <a:pt x="3742" y="9794"/>
                  </a:lnTo>
                  <a:close/>
                  <a:moveTo>
                    <a:pt x="3155" y="14122"/>
                  </a:moveTo>
                  <a:lnTo>
                    <a:pt x="3778" y="14563"/>
                  </a:lnTo>
                  <a:lnTo>
                    <a:pt x="3742" y="14746"/>
                  </a:lnTo>
                  <a:lnTo>
                    <a:pt x="3742" y="14856"/>
                  </a:lnTo>
                  <a:lnTo>
                    <a:pt x="3338" y="14563"/>
                  </a:lnTo>
                  <a:lnTo>
                    <a:pt x="3338" y="14489"/>
                  </a:lnTo>
                  <a:lnTo>
                    <a:pt x="3302" y="14416"/>
                  </a:lnTo>
                  <a:lnTo>
                    <a:pt x="3192" y="14269"/>
                  </a:lnTo>
                  <a:lnTo>
                    <a:pt x="3155" y="14122"/>
                  </a:lnTo>
                  <a:close/>
                  <a:moveTo>
                    <a:pt x="12692" y="13536"/>
                  </a:moveTo>
                  <a:lnTo>
                    <a:pt x="12619" y="13976"/>
                  </a:lnTo>
                  <a:lnTo>
                    <a:pt x="12582" y="14416"/>
                  </a:lnTo>
                  <a:lnTo>
                    <a:pt x="12582" y="14489"/>
                  </a:lnTo>
                  <a:lnTo>
                    <a:pt x="12142" y="15040"/>
                  </a:lnTo>
                  <a:lnTo>
                    <a:pt x="12142" y="14893"/>
                  </a:lnTo>
                  <a:lnTo>
                    <a:pt x="12142" y="14563"/>
                  </a:lnTo>
                  <a:lnTo>
                    <a:pt x="12105" y="14269"/>
                  </a:lnTo>
                  <a:lnTo>
                    <a:pt x="12692" y="13536"/>
                  </a:lnTo>
                  <a:close/>
                  <a:moveTo>
                    <a:pt x="4035" y="14746"/>
                  </a:moveTo>
                  <a:lnTo>
                    <a:pt x="4402" y="15003"/>
                  </a:lnTo>
                  <a:lnTo>
                    <a:pt x="4402" y="15040"/>
                  </a:lnTo>
                  <a:lnTo>
                    <a:pt x="4402" y="15150"/>
                  </a:lnTo>
                  <a:lnTo>
                    <a:pt x="4439" y="15223"/>
                  </a:lnTo>
                  <a:lnTo>
                    <a:pt x="4549" y="15370"/>
                  </a:lnTo>
                  <a:lnTo>
                    <a:pt x="4659" y="15553"/>
                  </a:lnTo>
                  <a:lnTo>
                    <a:pt x="4255" y="15223"/>
                  </a:lnTo>
                  <a:lnTo>
                    <a:pt x="4255" y="15150"/>
                  </a:lnTo>
                  <a:lnTo>
                    <a:pt x="4219" y="15076"/>
                  </a:lnTo>
                  <a:lnTo>
                    <a:pt x="4109" y="14966"/>
                  </a:lnTo>
                  <a:lnTo>
                    <a:pt x="4035" y="14856"/>
                  </a:lnTo>
                  <a:lnTo>
                    <a:pt x="4035" y="14746"/>
                  </a:lnTo>
                  <a:close/>
                  <a:moveTo>
                    <a:pt x="11922" y="14489"/>
                  </a:moveTo>
                  <a:lnTo>
                    <a:pt x="11885" y="14856"/>
                  </a:lnTo>
                  <a:lnTo>
                    <a:pt x="11848" y="15113"/>
                  </a:lnTo>
                  <a:lnTo>
                    <a:pt x="11848" y="15260"/>
                  </a:lnTo>
                  <a:lnTo>
                    <a:pt x="11848" y="15370"/>
                  </a:lnTo>
                  <a:lnTo>
                    <a:pt x="11555" y="15700"/>
                  </a:lnTo>
                  <a:lnTo>
                    <a:pt x="11592" y="15480"/>
                  </a:lnTo>
                  <a:lnTo>
                    <a:pt x="11555" y="15223"/>
                  </a:lnTo>
                  <a:lnTo>
                    <a:pt x="11555" y="15150"/>
                  </a:lnTo>
                  <a:lnTo>
                    <a:pt x="11482" y="15113"/>
                  </a:lnTo>
                  <a:lnTo>
                    <a:pt x="11445" y="15113"/>
                  </a:lnTo>
                  <a:lnTo>
                    <a:pt x="11922" y="14489"/>
                  </a:lnTo>
                  <a:close/>
                  <a:moveTo>
                    <a:pt x="4769" y="15223"/>
                  </a:moveTo>
                  <a:lnTo>
                    <a:pt x="5026" y="15406"/>
                  </a:lnTo>
                  <a:lnTo>
                    <a:pt x="5576" y="15810"/>
                  </a:lnTo>
                  <a:lnTo>
                    <a:pt x="5576" y="15883"/>
                  </a:lnTo>
                  <a:lnTo>
                    <a:pt x="5576" y="16177"/>
                  </a:lnTo>
                  <a:lnTo>
                    <a:pt x="5576" y="16287"/>
                  </a:lnTo>
                  <a:lnTo>
                    <a:pt x="4916" y="15773"/>
                  </a:lnTo>
                  <a:lnTo>
                    <a:pt x="4952" y="15663"/>
                  </a:lnTo>
                  <a:lnTo>
                    <a:pt x="4952" y="15553"/>
                  </a:lnTo>
                  <a:lnTo>
                    <a:pt x="4916" y="15480"/>
                  </a:lnTo>
                  <a:lnTo>
                    <a:pt x="4879" y="15370"/>
                  </a:lnTo>
                  <a:lnTo>
                    <a:pt x="4769" y="15223"/>
                  </a:lnTo>
                  <a:close/>
                  <a:moveTo>
                    <a:pt x="5833" y="15993"/>
                  </a:moveTo>
                  <a:lnTo>
                    <a:pt x="6456" y="16507"/>
                  </a:lnTo>
                  <a:lnTo>
                    <a:pt x="6420" y="16580"/>
                  </a:lnTo>
                  <a:lnTo>
                    <a:pt x="6383" y="16690"/>
                  </a:lnTo>
                  <a:lnTo>
                    <a:pt x="6346" y="16874"/>
                  </a:lnTo>
                  <a:lnTo>
                    <a:pt x="5869" y="16507"/>
                  </a:lnTo>
                  <a:lnTo>
                    <a:pt x="5869" y="16323"/>
                  </a:lnTo>
                  <a:lnTo>
                    <a:pt x="5869" y="16140"/>
                  </a:lnTo>
                  <a:lnTo>
                    <a:pt x="5833" y="15993"/>
                  </a:lnTo>
                  <a:close/>
                  <a:moveTo>
                    <a:pt x="11298" y="15260"/>
                  </a:moveTo>
                  <a:lnTo>
                    <a:pt x="11298" y="15443"/>
                  </a:lnTo>
                  <a:lnTo>
                    <a:pt x="11225" y="15957"/>
                  </a:lnTo>
                  <a:lnTo>
                    <a:pt x="11225" y="16030"/>
                  </a:lnTo>
                  <a:lnTo>
                    <a:pt x="11261" y="16067"/>
                  </a:lnTo>
                  <a:lnTo>
                    <a:pt x="10088" y="17387"/>
                  </a:lnTo>
                  <a:lnTo>
                    <a:pt x="10088" y="17130"/>
                  </a:lnTo>
                  <a:lnTo>
                    <a:pt x="10088" y="16984"/>
                  </a:lnTo>
                  <a:lnTo>
                    <a:pt x="10308" y="16653"/>
                  </a:lnTo>
                  <a:lnTo>
                    <a:pt x="10821" y="15920"/>
                  </a:lnTo>
                  <a:lnTo>
                    <a:pt x="10785" y="16067"/>
                  </a:lnTo>
                  <a:lnTo>
                    <a:pt x="10711" y="16287"/>
                  </a:lnTo>
                  <a:lnTo>
                    <a:pt x="10711" y="16397"/>
                  </a:lnTo>
                  <a:lnTo>
                    <a:pt x="10711" y="16507"/>
                  </a:lnTo>
                  <a:lnTo>
                    <a:pt x="10748" y="16543"/>
                  </a:lnTo>
                  <a:lnTo>
                    <a:pt x="10785" y="16543"/>
                  </a:lnTo>
                  <a:lnTo>
                    <a:pt x="10895" y="16470"/>
                  </a:lnTo>
                  <a:lnTo>
                    <a:pt x="10968" y="16360"/>
                  </a:lnTo>
                  <a:lnTo>
                    <a:pt x="11005" y="16103"/>
                  </a:lnTo>
                  <a:lnTo>
                    <a:pt x="11005" y="15663"/>
                  </a:lnTo>
                  <a:lnTo>
                    <a:pt x="11225" y="15370"/>
                  </a:lnTo>
                  <a:lnTo>
                    <a:pt x="11298" y="15260"/>
                  </a:lnTo>
                  <a:close/>
                  <a:moveTo>
                    <a:pt x="6566" y="16580"/>
                  </a:moveTo>
                  <a:lnTo>
                    <a:pt x="7006" y="17020"/>
                  </a:lnTo>
                  <a:lnTo>
                    <a:pt x="7006" y="17240"/>
                  </a:lnTo>
                  <a:lnTo>
                    <a:pt x="7006" y="17460"/>
                  </a:lnTo>
                  <a:lnTo>
                    <a:pt x="6896" y="17350"/>
                  </a:lnTo>
                  <a:lnTo>
                    <a:pt x="6640" y="17130"/>
                  </a:lnTo>
                  <a:lnTo>
                    <a:pt x="6640" y="17020"/>
                  </a:lnTo>
                  <a:lnTo>
                    <a:pt x="6603" y="16800"/>
                  </a:lnTo>
                  <a:lnTo>
                    <a:pt x="6566" y="16580"/>
                  </a:lnTo>
                  <a:close/>
                  <a:moveTo>
                    <a:pt x="9464" y="404"/>
                  </a:moveTo>
                  <a:lnTo>
                    <a:pt x="9684" y="440"/>
                  </a:lnTo>
                  <a:lnTo>
                    <a:pt x="9868" y="477"/>
                  </a:lnTo>
                  <a:lnTo>
                    <a:pt x="10051" y="587"/>
                  </a:lnTo>
                  <a:lnTo>
                    <a:pt x="10418" y="844"/>
                  </a:lnTo>
                  <a:lnTo>
                    <a:pt x="10711" y="1064"/>
                  </a:lnTo>
                  <a:lnTo>
                    <a:pt x="12582" y="2421"/>
                  </a:lnTo>
                  <a:lnTo>
                    <a:pt x="14489" y="3815"/>
                  </a:lnTo>
                  <a:lnTo>
                    <a:pt x="15443" y="4512"/>
                  </a:lnTo>
                  <a:lnTo>
                    <a:pt x="15700" y="4732"/>
                  </a:lnTo>
                  <a:lnTo>
                    <a:pt x="15847" y="4805"/>
                  </a:lnTo>
                  <a:lnTo>
                    <a:pt x="15993" y="4879"/>
                  </a:lnTo>
                  <a:lnTo>
                    <a:pt x="15590" y="5356"/>
                  </a:lnTo>
                  <a:lnTo>
                    <a:pt x="15223" y="5869"/>
                  </a:lnTo>
                  <a:lnTo>
                    <a:pt x="15040" y="6089"/>
                  </a:lnTo>
                  <a:lnTo>
                    <a:pt x="14856" y="6383"/>
                  </a:lnTo>
                  <a:lnTo>
                    <a:pt x="14783" y="6529"/>
                  </a:lnTo>
                  <a:lnTo>
                    <a:pt x="14746" y="6639"/>
                  </a:lnTo>
                  <a:lnTo>
                    <a:pt x="14746" y="6786"/>
                  </a:lnTo>
                  <a:lnTo>
                    <a:pt x="14856" y="6896"/>
                  </a:lnTo>
                  <a:lnTo>
                    <a:pt x="14966" y="7006"/>
                  </a:lnTo>
                  <a:lnTo>
                    <a:pt x="15076" y="7080"/>
                  </a:lnTo>
                  <a:lnTo>
                    <a:pt x="15370" y="7190"/>
                  </a:lnTo>
                  <a:lnTo>
                    <a:pt x="15957" y="7300"/>
                  </a:lnTo>
                  <a:lnTo>
                    <a:pt x="16727" y="7446"/>
                  </a:lnTo>
                  <a:lnTo>
                    <a:pt x="17021" y="7520"/>
                  </a:lnTo>
                  <a:lnTo>
                    <a:pt x="16984" y="7593"/>
                  </a:lnTo>
                  <a:lnTo>
                    <a:pt x="16470" y="8143"/>
                  </a:lnTo>
                  <a:lnTo>
                    <a:pt x="15993" y="8730"/>
                  </a:lnTo>
                  <a:lnTo>
                    <a:pt x="15040" y="9904"/>
                  </a:lnTo>
                  <a:lnTo>
                    <a:pt x="12912" y="12508"/>
                  </a:lnTo>
                  <a:lnTo>
                    <a:pt x="11848" y="13792"/>
                  </a:lnTo>
                  <a:lnTo>
                    <a:pt x="10821" y="15113"/>
                  </a:lnTo>
                  <a:lnTo>
                    <a:pt x="10344" y="15736"/>
                  </a:lnTo>
                  <a:lnTo>
                    <a:pt x="9904" y="16397"/>
                  </a:lnTo>
                  <a:lnTo>
                    <a:pt x="9464" y="17057"/>
                  </a:lnTo>
                  <a:lnTo>
                    <a:pt x="9317" y="17277"/>
                  </a:lnTo>
                  <a:lnTo>
                    <a:pt x="9207" y="17497"/>
                  </a:lnTo>
                  <a:lnTo>
                    <a:pt x="8987" y="17387"/>
                  </a:lnTo>
                  <a:lnTo>
                    <a:pt x="8767" y="17350"/>
                  </a:lnTo>
                  <a:lnTo>
                    <a:pt x="8290" y="17204"/>
                  </a:lnTo>
                  <a:lnTo>
                    <a:pt x="7997" y="17094"/>
                  </a:lnTo>
                  <a:lnTo>
                    <a:pt x="7740" y="16910"/>
                  </a:lnTo>
                  <a:lnTo>
                    <a:pt x="7483" y="16727"/>
                  </a:lnTo>
                  <a:lnTo>
                    <a:pt x="7227" y="16507"/>
                  </a:lnTo>
                  <a:lnTo>
                    <a:pt x="6750" y="16067"/>
                  </a:lnTo>
                  <a:lnTo>
                    <a:pt x="6273" y="15663"/>
                  </a:lnTo>
                  <a:lnTo>
                    <a:pt x="5723" y="15296"/>
                  </a:lnTo>
                  <a:lnTo>
                    <a:pt x="5209" y="14929"/>
                  </a:lnTo>
                  <a:lnTo>
                    <a:pt x="3045" y="13462"/>
                  </a:lnTo>
                  <a:lnTo>
                    <a:pt x="1908" y="12619"/>
                  </a:lnTo>
                  <a:lnTo>
                    <a:pt x="1321" y="12215"/>
                  </a:lnTo>
                  <a:lnTo>
                    <a:pt x="697" y="11848"/>
                  </a:lnTo>
                  <a:lnTo>
                    <a:pt x="624" y="11812"/>
                  </a:lnTo>
                  <a:lnTo>
                    <a:pt x="1614" y="10381"/>
                  </a:lnTo>
                  <a:lnTo>
                    <a:pt x="2641" y="8950"/>
                  </a:lnTo>
                  <a:lnTo>
                    <a:pt x="3668" y="7556"/>
                  </a:lnTo>
                  <a:lnTo>
                    <a:pt x="4732" y="6163"/>
                  </a:lnTo>
                  <a:lnTo>
                    <a:pt x="6970" y="3338"/>
                  </a:lnTo>
                  <a:lnTo>
                    <a:pt x="8144" y="1944"/>
                  </a:lnTo>
                  <a:lnTo>
                    <a:pt x="8730" y="1284"/>
                  </a:lnTo>
                  <a:lnTo>
                    <a:pt x="9244" y="550"/>
                  </a:lnTo>
                  <a:lnTo>
                    <a:pt x="9281" y="477"/>
                  </a:lnTo>
                  <a:lnTo>
                    <a:pt x="9281" y="404"/>
                  </a:lnTo>
                  <a:close/>
                  <a:moveTo>
                    <a:pt x="7227" y="17204"/>
                  </a:moveTo>
                  <a:lnTo>
                    <a:pt x="7667" y="17460"/>
                  </a:lnTo>
                  <a:lnTo>
                    <a:pt x="8107" y="17681"/>
                  </a:lnTo>
                  <a:lnTo>
                    <a:pt x="8070" y="17937"/>
                  </a:lnTo>
                  <a:lnTo>
                    <a:pt x="8107" y="18194"/>
                  </a:lnTo>
                  <a:lnTo>
                    <a:pt x="7850" y="18084"/>
                  </a:lnTo>
                  <a:lnTo>
                    <a:pt x="7447" y="17791"/>
                  </a:lnTo>
                  <a:lnTo>
                    <a:pt x="7410" y="17644"/>
                  </a:lnTo>
                  <a:lnTo>
                    <a:pt x="7337" y="17497"/>
                  </a:lnTo>
                  <a:lnTo>
                    <a:pt x="7227" y="17204"/>
                  </a:lnTo>
                  <a:close/>
                  <a:moveTo>
                    <a:pt x="9831" y="17460"/>
                  </a:moveTo>
                  <a:lnTo>
                    <a:pt x="9868" y="17534"/>
                  </a:lnTo>
                  <a:lnTo>
                    <a:pt x="9904" y="17571"/>
                  </a:lnTo>
                  <a:lnTo>
                    <a:pt x="9464" y="18084"/>
                  </a:lnTo>
                  <a:lnTo>
                    <a:pt x="9207" y="18341"/>
                  </a:lnTo>
                  <a:lnTo>
                    <a:pt x="9171" y="18231"/>
                  </a:lnTo>
                  <a:lnTo>
                    <a:pt x="9134" y="18121"/>
                  </a:lnTo>
                  <a:lnTo>
                    <a:pt x="9134" y="17974"/>
                  </a:lnTo>
                  <a:lnTo>
                    <a:pt x="9317" y="17974"/>
                  </a:lnTo>
                  <a:lnTo>
                    <a:pt x="9317" y="17937"/>
                  </a:lnTo>
                  <a:lnTo>
                    <a:pt x="9391" y="17937"/>
                  </a:lnTo>
                  <a:lnTo>
                    <a:pt x="9464" y="17901"/>
                  </a:lnTo>
                  <a:lnTo>
                    <a:pt x="9574" y="17827"/>
                  </a:lnTo>
                  <a:lnTo>
                    <a:pt x="9647" y="17681"/>
                  </a:lnTo>
                  <a:lnTo>
                    <a:pt x="9794" y="17460"/>
                  </a:lnTo>
                  <a:close/>
                  <a:moveTo>
                    <a:pt x="9464" y="0"/>
                  </a:moveTo>
                  <a:lnTo>
                    <a:pt x="9281" y="37"/>
                  </a:lnTo>
                  <a:lnTo>
                    <a:pt x="9134" y="110"/>
                  </a:lnTo>
                  <a:lnTo>
                    <a:pt x="9024" y="147"/>
                  </a:lnTo>
                  <a:lnTo>
                    <a:pt x="8951" y="257"/>
                  </a:lnTo>
                  <a:lnTo>
                    <a:pt x="8914" y="294"/>
                  </a:lnTo>
                  <a:lnTo>
                    <a:pt x="8914" y="330"/>
                  </a:lnTo>
                  <a:lnTo>
                    <a:pt x="8327" y="954"/>
                  </a:lnTo>
                  <a:lnTo>
                    <a:pt x="7740" y="1614"/>
                  </a:lnTo>
                  <a:lnTo>
                    <a:pt x="6640" y="2971"/>
                  </a:lnTo>
                  <a:lnTo>
                    <a:pt x="5502" y="4365"/>
                  </a:lnTo>
                  <a:lnTo>
                    <a:pt x="4402" y="5759"/>
                  </a:lnTo>
                  <a:lnTo>
                    <a:pt x="2421" y="8400"/>
                  </a:lnTo>
                  <a:lnTo>
                    <a:pt x="477" y="11041"/>
                  </a:lnTo>
                  <a:lnTo>
                    <a:pt x="330" y="11261"/>
                  </a:lnTo>
                  <a:lnTo>
                    <a:pt x="37" y="11701"/>
                  </a:lnTo>
                  <a:lnTo>
                    <a:pt x="0" y="11775"/>
                  </a:lnTo>
                  <a:lnTo>
                    <a:pt x="0" y="11885"/>
                  </a:lnTo>
                  <a:lnTo>
                    <a:pt x="37" y="11958"/>
                  </a:lnTo>
                  <a:lnTo>
                    <a:pt x="74" y="12032"/>
                  </a:lnTo>
                  <a:lnTo>
                    <a:pt x="147" y="12068"/>
                  </a:lnTo>
                  <a:lnTo>
                    <a:pt x="220" y="12105"/>
                  </a:lnTo>
                  <a:lnTo>
                    <a:pt x="294" y="12105"/>
                  </a:lnTo>
                  <a:lnTo>
                    <a:pt x="404" y="12068"/>
                  </a:lnTo>
                  <a:lnTo>
                    <a:pt x="440" y="12142"/>
                  </a:lnTo>
                  <a:lnTo>
                    <a:pt x="697" y="12398"/>
                  </a:lnTo>
                  <a:lnTo>
                    <a:pt x="587" y="12508"/>
                  </a:lnTo>
                  <a:lnTo>
                    <a:pt x="514" y="12655"/>
                  </a:lnTo>
                  <a:lnTo>
                    <a:pt x="440" y="12802"/>
                  </a:lnTo>
                  <a:lnTo>
                    <a:pt x="404" y="12949"/>
                  </a:lnTo>
                  <a:lnTo>
                    <a:pt x="404" y="13022"/>
                  </a:lnTo>
                  <a:lnTo>
                    <a:pt x="440" y="13059"/>
                  </a:lnTo>
                  <a:lnTo>
                    <a:pt x="514" y="13095"/>
                  </a:lnTo>
                  <a:lnTo>
                    <a:pt x="550" y="13095"/>
                  </a:lnTo>
                  <a:lnTo>
                    <a:pt x="624" y="13205"/>
                  </a:lnTo>
                  <a:lnTo>
                    <a:pt x="697" y="13315"/>
                  </a:lnTo>
                  <a:lnTo>
                    <a:pt x="881" y="13462"/>
                  </a:lnTo>
                  <a:lnTo>
                    <a:pt x="1284" y="13719"/>
                  </a:lnTo>
                  <a:lnTo>
                    <a:pt x="2385" y="14416"/>
                  </a:lnTo>
                  <a:lnTo>
                    <a:pt x="3558" y="15223"/>
                  </a:lnTo>
                  <a:lnTo>
                    <a:pt x="4659" y="16103"/>
                  </a:lnTo>
                  <a:lnTo>
                    <a:pt x="6420" y="17534"/>
                  </a:lnTo>
                  <a:lnTo>
                    <a:pt x="6420" y="17571"/>
                  </a:lnTo>
                  <a:lnTo>
                    <a:pt x="6493" y="17644"/>
                  </a:lnTo>
                  <a:lnTo>
                    <a:pt x="6566" y="17644"/>
                  </a:lnTo>
                  <a:lnTo>
                    <a:pt x="6823" y="17864"/>
                  </a:lnTo>
                  <a:lnTo>
                    <a:pt x="7300" y="18231"/>
                  </a:lnTo>
                  <a:lnTo>
                    <a:pt x="7777" y="18561"/>
                  </a:lnTo>
                  <a:lnTo>
                    <a:pt x="8034" y="18671"/>
                  </a:lnTo>
                  <a:lnTo>
                    <a:pt x="8254" y="18781"/>
                  </a:lnTo>
                  <a:lnTo>
                    <a:pt x="8510" y="18854"/>
                  </a:lnTo>
                  <a:lnTo>
                    <a:pt x="8620" y="18854"/>
                  </a:lnTo>
                  <a:lnTo>
                    <a:pt x="8767" y="18818"/>
                  </a:lnTo>
                  <a:lnTo>
                    <a:pt x="8804" y="18744"/>
                  </a:lnTo>
                  <a:lnTo>
                    <a:pt x="8840" y="18708"/>
                  </a:lnTo>
                  <a:lnTo>
                    <a:pt x="8840" y="18634"/>
                  </a:lnTo>
                  <a:lnTo>
                    <a:pt x="8804" y="18561"/>
                  </a:lnTo>
                  <a:lnTo>
                    <a:pt x="8730" y="18488"/>
                  </a:lnTo>
                  <a:lnTo>
                    <a:pt x="8620" y="18414"/>
                  </a:lnTo>
                  <a:lnTo>
                    <a:pt x="8437" y="18341"/>
                  </a:lnTo>
                  <a:lnTo>
                    <a:pt x="8400" y="18341"/>
                  </a:lnTo>
                  <a:lnTo>
                    <a:pt x="8400" y="18157"/>
                  </a:lnTo>
                  <a:lnTo>
                    <a:pt x="8400" y="17974"/>
                  </a:lnTo>
                  <a:lnTo>
                    <a:pt x="8364" y="17791"/>
                  </a:lnTo>
                  <a:lnTo>
                    <a:pt x="8620" y="17864"/>
                  </a:lnTo>
                  <a:lnTo>
                    <a:pt x="8951" y="17937"/>
                  </a:lnTo>
                  <a:lnTo>
                    <a:pt x="8877" y="18121"/>
                  </a:lnTo>
                  <a:lnTo>
                    <a:pt x="8877" y="18267"/>
                  </a:lnTo>
                  <a:lnTo>
                    <a:pt x="8914" y="18451"/>
                  </a:lnTo>
                  <a:lnTo>
                    <a:pt x="8987" y="18598"/>
                  </a:lnTo>
                  <a:lnTo>
                    <a:pt x="8877" y="18781"/>
                  </a:lnTo>
                  <a:lnTo>
                    <a:pt x="8877" y="18854"/>
                  </a:lnTo>
                  <a:lnTo>
                    <a:pt x="8914" y="18964"/>
                  </a:lnTo>
                  <a:lnTo>
                    <a:pt x="9024" y="19001"/>
                  </a:lnTo>
                  <a:lnTo>
                    <a:pt x="9097" y="18964"/>
                  </a:lnTo>
                  <a:lnTo>
                    <a:pt x="9281" y="18854"/>
                  </a:lnTo>
                  <a:lnTo>
                    <a:pt x="9427" y="18708"/>
                  </a:lnTo>
                  <a:lnTo>
                    <a:pt x="9721" y="18414"/>
                  </a:lnTo>
                  <a:lnTo>
                    <a:pt x="10344" y="17717"/>
                  </a:lnTo>
                  <a:lnTo>
                    <a:pt x="11555" y="16397"/>
                  </a:lnTo>
                  <a:lnTo>
                    <a:pt x="12802" y="14929"/>
                  </a:lnTo>
                  <a:lnTo>
                    <a:pt x="14013" y="13462"/>
                  </a:lnTo>
                  <a:lnTo>
                    <a:pt x="15150" y="11958"/>
                  </a:lnTo>
                  <a:lnTo>
                    <a:pt x="16214" y="10454"/>
                  </a:lnTo>
                  <a:lnTo>
                    <a:pt x="17314" y="8950"/>
                  </a:lnTo>
                  <a:lnTo>
                    <a:pt x="17791" y="8253"/>
                  </a:lnTo>
                  <a:lnTo>
                    <a:pt x="18011" y="7887"/>
                  </a:lnTo>
                  <a:lnTo>
                    <a:pt x="18231" y="7483"/>
                  </a:lnTo>
                  <a:lnTo>
                    <a:pt x="18304" y="7483"/>
                  </a:lnTo>
                  <a:lnTo>
                    <a:pt x="18341" y="7446"/>
                  </a:lnTo>
                  <a:lnTo>
                    <a:pt x="18378" y="7373"/>
                  </a:lnTo>
                  <a:lnTo>
                    <a:pt x="18378" y="7300"/>
                  </a:lnTo>
                  <a:lnTo>
                    <a:pt x="18268" y="7080"/>
                  </a:lnTo>
                  <a:lnTo>
                    <a:pt x="18158" y="6860"/>
                  </a:lnTo>
                  <a:lnTo>
                    <a:pt x="17828" y="6493"/>
                  </a:lnTo>
                  <a:lnTo>
                    <a:pt x="17644" y="6346"/>
                  </a:lnTo>
                  <a:lnTo>
                    <a:pt x="17424" y="6199"/>
                  </a:lnTo>
                  <a:lnTo>
                    <a:pt x="17277" y="6126"/>
                  </a:lnTo>
                  <a:lnTo>
                    <a:pt x="17131" y="6089"/>
                  </a:lnTo>
                  <a:lnTo>
                    <a:pt x="16910" y="5576"/>
                  </a:lnTo>
                  <a:lnTo>
                    <a:pt x="16837" y="5319"/>
                  </a:lnTo>
                  <a:lnTo>
                    <a:pt x="16800" y="5062"/>
                  </a:lnTo>
                  <a:lnTo>
                    <a:pt x="16800" y="4915"/>
                  </a:lnTo>
                  <a:lnTo>
                    <a:pt x="16727" y="4769"/>
                  </a:lnTo>
                  <a:lnTo>
                    <a:pt x="16654" y="4695"/>
                  </a:lnTo>
                  <a:lnTo>
                    <a:pt x="16470" y="4695"/>
                  </a:lnTo>
                  <a:lnTo>
                    <a:pt x="16397" y="4732"/>
                  </a:lnTo>
                  <a:lnTo>
                    <a:pt x="16360" y="4769"/>
                  </a:lnTo>
                  <a:lnTo>
                    <a:pt x="16397" y="4842"/>
                  </a:lnTo>
                  <a:lnTo>
                    <a:pt x="16434" y="4879"/>
                  </a:lnTo>
                  <a:lnTo>
                    <a:pt x="16434" y="4915"/>
                  </a:lnTo>
                  <a:lnTo>
                    <a:pt x="16434" y="5099"/>
                  </a:lnTo>
                  <a:lnTo>
                    <a:pt x="16434" y="5356"/>
                  </a:lnTo>
                  <a:lnTo>
                    <a:pt x="16470" y="5539"/>
                  </a:lnTo>
                  <a:lnTo>
                    <a:pt x="16544" y="5759"/>
                  </a:lnTo>
                  <a:lnTo>
                    <a:pt x="16690" y="6126"/>
                  </a:lnTo>
                  <a:lnTo>
                    <a:pt x="16984" y="7006"/>
                  </a:lnTo>
                  <a:lnTo>
                    <a:pt x="17021" y="7080"/>
                  </a:lnTo>
                  <a:lnTo>
                    <a:pt x="16544" y="6970"/>
                  </a:lnTo>
                  <a:lnTo>
                    <a:pt x="15920" y="6860"/>
                  </a:lnTo>
                  <a:lnTo>
                    <a:pt x="15296" y="6713"/>
                  </a:lnTo>
                  <a:lnTo>
                    <a:pt x="15186" y="6639"/>
                  </a:lnTo>
                  <a:lnTo>
                    <a:pt x="15223" y="6603"/>
                  </a:lnTo>
                  <a:lnTo>
                    <a:pt x="15333" y="6419"/>
                  </a:lnTo>
                  <a:lnTo>
                    <a:pt x="15700" y="5906"/>
                  </a:lnTo>
                  <a:lnTo>
                    <a:pt x="16030" y="5392"/>
                  </a:lnTo>
                  <a:lnTo>
                    <a:pt x="16287" y="4915"/>
                  </a:lnTo>
                  <a:lnTo>
                    <a:pt x="16360" y="4842"/>
                  </a:lnTo>
                  <a:lnTo>
                    <a:pt x="16360" y="4732"/>
                  </a:lnTo>
                  <a:lnTo>
                    <a:pt x="16324" y="4622"/>
                  </a:lnTo>
                  <a:lnTo>
                    <a:pt x="16250" y="4512"/>
                  </a:lnTo>
                  <a:lnTo>
                    <a:pt x="16067" y="4329"/>
                  </a:lnTo>
                  <a:lnTo>
                    <a:pt x="15590" y="4035"/>
                  </a:lnTo>
                  <a:lnTo>
                    <a:pt x="14526" y="3265"/>
                  </a:lnTo>
                  <a:lnTo>
                    <a:pt x="12435" y="1724"/>
                  </a:lnTo>
                  <a:lnTo>
                    <a:pt x="11445" y="1027"/>
                  </a:lnTo>
                  <a:lnTo>
                    <a:pt x="10454" y="330"/>
                  </a:lnTo>
                  <a:lnTo>
                    <a:pt x="10124" y="147"/>
                  </a:lnTo>
                  <a:lnTo>
                    <a:pt x="9794" y="37"/>
                  </a:lnTo>
                  <a:lnTo>
                    <a:pt x="961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5" name="Google Shape;375;p7"/>
            <p:cNvSpPr/>
            <p:nvPr/>
          </p:nvSpPr>
          <p:spPr>
            <a:xfrm>
              <a:off x="6855475" y="1544725"/>
              <a:ext cx="444800" cy="353100"/>
            </a:xfrm>
            <a:custGeom>
              <a:avLst/>
              <a:gdLst/>
              <a:ahLst/>
              <a:cxnLst/>
              <a:rect l="l" t="t" r="r" b="b"/>
              <a:pathLst>
                <a:path w="17792" h="14124" extrusionOk="0">
                  <a:moveTo>
                    <a:pt x="10565" y="2275"/>
                  </a:moveTo>
                  <a:lnTo>
                    <a:pt x="10785" y="2312"/>
                  </a:lnTo>
                  <a:lnTo>
                    <a:pt x="11189" y="2422"/>
                  </a:lnTo>
                  <a:lnTo>
                    <a:pt x="11555" y="2605"/>
                  </a:lnTo>
                  <a:lnTo>
                    <a:pt x="11445" y="2605"/>
                  </a:lnTo>
                  <a:lnTo>
                    <a:pt x="10638" y="2899"/>
                  </a:lnTo>
                  <a:lnTo>
                    <a:pt x="9868" y="3192"/>
                  </a:lnTo>
                  <a:lnTo>
                    <a:pt x="9245" y="3449"/>
                  </a:lnTo>
                  <a:lnTo>
                    <a:pt x="8584" y="3706"/>
                  </a:lnTo>
                  <a:lnTo>
                    <a:pt x="7961" y="4036"/>
                  </a:lnTo>
                  <a:lnTo>
                    <a:pt x="7667" y="4219"/>
                  </a:lnTo>
                  <a:lnTo>
                    <a:pt x="7410" y="4439"/>
                  </a:lnTo>
                  <a:lnTo>
                    <a:pt x="7631" y="4073"/>
                  </a:lnTo>
                  <a:lnTo>
                    <a:pt x="7887" y="3743"/>
                  </a:lnTo>
                  <a:lnTo>
                    <a:pt x="8144" y="3412"/>
                  </a:lnTo>
                  <a:lnTo>
                    <a:pt x="8438" y="3156"/>
                  </a:lnTo>
                  <a:lnTo>
                    <a:pt x="8768" y="2899"/>
                  </a:lnTo>
                  <a:lnTo>
                    <a:pt x="9098" y="2679"/>
                  </a:lnTo>
                  <a:lnTo>
                    <a:pt x="9501" y="2495"/>
                  </a:lnTo>
                  <a:lnTo>
                    <a:pt x="9905" y="2349"/>
                  </a:lnTo>
                  <a:lnTo>
                    <a:pt x="10125" y="2312"/>
                  </a:lnTo>
                  <a:lnTo>
                    <a:pt x="10345" y="2275"/>
                  </a:lnTo>
                  <a:close/>
                  <a:moveTo>
                    <a:pt x="1285" y="2129"/>
                  </a:moveTo>
                  <a:lnTo>
                    <a:pt x="1248" y="2165"/>
                  </a:lnTo>
                  <a:lnTo>
                    <a:pt x="1101" y="2275"/>
                  </a:lnTo>
                  <a:lnTo>
                    <a:pt x="991" y="2422"/>
                  </a:lnTo>
                  <a:lnTo>
                    <a:pt x="808" y="2715"/>
                  </a:lnTo>
                  <a:lnTo>
                    <a:pt x="588" y="2605"/>
                  </a:lnTo>
                  <a:lnTo>
                    <a:pt x="441" y="2422"/>
                  </a:lnTo>
                  <a:lnTo>
                    <a:pt x="258" y="2239"/>
                  </a:lnTo>
                  <a:lnTo>
                    <a:pt x="184" y="2202"/>
                  </a:lnTo>
                  <a:lnTo>
                    <a:pt x="111" y="2202"/>
                  </a:lnTo>
                  <a:lnTo>
                    <a:pt x="37" y="2239"/>
                  </a:lnTo>
                  <a:lnTo>
                    <a:pt x="1" y="2312"/>
                  </a:lnTo>
                  <a:lnTo>
                    <a:pt x="1" y="2495"/>
                  </a:lnTo>
                  <a:lnTo>
                    <a:pt x="74" y="2642"/>
                  </a:lnTo>
                  <a:lnTo>
                    <a:pt x="147" y="2789"/>
                  </a:lnTo>
                  <a:lnTo>
                    <a:pt x="258" y="2936"/>
                  </a:lnTo>
                  <a:lnTo>
                    <a:pt x="404" y="3046"/>
                  </a:lnTo>
                  <a:lnTo>
                    <a:pt x="588" y="3119"/>
                  </a:lnTo>
                  <a:lnTo>
                    <a:pt x="294" y="3706"/>
                  </a:lnTo>
                  <a:lnTo>
                    <a:pt x="74" y="4293"/>
                  </a:lnTo>
                  <a:lnTo>
                    <a:pt x="74" y="4403"/>
                  </a:lnTo>
                  <a:lnTo>
                    <a:pt x="74" y="4476"/>
                  </a:lnTo>
                  <a:lnTo>
                    <a:pt x="147" y="4549"/>
                  </a:lnTo>
                  <a:lnTo>
                    <a:pt x="221" y="4586"/>
                  </a:lnTo>
                  <a:lnTo>
                    <a:pt x="294" y="4623"/>
                  </a:lnTo>
                  <a:lnTo>
                    <a:pt x="368" y="4586"/>
                  </a:lnTo>
                  <a:lnTo>
                    <a:pt x="441" y="4549"/>
                  </a:lnTo>
                  <a:lnTo>
                    <a:pt x="514" y="4476"/>
                  </a:lnTo>
                  <a:lnTo>
                    <a:pt x="991" y="3339"/>
                  </a:lnTo>
                  <a:lnTo>
                    <a:pt x="1248" y="2789"/>
                  </a:lnTo>
                  <a:lnTo>
                    <a:pt x="1321" y="2495"/>
                  </a:lnTo>
                  <a:lnTo>
                    <a:pt x="1395" y="2202"/>
                  </a:lnTo>
                  <a:lnTo>
                    <a:pt x="1358" y="2165"/>
                  </a:lnTo>
                  <a:lnTo>
                    <a:pt x="1321" y="2129"/>
                  </a:lnTo>
                  <a:close/>
                  <a:moveTo>
                    <a:pt x="11702" y="2715"/>
                  </a:moveTo>
                  <a:lnTo>
                    <a:pt x="11959" y="2936"/>
                  </a:lnTo>
                  <a:lnTo>
                    <a:pt x="12142" y="3156"/>
                  </a:lnTo>
                  <a:lnTo>
                    <a:pt x="12216" y="3266"/>
                  </a:lnTo>
                  <a:lnTo>
                    <a:pt x="11812" y="3412"/>
                  </a:lnTo>
                  <a:lnTo>
                    <a:pt x="11445" y="3559"/>
                  </a:lnTo>
                  <a:lnTo>
                    <a:pt x="9758" y="4183"/>
                  </a:lnTo>
                  <a:lnTo>
                    <a:pt x="8254" y="4770"/>
                  </a:lnTo>
                  <a:lnTo>
                    <a:pt x="7484" y="5100"/>
                  </a:lnTo>
                  <a:lnTo>
                    <a:pt x="7117" y="5283"/>
                  </a:lnTo>
                  <a:lnTo>
                    <a:pt x="6787" y="5503"/>
                  </a:lnTo>
                  <a:lnTo>
                    <a:pt x="7337" y="4549"/>
                  </a:lnTo>
                  <a:lnTo>
                    <a:pt x="7374" y="4549"/>
                  </a:lnTo>
                  <a:lnTo>
                    <a:pt x="8364" y="4073"/>
                  </a:lnTo>
                  <a:lnTo>
                    <a:pt x="9355" y="3632"/>
                  </a:lnTo>
                  <a:lnTo>
                    <a:pt x="11409" y="2862"/>
                  </a:lnTo>
                  <a:lnTo>
                    <a:pt x="11445" y="2936"/>
                  </a:lnTo>
                  <a:lnTo>
                    <a:pt x="11519" y="2972"/>
                  </a:lnTo>
                  <a:lnTo>
                    <a:pt x="11592" y="3009"/>
                  </a:lnTo>
                  <a:lnTo>
                    <a:pt x="11666" y="2972"/>
                  </a:lnTo>
                  <a:lnTo>
                    <a:pt x="11739" y="2899"/>
                  </a:lnTo>
                  <a:lnTo>
                    <a:pt x="11739" y="2789"/>
                  </a:lnTo>
                  <a:lnTo>
                    <a:pt x="11702" y="2715"/>
                  </a:lnTo>
                  <a:close/>
                  <a:moveTo>
                    <a:pt x="12326" y="3522"/>
                  </a:moveTo>
                  <a:lnTo>
                    <a:pt x="12399" y="3596"/>
                  </a:lnTo>
                  <a:lnTo>
                    <a:pt x="12436" y="3596"/>
                  </a:lnTo>
                  <a:lnTo>
                    <a:pt x="12583" y="3926"/>
                  </a:lnTo>
                  <a:lnTo>
                    <a:pt x="12546" y="3926"/>
                  </a:lnTo>
                  <a:lnTo>
                    <a:pt x="12473" y="3963"/>
                  </a:lnTo>
                  <a:lnTo>
                    <a:pt x="12289" y="4109"/>
                  </a:lnTo>
                  <a:lnTo>
                    <a:pt x="12106" y="4219"/>
                  </a:lnTo>
                  <a:lnTo>
                    <a:pt x="11702" y="4403"/>
                  </a:lnTo>
                  <a:lnTo>
                    <a:pt x="11262" y="4586"/>
                  </a:lnTo>
                  <a:lnTo>
                    <a:pt x="10822" y="4733"/>
                  </a:lnTo>
                  <a:lnTo>
                    <a:pt x="9941" y="5026"/>
                  </a:lnTo>
                  <a:lnTo>
                    <a:pt x="9061" y="5393"/>
                  </a:lnTo>
                  <a:lnTo>
                    <a:pt x="8217" y="5723"/>
                  </a:lnTo>
                  <a:lnTo>
                    <a:pt x="7374" y="6127"/>
                  </a:lnTo>
                  <a:lnTo>
                    <a:pt x="6750" y="6384"/>
                  </a:lnTo>
                  <a:lnTo>
                    <a:pt x="6420" y="6567"/>
                  </a:lnTo>
                  <a:lnTo>
                    <a:pt x="6090" y="6750"/>
                  </a:lnTo>
                  <a:lnTo>
                    <a:pt x="6310" y="6384"/>
                  </a:lnTo>
                  <a:lnTo>
                    <a:pt x="6677" y="5650"/>
                  </a:lnTo>
                  <a:lnTo>
                    <a:pt x="7410" y="5467"/>
                  </a:lnTo>
                  <a:lnTo>
                    <a:pt x="8107" y="5173"/>
                  </a:lnTo>
                  <a:lnTo>
                    <a:pt x="9465" y="4623"/>
                  </a:lnTo>
                  <a:lnTo>
                    <a:pt x="10932" y="4073"/>
                  </a:lnTo>
                  <a:lnTo>
                    <a:pt x="11629" y="3816"/>
                  </a:lnTo>
                  <a:lnTo>
                    <a:pt x="12326" y="3522"/>
                  </a:lnTo>
                  <a:close/>
                  <a:moveTo>
                    <a:pt x="5100" y="8401"/>
                  </a:moveTo>
                  <a:lnTo>
                    <a:pt x="4989" y="8438"/>
                  </a:lnTo>
                  <a:lnTo>
                    <a:pt x="4953" y="8474"/>
                  </a:lnTo>
                  <a:lnTo>
                    <a:pt x="4953" y="8511"/>
                  </a:lnTo>
                  <a:lnTo>
                    <a:pt x="4916" y="8768"/>
                  </a:lnTo>
                  <a:lnTo>
                    <a:pt x="4879" y="8988"/>
                  </a:lnTo>
                  <a:lnTo>
                    <a:pt x="4879" y="9245"/>
                  </a:lnTo>
                  <a:lnTo>
                    <a:pt x="4916" y="9355"/>
                  </a:lnTo>
                  <a:lnTo>
                    <a:pt x="4989" y="9465"/>
                  </a:lnTo>
                  <a:lnTo>
                    <a:pt x="5026" y="9501"/>
                  </a:lnTo>
                  <a:lnTo>
                    <a:pt x="5173" y="9501"/>
                  </a:lnTo>
                  <a:lnTo>
                    <a:pt x="5210" y="9465"/>
                  </a:lnTo>
                  <a:lnTo>
                    <a:pt x="5283" y="9391"/>
                  </a:lnTo>
                  <a:lnTo>
                    <a:pt x="5320" y="9281"/>
                  </a:lnTo>
                  <a:lnTo>
                    <a:pt x="5320" y="9061"/>
                  </a:lnTo>
                  <a:lnTo>
                    <a:pt x="5320" y="8768"/>
                  </a:lnTo>
                  <a:lnTo>
                    <a:pt x="5283" y="8511"/>
                  </a:lnTo>
                  <a:lnTo>
                    <a:pt x="5246" y="8474"/>
                  </a:lnTo>
                  <a:lnTo>
                    <a:pt x="5210" y="8438"/>
                  </a:lnTo>
                  <a:lnTo>
                    <a:pt x="5100" y="8401"/>
                  </a:lnTo>
                  <a:close/>
                  <a:moveTo>
                    <a:pt x="5210" y="9685"/>
                  </a:moveTo>
                  <a:lnTo>
                    <a:pt x="5136" y="9722"/>
                  </a:lnTo>
                  <a:lnTo>
                    <a:pt x="5063" y="9758"/>
                  </a:lnTo>
                  <a:lnTo>
                    <a:pt x="5026" y="9795"/>
                  </a:lnTo>
                  <a:lnTo>
                    <a:pt x="4989" y="9905"/>
                  </a:lnTo>
                  <a:lnTo>
                    <a:pt x="4989" y="9978"/>
                  </a:lnTo>
                  <a:lnTo>
                    <a:pt x="4916" y="10308"/>
                  </a:lnTo>
                  <a:lnTo>
                    <a:pt x="4916" y="10639"/>
                  </a:lnTo>
                  <a:lnTo>
                    <a:pt x="4953" y="10749"/>
                  </a:lnTo>
                  <a:lnTo>
                    <a:pt x="4989" y="10785"/>
                  </a:lnTo>
                  <a:lnTo>
                    <a:pt x="5063" y="10822"/>
                  </a:lnTo>
                  <a:lnTo>
                    <a:pt x="5173" y="10822"/>
                  </a:lnTo>
                  <a:lnTo>
                    <a:pt x="5246" y="10785"/>
                  </a:lnTo>
                  <a:lnTo>
                    <a:pt x="5283" y="10749"/>
                  </a:lnTo>
                  <a:lnTo>
                    <a:pt x="5283" y="10639"/>
                  </a:lnTo>
                  <a:lnTo>
                    <a:pt x="5283" y="10272"/>
                  </a:lnTo>
                  <a:lnTo>
                    <a:pt x="5356" y="9905"/>
                  </a:lnTo>
                  <a:lnTo>
                    <a:pt x="5356" y="9832"/>
                  </a:lnTo>
                  <a:lnTo>
                    <a:pt x="5320" y="9758"/>
                  </a:lnTo>
                  <a:lnTo>
                    <a:pt x="5283" y="9722"/>
                  </a:lnTo>
                  <a:lnTo>
                    <a:pt x="5210" y="9685"/>
                  </a:lnTo>
                  <a:close/>
                  <a:moveTo>
                    <a:pt x="14600" y="9501"/>
                  </a:moveTo>
                  <a:lnTo>
                    <a:pt x="14563" y="9575"/>
                  </a:lnTo>
                  <a:lnTo>
                    <a:pt x="14490" y="9868"/>
                  </a:lnTo>
                  <a:lnTo>
                    <a:pt x="14417" y="10125"/>
                  </a:lnTo>
                  <a:lnTo>
                    <a:pt x="14380" y="10712"/>
                  </a:lnTo>
                  <a:lnTo>
                    <a:pt x="14417" y="10785"/>
                  </a:lnTo>
                  <a:lnTo>
                    <a:pt x="14453" y="10859"/>
                  </a:lnTo>
                  <a:lnTo>
                    <a:pt x="14527" y="10895"/>
                  </a:lnTo>
                  <a:lnTo>
                    <a:pt x="14600" y="10932"/>
                  </a:lnTo>
                  <a:lnTo>
                    <a:pt x="14673" y="10932"/>
                  </a:lnTo>
                  <a:lnTo>
                    <a:pt x="14747" y="10895"/>
                  </a:lnTo>
                  <a:lnTo>
                    <a:pt x="14783" y="10859"/>
                  </a:lnTo>
                  <a:lnTo>
                    <a:pt x="14820" y="10785"/>
                  </a:lnTo>
                  <a:lnTo>
                    <a:pt x="14820" y="10639"/>
                  </a:lnTo>
                  <a:lnTo>
                    <a:pt x="14820" y="10088"/>
                  </a:lnTo>
                  <a:lnTo>
                    <a:pt x="14820" y="9832"/>
                  </a:lnTo>
                  <a:lnTo>
                    <a:pt x="14747" y="9575"/>
                  </a:lnTo>
                  <a:lnTo>
                    <a:pt x="14710" y="9501"/>
                  </a:lnTo>
                  <a:close/>
                  <a:moveTo>
                    <a:pt x="12729" y="4183"/>
                  </a:moveTo>
                  <a:lnTo>
                    <a:pt x="12986" y="4880"/>
                  </a:lnTo>
                  <a:lnTo>
                    <a:pt x="12766" y="4990"/>
                  </a:lnTo>
                  <a:lnTo>
                    <a:pt x="12509" y="5100"/>
                  </a:lnTo>
                  <a:lnTo>
                    <a:pt x="12032" y="5320"/>
                  </a:lnTo>
                  <a:lnTo>
                    <a:pt x="10969" y="5833"/>
                  </a:lnTo>
                  <a:lnTo>
                    <a:pt x="9978" y="6310"/>
                  </a:lnTo>
                  <a:lnTo>
                    <a:pt x="8988" y="6714"/>
                  </a:lnTo>
                  <a:lnTo>
                    <a:pt x="8071" y="7007"/>
                  </a:lnTo>
                  <a:lnTo>
                    <a:pt x="7117" y="7301"/>
                  </a:lnTo>
                  <a:lnTo>
                    <a:pt x="6677" y="7484"/>
                  </a:lnTo>
                  <a:lnTo>
                    <a:pt x="6237" y="7704"/>
                  </a:lnTo>
                  <a:lnTo>
                    <a:pt x="5796" y="7924"/>
                  </a:lnTo>
                  <a:lnTo>
                    <a:pt x="5430" y="8218"/>
                  </a:lnTo>
                  <a:lnTo>
                    <a:pt x="5393" y="8254"/>
                  </a:lnTo>
                  <a:lnTo>
                    <a:pt x="5393" y="8291"/>
                  </a:lnTo>
                  <a:lnTo>
                    <a:pt x="5430" y="8328"/>
                  </a:lnTo>
                  <a:lnTo>
                    <a:pt x="5466" y="8328"/>
                  </a:lnTo>
                  <a:lnTo>
                    <a:pt x="6420" y="7961"/>
                  </a:lnTo>
                  <a:lnTo>
                    <a:pt x="7337" y="7594"/>
                  </a:lnTo>
                  <a:lnTo>
                    <a:pt x="8364" y="7264"/>
                  </a:lnTo>
                  <a:lnTo>
                    <a:pt x="9391" y="6897"/>
                  </a:lnTo>
                  <a:lnTo>
                    <a:pt x="10345" y="6530"/>
                  </a:lnTo>
                  <a:lnTo>
                    <a:pt x="11262" y="6090"/>
                  </a:lnTo>
                  <a:lnTo>
                    <a:pt x="12326" y="5577"/>
                  </a:lnTo>
                  <a:lnTo>
                    <a:pt x="12729" y="5393"/>
                  </a:lnTo>
                  <a:lnTo>
                    <a:pt x="12913" y="5283"/>
                  </a:lnTo>
                  <a:lnTo>
                    <a:pt x="13133" y="5210"/>
                  </a:lnTo>
                  <a:lnTo>
                    <a:pt x="13169" y="5356"/>
                  </a:lnTo>
                  <a:lnTo>
                    <a:pt x="13426" y="5870"/>
                  </a:lnTo>
                  <a:lnTo>
                    <a:pt x="13390" y="5870"/>
                  </a:lnTo>
                  <a:lnTo>
                    <a:pt x="13353" y="5797"/>
                  </a:lnTo>
                  <a:lnTo>
                    <a:pt x="13280" y="5760"/>
                  </a:lnTo>
                  <a:lnTo>
                    <a:pt x="13206" y="5723"/>
                  </a:lnTo>
                  <a:lnTo>
                    <a:pt x="13133" y="5760"/>
                  </a:lnTo>
                  <a:lnTo>
                    <a:pt x="12216" y="6237"/>
                  </a:lnTo>
                  <a:lnTo>
                    <a:pt x="11299" y="6677"/>
                  </a:lnTo>
                  <a:lnTo>
                    <a:pt x="10345" y="7081"/>
                  </a:lnTo>
                  <a:lnTo>
                    <a:pt x="9428" y="7484"/>
                  </a:lnTo>
                  <a:lnTo>
                    <a:pt x="8474" y="7851"/>
                  </a:lnTo>
                  <a:lnTo>
                    <a:pt x="7520" y="8181"/>
                  </a:lnTo>
                  <a:lnTo>
                    <a:pt x="6640" y="8474"/>
                  </a:lnTo>
                  <a:lnTo>
                    <a:pt x="6163" y="8658"/>
                  </a:lnTo>
                  <a:lnTo>
                    <a:pt x="5980" y="8768"/>
                  </a:lnTo>
                  <a:lnTo>
                    <a:pt x="5760" y="8878"/>
                  </a:lnTo>
                  <a:lnTo>
                    <a:pt x="5760" y="8915"/>
                  </a:lnTo>
                  <a:lnTo>
                    <a:pt x="5760" y="8951"/>
                  </a:lnTo>
                  <a:lnTo>
                    <a:pt x="6273" y="8951"/>
                  </a:lnTo>
                  <a:lnTo>
                    <a:pt x="6713" y="8805"/>
                  </a:lnTo>
                  <a:lnTo>
                    <a:pt x="7631" y="8511"/>
                  </a:lnTo>
                  <a:lnTo>
                    <a:pt x="8621" y="8144"/>
                  </a:lnTo>
                  <a:lnTo>
                    <a:pt x="9611" y="7777"/>
                  </a:lnTo>
                  <a:lnTo>
                    <a:pt x="10528" y="7411"/>
                  </a:lnTo>
                  <a:lnTo>
                    <a:pt x="11409" y="7007"/>
                  </a:lnTo>
                  <a:lnTo>
                    <a:pt x="12289" y="6604"/>
                  </a:lnTo>
                  <a:lnTo>
                    <a:pt x="13133" y="6163"/>
                  </a:lnTo>
                  <a:lnTo>
                    <a:pt x="13206" y="6200"/>
                  </a:lnTo>
                  <a:lnTo>
                    <a:pt x="13316" y="6200"/>
                  </a:lnTo>
                  <a:lnTo>
                    <a:pt x="13390" y="6163"/>
                  </a:lnTo>
                  <a:lnTo>
                    <a:pt x="13463" y="6090"/>
                  </a:lnTo>
                  <a:lnTo>
                    <a:pt x="13500" y="6053"/>
                  </a:lnTo>
                  <a:lnTo>
                    <a:pt x="13866" y="6714"/>
                  </a:lnTo>
                  <a:lnTo>
                    <a:pt x="13646" y="6787"/>
                  </a:lnTo>
                  <a:lnTo>
                    <a:pt x="13463" y="6860"/>
                  </a:lnTo>
                  <a:lnTo>
                    <a:pt x="12913" y="7081"/>
                  </a:lnTo>
                  <a:lnTo>
                    <a:pt x="12399" y="7337"/>
                  </a:lnTo>
                  <a:lnTo>
                    <a:pt x="11225" y="7961"/>
                  </a:lnTo>
                  <a:lnTo>
                    <a:pt x="10675" y="8254"/>
                  </a:lnTo>
                  <a:lnTo>
                    <a:pt x="10052" y="8548"/>
                  </a:lnTo>
                  <a:lnTo>
                    <a:pt x="9428" y="8768"/>
                  </a:lnTo>
                  <a:lnTo>
                    <a:pt x="8804" y="8951"/>
                  </a:lnTo>
                  <a:lnTo>
                    <a:pt x="7520" y="9318"/>
                  </a:lnTo>
                  <a:lnTo>
                    <a:pt x="6200" y="9722"/>
                  </a:lnTo>
                  <a:lnTo>
                    <a:pt x="5796" y="9868"/>
                  </a:lnTo>
                  <a:lnTo>
                    <a:pt x="5650" y="10015"/>
                  </a:lnTo>
                  <a:lnTo>
                    <a:pt x="5576" y="10052"/>
                  </a:lnTo>
                  <a:lnTo>
                    <a:pt x="5576" y="10015"/>
                  </a:lnTo>
                  <a:lnTo>
                    <a:pt x="5540" y="9978"/>
                  </a:lnTo>
                  <a:lnTo>
                    <a:pt x="5540" y="10015"/>
                  </a:lnTo>
                  <a:lnTo>
                    <a:pt x="5503" y="10088"/>
                  </a:lnTo>
                  <a:lnTo>
                    <a:pt x="5503" y="10198"/>
                  </a:lnTo>
                  <a:lnTo>
                    <a:pt x="5540" y="10235"/>
                  </a:lnTo>
                  <a:lnTo>
                    <a:pt x="5576" y="10235"/>
                  </a:lnTo>
                  <a:lnTo>
                    <a:pt x="5796" y="10125"/>
                  </a:lnTo>
                  <a:lnTo>
                    <a:pt x="6017" y="10052"/>
                  </a:lnTo>
                  <a:lnTo>
                    <a:pt x="6530" y="9942"/>
                  </a:lnTo>
                  <a:lnTo>
                    <a:pt x="7704" y="9575"/>
                  </a:lnTo>
                  <a:lnTo>
                    <a:pt x="8878" y="9281"/>
                  </a:lnTo>
                  <a:lnTo>
                    <a:pt x="9465" y="9098"/>
                  </a:lnTo>
                  <a:lnTo>
                    <a:pt x="10015" y="8878"/>
                  </a:lnTo>
                  <a:lnTo>
                    <a:pt x="10528" y="8695"/>
                  </a:lnTo>
                  <a:lnTo>
                    <a:pt x="11005" y="8438"/>
                  </a:lnTo>
                  <a:lnTo>
                    <a:pt x="11959" y="7924"/>
                  </a:lnTo>
                  <a:lnTo>
                    <a:pt x="12473" y="7667"/>
                  </a:lnTo>
                  <a:lnTo>
                    <a:pt x="12986" y="7411"/>
                  </a:lnTo>
                  <a:lnTo>
                    <a:pt x="13573" y="7191"/>
                  </a:lnTo>
                  <a:lnTo>
                    <a:pt x="13756" y="7117"/>
                  </a:lnTo>
                  <a:lnTo>
                    <a:pt x="14013" y="7044"/>
                  </a:lnTo>
                  <a:lnTo>
                    <a:pt x="14050" y="7081"/>
                  </a:lnTo>
                  <a:lnTo>
                    <a:pt x="14160" y="7081"/>
                  </a:lnTo>
                  <a:lnTo>
                    <a:pt x="14197" y="7191"/>
                  </a:lnTo>
                  <a:lnTo>
                    <a:pt x="13830" y="7374"/>
                  </a:lnTo>
                  <a:lnTo>
                    <a:pt x="13500" y="7594"/>
                  </a:lnTo>
                  <a:lnTo>
                    <a:pt x="12436" y="8218"/>
                  </a:lnTo>
                  <a:lnTo>
                    <a:pt x="11335" y="8768"/>
                  </a:lnTo>
                  <a:lnTo>
                    <a:pt x="10198" y="9245"/>
                  </a:lnTo>
                  <a:lnTo>
                    <a:pt x="9061" y="9685"/>
                  </a:lnTo>
                  <a:lnTo>
                    <a:pt x="7887" y="10088"/>
                  </a:lnTo>
                  <a:lnTo>
                    <a:pt x="6750" y="10455"/>
                  </a:lnTo>
                  <a:lnTo>
                    <a:pt x="6200" y="10639"/>
                  </a:lnTo>
                  <a:lnTo>
                    <a:pt x="5906" y="10749"/>
                  </a:lnTo>
                  <a:lnTo>
                    <a:pt x="5650" y="10895"/>
                  </a:lnTo>
                  <a:lnTo>
                    <a:pt x="5613" y="10932"/>
                  </a:lnTo>
                  <a:lnTo>
                    <a:pt x="5613" y="10969"/>
                  </a:lnTo>
                  <a:lnTo>
                    <a:pt x="5613" y="11005"/>
                  </a:lnTo>
                  <a:lnTo>
                    <a:pt x="5686" y="11042"/>
                  </a:lnTo>
                  <a:lnTo>
                    <a:pt x="5943" y="11005"/>
                  </a:lnTo>
                  <a:lnTo>
                    <a:pt x="6200" y="10969"/>
                  </a:lnTo>
                  <a:lnTo>
                    <a:pt x="6713" y="10822"/>
                  </a:lnTo>
                  <a:lnTo>
                    <a:pt x="7337" y="10602"/>
                  </a:lnTo>
                  <a:lnTo>
                    <a:pt x="7961" y="10419"/>
                  </a:lnTo>
                  <a:lnTo>
                    <a:pt x="9208" y="10015"/>
                  </a:lnTo>
                  <a:lnTo>
                    <a:pt x="10418" y="9538"/>
                  </a:lnTo>
                  <a:lnTo>
                    <a:pt x="11445" y="9061"/>
                  </a:lnTo>
                  <a:lnTo>
                    <a:pt x="12473" y="8584"/>
                  </a:lnTo>
                  <a:lnTo>
                    <a:pt x="13573" y="7961"/>
                  </a:lnTo>
                  <a:lnTo>
                    <a:pt x="14013" y="7741"/>
                  </a:lnTo>
                  <a:lnTo>
                    <a:pt x="14233" y="7594"/>
                  </a:lnTo>
                  <a:lnTo>
                    <a:pt x="14417" y="7447"/>
                  </a:lnTo>
                  <a:lnTo>
                    <a:pt x="14527" y="7594"/>
                  </a:lnTo>
                  <a:lnTo>
                    <a:pt x="14527" y="7631"/>
                  </a:lnTo>
                  <a:lnTo>
                    <a:pt x="14417" y="7961"/>
                  </a:lnTo>
                  <a:lnTo>
                    <a:pt x="14417" y="8328"/>
                  </a:lnTo>
                  <a:lnTo>
                    <a:pt x="14343" y="8254"/>
                  </a:lnTo>
                  <a:lnTo>
                    <a:pt x="14233" y="8254"/>
                  </a:lnTo>
                  <a:lnTo>
                    <a:pt x="13830" y="8438"/>
                  </a:lnTo>
                  <a:lnTo>
                    <a:pt x="13426" y="8658"/>
                  </a:lnTo>
                  <a:lnTo>
                    <a:pt x="12693" y="9135"/>
                  </a:lnTo>
                  <a:lnTo>
                    <a:pt x="12252" y="9428"/>
                  </a:lnTo>
                  <a:lnTo>
                    <a:pt x="11776" y="9685"/>
                  </a:lnTo>
                  <a:lnTo>
                    <a:pt x="11299" y="9942"/>
                  </a:lnTo>
                  <a:lnTo>
                    <a:pt x="10822" y="10125"/>
                  </a:lnTo>
                  <a:lnTo>
                    <a:pt x="8658" y="10822"/>
                  </a:lnTo>
                  <a:lnTo>
                    <a:pt x="7741" y="11115"/>
                  </a:lnTo>
                  <a:lnTo>
                    <a:pt x="7300" y="11262"/>
                  </a:lnTo>
                  <a:lnTo>
                    <a:pt x="6860" y="11446"/>
                  </a:lnTo>
                  <a:lnTo>
                    <a:pt x="5283" y="11409"/>
                  </a:lnTo>
                  <a:lnTo>
                    <a:pt x="5246" y="11189"/>
                  </a:lnTo>
                  <a:lnTo>
                    <a:pt x="5173" y="11115"/>
                  </a:lnTo>
                  <a:lnTo>
                    <a:pt x="5026" y="11115"/>
                  </a:lnTo>
                  <a:lnTo>
                    <a:pt x="4989" y="11189"/>
                  </a:lnTo>
                  <a:lnTo>
                    <a:pt x="4953" y="11409"/>
                  </a:lnTo>
                  <a:lnTo>
                    <a:pt x="4182" y="11336"/>
                  </a:lnTo>
                  <a:lnTo>
                    <a:pt x="3816" y="11336"/>
                  </a:lnTo>
                  <a:lnTo>
                    <a:pt x="3412" y="11372"/>
                  </a:lnTo>
                  <a:lnTo>
                    <a:pt x="3119" y="11409"/>
                  </a:lnTo>
                  <a:lnTo>
                    <a:pt x="2862" y="11556"/>
                  </a:lnTo>
                  <a:lnTo>
                    <a:pt x="2825" y="11005"/>
                  </a:lnTo>
                  <a:lnTo>
                    <a:pt x="2715" y="9428"/>
                  </a:lnTo>
                  <a:lnTo>
                    <a:pt x="2715" y="9171"/>
                  </a:lnTo>
                  <a:lnTo>
                    <a:pt x="2972" y="9171"/>
                  </a:lnTo>
                  <a:lnTo>
                    <a:pt x="3265" y="9135"/>
                  </a:lnTo>
                  <a:lnTo>
                    <a:pt x="3522" y="9061"/>
                  </a:lnTo>
                  <a:lnTo>
                    <a:pt x="3779" y="8988"/>
                  </a:lnTo>
                  <a:lnTo>
                    <a:pt x="4036" y="8841"/>
                  </a:lnTo>
                  <a:lnTo>
                    <a:pt x="4293" y="8695"/>
                  </a:lnTo>
                  <a:lnTo>
                    <a:pt x="4733" y="8401"/>
                  </a:lnTo>
                  <a:lnTo>
                    <a:pt x="5063" y="8108"/>
                  </a:lnTo>
                  <a:lnTo>
                    <a:pt x="5356" y="7777"/>
                  </a:lnTo>
                  <a:lnTo>
                    <a:pt x="5613" y="7447"/>
                  </a:lnTo>
                  <a:lnTo>
                    <a:pt x="5870" y="7117"/>
                  </a:lnTo>
                  <a:lnTo>
                    <a:pt x="6273" y="7007"/>
                  </a:lnTo>
                  <a:lnTo>
                    <a:pt x="6640" y="6824"/>
                  </a:lnTo>
                  <a:lnTo>
                    <a:pt x="7410" y="6420"/>
                  </a:lnTo>
                  <a:lnTo>
                    <a:pt x="8401" y="5980"/>
                  </a:lnTo>
                  <a:lnTo>
                    <a:pt x="9355" y="5577"/>
                  </a:lnTo>
                  <a:lnTo>
                    <a:pt x="10308" y="5246"/>
                  </a:lnTo>
                  <a:lnTo>
                    <a:pt x="11262" y="4880"/>
                  </a:lnTo>
                  <a:lnTo>
                    <a:pt x="12032" y="4623"/>
                  </a:lnTo>
                  <a:lnTo>
                    <a:pt x="12436" y="4403"/>
                  </a:lnTo>
                  <a:lnTo>
                    <a:pt x="12619" y="4219"/>
                  </a:lnTo>
                  <a:lnTo>
                    <a:pt x="12729" y="4183"/>
                  </a:lnTo>
                  <a:close/>
                  <a:moveTo>
                    <a:pt x="2385" y="1"/>
                  </a:moveTo>
                  <a:lnTo>
                    <a:pt x="2238" y="38"/>
                  </a:lnTo>
                  <a:lnTo>
                    <a:pt x="2202" y="74"/>
                  </a:lnTo>
                  <a:lnTo>
                    <a:pt x="2165" y="111"/>
                  </a:lnTo>
                  <a:lnTo>
                    <a:pt x="2055" y="368"/>
                  </a:lnTo>
                  <a:lnTo>
                    <a:pt x="1982" y="515"/>
                  </a:lnTo>
                  <a:lnTo>
                    <a:pt x="1578" y="1432"/>
                  </a:lnTo>
                  <a:lnTo>
                    <a:pt x="1541" y="1542"/>
                  </a:lnTo>
                  <a:lnTo>
                    <a:pt x="1578" y="1615"/>
                  </a:lnTo>
                  <a:lnTo>
                    <a:pt x="1615" y="1688"/>
                  </a:lnTo>
                  <a:lnTo>
                    <a:pt x="1688" y="1762"/>
                  </a:lnTo>
                  <a:lnTo>
                    <a:pt x="1761" y="1798"/>
                  </a:lnTo>
                  <a:lnTo>
                    <a:pt x="1835" y="1798"/>
                  </a:lnTo>
                  <a:lnTo>
                    <a:pt x="1908" y="1762"/>
                  </a:lnTo>
                  <a:lnTo>
                    <a:pt x="1982" y="1652"/>
                  </a:lnTo>
                  <a:lnTo>
                    <a:pt x="2128" y="1358"/>
                  </a:lnTo>
                  <a:lnTo>
                    <a:pt x="2092" y="2165"/>
                  </a:lnTo>
                  <a:lnTo>
                    <a:pt x="2092" y="2972"/>
                  </a:lnTo>
                  <a:lnTo>
                    <a:pt x="2055" y="4073"/>
                  </a:lnTo>
                  <a:lnTo>
                    <a:pt x="1982" y="4109"/>
                  </a:lnTo>
                  <a:lnTo>
                    <a:pt x="1835" y="4073"/>
                  </a:lnTo>
                  <a:lnTo>
                    <a:pt x="1725" y="3999"/>
                  </a:lnTo>
                  <a:lnTo>
                    <a:pt x="1615" y="3999"/>
                  </a:lnTo>
                  <a:lnTo>
                    <a:pt x="1541" y="4036"/>
                  </a:lnTo>
                  <a:lnTo>
                    <a:pt x="1505" y="4109"/>
                  </a:lnTo>
                  <a:lnTo>
                    <a:pt x="1541" y="4219"/>
                  </a:lnTo>
                  <a:lnTo>
                    <a:pt x="1651" y="4293"/>
                  </a:lnTo>
                  <a:lnTo>
                    <a:pt x="1761" y="4366"/>
                  </a:lnTo>
                  <a:lnTo>
                    <a:pt x="1908" y="4403"/>
                  </a:lnTo>
                  <a:lnTo>
                    <a:pt x="2055" y="4439"/>
                  </a:lnTo>
                  <a:lnTo>
                    <a:pt x="2055" y="5540"/>
                  </a:lnTo>
                  <a:lnTo>
                    <a:pt x="1908" y="5577"/>
                  </a:lnTo>
                  <a:lnTo>
                    <a:pt x="1651" y="5613"/>
                  </a:lnTo>
                  <a:lnTo>
                    <a:pt x="1615" y="5687"/>
                  </a:lnTo>
                  <a:lnTo>
                    <a:pt x="1541" y="5723"/>
                  </a:lnTo>
                  <a:lnTo>
                    <a:pt x="1541" y="5760"/>
                  </a:lnTo>
                  <a:lnTo>
                    <a:pt x="1505" y="5797"/>
                  </a:lnTo>
                  <a:lnTo>
                    <a:pt x="1541" y="5833"/>
                  </a:lnTo>
                  <a:lnTo>
                    <a:pt x="1578" y="5833"/>
                  </a:lnTo>
                  <a:lnTo>
                    <a:pt x="1651" y="5907"/>
                  </a:lnTo>
                  <a:lnTo>
                    <a:pt x="2055" y="5907"/>
                  </a:lnTo>
                  <a:lnTo>
                    <a:pt x="2092" y="6200"/>
                  </a:lnTo>
                  <a:lnTo>
                    <a:pt x="2092" y="7154"/>
                  </a:lnTo>
                  <a:lnTo>
                    <a:pt x="1835" y="7227"/>
                  </a:lnTo>
                  <a:lnTo>
                    <a:pt x="1541" y="7374"/>
                  </a:lnTo>
                  <a:lnTo>
                    <a:pt x="1505" y="7411"/>
                  </a:lnTo>
                  <a:lnTo>
                    <a:pt x="1505" y="7447"/>
                  </a:lnTo>
                  <a:lnTo>
                    <a:pt x="1541" y="7484"/>
                  </a:lnTo>
                  <a:lnTo>
                    <a:pt x="1578" y="7521"/>
                  </a:lnTo>
                  <a:lnTo>
                    <a:pt x="2092" y="7521"/>
                  </a:lnTo>
                  <a:lnTo>
                    <a:pt x="2165" y="8951"/>
                  </a:lnTo>
                  <a:lnTo>
                    <a:pt x="2165" y="8988"/>
                  </a:lnTo>
                  <a:lnTo>
                    <a:pt x="1982" y="8951"/>
                  </a:lnTo>
                  <a:lnTo>
                    <a:pt x="1578" y="8951"/>
                  </a:lnTo>
                  <a:lnTo>
                    <a:pt x="1505" y="8988"/>
                  </a:lnTo>
                  <a:lnTo>
                    <a:pt x="1468" y="9061"/>
                  </a:lnTo>
                  <a:lnTo>
                    <a:pt x="1468" y="9135"/>
                  </a:lnTo>
                  <a:lnTo>
                    <a:pt x="1541" y="9208"/>
                  </a:lnTo>
                  <a:lnTo>
                    <a:pt x="1688" y="9245"/>
                  </a:lnTo>
                  <a:lnTo>
                    <a:pt x="1835" y="9318"/>
                  </a:lnTo>
                  <a:lnTo>
                    <a:pt x="2202" y="9391"/>
                  </a:lnTo>
                  <a:lnTo>
                    <a:pt x="2238" y="10419"/>
                  </a:lnTo>
                  <a:lnTo>
                    <a:pt x="2018" y="10419"/>
                  </a:lnTo>
                  <a:lnTo>
                    <a:pt x="1798" y="10455"/>
                  </a:lnTo>
                  <a:lnTo>
                    <a:pt x="1725" y="10529"/>
                  </a:lnTo>
                  <a:lnTo>
                    <a:pt x="1651" y="10602"/>
                  </a:lnTo>
                  <a:lnTo>
                    <a:pt x="1578" y="10675"/>
                  </a:lnTo>
                  <a:lnTo>
                    <a:pt x="1615" y="10749"/>
                  </a:lnTo>
                  <a:lnTo>
                    <a:pt x="1688" y="10822"/>
                  </a:lnTo>
                  <a:lnTo>
                    <a:pt x="2128" y="10822"/>
                  </a:lnTo>
                  <a:lnTo>
                    <a:pt x="2275" y="10859"/>
                  </a:lnTo>
                  <a:lnTo>
                    <a:pt x="2275" y="10895"/>
                  </a:lnTo>
                  <a:lnTo>
                    <a:pt x="2312" y="11702"/>
                  </a:lnTo>
                  <a:lnTo>
                    <a:pt x="2348" y="11959"/>
                  </a:lnTo>
                  <a:lnTo>
                    <a:pt x="2385" y="12106"/>
                  </a:lnTo>
                  <a:lnTo>
                    <a:pt x="2495" y="12216"/>
                  </a:lnTo>
                  <a:lnTo>
                    <a:pt x="2568" y="12253"/>
                  </a:lnTo>
                  <a:lnTo>
                    <a:pt x="2679" y="12253"/>
                  </a:lnTo>
                  <a:lnTo>
                    <a:pt x="2752" y="12216"/>
                  </a:lnTo>
                  <a:lnTo>
                    <a:pt x="2789" y="12143"/>
                  </a:lnTo>
                  <a:lnTo>
                    <a:pt x="2825" y="12106"/>
                  </a:lnTo>
                  <a:lnTo>
                    <a:pt x="3009" y="11959"/>
                  </a:lnTo>
                  <a:lnTo>
                    <a:pt x="3265" y="11886"/>
                  </a:lnTo>
                  <a:lnTo>
                    <a:pt x="3486" y="11849"/>
                  </a:lnTo>
                  <a:lnTo>
                    <a:pt x="3742" y="11849"/>
                  </a:lnTo>
                  <a:lnTo>
                    <a:pt x="3742" y="12033"/>
                  </a:lnTo>
                  <a:lnTo>
                    <a:pt x="3742" y="12216"/>
                  </a:lnTo>
                  <a:lnTo>
                    <a:pt x="3816" y="12363"/>
                  </a:lnTo>
                  <a:lnTo>
                    <a:pt x="3889" y="12509"/>
                  </a:lnTo>
                  <a:lnTo>
                    <a:pt x="3962" y="12583"/>
                  </a:lnTo>
                  <a:lnTo>
                    <a:pt x="4036" y="12546"/>
                  </a:lnTo>
                  <a:lnTo>
                    <a:pt x="4109" y="12509"/>
                  </a:lnTo>
                  <a:lnTo>
                    <a:pt x="4146" y="12436"/>
                  </a:lnTo>
                  <a:lnTo>
                    <a:pt x="4072" y="12216"/>
                  </a:lnTo>
                  <a:lnTo>
                    <a:pt x="4036" y="12069"/>
                  </a:lnTo>
                  <a:lnTo>
                    <a:pt x="4036" y="11886"/>
                  </a:lnTo>
                  <a:lnTo>
                    <a:pt x="5063" y="11922"/>
                  </a:lnTo>
                  <a:lnTo>
                    <a:pt x="5063" y="12143"/>
                  </a:lnTo>
                  <a:lnTo>
                    <a:pt x="5100" y="12619"/>
                  </a:lnTo>
                  <a:lnTo>
                    <a:pt x="5136" y="12693"/>
                  </a:lnTo>
                  <a:lnTo>
                    <a:pt x="5173" y="12766"/>
                  </a:lnTo>
                  <a:lnTo>
                    <a:pt x="5320" y="12766"/>
                  </a:lnTo>
                  <a:lnTo>
                    <a:pt x="5466" y="12729"/>
                  </a:lnTo>
                  <a:lnTo>
                    <a:pt x="5503" y="12619"/>
                  </a:lnTo>
                  <a:lnTo>
                    <a:pt x="5540" y="12473"/>
                  </a:lnTo>
                  <a:lnTo>
                    <a:pt x="5466" y="12363"/>
                  </a:lnTo>
                  <a:lnTo>
                    <a:pt x="5393" y="12326"/>
                  </a:lnTo>
                  <a:lnTo>
                    <a:pt x="5356" y="12106"/>
                  </a:lnTo>
                  <a:lnTo>
                    <a:pt x="5283" y="11922"/>
                  </a:lnTo>
                  <a:lnTo>
                    <a:pt x="5906" y="11959"/>
                  </a:lnTo>
                  <a:lnTo>
                    <a:pt x="6493" y="11959"/>
                  </a:lnTo>
                  <a:lnTo>
                    <a:pt x="6493" y="11996"/>
                  </a:lnTo>
                  <a:lnTo>
                    <a:pt x="6457" y="12179"/>
                  </a:lnTo>
                  <a:lnTo>
                    <a:pt x="6420" y="12399"/>
                  </a:lnTo>
                  <a:lnTo>
                    <a:pt x="6457" y="12583"/>
                  </a:lnTo>
                  <a:lnTo>
                    <a:pt x="6567" y="12766"/>
                  </a:lnTo>
                  <a:lnTo>
                    <a:pt x="6603" y="12840"/>
                  </a:lnTo>
                  <a:lnTo>
                    <a:pt x="6677" y="12876"/>
                  </a:lnTo>
                  <a:lnTo>
                    <a:pt x="6750" y="12876"/>
                  </a:lnTo>
                  <a:lnTo>
                    <a:pt x="6824" y="12840"/>
                  </a:lnTo>
                  <a:lnTo>
                    <a:pt x="6897" y="12766"/>
                  </a:lnTo>
                  <a:lnTo>
                    <a:pt x="6897" y="12729"/>
                  </a:lnTo>
                  <a:lnTo>
                    <a:pt x="6897" y="12656"/>
                  </a:lnTo>
                  <a:lnTo>
                    <a:pt x="6824" y="12619"/>
                  </a:lnTo>
                  <a:lnTo>
                    <a:pt x="6787" y="12583"/>
                  </a:lnTo>
                  <a:lnTo>
                    <a:pt x="6713" y="12399"/>
                  </a:lnTo>
                  <a:lnTo>
                    <a:pt x="6677" y="12216"/>
                  </a:lnTo>
                  <a:lnTo>
                    <a:pt x="6640" y="11996"/>
                  </a:lnTo>
                  <a:lnTo>
                    <a:pt x="6640" y="11959"/>
                  </a:lnTo>
                  <a:lnTo>
                    <a:pt x="7924" y="11996"/>
                  </a:lnTo>
                  <a:lnTo>
                    <a:pt x="7851" y="12033"/>
                  </a:lnTo>
                  <a:lnTo>
                    <a:pt x="7814" y="12106"/>
                  </a:lnTo>
                  <a:lnTo>
                    <a:pt x="7777" y="12253"/>
                  </a:lnTo>
                  <a:lnTo>
                    <a:pt x="7777" y="12399"/>
                  </a:lnTo>
                  <a:lnTo>
                    <a:pt x="7777" y="12509"/>
                  </a:lnTo>
                  <a:lnTo>
                    <a:pt x="7814" y="12619"/>
                  </a:lnTo>
                  <a:lnTo>
                    <a:pt x="7887" y="12729"/>
                  </a:lnTo>
                  <a:lnTo>
                    <a:pt x="7961" y="12766"/>
                  </a:lnTo>
                  <a:lnTo>
                    <a:pt x="8034" y="12729"/>
                  </a:lnTo>
                  <a:lnTo>
                    <a:pt x="8107" y="12693"/>
                  </a:lnTo>
                  <a:lnTo>
                    <a:pt x="8144" y="12619"/>
                  </a:lnTo>
                  <a:lnTo>
                    <a:pt x="8107" y="12473"/>
                  </a:lnTo>
                  <a:lnTo>
                    <a:pt x="8071" y="12289"/>
                  </a:lnTo>
                  <a:lnTo>
                    <a:pt x="8071" y="12179"/>
                  </a:lnTo>
                  <a:lnTo>
                    <a:pt x="8034" y="12106"/>
                  </a:lnTo>
                  <a:lnTo>
                    <a:pt x="8034" y="12033"/>
                  </a:lnTo>
                  <a:lnTo>
                    <a:pt x="8034" y="11996"/>
                  </a:lnTo>
                  <a:lnTo>
                    <a:pt x="9391" y="11996"/>
                  </a:lnTo>
                  <a:lnTo>
                    <a:pt x="9318" y="12216"/>
                  </a:lnTo>
                  <a:lnTo>
                    <a:pt x="9318" y="12473"/>
                  </a:lnTo>
                  <a:lnTo>
                    <a:pt x="9355" y="12546"/>
                  </a:lnTo>
                  <a:lnTo>
                    <a:pt x="9428" y="12583"/>
                  </a:lnTo>
                  <a:lnTo>
                    <a:pt x="9611" y="12583"/>
                  </a:lnTo>
                  <a:lnTo>
                    <a:pt x="9685" y="12546"/>
                  </a:lnTo>
                  <a:lnTo>
                    <a:pt x="9721" y="12473"/>
                  </a:lnTo>
                  <a:lnTo>
                    <a:pt x="9721" y="12436"/>
                  </a:lnTo>
                  <a:lnTo>
                    <a:pt x="9721" y="12363"/>
                  </a:lnTo>
                  <a:lnTo>
                    <a:pt x="9611" y="12326"/>
                  </a:lnTo>
                  <a:lnTo>
                    <a:pt x="9611" y="11996"/>
                  </a:lnTo>
                  <a:lnTo>
                    <a:pt x="10638" y="11996"/>
                  </a:lnTo>
                  <a:lnTo>
                    <a:pt x="10675" y="12253"/>
                  </a:lnTo>
                  <a:lnTo>
                    <a:pt x="10748" y="12509"/>
                  </a:lnTo>
                  <a:lnTo>
                    <a:pt x="10822" y="12583"/>
                  </a:lnTo>
                  <a:lnTo>
                    <a:pt x="10969" y="12583"/>
                  </a:lnTo>
                  <a:lnTo>
                    <a:pt x="11005" y="12509"/>
                  </a:lnTo>
                  <a:lnTo>
                    <a:pt x="11042" y="12399"/>
                  </a:lnTo>
                  <a:lnTo>
                    <a:pt x="10969" y="12179"/>
                  </a:lnTo>
                  <a:lnTo>
                    <a:pt x="10895" y="11996"/>
                  </a:lnTo>
                  <a:lnTo>
                    <a:pt x="12106" y="11996"/>
                  </a:lnTo>
                  <a:lnTo>
                    <a:pt x="12069" y="12069"/>
                  </a:lnTo>
                  <a:lnTo>
                    <a:pt x="12032" y="12143"/>
                  </a:lnTo>
                  <a:lnTo>
                    <a:pt x="11996" y="12363"/>
                  </a:lnTo>
                  <a:lnTo>
                    <a:pt x="12032" y="12473"/>
                  </a:lnTo>
                  <a:lnTo>
                    <a:pt x="12069" y="12619"/>
                  </a:lnTo>
                  <a:lnTo>
                    <a:pt x="12142" y="12729"/>
                  </a:lnTo>
                  <a:lnTo>
                    <a:pt x="12216" y="12803"/>
                  </a:lnTo>
                  <a:lnTo>
                    <a:pt x="12289" y="12840"/>
                  </a:lnTo>
                  <a:lnTo>
                    <a:pt x="12362" y="12803"/>
                  </a:lnTo>
                  <a:lnTo>
                    <a:pt x="12399" y="12766"/>
                  </a:lnTo>
                  <a:lnTo>
                    <a:pt x="12399" y="12693"/>
                  </a:lnTo>
                  <a:lnTo>
                    <a:pt x="12362" y="12546"/>
                  </a:lnTo>
                  <a:lnTo>
                    <a:pt x="12289" y="12363"/>
                  </a:lnTo>
                  <a:lnTo>
                    <a:pt x="12252" y="12179"/>
                  </a:lnTo>
                  <a:lnTo>
                    <a:pt x="12252" y="11959"/>
                  </a:lnTo>
                  <a:lnTo>
                    <a:pt x="13353" y="11959"/>
                  </a:lnTo>
                  <a:lnTo>
                    <a:pt x="13280" y="12106"/>
                  </a:lnTo>
                  <a:lnTo>
                    <a:pt x="13243" y="12253"/>
                  </a:lnTo>
                  <a:lnTo>
                    <a:pt x="13243" y="12436"/>
                  </a:lnTo>
                  <a:lnTo>
                    <a:pt x="13316" y="12583"/>
                  </a:lnTo>
                  <a:lnTo>
                    <a:pt x="13353" y="12619"/>
                  </a:lnTo>
                  <a:lnTo>
                    <a:pt x="13426" y="12656"/>
                  </a:lnTo>
                  <a:lnTo>
                    <a:pt x="13500" y="12656"/>
                  </a:lnTo>
                  <a:lnTo>
                    <a:pt x="13573" y="12583"/>
                  </a:lnTo>
                  <a:lnTo>
                    <a:pt x="13610" y="12436"/>
                  </a:lnTo>
                  <a:lnTo>
                    <a:pt x="13536" y="12216"/>
                  </a:lnTo>
                  <a:lnTo>
                    <a:pt x="13536" y="12069"/>
                  </a:lnTo>
                  <a:lnTo>
                    <a:pt x="13573" y="11922"/>
                  </a:lnTo>
                  <a:lnTo>
                    <a:pt x="14563" y="11886"/>
                  </a:lnTo>
                  <a:lnTo>
                    <a:pt x="14563" y="11886"/>
                  </a:lnTo>
                  <a:lnTo>
                    <a:pt x="14527" y="12363"/>
                  </a:lnTo>
                  <a:lnTo>
                    <a:pt x="14563" y="12436"/>
                  </a:lnTo>
                  <a:lnTo>
                    <a:pt x="14637" y="12509"/>
                  </a:lnTo>
                  <a:lnTo>
                    <a:pt x="14747" y="12509"/>
                  </a:lnTo>
                  <a:lnTo>
                    <a:pt x="14820" y="12473"/>
                  </a:lnTo>
                  <a:lnTo>
                    <a:pt x="14893" y="12399"/>
                  </a:lnTo>
                  <a:lnTo>
                    <a:pt x="14967" y="12289"/>
                  </a:lnTo>
                  <a:lnTo>
                    <a:pt x="14967" y="12179"/>
                  </a:lnTo>
                  <a:lnTo>
                    <a:pt x="14967" y="12069"/>
                  </a:lnTo>
                  <a:lnTo>
                    <a:pt x="14930" y="11996"/>
                  </a:lnTo>
                  <a:lnTo>
                    <a:pt x="14857" y="11959"/>
                  </a:lnTo>
                  <a:lnTo>
                    <a:pt x="14857" y="11886"/>
                  </a:lnTo>
                  <a:lnTo>
                    <a:pt x="16618" y="11776"/>
                  </a:lnTo>
                  <a:lnTo>
                    <a:pt x="16654" y="11812"/>
                  </a:lnTo>
                  <a:lnTo>
                    <a:pt x="16544" y="11996"/>
                  </a:lnTo>
                  <a:lnTo>
                    <a:pt x="16361" y="12179"/>
                  </a:lnTo>
                  <a:lnTo>
                    <a:pt x="16287" y="12289"/>
                  </a:lnTo>
                  <a:lnTo>
                    <a:pt x="16251" y="12363"/>
                  </a:lnTo>
                  <a:lnTo>
                    <a:pt x="16287" y="12436"/>
                  </a:lnTo>
                  <a:lnTo>
                    <a:pt x="16324" y="12509"/>
                  </a:lnTo>
                  <a:lnTo>
                    <a:pt x="16397" y="12546"/>
                  </a:lnTo>
                  <a:lnTo>
                    <a:pt x="16471" y="12583"/>
                  </a:lnTo>
                  <a:lnTo>
                    <a:pt x="16544" y="12583"/>
                  </a:lnTo>
                  <a:lnTo>
                    <a:pt x="16581" y="12546"/>
                  </a:lnTo>
                  <a:lnTo>
                    <a:pt x="16728" y="12473"/>
                  </a:lnTo>
                  <a:lnTo>
                    <a:pt x="16801" y="12363"/>
                  </a:lnTo>
                  <a:lnTo>
                    <a:pt x="16984" y="12106"/>
                  </a:lnTo>
                  <a:lnTo>
                    <a:pt x="17461" y="11482"/>
                  </a:lnTo>
                  <a:lnTo>
                    <a:pt x="17461" y="11409"/>
                  </a:lnTo>
                  <a:lnTo>
                    <a:pt x="17461" y="11336"/>
                  </a:lnTo>
                  <a:lnTo>
                    <a:pt x="17461" y="11262"/>
                  </a:lnTo>
                  <a:lnTo>
                    <a:pt x="17425" y="11189"/>
                  </a:lnTo>
                  <a:lnTo>
                    <a:pt x="17058" y="10895"/>
                  </a:lnTo>
                  <a:lnTo>
                    <a:pt x="16728" y="10639"/>
                  </a:lnTo>
                  <a:lnTo>
                    <a:pt x="16654" y="10602"/>
                  </a:lnTo>
                  <a:lnTo>
                    <a:pt x="16581" y="10602"/>
                  </a:lnTo>
                  <a:lnTo>
                    <a:pt x="16544" y="10639"/>
                  </a:lnTo>
                  <a:lnTo>
                    <a:pt x="16471" y="10675"/>
                  </a:lnTo>
                  <a:lnTo>
                    <a:pt x="16434" y="10785"/>
                  </a:lnTo>
                  <a:lnTo>
                    <a:pt x="16434" y="10859"/>
                  </a:lnTo>
                  <a:lnTo>
                    <a:pt x="16471" y="10932"/>
                  </a:lnTo>
                  <a:lnTo>
                    <a:pt x="16801" y="11226"/>
                  </a:lnTo>
                  <a:lnTo>
                    <a:pt x="13940" y="11372"/>
                  </a:lnTo>
                  <a:lnTo>
                    <a:pt x="14050" y="11336"/>
                  </a:lnTo>
                  <a:lnTo>
                    <a:pt x="14270" y="11189"/>
                  </a:lnTo>
                  <a:lnTo>
                    <a:pt x="14343" y="11115"/>
                  </a:lnTo>
                  <a:lnTo>
                    <a:pt x="14417" y="11005"/>
                  </a:lnTo>
                  <a:lnTo>
                    <a:pt x="14417" y="10932"/>
                  </a:lnTo>
                  <a:lnTo>
                    <a:pt x="14380" y="10895"/>
                  </a:lnTo>
                  <a:lnTo>
                    <a:pt x="14233" y="10895"/>
                  </a:lnTo>
                  <a:lnTo>
                    <a:pt x="14123" y="10932"/>
                  </a:lnTo>
                  <a:lnTo>
                    <a:pt x="13903" y="11079"/>
                  </a:lnTo>
                  <a:lnTo>
                    <a:pt x="13720" y="11226"/>
                  </a:lnTo>
                  <a:lnTo>
                    <a:pt x="13573" y="11409"/>
                  </a:lnTo>
                  <a:lnTo>
                    <a:pt x="12289" y="11446"/>
                  </a:lnTo>
                  <a:lnTo>
                    <a:pt x="12546" y="11336"/>
                  </a:lnTo>
                  <a:lnTo>
                    <a:pt x="12839" y="11226"/>
                  </a:lnTo>
                  <a:lnTo>
                    <a:pt x="13169" y="11079"/>
                  </a:lnTo>
                  <a:lnTo>
                    <a:pt x="13500" y="10895"/>
                  </a:lnTo>
                  <a:lnTo>
                    <a:pt x="13793" y="10675"/>
                  </a:lnTo>
                  <a:lnTo>
                    <a:pt x="14050" y="10419"/>
                  </a:lnTo>
                  <a:lnTo>
                    <a:pt x="14087" y="10308"/>
                  </a:lnTo>
                  <a:lnTo>
                    <a:pt x="14050" y="10235"/>
                  </a:lnTo>
                  <a:lnTo>
                    <a:pt x="13976" y="10198"/>
                  </a:lnTo>
                  <a:lnTo>
                    <a:pt x="13903" y="10235"/>
                  </a:lnTo>
                  <a:lnTo>
                    <a:pt x="13646" y="10382"/>
                  </a:lnTo>
                  <a:lnTo>
                    <a:pt x="13390" y="10565"/>
                  </a:lnTo>
                  <a:lnTo>
                    <a:pt x="13133" y="10749"/>
                  </a:lnTo>
                  <a:lnTo>
                    <a:pt x="12876" y="10895"/>
                  </a:lnTo>
                  <a:lnTo>
                    <a:pt x="12583" y="11042"/>
                  </a:lnTo>
                  <a:lnTo>
                    <a:pt x="12289" y="11152"/>
                  </a:lnTo>
                  <a:lnTo>
                    <a:pt x="11996" y="11299"/>
                  </a:lnTo>
                  <a:lnTo>
                    <a:pt x="11702" y="11446"/>
                  </a:lnTo>
                  <a:lnTo>
                    <a:pt x="10162" y="11482"/>
                  </a:lnTo>
                  <a:lnTo>
                    <a:pt x="10602" y="11299"/>
                  </a:lnTo>
                  <a:lnTo>
                    <a:pt x="12216" y="10639"/>
                  </a:lnTo>
                  <a:lnTo>
                    <a:pt x="12766" y="10455"/>
                  </a:lnTo>
                  <a:lnTo>
                    <a:pt x="13316" y="10162"/>
                  </a:lnTo>
                  <a:lnTo>
                    <a:pt x="13573" y="10015"/>
                  </a:lnTo>
                  <a:lnTo>
                    <a:pt x="13793" y="9832"/>
                  </a:lnTo>
                  <a:lnTo>
                    <a:pt x="13976" y="9612"/>
                  </a:lnTo>
                  <a:lnTo>
                    <a:pt x="14087" y="9355"/>
                  </a:lnTo>
                  <a:lnTo>
                    <a:pt x="14087" y="9245"/>
                  </a:lnTo>
                  <a:lnTo>
                    <a:pt x="14050" y="9208"/>
                  </a:lnTo>
                  <a:lnTo>
                    <a:pt x="13940" y="9171"/>
                  </a:lnTo>
                  <a:lnTo>
                    <a:pt x="13866" y="9208"/>
                  </a:lnTo>
                  <a:lnTo>
                    <a:pt x="13463" y="9612"/>
                  </a:lnTo>
                  <a:lnTo>
                    <a:pt x="13243" y="9795"/>
                  </a:lnTo>
                  <a:lnTo>
                    <a:pt x="12986" y="9978"/>
                  </a:lnTo>
                  <a:lnTo>
                    <a:pt x="12693" y="10125"/>
                  </a:lnTo>
                  <a:lnTo>
                    <a:pt x="12399" y="10235"/>
                  </a:lnTo>
                  <a:lnTo>
                    <a:pt x="11776" y="10492"/>
                  </a:lnTo>
                  <a:lnTo>
                    <a:pt x="10418" y="11042"/>
                  </a:lnTo>
                  <a:lnTo>
                    <a:pt x="9905" y="11262"/>
                  </a:lnTo>
                  <a:lnTo>
                    <a:pt x="9428" y="11482"/>
                  </a:lnTo>
                  <a:lnTo>
                    <a:pt x="7667" y="11482"/>
                  </a:lnTo>
                  <a:lnTo>
                    <a:pt x="8621" y="11152"/>
                  </a:lnTo>
                  <a:lnTo>
                    <a:pt x="10895" y="10419"/>
                  </a:lnTo>
                  <a:lnTo>
                    <a:pt x="11335" y="10235"/>
                  </a:lnTo>
                  <a:lnTo>
                    <a:pt x="11776" y="10052"/>
                  </a:lnTo>
                  <a:lnTo>
                    <a:pt x="12179" y="9832"/>
                  </a:lnTo>
                  <a:lnTo>
                    <a:pt x="12583" y="9575"/>
                  </a:lnTo>
                  <a:lnTo>
                    <a:pt x="13426" y="9025"/>
                  </a:lnTo>
                  <a:lnTo>
                    <a:pt x="13866" y="8768"/>
                  </a:lnTo>
                  <a:lnTo>
                    <a:pt x="14307" y="8548"/>
                  </a:lnTo>
                  <a:lnTo>
                    <a:pt x="14380" y="8511"/>
                  </a:lnTo>
                  <a:lnTo>
                    <a:pt x="14417" y="8474"/>
                  </a:lnTo>
                  <a:lnTo>
                    <a:pt x="14417" y="8841"/>
                  </a:lnTo>
                  <a:lnTo>
                    <a:pt x="14453" y="8915"/>
                  </a:lnTo>
                  <a:lnTo>
                    <a:pt x="14490" y="8951"/>
                  </a:lnTo>
                  <a:lnTo>
                    <a:pt x="14527" y="8988"/>
                  </a:lnTo>
                  <a:lnTo>
                    <a:pt x="14600" y="9025"/>
                  </a:lnTo>
                  <a:lnTo>
                    <a:pt x="14673" y="8988"/>
                  </a:lnTo>
                  <a:lnTo>
                    <a:pt x="14747" y="8951"/>
                  </a:lnTo>
                  <a:lnTo>
                    <a:pt x="14783" y="8915"/>
                  </a:lnTo>
                  <a:lnTo>
                    <a:pt x="14783" y="8841"/>
                  </a:lnTo>
                  <a:lnTo>
                    <a:pt x="14783" y="8291"/>
                  </a:lnTo>
                  <a:lnTo>
                    <a:pt x="14747" y="8034"/>
                  </a:lnTo>
                  <a:lnTo>
                    <a:pt x="14673" y="7777"/>
                  </a:lnTo>
                  <a:lnTo>
                    <a:pt x="15077" y="8181"/>
                  </a:lnTo>
                  <a:lnTo>
                    <a:pt x="15517" y="8584"/>
                  </a:lnTo>
                  <a:lnTo>
                    <a:pt x="15737" y="8768"/>
                  </a:lnTo>
                  <a:lnTo>
                    <a:pt x="15847" y="8841"/>
                  </a:lnTo>
                  <a:lnTo>
                    <a:pt x="15994" y="8878"/>
                  </a:lnTo>
                  <a:lnTo>
                    <a:pt x="16361" y="8915"/>
                  </a:lnTo>
                  <a:lnTo>
                    <a:pt x="16764" y="8915"/>
                  </a:lnTo>
                  <a:lnTo>
                    <a:pt x="17204" y="8878"/>
                  </a:lnTo>
                  <a:lnTo>
                    <a:pt x="17608" y="8731"/>
                  </a:lnTo>
                  <a:lnTo>
                    <a:pt x="17681" y="8695"/>
                  </a:lnTo>
                  <a:lnTo>
                    <a:pt x="17755" y="8584"/>
                  </a:lnTo>
                  <a:lnTo>
                    <a:pt x="17791" y="8511"/>
                  </a:lnTo>
                  <a:lnTo>
                    <a:pt x="17755" y="8438"/>
                  </a:lnTo>
                  <a:lnTo>
                    <a:pt x="17718" y="8328"/>
                  </a:lnTo>
                  <a:lnTo>
                    <a:pt x="17681" y="8291"/>
                  </a:lnTo>
                  <a:lnTo>
                    <a:pt x="17571" y="8254"/>
                  </a:lnTo>
                  <a:lnTo>
                    <a:pt x="17461" y="8254"/>
                  </a:lnTo>
                  <a:lnTo>
                    <a:pt x="17131" y="8364"/>
                  </a:lnTo>
                  <a:lnTo>
                    <a:pt x="16764" y="8401"/>
                  </a:lnTo>
                  <a:lnTo>
                    <a:pt x="16397" y="8438"/>
                  </a:lnTo>
                  <a:lnTo>
                    <a:pt x="16177" y="8401"/>
                  </a:lnTo>
                  <a:lnTo>
                    <a:pt x="16031" y="8364"/>
                  </a:lnTo>
                  <a:lnTo>
                    <a:pt x="15480" y="7888"/>
                  </a:lnTo>
                  <a:lnTo>
                    <a:pt x="15004" y="7374"/>
                  </a:lnTo>
                  <a:lnTo>
                    <a:pt x="14563" y="6824"/>
                  </a:lnTo>
                  <a:lnTo>
                    <a:pt x="14160" y="6237"/>
                  </a:lnTo>
                  <a:lnTo>
                    <a:pt x="13830" y="5613"/>
                  </a:lnTo>
                  <a:lnTo>
                    <a:pt x="13536" y="4990"/>
                  </a:lnTo>
                  <a:lnTo>
                    <a:pt x="13096" y="3926"/>
                  </a:lnTo>
                  <a:lnTo>
                    <a:pt x="12803" y="3412"/>
                  </a:lnTo>
                  <a:lnTo>
                    <a:pt x="12509" y="2936"/>
                  </a:lnTo>
                  <a:lnTo>
                    <a:pt x="12326" y="2752"/>
                  </a:lnTo>
                  <a:lnTo>
                    <a:pt x="12142" y="2532"/>
                  </a:lnTo>
                  <a:lnTo>
                    <a:pt x="11959" y="2349"/>
                  </a:lnTo>
                  <a:lnTo>
                    <a:pt x="11739" y="2202"/>
                  </a:lnTo>
                  <a:lnTo>
                    <a:pt x="11482" y="2092"/>
                  </a:lnTo>
                  <a:lnTo>
                    <a:pt x="11225" y="1982"/>
                  </a:lnTo>
                  <a:lnTo>
                    <a:pt x="10932" y="1908"/>
                  </a:lnTo>
                  <a:lnTo>
                    <a:pt x="10602" y="1872"/>
                  </a:lnTo>
                  <a:lnTo>
                    <a:pt x="10308" y="1872"/>
                  </a:lnTo>
                  <a:lnTo>
                    <a:pt x="9978" y="1908"/>
                  </a:lnTo>
                  <a:lnTo>
                    <a:pt x="9685" y="1982"/>
                  </a:lnTo>
                  <a:lnTo>
                    <a:pt x="9391" y="2055"/>
                  </a:lnTo>
                  <a:lnTo>
                    <a:pt x="9098" y="2202"/>
                  </a:lnTo>
                  <a:lnTo>
                    <a:pt x="8841" y="2349"/>
                  </a:lnTo>
                  <a:lnTo>
                    <a:pt x="8584" y="2495"/>
                  </a:lnTo>
                  <a:lnTo>
                    <a:pt x="8327" y="2715"/>
                  </a:lnTo>
                  <a:lnTo>
                    <a:pt x="7887" y="3119"/>
                  </a:lnTo>
                  <a:lnTo>
                    <a:pt x="7484" y="3632"/>
                  </a:lnTo>
                  <a:lnTo>
                    <a:pt x="7117" y="4146"/>
                  </a:lnTo>
                  <a:lnTo>
                    <a:pt x="6787" y="4660"/>
                  </a:lnTo>
                  <a:lnTo>
                    <a:pt x="6127" y="5833"/>
                  </a:lnTo>
                  <a:lnTo>
                    <a:pt x="5796" y="6457"/>
                  </a:lnTo>
                  <a:lnTo>
                    <a:pt x="5430" y="7044"/>
                  </a:lnTo>
                  <a:lnTo>
                    <a:pt x="4989" y="7594"/>
                  </a:lnTo>
                  <a:lnTo>
                    <a:pt x="4769" y="7851"/>
                  </a:lnTo>
                  <a:lnTo>
                    <a:pt x="4513" y="8071"/>
                  </a:lnTo>
                  <a:lnTo>
                    <a:pt x="4256" y="8291"/>
                  </a:lnTo>
                  <a:lnTo>
                    <a:pt x="3962" y="8474"/>
                  </a:lnTo>
                  <a:lnTo>
                    <a:pt x="3669" y="8621"/>
                  </a:lnTo>
                  <a:lnTo>
                    <a:pt x="3339" y="8731"/>
                  </a:lnTo>
                  <a:lnTo>
                    <a:pt x="3009" y="8841"/>
                  </a:lnTo>
                  <a:lnTo>
                    <a:pt x="2715" y="8915"/>
                  </a:lnTo>
                  <a:lnTo>
                    <a:pt x="2605" y="6200"/>
                  </a:lnTo>
                  <a:lnTo>
                    <a:pt x="2568" y="3119"/>
                  </a:lnTo>
                  <a:lnTo>
                    <a:pt x="2605" y="1505"/>
                  </a:lnTo>
                  <a:lnTo>
                    <a:pt x="2568" y="1138"/>
                  </a:lnTo>
                  <a:lnTo>
                    <a:pt x="2715" y="1395"/>
                  </a:lnTo>
                  <a:lnTo>
                    <a:pt x="2862" y="1652"/>
                  </a:lnTo>
                  <a:lnTo>
                    <a:pt x="2899" y="1725"/>
                  </a:lnTo>
                  <a:lnTo>
                    <a:pt x="2972" y="1762"/>
                  </a:lnTo>
                  <a:lnTo>
                    <a:pt x="3119" y="1762"/>
                  </a:lnTo>
                  <a:lnTo>
                    <a:pt x="3192" y="1688"/>
                  </a:lnTo>
                  <a:lnTo>
                    <a:pt x="3229" y="1652"/>
                  </a:lnTo>
                  <a:lnTo>
                    <a:pt x="3265" y="1578"/>
                  </a:lnTo>
                  <a:lnTo>
                    <a:pt x="3265" y="1505"/>
                  </a:lnTo>
                  <a:lnTo>
                    <a:pt x="3155" y="1138"/>
                  </a:lnTo>
                  <a:lnTo>
                    <a:pt x="2972" y="771"/>
                  </a:lnTo>
                  <a:lnTo>
                    <a:pt x="2568" y="111"/>
                  </a:lnTo>
                  <a:lnTo>
                    <a:pt x="2495" y="38"/>
                  </a:lnTo>
                  <a:lnTo>
                    <a:pt x="2385" y="1"/>
                  </a:lnTo>
                  <a:close/>
                  <a:moveTo>
                    <a:pt x="15554" y="12546"/>
                  </a:moveTo>
                  <a:lnTo>
                    <a:pt x="15480" y="12583"/>
                  </a:lnTo>
                  <a:lnTo>
                    <a:pt x="15370" y="12619"/>
                  </a:lnTo>
                  <a:lnTo>
                    <a:pt x="15224" y="12766"/>
                  </a:lnTo>
                  <a:lnTo>
                    <a:pt x="15077" y="12913"/>
                  </a:lnTo>
                  <a:lnTo>
                    <a:pt x="15077" y="12950"/>
                  </a:lnTo>
                  <a:lnTo>
                    <a:pt x="14820" y="12803"/>
                  </a:lnTo>
                  <a:lnTo>
                    <a:pt x="14527" y="12693"/>
                  </a:lnTo>
                  <a:lnTo>
                    <a:pt x="14453" y="12693"/>
                  </a:lnTo>
                  <a:lnTo>
                    <a:pt x="14417" y="12729"/>
                  </a:lnTo>
                  <a:lnTo>
                    <a:pt x="14380" y="12803"/>
                  </a:lnTo>
                  <a:lnTo>
                    <a:pt x="14380" y="12876"/>
                  </a:lnTo>
                  <a:lnTo>
                    <a:pt x="14563" y="13096"/>
                  </a:lnTo>
                  <a:lnTo>
                    <a:pt x="14783" y="13316"/>
                  </a:lnTo>
                  <a:lnTo>
                    <a:pt x="14673" y="13463"/>
                  </a:lnTo>
                  <a:lnTo>
                    <a:pt x="14490" y="13720"/>
                  </a:lnTo>
                  <a:lnTo>
                    <a:pt x="14417" y="13867"/>
                  </a:lnTo>
                  <a:lnTo>
                    <a:pt x="14417" y="14013"/>
                  </a:lnTo>
                  <a:lnTo>
                    <a:pt x="14453" y="14087"/>
                  </a:lnTo>
                  <a:lnTo>
                    <a:pt x="14490" y="14123"/>
                  </a:lnTo>
                  <a:lnTo>
                    <a:pt x="14600" y="14123"/>
                  </a:lnTo>
                  <a:lnTo>
                    <a:pt x="14673" y="14087"/>
                  </a:lnTo>
                  <a:lnTo>
                    <a:pt x="14783" y="14050"/>
                  </a:lnTo>
                  <a:lnTo>
                    <a:pt x="14893" y="13903"/>
                  </a:lnTo>
                  <a:lnTo>
                    <a:pt x="15150" y="13573"/>
                  </a:lnTo>
                  <a:lnTo>
                    <a:pt x="15590" y="13903"/>
                  </a:lnTo>
                  <a:lnTo>
                    <a:pt x="15700" y="13940"/>
                  </a:lnTo>
                  <a:lnTo>
                    <a:pt x="15774" y="13940"/>
                  </a:lnTo>
                  <a:lnTo>
                    <a:pt x="15847" y="13903"/>
                  </a:lnTo>
                  <a:lnTo>
                    <a:pt x="15884" y="13830"/>
                  </a:lnTo>
                  <a:lnTo>
                    <a:pt x="15921" y="13757"/>
                  </a:lnTo>
                  <a:lnTo>
                    <a:pt x="15921" y="13647"/>
                  </a:lnTo>
                  <a:lnTo>
                    <a:pt x="15921" y="13573"/>
                  </a:lnTo>
                  <a:lnTo>
                    <a:pt x="15847" y="13500"/>
                  </a:lnTo>
                  <a:lnTo>
                    <a:pt x="15407" y="13170"/>
                  </a:lnTo>
                  <a:lnTo>
                    <a:pt x="15480" y="13096"/>
                  </a:lnTo>
                  <a:lnTo>
                    <a:pt x="15590" y="12876"/>
                  </a:lnTo>
                  <a:lnTo>
                    <a:pt x="15664" y="12803"/>
                  </a:lnTo>
                  <a:lnTo>
                    <a:pt x="15737" y="12766"/>
                  </a:lnTo>
                  <a:lnTo>
                    <a:pt x="15774" y="12729"/>
                  </a:lnTo>
                  <a:lnTo>
                    <a:pt x="15811" y="12693"/>
                  </a:lnTo>
                  <a:lnTo>
                    <a:pt x="15811" y="12656"/>
                  </a:lnTo>
                  <a:lnTo>
                    <a:pt x="15774" y="12656"/>
                  </a:lnTo>
                  <a:lnTo>
                    <a:pt x="15664" y="12583"/>
                  </a:lnTo>
                  <a:lnTo>
                    <a:pt x="15554" y="12546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6" name="Google Shape;376;p7"/>
            <p:cNvSpPr/>
            <p:nvPr/>
          </p:nvSpPr>
          <p:spPr>
            <a:xfrm>
              <a:off x="6844475" y="1037625"/>
              <a:ext cx="414525" cy="389750"/>
            </a:xfrm>
            <a:custGeom>
              <a:avLst/>
              <a:gdLst/>
              <a:ahLst/>
              <a:cxnLst/>
              <a:rect l="l" t="t" r="r" b="b"/>
              <a:pathLst>
                <a:path w="16581" h="15590" extrusionOk="0">
                  <a:moveTo>
                    <a:pt x="13793" y="2568"/>
                  </a:moveTo>
                  <a:lnTo>
                    <a:pt x="14123" y="2641"/>
                  </a:lnTo>
                  <a:lnTo>
                    <a:pt x="14123" y="2678"/>
                  </a:lnTo>
                  <a:lnTo>
                    <a:pt x="14086" y="2825"/>
                  </a:lnTo>
                  <a:lnTo>
                    <a:pt x="14013" y="2935"/>
                  </a:lnTo>
                  <a:lnTo>
                    <a:pt x="13866" y="3045"/>
                  </a:lnTo>
                  <a:lnTo>
                    <a:pt x="13756" y="3081"/>
                  </a:lnTo>
                  <a:lnTo>
                    <a:pt x="13573" y="2971"/>
                  </a:lnTo>
                  <a:lnTo>
                    <a:pt x="13609" y="2788"/>
                  </a:lnTo>
                  <a:lnTo>
                    <a:pt x="13683" y="2678"/>
                  </a:lnTo>
                  <a:lnTo>
                    <a:pt x="13720" y="2605"/>
                  </a:lnTo>
                  <a:lnTo>
                    <a:pt x="13793" y="2568"/>
                  </a:lnTo>
                  <a:close/>
                  <a:moveTo>
                    <a:pt x="9428" y="3705"/>
                  </a:moveTo>
                  <a:lnTo>
                    <a:pt x="9831" y="4475"/>
                  </a:lnTo>
                  <a:lnTo>
                    <a:pt x="10161" y="5246"/>
                  </a:lnTo>
                  <a:lnTo>
                    <a:pt x="8327" y="4402"/>
                  </a:lnTo>
                  <a:lnTo>
                    <a:pt x="8878" y="4035"/>
                  </a:lnTo>
                  <a:lnTo>
                    <a:pt x="9428" y="3705"/>
                  </a:lnTo>
                  <a:close/>
                  <a:moveTo>
                    <a:pt x="5283" y="3668"/>
                  </a:moveTo>
                  <a:lnTo>
                    <a:pt x="6383" y="4072"/>
                  </a:lnTo>
                  <a:lnTo>
                    <a:pt x="7410" y="4512"/>
                  </a:lnTo>
                  <a:lnTo>
                    <a:pt x="6383" y="5319"/>
                  </a:lnTo>
                  <a:lnTo>
                    <a:pt x="5393" y="6163"/>
                  </a:lnTo>
                  <a:lnTo>
                    <a:pt x="5319" y="5282"/>
                  </a:lnTo>
                  <a:lnTo>
                    <a:pt x="5283" y="4365"/>
                  </a:lnTo>
                  <a:lnTo>
                    <a:pt x="5283" y="3668"/>
                  </a:lnTo>
                  <a:close/>
                  <a:moveTo>
                    <a:pt x="13096" y="2494"/>
                  </a:moveTo>
                  <a:lnTo>
                    <a:pt x="13023" y="2641"/>
                  </a:lnTo>
                  <a:lnTo>
                    <a:pt x="12986" y="2825"/>
                  </a:lnTo>
                  <a:lnTo>
                    <a:pt x="12949" y="3008"/>
                  </a:lnTo>
                  <a:lnTo>
                    <a:pt x="12986" y="3191"/>
                  </a:lnTo>
                  <a:lnTo>
                    <a:pt x="13096" y="3412"/>
                  </a:lnTo>
                  <a:lnTo>
                    <a:pt x="13243" y="3595"/>
                  </a:lnTo>
                  <a:lnTo>
                    <a:pt x="13426" y="3705"/>
                  </a:lnTo>
                  <a:lnTo>
                    <a:pt x="13646" y="3778"/>
                  </a:lnTo>
                  <a:lnTo>
                    <a:pt x="13793" y="3815"/>
                  </a:lnTo>
                  <a:lnTo>
                    <a:pt x="13536" y="4512"/>
                  </a:lnTo>
                  <a:lnTo>
                    <a:pt x="13243" y="5209"/>
                  </a:lnTo>
                  <a:lnTo>
                    <a:pt x="12913" y="5869"/>
                  </a:lnTo>
                  <a:lnTo>
                    <a:pt x="12546" y="6529"/>
                  </a:lnTo>
                  <a:lnTo>
                    <a:pt x="11665" y="6016"/>
                  </a:lnTo>
                  <a:lnTo>
                    <a:pt x="10785" y="5576"/>
                  </a:lnTo>
                  <a:lnTo>
                    <a:pt x="10602" y="5026"/>
                  </a:lnTo>
                  <a:lnTo>
                    <a:pt x="10345" y="4475"/>
                  </a:lnTo>
                  <a:lnTo>
                    <a:pt x="10125" y="3962"/>
                  </a:lnTo>
                  <a:lnTo>
                    <a:pt x="9831" y="3448"/>
                  </a:lnTo>
                  <a:lnTo>
                    <a:pt x="10602" y="3045"/>
                  </a:lnTo>
                  <a:lnTo>
                    <a:pt x="11005" y="2898"/>
                  </a:lnTo>
                  <a:lnTo>
                    <a:pt x="11409" y="2751"/>
                  </a:lnTo>
                  <a:lnTo>
                    <a:pt x="11849" y="2641"/>
                  </a:lnTo>
                  <a:lnTo>
                    <a:pt x="12252" y="2568"/>
                  </a:lnTo>
                  <a:lnTo>
                    <a:pt x="12692" y="2494"/>
                  </a:lnTo>
                  <a:close/>
                  <a:moveTo>
                    <a:pt x="2605" y="6713"/>
                  </a:moveTo>
                  <a:lnTo>
                    <a:pt x="2678" y="6750"/>
                  </a:lnTo>
                  <a:lnTo>
                    <a:pt x="2752" y="6823"/>
                  </a:lnTo>
                  <a:lnTo>
                    <a:pt x="2788" y="6970"/>
                  </a:lnTo>
                  <a:lnTo>
                    <a:pt x="2752" y="7116"/>
                  </a:lnTo>
                  <a:lnTo>
                    <a:pt x="2715" y="7153"/>
                  </a:lnTo>
                  <a:lnTo>
                    <a:pt x="2605" y="7226"/>
                  </a:lnTo>
                  <a:lnTo>
                    <a:pt x="2458" y="7336"/>
                  </a:lnTo>
                  <a:lnTo>
                    <a:pt x="2165" y="7116"/>
                  </a:lnTo>
                  <a:lnTo>
                    <a:pt x="2275" y="6970"/>
                  </a:lnTo>
                  <a:lnTo>
                    <a:pt x="2275" y="6896"/>
                  </a:lnTo>
                  <a:lnTo>
                    <a:pt x="2458" y="6860"/>
                  </a:lnTo>
                  <a:lnTo>
                    <a:pt x="2715" y="6860"/>
                  </a:lnTo>
                  <a:lnTo>
                    <a:pt x="2715" y="6823"/>
                  </a:lnTo>
                  <a:lnTo>
                    <a:pt x="2678" y="6786"/>
                  </a:lnTo>
                  <a:lnTo>
                    <a:pt x="2605" y="6713"/>
                  </a:lnTo>
                  <a:close/>
                  <a:moveTo>
                    <a:pt x="8364" y="6529"/>
                  </a:moveTo>
                  <a:lnTo>
                    <a:pt x="8547" y="6566"/>
                  </a:lnTo>
                  <a:lnTo>
                    <a:pt x="8657" y="6603"/>
                  </a:lnTo>
                  <a:lnTo>
                    <a:pt x="8657" y="6713"/>
                  </a:lnTo>
                  <a:lnTo>
                    <a:pt x="8694" y="6860"/>
                  </a:lnTo>
                  <a:lnTo>
                    <a:pt x="8694" y="6970"/>
                  </a:lnTo>
                  <a:lnTo>
                    <a:pt x="8694" y="7116"/>
                  </a:lnTo>
                  <a:lnTo>
                    <a:pt x="8657" y="7226"/>
                  </a:lnTo>
                  <a:lnTo>
                    <a:pt x="8621" y="7336"/>
                  </a:lnTo>
                  <a:lnTo>
                    <a:pt x="8547" y="7446"/>
                  </a:lnTo>
                  <a:lnTo>
                    <a:pt x="8364" y="7446"/>
                  </a:lnTo>
                  <a:lnTo>
                    <a:pt x="8107" y="7520"/>
                  </a:lnTo>
                  <a:lnTo>
                    <a:pt x="7850" y="7593"/>
                  </a:lnTo>
                  <a:lnTo>
                    <a:pt x="7704" y="7483"/>
                  </a:lnTo>
                  <a:lnTo>
                    <a:pt x="7630" y="7336"/>
                  </a:lnTo>
                  <a:lnTo>
                    <a:pt x="7557" y="7190"/>
                  </a:lnTo>
                  <a:lnTo>
                    <a:pt x="7594" y="7006"/>
                  </a:lnTo>
                  <a:lnTo>
                    <a:pt x="7667" y="6750"/>
                  </a:lnTo>
                  <a:lnTo>
                    <a:pt x="7777" y="6750"/>
                  </a:lnTo>
                  <a:lnTo>
                    <a:pt x="7850" y="6786"/>
                  </a:lnTo>
                  <a:lnTo>
                    <a:pt x="7924" y="6750"/>
                  </a:lnTo>
                  <a:lnTo>
                    <a:pt x="7960" y="6713"/>
                  </a:lnTo>
                  <a:lnTo>
                    <a:pt x="8071" y="6566"/>
                  </a:lnTo>
                  <a:lnTo>
                    <a:pt x="8364" y="6529"/>
                  </a:lnTo>
                  <a:close/>
                  <a:moveTo>
                    <a:pt x="3155" y="3191"/>
                  </a:moveTo>
                  <a:lnTo>
                    <a:pt x="3595" y="3228"/>
                  </a:lnTo>
                  <a:lnTo>
                    <a:pt x="4036" y="3301"/>
                  </a:lnTo>
                  <a:lnTo>
                    <a:pt x="4439" y="3412"/>
                  </a:lnTo>
                  <a:lnTo>
                    <a:pt x="4879" y="3522"/>
                  </a:lnTo>
                  <a:lnTo>
                    <a:pt x="4843" y="4072"/>
                  </a:lnTo>
                  <a:lnTo>
                    <a:pt x="4843" y="4659"/>
                  </a:lnTo>
                  <a:lnTo>
                    <a:pt x="4879" y="5282"/>
                  </a:lnTo>
                  <a:lnTo>
                    <a:pt x="4989" y="6529"/>
                  </a:lnTo>
                  <a:lnTo>
                    <a:pt x="4182" y="7263"/>
                  </a:lnTo>
                  <a:lnTo>
                    <a:pt x="3779" y="7630"/>
                  </a:lnTo>
                  <a:lnTo>
                    <a:pt x="3375" y="8033"/>
                  </a:lnTo>
                  <a:lnTo>
                    <a:pt x="3265" y="7960"/>
                  </a:lnTo>
                  <a:lnTo>
                    <a:pt x="2898" y="7667"/>
                  </a:lnTo>
                  <a:lnTo>
                    <a:pt x="3008" y="7520"/>
                  </a:lnTo>
                  <a:lnTo>
                    <a:pt x="3119" y="7410"/>
                  </a:lnTo>
                  <a:lnTo>
                    <a:pt x="3155" y="7336"/>
                  </a:lnTo>
                  <a:lnTo>
                    <a:pt x="3192" y="7300"/>
                  </a:lnTo>
                  <a:lnTo>
                    <a:pt x="3192" y="7153"/>
                  </a:lnTo>
                  <a:lnTo>
                    <a:pt x="3229" y="6933"/>
                  </a:lnTo>
                  <a:lnTo>
                    <a:pt x="3192" y="6823"/>
                  </a:lnTo>
                  <a:lnTo>
                    <a:pt x="3155" y="6676"/>
                  </a:lnTo>
                  <a:lnTo>
                    <a:pt x="3119" y="6566"/>
                  </a:lnTo>
                  <a:lnTo>
                    <a:pt x="3045" y="6456"/>
                  </a:lnTo>
                  <a:lnTo>
                    <a:pt x="2972" y="6383"/>
                  </a:lnTo>
                  <a:lnTo>
                    <a:pt x="2862" y="6309"/>
                  </a:lnTo>
                  <a:lnTo>
                    <a:pt x="2752" y="6273"/>
                  </a:lnTo>
                  <a:lnTo>
                    <a:pt x="2605" y="6236"/>
                  </a:lnTo>
                  <a:lnTo>
                    <a:pt x="2495" y="6236"/>
                  </a:lnTo>
                  <a:lnTo>
                    <a:pt x="2348" y="6273"/>
                  </a:lnTo>
                  <a:lnTo>
                    <a:pt x="2128" y="6383"/>
                  </a:lnTo>
                  <a:lnTo>
                    <a:pt x="1908" y="6529"/>
                  </a:lnTo>
                  <a:lnTo>
                    <a:pt x="1761" y="6713"/>
                  </a:lnTo>
                  <a:lnTo>
                    <a:pt x="1321" y="6309"/>
                  </a:lnTo>
                  <a:lnTo>
                    <a:pt x="954" y="5833"/>
                  </a:lnTo>
                  <a:lnTo>
                    <a:pt x="734" y="5502"/>
                  </a:lnTo>
                  <a:lnTo>
                    <a:pt x="624" y="5172"/>
                  </a:lnTo>
                  <a:lnTo>
                    <a:pt x="551" y="4805"/>
                  </a:lnTo>
                  <a:lnTo>
                    <a:pt x="514" y="4439"/>
                  </a:lnTo>
                  <a:lnTo>
                    <a:pt x="551" y="4255"/>
                  </a:lnTo>
                  <a:lnTo>
                    <a:pt x="624" y="4072"/>
                  </a:lnTo>
                  <a:lnTo>
                    <a:pt x="734" y="3925"/>
                  </a:lnTo>
                  <a:lnTo>
                    <a:pt x="844" y="3778"/>
                  </a:lnTo>
                  <a:lnTo>
                    <a:pt x="991" y="3668"/>
                  </a:lnTo>
                  <a:lnTo>
                    <a:pt x="1174" y="3558"/>
                  </a:lnTo>
                  <a:lnTo>
                    <a:pt x="1541" y="3412"/>
                  </a:lnTo>
                  <a:lnTo>
                    <a:pt x="1908" y="3265"/>
                  </a:lnTo>
                  <a:lnTo>
                    <a:pt x="2312" y="3191"/>
                  </a:lnTo>
                  <a:close/>
                  <a:moveTo>
                    <a:pt x="11005" y="6199"/>
                  </a:moveTo>
                  <a:lnTo>
                    <a:pt x="12289" y="6896"/>
                  </a:lnTo>
                  <a:lnTo>
                    <a:pt x="11885" y="7483"/>
                  </a:lnTo>
                  <a:lnTo>
                    <a:pt x="11482" y="8033"/>
                  </a:lnTo>
                  <a:lnTo>
                    <a:pt x="11335" y="7410"/>
                  </a:lnTo>
                  <a:lnTo>
                    <a:pt x="11188" y="6750"/>
                  </a:lnTo>
                  <a:lnTo>
                    <a:pt x="11005" y="6199"/>
                  </a:lnTo>
                  <a:close/>
                  <a:moveTo>
                    <a:pt x="7264" y="8180"/>
                  </a:moveTo>
                  <a:lnTo>
                    <a:pt x="7410" y="8253"/>
                  </a:lnTo>
                  <a:lnTo>
                    <a:pt x="7594" y="8290"/>
                  </a:lnTo>
                  <a:lnTo>
                    <a:pt x="7960" y="8290"/>
                  </a:lnTo>
                  <a:lnTo>
                    <a:pt x="7704" y="8327"/>
                  </a:lnTo>
                  <a:lnTo>
                    <a:pt x="7557" y="8327"/>
                  </a:lnTo>
                  <a:lnTo>
                    <a:pt x="7447" y="8290"/>
                  </a:lnTo>
                  <a:lnTo>
                    <a:pt x="7337" y="8253"/>
                  </a:lnTo>
                  <a:lnTo>
                    <a:pt x="7264" y="8180"/>
                  </a:lnTo>
                  <a:close/>
                  <a:moveTo>
                    <a:pt x="8181" y="5979"/>
                  </a:moveTo>
                  <a:lnTo>
                    <a:pt x="7997" y="6016"/>
                  </a:lnTo>
                  <a:lnTo>
                    <a:pt x="7814" y="6089"/>
                  </a:lnTo>
                  <a:lnTo>
                    <a:pt x="7667" y="6236"/>
                  </a:lnTo>
                  <a:lnTo>
                    <a:pt x="7410" y="6346"/>
                  </a:lnTo>
                  <a:lnTo>
                    <a:pt x="7190" y="6529"/>
                  </a:lnTo>
                  <a:lnTo>
                    <a:pt x="6970" y="6713"/>
                  </a:lnTo>
                  <a:lnTo>
                    <a:pt x="6787" y="6933"/>
                  </a:lnTo>
                  <a:lnTo>
                    <a:pt x="6677" y="7080"/>
                  </a:lnTo>
                  <a:lnTo>
                    <a:pt x="6640" y="7263"/>
                  </a:lnTo>
                  <a:lnTo>
                    <a:pt x="6567" y="7410"/>
                  </a:lnTo>
                  <a:lnTo>
                    <a:pt x="6567" y="7593"/>
                  </a:lnTo>
                  <a:lnTo>
                    <a:pt x="6567" y="7923"/>
                  </a:lnTo>
                  <a:lnTo>
                    <a:pt x="6677" y="8253"/>
                  </a:lnTo>
                  <a:lnTo>
                    <a:pt x="6787" y="8437"/>
                  </a:lnTo>
                  <a:lnTo>
                    <a:pt x="6897" y="8584"/>
                  </a:lnTo>
                  <a:lnTo>
                    <a:pt x="7043" y="8694"/>
                  </a:lnTo>
                  <a:lnTo>
                    <a:pt x="7190" y="8767"/>
                  </a:lnTo>
                  <a:lnTo>
                    <a:pt x="7374" y="8804"/>
                  </a:lnTo>
                  <a:lnTo>
                    <a:pt x="7557" y="8840"/>
                  </a:lnTo>
                  <a:lnTo>
                    <a:pt x="7924" y="8840"/>
                  </a:lnTo>
                  <a:lnTo>
                    <a:pt x="8254" y="8767"/>
                  </a:lnTo>
                  <a:lnTo>
                    <a:pt x="8584" y="8620"/>
                  </a:lnTo>
                  <a:lnTo>
                    <a:pt x="8914" y="8364"/>
                  </a:lnTo>
                  <a:lnTo>
                    <a:pt x="9208" y="8070"/>
                  </a:lnTo>
                  <a:lnTo>
                    <a:pt x="9464" y="7740"/>
                  </a:lnTo>
                  <a:lnTo>
                    <a:pt x="9538" y="7593"/>
                  </a:lnTo>
                  <a:lnTo>
                    <a:pt x="9611" y="7410"/>
                  </a:lnTo>
                  <a:lnTo>
                    <a:pt x="9648" y="7226"/>
                  </a:lnTo>
                  <a:lnTo>
                    <a:pt x="9648" y="7043"/>
                  </a:lnTo>
                  <a:lnTo>
                    <a:pt x="9648" y="6860"/>
                  </a:lnTo>
                  <a:lnTo>
                    <a:pt x="9574" y="6713"/>
                  </a:lnTo>
                  <a:lnTo>
                    <a:pt x="9464" y="6529"/>
                  </a:lnTo>
                  <a:lnTo>
                    <a:pt x="9354" y="6419"/>
                  </a:lnTo>
                  <a:lnTo>
                    <a:pt x="9208" y="6273"/>
                  </a:lnTo>
                  <a:lnTo>
                    <a:pt x="9061" y="6199"/>
                  </a:lnTo>
                  <a:lnTo>
                    <a:pt x="8731" y="6053"/>
                  </a:lnTo>
                  <a:lnTo>
                    <a:pt x="8364" y="5979"/>
                  </a:lnTo>
                  <a:close/>
                  <a:moveTo>
                    <a:pt x="5063" y="7080"/>
                  </a:moveTo>
                  <a:lnTo>
                    <a:pt x="5246" y="8180"/>
                  </a:lnTo>
                  <a:lnTo>
                    <a:pt x="5466" y="9281"/>
                  </a:lnTo>
                  <a:lnTo>
                    <a:pt x="4622" y="8804"/>
                  </a:lnTo>
                  <a:lnTo>
                    <a:pt x="3779" y="8290"/>
                  </a:lnTo>
                  <a:lnTo>
                    <a:pt x="4439" y="7667"/>
                  </a:lnTo>
                  <a:lnTo>
                    <a:pt x="5063" y="7080"/>
                  </a:lnTo>
                  <a:close/>
                  <a:moveTo>
                    <a:pt x="7887" y="4732"/>
                  </a:moveTo>
                  <a:lnTo>
                    <a:pt x="9171" y="5282"/>
                  </a:lnTo>
                  <a:lnTo>
                    <a:pt x="10381" y="5869"/>
                  </a:lnTo>
                  <a:lnTo>
                    <a:pt x="10602" y="6529"/>
                  </a:lnTo>
                  <a:lnTo>
                    <a:pt x="10785" y="7190"/>
                  </a:lnTo>
                  <a:lnTo>
                    <a:pt x="10932" y="7850"/>
                  </a:lnTo>
                  <a:lnTo>
                    <a:pt x="11078" y="8547"/>
                  </a:lnTo>
                  <a:lnTo>
                    <a:pt x="10565" y="9097"/>
                  </a:lnTo>
                  <a:lnTo>
                    <a:pt x="10015" y="9647"/>
                  </a:lnTo>
                  <a:lnTo>
                    <a:pt x="9428" y="10161"/>
                  </a:lnTo>
                  <a:lnTo>
                    <a:pt x="8841" y="10674"/>
                  </a:lnTo>
                  <a:lnTo>
                    <a:pt x="8107" y="10418"/>
                  </a:lnTo>
                  <a:lnTo>
                    <a:pt x="7374" y="10161"/>
                  </a:lnTo>
                  <a:lnTo>
                    <a:pt x="6677" y="9867"/>
                  </a:lnTo>
                  <a:lnTo>
                    <a:pt x="5980" y="9537"/>
                  </a:lnTo>
                  <a:lnTo>
                    <a:pt x="5723" y="8143"/>
                  </a:lnTo>
                  <a:lnTo>
                    <a:pt x="5466" y="6713"/>
                  </a:lnTo>
                  <a:lnTo>
                    <a:pt x="6677" y="5722"/>
                  </a:lnTo>
                  <a:lnTo>
                    <a:pt x="7887" y="4732"/>
                  </a:lnTo>
                  <a:close/>
                  <a:moveTo>
                    <a:pt x="11152" y="9171"/>
                  </a:moveTo>
                  <a:lnTo>
                    <a:pt x="11225" y="10161"/>
                  </a:lnTo>
                  <a:lnTo>
                    <a:pt x="11225" y="11188"/>
                  </a:lnTo>
                  <a:lnTo>
                    <a:pt x="11225" y="11225"/>
                  </a:lnTo>
                  <a:lnTo>
                    <a:pt x="10308" y="11041"/>
                  </a:lnTo>
                  <a:lnTo>
                    <a:pt x="9391" y="10821"/>
                  </a:lnTo>
                  <a:lnTo>
                    <a:pt x="10015" y="10308"/>
                  </a:lnTo>
                  <a:lnTo>
                    <a:pt x="10565" y="9794"/>
                  </a:lnTo>
                  <a:lnTo>
                    <a:pt x="11152" y="9171"/>
                  </a:lnTo>
                  <a:close/>
                  <a:moveTo>
                    <a:pt x="12729" y="7153"/>
                  </a:moveTo>
                  <a:lnTo>
                    <a:pt x="13243" y="7483"/>
                  </a:lnTo>
                  <a:lnTo>
                    <a:pt x="13756" y="7813"/>
                  </a:lnTo>
                  <a:lnTo>
                    <a:pt x="14233" y="8180"/>
                  </a:lnTo>
                  <a:lnTo>
                    <a:pt x="14673" y="8584"/>
                  </a:lnTo>
                  <a:lnTo>
                    <a:pt x="15113" y="9024"/>
                  </a:lnTo>
                  <a:lnTo>
                    <a:pt x="15480" y="9464"/>
                  </a:lnTo>
                  <a:lnTo>
                    <a:pt x="15810" y="9941"/>
                  </a:lnTo>
                  <a:lnTo>
                    <a:pt x="16067" y="10454"/>
                  </a:lnTo>
                  <a:lnTo>
                    <a:pt x="16251" y="11005"/>
                  </a:lnTo>
                  <a:lnTo>
                    <a:pt x="16177" y="11041"/>
                  </a:lnTo>
                  <a:lnTo>
                    <a:pt x="15957" y="11188"/>
                  </a:lnTo>
                  <a:lnTo>
                    <a:pt x="15700" y="11298"/>
                  </a:lnTo>
                  <a:lnTo>
                    <a:pt x="15444" y="11371"/>
                  </a:lnTo>
                  <a:lnTo>
                    <a:pt x="15187" y="11445"/>
                  </a:lnTo>
                  <a:lnTo>
                    <a:pt x="15113" y="11371"/>
                  </a:lnTo>
                  <a:lnTo>
                    <a:pt x="15077" y="11408"/>
                  </a:lnTo>
                  <a:lnTo>
                    <a:pt x="14233" y="11445"/>
                  </a:lnTo>
                  <a:lnTo>
                    <a:pt x="13389" y="11408"/>
                  </a:lnTo>
                  <a:lnTo>
                    <a:pt x="12582" y="11371"/>
                  </a:lnTo>
                  <a:lnTo>
                    <a:pt x="11739" y="11298"/>
                  </a:lnTo>
                  <a:lnTo>
                    <a:pt x="11702" y="10198"/>
                  </a:lnTo>
                  <a:lnTo>
                    <a:pt x="11665" y="9464"/>
                  </a:lnTo>
                  <a:lnTo>
                    <a:pt x="11592" y="8694"/>
                  </a:lnTo>
                  <a:lnTo>
                    <a:pt x="12179" y="7923"/>
                  </a:lnTo>
                  <a:lnTo>
                    <a:pt x="12729" y="7153"/>
                  </a:lnTo>
                  <a:close/>
                  <a:moveTo>
                    <a:pt x="6126" y="10161"/>
                  </a:moveTo>
                  <a:lnTo>
                    <a:pt x="6787" y="10454"/>
                  </a:lnTo>
                  <a:lnTo>
                    <a:pt x="7447" y="10711"/>
                  </a:lnTo>
                  <a:lnTo>
                    <a:pt x="8327" y="11005"/>
                  </a:lnTo>
                  <a:lnTo>
                    <a:pt x="7557" y="11555"/>
                  </a:lnTo>
                  <a:lnTo>
                    <a:pt x="6713" y="11995"/>
                  </a:lnTo>
                  <a:lnTo>
                    <a:pt x="6603" y="12068"/>
                  </a:lnTo>
                  <a:lnTo>
                    <a:pt x="6346" y="11078"/>
                  </a:lnTo>
                  <a:lnTo>
                    <a:pt x="6126" y="10161"/>
                  </a:lnTo>
                  <a:close/>
                  <a:moveTo>
                    <a:pt x="3449" y="8657"/>
                  </a:moveTo>
                  <a:lnTo>
                    <a:pt x="3889" y="8950"/>
                  </a:lnTo>
                  <a:lnTo>
                    <a:pt x="4733" y="9427"/>
                  </a:lnTo>
                  <a:lnTo>
                    <a:pt x="5613" y="9904"/>
                  </a:lnTo>
                  <a:lnTo>
                    <a:pt x="5870" y="11078"/>
                  </a:lnTo>
                  <a:lnTo>
                    <a:pt x="6016" y="11665"/>
                  </a:lnTo>
                  <a:lnTo>
                    <a:pt x="6200" y="12288"/>
                  </a:lnTo>
                  <a:lnTo>
                    <a:pt x="5686" y="12509"/>
                  </a:lnTo>
                  <a:lnTo>
                    <a:pt x="5136" y="12729"/>
                  </a:lnTo>
                  <a:lnTo>
                    <a:pt x="4622" y="12875"/>
                  </a:lnTo>
                  <a:lnTo>
                    <a:pt x="4072" y="12985"/>
                  </a:lnTo>
                  <a:lnTo>
                    <a:pt x="3705" y="12985"/>
                  </a:lnTo>
                  <a:lnTo>
                    <a:pt x="3375" y="12949"/>
                  </a:lnTo>
                  <a:lnTo>
                    <a:pt x="3045" y="12875"/>
                  </a:lnTo>
                  <a:lnTo>
                    <a:pt x="2715" y="12692"/>
                  </a:lnTo>
                  <a:lnTo>
                    <a:pt x="2568" y="12582"/>
                  </a:lnTo>
                  <a:lnTo>
                    <a:pt x="2458" y="12435"/>
                  </a:lnTo>
                  <a:lnTo>
                    <a:pt x="2348" y="12288"/>
                  </a:lnTo>
                  <a:lnTo>
                    <a:pt x="2275" y="12105"/>
                  </a:lnTo>
                  <a:lnTo>
                    <a:pt x="2165" y="11775"/>
                  </a:lnTo>
                  <a:lnTo>
                    <a:pt x="2165" y="11371"/>
                  </a:lnTo>
                  <a:lnTo>
                    <a:pt x="2201" y="11005"/>
                  </a:lnTo>
                  <a:lnTo>
                    <a:pt x="2275" y="10638"/>
                  </a:lnTo>
                  <a:lnTo>
                    <a:pt x="2385" y="10271"/>
                  </a:lnTo>
                  <a:lnTo>
                    <a:pt x="2532" y="9941"/>
                  </a:lnTo>
                  <a:lnTo>
                    <a:pt x="2715" y="9574"/>
                  </a:lnTo>
                  <a:lnTo>
                    <a:pt x="2935" y="9281"/>
                  </a:lnTo>
                  <a:lnTo>
                    <a:pt x="3192" y="8950"/>
                  </a:lnTo>
                  <a:lnTo>
                    <a:pt x="3449" y="8657"/>
                  </a:lnTo>
                  <a:close/>
                  <a:moveTo>
                    <a:pt x="8291" y="14049"/>
                  </a:moveTo>
                  <a:lnTo>
                    <a:pt x="8401" y="14086"/>
                  </a:lnTo>
                  <a:lnTo>
                    <a:pt x="8401" y="14196"/>
                  </a:lnTo>
                  <a:lnTo>
                    <a:pt x="8401" y="14343"/>
                  </a:lnTo>
                  <a:lnTo>
                    <a:pt x="8364" y="14489"/>
                  </a:lnTo>
                  <a:lnTo>
                    <a:pt x="8291" y="14599"/>
                  </a:lnTo>
                  <a:lnTo>
                    <a:pt x="8181" y="14673"/>
                  </a:lnTo>
                  <a:lnTo>
                    <a:pt x="7960" y="14489"/>
                  </a:lnTo>
                  <a:lnTo>
                    <a:pt x="7777" y="14306"/>
                  </a:lnTo>
                  <a:lnTo>
                    <a:pt x="7850" y="14159"/>
                  </a:lnTo>
                  <a:lnTo>
                    <a:pt x="7997" y="14086"/>
                  </a:lnTo>
                  <a:lnTo>
                    <a:pt x="8144" y="14049"/>
                  </a:lnTo>
                  <a:close/>
                  <a:moveTo>
                    <a:pt x="8914" y="11188"/>
                  </a:moveTo>
                  <a:lnTo>
                    <a:pt x="10051" y="11481"/>
                  </a:lnTo>
                  <a:lnTo>
                    <a:pt x="11225" y="11702"/>
                  </a:lnTo>
                  <a:lnTo>
                    <a:pt x="11188" y="12288"/>
                  </a:lnTo>
                  <a:lnTo>
                    <a:pt x="11115" y="12839"/>
                  </a:lnTo>
                  <a:lnTo>
                    <a:pt x="10968" y="13426"/>
                  </a:lnTo>
                  <a:lnTo>
                    <a:pt x="10822" y="13976"/>
                  </a:lnTo>
                  <a:lnTo>
                    <a:pt x="10638" y="14269"/>
                  </a:lnTo>
                  <a:lnTo>
                    <a:pt x="10455" y="14563"/>
                  </a:lnTo>
                  <a:lnTo>
                    <a:pt x="10198" y="14819"/>
                  </a:lnTo>
                  <a:lnTo>
                    <a:pt x="9905" y="15003"/>
                  </a:lnTo>
                  <a:lnTo>
                    <a:pt x="9648" y="15113"/>
                  </a:lnTo>
                  <a:lnTo>
                    <a:pt x="9391" y="15150"/>
                  </a:lnTo>
                  <a:lnTo>
                    <a:pt x="9098" y="15113"/>
                  </a:lnTo>
                  <a:lnTo>
                    <a:pt x="8841" y="15040"/>
                  </a:lnTo>
                  <a:lnTo>
                    <a:pt x="8951" y="14856"/>
                  </a:lnTo>
                  <a:lnTo>
                    <a:pt x="8988" y="14673"/>
                  </a:lnTo>
                  <a:lnTo>
                    <a:pt x="9061" y="14453"/>
                  </a:lnTo>
                  <a:lnTo>
                    <a:pt x="9061" y="14269"/>
                  </a:lnTo>
                  <a:lnTo>
                    <a:pt x="9024" y="14086"/>
                  </a:lnTo>
                  <a:lnTo>
                    <a:pt x="8951" y="13976"/>
                  </a:lnTo>
                  <a:lnTo>
                    <a:pt x="8841" y="13829"/>
                  </a:lnTo>
                  <a:lnTo>
                    <a:pt x="8731" y="13756"/>
                  </a:lnTo>
                  <a:lnTo>
                    <a:pt x="8547" y="13646"/>
                  </a:lnTo>
                  <a:lnTo>
                    <a:pt x="8401" y="13609"/>
                  </a:lnTo>
                  <a:lnTo>
                    <a:pt x="8254" y="13572"/>
                  </a:lnTo>
                  <a:lnTo>
                    <a:pt x="8071" y="13572"/>
                  </a:lnTo>
                  <a:lnTo>
                    <a:pt x="7887" y="13609"/>
                  </a:lnTo>
                  <a:lnTo>
                    <a:pt x="7740" y="13682"/>
                  </a:lnTo>
                  <a:lnTo>
                    <a:pt x="7594" y="13792"/>
                  </a:lnTo>
                  <a:lnTo>
                    <a:pt x="7447" y="13902"/>
                  </a:lnTo>
                  <a:lnTo>
                    <a:pt x="7264" y="13609"/>
                  </a:lnTo>
                  <a:lnTo>
                    <a:pt x="7080" y="13242"/>
                  </a:lnTo>
                  <a:lnTo>
                    <a:pt x="6897" y="12912"/>
                  </a:lnTo>
                  <a:lnTo>
                    <a:pt x="6750" y="12545"/>
                  </a:lnTo>
                  <a:lnTo>
                    <a:pt x="7814" y="11958"/>
                  </a:lnTo>
                  <a:lnTo>
                    <a:pt x="8364" y="11591"/>
                  </a:lnTo>
                  <a:lnTo>
                    <a:pt x="8914" y="11188"/>
                  </a:lnTo>
                  <a:close/>
                  <a:moveTo>
                    <a:pt x="6493" y="0"/>
                  </a:moveTo>
                  <a:lnTo>
                    <a:pt x="6163" y="294"/>
                  </a:lnTo>
                  <a:lnTo>
                    <a:pt x="5870" y="624"/>
                  </a:lnTo>
                  <a:lnTo>
                    <a:pt x="5613" y="991"/>
                  </a:lnTo>
                  <a:lnTo>
                    <a:pt x="5429" y="1394"/>
                  </a:lnTo>
                  <a:lnTo>
                    <a:pt x="5246" y="1798"/>
                  </a:lnTo>
                  <a:lnTo>
                    <a:pt x="5099" y="2201"/>
                  </a:lnTo>
                  <a:lnTo>
                    <a:pt x="5026" y="2641"/>
                  </a:lnTo>
                  <a:lnTo>
                    <a:pt x="4953" y="3081"/>
                  </a:lnTo>
                  <a:lnTo>
                    <a:pt x="4219" y="2898"/>
                  </a:lnTo>
                  <a:lnTo>
                    <a:pt x="3485" y="2788"/>
                  </a:lnTo>
                  <a:lnTo>
                    <a:pt x="2752" y="2715"/>
                  </a:lnTo>
                  <a:lnTo>
                    <a:pt x="2385" y="2751"/>
                  </a:lnTo>
                  <a:lnTo>
                    <a:pt x="2055" y="2788"/>
                  </a:lnTo>
                  <a:lnTo>
                    <a:pt x="1725" y="2825"/>
                  </a:lnTo>
                  <a:lnTo>
                    <a:pt x="1394" y="2898"/>
                  </a:lnTo>
                  <a:lnTo>
                    <a:pt x="1101" y="3045"/>
                  </a:lnTo>
                  <a:lnTo>
                    <a:pt x="808" y="3191"/>
                  </a:lnTo>
                  <a:lnTo>
                    <a:pt x="551" y="3338"/>
                  </a:lnTo>
                  <a:lnTo>
                    <a:pt x="367" y="3558"/>
                  </a:lnTo>
                  <a:lnTo>
                    <a:pt x="184" y="3815"/>
                  </a:lnTo>
                  <a:lnTo>
                    <a:pt x="74" y="4108"/>
                  </a:lnTo>
                  <a:lnTo>
                    <a:pt x="1" y="4402"/>
                  </a:lnTo>
                  <a:lnTo>
                    <a:pt x="1" y="4732"/>
                  </a:lnTo>
                  <a:lnTo>
                    <a:pt x="37" y="5026"/>
                  </a:lnTo>
                  <a:lnTo>
                    <a:pt x="147" y="5356"/>
                  </a:lnTo>
                  <a:lnTo>
                    <a:pt x="257" y="5649"/>
                  </a:lnTo>
                  <a:lnTo>
                    <a:pt x="441" y="5943"/>
                  </a:lnTo>
                  <a:lnTo>
                    <a:pt x="624" y="6236"/>
                  </a:lnTo>
                  <a:lnTo>
                    <a:pt x="844" y="6493"/>
                  </a:lnTo>
                  <a:lnTo>
                    <a:pt x="1211" y="6860"/>
                  </a:lnTo>
                  <a:lnTo>
                    <a:pt x="1615" y="7263"/>
                  </a:lnTo>
                  <a:lnTo>
                    <a:pt x="1615" y="7300"/>
                  </a:lnTo>
                  <a:lnTo>
                    <a:pt x="1615" y="7520"/>
                  </a:lnTo>
                  <a:lnTo>
                    <a:pt x="1688" y="7777"/>
                  </a:lnTo>
                  <a:lnTo>
                    <a:pt x="1725" y="7887"/>
                  </a:lnTo>
                  <a:lnTo>
                    <a:pt x="1835" y="7960"/>
                  </a:lnTo>
                  <a:lnTo>
                    <a:pt x="1908" y="8033"/>
                  </a:lnTo>
                  <a:lnTo>
                    <a:pt x="2055" y="8070"/>
                  </a:lnTo>
                  <a:lnTo>
                    <a:pt x="2165" y="8107"/>
                  </a:lnTo>
                  <a:lnTo>
                    <a:pt x="2275" y="8070"/>
                  </a:lnTo>
                  <a:lnTo>
                    <a:pt x="2532" y="7997"/>
                  </a:lnTo>
                  <a:lnTo>
                    <a:pt x="3045" y="8400"/>
                  </a:lnTo>
                  <a:lnTo>
                    <a:pt x="2642" y="8914"/>
                  </a:lnTo>
                  <a:lnTo>
                    <a:pt x="2312" y="9464"/>
                  </a:lnTo>
                  <a:lnTo>
                    <a:pt x="2018" y="10051"/>
                  </a:lnTo>
                  <a:lnTo>
                    <a:pt x="1871" y="10344"/>
                  </a:lnTo>
                  <a:lnTo>
                    <a:pt x="1798" y="10674"/>
                  </a:lnTo>
                  <a:lnTo>
                    <a:pt x="1725" y="10968"/>
                  </a:lnTo>
                  <a:lnTo>
                    <a:pt x="1688" y="11261"/>
                  </a:lnTo>
                  <a:lnTo>
                    <a:pt x="1688" y="11555"/>
                  </a:lnTo>
                  <a:lnTo>
                    <a:pt x="1725" y="11885"/>
                  </a:lnTo>
                  <a:lnTo>
                    <a:pt x="1798" y="12142"/>
                  </a:lnTo>
                  <a:lnTo>
                    <a:pt x="1908" y="12435"/>
                  </a:lnTo>
                  <a:lnTo>
                    <a:pt x="2055" y="12692"/>
                  </a:lnTo>
                  <a:lnTo>
                    <a:pt x="2238" y="12912"/>
                  </a:lnTo>
                  <a:lnTo>
                    <a:pt x="2495" y="13132"/>
                  </a:lnTo>
                  <a:lnTo>
                    <a:pt x="2788" y="13279"/>
                  </a:lnTo>
                  <a:lnTo>
                    <a:pt x="3045" y="13389"/>
                  </a:lnTo>
                  <a:lnTo>
                    <a:pt x="3375" y="13426"/>
                  </a:lnTo>
                  <a:lnTo>
                    <a:pt x="3669" y="13462"/>
                  </a:lnTo>
                  <a:lnTo>
                    <a:pt x="3999" y="13462"/>
                  </a:lnTo>
                  <a:lnTo>
                    <a:pt x="4292" y="13426"/>
                  </a:lnTo>
                  <a:lnTo>
                    <a:pt x="4586" y="13389"/>
                  </a:lnTo>
                  <a:lnTo>
                    <a:pt x="5026" y="13242"/>
                  </a:lnTo>
                  <a:lnTo>
                    <a:pt x="5503" y="13095"/>
                  </a:lnTo>
                  <a:lnTo>
                    <a:pt x="5906" y="12949"/>
                  </a:lnTo>
                  <a:lnTo>
                    <a:pt x="6346" y="12729"/>
                  </a:lnTo>
                  <a:lnTo>
                    <a:pt x="6530" y="13169"/>
                  </a:lnTo>
                  <a:lnTo>
                    <a:pt x="6713" y="13572"/>
                  </a:lnTo>
                  <a:lnTo>
                    <a:pt x="6970" y="13976"/>
                  </a:lnTo>
                  <a:lnTo>
                    <a:pt x="7227" y="14343"/>
                  </a:lnTo>
                  <a:lnTo>
                    <a:pt x="7153" y="14526"/>
                  </a:lnTo>
                  <a:lnTo>
                    <a:pt x="7117" y="14709"/>
                  </a:lnTo>
                  <a:lnTo>
                    <a:pt x="7153" y="14893"/>
                  </a:lnTo>
                  <a:lnTo>
                    <a:pt x="7227" y="15076"/>
                  </a:lnTo>
                  <a:lnTo>
                    <a:pt x="7337" y="15223"/>
                  </a:lnTo>
                  <a:lnTo>
                    <a:pt x="7484" y="15333"/>
                  </a:lnTo>
                  <a:lnTo>
                    <a:pt x="7630" y="15406"/>
                  </a:lnTo>
                  <a:lnTo>
                    <a:pt x="7777" y="15480"/>
                  </a:lnTo>
                  <a:lnTo>
                    <a:pt x="7924" y="15516"/>
                  </a:lnTo>
                  <a:lnTo>
                    <a:pt x="8107" y="15516"/>
                  </a:lnTo>
                  <a:lnTo>
                    <a:pt x="8254" y="15480"/>
                  </a:lnTo>
                  <a:lnTo>
                    <a:pt x="8437" y="15406"/>
                  </a:lnTo>
                  <a:lnTo>
                    <a:pt x="8474" y="15406"/>
                  </a:lnTo>
                  <a:lnTo>
                    <a:pt x="8804" y="15516"/>
                  </a:lnTo>
                  <a:lnTo>
                    <a:pt x="9171" y="15590"/>
                  </a:lnTo>
                  <a:lnTo>
                    <a:pt x="9501" y="15590"/>
                  </a:lnTo>
                  <a:lnTo>
                    <a:pt x="9868" y="15516"/>
                  </a:lnTo>
                  <a:lnTo>
                    <a:pt x="10161" y="15406"/>
                  </a:lnTo>
                  <a:lnTo>
                    <a:pt x="10418" y="15260"/>
                  </a:lnTo>
                  <a:lnTo>
                    <a:pt x="10675" y="15040"/>
                  </a:lnTo>
                  <a:lnTo>
                    <a:pt x="10858" y="14819"/>
                  </a:lnTo>
                  <a:lnTo>
                    <a:pt x="11042" y="14563"/>
                  </a:lnTo>
                  <a:lnTo>
                    <a:pt x="11188" y="14269"/>
                  </a:lnTo>
                  <a:lnTo>
                    <a:pt x="11299" y="13976"/>
                  </a:lnTo>
                  <a:lnTo>
                    <a:pt x="11409" y="13682"/>
                  </a:lnTo>
                  <a:lnTo>
                    <a:pt x="11519" y="13242"/>
                  </a:lnTo>
                  <a:lnTo>
                    <a:pt x="11629" y="12765"/>
                  </a:lnTo>
                  <a:lnTo>
                    <a:pt x="11665" y="12252"/>
                  </a:lnTo>
                  <a:lnTo>
                    <a:pt x="11702" y="11775"/>
                  </a:lnTo>
                  <a:lnTo>
                    <a:pt x="12619" y="11848"/>
                  </a:lnTo>
                  <a:lnTo>
                    <a:pt x="13499" y="11922"/>
                  </a:lnTo>
                  <a:lnTo>
                    <a:pt x="14416" y="11922"/>
                  </a:lnTo>
                  <a:lnTo>
                    <a:pt x="15297" y="11885"/>
                  </a:lnTo>
                  <a:lnTo>
                    <a:pt x="15333" y="11848"/>
                  </a:lnTo>
                  <a:lnTo>
                    <a:pt x="15333" y="11775"/>
                  </a:lnTo>
                  <a:lnTo>
                    <a:pt x="15590" y="11702"/>
                  </a:lnTo>
                  <a:lnTo>
                    <a:pt x="15884" y="11628"/>
                  </a:lnTo>
                  <a:lnTo>
                    <a:pt x="16140" y="11481"/>
                  </a:lnTo>
                  <a:lnTo>
                    <a:pt x="16397" y="11335"/>
                  </a:lnTo>
                  <a:lnTo>
                    <a:pt x="16507" y="11335"/>
                  </a:lnTo>
                  <a:lnTo>
                    <a:pt x="16544" y="11298"/>
                  </a:lnTo>
                  <a:lnTo>
                    <a:pt x="16581" y="11225"/>
                  </a:lnTo>
                  <a:lnTo>
                    <a:pt x="16544" y="10931"/>
                  </a:lnTo>
                  <a:lnTo>
                    <a:pt x="16471" y="10638"/>
                  </a:lnTo>
                  <a:lnTo>
                    <a:pt x="16397" y="10344"/>
                  </a:lnTo>
                  <a:lnTo>
                    <a:pt x="16287" y="10088"/>
                  </a:lnTo>
                  <a:lnTo>
                    <a:pt x="15994" y="9537"/>
                  </a:lnTo>
                  <a:lnTo>
                    <a:pt x="15627" y="9060"/>
                  </a:lnTo>
                  <a:lnTo>
                    <a:pt x="15223" y="8584"/>
                  </a:lnTo>
                  <a:lnTo>
                    <a:pt x="14783" y="8143"/>
                  </a:lnTo>
                  <a:lnTo>
                    <a:pt x="14306" y="7740"/>
                  </a:lnTo>
                  <a:lnTo>
                    <a:pt x="13793" y="7336"/>
                  </a:lnTo>
                  <a:lnTo>
                    <a:pt x="12949" y="6786"/>
                  </a:lnTo>
                  <a:lnTo>
                    <a:pt x="13353" y="6053"/>
                  </a:lnTo>
                  <a:lnTo>
                    <a:pt x="13720" y="5319"/>
                  </a:lnTo>
                  <a:lnTo>
                    <a:pt x="14050" y="4549"/>
                  </a:lnTo>
                  <a:lnTo>
                    <a:pt x="14306" y="3778"/>
                  </a:lnTo>
                  <a:lnTo>
                    <a:pt x="14306" y="3632"/>
                  </a:lnTo>
                  <a:lnTo>
                    <a:pt x="14453" y="3522"/>
                  </a:lnTo>
                  <a:lnTo>
                    <a:pt x="14600" y="3375"/>
                  </a:lnTo>
                  <a:lnTo>
                    <a:pt x="14747" y="3155"/>
                  </a:lnTo>
                  <a:lnTo>
                    <a:pt x="14820" y="2935"/>
                  </a:lnTo>
                  <a:lnTo>
                    <a:pt x="14820" y="2678"/>
                  </a:lnTo>
                  <a:lnTo>
                    <a:pt x="14747" y="2421"/>
                  </a:lnTo>
                  <a:lnTo>
                    <a:pt x="14637" y="2238"/>
                  </a:lnTo>
                  <a:lnTo>
                    <a:pt x="14490" y="2054"/>
                  </a:lnTo>
                  <a:lnTo>
                    <a:pt x="14270" y="1944"/>
                  </a:lnTo>
                  <a:lnTo>
                    <a:pt x="14160" y="1908"/>
                  </a:lnTo>
                  <a:lnTo>
                    <a:pt x="14013" y="1908"/>
                  </a:lnTo>
                  <a:lnTo>
                    <a:pt x="13830" y="1944"/>
                  </a:lnTo>
                  <a:lnTo>
                    <a:pt x="13683" y="2018"/>
                  </a:lnTo>
                  <a:lnTo>
                    <a:pt x="13536" y="2091"/>
                  </a:lnTo>
                  <a:lnTo>
                    <a:pt x="13389" y="2201"/>
                  </a:lnTo>
                  <a:lnTo>
                    <a:pt x="12949" y="2128"/>
                  </a:lnTo>
                  <a:lnTo>
                    <a:pt x="12472" y="2164"/>
                  </a:lnTo>
                  <a:lnTo>
                    <a:pt x="12032" y="2201"/>
                  </a:lnTo>
                  <a:lnTo>
                    <a:pt x="11592" y="2274"/>
                  </a:lnTo>
                  <a:lnTo>
                    <a:pt x="11115" y="2421"/>
                  </a:lnTo>
                  <a:lnTo>
                    <a:pt x="10675" y="2568"/>
                  </a:lnTo>
                  <a:lnTo>
                    <a:pt x="10271" y="2751"/>
                  </a:lnTo>
                  <a:lnTo>
                    <a:pt x="9831" y="2971"/>
                  </a:lnTo>
                  <a:lnTo>
                    <a:pt x="9611" y="3081"/>
                  </a:lnTo>
                  <a:lnTo>
                    <a:pt x="9208" y="2421"/>
                  </a:lnTo>
                  <a:lnTo>
                    <a:pt x="8767" y="1761"/>
                  </a:lnTo>
                  <a:lnTo>
                    <a:pt x="8254" y="1137"/>
                  </a:lnTo>
                  <a:lnTo>
                    <a:pt x="7740" y="550"/>
                  </a:lnTo>
                  <a:lnTo>
                    <a:pt x="7630" y="477"/>
                  </a:lnTo>
                  <a:lnTo>
                    <a:pt x="7520" y="477"/>
                  </a:lnTo>
                  <a:lnTo>
                    <a:pt x="7117" y="624"/>
                  </a:lnTo>
                  <a:lnTo>
                    <a:pt x="6713" y="807"/>
                  </a:lnTo>
                  <a:lnTo>
                    <a:pt x="6640" y="844"/>
                  </a:lnTo>
                  <a:lnTo>
                    <a:pt x="6603" y="881"/>
                  </a:lnTo>
                  <a:lnTo>
                    <a:pt x="6640" y="991"/>
                  </a:lnTo>
                  <a:lnTo>
                    <a:pt x="6677" y="1064"/>
                  </a:lnTo>
                  <a:lnTo>
                    <a:pt x="6787" y="1064"/>
                  </a:lnTo>
                  <a:lnTo>
                    <a:pt x="7153" y="1027"/>
                  </a:lnTo>
                  <a:lnTo>
                    <a:pt x="7484" y="991"/>
                  </a:lnTo>
                  <a:lnTo>
                    <a:pt x="7960" y="1541"/>
                  </a:lnTo>
                  <a:lnTo>
                    <a:pt x="8401" y="2091"/>
                  </a:lnTo>
                  <a:lnTo>
                    <a:pt x="8841" y="2715"/>
                  </a:lnTo>
                  <a:lnTo>
                    <a:pt x="9208" y="3301"/>
                  </a:lnTo>
                  <a:lnTo>
                    <a:pt x="8511" y="3742"/>
                  </a:lnTo>
                  <a:lnTo>
                    <a:pt x="7850" y="4219"/>
                  </a:lnTo>
                  <a:lnTo>
                    <a:pt x="6603" y="3668"/>
                  </a:lnTo>
                  <a:lnTo>
                    <a:pt x="5980" y="3412"/>
                  </a:lnTo>
                  <a:lnTo>
                    <a:pt x="5319" y="3191"/>
                  </a:lnTo>
                  <a:lnTo>
                    <a:pt x="5393" y="2788"/>
                  </a:lnTo>
                  <a:lnTo>
                    <a:pt x="5466" y="2384"/>
                  </a:lnTo>
                  <a:lnTo>
                    <a:pt x="5576" y="1981"/>
                  </a:lnTo>
                  <a:lnTo>
                    <a:pt x="5723" y="1577"/>
                  </a:lnTo>
                  <a:lnTo>
                    <a:pt x="5906" y="1211"/>
                  </a:lnTo>
                  <a:lnTo>
                    <a:pt x="6126" y="844"/>
                  </a:lnTo>
                  <a:lnTo>
                    <a:pt x="6383" y="514"/>
                  </a:lnTo>
                  <a:lnTo>
                    <a:pt x="6640" y="184"/>
                  </a:lnTo>
                  <a:lnTo>
                    <a:pt x="6677" y="110"/>
                  </a:lnTo>
                  <a:lnTo>
                    <a:pt x="6677" y="37"/>
                  </a:lnTo>
                  <a:lnTo>
                    <a:pt x="660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7" name="Google Shape;377;p7"/>
            <p:cNvSpPr/>
            <p:nvPr/>
          </p:nvSpPr>
          <p:spPr>
            <a:xfrm>
              <a:off x="6553775" y="1840025"/>
              <a:ext cx="234775" cy="276975"/>
            </a:xfrm>
            <a:custGeom>
              <a:avLst/>
              <a:gdLst/>
              <a:ahLst/>
              <a:cxnLst/>
              <a:rect l="l" t="t" r="r" b="b"/>
              <a:pathLst>
                <a:path w="9391" h="11079" extrusionOk="0">
                  <a:moveTo>
                    <a:pt x="4916" y="441"/>
                  </a:moveTo>
                  <a:lnTo>
                    <a:pt x="5026" y="477"/>
                  </a:lnTo>
                  <a:lnTo>
                    <a:pt x="5099" y="551"/>
                  </a:lnTo>
                  <a:lnTo>
                    <a:pt x="5099" y="771"/>
                  </a:lnTo>
                  <a:lnTo>
                    <a:pt x="5026" y="954"/>
                  </a:lnTo>
                  <a:lnTo>
                    <a:pt x="4953" y="1064"/>
                  </a:lnTo>
                  <a:lnTo>
                    <a:pt x="4842" y="1138"/>
                  </a:lnTo>
                  <a:lnTo>
                    <a:pt x="4732" y="1174"/>
                  </a:lnTo>
                  <a:lnTo>
                    <a:pt x="4622" y="1138"/>
                  </a:lnTo>
                  <a:lnTo>
                    <a:pt x="4366" y="1028"/>
                  </a:lnTo>
                  <a:lnTo>
                    <a:pt x="4439" y="917"/>
                  </a:lnTo>
                  <a:lnTo>
                    <a:pt x="4439" y="771"/>
                  </a:lnTo>
                  <a:lnTo>
                    <a:pt x="4402" y="697"/>
                  </a:lnTo>
                  <a:lnTo>
                    <a:pt x="4366" y="661"/>
                  </a:lnTo>
                  <a:lnTo>
                    <a:pt x="4476" y="551"/>
                  </a:lnTo>
                  <a:lnTo>
                    <a:pt x="4622" y="477"/>
                  </a:lnTo>
                  <a:lnTo>
                    <a:pt x="4769" y="441"/>
                  </a:lnTo>
                  <a:close/>
                  <a:moveTo>
                    <a:pt x="3375" y="6493"/>
                  </a:moveTo>
                  <a:lnTo>
                    <a:pt x="3375" y="6530"/>
                  </a:lnTo>
                  <a:lnTo>
                    <a:pt x="3339" y="6530"/>
                  </a:lnTo>
                  <a:lnTo>
                    <a:pt x="3375" y="6493"/>
                  </a:lnTo>
                  <a:close/>
                  <a:moveTo>
                    <a:pt x="4292" y="6933"/>
                  </a:moveTo>
                  <a:lnTo>
                    <a:pt x="4256" y="7007"/>
                  </a:lnTo>
                  <a:lnTo>
                    <a:pt x="4219" y="6970"/>
                  </a:lnTo>
                  <a:lnTo>
                    <a:pt x="4292" y="6933"/>
                  </a:lnTo>
                  <a:close/>
                  <a:moveTo>
                    <a:pt x="5209" y="4219"/>
                  </a:moveTo>
                  <a:lnTo>
                    <a:pt x="5429" y="4329"/>
                  </a:lnTo>
                  <a:lnTo>
                    <a:pt x="5649" y="4439"/>
                  </a:lnTo>
                  <a:lnTo>
                    <a:pt x="5686" y="4549"/>
                  </a:lnTo>
                  <a:lnTo>
                    <a:pt x="5723" y="4586"/>
                  </a:lnTo>
                  <a:lnTo>
                    <a:pt x="5796" y="4586"/>
                  </a:lnTo>
                  <a:lnTo>
                    <a:pt x="6016" y="4879"/>
                  </a:lnTo>
                  <a:lnTo>
                    <a:pt x="6163" y="5173"/>
                  </a:lnTo>
                  <a:lnTo>
                    <a:pt x="6200" y="5503"/>
                  </a:lnTo>
                  <a:lnTo>
                    <a:pt x="6200" y="5833"/>
                  </a:lnTo>
                  <a:lnTo>
                    <a:pt x="6090" y="6126"/>
                  </a:lnTo>
                  <a:lnTo>
                    <a:pt x="5943" y="6420"/>
                  </a:lnTo>
                  <a:lnTo>
                    <a:pt x="5796" y="6603"/>
                  </a:lnTo>
                  <a:lnTo>
                    <a:pt x="5649" y="6750"/>
                  </a:lnTo>
                  <a:lnTo>
                    <a:pt x="5649" y="6713"/>
                  </a:lnTo>
                  <a:lnTo>
                    <a:pt x="5649" y="6566"/>
                  </a:lnTo>
                  <a:lnTo>
                    <a:pt x="5649" y="6383"/>
                  </a:lnTo>
                  <a:lnTo>
                    <a:pt x="5613" y="6346"/>
                  </a:lnTo>
                  <a:lnTo>
                    <a:pt x="5576" y="6310"/>
                  </a:lnTo>
                  <a:lnTo>
                    <a:pt x="5539" y="6310"/>
                  </a:lnTo>
                  <a:lnTo>
                    <a:pt x="5503" y="6346"/>
                  </a:lnTo>
                  <a:lnTo>
                    <a:pt x="5393" y="6493"/>
                  </a:lnTo>
                  <a:lnTo>
                    <a:pt x="5356" y="6676"/>
                  </a:lnTo>
                  <a:lnTo>
                    <a:pt x="5319" y="6933"/>
                  </a:lnTo>
                  <a:lnTo>
                    <a:pt x="5099" y="7007"/>
                  </a:lnTo>
                  <a:lnTo>
                    <a:pt x="5099" y="6860"/>
                  </a:lnTo>
                  <a:lnTo>
                    <a:pt x="5099" y="6713"/>
                  </a:lnTo>
                  <a:lnTo>
                    <a:pt x="5136" y="6566"/>
                  </a:lnTo>
                  <a:lnTo>
                    <a:pt x="5209" y="6456"/>
                  </a:lnTo>
                  <a:lnTo>
                    <a:pt x="5246" y="6420"/>
                  </a:lnTo>
                  <a:lnTo>
                    <a:pt x="5209" y="6383"/>
                  </a:lnTo>
                  <a:lnTo>
                    <a:pt x="5173" y="6346"/>
                  </a:lnTo>
                  <a:lnTo>
                    <a:pt x="5136" y="6346"/>
                  </a:lnTo>
                  <a:lnTo>
                    <a:pt x="4953" y="6456"/>
                  </a:lnTo>
                  <a:lnTo>
                    <a:pt x="4842" y="6640"/>
                  </a:lnTo>
                  <a:lnTo>
                    <a:pt x="4769" y="6823"/>
                  </a:lnTo>
                  <a:lnTo>
                    <a:pt x="4769" y="7043"/>
                  </a:lnTo>
                  <a:lnTo>
                    <a:pt x="4696" y="7043"/>
                  </a:lnTo>
                  <a:lnTo>
                    <a:pt x="4659" y="7007"/>
                  </a:lnTo>
                  <a:lnTo>
                    <a:pt x="4622" y="6970"/>
                  </a:lnTo>
                  <a:lnTo>
                    <a:pt x="4586" y="6970"/>
                  </a:lnTo>
                  <a:lnTo>
                    <a:pt x="5026" y="6016"/>
                  </a:lnTo>
                  <a:lnTo>
                    <a:pt x="5026" y="5943"/>
                  </a:lnTo>
                  <a:lnTo>
                    <a:pt x="4989" y="5906"/>
                  </a:lnTo>
                  <a:lnTo>
                    <a:pt x="4953" y="5906"/>
                  </a:lnTo>
                  <a:lnTo>
                    <a:pt x="4916" y="5943"/>
                  </a:lnTo>
                  <a:lnTo>
                    <a:pt x="4402" y="6750"/>
                  </a:lnTo>
                  <a:lnTo>
                    <a:pt x="4366" y="6676"/>
                  </a:lnTo>
                  <a:lnTo>
                    <a:pt x="4329" y="6640"/>
                  </a:lnTo>
                  <a:lnTo>
                    <a:pt x="4256" y="6640"/>
                  </a:lnTo>
                  <a:lnTo>
                    <a:pt x="4439" y="6236"/>
                  </a:lnTo>
                  <a:lnTo>
                    <a:pt x="4659" y="5796"/>
                  </a:lnTo>
                  <a:lnTo>
                    <a:pt x="4696" y="5759"/>
                  </a:lnTo>
                  <a:lnTo>
                    <a:pt x="4659" y="5723"/>
                  </a:lnTo>
                  <a:lnTo>
                    <a:pt x="4586" y="5723"/>
                  </a:lnTo>
                  <a:lnTo>
                    <a:pt x="4182" y="6273"/>
                  </a:lnTo>
                  <a:lnTo>
                    <a:pt x="3999" y="6566"/>
                  </a:lnTo>
                  <a:lnTo>
                    <a:pt x="3852" y="6860"/>
                  </a:lnTo>
                  <a:lnTo>
                    <a:pt x="3669" y="6786"/>
                  </a:lnTo>
                  <a:lnTo>
                    <a:pt x="3779" y="6750"/>
                  </a:lnTo>
                  <a:lnTo>
                    <a:pt x="3852" y="6640"/>
                  </a:lnTo>
                  <a:lnTo>
                    <a:pt x="3889" y="6566"/>
                  </a:lnTo>
                  <a:lnTo>
                    <a:pt x="3889" y="6420"/>
                  </a:lnTo>
                  <a:lnTo>
                    <a:pt x="3889" y="6383"/>
                  </a:lnTo>
                  <a:lnTo>
                    <a:pt x="3815" y="6383"/>
                  </a:lnTo>
                  <a:lnTo>
                    <a:pt x="3999" y="6163"/>
                  </a:lnTo>
                  <a:lnTo>
                    <a:pt x="4512" y="5539"/>
                  </a:lnTo>
                  <a:lnTo>
                    <a:pt x="4512" y="5466"/>
                  </a:lnTo>
                  <a:lnTo>
                    <a:pt x="4476" y="5429"/>
                  </a:lnTo>
                  <a:lnTo>
                    <a:pt x="4402" y="5429"/>
                  </a:lnTo>
                  <a:lnTo>
                    <a:pt x="3779" y="6016"/>
                  </a:lnTo>
                  <a:lnTo>
                    <a:pt x="3632" y="6126"/>
                  </a:lnTo>
                  <a:lnTo>
                    <a:pt x="3595" y="6090"/>
                  </a:lnTo>
                  <a:lnTo>
                    <a:pt x="3559" y="6090"/>
                  </a:lnTo>
                  <a:lnTo>
                    <a:pt x="3485" y="6126"/>
                  </a:lnTo>
                  <a:lnTo>
                    <a:pt x="3669" y="5869"/>
                  </a:lnTo>
                  <a:lnTo>
                    <a:pt x="3889" y="5649"/>
                  </a:lnTo>
                  <a:lnTo>
                    <a:pt x="4146" y="5466"/>
                  </a:lnTo>
                  <a:lnTo>
                    <a:pt x="4402" y="5283"/>
                  </a:lnTo>
                  <a:lnTo>
                    <a:pt x="4439" y="5246"/>
                  </a:lnTo>
                  <a:lnTo>
                    <a:pt x="4402" y="5209"/>
                  </a:lnTo>
                  <a:lnTo>
                    <a:pt x="4402" y="5173"/>
                  </a:lnTo>
                  <a:lnTo>
                    <a:pt x="4329" y="5136"/>
                  </a:lnTo>
                  <a:lnTo>
                    <a:pt x="3962" y="5319"/>
                  </a:lnTo>
                  <a:lnTo>
                    <a:pt x="3632" y="5539"/>
                  </a:lnTo>
                  <a:lnTo>
                    <a:pt x="3339" y="5796"/>
                  </a:lnTo>
                  <a:lnTo>
                    <a:pt x="3082" y="6126"/>
                  </a:lnTo>
                  <a:lnTo>
                    <a:pt x="3045" y="6016"/>
                  </a:lnTo>
                  <a:lnTo>
                    <a:pt x="3082" y="5980"/>
                  </a:lnTo>
                  <a:lnTo>
                    <a:pt x="3339" y="5613"/>
                  </a:lnTo>
                  <a:lnTo>
                    <a:pt x="3632" y="5283"/>
                  </a:lnTo>
                  <a:lnTo>
                    <a:pt x="3962" y="4952"/>
                  </a:lnTo>
                  <a:lnTo>
                    <a:pt x="4292" y="4659"/>
                  </a:lnTo>
                  <a:lnTo>
                    <a:pt x="4292" y="4622"/>
                  </a:lnTo>
                  <a:lnTo>
                    <a:pt x="4256" y="4586"/>
                  </a:lnTo>
                  <a:lnTo>
                    <a:pt x="4219" y="4586"/>
                  </a:lnTo>
                  <a:lnTo>
                    <a:pt x="3925" y="4732"/>
                  </a:lnTo>
                  <a:lnTo>
                    <a:pt x="3632" y="4879"/>
                  </a:lnTo>
                  <a:lnTo>
                    <a:pt x="3375" y="5099"/>
                  </a:lnTo>
                  <a:lnTo>
                    <a:pt x="3155" y="5356"/>
                  </a:lnTo>
                  <a:lnTo>
                    <a:pt x="3228" y="5209"/>
                  </a:lnTo>
                  <a:lnTo>
                    <a:pt x="3339" y="5062"/>
                  </a:lnTo>
                  <a:lnTo>
                    <a:pt x="3559" y="4842"/>
                  </a:lnTo>
                  <a:lnTo>
                    <a:pt x="3852" y="4622"/>
                  </a:lnTo>
                  <a:lnTo>
                    <a:pt x="4146" y="4476"/>
                  </a:lnTo>
                  <a:lnTo>
                    <a:pt x="4402" y="4366"/>
                  </a:lnTo>
                  <a:lnTo>
                    <a:pt x="4659" y="4292"/>
                  </a:lnTo>
                  <a:lnTo>
                    <a:pt x="4953" y="4219"/>
                  </a:lnTo>
                  <a:close/>
                  <a:moveTo>
                    <a:pt x="807" y="8767"/>
                  </a:moveTo>
                  <a:lnTo>
                    <a:pt x="807" y="8841"/>
                  </a:lnTo>
                  <a:lnTo>
                    <a:pt x="844" y="8914"/>
                  </a:lnTo>
                  <a:lnTo>
                    <a:pt x="918" y="8951"/>
                  </a:lnTo>
                  <a:lnTo>
                    <a:pt x="1138" y="8951"/>
                  </a:lnTo>
                  <a:lnTo>
                    <a:pt x="1211" y="8987"/>
                  </a:lnTo>
                  <a:lnTo>
                    <a:pt x="1321" y="8987"/>
                  </a:lnTo>
                  <a:lnTo>
                    <a:pt x="1321" y="9061"/>
                  </a:lnTo>
                  <a:lnTo>
                    <a:pt x="1321" y="9097"/>
                  </a:lnTo>
                  <a:lnTo>
                    <a:pt x="1248" y="9171"/>
                  </a:lnTo>
                  <a:lnTo>
                    <a:pt x="1174" y="9207"/>
                  </a:lnTo>
                  <a:lnTo>
                    <a:pt x="954" y="9244"/>
                  </a:lnTo>
                  <a:lnTo>
                    <a:pt x="844" y="9207"/>
                  </a:lnTo>
                  <a:lnTo>
                    <a:pt x="697" y="9134"/>
                  </a:lnTo>
                  <a:lnTo>
                    <a:pt x="587" y="9061"/>
                  </a:lnTo>
                  <a:lnTo>
                    <a:pt x="551" y="8951"/>
                  </a:lnTo>
                  <a:lnTo>
                    <a:pt x="661" y="8841"/>
                  </a:lnTo>
                  <a:lnTo>
                    <a:pt x="807" y="8767"/>
                  </a:lnTo>
                  <a:close/>
                  <a:moveTo>
                    <a:pt x="8511" y="8657"/>
                  </a:moveTo>
                  <a:lnTo>
                    <a:pt x="8621" y="8694"/>
                  </a:lnTo>
                  <a:lnTo>
                    <a:pt x="8731" y="8731"/>
                  </a:lnTo>
                  <a:lnTo>
                    <a:pt x="8841" y="8804"/>
                  </a:lnTo>
                  <a:lnTo>
                    <a:pt x="8951" y="8877"/>
                  </a:lnTo>
                  <a:lnTo>
                    <a:pt x="8987" y="8987"/>
                  </a:lnTo>
                  <a:lnTo>
                    <a:pt x="9024" y="9097"/>
                  </a:lnTo>
                  <a:lnTo>
                    <a:pt x="9024" y="9134"/>
                  </a:lnTo>
                  <a:lnTo>
                    <a:pt x="8987" y="9134"/>
                  </a:lnTo>
                  <a:lnTo>
                    <a:pt x="8877" y="9097"/>
                  </a:lnTo>
                  <a:lnTo>
                    <a:pt x="8804" y="9134"/>
                  </a:lnTo>
                  <a:lnTo>
                    <a:pt x="8731" y="9171"/>
                  </a:lnTo>
                  <a:lnTo>
                    <a:pt x="8621" y="9281"/>
                  </a:lnTo>
                  <a:lnTo>
                    <a:pt x="8474" y="9354"/>
                  </a:lnTo>
                  <a:lnTo>
                    <a:pt x="8327" y="9318"/>
                  </a:lnTo>
                  <a:lnTo>
                    <a:pt x="8254" y="9244"/>
                  </a:lnTo>
                  <a:lnTo>
                    <a:pt x="8217" y="9171"/>
                  </a:lnTo>
                  <a:lnTo>
                    <a:pt x="8217" y="9024"/>
                  </a:lnTo>
                  <a:lnTo>
                    <a:pt x="8254" y="8841"/>
                  </a:lnTo>
                  <a:lnTo>
                    <a:pt x="8254" y="8694"/>
                  </a:lnTo>
                  <a:lnTo>
                    <a:pt x="8511" y="8657"/>
                  </a:lnTo>
                  <a:close/>
                  <a:moveTo>
                    <a:pt x="5026" y="9501"/>
                  </a:moveTo>
                  <a:lnTo>
                    <a:pt x="5063" y="9574"/>
                  </a:lnTo>
                  <a:lnTo>
                    <a:pt x="4989" y="9538"/>
                  </a:lnTo>
                  <a:lnTo>
                    <a:pt x="5026" y="9501"/>
                  </a:lnTo>
                  <a:close/>
                  <a:moveTo>
                    <a:pt x="4696" y="9868"/>
                  </a:moveTo>
                  <a:lnTo>
                    <a:pt x="4953" y="9941"/>
                  </a:lnTo>
                  <a:lnTo>
                    <a:pt x="4916" y="10014"/>
                  </a:lnTo>
                  <a:lnTo>
                    <a:pt x="4879" y="10271"/>
                  </a:lnTo>
                  <a:lnTo>
                    <a:pt x="4842" y="10308"/>
                  </a:lnTo>
                  <a:lnTo>
                    <a:pt x="4549" y="10308"/>
                  </a:lnTo>
                  <a:lnTo>
                    <a:pt x="4439" y="10235"/>
                  </a:lnTo>
                  <a:lnTo>
                    <a:pt x="4329" y="10125"/>
                  </a:lnTo>
                  <a:lnTo>
                    <a:pt x="4292" y="10051"/>
                  </a:lnTo>
                  <a:lnTo>
                    <a:pt x="4256" y="9941"/>
                  </a:lnTo>
                  <a:lnTo>
                    <a:pt x="4329" y="9904"/>
                  </a:lnTo>
                  <a:lnTo>
                    <a:pt x="4439" y="9868"/>
                  </a:lnTo>
                  <a:close/>
                  <a:moveTo>
                    <a:pt x="4806" y="0"/>
                  </a:moveTo>
                  <a:lnTo>
                    <a:pt x="4622" y="37"/>
                  </a:lnTo>
                  <a:lnTo>
                    <a:pt x="4476" y="110"/>
                  </a:lnTo>
                  <a:lnTo>
                    <a:pt x="4292" y="147"/>
                  </a:lnTo>
                  <a:lnTo>
                    <a:pt x="4146" y="257"/>
                  </a:lnTo>
                  <a:lnTo>
                    <a:pt x="3999" y="367"/>
                  </a:lnTo>
                  <a:lnTo>
                    <a:pt x="3889" y="477"/>
                  </a:lnTo>
                  <a:lnTo>
                    <a:pt x="3779" y="624"/>
                  </a:lnTo>
                  <a:lnTo>
                    <a:pt x="3705" y="807"/>
                  </a:lnTo>
                  <a:lnTo>
                    <a:pt x="3669" y="954"/>
                  </a:lnTo>
                  <a:lnTo>
                    <a:pt x="3669" y="1138"/>
                  </a:lnTo>
                  <a:lnTo>
                    <a:pt x="3705" y="1321"/>
                  </a:lnTo>
                  <a:lnTo>
                    <a:pt x="3815" y="1578"/>
                  </a:lnTo>
                  <a:lnTo>
                    <a:pt x="3999" y="1761"/>
                  </a:lnTo>
                  <a:lnTo>
                    <a:pt x="4182" y="1871"/>
                  </a:lnTo>
                  <a:lnTo>
                    <a:pt x="4402" y="1945"/>
                  </a:lnTo>
                  <a:lnTo>
                    <a:pt x="4366" y="2055"/>
                  </a:lnTo>
                  <a:lnTo>
                    <a:pt x="4329" y="2165"/>
                  </a:lnTo>
                  <a:lnTo>
                    <a:pt x="4329" y="2531"/>
                  </a:lnTo>
                  <a:lnTo>
                    <a:pt x="4329" y="2898"/>
                  </a:lnTo>
                  <a:lnTo>
                    <a:pt x="4329" y="3522"/>
                  </a:lnTo>
                  <a:lnTo>
                    <a:pt x="4329" y="3669"/>
                  </a:lnTo>
                  <a:lnTo>
                    <a:pt x="4366" y="3779"/>
                  </a:lnTo>
                  <a:lnTo>
                    <a:pt x="4072" y="3925"/>
                  </a:lnTo>
                  <a:lnTo>
                    <a:pt x="3815" y="4109"/>
                  </a:lnTo>
                  <a:lnTo>
                    <a:pt x="3742" y="4182"/>
                  </a:lnTo>
                  <a:lnTo>
                    <a:pt x="3742" y="4255"/>
                  </a:lnTo>
                  <a:lnTo>
                    <a:pt x="3522" y="4402"/>
                  </a:lnTo>
                  <a:lnTo>
                    <a:pt x="3339" y="4549"/>
                  </a:lnTo>
                  <a:lnTo>
                    <a:pt x="3155" y="4696"/>
                  </a:lnTo>
                  <a:lnTo>
                    <a:pt x="3008" y="4879"/>
                  </a:lnTo>
                  <a:lnTo>
                    <a:pt x="2862" y="5062"/>
                  </a:lnTo>
                  <a:lnTo>
                    <a:pt x="2752" y="5283"/>
                  </a:lnTo>
                  <a:lnTo>
                    <a:pt x="2678" y="5503"/>
                  </a:lnTo>
                  <a:lnTo>
                    <a:pt x="2642" y="5686"/>
                  </a:lnTo>
                  <a:lnTo>
                    <a:pt x="2642" y="5906"/>
                  </a:lnTo>
                  <a:lnTo>
                    <a:pt x="2678" y="6126"/>
                  </a:lnTo>
                  <a:lnTo>
                    <a:pt x="2752" y="6346"/>
                  </a:lnTo>
                  <a:lnTo>
                    <a:pt x="2825" y="6566"/>
                  </a:lnTo>
                  <a:lnTo>
                    <a:pt x="2898" y="6676"/>
                  </a:lnTo>
                  <a:lnTo>
                    <a:pt x="2421" y="7080"/>
                  </a:lnTo>
                  <a:lnTo>
                    <a:pt x="1908" y="7447"/>
                  </a:lnTo>
                  <a:lnTo>
                    <a:pt x="1431" y="7850"/>
                  </a:lnTo>
                  <a:lnTo>
                    <a:pt x="1211" y="8070"/>
                  </a:lnTo>
                  <a:lnTo>
                    <a:pt x="991" y="8327"/>
                  </a:lnTo>
                  <a:lnTo>
                    <a:pt x="771" y="8364"/>
                  </a:lnTo>
                  <a:lnTo>
                    <a:pt x="624" y="8327"/>
                  </a:lnTo>
                  <a:lnTo>
                    <a:pt x="477" y="8327"/>
                  </a:lnTo>
                  <a:lnTo>
                    <a:pt x="367" y="8364"/>
                  </a:lnTo>
                  <a:lnTo>
                    <a:pt x="257" y="8437"/>
                  </a:lnTo>
                  <a:lnTo>
                    <a:pt x="184" y="8511"/>
                  </a:lnTo>
                  <a:lnTo>
                    <a:pt x="111" y="8584"/>
                  </a:lnTo>
                  <a:lnTo>
                    <a:pt x="37" y="8804"/>
                  </a:lnTo>
                  <a:lnTo>
                    <a:pt x="0" y="9061"/>
                  </a:lnTo>
                  <a:lnTo>
                    <a:pt x="0" y="9318"/>
                  </a:lnTo>
                  <a:lnTo>
                    <a:pt x="74" y="9538"/>
                  </a:lnTo>
                  <a:lnTo>
                    <a:pt x="257" y="9684"/>
                  </a:lnTo>
                  <a:lnTo>
                    <a:pt x="477" y="9831"/>
                  </a:lnTo>
                  <a:lnTo>
                    <a:pt x="697" y="9904"/>
                  </a:lnTo>
                  <a:lnTo>
                    <a:pt x="954" y="9941"/>
                  </a:lnTo>
                  <a:lnTo>
                    <a:pt x="1174" y="9904"/>
                  </a:lnTo>
                  <a:lnTo>
                    <a:pt x="1431" y="9868"/>
                  </a:lnTo>
                  <a:lnTo>
                    <a:pt x="1651" y="9794"/>
                  </a:lnTo>
                  <a:lnTo>
                    <a:pt x="1798" y="9648"/>
                  </a:lnTo>
                  <a:lnTo>
                    <a:pt x="1908" y="9574"/>
                  </a:lnTo>
                  <a:lnTo>
                    <a:pt x="1945" y="9464"/>
                  </a:lnTo>
                  <a:lnTo>
                    <a:pt x="1981" y="9354"/>
                  </a:lnTo>
                  <a:lnTo>
                    <a:pt x="1981" y="9207"/>
                  </a:lnTo>
                  <a:lnTo>
                    <a:pt x="1908" y="8987"/>
                  </a:lnTo>
                  <a:lnTo>
                    <a:pt x="1798" y="8767"/>
                  </a:lnTo>
                  <a:lnTo>
                    <a:pt x="1651" y="8584"/>
                  </a:lnTo>
                  <a:lnTo>
                    <a:pt x="1431" y="8437"/>
                  </a:lnTo>
                  <a:lnTo>
                    <a:pt x="1394" y="8437"/>
                  </a:lnTo>
                  <a:lnTo>
                    <a:pt x="1578" y="8254"/>
                  </a:lnTo>
                  <a:lnTo>
                    <a:pt x="1761" y="8070"/>
                  </a:lnTo>
                  <a:lnTo>
                    <a:pt x="2165" y="7777"/>
                  </a:lnTo>
                  <a:lnTo>
                    <a:pt x="2421" y="7557"/>
                  </a:lnTo>
                  <a:lnTo>
                    <a:pt x="2642" y="7337"/>
                  </a:lnTo>
                  <a:lnTo>
                    <a:pt x="2862" y="7080"/>
                  </a:lnTo>
                  <a:lnTo>
                    <a:pt x="3008" y="6786"/>
                  </a:lnTo>
                  <a:lnTo>
                    <a:pt x="3118" y="6897"/>
                  </a:lnTo>
                  <a:lnTo>
                    <a:pt x="3302" y="7043"/>
                  </a:lnTo>
                  <a:lnTo>
                    <a:pt x="3632" y="7227"/>
                  </a:lnTo>
                  <a:lnTo>
                    <a:pt x="3999" y="7337"/>
                  </a:lnTo>
                  <a:lnTo>
                    <a:pt x="4366" y="7410"/>
                  </a:lnTo>
                  <a:lnTo>
                    <a:pt x="4439" y="7410"/>
                  </a:lnTo>
                  <a:lnTo>
                    <a:pt x="4402" y="7887"/>
                  </a:lnTo>
                  <a:lnTo>
                    <a:pt x="4402" y="8364"/>
                  </a:lnTo>
                  <a:lnTo>
                    <a:pt x="4439" y="9318"/>
                  </a:lnTo>
                  <a:lnTo>
                    <a:pt x="4256" y="9391"/>
                  </a:lnTo>
                  <a:lnTo>
                    <a:pt x="4109" y="9464"/>
                  </a:lnTo>
                  <a:lnTo>
                    <a:pt x="3999" y="9574"/>
                  </a:lnTo>
                  <a:lnTo>
                    <a:pt x="3925" y="9684"/>
                  </a:lnTo>
                  <a:lnTo>
                    <a:pt x="3889" y="9794"/>
                  </a:lnTo>
                  <a:lnTo>
                    <a:pt x="3852" y="9941"/>
                  </a:lnTo>
                  <a:lnTo>
                    <a:pt x="3815" y="10125"/>
                  </a:lnTo>
                  <a:lnTo>
                    <a:pt x="3852" y="10271"/>
                  </a:lnTo>
                  <a:lnTo>
                    <a:pt x="3925" y="10565"/>
                  </a:lnTo>
                  <a:lnTo>
                    <a:pt x="4072" y="10821"/>
                  </a:lnTo>
                  <a:lnTo>
                    <a:pt x="4182" y="10895"/>
                  </a:lnTo>
                  <a:lnTo>
                    <a:pt x="4329" y="10968"/>
                  </a:lnTo>
                  <a:lnTo>
                    <a:pt x="4439" y="11042"/>
                  </a:lnTo>
                  <a:lnTo>
                    <a:pt x="4586" y="11078"/>
                  </a:lnTo>
                  <a:lnTo>
                    <a:pt x="4879" y="11078"/>
                  </a:lnTo>
                  <a:lnTo>
                    <a:pt x="5173" y="11005"/>
                  </a:lnTo>
                  <a:lnTo>
                    <a:pt x="5283" y="10932"/>
                  </a:lnTo>
                  <a:lnTo>
                    <a:pt x="5393" y="10821"/>
                  </a:lnTo>
                  <a:lnTo>
                    <a:pt x="5466" y="10711"/>
                  </a:lnTo>
                  <a:lnTo>
                    <a:pt x="5503" y="10601"/>
                  </a:lnTo>
                  <a:lnTo>
                    <a:pt x="5576" y="10308"/>
                  </a:lnTo>
                  <a:lnTo>
                    <a:pt x="5539" y="10051"/>
                  </a:lnTo>
                  <a:lnTo>
                    <a:pt x="5503" y="9904"/>
                  </a:lnTo>
                  <a:lnTo>
                    <a:pt x="5393" y="9794"/>
                  </a:lnTo>
                  <a:lnTo>
                    <a:pt x="5319" y="9684"/>
                  </a:lnTo>
                  <a:lnTo>
                    <a:pt x="5173" y="9611"/>
                  </a:lnTo>
                  <a:lnTo>
                    <a:pt x="5136" y="9428"/>
                  </a:lnTo>
                  <a:lnTo>
                    <a:pt x="5099" y="9354"/>
                  </a:lnTo>
                  <a:lnTo>
                    <a:pt x="4842" y="9354"/>
                  </a:lnTo>
                  <a:lnTo>
                    <a:pt x="4806" y="8474"/>
                  </a:lnTo>
                  <a:lnTo>
                    <a:pt x="4806" y="7960"/>
                  </a:lnTo>
                  <a:lnTo>
                    <a:pt x="4769" y="7447"/>
                  </a:lnTo>
                  <a:lnTo>
                    <a:pt x="5136" y="7410"/>
                  </a:lnTo>
                  <a:lnTo>
                    <a:pt x="5503" y="7300"/>
                  </a:lnTo>
                  <a:lnTo>
                    <a:pt x="5833" y="7117"/>
                  </a:lnTo>
                  <a:lnTo>
                    <a:pt x="6126" y="6860"/>
                  </a:lnTo>
                  <a:lnTo>
                    <a:pt x="6200" y="6786"/>
                  </a:lnTo>
                  <a:lnTo>
                    <a:pt x="6310" y="6933"/>
                  </a:lnTo>
                  <a:lnTo>
                    <a:pt x="6493" y="7080"/>
                  </a:lnTo>
                  <a:lnTo>
                    <a:pt x="6677" y="7190"/>
                  </a:lnTo>
                  <a:lnTo>
                    <a:pt x="6860" y="7300"/>
                  </a:lnTo>
                  <a:lnTo>
                    <a:pt x="7043" y="7630"/>
                  </a:lnTo>
                  <a:lnTo>
                    <a:pt x="7263" y="7997"/>
                  </a:lnTo>
                  <a:lnTo>
                    <a:pt x="7557" y="8437"/>
                  </a:lnTo>
                  <a:lnTo>
                    <a:pt x="7667" y="8584"/>
                  </a:lnTo>
                  <a:lnTo>
                    <a:pt x="7557" y="8767"/>
                  </a:lnTo>
                  <a:lnTo>
                    <a:pt x="7484" y="8951"/>
                  </a:lnTo>
                  <a:lnTo>
                    <a:pt x="7447" y="9097"/>
                  </a:lnTo>
                  <a:lnTo>
                    <a:pt x="7447" y="9281"/>
                  </a:lnTo>
                  <a:lnTo>
                    <a:pt x="7484" y="9428"/>
                  </a:lnTo>
                  <a:lnTo>
                    <a:pt x="7520" y="9611"/>
                  </a:lnTo>
                  <a:lnTo>
                    <a:pt x="7594" y="9758"/>
                  </a:lnTo>
                  <a:lnTo>
                    <a:pt x="7704" y="9904"/>
                  </a:lnTo>
                  <a:lnTo>
                    <a:pt x="7850" y="10014"/>
                  </a:lnTo>
                  <a:lnTo>
                    <a:pt x="7960" y="10125"/>
                  </a:lnTo>
                  <a:lnTo>
                    <a:pt x="8107" y="10161"/>
                  </a:lnTo>
                  <a:lnTo>
                    <a:pt x="8254" y="10198"/>
                  </a:lnTo>
                  <a:lnTo>
                    <a:pt x="8547" y="10198"/>
                  </a:lnTo>
                  <a:lnTo>
                    <a:pt x="8694" y="10125"/>
                  </a:lnTo>
                  <a:lnTo>
                    <a:pt x="8877" y="10051"/>
                  </a:lnTo>
                  <a:lnTo>
                    <a:pt x="9098" y="9831"/>
                  </a:lnTo>
                  <a:lnTo>
                    <a:pt x="9281" y="9538"/>
                  </a:lnTo>
                  <a:lnTo>
                    <a:pt x="9354" y="9391"/>
                  </a:lnTo>
                  <a:lnTo>
                    <a:pt x="9391" y="9244"/>
                  </a:lnTo>
                  <a:lnTo>
                    <a:pt x="9391" y="9061"/>
                  </a:lnTo>
                  <a:lnTo>
                    <a:pt x="9391" y="8914"/>
                  </a:lnTo>
                  <a:lnTo>
                    <a:pt x="9318" y="8767"/>
                  </a:lnTo>
                  <a:lnTo>
                    <a:pt x="9244" y="8621"/>
                  </a:lnTo>
                  <a:lnTo>
                    <a:pt x="9134" y="8511"/>
                  </a:lnTo>
                  <a:lnTo>
                    <a:pt x="8987" y="8437"/>
                  </a:lnTo>
                  <a:lnTo>
                    <a:pt x="8841" y="8364"/>
                  </a:lnTo>
                  <a:lnTo>
                    <a:pt x="8694" y="8327"/>
                  </a:lnTo>
                  <a:lnTo>
                    <a:pt x="8364" y="8290"/>
                  </a:lnTo>
                  <a:lnTo>
                    <a:pt x="8180" y="8290"/>
                  </a:lnTo>
                  <a:lnTo>
                    <a:pt x="7997" y="8364"/>
                  </a:lnTo>
                  <a:lnTo>
                    <a:pt x="7924" y="8217"/>
                  </a:lnTo>
                  <a:lnTo>
                    <a:pt x="7814" y="8070"/>
                  </a:lnTo>
                  <a:lnTo>
                    <a:pt x="7557" y="7667"/>
                  </a:lnTo>
                  <a:lnTo>
                    <a:pt x="7300" y="7300"/>
                  </a:lnTo>
                  <a:lnTo>
                    <a:pt x="7227" y="7153"/>
                  </a:lnTo>
                  <a:lnTo>
                    <a:pt x="7153" y="7007"/>
                  </a:lnTo>
                  <a:lnTo>
                    <a:pt x="7043" y="6933"/>
                  </a:lnTo>
                  <a:lnTo>
                    <a:pt x="6897" y="6897"/>
                  </a:lnTo>
                  <a:lnTo>
                    <a:pt x="6640" y="6750"/>
                  </a:lnTo>
                  <a:lnTo>
                    <a:pt x="6346" y="6530"/>
                  </a:lnTo>
                  <a:lnTo>
                    <a:pt x="6530" y="6236"/>
                  </a:lnTo>
                  <a:lnTo>
                    <a:pt x="6603" y="5869"/>
                  </a:lnTo>
                  <a:lnTo>
                    <a:pt x="6603" y="5503"/>
                  </a:lnTo>
                  <a:lnTo>
                    <a:pt x="6567" y="5173"/>
                  </a:lnTo>
                  <a:lnTo>
                    <a:pt x="6456" y="4842"/>
                  </a:lnTo>
                  <a:lnTo>
                    <a:pt x="6310" y="4586"/>
                  </a:lnTo>
                  <a:lnTo>
                    <a:pt x="6126" y="4329"/>
                  </a:lnTo>
                  <a:lnTo>
                    <a:pt x="5870" y="4109"/>
                  </a:lnTo>
                  <a:lnTo>
                    <a:pt x="5613" y="3962"/>
                  </a:lnTo>
                  <a:lnTo>
                    <a:pt x="5356" y="3815"/>
                  </a:lnTo>
                  <a:lnTo>
                    <a:pt x="5026" y="3742"/>
                  </a:lnTo>
                  <a:lnTo>
                    <a:pt x="4732" y="3742"/>
                  </a:lnTo>
                  <a:lnTo>
                    <a:pt x="4732" y="3522"/>
                  </a:lnTo>
                  <a:lnTo>
                    <a:pt x="4696" y="2678"/>
                  </a:lnTo>
                  <a:lnTo>
                    <a:pt x="4732" y="2385"/>
                  </a:lnTo>
                  <a:lnTo>
                    <a:pt x="4696" y="2165"/>
                  </a:lnTo>
                  <a:lnTo>
                    <a:pt x="4659" y="1981"/>
                  </a:lnTo>
                  <a:lnTo>
                    <a:pt x="4842" y="1945"/>
                  </a:lnTo>
                  <a:lnTo>
                    <a:pt x="5063" y="1871"/>
                  </a:lnTo>
                  <a:lnTo>
                    <a:pt x="5246" y="1761"/>
                  </a:lnTo>
                  <a:lnTo>
                    <a:pt x="5393" y="1651"/>
                  </a:lnTo>
                  <a:lnTo>
                    <a:pt x="5539" y="1468"/>
                  </a:lnTo>
                  <a:lnTo>
                    <a:pt x="5613" y="1284"/>
                  </a:lnTo>
                  <a:lnTo>
                    <a:pt x="5686" y="1101"/>
                  </a:lnTo>
                  <a:lnTo>
                    <a:pt x="5686" y="844"/>
                  </a:lnTo>
                  <a:lnTo>
                    <a:pt x="5613" y="624"/>
                  </a:lnTo>
                  <a:lnTo>
                    <a:pt x="5503" y="404"/>
                  </a:lnTo>
                  <a:lnTo>
                    <a:pt x="5466" y="257"/>
                  </a:lnTo>
                  <a:lnTo>
                    <a:pt x="5429" y="184"/>
                  </a:lnTo>
                  <a:lnTo>
                    <a:pt x="5356" y="147"/>
                  </a:lnTo>
                  <a:lnTo>
                    <a:pt x="5209" y="147"/>
                  </a:lnTo>
                  <a:lnTo>
                    <a:pt x="5063" y="110"/>
                  </a:lnTo>
                  <a:lnTo>
                    <a:pt x="4989" y="37"/>
                  </a:lnTo>
                  <a:lnTo>
                    <a:pt x="480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8" name="Google Shape;378;p7"/>
            <p:cNvSpPr/>
            <p:nvPr/>
          </p:nvSpPr>
          <p:spPr>
            <a:xfrm>
              <a:off x="6618875" y="2550725"/>
              <a:ext cx="408125" cy="156850"/>
            </a:xfrm>
            <a:custGeom>
              <a:avLst/>
              <a:gdLst/>
              <a:ahLst/>
              <a:cxnLst/>
              <a:rect l="l" t="t" r="r" b="b"/>
              <a:pathLst>
                <a:path w="16325" h="6274" extrusionOk="0">
                  <a:moveTo>
                    <a:pt x="14710" y="1"/>
                  </a:moveTo>
                  <a:lnTo>
                    <a:pt x="14527" y="74"/>
                  </a:lnTo>
                  <a:lnTo>
                    <a:pt x="14380" y="147"/>
                  </a:lnTo>
                  <a:lnTo>
                    <a:pt x="14270" y="221"/>
                  </a:lnTo>
                  <a:lnTo>
                    <a:pt x="14270" y="257"/>
                  </a:lnTo>
                  <a:lnTo>
                    <a:pt x="14197" y="221"/>
                  </a:lnTo>
                  <a:lnTo>
                    <a:pt x="14087" y="221"/>
                  </a:lnTo>
                  <a:lnTo>
                    <a:pt x="14013" y="294"/>
                  </a:lnTo>
                  <a:lnTo>
                    <a:pt x="13977" y="331"/>
                  </a:lnTo>
                  <a:lnTo>
                    <a:pt x="13977" y="441"/>
                  </a:lnTo>
                  <a:lnTo>
                    <a:pt x="14013" y="551"/>
                  </a:lnTo>
                  <a:lnTo>
                    <a:pt x="14050" y="587"/>
                  </a:lnTo>
                  <a:lnTo>
                    <a:pt x="14123" y="624"/>
                  </a:lnTo>
                  <a:lnTo>
                    <a:pt x="14343" y="624"/>
                  </a:lnTo>
                  <a:lnTo>
                    <a:pt x="14527" y="551"/>
                  </a:lnTo>
                  <a:lnTo>
                    <a:pt x="14710" y="477"/>
                  </a:lnTo>
                  <a:lnTo>
                    <a:pt x="14894" y="441"/>
                  </a:lnTo>
                  <a:lnTo>
                    <a:pt x="14967" y="477"/>
                  </a:lnTo>
                  <a:lnTo>
                    <a:pt x="15004" y="514"/>
                  </a:lnTo>
                  <a:lnTo>
                    <a:pt x="14967" y="587"/>
                  </a:lnTo>
                  <a:lnTo>
                    <a:pt x="14930" y="661"/>
                  </a:lnTo>
                  <a:lnTo>
                    <a:pt x="14747" y="881"/>
                  </a:lnTo>
                  <a:lnTo>
                    <a:pt x="14123" y="1725"/>
                  </a:lnTo>
                  <a:lnTo>
                    <a:pt x="14123" y="1798"/>
                  </a:lnTo>
                  <a:lnTo>
                    <a:pt x="14087" y="1871"/>
                  </a:lnTo>
                  <a:lnTo>
                    <a:pt x="14123" y="1981"/>
                  </a:lnTo>
                  <a:lnTo>
                    <a:pt x="14233" y="2055"/>
                  </a:lnTo>
                  <a:lnTo>
                    <a:pt x="14343" y="2091"/>
                  </a:lnTo>
                  <a:lnTo>
                    <a:pt x="14820" y="2091"/>
                  </a:lnTo>
                  <a:lnTo>
                    <a:pt x="15260" y="2055"/>
                  </a:lnTo>
                  <a:lnTo>
                    <a:pt x="15774" y="1945"/>
                  </a:lnTo>
                  <a:lnTo>
                    <a:pt x="16031" y="1871"/>
                  </a:lnTo>
                  <a:lnTo>
                    <a:pt x="16251" y="1761"/>
                  </a:lnTo>
                  <a:lnTo>
                    <a:pt x="16324" y="1651"/>
                  </a:lnTo>
                  <a:lnTo>
                    <a:pt x="16324" y="1541"/>
                  </a:lnTo>
                  <a:lnTo>
                    <a:pt x="16288" y="1468"/>
                  </a:lnTo>
                  <a:lnTo>
                    <a:pt x="16214" y="1431"/>
                  </a:lnTo>
                  <a:lnTo>
                    <a:pt x="16141" y="1394"/>
                  </a:lnTo>
                  <a:lnTo>
                    <a:pt x="15957" y="1431"/>
                  </a:lnTo>
                  <a:lnTo>
                    <a:pt x="15774" y="1468"/>
                  </a:lnTo>
                  <a:lnTo>
                    <a:pt x="15370" y="1541"/>
                  </a:lnTo>
                  <a:lnTo>
                    <a:pt x="14820" y="1615"/>
                  </a:lnTo>
                  <a:lnTo>
                    <a:pt x="14820" y="1615"/>
                  </a:lnTo>
                  <a:lnTo>
                    <a:pt x="15260" y="1028"/>
                  </a:lnTo>
                  <a:lnTo>
                    <a:pt x="15370" y="844"/>
                  </a:lnTo>
                  <a:lnTo>
                    <a:pt x="15481" y="698"/>
                  </a:lnTo>
                  <a:lnTo>
                    <a:pt x="15517" y="477"/>
                  </a:lnTo>
                  <a:lnTo>
                    <a:pt x="15517" y="404"/>
                  </a:lnTo>
                  <a:lnTo>
                    <a:pt x="15481" y="294"/>
                  </a:lnTo>
                  <a:lnTo>
                    <a:pt x="15370" y="184"/>
                  </a:lnTo>
                  <a:lnTo>
                    <a:pt x="15224" y="74"/>
                  </a:lnTo>
                  <a:lnTo>
                    <a:pt x="15077" y="37"/>
                  </a:lnTo>
                  <a:lnTo>
                    <a:pt x="14894" y="1"/>
                  </a:lnTo>
                  <a:close/>
                  <a:moveTo>
                    <a:pt x="6604" y="2788"/>
                  </a:moveTo>
                  <a:lnTo>
                    <a:pt x="6163" y="2898"/>
                  </a:lnTo>
                  <a:lnTo>
                    <a:pt x="5576" y="2972"/>
                  </a:lnTo>
                  <a:lnTo>
                    <a:pt x="5283" y="3045"/>
                  </a:lnTo>
                  <a:lnTo>
                    <a:pt x="4990" y="3118"/>
                  </a:lnTo>
                  <a:lnTo>
                    <a:pt x="4953" y="3155"/>
                  </a:lnTo>
                  <a:lnTo>
                    <a:pt x="4880" y="3229"/>
                  </a:lnTo>
                  <a:lnTo>
                    <a:pt x="4880" y="3302"/>
                  </a:lnTo>
                  <a:lnTo>
                    <a:pt x="4880" y="3339"/>
                  </a:lnTo>
                  <a:lnTo>
                    <a:pt x="4880" y="3412"/>
                  </a:lnTo>
                  <a:lnTo>
                    <a:pt x="4916" y="3485"/>
                  </a:lnTo>
                  <a:lnTo>
                    <a:pt x="4990" y="3522"/>
                  </a:lnTo>
                  <a:lnTo>
                    <a:pt x="5063" y="3522"/>
                  </a:lnTo>
                  <a:lnTo>
                    <a:pt x="5613" y="3485"/>
                  </a:lnTo>
                  <a:lnTo>
                    <a:pt x="6163" y="3412"/>
                  </a:lnTo>
                  <a:lnTo>
                    <a:pt x="6640" y="3339"/>
                  </a:lnTo>
                  <a:lnTo>
                    <a:pt x="6860" y="3265"/>
                  </a:lnTo>
                  <a:lnTo>
                    <a:pt x="6970" y="3192"/>
                  </a:lnTo>
                  <a:lnTo>
                    <a:pt x="7044" y="3118"/>
                  </a:lnTo>
                  <a:lnTo>
                    <a:pt x="7044" y="3008"/>
                  </a:lnTo>
                  <a:lnTo>
                    <a:pt x="7044" y="2972"/>
                  </a:lnTo>
                  <a:lnTo>
                    <a:pt x="7007" y="2898"/>
                  </a:lnTo>
                  <a:lnTo>
                    <a:pt x="6897" y="2862"/>
                  </a:lnTo>
                  <a:lnTo>
                    <a:pt x="6824" y="2825"/>
                  </a:lnTo>
                  <a:lnTo>
                    <a:pt x="6604" y="2788"/>
                  </a:lnTo>
                  <a:close/>
                  <a:moveTo>
                    <a:pt x="13500" y="1945"/>
                  </a:moveTo>
                  <a:lnTo>
                    <a:pt x="13280" y="1981"/>
                  </a:lnTo>
                  <a:lnTo>
                    <a:pt x="13060" y="2018"/>
                  </a:lnTo>
                  <a:lnTo>
                    <a:pt x="12876" y="2055"/>
                  </a:lnTo>
                  <a:lnTo>
                    <a:pt x="12693" y="2201"/>
                  </a:lnTo>
                  <a:lnTo>
                    <a:pt x="12546" y="2275"/>
                  </a:lnTo>
                  <a:lnTo>
                    <a:pt x="12436" y="2422"/>
                  </a:lnTo>
                  <a:lnTo>
                    <a:pt x="12289" y="2678"/>
                  </a:lnTo>
                  <a:lnTo>
                    <a:pt x="12179" y="3008"/>
                  </a:lnTo>
                  <a:lnTo>
                    <a:pt x="12179" y="3339"/>
                  </a:lnTo>
                  <a:lnTo>
                    <a:pt x="12179" y="3522"/>
                  </a:lnTo>
                  <a:lnTo>
                    <a:pt x="12216" y="3669"/>
                  </a:lnTo>
                  <a:lnTo>
                    <a:pt x="12289" y="3815"/>
                  </a:lnTo>
                  <a:lnTo>
                    <a:pt x="12363" y="3962"/>
                  </a:lnTo>
                  <a:lnTo>
                    <a:pt x="12473" y="4109"/>
                  </a:lnTo>
                  <a:lnTo>
                    <a:pt x="12583" y="4219"/>
                  </a:lnTo>
                  <a:lnTo>
                    <a:pt x="12729" y="4292"/>
                  </a:lnTo>
                  <a:lnTo>
                    <a:pt x="12876" y="4366"/>
                  </a:lnTo>
                  <a:lnTo>
                    <a:pt x="12986" y="4402"/>
                  </a:lnTo>
                  <a:lnTo>
                    <a:pt x="13096" y="4402"/>
                  </a:lnTo>
                  <a:lnTo>
                    <a:pt x="13353" y="4329"/>
                  </a:lnTo>
                  <a:lnTo>
                    <a:pt x="13757" y="4146"/>
                  </a:lnTo>
                  <a:lnTo>
                    <a:pt x="14197" y="3999"/>
                  </a:lnTo>
                  <a:lnTo>
                    <a:pt x="14417" y="3852"/>
                  </a:lnTo>
                  <a:lnTo>
                    <a:pt x="14564" y="3705"/>
                  </a:lnTo>
                  <a:lnTo>
                    <a:pt x="14600" y="3632"/>
                  </a:lnTo>
                  <a:lnTo>
                    <a:pt x="14564" y="3559"/>
                  </a:lnTo>
                  <a:lnTo>
                    <a:pt x="14527" y="3485"/>
                  </a:lnTo>
                  <a:lnTo>
                    <a:pt x="14453" y="3449"/>
                  </a:lnTo>
                  <a:lnTo>
                    <a:pt x="14343" y="3412"/>
                  </a:lnTo>
                  <a:lnTo>
                    <a:pt x="14197" y="3449"/>
                  </a:lnTo>
                  <a:lnTo>
                    <a:pt x="13940" y="3522"/>
                  </a:lnTo>
                  <a:lnTo>
                    <a:pt x="13426" y="3742"/>
                  </a:lnTo>
                  <a:lnTo>
                    <a:pt x="13280" y="3815"/>
                  </a:lnTo>
                  <a:lnTo>
                    <a:pt x="13133" y="3852"/>
                  </a:lnTo>
                  <a:lnTo>
                    <a:pt x="12986" y="3852"/>
                  </a:lnTo>
                  <a:lnTo>
                    <a:pt x="12839" y="3779"/>
                  </a:lnTo>
                  <a:lnTo>
                    <a:pt x="12766" y="3669"/>
                  </a:lnTo>
                  <a:lnTo>
                    <a:pt x="12729" y="3559"/>
                  </a:lnTo>
                  <a:lnTo>
                    <a:pt x="12656" y="3339"/>
                  </a:lnTo>
                  <a:lnTo>
                    <a:pt x="12656" y="3118"/>
                  </a:lnTo>
                  <a:lnTo>
                    <a:pt x="12729" y="2898"/>
                  </a:lnTo>
                  <a:lnTo>
                    <a:pt x="12839" y="2715"/>
                  </a:lnTo>
                  <a:lnTo>
                    <a:pt x="12986" y="2532"/>
                  </a:lnTo>
                  <a:lnTo>
                    <a:pt x="13133" y="2458"/>
                  </a:lnTo>
                  <a:lnTo>
                    <a:pt x="13280" y="2422"/>
                  </a:lnTo>
                  <a:lnTo>
                    <a:pt x="13610" y="2385"/>
                  </a:lnTo>
                  <a:lnTo>
                    <a:pt x="13940" y="2348"/>
                  </a:lnTo>
                  <a:lnTo>
                    <a:pt x="14307" y="2348"/>
                  </a:lnTo>
                  <a:lnTo>
                    <a:pt x="14307" y="2311"/>
                  </a:lnTo>
                  <a:lnTo>
                    <a:pt x="14307" y="2275"/>
                  </a:lnTo>
                  <a:lnTo>
                    <a:pt x="14307" y="2238"/>
                  </a:lnTo>
                  <a:lnTo>
                    <a:pt x="14123" y="2128"/>
                  </a:lnTo>
                  <a:lnTo>
                    <a:pt x="13903" y="2055"/>
                  </a:lnTo>
                  <a:lnTo>
                    <a:pt x="13720" y="1981"/>
                  </a:lnTo>
                  <a:lnTo>
                    <a:pt x="13500" y="1945"/>
                  </a:lnTo>
                  <a:close/>
                  <a:moveTo>
                    <a:pt x="6787" y="4182"/>
                  </a:moveTo>
                  <a:lnTo>
                    <a:pt x="6347" y="4292"/>
                  </a:lnTo>
                  <a:lnTo>
                    <a:pt x="5907" y="4366"/>
                  </a:lnTo>
                  <a:lnTo>
                    <a:pt x="5466" y="4439"/>
                  </a:lnTo>
                  <a:lnTo>
                    <a:pt x="5063" y="4549"/>
                  </a:lnTo>
                  <a:lnTo>
                    <a:pt x="4990" y="4622"/>
                  </a:lnTo>
                  <a:lnTo>
                    <a:pt x="4953" y="4696"/>
                  </a:lnTo>
                  <a:lnTo>
                    <a:pt x="4953" y="4806"/>
                  </a:lnTo>
                  <a:lnTo>
                    <a:pt x="5063" y="4843"/>
                  </a:lnTo>
                  <a:lnTo>
                    <a:pt x="5283" y="4879"/>
                  </a:lnTo>
                  <a:lnTo>
                    <a:pt x="5980" y="4879"/>
                  </a:lnTo>
                  <a:lnTo>
                    <a:pt x="6457" y="4769"/>
                  </a:lnTo>
                  <a:lnTo>
                    <a:pt x="6897" y="4659"/>
                  </a:lnTo>
                  <a:lnTo>
                    <a:pt x="6970" y="4622"/>
                  </a:lnTo>
                  <a:lnTo>
                    <a:pt x="7044" y="4586"/>
                  </a:lnTo>
                  <a:lnTo>
                    <a:pt x="7080" y="4512"/>
                  </a:lnTo>
                  <a:lnTo>
                    <a:pt x="7117" y="4439"/>
                  </a:lnTo>
                  <a:lnTo>
                    <a:pt x="7080" y="4292"/>
                  </a:lnTo>
                  <a:lnTo>
                    <a:pt x="7007" y="4219"/>
                  </a:lnTo>
                  <a:lnTo>
                    <a:pt x="6934" y="4182"/>
                  </a:lnTo>
                  <a:close/>
                  <a:moveTo>
                    <a:pt x="11079" y="2055"/>
                  </a:moveTo>
                  <a:lnTo>
                    <a:pt x="10785" y="2091"/>
                  </a:lnTo>
                  <a:lnTo>
                    <a:pt x="10565" y="2165"/>
                  </a:lnTo>
                  <a:lnTo>
                    <a:pt x="10382" y="2311"/>
                  </a:lnTo>
                  <a:lnTo>
                    <a:pt x="10235" y="2495"/>
                  </a:lnTo>
                  <a:lnTo>
                    <a:pt x="10198" y="2385"/>
                  </a:lnTo>
                  <a:lnTo>
                    <a:pt x="10088" y="2348"/>
                  </a:lnTo>
                  <a:lnTo>
                    <a:pt x="9942" y="2311"/>
                  </a:lnTo>
                  <a:lnTo>
                    <a:pt x="9611" y="2311"/>
                  </a:lnTo>
                  <a:lnTo>
                    <a:pt x="9501" y="2348"/>
                  </a:lnTo>
                  <a:lnTo>
                    <a:pt x="9208" y="2495"/>
                  </a:lnTo>
                  <a:lnTo>
                    <a:pt x="8988" y="2678"/>
                  </a:lnTo>
                  <a:lnTo>
                    <a:pt x="8951" y="2568"/>
                  </a:lnTo>
                  <a:lnTo>
                    <a:pt x="8915" y="2532"/>
                  </a:lnTo>
                  <a:lnTo>
                    <a:pt x="8878" y="2532"/>
                  </a:lnTo>
                  <a:lnTo>
                    <a:pt x="8804" y="2568"/>
                  </a:lnTo>
                  <a:lnTo>
                    <a:pt x="8731" y="2752"/>
                  </a:lnTo>
                  <a:lnTo>
                    <a:pt x="8658" y="2935"/>
                  </a:lnTo>
                  <a:lnTo>
                    <a:pt x="8621" y="3339"/>
                  </a:lnTo>
                  <a:lnTo>
                    <a:pt x="8584" y="3705"/>
                  </a:lnTo>
                  <a:lnTo>
                    <a:pt x="8621" y="4072"/>
                  </a:lnTo>
                  <a:lnTo>
                    <a:pt x="8694" y="4439"/>
                  </a:lnTo>
                  <a:lnTo>
                    <a:pt x="8768" y="4806"/>
                  </a:lnTo>
                  <a:lnTo>
                    <a:pt x="8804" y="4879"/>
                  </a:lnTo>
                  <a:lnTo>
                    <a:pt x="8878" y="4953"/>
                  </a:lnTo>
                  <a:lnTo>
                    <a:pt x="8951" y="4989"/>
                  </a:lnTo>
                  <a:lnTo>
                    <a:pt x="9061" y="4953"/>
                  </a:lnTo>
                  <a:lnTo>
                    <a:pt x="9135" y="4916"/>
                  </a:lnTo>
                  <a:lnTo>
                    <a:pt x="9208" y="4879"/>
                  </a:lnTo>
                  <a:lnTo>
                    <a:pt x="9245" y="4769"/>
                  </a:lnTo>
                  <a:lnTo>
                    <a:pt x="9208" y="4659"/>
                  </a:lnTo>
                  <a:lnTo>
                    <a:pt x="9135" y="4182"/>
                  </a:lnTo>
                  <a:lnTo>
                    <a:pt x="9098" y="3669"/>
                  </a:lnTo>
                  <a:lnTo>
                    <a:pt x="9135" y="3339"/>
                  </a:lnTo>
                  <a:lnTo>
                    <a:pt x="9208" y="3118"/>
                  </a:lnTo>
                  <a:lnTo>
                    <a:pt x="9391" y="2972"/>
                  </a:lnTo>
                  <a:lnTo>
                    <a:pt x="9575" y="2825"/>
                  </a:lnTo>
                  <a:lnTo>
                    <a:pt x="9795" y="2788"/>
                  </a:lnTo>
                  <a:lnTo>
                    <a:pt x="9868" y="4072"/>
                  </a:lnTo>
                  <a:lnTo>
                    <a:pt x="9905" y="4146"/>
                  </a:lnTo>
                  <a:lnTo>
                    <a:pt x="9942" y="4219"/>
                  </a:lnTo>
                  <a:lnTo>
                    <a:pt x="10015" y="4292"/>
                  </a:lnTo>
                  <a:lnTo>
                    <a:pt x="10125" y="4292"/>
                  </a:lnTo>
                  <a:lnTo>
                    <a:pt x="10198" y="4329"/>
                  </a:lnTo>
                  <a:lnTo>
                    <a:pt x="10272" y="4292"/>
                  </a:lnTo>
                  <a:lnTo>
                    <a:pt x="10308" y="4219"/>
                  </a:lnTo>
                  <a:lnTo>
                    <a:pt x="10345" y="4146"/>
                  </a:lnTo>
                  <a:lnTo>
                    <a:pt x="10455" y="3559"/>
                  </a:lnTo>
                  <a:lnTo>
                    <a:pt x="10565" y="3008"/>
                  </a:lnTo>
                  <a:lnTo>
                    <a:pt x="10602" y="2862"/>
                  </a:lnTo>
                  <a:lnTo>
                    <a:pt x="10675" y="2752"/>
                  </a:lnTo>
                  <a:lnTo>
                    <a:pt x="10785" y="2642"/>
                  </a:lnTo>
                  <a:lnTo>
                    <a:pt x="10895" y="2568"/>
                  </a:lnTo>
                  <a:lnTo>
                    <a:pt x="11079" y="2568"/>
                  </a:lnTo>
                  <a:lnTo>
                    <a:pt x="11115" y="2642"/>
                  </a:lnTo>
                  <a:lnTo>
                    <a:pt x="11115" y="2752"/>
                  </a:lnTo>
                  <a:lnTo>
                    <a:pt x="11115" y="2862"/>
                  </a:lnTo>
                  <a:lnTo>
                    <a:pt x="11189" y="3449"/>
                  </a:lnTo>
                  <a:lnTo>
                    <a:pt x="11299" y="4036"/>
                  </a:lnTo>
                  <a:lnTo>
                    <a:pt x="11372" y="4256"/>
                  </a:lnTo>
                  <a:lnTo>
                    <a:pt x="11446" y="4512"/>
                  </a:lnTo>
                  <a:lnTo>
                    <a:pt x="11556" y="4732"/>
                  </a:lnTo>
                  <a:lnTo>
                    <a:pt x="11629" y="4806"/>
                  </a:lnTo>
                  <a:lnTo>
                    <a:pt x="11739" y="4843"/>
                  </a:lnTo>
                  <a:lnTo>
                    <a:pt x="11849" y="4843"/>
                  </a:lnTo>
                  <a:lnTo>
                    <a:pt x="11922" y="4806"/>
                  </a:lnTo>
                  <a:lnTo>
                    <a:pt x="11996" y="4769"/>
                  </a:lnTo>
                  <a:lnTo>
                    <a:pt x="12032" y="4696"/>
                  </a:lnTo>
                  <a:lnTo>
                    <a:pt x="12069" y="4586"/>
                  </a:lnTo>
                  <a:lnTo>
                    <a:pt x="11996" y="4476"/>
                  </a:lnTo>
                  <a:lnTo>
                    <a:pt x="11922" y="4402"/>
                  </a:lnTo>
                  <a:lnTo>
                    <a:pt x="11886" y="4256"/>
                  </a:lnTo>
                  <a:lnTo>
                    <a:pt x="11812" y="4072"/>
                  </a:lnTo>
                  <a:lnTo>
                    <a:pt x="11776" y="3779"/>
                  </a:lnTo>
                  <a:lnTo>
                    <a:pt x="11666" y="3339"/>
                  </a:lnTo>
                  <a:lnTo>
                    <a:pt x="11629" y="2862"/>
                  </a:lnTo>
                  <a:lnTo>
                    <a:pt x="11629" y="2532"/>
                  </a:lnTo>
                  <a:lnTo>
                    <a:pt x="11592" y="2385"/>
                  </a:lnTo>
                  <a:lnTo>
                    <a:pt x="11482" y="2275"/>
                  </a:lnTo>
                  <a:lnTo>
                    <a:pt x="11299" y="2128"/>
                  </a:lnTo>
                  <a:lnTo>
                    <a:pt x="11189" y="2091"/>
                  </a:lnTo>
                  <a:lnTo>
                    <a:pt x="11079" y="2055"/>
                  </a:lnTo>
                  <a:close/>
                  <a:moveTo>
                    <a:pt x="2715" y="1138"/>
                  </a:moveTo>
                  <a:lnTo>
                    <a:pt x="2569" y="1174"/>
                  </a:lnTo>
                  <a:lnTo>
                    <a:pt x="2422" y="1284"/>
                  </a:lnTo>
                  <a:lnTo>
                    <a:pt x="2385" y="1358"/>
                  </a:lnTo>
                  <a:lnTo>
                    <a:pt x="2165" y="1284"/>
                  </a:lnTo>
                  <a:lnTo>
                    <a:pt x="1762" y="1284"/>
                  </a:lnTo>
                  <a:lnTo>
                    <a:pt x="1542" y="1358"/>
                  </a:lnTo>
                  <a:lnTo>
                    <a:pt x="771" y="1504"/>
                  </a:lnTo>
                  <a:lnTo>
                    <a:pt x="368" y="1651"/>
                  </a:lnTo>
                  <a:lnTo>
                    <a:pt x="184" y="1725"/>
                  </a:lnTo>
                  <a:lnTo>
                    <a:pt x="38" y="1835"/>
                  </a:lnTo>
                  <a:lnTo>
                    <a:pt x="1" y="1908"/>
                  </a:lnTo>
                  <a:lnTo>
                    <a:pt x="1" y="1981"/>
                  </a:lnTo>
                  <a:lnTo>
                    <a:pt x="38" y="2018"/>
                  </a:lnTo>
                  <a:lnTo>
                    <a:pt x="111" y="2055"/>
                  </a:lnTo>
                  <a:lnTo>
                    <a:pt x="74" y="2348"/>
                  </a:lnTo>
                  <a:lnTo>
                    <a:pt x="74" y="2642"/>
                  </a:lnTo>
                  <a:lnTo>
                    <a:pt x="74" y="3705"/>
                  </a:lnTo>
                  <a:lnTo>
                    <a:pt x="111" y="4843"/>
                  </a:lnTo>
                  <a:lnTo>
                    <a:pt x="148" y="5980"/>
                  </a:lnTo>
                  <a:lnTo>
                    <a:pt x="184" y="6090"/>
                  </a:lnTo>
                  <a:lnTo>
                    <a:pt x="294" y="6200"/>
                  </a:lnTo>
                  <a:lnTo>
                    <a:pt x="404" y="6236"/>
                  </a:lnTo>
                  <a:lnTo>
                    <a:pt x="514" y="6200"/>
                  </a:lnTo>
                  <a:lnTo>
                    <a:pt x="624" y="6236"/>
                  </a:lnTo>
                  <a:lnTo>
                    <a:pt x="845" y="6273"/>
                  </a:lnTo>
                  <a:lnTo>
                    <a:pt x="1028" y="6236"/>
                  </a:lnTo>
                  <a:lnTo>
                    <a:pt x="1395" y="6163"/>
                  </a:lnTo>
                  <a:lnTo>
                    <a:pt x="2385" y="5980"/>
                  </a:lnTo>
                  <a:lnTo>
                    <a:pt x="2605" y="5943"/>
                  </a:lnTo>
                  <a:lnTo>
                    <a:pt x="2752" y="5906"/>
                  </a:lnTo>
                  <a:lnTo>
                    <a:pt x="2899" y="5833"/>
                  </a:lnTo>
                  <a:lnTo>
                    <a:pt x="2972" y="5686"/>
                  </a:lnTo>
                  <a:lnTo>
                    <a:pt x="2972" y="5576"/>
                  </a:lnTo>
                  <a:lnTo>
                    <a:pt x="2935" y="5503"/>
                  </a:lnTo>
                  <a:lnTo>
                    <a:pt x="2825" y="5429"/>
                  </a:lnTo>
                  <a:lnTo>
                    <a:pt x="2679" y="5393"/>
                  </a:lnTo>
                  <a:lnTo>
                    <a:pt x="2532" y="5393"/>
                  </a:lnTo>
                  <a:lnTo>
                    <a:pt x="2385" y="5429"/>
                  </a:lnTo>
                  <a:lnTo>
                    <a:pt x="2055" y="5503"/>
                  </a:lnTo>
                  <a:lnTo>
                    <a:pt x="1762" y="5576"/>
                  </a:lnTo>
                  <a:lnTo>
                    <a:pt x="1028" y="5723"/>
                  </a:lnTo>
                  <a:lnTo>
                    <a:pt x="698" y="5796"/>
                  </a:lnTo>
                  <a:lnTo>
                    <a:pt x="661" y="4953"/>
                  </a:lnTo>
                  <a:lnTo>
                    <a:pt x="624" y="4109"/>
                  </a:lnTo>
                  <a:lnTo>
                    <a:pt x="845" y="4109"/>
                  </a:lnTo>
                  <a:lnTo>
                    <a:pt x="1028" y="4072"/>
                  </a:lnTo>
                  <a:lnTo>
                    <a:pt x="1431" y="3962"/>
                  </a:lnTo>
                  <a:lnTo>
                    <a:pt x="2459" y="3742"/>
                  </a:lnTo>
                  <a:lnTo>
                    <a:pt x="2495" y="3779"/>
                  </a:lnTo>
                  <a:lnTo>
                    <a:pt x="2605" y="3779"/>
                  </a:lnTo>
                  <a:lnTo>
                    <a:pt x="2679" y="3742"/>
                  </a:lnTo>
                  <a:lnTo>
                    <a:pt x="2752" y="3705"/>
                  </a:lnTo>
                  <a:lnTo>
                    <a:pt x="2789" y="3669"/>
                  </a:lnTo>
                  <a:lnTo>
                    <a:pt x="2862" y="3559"/>
                  </a:lnTo>
                  <a:lnTo>
                    <a:pt x="2899" y="3485"/>
                  </a:lnTo>
                  <a:lnTo>
                    <a:pt x="2899" y="3412"/>
                  </a:lnTo>
                  <a:lnTo>
                    <a:pt x="2862" y="3339"/>
                  </a:lnTo>
                  <a:lnTo>
                    <a:pt x="2825" y="3265"/>
                  </a:lnTo>
                  <a:lnTo>
                    <a:pt x="2715" y="3155"/>
                  </a:lnTo>
                  <a:lnTo>
                    <a:pt x="2532" y="3155"/>
                  </a:lnTo>
                  <a:lnTo>
                    <a:pt x="1431" y="3449"/>
                  </a:lnTo>
                  <a:lnTo>
                    <a:pt x="1028" y="3522"/>
                  </a:lnTo>
                  <a:lnTo>
                    <a:pt x="808" y="3595"/>
                  </a:lnTo>
                  <a:lnTo>
                    <a:pt x="624" y="3632"/>
                  </a:lnTo>
                  <a:lnTo>
                    <a:pt x="588" y="2788"/>
                  </a:lnTo>
                  <a:lnTo>
                    <a:pt x="588" y="2458"/>
                  </a:lnTo>
                  <a:lnTo>
                    <a:pt x="551" y="2091"/>
                  </a:lnTo>
                  <a:lnTo>
                    <a:pt x="1065" y="1981"/>
                  </a:lnTo>
                  <a:lnTo>
                    <a:pt x="1615" y="1835"/>
                  </a:lnTo>
                  <a:lnTo>
                    <a:pt x="1798" y="1798"/>
                  </a:lnTo>
                  <a:lnTo>
                    <a:pt x="2055" y="1798"/>
                  </a:lnTo>
                  <a:lnTo>
                    <a:pt x="2165" y="1871"/>
                  </a:lnTo>
                  <a:lnTo>
                    <a:pt x="2238" y="1908"/>
                  </a:lnTo>
                  <a:lnTo>
                    <a:pt x="2312" y="1945"/>
                  </a:lnTo>
                  <a:lnTo>
                    <a:pt x="2422" y="1945"/>
                  </a:lnTo>
                  <a:lnTo>
                    <a:pt x="2495" y="1908"/>
                  </a:lnTo>
                  <a:lnTo>
                    <a:pt x="3009" y="1651"/>
                  </a:lnTo>
                  <a:lnTo>
                    <a:pt x="3082" y="1615"/>
                  </a:lnTo>
                  <a:lnTo>
                    <a:pt x="3119" y="1578"/>
                  </a:lnTo>
                  <a:lnTo>
                    <a:pt x="3156" y="1431"/>
                  </a:lnTo>
                  <a:lnTo>
                    <a:pt x="3119" y="1284"/>
                  </a:lnTo>
                  <a:lnTo>
                    <a:pt x="3082" y="1248"/>
                  </a:lnTo>
                  <a:lnTo>
                    <a:pt x="3009" y="1174"/>
                  </a:lnTo>
                  <a:lnTo>
                    <a:pt x="2862" y="113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9" name="Google Shape;379;p7"/>
            <p:cNvSpPr/>
            <p:nvPr/>
          </p:nvSpPr>
          <p:spPr>
            <a:xfrm>
              <a:off x="6336425" y="4507675"/>
              <a:ext cx="520000" cy="365000"/>
            </a:xfrm>
            <a:custGeom>
              <a:avLst/>
              <a:gdLst/>
              <a:ahLst/>
              <a:cxnLst/>
              <a:rect l="l" t="t" r="r" b="b"/>
              <a:pathLst>
                <a:path w="20800" h="14600" extrusionOk="0">
                  <a:moveTo>
                    <a:pt x="5466" y="441"/>
                  </a:moveTo>
                  <a:lnTo>
                    <a:pt x="5650" y="478"/>
                  </a:lnTo>
                  <a:lnTo>
                    <a:pt x="5577" y="478"/>
                  </a:lnTo>
                  <a:lnTo>
                    <a:pt x="5466" y="441"/>
                  </a:lnTo>
                  <a:close/>
                  <a:moveTo>
                    <a:pt x="4843" y="478"/>
                  </a:moveTo>
                  <a:lnTo>
                    <a:pt x="4806" y="514"/>
                  </a:lnTo>
                  <a:lnTo>
                    <a:pt x="4586" y="551"/>
                  </a:lnTo>
                  <a:lnTo>
                    <a:pt x="4843" y="478"/>
                  </a:lnTo>
                  <a:close/>
                  <a:moveTo>
                    <a:pt x="5173" y="808"/>
                  </a:moveTo>
                  <a:lnTo>
                    <a:pt x="5210" y="844"/>
                  </a:lnTo>
                  <a:lnTo>
                    <a:pt x="5246" y="918"/>
                  </a:lnTo>
                  <a:lnTo>
                    <a:pt x="5356" y="991"/>
                  </a:lnTo>
                  <a:lnTo>
                    <a:pt x="5503" y="1028"/>
                  </a:lnTo>
                  <a:lnTo>
                    <a:pt x="5760" y="1028"/>
                  </a:lnTo>
                  <a:lnTo>
                    <a:pt x="5870" y="991"/>
                  </a:lnTo>
                  <a:lnTo>
                    <a:pt x="5980" y="991"/>
                  </a:lnTo>
                  <a:lnTo>
                    <a:pt x="6017" y="1028"/>
                  </a:lnTo>
                  <a:lnTo>
                    <a:pt x="6053" y="1101"/>
                  </a:lnTo>
                  <a:lnTo>
                    <a:pt x="6163" y="1431"/>
                  </a:lnTo>
                  <a:lnTo>
                    <a:pt x="6163" y="1725"/>
                  </a:lnTo>
                  <a:lnTo>
                    <a:pt x="6127" y="2055"/>
                  </a:lnTo>
                  <a:lnTo>
                    <a:pt x="6053" y="2348"/>
                  </a:lnTo>
                  <a:lnTo>
                    <a:pt x="5980" y="2532"/>
                  </a:lnTo>
                  <a:lnTo>
                    <a:pt x="5907" y="2715"/>
                  </a:lnTo>
                  <a:lnTo>
                    <a:pt x="5650" y="3009"/>
                  </a:lnTo>
                  <a:lnTo>
                    <a:pt x="5393" y="3229"/>
                  </a:lnTo>
                  <a:lnTo>
                    <a:pt x="5063" y="3412"/>
                  </a:lnTo>
                  <a:lnTo>
                    <a:pt x="5063" y="3375"/>
                  </a:lnTo>
                  <a:lnTo>
                    <a:pt x="5063" y="3302"/>
                  </a:lnTo>
                  <a:lnTo>
                    <a:pt x="5026" y="3265"/>
                  </a:lnTo>
                  <a:lnTo>
                    <a:pt x="4953" y="3229"/>
                  </a:lnTo>
                  <a:lnTo>
                    <a:pt x="4880" y="3229"/>
                  </a:lnTo>
                  <a:lnTo>
                    <a:pt x="5063" y="2789"/>
                  </a:lnTo>
                  <a:lnTo>
                    <a:pt x="5063" y="2715"/>
                  </a:lnTo>
                  <a:lnTo>
                    <a:pt x="4990" y="2679"/>
                  </a:lnTo>
                  <a:lnTo>
                    <a:pt x="4953" y="2679"/>
                  </a:lnTo>
                  <a:lnTo>
                    <a:pt x="4880" y="2715"/>
                  </a:lnTo>
                  <a:lnTo>
                    <a:pt x="4549" y="3229"/>
                  </a:lnTo>
                  <a:lnTo>
                    <a:pt x="4329" y="3559"/>
                  </a:lnTo>
                  <a:lnTo>
                    <a:pt x="4109" y="3522"/>
                  </a:lnTo>
                  <a:lnTo>
                    <a:pt x="3853" y="3486"/>
                  </a:lnTo>
                  <a:lnTo>
                    <a:pt x="3706" y="3449"/>
                  </a:lnTo>
                  <a:lnTo>
                    <a:pt x="3999" y="3192"/>
                  </a:lnTo>
                  <a:lnTo>
                    <a:pt x="4586" y="2642"/>
                  </a:lnTo>
                  <a:lnTo>
                    <a:pt x="4586" y="2568"/>
                  </a:lnTo>
                  <a:lnTo>
                    <a:pt x="4586" y="2495"/>
                  </a:lnTo>
                  <a:lnTo>
                    <a:pt x="4513" y="2458"/>
                  </a:lnTo>
                  <a:lnTo>
                    <a:pt x="4439" y="2458"/>
                  </a:lnTo>
                  <a:lnTo>
                    <a:pt x="3486" y="3119"/>
                  </a:lnTo>
                  <a:lnTo>
                    <a:pt x="3302" y="3265"/>
                  </a:lnTo>
                  <a:lnTo>
                    <a:pt x="3229" y="3192"/>
                  </a:lnTo>
                  <a:lnTo>
                    <a:pt x="3266" y="3082"/>
                  </a:lnTo>
                  <a:lnTo>
                    <a:pt x="3302" y="3009"/>
                  </a:lnTo>
                  <a:lnTo>
                    <a:pt x="3266" y="2935"/>
                  </a:lnTo>
                  <a:lnTo>
                    <a:pt x="3229" y="2899"/>
                  </a:lnTo>
                  <a:lnTo>
                    <a:pt x="3339" y="2935"/>
                  </a:lnTo>
                  <a:lnTo>
                    <a:pt x="3669" y="2752"/>
                  </a:lnTo>
                  <a:lnTo>
                    <a:pt x="4733" y="2055"/>
                  </a:lnTo>
                  <a:lnTo>
                    <a:pt x="4770" y="1982"/>
                  </a:lnTo>
                  <a:lnTo>
                    <a:pt x="4770" y="1945"/>
                  </a:lnTo>
                  <a:lnTo>
                    <a:pt x="4733" y="1872"/>
                  </a:lnTo>
                  <a:lnTo>
                    <a:pt x="4660" y="1872"/>
                  </a:lnTo>
                  <a:lnTo>
                    <a:pt x="4329" y="1982"/>
                  </a:lnTo>
                  <a:lnTo>
                    <a:pt x="3816" y="2202"/>
                  </a:lnTo>
                  <a:lnTo>
                    <a:pt x="3302" y="2458"/>
                  </a:lnTo>
                  <a:lnTo>
                    <a:pt x="3082" y="2642"/>
                  </a:lnTo>
                  <a:lnTo>
                    <a:pt x="2935" y="2789"/>
                  </a:lnTo>
                  <a:lnTo>
                    <a:pt x="2899" y="2605"/>
                  </a:lnTo>
                  <a:lnTo>
                    <a:pt x="2899" y="2458"/>
                  </a:lnTo>
                  <a:lnTo>
                    <a:pt x="3082" y="2385"/>
                  </a:lnTo>
                  <a:lnTo>
                    <a:pt x="3266" y="2238"/>
                  </a:lnTo>
                  <a:lnTo>
                    <a:pt x="3632" y="2018"/>
                  </a:lnTo>
                  <a:lnTo>
                    <a:pt x="4109" y="1725"/>
                  </a:lnTo>
                  <a:lnTo>
                    <a:pt x="4586" y="1505"/>
                  </a:lnTo>
                  <a:lnTo>
                    <a:pt x="4660" y="1431"/>
                  </a:lnTo>
                  <a:lnTo>
                    <a:pt x="4660" y="1358"/>
                  </a:lnTo>
                  <a:lnTo>
                    <a:pt x="4586" y="1321"/>
                  </a:lnTo>
                  <a:lnTo>
                    <a:pt x="4513" y="1285"/>
                  </a:lnTo>
                  <a:lnTo>
                    <a:pt x="4256" y="1358"/>
                  </a:lnTo>
                  <a:lnTo>
                    <a:pt x="3963" y="1431"/>
                  </a:lnTo>
                  <a:lnTo>
                    <a:pt x="3706" y="1505"/>
                  </a:lnTo>
                  <a:lnTo>
                    <a:pt x="3449" y="1651"/>
                  </a:lnTo>
                  <a:lnTo>
                    <a:pt x="3156" y="1798"/>
                  </a:lnTo>
                  <a:lnTo>
                    <a:pt x="3302" y="1578"/>
                  </a:lnTo>
                  <a:lnTo>
                    <a:pt x="3486" y="1358"/>
                  </a:lnTo>
                  <a:lnTo>
                    <a:pt x="3779" y="1211"/>
                  </a:lnTo>
                  <a:lnTo>
                    <a:pt x="4109" y="1065"/>
                  </a:lnTo>
                  <a:lnTo>
                    <a:pt x="4733" y="844"/>
                  </a:lnTo>
                  <a:lnTo>
                    <a:pt x="4770" y="918"/>
                  </a:lnTo>
                  <a:lnTo>
                    <a:pt x="4843" y="991"/>
                  </a:lnTo>
                  <a:lnTo>
                    <a:pt x="4916" y="991"/>
                  </a:lnTo>
                  <a:lnTo>
                    <a:pt x="4990" y="1028"/>
                  </a:lnTo>
                  <a:lnTo>
                    <a:pt x="5063" y="991"/>
                  </a:lnTo>
                  <a:lnTo>
                    <a:pt x="5100" y="955"/>
                  </a:lnTo>
                  <a:lnTo>
                    <a:pt x="5173" y="881"/>
                  </a:lnTo>
                  <a:lnTo>
                    <a:pt x="5173" y="808"/>
                  </a:lnTo>
                  <a:close/>
                  <a:moveTo>
                    <a:pt x="9648" y="3302"/>
                  </a:moveTo>
                  <a:lnTo>
                    <a:pt x="9905" y="3375"/>
                  </a:lnTo>
                  <a:lnTo>
                    <a:pt x="9905" y="3412"/>
                  </a:lnTo>
                  <a:lnTo>
                    <a:pt x="10125" y="3632"/>
                  </a:lnTo>
                  <a:lnTo>
                    <a:pt x="10308" y="3889"/>
                  </a:lnTo>
                  <a:lnTo>
                    <a:pt x="10162" y="4036"/>
                  </a:lnTo>
                  <a:lnTo>
                    <a:pt x="9978" y="4182"/>
                  </a:lnTo>
                  <a:lnTo>
                    <a:pt x="9795" y="4293"/>
                  </a:lnTo>
                  <a:lnTo>
                    <a:pt x="9612" y="4329"/>
                  </a:lnTo>
                  <a:lnTo>
                    <a:pt x="9501" y="4293"/>
                  </a:lnTo>
                  <a:lnTo>
                    <a:pt x="9428" y="4256"/>
                  </a:lnTo>
                  <a:lnTo>
                    <a:pt x="9501" y="4146"/>
                  </a:lnTo>
                  <a:lnTo>
                    <a:pt x="9501" y="4072"/>
                  </a:lnTo>
                  <a:lnTo>
                    <a:pt x="9465" y="3999"/>
                  </a:lnTo>
                  <a:lnTo>
                    <a:pt x="9391" y="3926"/>
                  </a:lnTo>
                  <a:lnTo>
                    <a:pt x="9245" y="3926"/>
                  </a:lnTo>
                  <a:lnTo>
                    <a:pt x="9465" y="3816"/>
                  </a:lnTo>
                  <a:lnTo>
                    <a:pt x="9501" y="3779"/>
                  </a:lnTo>
                  <a:lnTo>
                    <a:pt x="9538" y="3742"/>
                  </a:lnTo>
                  <a:lnTo>
                    <a:pt x="9538" y="3632"/>
                  </a:lnTo>
                  <a:lnTo>
                    <a:pt x="9465" y="3559"/>
                  </a:lnTo>
                  <a:lnTo>
                    <a:pt x="9391" y="3522"/>
                  </a:lnTo>
                  <a:lnTo>
                    <a:pt x="9355" y="3522"/>
                  </a:lnTo>
                  <a:lnTo>
                    <a:pt x="9061" y="3632"/>
                  </a:lnTo>
                  <a:lnTo>
                    <a:pt x="9208" y="3375"/>
                  </a:lnTo>
                  <a:lnTo>
                    <a:pt x="9281" y="3412"/>
                  </a:lnTo>
                  <a:lnTo>
                    <a:pt x="9355" y="3412"/>
                  </a:lnTo>
                  <a:lnTo>
                    <a:pt x="9501" y="3375"/>
                  </a:lnTo>
                  <a:lnTo>
                    <a:pt x="9648" y="3302"/>
                  </a:lnTo>
                  <a:close/>
                  <a:moveTo>
                    <a:pt x="1505" y="4329"/>
                  </a:moveTo>
                  <a:lnTo>
                    <a:pt x="1615" y="4366"/>
                  </a:lnTo>
                  <a:lnTo>
                    <a:pt x="1725" y="4439"/>
                  </a:lnTo>
                  <a:lnTo>
                    <a:pt x="1872" y="4586"/>
                  </a:lnTo>
                  <a:lnTo>
                    <a:pt x="1908" y="4769"/>
                  </a:lnTo>
                  <a:lnTo>
                    <a:pt x="1945" y="4916"/>
                  </a:lnTo>
                  <a:lnTo>
                    <a:pt x="1908" y="5100"/>
                  </a:lnTo>
                  <a:lnTo>
                    <a:pt x="1872" y="5246"/>
                  </a:lnTo>
                  <a:lnTo>
                    <a:pt x="1762" y="5393"/>
                  </a:lnTo>
                  <a:lnTo>
                    <a:pt x="1615" y="5503"/>
                  </a:lnTo>
                  <a:lnTo>
                    <a:pt x="1468" y="5576"/>
                  </a:lnTo>
                  <a:lnTo>
                    <a:pt x="1432" y="5430"/>
                  </a:lnTo>
                  <a:lnTo>
                    <a:pt x="1432" y="5283"/>
                  </a:lnTo>
                  <a:lnTo>
                    <a:pt x="1432" y="5210"/>
                  </a:lnTo>
                  <a:lnTo>
                    <a:pt x="1395" y="5136"/>
                  </a:lnTo>
                  <a:lnTo>
                    <a:pt x="1395" y="5063"/>
                  </a:lnTo>
                  <a:lnTo>
                    <a:pt x="1321" y="4989"/>
                  </a:lnTo>
                  <a:lnTo>
                    <a:pt x="1285" y="4953"/>
                  </a:lnTo>
                  <a:lnTo>
                    <a:pt x="1175" y="4989"/>
                  </a:lnTo>
                  <a:lnTo>
                    <a:pt x="1028" y="5063"/>
                  </a:lnTo>
                  <a:lnTo>
                    <a:pt x="1138" y="4989"/>
                  </a:lnTo>
                  <a:lnTo>
                    <a:pt x="1321" y="4879"/>
                  </a:lnTo>
                  <a:lnTo>
                    <a:pt x="1468" y="4769"/>
                  </a:lnTo>
                  <a:lnTo>
                    <a:pt x="1542" y="4696"/>
                  </a:lnTo>
                  <a:lnTo>
                    <a:pt x="1505" y="4623"/>
                  </a:lnTo>
                  <a:lnTo>
                    <a:pt x="1468" y="4549"/>
                  </a:lnTo>
                  <a:lnTo>
                    <a:pt x="1395" y="4513"/>
                  </a:lnTo>
                  <a:lnTo>
                    <a:pt x="1432" y="4476"/>
                  </a:lnTo>
                  <a:lnTo>
                    <a:pt x="1468" y="4439"/>
                  </a:lnTo>
                  <a:lnTo>
                    <a:pt x="1468" y="4403"/>
                  </a:lnTo>
                  <a:lnTo>
                    <a:pt x="1432" y="4329"/>
                  </a:lnTo>
                  <a:close/>
                  <a:moveTo>
                    <a:pt x="1138" y="5576"/>
                  </a:moveTo>
                  <a:lnTo>
                    <a:pt x="1138" y="5650"/>
                  </a:lnTo>
                  <a:lnTo>
                    <a:pt x="1028" y="5613"/>
                  </a:lnTo>
                  <a:lnTo>
                    <a:pt x="1138" y="5576"/>
                  </a:lnTo>
                  <a:close/>
                  <a:moveTo>
                    <a:pt x="7887" y="5907"/>
                  </a:moveTo>
                  <a:lnTo>
                    <a:pt x="8218" y="5980"/>
                  </a:lnTo>
                  <a:lnTo>
                    <a:pt x="8291" y="6090"/>
                  </a:lnTo>
                  <a:lnTo>
                    <a:pt x="8401" y="6163"/>
                  </a:lnTo>
                  <a:lnTo>
                    <a:pt x="8511" y="6273"/>
                  </a:lnTo>
                  <a:lnTo>
                    <a:pt x="8621" y="6383"/>
                  </a:lnTo>
                  <a:lnTo>
                    <a:pt x="8694" y="6530"/>
                  </a:lnTo>
                  <a:lnTo>
                    <a:pt x="8768" y="6677"/>
                  </a:lnTo>
                  <a:lnTo>
                    <a:pt x="8805" y="6934"/>
                  </a:lnTo>
                  <a:lnTo>
                    <a:pt x="8768" y="7154"/>
                  </a:lnTo>
                  <a:lnTo>
                    <a:pt x="8658" y="7374"/>
                  </a:lnTo>
                  <a:lnTo>
                    <a:pt x="8548" y="7557"/>
                  </a:lnTo>
                  <a:lnTo>
                    <a:pt x="8438" y="7704"/>
                  </a:lnTo>
                  <a:lnTo>
                    <a:pt x="8291" y="7814"/>
                  </a:lnTo>
                  <a:lnTo>
                    <a:pt x="8144" y="7887"/>
                  </a:lnTo>
                  <a:lnTo>
                    <a:pt x="7998" y="7961"/>
                  </a:lnTo>
                  <a:lnTo>
                    <a:pt x="8071" y="7594"/>
                  </a:lnTo>
                  <a:lnTo>
                    <a:pt x="8071" y="7520"/>
                  </a:lnTo>
                  <a:lnTo>
                    <a:pt x="8034" y="7484"/>
                  </a:lnTo>
                  <a:lnTo>
                    <a:pt x="7961" y="7484"/>
                  </a:lnTo>
                  <a:lnTo>
                    <a:pt x="7924" y="7520"/>
                  </a:lnTo>
                  <a:lnTo>
                    <a:pt x="7741" y="7741"/>
                  </a:lnTo>
                  <a:lnTo>
                    <a:pt x="7557" y="7997"/>
                  </a:lnTo>
                  <a:lnTo>
                    <a:pt x="7264" y="7924"/>
                  </a:lnTo>
                  <a:lnTo>
                    <a:pt x="7484" y="7594"/>
                  </a:lnTo>
                  <a:lnTo>
                    <a:pt x="7741" y="7337"/>
                  </a:lnTo>
                  <a:lnTo>
                    <a:pt x="7741" y="7264"/>
                  </a:lnTo>
                  <a:lnTo>
                    <a:pt x="7741" y="7227"/>
                  </a:lnTo>
                  <a:lnTo>
                    <a:pt x="7631" y="7227"/>
                  </a:lnTo>
                  <a:lnTo>
                    <a:pt x="7447" y="7337"/>
                  </a:lnTo>
                  <a:lnTo>
                    <a:pt x="7264" y="7447"/>
                  </a:lnTo>
                  <a:lnTo>
                    <a:pt x="7080" y="7594"/>
                  </a:lnTo>
                  <a:lnTo>
                    <a:pt x="6934" y="7777"/>
                  </a:lnTo>
                  <a:lnTo>
                    <a:pt x="6860" y="7704"/>
                  </a:lnTo>
                  <a:lnTo>
                    <a:pt x="6714" y="7557"/>
                  </a:lnTo>
                  <a:lnTo>
                    <a:pt x="7227" y="7264"/>
                  </a:lnTo>
                  <a:lnTo>
                    <a:pt x="7741" y="6934"/>
                  </a:lnTo>
                  <a:lnTo>
                    <a:pt x="7741" y="6897"/>
                  </a:lnTo>
                  <a:lnTo>
                    <a:pt x="7704" y="6860"/>
                  </a:lnTo>
                  <a:lnTo>
                    <a:pt x="7411" y="6860"/>
                  </a:lnTo>
                  <a:lnTo>
                    <a:pt x="7080" y="6934"/>
                  </a:lnTo>
                  <a:lnTo>
                    <a:pt x="6787" y="7044"/>
                  </a:lnTo>
                  <a:lnTo>
                    <a:pt x="6530" y="7227"/>
                  </a:lnTo>
                  <a:lnTo>
                    <a:pt x="6494" y="7007"/>
                  </a:lnTo>
                  <a:lnTo>
                    <a:pt x="6494" y="6750"/>
                  </a:lnTo>
                  <a:lnTo>
                    <a:pt x="6604" y="6713"/>
                  </a:lnTo>
                  <a:lnTo>
                    <a:pt x="6970" y="6603"/>
                  </a:lnTo>
                  <a:lnTo>
                    <a:pt x="7117" y="6530"/>
                  </a:lnTo>
                  <a:lnTo>
                    <a:pt x="7301" y="6420"/>
                  </a:lnTo>
                  <a:lnTo>
                    <a:pt x="7337" y="6347"/>
                  </a:lnTo>
                  <a:lnTo>
                    <a:pt x="7337" y="6310"/>
                  </a:lnTo>
                  <a:lnTo>
                    <a:pt x="7301" y="6310"/>
                  </a:lnTo>
                  <a:lnTo>
                    <a:pt x="7007" y="6273"/>
                  </a:lnTo>
                  <a:lnTo>
                    <a:pt x="6750" y="6310"/>
                  </a:lnTo>
                  <a:lnTo>
                    <a:pt x="6750" y="6310"/>
                  </a:lnTo>
                  <a:lnTo>
                    <a:pt x="6860" y="6200"/>
                  </a:lnTo>
                  <a:lnTo>
                    <a:pt x="6970" y="6090"/>
                  </a:lnTo>
                  <a:lnTo>
                    <a:pt x="7117" y="6017"/>
                  </a:lnTo>
                  <a:lnTo>
                    <a:pt x="7264" y="5943"/>
                  </a:lnTo>
                  <a:lnTo>
                    <a:pt x="7557" y="5907"/>
                  </a:lnTo>
                  <a:close/>
                  <a:moveTo>
                    <a:pt x="4953" y="1"/>
                  </a:moveTo>
                  <a:lnTo>
                    <a:pt x="4733" y="37"/>
                  </a:lnTo>
                  <a:lnTo>
                    <a:pt x="4476" y="111"/>
                  </a:lnTo>
                  <a:lnTo>
                    <a:pt x="4256" y="184"/>
                  </a:lnTo>
                  <a:lnTo>
                    <a:pt x="4036" y="294"/>
                  </a:lnTo>
                  <a:lnTo>
                    <a:pt x="3632" y="551"/>
                  </a:lnTo>
                  <a:lnTo>
                    <a:pt x="3302" y="881"/>
                  </a:lnTo>
                  <a:lnTo>
                    <a:pt x="2972" y="1248"/>
                  </a:lnTo>
                  <a:lnTo>
                    <a:pt x="2679" y="1651"/>
                  </a:lnTo>
                  <a:lnTo>
                    <a:pt x="2569" y="1872"/>
                  </a:lnTo>
                  <a:lnTo>
                    <a:pt x="2495" y="2092"/>
                  </a:lnTo>
                  <a:lnTo>
                    <a:pt x="2422" y="2348"/>
                  </a:lnTo>
                  <a:lnTo>
                    <a:pt x="2385" y="2568"/>
                  </a:lnTo>
                  <a:lnTo>
                    <a:pt x="2422" y="2789"/>
                  </a:lnTo>
                  <a:lnTo>
                    <a:pt x="2459" y="2935"/>
                  </a:lnTo>
                  <a:lnTo>
                    <a:pt x="2532" y="3119"/>
                  </a:lnTo>
                  <a:lnTo>
                    <a:pt x="2605" y="3265"/>
                  </a:lnTo>
                  <a:lnTo>
                    <a:pt x="2495" y="3339"/>
                  </a:lnTo>
                  <a:lnTo>
                    <a:pt x="2018" y="3559"/>
                  </a:lnTo>
                  <a:lnTo>
                    <a:pt x="1798" y="3706"/>
                  </a:lnTo>
                  <a:lnTo>
                    <a:pt x="1688" y="3779"/>
                  </a:lnTo>
                  <a:lnTo>
                    <a:pt x="1578" y="3852"/>
                  </a:lnTo>
                  <a:lnTo>
                    <a:pt x="1065" y="3852"/>
                  </a:lnTo>
                  <a:lnTo>
                    <a:pt x="881" y="3926"/>
                  </a:lnTo>
                  <a:lnTo>
                    <a:pt x="735" y="3999"/>
                  </a:lnTo>
                  <a:lnTo>
                    <a:pt x="588" y="4109"/>
                  </a:lnTo>
                  <a:lnTo>
                    <a:pt x="478" y="4256"/>
                  </a:lnTo>
                  <a:lnTo>
                    <a:pt x="368" y="4403"/>
                  </a:lnTo>
                  <a:lnTo>
                    <a:pt x="184" y="4623"/>
                  </a:lnTo>
                  <a:lnTo>
                    <a:pt x="74" y="4879"/>
                  </a:lnTo>
                  <a:lnTo>
                    <a:pt x="38" y="4989"/>
                  </a:lnTo>
                  <a:lnTo>
                    <a:pt x="1" y="5136"/>
                  </a:lnTo>
                  <a:lnTo>
                    <a:pt x="38" y="5283"/>
                  </a:lnTo>
                  <a:lnTo>
                    <a:pt x="74" y="5430"/>
                  </a:lnTo>
                  <a:lnTo>
                    <a:pt x="184" y="5576"/>
                  </a:lnTo>
                  <a:lnTo>
                    <a:pt x="258" y="5723"/>
                  </a:lnTo>
                  <a:lnTo>
                    <a:pt x="404" y="5833"/>
                  </a:lnTo>
                  <a:lnTo>
                    <a:pt x="514" y="5943"/>
                  </a:lnTo>
                  <a:lnTo>
                    <a:pt x="661" y="6017"/>
                  </a:lnTo>
                  <a:lnTo>
                    <a:pt x="845" y="6053"/>
                  </a:lnTo>
                  <a:lnTo>
                    <a:pt x="1175" y="6127"/>
                  </a:lnTo>
                  <a:lnTo>
                    <a:pt x="1358" y="6127"/>
                  </a:lnTo>
                  <a:lnTo>
                    <a:pt x="1505" y="6090"/>
                  </a:lnTo>
                  <a:lnTo>
                    <a:pt x="1688" y="6053"/>
                  </a:lnTo>
                  <a:lnTo>
                    <a:pt x="1835" y="5980"/>
                  </a:lnTo>
                  <a:lnTo>
                    <a:pt x="2055" y="5760"/>
                  </a:lnTo>
                  <a:lnTo>
                    <a:pt x="2275" y="5503"/>
                  </a:lnTo>
                  <a:lnTo>
                    <a:pt x="2385" y="5210"/>
                  </a:lnTo>
                  <a:lnTo>
                    <a:pt x="2422" y="5063"/>
                  </a:lnTo>
                  <a:lnTo>
                    <a:pt x="2422" y="4879"/>
                  </a:lnTo>
                  <a:lnTo>
                    <a:pt x="2385" y="4733"/>
                  </a:lnTo>
                  <a:lnTo>
                    <a:pt x="2349" y="4586"/>
                  </a:lnTo>
                  <a:lnTo>
                    <a:pt x="2275" y="4403"/>
                  </a:lnTo>
                  <a:lnTo>
                    <a:pt x="2202" y="4256"/>
                  </a:lnTo>
                  <a:lnTo>
                    <a:pt x="2092" y="4146"/>
                  </a:lnTo>
                  <a:lnTo>
                    <a:pt x="2055" y="4109"/>
                  </a:lnTo>
                  <a:lnTo>
                    <a:pt x="2165" y="4036"/>
                  </a:lnTo>
                  <a:lnTo>
                    <a:pt x="2495" y="3816"/>
                  </a:lnTo>
                  <a:lnTo>
                    <a:pt x="2679" y="3669"/>
                  </a:lnTo>
                  <a:lnTo>
                    <a:pt x="2862" y="3522"/>
                  </a:lnTo>
                  <a:lnTo>
                    <a:pt x="3119" y="3706"/>
                  </a:lnTo>
                  <a:lnTo>
                    <a:pt x="3156" y="3779"/>
                  </a:lnTo>
                  <a:lnTo>
                    <a:pt x="3229" y="3816"/>
                  </a:lnTo>
                  <a:lnTo>
                    <a:pt x="3339" y="3816"/>
                  </a:lnTo>
                  <a:lnTo>
                    <a:pt x="3706" y="3962"/>
                  </a:lnTo>
                  <a:lnTo>
                    <a:pt x="4109" y="4036"/>
                  </a:lnTo>
                  <a:lnTo>
                    <a:pt x="4513" y="4072"/>
                  </a:lnTo>
                  <a:lnTo>
                    <a:pt x="4880" y="3999"/>
                  </a:lnTo>
                  <a:lnTo>
                    <a:pt x="5246" y="3889"/>
                  </a:lnTo>
                  <a:lnTo>
                    <a:pt x="5283" y="3962"/>
                  </a:lnTo>
                  <a:lnTo>
                    <a:pt x="5320" y="4036"/>
                  </a:lnTo>
                  <a:lnTo>
                    <a:pt x="5540" y="4219"/>
                  </a:lnTo>
                  <a:lnTo>
                    <a:pt x="5723" y="4439"/>
                  </a:lnTo>
                  <a:lnTo>
                    <a:pt x="5980" y="4916"/>
                  </a:lnTo>
                  <a:lnTo>
                    <a:pt x="6200" y="5430"/>
                  </a:lnTo>
                  <a:lnTo>
                    <a:pt x="6347" y="5650"/>
                  </a:lnTo>
                  <a:lnTo>
                    <a:pt x="6530" y="5870"/>
                  </a:lnTo>
                  <a:lnTo>
                    <a:pt x="6347" y="6017"/>
                  </a:lnTo>
                  <a:lnTo>
                    <a:pt x="6237" y="6200"/>
                  </a:lnTo>
                  <a:lnTo>
                    <a:pt x="6127" y="6383"/>
                  </a:lnTo>
                  <a:lnTo>
                    <a:pt x="6053" y="6567"/>
                  </a:lnTo>
                  <a:lnTo>
                    <a:pt x="5797" y="6713"/>
                  </a:lnTo>
                  <a:lnTo>
                    <a:pt x="5723" y="6824"/>
                  </a:lnTo>
                  <a:lnTo>
                    <a:pt x="5723" y="6934"/>
                  </a:lnTo>
                  <a:lnTo>
                    <a:pt x="5760" y="7044"/>
                  </a:lnTo>
                  <a:lnTo>
                    <a:pt x="5833" y="7080"/>
                  </a:lnTo>
                  <a:lnTo>
                    <a:pt x="6017" y="7080"/>
                  </a:lnTo>
                  <a:lnTo>
                    <a:pt x="6053" y="7300"/>
                  </a:lnTo>
                  <a:lnTo>
                    <a:pt x="6127" y="7520"/>
                  </a:lnTo>
                  <a:lnTo>
                    <a:pt x="6127" y="7631"/>
                  </a:lnTo>
                  <a:lnTo>
                    <a:pt x="6127" y="7741"/>
                  </a:lnTo>
                  <a:lnTo>
                    <a:pt x="6200" y="7814"/>
                  </a:lnTo>
                  <a:lnTo>
                    <a:pt x="6310" y="7851"/>
                  </a:lnTo>
                  <a:lnTo>
                    <a:pt x="6347" y="7851"/>
                  </a:lnTo>
                  <a:lnTo>
                    <a:pt x="6494" y="8034"/>
                  </a:lnTo>
                  <a:lnTo>
                    <a:pt x="6640" y="8144"/>
                  </a:lnTo>
                  <a:lnTo>
                    <a:pt x="6787" y="8254"/>
                  </a:lnTo>
                  <a:lnTo>
                    <a:pt x="6860" y="8291"/>
                  </a:lnTo>
                  <a:lnTo>
                    <a:pt x="6934" y="8327"/>
                  </a:lnTo>
                  <a:lnTo>
                    <a:pt x="7191" y="8438"/>
                  </a:lnTo>
                  <a:lnTo>
                    <a:pt x="7447" y="8474"/>
                  </a:lnTo>
                  <a:lnTo>
                    <a:pt x="7741" y="8474"/>
                  </a:lnTo>
                  <a:lnTo>
                    <a:pt x="7998" y="8438"/>
                  </a:lnTo>
                  <a:lnTo>
                    <a:pt x="8254" y="8364"/>
                  </a:lnTo>
                  <a:lnTo>
                    <a:pt x="8511" y="8254"/>
                  </a:lnTo>
                  <a:lnTo>
                    <a:pt x="8731" y="8071"/>
                  </a:lnTo>
                  <a:lnTo>
                    <a:pt x="8915" y="7887"/>
                  </a:lnTo>
                  <a:lnTo>
                    <a:pt x="9098" y="7631"/>
                  </a:lnTo>
                  <a:lnTo>
                    <a:pt x="9245" y="7300"/>
                  </a:lnTo>
                  <a:lnTo>
                    <a:pt x="9281" y="7007"/>
                  </a:lnTo>
                  <a:lnTo>
                    <a:pt x="9318" y="6824"/>
                  </a:lnTo>
                  <a:lnTo>
                    <a:pt x="9281" y="6677"/>
                  </a:lnTo>
                  <a:lnTo>
                    <a:pt x="9208" y="6457"/>
                  </a:lnTo>
                  <a:lnTo>
                    <a:pt x="9135" y="6200"/>
                  </a:lnTo>
                  <a:lnTo>
                    <a:pt x="8951" y="5980"/>
                  </a:lnTo>
                  <a:lnTo>
                    <a:pt x="8878" y="5907"/>
                  </a:lnTo>
                  <a:lnTo>
                    <a:pt x="8768" y="5833"/>
                  </a:lnTo>
                  <a:lnTo>
                    <a:pt x="8805" y="5686"/>
                  </a:lnTo>
                  <a:lnTo>
                    <a:pt x="9025" y="5246"/>
                  </a:lnTo>
                  <a:lnTo>
                    <a:pt x="9208" y="4769"/>
                  </a:lnTo>
                  <a:lnTo>
                    <a:pt x="9428" y="4806"/>
                  </a:lnTo>
                  <a:lnTo>
                    <a:pt x="9648" y="4806"/>
                  </a:lnTo>
                  <a:lnTo>
                    <a:pt x="9832" y="4733"/>
                  </a:lnTo>
                  <a:lnTo>
                    <a:pt x="10052" y="4659"/>
                  </a:lnTo>
                  <a:lnTo>
                    <a:pt x="10235" y="4549"/>
                  </a:lnTo>
                  <a:lnTo>
                    <a:pt x="10419" y="4403"/>
                  </a:lnTo>
                  <a:lnTo>
                    <a:pt x="10712" y="4109"/>
                  </a:lnTo>
                  <a:lnTo>
                    <a:pt x="10785" y="3962"/>
                  </a:lnTo>
                  <a:lnTo>
                    <a:pt x="10785" y="3816"/>
                  </a:lnTo>
                  <a:lnTo>
                    <a:pt x="10639" y="3559"/>
                  </a:lnTo>
                  <a:lnTo>
                    <a:pt x="10492" y="3339"/>
                  </a:lnTo>
                  <a:lnTo>
                    <a:pt x="10345" y="3155"/>
                  </a:lnTo>
                  <a:lnTo>
                    <a:pt x="10125" y="2972"/>
                  </a:lnTo>
                  <a:lnTo>
                    <a:pt x="9905" y="2825"/>
                  </a:lnTo>
                  <a:lnTo>
                    <a:pt x="9795" y="2789"/>
                  </a:lnTo>
                  <a:lnTo>
                    <a:pt x="9685" y="2752"/>
                  </a:lnTo>
                  <a:lnTo>
                    <a:pt x="9501" y="2862"/>
                  </a:lnTo>
                  <a:lnTo>
                    <a:pt x="9391" y="2825"/>
                  </a:lnTo>
                  <a:lnTo>
                    <a:pt x="9318" y="2862"/>
                  </a:lnTo>
                  <a:lnTo>
                    <a:pt x="9025" y="3009"/>
                  </a:lnTo>
                  <a:lnTo>
                    <a:pt x="8768" y="3192"/>
                  </a:lnTo>
                  <a:lnTo>
                    <a:pt x="8658" y="3302"/>
                  </a:lnTo>
                  <a:lnTo>
                    <a:pt x="8548" y="3449"/>
                  </a:lnTo>
                  <a:lnTo>
                    <a:pt x="8474" y="3559"/>
                  </a:lnTo>
                  <a:lnTo>
                    <a:pt x="8438" y="3742"/>
                  </a:lnTo>
                  <a:lnTo>
                    <a:pt x="8438" y="3852"/>
                  </a:lnTo>
                  <a:lnTo>
                    <a:pt x="8438" y="3962"/>
                  </a:lnTo>
                  <a:lnTo>
                    <a:pt x="8474" y="4182"/>
                  </a:lnTo>
                  <a:lnTo>
                    <a:pt x="8621" y="4403"/>
                  </a:lnTo>
                  <a:lnTo>
                    <a:pt x="8768" y="4549"/>
                  </a:lnTo>
                  <a:lnTo>
                    <a:pt x="8878" y="4623"/>
                  </a:lnTo>
                  <a:lnTo>
                    <a:pt x="8694" y="4879"/>
                  </a:lnTo>
                  <a:lnTo>
                    <a:pt x="8548" y="5136"/>
                  </a:lnTo>
                  <a:lnTo>
                    <a:pt x="8291" y="5613"/>
                  </a:lnTo>
                  <a:lnTo>
                    <a:pt x="8144" y="5540"/>
                  </a:lnTo>
                  <a:lnTo>
                    <a:pt x="7961" y="5503"/>
                  </a:lnTo>
                  <a:lnTo>
                    <a:pt x="7777" y="5466"/>
                  </a:lnTo>
                  <a:lnTo>
                    <a:pt x="7411" y="5466"/>
                  </a:lnTo>
                  <a:lnTo>
                    <a:pt x="7227" y="5503"/>
                  </a:lnTo>
                  <a:lnTo>
                    <a:pt x="7044" y="5540"/>
                  </a:lnTo>
                  <a:lnTo>
                    <a:pt x="6860" y="5650"/>
                  </a:lnTo>
                  <a:lnTo>
                    <a:pt x="6750" y="5320"/>
                  </a:lnTo>
                  <a:lnTo>
                    <a:pt x="6604" y="5026"/>
                  </a:lnTo>
                  <a:lnTo>
                    <a:pt x="6273" y="4476"/>
                  </a:lnTo>
                  <a:lnTo>
                    <a:pt x="6163" y="4256"/>
                  </a:lnTo>
                  <a:lnTo>
                    <a:pt x="6053" y="4072"/>
                  </a:lnTo>
                  <a:lnTo>
                    <a:pt x="5870" y="3889"/>
                  </a:lnTo>
                  <a:lnTo>
                    <a:pt x="5687" y="3779"/>
                  </a:lnTo>
                  <a:lnTo>
                    <a:pt x="5723" y="3706"/>
                  </a:lnTo>
                  <a:lnTo>
                    <a:pt x="5723" y="3632"/>
                  </a:lnTo>
                  <a:lnTo>
                    <a:pt x="5907" y="3486"/>
                  </a:lnTo>
                  <a:lnTo>
                    <a:pt x="6053" y="3339"/>
                  </a:lnTo>
                  <a:lnTo>
                    <a:pt x="6200" y="3155"/>
                  </a:lnTo>
                  <a:lnTo>
                    <a:pt x="6347" y="2972"/>
                  </a:lnTo>
                  <a:lnTo>
                    <a:pt x="6457" y="2752"/>
                  </a:lnTo>
                  <a:lnTo>
                    <a:pt x="6530" y="2532"/>
                  </a:lnTo>
                  <a:lnTo>
                    <a:pt x="6604" y="2312"/>
                  </a:lnTo>
                  <a:lnTo>
                    <a:pt x="6677" y="2055"/>
                  </a:lnTo>
                  <a:lnTo>
                    <a:pt x="6677" y="1615"/>
                  </a:lnTo>
                  <a:lnTo>
                    <a:pt x="6677" y="1358"/>
                  </a:lnTo>
                  <a:lnTo>
                    <a:pt x="6640" y="1138"/>
                  </a:lnTo>
                  <a:lnTo>
                    <a:pt x="6567" y="881"/>
                  </a:lnTo>
                  <a:lnTo>
                    <a:pt x="6457" y="698"/>
                  </a:lnTo>
                  <a:lnTo>
                    <a:pt x="6273" y="551"/>
                  </a:lnTo>
                  <a:lnTo>
                    <a:pt x="6200" y="478"/>
                  </a:lnTo>
                  <a:lnTo>
                    <a:pt x="6090" y="478"/>
                  </a:lnTo>
                  <a:lnTo>
                    <a:pt x="6017" y="331"/>
                  </a:lnTo>
                  <a:lnTo>
                    <a:pt x="5907" y="221"/>
                  </a:lnTo>
                  <a:lnTo>
                    <a:pt x="5760" y="148"/>
                  </a:lnTo>
                  <a:lnTo>
                    <a:pt x="5613" y="74"/>
                  </a:lnTo>
                  <a:lnTo>
                    <a:pt x="5283" y="1"/>
                  </a:lnTo>
                  <a:close/>
                  <a:moveTo>
                    <a:pt x="15114" y="6750"/>
                  </a:moveTo>
                  <a:lnTo>
                    <a:pt x="15187" y="6787"/>
                  </a:lnTo>
                  <a:lnTo>
                    <a:pt x="15481" y="6897"/>
                  </a:lnTo>
                  <a:lnTo>
                    <a:pt x="15591" y="6970"/>
                  </a:lnTo>
                  <a:lnTo>
                    <a:pt x="15737" y="7044"/>
                  </a:lnTo>
                  <a:lnTo>
                    <a:pt x="15847" y="7190"/>
                  </a:lnTo>
                  <a:lnTo>
                    <a:pt x="15921" y="7337"/>
                  </a:lnTo>
                  <a:lnTo>
                    <a:pt x="16068" y="7667"/>
                  </a:lnTo>
                  <a:lnTo>
                    <a:pt x="16141" y="8034"/>
                  </a:lnTo>
                  <a:lnTo>
                    <a:pt x="16178" y="8438"/>
                  </a:lnTo>
                  <a:lnTo>
                    <a:pt x="16178" y="8621"/>
                  </a:lnTo>
                  <a:lnTo>
                    <a:pt x="16141" y="8804"/>
                  </a:lnTo>
                  <a:lnTo>
                    <a:pt x="16068" y="8988"/>
                  </a:lnTo>
                  <a:lnTo>
                    <a:pt x="15957" y="9134"/>
                  </a:lnTo>
                  <a:lnTo>
                    <a:pt x="15701" y="9355"/>
                  </a:lnTo>
                  <a:lnTo>
                    <a:pt x="15407" y="9575"/>
                  </a:lnTo>
                  <a:lnTo>
                    <a:pt x="15077" y="9758"/>
                  </a:lnTo>
                  <a:lnTo>
                    <a:pt x="14710" y="9905"/>
                  </a:lnTo>
                  <a:lnTo>
                    <a:pt x="14710" y="9905"/>
                  </a:lnTo>
                  <a:lnTo>
                    <a:pt x="15187" y="9208"/>
                  </a:lnTo>
                  <a:lnTo>
                    <a:pt x="15187" y="9134"/>
                  </a:lnTo>
                  <a:lnTo>
                    <a:pt x="15150" y="9098"/>
                  </a:lnTo>
                  <a:lnTo>
                    <a:pt x="15114" y="9061"/>
                  </a:lnTo>
                  <a:lnTo>
                    <a:pt x="15040" y="9098"/>
                  </a:lnTo>
                  <a:lnTo>
                    <a:pt x="14564" y="9538"/>
                  </a:lnTo>
                  <a:lnTo>
                    <a:pt x="14123" y="9978"/>
                  </a:lnTo>
                  <a:lnTo>
                    <a:pt x="13940" y="9978"/>
                  </a:lnTo>
                  <a:lnTo>
                    <a:pt x="13757" y="9905"/>
                  </a:lnTo>
                  <a:lnTo>
                    <a:pt x="13940" y="9648"/>
                  </a:lnTo>
                  <a:lnTo>
                    <a:pt x="14160" y="9391"/>
                  </a:lnTo>
                  <a:lnTo>
                    <a:pt x="14380" y="9134"/>
                  </a:lnTo>
                  <a:lnTo>
                    <a:pt x="14637" y="8914"/>
                  </a:lnTo>
                  <a:lnTo>
                    <a:pt x="14674" y="8841"/>
                  </a:lnTo>
                  <a:lnTo>
                    <a:pt x="14674" y="8804"/>
                  </a:lnTo>
                  <a:lnTo>
                    <a:pt x="14637" y="8731"/>
                  </a:lnTo>
                  <a:lnTo>
                    <a:pt x="14564" y="8731"/>
                  </a:lnTo>
                  <a:lnTo>
                    <a:pt x="14784" y="8584"/>
                  </a:lnTo>
                  <a:lnTo>
                    <a:pt x="14820" y="8511"/>
                  </a:lnTo>
                  <a:lnTo>
                    <a:pt x="14784" y="8438"/>
                  </a:lnTo>
                  <a:lnTo>
                    <a:pt x="14710" y="8401"/>
                  </a:lnTo>
                  <a:lnTo>
                    <a:pt x="14637" y="8401"/>
                  </a:lnTo>
                  <a:lnTo>
                    <a:pt x="14233" y="8621"/>
                  </a:lnTo>
                  <a:lnTo>
                    <a:pt x="13867" y="8841"/>
                  </a:lnTo>
                  <a:lnTo>
                    <a:pt x="13500" y="9061"/>
                  </a:lnTo>
                  <a:lnTo>
                    <a:pt x="13170" y="9318"/>
                  </a:lnTo>
                  <a:lnTo>
                    <a:pt x="13060" y="9098"/>
                  </a:lnTo>
                  <a:lnTo>
                    <a:pt x="13720" y="8658"/>
                  </a:lnTo>
                  <a:lnTo>
                    <a:pt x="14417" y="8291"/>
                  </a:lnTo>
                  <a:lnTo>
                    <a:pt x="14454" y="8217"/>
                  </a:lnTo>
                  <a:lnTo>
                    <a:pt x="14454" y="8144"/>
                  </a:lnTo>
                  <a:lnTo>
                    <a:pt x="14417" y="8107"/>
                  </a:lnTo>
                  <a:lnTo>
                    <a:pt x="14343" y="8107"/>
                  </a:lnTo>
                  <a:lnTo>
                    <a:pt x="13647" y="8364"/>
                  </a:lnTo>
                  <a:lnTo>
                    <a:pt x="12986" y="8658"/>
                  </a:lnTo>
                  <a:lnTo>
                    <a:pt x="12986" y="8474"/>
                  </a:lnTo>
                  <a:lnTo>
                    <a:pt x="13133" y="8401"/>
                  </a:lnTo>
                  <a:lnTo>
                    <a:pt x="13243" y="8327"/>
                  </a:lnTo>
                  <a:lnTo>
                    <a:pt x="13500" y="8144"/>
                  </a:lnTo>
                  <a:lnTo>
                    <a:pt x="14013" y="7924"/>
                  </a:lnTo>
                  <a:lnTo>
                    <a:pt x="14307" y="7814"/>
                  </a:lnTo>
                  <a:lnTo>
                    <a:pt x="14564" y="7777"/>
                  </a:lnTo>
                  <a:lnTo>
                    <a:pt x="14600" y="7741"/>
                  </a:lnTo>
                  <a:lnTo>
                    <a:pt x="14600" y="7704"/>
                  </a:lnTo>
                  <a:lnTo>
                    <a:pt x="14564" y="7667"/>
                  </a:lnTo>
                  <a:lnTo>
                    <a:pt x="14233" y="7667"/>
                  </a:lnTo>
                  <a:lnTo>
                    <a:pt x="13903" y="7704"/>
                  </a:lnTo>
                  <a:lnTo>
                    <a:pt x="13573" y="7777"/>
                  </a:lnTo>
                  <a:lnTo>
                    <a:pt x="13280" y="7851"/>
                  </a:lnTo>
                  <a:lnTo>
                    <a:pt x="13500" y="7594"/>
                  </a:lnTo>
                  <a:lnTo>
                    <a:pt x="14087" y="7484"/>
                  </a:lnTo>
                  <a:lnTo>
                    <a:pt x="14380" y="7410"/>
                  </a:lnTo>
                  <a:lnTo>
                    <a:pt x="14674" y="7264"/>
                  </a:lnTo>
                  <a:lnTo>
                    <a:pt x="14710" y="7227"/>
                  </a:lnTo>
                  <a:lnTo>
                    <a:pt x="14710" y="7190"/>
                  </a:lnTo>
                  <a:lnTo>
                    <a:pt x="14710" y="7154"/>
                  </a:lnTo>
                  <a:lnTo>
                    <a:pt x="14637" y="7117"/>
                  </a:lnTo>
                  <a:lnTo>
                    <a:pt x="14343" y="7080"/>
                  </a:lnTo>
                  <a:lnTo>
                    <a:pt x="14013" y="7080"/>
                  </a:lnTo>
                  <a:lnTo>
                    <a:pt x="14270" y="6934"/>
                  </a:lnTo>
                  <a:lnTo>
                    <a:pt x="14527" y="6824"/>
                  </a:lnTo>
                  <a:lnTo>
                    <a:pt x="14820" y="6750"/>
                  </a:lnTo>
                  <a:close/>
                  <a:moveTo>
                    <a:pt x="5246" y="9098"/>
                  </a:moveTo>
                  <a:lnTo>
                    <a:pt x="5320" y="9208"/>
                  </a:lnTo>
                  <a:lnTo>
                    <a:pt x="5393" y="9245"/>
                  </a:lnTo>
                  <a:lnTo>
                    <a:pt x="5577" y="9245"/>
                  </a:lnTo>
                  <a:lnTo>
                    <a:pt x="5650" y="9281"/>
                  </a:lnTo>
                  <a:lnTo>
                    <a:pt x="5760" y="9318"/>
                  </a:lnTo>
                  <a:lnTo>
                    <a:pt x="5833" y="9391"/>
                  </a:lnTo>
                  <a:lnTo>
                    <a:pt x="5870" y="9465"/>
                  </a:lnTo>
                  <a:lnTo>
                    <a:pt x="5907" y="9538"/>
                  </a:lnTo>
                  <a:lnTo>
                    <a:pt x="5907" y="9648"/>
                  </a:lnTo>
                  <a:lnTo>
                    <a:pt x="5870" y="9758"/>
                  </a:lnTo>
                  <a:lnTo>
                    <a:pt x="5797" y="9831"/>
                  </a:lnTo>
                  <a:lnTo>
                    <a:pt x="5723" y="9905"/>
                  </a:lnTo>
                  <a:lnTo>
                    <a:pt x="5650" y="9978"/>
                  </a:lnTo>
                  <a:lnTo>
                    <a:pt x="5540" y="10015"/>
                  </a:lnTo>
                  <a:lnTo>
                    <a:pt x="5466" y="9868"/>
                  </a:lnTo>
                  <a:lnTo>
                    <a:pt x="5356" y="9758"/>
                  </a:lnTo>
                  <a:lnTo>
                    <a:pt x="5210" y="9685"/>
                  </a:lnTo>
                  <a:lnTo>
                    <a:pt x="5026" y="9648"/>
                  </a:lnTo>
                  <a:lnTo>
                    <a:pt x="5063" y="9648"/>
                  </a:lnTo>
                  <a:lnTo>
                    <a:pt x="5210" y="9575"/>
                  </a:lnTo>
                  <a:lnTo>
                    <a:pt x="5283" y="9538"/>
                  </a:lnTo>
                  <a:lnTo>
                    <a:pt x="5283" y="9501"/>
                  </a:lnTo>
                  <a:lnTo>
                    <a:pt x="5283" y="9355"/>
                  </a:lnTo>
                  <a:lnTo>
                    <a:pt x="5210" y="9245"/>
                  </a:lnTo>
                  <a:lnTo>
                    <a:pt x="5100" y="9245"/>
                  </a:lnTo>
                  <a:lnTo>
                    <a:pt x="4953" y="9281"/>
                  </a:lnTo>
                  <a:lnTo>
                    <a:pt x="4806" y="9355"/>
                  </a:lnTo>
                  <a:lnTo>
                    <a:pt x="4806" y="9355"/>
                  </a:lnTo>
                  <a:lnTo>
                    <a:pt x="4843" y="9281"/>
                  </a:lnTo>
                  <a:lnTo>
                    <a:pt x="4880" y="9208"/>
                  </a:lnTo>
                  <a:lnTo>
                    <a:pt x="4843" y="9171"/>
                  </a:lnTo>
                  <a:lnTo>
                    <a:pt x="5026" y="9134"/>
                  </a:lnTo>
                  <a:lnTo>
                    <a:pt x="5246" y="9098"/>
                  </a:lnTo>
                  <a:close/>
                  <a:moveTo>
                    <a:pt x="6347" y="8034"/>
                  </a:moveTo>
                  <a:lnTo>
                    <a:pt x="6347" y="8071"/>
                  </a:lnTo>
                  <a:lnTo>
                    <a:pt x="6310" y="8181"/>
                  </a:lnTo>
                  <a:lnTo>
                    <a:pt x="6127" y="8254"/>
                  </a:lnTo>
                  <a:lnTo>
                    <a:pt x="5980" y="8364"/>
                  </a:lnTo>
                  <a:lnTo>
                    <a:pt x="5687" y="8621"/>
                  </a:lnTo>
                  <a:lnTo>
                    <a:pt x="5577" y="8621"/>
                  </a:lnTo>
                  <a:lnTo>
                    <a:pt x="5466" y="8694"/>
                  </a:lnTo>
                  <a:lnTo>
                    <a:pt x="5393" y="8768"/>
                  </a:lnTo>
                  <a:lnTo>
                    <a:pt x="5246" y="8731"/>
                  </a:lnTo>
                  <a:lnTo>
                    <a:pt x="4806" y="8731"/>
                  </a:lnTo>
                  <a:lnTo>
                    <a:pt x="4549" y="8841"/>
                  </a:lnTo>
                  <a:lnTo>
                    <a:pt x="4293" y="9024"/>
                  </a:lnTo>
                  <a:lnTo>
                    <a:pt x="4183" y="9171"/>
                  </a:lnTo>
                  <a:lnTo>
                    <a:pt x="4073" y="9355"/>
                  </a:lnTo>
                  <a:lnTo>
                    <a:pt x="4073" y="9501"/>
                  </a:lnTo>
                  <a:lnTo>
                    <a:pt x="4073" y="9648"/>
                  </a:lnTo>
                  <a:lnTo>
                    <a:pt x="4073" y="9721"/>
                  </a:lnTo>
                  <a:lnTo>
                    <a:pt x="4146" y="9831"/>
                  </a:lnTo>
                  <a:lnTo>
                    <a:pt x="4256" y="9978"/>
                  </a:lnTo>
                  <a:lnTo>
                    <a:pt x="4439" y="10162"/>
                  </a:lnTo>
                  <a:lnTo>
                    <a:pt x="4623" y="10308"/>
                  </a:lnTo>
                  <a:lnTo>
                    <a:pt x="4843" y="10382"/>
                  </a:lnTo>
                  <a:lnTo>
                    <a:pt x="5026" y="10455"/>
                  </a:lnTo>
                  <a:lnTo>
                    <a:pt x="5246" y="10492"/>
                  </a:lnTo>
                  <a:lnTo>
                    <a:pt x="5466" y="10492"/>
                  </a:lnTo>
                  <a:lnTo>
                    <a:pt x="5723" y="10455"/>
                  </a:lnTo>
                  <a:lnTo>
                    <a:pt x="5907" y="10345"/>
                  </a:lnTo>
                  <a:lnTo>
                    <a:pt x="6090" y="10235"/>
                  </a:lnTo>
                  <a:lnTo>
                    <a:pt x="6237" y="10052"/>
                  </a:lnTo>
                  <a:lnTo>
                    <a:pt x="6347" y="9868"/>
                  </a:lnTo>
                  <a:lnTo>
                    <a:pt x="6384" y="9575"/>
                  </a:lnTo>
                  <a:lnTo>
                    <a:pt x="6310" y="9355"/>
                  </a:lnTo>
                  <a:lnTo>
                    <a:pt x="6200" y="9134"/>
                  </a:lnTo>
                  <a:lnTo>
                    <a:pt x="6017" y="8951"/>
                  </a:lnTo>
                  <a:lnTo>
                    <a:pt x="6310" y="8658"/>
                  </a:lnTo>
                  <a:lnTo>
                    <a:pt x="6420" y="8548"/>
                  </a:lnTo>
                  <a:lnTo>
                    <a:pt x="6567" y="8401"/>
                  </a:lnTo>
                  <a:lnTo>
                    <a:pt x="6567" y="8327"/>
                  </a:lnTo>
                  <a:lnTo>
                    <a:pt x="6567" y="8254"/>
                  </a:lnTo>
                  <a:lnTo>
                    <a:pt x="6530" y="8217"/>
                  </a:lnTo>
                  <a:lnTo>
                    <a:pt x="6494" y="8181"/>
                  </a:lnTo>
                  <a:lnTo>
                    <a:pt x="6384" y="8071"/>
                  </a:lnTo>
                  <a:lnTo>
                    <a:pt x="6347" y="8034"/>
                  </a:lnTo>
                  <a:close/>
                  <a:moveTo>
                    <a:pt x="19992" y="10418"/>
                  </a:moveTo>
                  <a:lnTo>
                    <a:pt x="20139" y="10492"/>
                  </a:lnTo>
                  <a:lnTo>
                    <a:pt x="20139" y="10602"/>
                  </a:lnTo>
                  <a:lnTo>
                    <a:pt x="20176" y="10638"/>
                  </a:lnTo>
                  <a:lnTo>
                    <a:pt x="20213" y="10638"/>
                  </a:lnTo>
                  <a:lnTo>
                    <a:pt x="20249" y="10602"/>
                  </a:lnTo>
                  <a:lnTo>
                    <a:pt x="20286" y="10785"/>
                  </a:lnTo>
                  <a:lnTo>
                    <a:pt x="20286" y="11042"/>
                  </a:lnTo>
                  <a:lnTo>
                    <a:pt x="20286" y="11189"/>
                  </a:lnTo>
                  <a:lnTo>
                    <a:pt x="20213" y="11372"/>
                  </a:lnTo>
                  <a:lnTo>
                    <a:pt x="20139" y="11519"/>
                  </a:lnTo>
                  <a:lnTo>
                    <a:pt x="20066" y="11665"/>
                  </a:lnTo>
                  <a:lnTo>
                    <a:pt x="19956" y="11812"/>
                  </a:lnTo>
                  <a:lnTo>
                    <a:pt x="19809" y="11886"/>
                  </a:lnTo>
                  <a:lnTo>
                    <a:pt x="19662" y="11959"/>
                  </a:lnTo>
                  <a:lnTo>
                    <a:pt x="19479" y="11959"/>
                  </a:lnTo>
                  <a:lnTo>
                    <a:pt x="19442" y="11886"/>
                  </a:lnTo>
                  <a:lnTo>
                    <a:pt x="19222" y="11776"/>
                  </a:lnTo>
                  <a:lnTo>
                    <a:pt x="19626" y="11702"/>
                  </a:lnTo>
                  <a:lnTo>
                    <a:pt x="19662" y="11665"/>
                  </a:lnTo>
                  <a:lnTo>
                    <a:pt x="19736" y="11629"/>
                  </a:lnTo>
                  <a:lnTo>
                    <a:pt x="19736" y="11482"/>
                  </a:lnTo>
                  <a:lnTo>
                    <a:pt x="19699" y="11372"/>
                  </a:lnTo>
                  <a:lnTo>
                    <a:pt x="19626" y="11335"/>
                  </a:lnTo>
                  <a:lnTo>
                    <a:pt x="19406" y="11335"/>
                  </a:lnTo>
                  <a:lnTo>
                    <a:pt x="19662" y="11152"/>
                  </a:lnTo>
                  <a:lnTo>
                    <a:pt x="19736" y="11115"/>
                  </a:lnTo>
                  <a:lnTo>
                    <a:pt x="19736" y="11042"/>
                  </a:lnTo>
                  <a:lnTo>
                    <a:pt x="19736" y="10969"/>
                  </a:lnTo>
                  <a:lnTo>
                    <a:pt x="19736" y="10932"/>
                  </a:lnTo>
                  <a:lnTo>
                    <a:pt x="19699" y="10858"/>
                  </a:lnTo>
                  <a:lnTo>
                    <a:pt x="19626" y="10822"/>
                  </a:lnTo>
                  <a:lnTo>
                    <a:pt x="19552" y="10822"/>
                  </a:lnTo>
                  <a:lnTo>
                    <a:pt x="19479" y="10858"/>
                  </a:lnTo>
                  <a:lnTo>
                    <a:pt x="19332" y="10895"/>
                  </a:lnTo>
                  <a:lnTo>
                    <a:pt x="19185" y="10932"/>
                  </a:lnTo>
                  <a:lnTo>
                    <a:pt x="19185" y="10932"/>
                  </a:lnTo>
                  <a:lnTo>
                    <a:pt x="19626" y="10748"/>
                  </a:lnTo>
                  <a:lnTo>
                    <a:pt x="19662" y="10712"/>
                  </a:lnTo>
                  <a:lnTo>
                    <a:pt x="19662" y="10675"/>
                  </a:lnTo>
                  <a:lnTo>
                    <a:pt x="19626" y="10638"/>
                  </a:lnTo>
                  <a:lnTo>
                    <a:pt x="19479" y="10602"/>
                  </a:lnTo>
                  <a:lnTo>
                    <a:pt x="19295" y="10602"/>
                  </a:lnTo>
                  <a:lnTo>
                    <a:pt x="19369" y="10565"/>
                  </a:lnTo>
                  <a:lnTo>
                    <a:pt x="19589" y="10455"/>
                  </a:lnTo>
                  <a:lnTo>
                    <a:pt x="19772" y="10418"/>
                  </a:lnTo>
                  <a:close/>
                  <a:moveTo>
                    <a:pt x="16691" y="13390"/>
                  </a:moveTo>
                  <a:lnTo>
                    <a:pt x="16801" y="13463"/>
                  </a:lnTo>
                  <a:lnTo>
                    <a:pt x="16874" y="13536"/>
                  </a:lnTo>
                  <a:lnTo>
                    <a:pt x="16728" y="13646"/>
                  </a:lnTo>
                  <a:lnTo>
                    <a:pt x="16581" y="13756"/>
                  </a:lnTo>
                  <a:lnTo>
                    <a:pt x="16434" y="13903"/>
                  </a:lnTo>
                  <a:lnTo>
                    <a:pt x="16361" y="14050"/>
                  </a:lnTo>
                  <a:lnTo>
                    <a:pt x="16104" y="14013"/>
                  </a:lnTo>
                  <a:lnTo>
                    <a:pt x="16068" y="13976"/>
                  </a:lnTo>
                  <a:lnTo>
                    <a:pt x="16691" y="13390"/>
                  </a:lnTo>
                  <a:close/>
                  <a:moveTo>
                    <a:pt x="16654" y="11959"/>
                  </a:moveTo>
                  <a:lnTo>
                    <a:pt x="17058" y="12326"/>
                  </a:lnTo>
                  <a:lnTo>
                    <a:pt x="17278" y="12546"/>
                  </a:lnTo>
                  <a:lnTo>
                    <a:pt x="17498" y="12803"/>
                  </a:lnTo>
                  <a:lnTo>
                    <a:pt x="17681" y="13059"/>
                  </a:lnTo>
                  <a:lnTo>
                    <a:pt x="17755" y="13169"/>
                  </a:lnTo>
                  <a:lnTo>
                    <a:pt x="17792" y="13279"/>
                  </a:lnTo>
                  <a:lnTo>
                    <a:pt x="17792" y="13426"/>
                  </a:lnTo>
                  <a:lnTo>
                    <a:pt x="17755" y="13536"/>
                  </a:lnTo>
                  <a:lnTo>
                    <a:pt x="17718" y="13646"/>
                  </a:lnTo>
                  <a:lnTo>
                    <a:pt x="17608" y="13756"/>
                  </a:lnTo>
                  <a:lnTo>
                    <a:pt x="17498" y="13866"/>
                  </a:lnTo>
                  <a:lnTo>
                    <a:pt x="17351" y="13940"/>
                  </a:lnTo>
                  <a:lnTo>
                    <a:pt x="17278" y="13866"/>
                  </a:lnTo>
                  <a:lnTo>
                    <a:pt x="17168" y="13866"/>
                  </a:lnTo>
                  <a:lnTo>
                    <a:pt x="17095" y="13903"/>
                  </a:lnTo>
                  <a:lnTo>
                    <a:pt x="17058" y="13940"/>
                  </a:lnTo>
                  <a:lnTo>
                    <a:pt x="17021" y="13940"/>
                  </a:lnTo>
                  <a:lnTo>
                    <a:pt x="16948" y="13976"/>
                  </a:lnTo>
                  <a:lnTo>
                    <a:pt x="16911" y="14050"/>
                  </a:lnTo>
                  <a:lnTo>
                    <a:pt x="16874" y="14050"/>
                  </a:lnTo>
                  <a:lnTo>
                    <a:pt x="16948" y="13940"/>
                  </a:lnTo>
                  <a:lnTo>
                    <a:pt x="17095" y="13793"/>
                  </a:lnTo>
                  <a:lnTo>
                    <a:pt x="17168" y="13683"/>
                  </a:lnTo>
                  <a:lnTo>
                    <a:pt x="17205" y="13573"/>
                  </a:lnTo>
                  <a:lnTo>
                    <a:pt x="17168" y="13500"/>
                  </a:lnTo>
                  <a:lnTo>
                    <a:pt x="17131" y="13426"/>
                  </a:lnTo>
                  <a:lnTo>
                    <a:pt x="17021" y="13316"/>
                  </a:lnTo>
                  <a:lnTo>
                    <a:pt x="16874" y="13206"/>
                  </a:lnTo>
                  <a:lnTo>
                    <a:pt x="16691" y="13169"/>
                  </a:lnTo>
                  <a:lnTo>
                    <a:pt x="16618" y="13169"/>
                  </a:lnTo>
                  <a:lnTo>
                    <a:pt x="16581" y="13206"/>
                  </a:lnTo>
                  <a:lnTo>
                    <a:pt x="15627" y="13793"/>
                  </a:lnTo>
                  <a:lnTo>
                    <a:pt x="15517" y="13756"/>
                  </a:lnTo>
                  <a:lnTo>
                    <a:pt x="15407" y="13646"/>
                  </a:lnTo>
                  <a:lnTo>
                    <a:pt x="15884" y="13353"/>
                  </a:lnTo>
                  <a:lnTo>
                    <a:pt x="16361" y="13096"/>
                  </a:lnTo>
                  <a:lnTo>
                    <a:pt x="16398" y="13023"/>
                  </a:lnTo>
                  <a:lnTo>
                    <a:pt x="16398" y="12986"/>
                  </a:lnTo>
                  <a:lnTo>
                    <a:pt x="16361" y="12913"/>
                  </a:lnTo>
                  <a:lnTo>
                    <a:pt x="16288" y="12913"/>
                  </a:lnTo>
                  <a:lnTo>
                    <a:pt x="15994" y="12949"/>
                  </a:lnTo>
                  <a:lnTo>
                    <a:pt x="15701" y="13059"/>
                  </a:lnTo>
                  <a:lnTo>
                    <a:pt x="15407" y="13169"/>
                  </a:lnTo>
                  <a:lnTo>
                    <a:pt x="15150" y="13279"/>
                  </a:lnTo>
                  <a:lnTo>
                    <a:pt x="15040" y="13023"/>
                  </a:lnTo>
                  <a:lnTo>
                    <a:pt x="15077" y="12986"/>
                  </a:lnTo>
                  <a:lnTo>
                    <a:pt x="16068" y="12399"/>
                  </a:lnTo>
                  <a:lnTo>
                    <a:pt x="16104" y="12362"/>
                  </a:lnTo>
                  <a:lnTo>
                    <a:pt x="16104" y="12326"/>
                  </a:lnTo>
                  <a:lnTo>
                    <a:pt x="16068" y="12289"/>
                  </a:lnTo>
                  <a:lnTo>
                    <a:pt x="15994" y="12252"/>
                  </a:lnTo>
                  <a:lnTo>
                    <a:pt x="15554" y="12362"/>
                  </a:lnTo>
                  <a:lnTo>
                    <a:pt x="15150" y="12472"/>
                  </a:lnTo>
                  <a:lnTo>
                    <a:pt x="15150" y="12472"/>
                  </a:lnTo>
                  <a:lnTo>
                    <a:pt x="15297" y="12326"/>
                  </a:lnTo>
                  <a:lnTo>
                    <a:pt x="15517" y="12179"/>
                  </a:lnTo>
                  <a:lnTo>
                    <a:pt x="15737" y="12069"/>
                  </a:lnTo>
                  <a:lnTo>
                    <a:pt x="15994" y="11996"/>
                  </a:lnTo>
                  <a:lnTo>
                    <a:pt x="16324" y="11959"/>
                  </a:lnTo>
                  <a:close/>
                  <a:moveTo>
                    <a:pt x="14857" y="6310"/>
                  </a:moveTo>
                  <a:lnTo>
                    <a:pt x="14600" y="6347"/>
                  </a:lnTo>
                  <a:lnTo>
                    <a:pt x="14380" y="6383"/>
                  </a:lnTo>
                  <a:lnTo>
                    <a:pt x="14197" y="6457"/>
                  </a:lnTo>
                  <a:lnTo>
                    <a:pt x="13793" y="6677"/>
                  </a:lnTo>
                  <a:lnTo>
                    <a:pt x="13426" y="6970"/>
                  </a:lnTo>
                  <a:lnTo>
                    <a:pt x="13243" y="7154"/>
                  </a:lnTo>
                  <a:lnTo>
                    <a:pt x="12950" y="7190"/>
                  </a:lnTo>
                  <a:lnTo>
                    <a:pt x="12840" y="7227"/>
                  </a:lnTo>
                  <a:lnTo>
                    <a:pt x="12803" y="7300"/>
                  </a:lnTo>
                  <a:lnTo>
                    <a:pt x="12766" y="7374"/>
                  </a:lnTo>
                  <a:lnTo>
                    <a:pt x="12766" y="7447"/>
                  </a:lnTo>
                  <a:lnTo>
                    <a:pt x="11042" y="7631"/>
                  </a:lnTo>
                  <a:lnTo>
                    <a:pt x="10052" y="7667"/>
                  </a:lnTo>
                  <a:lnTo>
                    <a:pt x="9575" y="7704"/>
                  </a:lnTo>
                  <a:lnTo>
                    <a:pt x="9098" y="7741"/>
                  </a:lnTo>
                  <a:lnTo>
                    <a:pt x="9025" y="7777"/>
                  </a:lnTo>
                  <a:lnTo>
                    <a:pt x="8988" y="7814"/>
                  </a:lnTo>
                  <a:lnTo>
                    <a:pt x="8951" y="7924"/>
                  </a:lnTo>
                  <a:lnTo>
                    <a:pt x="9025" y="8034"/>
                  </a:lnTo>
                  <a:lnTo>
                    <a:pt x="9061" y="8071"/>
                  </a:lnTo>
                  <a:lnTo>
                    <a:pt x="9135" y="8107"/>
                  </a:lnTo>
                  <a:lnTo>
                    <a:pt x="9612" y="8144"/>
                  </a:lnTo>
                  <a:lnTo>
                    <a:pt x="10125" y="8144"/>
                  </a:lnTo>
                  <a:lnTo>
                    <a:pt x="11152" y="8071"/>
                  </a:lnTo>
                  <a:lnTo>
                    <a:pt x="11922" y="8034"/>
                  </a:lnTo>
                  <a:lnTo>
                    <a:pt x="12693" y="7961"/>
                  </a:lnTo>
                  <a:lnTo>
                    <a:pt x="12546" y="8254"/>
                  </a:lnTo>
                  <a:lnTo>
                    <a:pt x="12473" y="8438"/>
                  </a:lnTo>
                  <a:lnTo>
                    <a:pt x="12473" y="8584"/>
                  </a:lnTo>
                  <a:lnTo>
                    <a:pt x="12509" y="8914"/>
                  </a:lnTo>
                  <a:lnTo>
                    <a:pt x="12363" y="9024"/>
                  </a:lnTo>
                  <a:lnTo>
                    <a:pt x="12253" y="9134"/>
                  </a:lnTo>
                  <a:lnTo>
                    <a:pt x="12253" y="9245"/>
                  </a:lnTo>
                  <a:lnTo>
                    <a:pt x="12289" y="9355"/>
                  </a:lnTo>
                  <a:lnTo>
                    <a:pt x="12399" y="9428"/>
                  </a:lnTo>
                  <a:lnTo>
                    <a:pt x="12546" y="9465"/>
                  </a:lnTo>
                  <a:lnTo>
                    <a:pt x="12693" y="9465"/>
                  </a:lnTo>
                  <a:lnTo>
                    <a:pt x="12803" y="9685"/>
                  </a:lnTo>
                  <a:lnTo>
                    <a:pt x="12950" y="9868"/>
                  </a:lnTo>
                  <a:lnTo>
                    <a:pt x="13096" y="10052"/>
                  </a:lnTo>
                  <a:lnTo>
                    <a:pt x="13243" y="10198"/>
                  </a:lnTo>
                  <a:lnTo>
                    <a:pt x="13426" y="10308"/>
                  </a:lnTo>
                  <a:lnTo>
                    <a:pt x="13647" y="10418"/>
                  </a:lnTo>
                  <a:lnTo>
                    <a:pt x="13867" y="10455"/>
                  </a:lnTo>
                  <a:lnTo>
                    <a:pt x="14087" y="10492"/>
                  </a:lnTo>
                  <a:lnTo>
                    <a:pt x="14233" y="10492"/>
                  </a:lnTo>
                  <a:lnTo>
                    <a:pt x="14600" y="10418"/>
                  </a:lnTo>
                  <a:lnTo>
                    <a:pt x="14967" y="10345"/>
                  </a:lnTo>
                  <a:lnTo>
                    <a:pt x="14930" y="10455"/>
                  </a:lnTo>
                  <a:lnTo>
                    <a:pt x="14930" y="10602"/>
                  </a:lnTo>
                  <a:lnTo>
                    <a:pt x="15004" y="10895"/>
                  </a:lnTo>
                  <a:lnTo>
                    <a:pt x="15077" y="11079"/>
                  </a:lnTo>
                  <a:lnTo>
                    <a:pt x="15150" y="11299"/>
                  </a:lnTo>
                  <a:lnTo>
                    <a:pt x="15297" y="11482"/>
                  </a:lnTo>
                  <a:lnTo>
                    <a:pt x="15481" y="11629"/>
                  </a:lnTo>
                  <a:lnTo>
                    <a:pt x="15481" y="11665"/>
                  </a:lnTo>
                  <a:lnTo>
                    <a:pt x="15261" y="11739"/>
                  </a:lnTo>
                  <a:lnTo>
                    <a:pt x="15077" y="11886"/>
                  </a:lnTo>
                  <a:lnTo>
                    <a:pt x="14894" y="11996"/>
                  </a:lnTo>
                  <a:lnTo>
                    <a:pt x="14784" y="12142"/>
                  </a:lnTo>
                  <a:lnTo>
                    <a:pt x="14674" y="12326"/>
                  </a:lnTo>
                  <a:lnTo>
                    <a:pt x="14600" y="12509"/>
                  </a:lnTo>
                  <a:lnTo>
                    <a:pt x="14564" y="12693"/>
                  </a:lnTo>
                  <a:lnTo>
                    <a:pt x="14527" y="12876"/>
                  </a:lnTo>
                  <a:lnTo>
                    <a:pt x="14527" y="12986"/>
                  </a:lnTo>
                  <a:lnTo>
                    <a:pt x="14527" y="13059"/>
                  </a:lnTo>
                  <a:lnTo>
                    <a:pt x="14600" y="13353"/>
                  </a:lnTo>
                  <a:lnTo>
                    <a:pt x="14747" y="13610"/>
                  </a:lnTo>
                  <a:lnTo>
                    <a:pt x="14747" y="13720"/>
                  </a:lnTo>
                  <a:lnTo>
                    <a:pt x="14784" y="13830"/>
                  </a:lnTo>
                  <a:lnTo>
                    <a:pt x="14930" y="13903"/>
                  </a:lnTo>
                  <a:lnTo>
                    <a:pt x="15004" y="13976"/>
                  </a:lnTo>
                  <a:lnTo>
                    <a:pt x="15297" y="14197"/>
                  </a:lnTo>
                  <a:lnTo>
                    <a:pt x="15627" y="14380"/>
                  </a:lnTo>
                  <a:lnTo>
                    <a:pt x="15994" y="14527"/>
                  </a:lnTo>
                  <a:lnTo>
                    <a:pt x="16398" y="14600"/>
                  </a:lnTo>
                  <a:lnTo>
                    <a:pt x="16801" y="14600"/>
                  </a:lnTo>
                  <a:lnTo>
                    <a:pt x="17205" y="14527"/>
                  </a:lnTo>
                  <a:lnTo>
                    <a:pt x="17571" y="14417"/>
                  </a:lnTo>
                  <a:lnTo>
                    <a:pt x="17902" y="14233"/>
                  </a:lnTo>
                  <a:lnTo>
                    <a:pt x="18122" y="14013"/>
                  </a:lnTo>
                  <a:lnTo>
                    <a:pt x="18268" y="13793"/>
                  </a:lnTo>
                  <a:lnTo>
                    <a:pt x="18305" y="13536"/>
                  </a:lnTo>
                  <a:lnTo>
                    <a:pt x="18305" y="13316"/>
                  </a:lnTo>
                  <a:lnTo>
                    <a:pt x="18232" y="13059"/>
                  </a:lnTo>
                  <a:lnTo>
                    <a:pt x="18122" y="12803"/>
                  </a:lnTo>
                  <a:lnTo>
                    <a:pt x="17975" y="12546"/>
                  </a:lnTo>
                  <a:lnTo>
                    <a:pt x="17792" y="12326"/>
                  </a:lnTo>
                  <a:lnTo>
                    <a:pt x="17902" y="12289"/>
                  </a:lnTo>
                  <a:lnTo>
                    <a:pt x="18232" y="12106"/>
                  </a:lnTo>
                  <a:lnTo>
                    <a:pt x="18599" y="11849"/>
                  </a:lnTo>
                  <a:lnTo>
                    <a:pt x="18709" y="12032"/>
                  </a:lnTo>
                  <a:lnTo>
                    <a:pt x="18855" y="12179"/>
                  </a:lnTo>
                  <a:lnTo>
                    <a:pt x="19002" y="12289"/>
                  </a:lnTo>
                  <a:lnTo>
                    <a:pt x="19149" y="12362"/>
                  </a:lnTo>
                  <a:lnTo>
                    <a:pt x="19406" y="12436"/>
                  </a:lnTo>
                  <a:lnTo>
                    <a:pt x="19662" y="12399"/>
                  </a:lnTo>
                  <a:lnTo>
                    <a:pt x="19919" y="12326"/>
                  </a:lnTo>
                  <a:lnTo>
                    <a:pt x="20139" y="12179"/>
                  </a:lnTo>
                  <a:lnTo>
                    <a:pt x="20359" y="11996"/>
                  </a:lnTo>
                  <a:lnTo>
                    <a:pt x="20543" y="11776"/>
                  </a:lnTo>
                  <a:lnTo>
                    <a:pt x="20653" y="11519"/>
                  </a:lnTo>
                  <a:lnTo>
                    <a:pt x="20726" y="11225"/>
                  </a:lnTo>
                  <a:lnTo>
                    <a:pt x="20799" y="10858"/>
                  </a:lnTo>
                  <a:lnTo>
                    <a:pt x="20763" y="10675"/>
                  </a:lnTo>
                  <a:lnTo>
                    <a:pt x="20726" y="10528"/>
                  </a:lnTo>
                  <a:lnTo>
                    <a:pt x="20689" y="10382"/>
                  </a:lnTo>
                  <a:lnTo>
                    <a:pt x="20579" y="10272"/>
                  </a:lnTo>
                  <a:lnTo>
                    <a:pt x="20359" y="10088"/>
                  </a:lnTo>
                  <a:lnTo>
                    <a:pt x="20066" y="9978"/>
                  </a:lnTo>
                  <a:lnTo>
                    <a:pt x="19919" y="9941"/>
                  </a:lnTo>
                  <a:lnTo>
                    <a:pt x="19626" y="9941"/>
                  </a:lnTo>
                  <a:lnTo>
                    <a:pt x="19516" y="10015"/>
                  </a:lnTo>
                  <a:lnTo>
                    <a:pt x="19479" y="10088"/>
                  </a:lnTo>
                  <a:lnTo>
                    <a:pt x="19185" y="10198"/>
                  </a:lnTo>
                  <a:lnTo>
                    <a:pt x="18929" y="10308"/>
                  </a:lnTo>
                  <a:lnTo>
                    <a:pt x="18819" y="10418"/>
                  </a:lnTo>
                  <a:lnTo>
                    <a:pt x="18672" y="10528"/>
                  </a:lnTo>
                  <a:lnTo>
                    <a:pt x="18599" y="10675"/>
                  </a:lnTo>
                  <a:lnTo>
                    <a:pt x="18525" y="10822"/>
                  </a:lnTo>
                  <a:lnTo>
                    <a:pt x="18452" y="11115"/>
                  </a:lnTo>
                  <a:lnTo>
                    <a:pt x="18452" y="11409"/>
                  </a:lnTo>
                  <a:lnTo>
                    <a:pt x="18048" y="11702"/>
                  </a:lnTo>
                  <a:lnTo>
                    <a:pt x="17645" y="11996"/>
                  </a:lnTo>
                  <a:lnTo>
                    <a:pt x="17608" y="12032"/>
                  </a:lnTo>
                  <a:lnTo>
                    <a:pt x="17608" y="12106"/>
                  </a:lnTo>
                  <a:lnTo>
                    <a:pt x="17241" y="11776"/>
                  </a:lnTo>
                  <a:lnTo>
                    <a:pt x="16911" y="11519"/>
                  </a:lnTo>
                  <a:lnTo>
                    <a:pt x="16838" y="11482"/>
                  </a:lnTo>
                  <a:lnTo>
                    <a:pt x="16691" y="11482"/>
                  </a:lnTo>
                  <a:lnTo>
                    <a:pt x="16654" y="11555"/>
                  </a:lnTo>
                  <a:lnTo>
                    <a:pt x="16434" y="11519"/>
                  </a:lnTo>
                  <a:lnTo>
                    <a:pt x="16214" y="11519"/>
                  </a:lnTo>
                  <a:lnTo>
                    <a:pt x="15774" y="11555"/>
                  </a:lnTo>
                  <a:lnTo>
                    <a:pt x="15811" y="11445"/>
                  </a:lnTo>
                  <a:lnTo>
                    <a:pt x="15774" y="11335"/>
                  </a:lnTo>
                  <a:lnTo>
                    <a:pt x="15664" y="11152"/>
                  </a:lnTo>
                  <a:lnTo>
                    <a:pt x="15554" y="11005"/>
                  </a:lnTo>
                  <a:lnTo>
                    <a:pt x="15444" y="10822"/>
                  </a:lnTo>
                  <a:lnTo>
                    <a:pt x="15371" y="10602"/>
                  </a:lnTo>
                  <a:lnTo>
                    <a:pt x="15334" y="10418"/>
                  </a:lnTo>
                  <a:lnTo>
                    <a:pt x="15297" y="10308"/>
                  </a:lnTo>
                  <a:lnTo>
                    <a:pt x="15224" y="10235"/>
                  </a:lnTo>
                  <a:lnTo>
                    <a:pt x="15627" y="10015"/>
                  </a:lnTo>
                  <a:lnTo>
                    <a:pt x="16031" y="9758"/>
                  </a:lnTo>
                  <a:lnTo>
                    <a:pt x="16361" y="9428"/>
                  </a:lnTo>
                  <a:lnTo>
                    <a:pt x="16471" y="9281"/>
                  </a:lnTo>
                  <a:lnTo>
                    <a:pt x="16581" y="9098"/>
                  </a:lnTo>
                  <a:lnTo>
                    <a:pt x="16654" y="8878"/>
                  </a:lnTo>
                  <a:lnTo>
                    <a:pt x="16691" y="8621"/>
                  </a:lnTo>
                  <a:lnTo>
                    <a:pt x="16691" y="8364"/>
                  </a:lnTo>
                  <a:lnTo>
                    <a:pt x="16691" y="8107"/>
                  </a:lnTo>
                  <a:lnTo>
                    <a:pt x="16581" y="7631"/>
                  </a:lnTo>
                  <a:lnTo>
                    <a:pt x="16398" y="7190"/>
                  </a:lnTo>
                  <a:lnTo>
                    <a:pt x="16251" y="6897"/>
                  </a:lnTo>
                  <a:lnTo>
                    <a:pt x="16031" y="6640"/>
                  </a:lnTo>
                  <a:lnTo>
                    <a:pt x="15884" y="6530"/>
                  </a:lnTo>
                  <a:lnTo>
                    <a:pt x="15737" y="6457"/>
                  </a:lnTo>
                  <a:lnTo>
                    <a:pt x="15591" y="6420"/>
                  </a:lnTo>
                  <a:lnTo>
                    <a:pt x="15407" y="6383"/>
                  </a:lnTo>
                  <a:lnTo>
                    <a:pt x="15077" y="631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0" name="Google Shape;380;p7"/>
            <p:cNvSpPr/>
            <p:nvPr/>
          </p:nvSpPr>
          <p:spPr>
            <a:xfrm>
              <a:off x="6425400" y="3728200"/>
              <a:ext cx="342075" cy="360425"/>
            </a:xfrm>
            <a:custGeom>
              <a:avLst/>
              <a:gdLst/>
              <a:ahLst/>
              <a:cxnLst/>
              <a:rect l="l" t="t" r="r" b="b"/>
              <a:pathLst>
                <a:path w="13683" h="14417" extrusionOk="0">
                  <a:moveTo>
                    <a:pt x="9281" y="2311"/>
                  </a:moveTo>
                  <a:lnTo>
                    <a:pt x="9170" y="2385"/>
                  </a:lnTo>
                  <a:lnTo>
                    <a:pt x="9134" y="2495"/>
                  </a:lnTo>
                  <a:lnTo>
                    <a:pt x="9097" y="2568"/>
                  </a:lnTo>
                  <a:lnTo>
                    <a:pt x="9097" y="2678"/>
                  </a:lnTo>
                  <a:lnTo>
                    <a:pt x="9134" y="2862"/>
                  </a:lnTo>
                  <a:lnTo>
                    <a:pt x="9207" y="3082"/>
                  </a:lnTo>
                  <a:lnTo>
                    <a:pt x="9464" y="3742"/>
                  </a:lnTo>
                  <a:lnTo>
                    <a:pt x="9721" y="4402"/>
                  </a:lnTo>
                  <a:lnTo>
                    <a:pt x="9647" y="4439"/>
                  </a:lnTo>
                  <a:lnTo>
                    <a:pt x="9060" y="5283"/>
                  </a:lnTo>
                  <a:lnTo>
                    <a:pt x="8804" y="5649"/>
                  </a:lnTo>
                  <a:lnTo>
                    <a:pt x="8694" y="5833"/>
                  </a:lnTo>
                  <a:lnTo>
                    <a:pt x="8657" y="5943"/>
                  </a:lnTo>
                  <a:lnTo>
                    <a:pt x="8694" y="6053"/>
                  </a:lnTo>
                  <a:lnTo>
                    <a:pt x="8804" y="6016"/>
                  </a:lnTo>
                  <a:lnTo>
                    <a:pt x="8877" y="5980"/>
                  </a:lnTo>
                  <a:lnTo>
                    <a:pt x="9024" y="5833"/>
                  </a:lnTo>
                  <a:lnTo>
                    <a:pt x="9281" y="5503"/>
                  </a:lnTo>
                  <a:lnTo>
                    <a:pt x="9941" y="4659"/>
                  </a:lnTo>
                  <a:lnTo>
                    <a:pt x="10014" y="4659"/>
                  </a:lnTo>
                  <a:lnTo>
                    <a:pt x="10124" y="4622"/>
                  </a:lnTo>
                  <a:lnTo>
                    <a:pt x="10161" y="4549"/>
                  </a:lnTo>
                  <a:lnTo>
                    <a:pt x="10161" y="4439"/>
                  </a:lnTo>
                  <a:lnTo>
                    <a:pt x="9684" y="3229"/>
                  </a:lnTo>
                  <a:lnTo>
                    <a:pt x="9427" y="2715"/>
                  </a:lnTo>
                  <a:lnTo>
                    <a:pt x="9354" y="2532"/>
                  </a:lnTo>
                  <a:lnTo>
                    <a:pt x="9317" y="2422"/>
                  </a:lnTo>
                  <a:lnTo>
                    <a:pt x="9317" y="2348"/>
                  </a:lnTo>
                  <a:lnTo>
                    <a:pt x="9317" y="2311"/>
                  </a:lnTo>
                  <a:close/>
                  <a:moveTo>
                    <a:pt x="8694" y="1615"/>
                  </a:moveTo>
                  <a:lnTo>
                    <a:pt x="8767" y="1798"/>
                  </a:lnTo>
                  <a:lnTo>
                    <a:pt x="8804" y="1908"/>
                  </a:lnTo>
                  <a:lnTo>
                    <a:pt x="8914" y="1981"/>
                  </a:lnTo>
                  <a:lnTo>
                    <a:pt x="9024" y="2055"/>
                  </a:lnTo>
                  <a:lnTo>
                    <a:pt x="9170" y="2018"/>
                  </a:lnTo>
                  <a:lnTo>
                    <a:pt x="9391" y="1908"/>
                  </a:lnTo>
                  <a:lnTo>
                    <a:pt x="9611" y="1725"/>
                  </a:lnTo>
                  <a:lnTo>
                    <a:pt x="9867" y="2275"/>
                  </a:lnTo>
                  <a:lnTo>
                    <a:pt x="10161" y="2752"/>
                  </a:lnTo>
                  <a:lnTo>
                    <a:pt x="10454" y="3265"/>
                  </a:lnTo>
                  <a:lnTo>
                    <a:pt x="10674" y="3779"/>
                  </a:lnTo>
                  <a:lnTo>
                    <a:pt x="10528" y="3925"/>
                  </a:lnTo>
                  <a:lnTo>
                    <a:pt x="10381" y="4072"/>
                  </a:lnTo>
                  <a:lnTo>
                    <a:pt x="10271" y="4256"/>
                  </a:lnTo>
                  <a:lnTo>
                    <a:pt x="10234" y="4476"/>
                  </a:lnTo>
                  <a:lnTo>
                    <a:pt x="10271" y="4586"/>
                  </a:lnTo>
                  <a:lnTo>
                    <a:pt x="10344" y="4659"/>
                  </a:lnTo>
                  <a:lnTo>
                    <a:pt x="10344" y="4806"/>
                  </a:lnTo>
                  <a:lnTo>
                    <a:pt x="10381" y="4879"/>
                  </a:lnTo>
                  <a:lnTo>
                    <a:pt x="10491" y="4916"/>
                  </a:lnTo>
                  <a:lnTo>
                    <a:pt x="10491" y="4953"/>
                  </a:lnTo>
                  <a:lnTo>
                    <a:pt x="10344" y="5173"/>
                  </a:lnTo>
                  <a:lnTo>
                    <a:pt x="9977" y="5649"/>
                  </a:lnTo>
                  <a:lnTo>
                    <a:pt x="9647" y="6163"/>
                  </a:lnTo>
                  <a:lnTo>
                    <a:pt x="9501" y="6090"/>
                  </a:lnTo>
                  <a:lnTo>
                    <a:pt x="9317" y="6053"/>
                  </a:lnTo>
                  <a:lnTo>
                    <a:pt x="9134" y="6126"/>
                  </a:lnTo>
                  <a:lnTo>
                    <a:pt x="8950" y="6200"/>
                  </a:lnTo>
                  <a:lnTo>
                    <a:pt x="8840" y="6346"/>
                  </a:lnTo>
                  <a:lnTo>
                    <a:pt x="8730" y="6493"/>
                  </a:lnTo>
                  <a:lnTo>
                    <a:pt x="8327" y="6493"/>
                  </a:lnTo>
                  <a:lnTo>
                    <a:pt x="7556" y="6530"/>
                  </a:lnTo>
                  <a:lnTo>
                    <a:pt x="7520" y="6456"/>
                  </a:lnTo>
                  <a:lnTo>
                    <a:pt x="7410" y="6383"/>
                  </a:lnTo>
                  <a:lnTo>
                    <a:pt x="7080" y="6273"/>
                  </a:lnTo>
                  <a:lnTo>
                    <a:pt x="7043" y="6273"/>
                  </a:lnTo>
                  <a:lnTo>
                    <a:pt x="6970" y="6236"/>
                  </a:lnTo>
                  <a:lnTo>
                    <a:pt x="6786" y="6236"/>
                  </a:lnTo>
                  <a:lnTo>
                    <a:pt x="6639" y="6200"/>
                  </a:lnTo>
                  <a:lnTo>
                    <a:pt x="5832" y="5429"/>
                  </a:lnTo>
                  <a:lnTo>
                    <a:pt x="5246" y="4879"/>
                  </a:lnTo>
                  <a:lnTo>
                    <a:pt x="5319" y="4696"/>
                  </a:lnTo>
                  <a:lnTo>
                    <a:pt x="5319" y="4512"/>
                  </a:lnTo>
                  <a:lnTo>
                    <a:pt x="5282" y="4439"/>
                  </a:lnTo>
                  <a:lnTo>
                    <a:pt x="5246" y="4366"/>
                  </a:lnTo>
                  <a:lnTo>
                    <a:pt x="5099" y="4256"/>
                  </a:lnTo>
                  <a:lnTo>
                    <a:pt x="5282" y="3815"/>
                  </a:lnTo>
                  <a:lnTo>
                    <a:pt x="5796" y="2715"/>
                  </a:lnTo>
                  <a:lnTo>
                    <a:pt x="6126" y="2018"/>
                  </a:lnTo>
                  <a:lnTo>
                    <a:pt x="6273" y="2018"/>
                  </a:lnTo>
                  <a:lnTo>
                    <a:pt x="6419" y="1981"/>
                  </a:lnTo>
                  <a:lnTo>
                    <a:pt x="6566" y="1908"/>
                  </a:lnTo>
                  <a:lnTo>
                    <a:pt x="6713" y="1798"/>
                  </a:lnTo>
                  <a:lnTo>
                    <a:pt x="6823" y="1688"/>
                  </a:lnTo>
                  <a:lnTo>
                    <a:pt x="7483" y="1651"/>
                  </a:lnTo>
                  <a:lnTo>
                    <a:pt x="8694" y="1615"/>
                  </a:lnTo>
                  <a:close/>
                  <a:moveTo>
                    <a:pt x="6823" y="6823"/>
                  </a:moveTo>
                  <a:lnTo>
                    <a:pt x="6933" y="6897"/>
                  </a:lnTo>
                  <a:lnTo>
                    <a:pt x="6749" y="6897"/>
                  </a:lnTo>
                  <a:lnTo>
                    <a:pt x="6713" y="6860"/>
                  </a:lnTo>
                  <a:lnTo>
                    <a:pt x="6823" y="6823"/>
                  </a:lnTo>
                  <a:close/>
                  <a:moveTo>
                    <a:pt x="2714" y="5393"/>
                  </a:moveTo>
                  <a:lnTo>
                    <a:pt x="2641" y="5429"/>
                  </a:lnTo>
                  <a:lnTo>
                    <a:pt x="2531" y="5503"/>
                  </a:lnTo>
                  <a:lnTo>
                    <a:pt x="2458" y="5576"/>
                  </a:lnTo>
                  <a:lnTo>
                    <a:pt x="2274" y="5796"/>
                  </a:lnTo>
                  <a:lnTo>
                    <a:pt x="1981" y="6310"/>
                  </a:lnTo>
                  <a:lnTo>
                    <a:pt x="1651" y="6860"/>
                  </a:lnTo>
                  <a:lnTo>
                    <a:pt x="1504" y="7080"/>
                  </a:lnTo>
                  <a:lnTo>
                    <a:pt x="1431" y="7190"/>
                  </a:lnTo>
                  <a:lnTo>
                    <a:pt x="1394" y="7263"/>
                  </a:lnTo>
                  <a:lnTo>
                    <a:pt x="1394" y="7337"/>
                  </a:lnTo>
                  <a:lnTo>
                    <a:pt x="1321" y="7374"/>
                  </a:lnTo>
                  <a:lnTo>
                    <a:pt x="1321" y="7410"/>
                  </a:lnTo>
                  <a:lnTo>
                    <a:pt x="1321" y="7520"/>
                  </a:lnTo>
                  <a:lnTo>
                    <a:pt x="1394" y="7557"/>
                  </a:lnTo>
                  <a:lnTo>
                    <a:pt x="1504" y="7594"/>
                  </a:lnTo>
                  <a:lnTo>
                    <a:pt x="1614" y="7520"/>
                  </a:lnTo>
                  <a:lnTo>
                    <a:pt x="1724" y="7447"/>
                  </a:lnTo>
                  <a:lnTo>
                    <a:pt x="1834" y="7337"/>
                  </a:lnTo>
                  <a:lnTo>
                    <a:pt x="2018" y="7043"/>
                  </a:lnTo>
                  <a:lnTo>
                    <a:pt x="2128" y="6823"/>
                  </a:lnTo>
                  <a:lnTo>
                    <a:pt x="2568" y="6200"/>
                  </a:lnTo>
                  <a:lnTo>
                    <a:pt x="2751" y="5870"/>
                  </a:lnTo>
                  <a:lnTo>
                    <a:pt x="2861" y="5723"/>
                  </a:lnTo>
                  <a:lnTo>
                    <a:pt x="2861" y="5539"/>
                  </a:lnTo>
                  <a:lnTo>
                    <a:pt x="2861" y="5466"/>
                  </a:lnTo>
                  <a:lnTo>
                    <a:pt x="2788" y="5429"/>
                  </a:lnTo>
                  <a:lnTo>
                    <a:pt x="2714" y="5393"/>
                  </a:lnTo>
                  <a:close/>
                  <a:moveTo>
                    <a:pt x="4072" y="4843"/>
                  </a:moveTo>
                  <a:lnTo>
                    <a:pt x="4182" y="5026"/>
                  </a:lnTo>
                  <a:lnTo>
                    <a:pt x="4328" y="5173"/>
                  </a:lnTo>
                  <a:lnTo>
                    <a:pt x="4475" y="5209"/>
                  </a:lnTo>
                  <a:lnTo>
                    <a:pt x="4622" y="5246"/>
                  </a:lnTo>
                  <a:lnTo>
                    <a:pt x="4769" y="5246"/>
                  </a:lnTo>
                  <a:lnTo>
                    <a:pt x="4915" y="5209"/>
                  </a:lnTo>
                  <a:lnTo>
                    <a:pt x="5319" y="5576"/>
                  </a:lnTo>
                  <a:lnTo>
                    <a:pt x="6163" y="6456"/>
                  </a:lnTo>
                  <a:lnTo>
                    <a:pt x="6126" y="6530"/>
                  </a:lnTo>
                  <a:lnTo>
                    <a:pt x="6089" y="6640"/>
                  </a:lnTo>
                  <a:lnTo>
                    <a:pt x="6126" y="6787"/>
                  </a:lnTo>
                  <a:lnTo>
                    <a:pt x="6163" y="6897"/>
                  </a:lnTo>
                  <a:lnTo>
                    <a:pt x="6236" y="7007"/>
                  </a:lnTo>
                  <a:lnTo>
                    <a:pt x="6236" y="7080"/>
                  </a:lnTo>
                  <a:lnTo>
                    <a:pt x="5942" y="7410"/>
                  </a:lnTo>
                  <a:lnTo>
                    <a:pt x="5686" y="7777"/>
                  </a:lnTo>
                  <a:lnTo>
                    <a:pt x="5172" y="8511"/>
                  </a:lnTo>
                  <a:lnTo>
                    <a:pt x="4695" y="9134"/>
                  </a:lnTo>
                  <a:lnTo>
                    <a:pt x="4585" y="9061"/>
                  </a:lnTo>
                  <a:lnTo>
                    <a:pt x="4439" y="9061"/>
                  </a:lnTo>
                  <a:lnTo>
                    <a:pt x="4255" y="9098"/>
                  </a:lnTo>
                  <a:lnTo>
                    <a:pt x="4108" y="9208"/>
                  </a:lnTo>
                  <a:lnTo>
                    <a:pt x="3998" y="9354"/>
                  </a:lnTo>
                  <a:lnTo>
                    <a:pt x="3925" y="9538"/>
                  </a:lnTo>
                  <a:lnTo>
                    <a:pt x="3595" y="9501"/>
                  </a:lnTo>
                  <a:lnTo>
                    <a:pt x="2825" y="9538"/>
                  </a:lnTo>
                  <a:lnTo>
                    <a:pt x="2788" y="9354"/>
                  </a:lnTo>
                  <a:lnTo>
                    <a:pt x="2678" y="9208"/>
                  </a:lnTo>
                  <a:lnTo>
                    <a:pt x="2531" y="9098"/>
                  </a:lnTo>
                  <a:lnTo>
                    <a:pt x="2384" y="9061"/>
                  </a:lnTo>
                  <a:lnTo>
                    <a:pt x="2238" y="9061"/>
                  </a:lnTo>
                  <a:lnTo>
                    <a:pt x="2054" y="9098"/>
                  </a:lnTo>
                  <a:lnTo>
                    <a:pt x="1577" y="8437"/>
                  </a:lnTo>
                  <a:lnTo>
                    <a:pt x="1394" y="8107"/>
                  </a:lnTo>
                  <a:lnTo>
                    <a:pt x="1137" y="7777"/>
                  </a:lnTo>
                  <a:lnTo>
                    <a:pt x="1211" y="7594"/>
                  </a:lnTo>
                  <a:lnTo>
                    <a:pt x="1247" y="7447"/>
                  </a:lnTo>
                  <a:lnTo>
                    <a:pt x="1211" y="7263"/>
                  </a:lnTo>
                  <a:lnTo>
                    <a:pt x="1174" y="7117"/>
                  </a:lnTo>
                  <a:lnTo>
                    <a:pt x="1064" y="7007"/>
                  </a:lnTo>
                  <a:lnTo>
                    <a:pt x="1101" y="6933"/>
                  </a:lnTo>
                  <a:lnTo>
                    <a:pt x="1174" y="6823"/>
                  </a:lnTo>
                  <a:lnTo>
                    <a:pt x="1247" y="6640"/>
                  </a:lnTo>
                  <a:lnTo>
                    <a:pt x="1614" y="5980"/>
                  </a:lnTo>
                  <a:lnTo>
                    <a:pt x="1944" y="5356"/>
                  </a:lnTo>
                  <a:lnTo>
                    <a:pt x="2164" y="5356"/>
                  </a:lnTo>
                  <a:lnTo>
                    <a:pt x="2384" y="5283"/>
                  </a:lnTo>
                  <a:lnTo>
                    <a:pt x="2531" y="5136"/>
                  </a:lnTo>
                  <a:lnTo>
                    <a:pt x="2604" y="5063"/>
                  </a:lnTo>
                  <a:lnTo>
                    <a:pt x="2641" y="4953"/>
                  </a:lnTo>
                  <a:lnTo>
                    <a:pt x="2678" y="4916"/>
                  </a:lnTo>
                  <a:lnTo>
                    <a:pt x="3118" y="4953"/>
                  </a:lnTo>
                  <a:lnTo>
                    <a:pt x="3705" y="4916"/>
                  </a:lnTo>
                  <a:lnTo>
                    <a:pt x="4072" y="4843"/>
                  </a:lnTo>
                  <a:close/>
                  <a:moveTo>
                    <a:pt x="8877" y="7740"/>
                  </a:moveTo>
                  <a:lnTo>
                    <a:pt x="8877" y="7777"/>
                  </a:lnTo>
                  <a:lnTo>
                    <a:pt x="8877" y="7814"/>
                  </a:lnTo>
                  <a:lnTo>
                    <a:pt x="8914" y="7997"/>
                  </a:lnTo>
                  <a:lnTo>
                    <a:pt x="8914" y="8070"/>
                  </a:lnTo>
                  <a:lnTo>
                    <a:pt x="8950" y="8181"/>
                  </a:lnTo>
                  <a:lnTo>
                    <a:pt x="9391" y="8731"/>
                  </a:lnTo>
                  <a:lnTo>
                    <a:pt x="9794" y="9281"/>
                  </a:lnTo>
                  <a:lnTo>
                    <a:pt x="9941" y="9464"/>
                  </a:lnTo>
                  <a:lnTo>
                    <a:pt x="10014" y="9538"/>
                  </a:lnTo>
                  <a:lnTo>
                    <a:pt x="10124" y="9574"/>
                  </a:lnTo>
                  <a:lnTo>
                    <a:pt x="10234" y="9574"/>
                  </a:lnTo>
                  <a:lnTo>
                    <a:pt x="10308" y="9538"/>
                  </a:lnTo>
                  <a:lnTo>
                    <a:pt x="10381" y="9501"/>
                  </a:lnTo>
                  <a:lnTo>
                    <a:pt x="10418" y="9391"/>
                  </a:lnTo>
                  <a:lnTo>
                    <a:pt x="10418" y="9354"/>
                  </a:lnTo>
                  <a:lnTo>
                    <a:pt x="10418" y="9244"/>
                  </a:lnTo>
                  <a:lnTo>
                    <a:pt x="10381" y="9171"/>
                  </a:lnTo>
                  <a:lnTo>
                    <a:pt x="10308" y="9134"/>
                  </a:lnTo>
                  <a:lnTo>
                    <a:pt x="10198" y="9098"/>
                  </a:lnTo>
                  <a:lnTo>
                    <a:pt x="10088" y="8951"/>
                  </a:lnTo>
                  <a:lnTo>
                    <a:pt x="10014" y="8841"/>
                  </a:lnTo>
                  <a:lnTo>
                    <a:pt x="9647" y="8401"/>
                  </a:lnTo>
                  <a:lnTo>
                    <a:pt x="9281" y="7924"/>
                  </a:lnTo>
                  <a:lnTo>
                    <a:pt x="9207" y="7850"/>
                  </a:lnTo>
                  <a:lnTo>
                    <a:pt x="9134" y="7814"/>
                  </a:lnTo>
                  <a:lnTo>
                    <a:pt x="8950" y="7740"/>
                  </a:lnTo>
                  <a:close/>
                  <a:moveTo>
                    <a:pt x="2128" y="9721"/>
                  </a:moveTo>
                  <a:lnTo>
                    <a:pt x="2054" y="9758"/>
                  </a:lnTo>
                  <a:lnTo>
                    <a:pt x="2054" y="9721"/>
                  </a:lnTo>
                  <a:close/>
                  <a:moveTo>
                    <a:pt x="5612" y="9281"/>
                  </a:moveTo>
                  <a:lnTo>
                    <a:pt x="5576" y="9318"/>
                  </a:lnTo>
                  <a:lnTo>
                    <a:pt x="5576" y="9354"/>
                  </a:lnTo>
                  <a:lnTo>
                    <a:pt x="5576" y="9538"/>
                  </a:lnTo>
                  <a:lnTo>
                    <a:pt x="5649" y="9684"/>
                  </a:lnTo>
                  <a:lnTo>
                    <a:pt x="5796" y="9941"/>
                  </a:lnTo>
                  <a:lnTo>
                    <a:pt x="6163" y="10455"/>
                  </a:lnTo>
                  <a:lnTo>
                    <a:pt x="6456" y="10895"/>
                  </a:lnTo>
                  <a:lnTo>
                    <a:pt x="6603" y="11115"/>
                  </a:lnTo>
                  <a:lnTo>
                    <a:pt x="6823" y="11298"/>
                  </a:lnTo>
                  <a:lnTo>
                    <a:pt x="6860" y="11372"/>
                  </a:lnTo>
                  <a:lnTo>
                    <a:pt x="6970" y="11482"/>
                  </a:lnTo>
                  <a:lnTo>
                    <a:pt x="7043" y="11519"/>
                  </a:lnTo>
                  <a:lnTo>
                    <a:pt x="7116" y="11519"/>
                  </a:lnTo>
                  <a:lnTo>
                    <a:pt x="7190" y="11482"/>
                  </a:lnTo>
                  <a:lnTo>
                    <a:pt x="7226" y="11408"/>
                  </a:lnTo>
                  <a:lnTo>
                    <a:pt x="7263" y="11188"/>
                  </a:lnTo>
                  <a:lnTo>
                    <a:pt x="7226" y="11078"/>
                  </a:lnTo>
                  <a:lnTo>
                    <a:pt x="7153" y="10968"/>
                  </a:lnTo>
                  <a:lnTo>
                    <a:pt x="7080" y="10932"/>
                  </a:lnTo>
                  <a:lnTo>
                    <a:pt x="7006" y="10895"/>
                  </a:lnTo>
                  <a:lnTo>
                    <a:pt x="6933" y="10785"/>
                  </a:lnTo>
                  <a:lnTo>
                    <a:pt x="6860" y="10675"/>
                  </a:lnTo>
                  <a:lnTo>
                    <a:pt x="6713" y="10455"/>
                  </a:lnTo>
                  <a:lnTo>
                    <a:pt x="6273" y="9831"/>
                  </a:lnTo>
                  <a:lnTo>
                    <a:pt x="6016" y="9501"/>
                  </a:lnTo>
                  <a:lnTo>
                    <a:pt x="5869" y="9391"/>
                  </a:lnTo>
                  <a:lnTo>
                    <a:pt x="5722" y="9281"/>
                  </a:lnTo>
                  <a:close/>
                  <a:moveTo>
                    <a:pt x="8730" y="6970"/>
                  </a:moveTo>
                  <a:lnTo>
                    <a:pt x="8804" y="7080"/>
                  </a:lnTo>
                  <a:lnTo>
                    <a:pt x="8914" y="7153"/>
                  </a:lnTo>
                  <a:lnTo>
                    <a:pt x="8987" y="7227"/>
                  </a:lnTo>
                  <a:lnTo>
                    <a:pt x="9097" y="7263"/>
                  </a:lnTo>
                  <a:lnTo>
                    <a:pt x="9391" y="7227"/>
                  </a:lnTo>
                  <a:lnTo>
                    <a:pt x="9501" y="7263"/>
                  </a:lnTo>
                  <a:lnTo>
                    <a:pt x="9574" y="7300"/>
                  </a:lnTo>
                  <a:lnTo>
                    <a:pt x="9721" y="7557"/>
                  </a:lnTo>
                  <a:lnTo>
                    <a:pt x="9867" y="7814"/>
                  </a:lnTo>
                  <a:lnTo>
                    <a:pt x="10234" y="8364"/>
                  </a:lnTo>
                  <a:lnTo>
                    <a:pt x="10711" y="9098"/>
                  </a:lnTo>
                  <a:lnTo>
                    <a:pt x="10638" y="9281"/>
                  </a:lnTo>
                  <a:lnTo>
                    <a:pt x="10601" y="9428"/>
                  </a:lnTo>
                  <a:lnTo>
                    <a:pt x="10564" y="9758"/>
                  </a:lnTo>
                  <a:lnTo>
                    <a:pt x="10528" y="9941"/>
                  </a:lnTo>
                  <a:lnTo>
                    <a:pt x="10528" y="10125"/>
                  </a:lnTo>
                  <a:lnTo>
                    <a:pt x="10528" y="10235"/>
                  </a:lnTo>
                  <a:lnTo>
                    <a:pt x="10564" y="10271"/>
                  </a:lnTo>
                  <a:lnTo>
                    <a:pt x="10344" y="10638"/>
                  </a:lnTo>
                  <a:lnTo>
                    <a:pt x="9794" y="11555"/>
                  </a:lnTo>
                  <a:lnTo>
                    <a:pt x="9684" y="11519"/>
                  </a:lnTo>
                  <a:lnTo>
                    <a:pt x="9537" y="11519"/>
                  </a:lnTo>
                  <a:lnTo>
                    <a:pt x="9391" y="11555"/>
                  </a:lnTo>
                  <a:lnTo>
                    <a:pt x="9281" y="11629"/>
                  </a:lnTo>
                  <a:lnTo>
                    <a:pt x="9170" y="11702"/>
                  </a:lnTo>
                  <a:lnTo>
                    <a:pt x="9097" y="11812"/>
                  </a:lnTo>
                  <a:lnTo>
                    <a:pt x="9024" y="11922"/>
                  </a:lnTo>
                  <a:lnTo>
                    <a:pt x="8987" y="12032"/>
                  </a:lnTo>
                  <a:lnTo>
                    <a:pt x="8400" y="12069"/>
                  </a:lnTo>
                  <a:lnTo>
                    <a:pt x="7483" y="12142"/>
                  </a:lnTo>
                  <a:lnTo>
                    <a:pt x="7006" y="12142"/>
                  </a:lnTo>
                  <a:lnTo>
                    <a:pt x="6970" y="11959"/>
                  </a:lnTo>
                  <a:lnTo>
                    <a:pt x="6823" y="11775"/>
                  </a:lnTo>
                  <a:lnTo>
                    <a:pt x="6749" y="11739"/>
                  </a:lnTo>
                  <a:lnTo>
                    <a:pt x="6676" y="11702"/>
                  </a:lnTo>
                  <a:lnTo>
                    <a:pt x="6493" y="11665"/>
                  </a:lnTo>
                  <a:lnTo>
                    <a:pt x="6419" y="11629"/>
                  </a:lnTo>
                  <a:lnTo>
                    <a:pt x="6346" y="11665"/>
                  </a:lnTo>
                  <a:lnTo>
                    <a:pt x="6273" y="11739"/>
                  </a:lnTo>
                  <a:lnTo>
                    <a:pt x="6199" y="11739"/>
                  </a:lnTo>
                  <a:lnTo>
                    <a:pt x="5979" y="11225"/>
                  </a:lnTo>
                  <a:lnTo>
                    <a:pt x="5722" y="10712"/>
                  </a:lnTo>
                  <a:lnTo>
                    <a:pt x="5466" y="10308"/>
                  </a:lnTo>
                  <a:lnTo>
                    <a:pt x="5172" y="9868"/>
                  </a:lnTo>
                  <a:lnTo>
                    <a:pt x="5209" y="9758"/>
                  </a:lnTo>
                  <a:lnTo>
                    <a:pt x="5246" y="9648"/>
                  </a:lnTo>
                  <a:lnTo>
                    <a:pt x="5246" y="9501"/>
                  </a:lnTo>
                  <a:lnTo>
                    <a:pt x="5209" y="9391"/>
                  </a:lnTo>
                  <a:lnTo>
                    <a:pt x="5135" y="9318"/>
                  </a:lnTo>
                  <a:lnTo>
                    <a:pt x="5099" y="9318"/>
                  </a:lnTo>
                  <a:lnTo>
                    <a:pt x="5209" y="9171"/>
                  </a:lnTo>
                  <a:lnTo>
                    <a:pt x="5759" y="8401"/>
                  </a:lnTo>
                  <a:lnTo>
                    <a:pt x="6163" y="7850"/>
                  </a:lnTo>
                  <a:lnTo>
                    <a:pt x="6383" y="7594"/>
                  </a:lnTo>
                  <a:lnTo>
                    <a:pt x="6529" y="7300"/>
                  </a:lnTo>
                  <a:lnTo>
                    <a:pt x="6676" y="7337"/>
                  </a:lnTo>
                  <a:lnTo>
                    <a:pt x="6933" y="7337"/>
                  </a:lnTo>
                  <a:lnTo>
                    <a:pt x="7080" y="7300"/>
                  </a:lnTo>
                  <a:lnTo>
                    <a:pt x="7190" y="7263"/>
                  </a:lnTo>
                  <a:lnTo>
                    <a:pt x="7300" y="7153"/>
                  </a:lnTo>
                  <a:lnTo>
                    <a:pt x="7410" y="7080"/>
                  </a:lnTo>
                  <a:lnTo>
                    <a:pt x="7483" y="6970"/>
                  </a:lnTo>
                  <a:close/>
                  <a:moveTo>
                    <a:pt x="4769" y="1"/>
                  </a:moveTo>
                  <a:lnTo>
                    <a:pt x="4769" y="37"/>
                  </a:lnTo>
                  <a:lnTo>
                    <a:pt x="4805" y="184"/>
                  </a:lnTo>
                  <a:lnTo>
                    <a:pt x="4879" y="294"/>
                  </a:lnTo>
                  <a:lnTo>
                    <a:pt x="4989" y="367"/>
                  </a:lnTo>
                  <a:lnTo>
                    <a:pt x="5099" y="404"/>
                  </a:lnTo>
                  <a:lnTo>
                    <a:pt x="5172" y="551"/>
                  </a:lnTo>
                  <a:lnTo>
                    <a:pt x="5282" y="697"/>
                  </a:lnTo>
                  <a:lnTo>
                    <a:pt x="5466" y="991"/>
                  </a:lnTo>
                  <a:lnTo>
                    <a:pt x="5539" y="1101"/>
                  </a:lnTo>
                  <a:lnTo>
                    <a:pt x="5466" y="1284"/>
                  </a:lnTo>
                  <a:lnTo>
                    <a:pt x="5466" y="1468"/>
                  </a:lnTo>
                  <a:lnTo>
                    <a:pt x="5539" y="1688"/>
                  </a:lnTo>
                  <a:lnTo>
                    <a:pt x="5649" y="1835"/>
                  </a:lnTo>
                  <a:lnTo>
                    <a:pt x="5722" y="1908"/>
                  </a:lnTo>
                  <a:lnTo>
                    <a:pt x="5356" y="2605"/>
                  </a:lnTo>
                  <a:lnTo>
                    <a:pt x="4879" y="3595"/>
                  </a:lnTo>
                  <a:lnTo>
                    <a:pt x="4769" y="3852"/>
                  </a:lnTo>
                  <a:lnTo>
                    <a:pt x="4622" y="4072"/>
                  </a:lnTo>
                  <a:lnTo>
                    <a:pt x="4402" y="4072"/>
                  </a:lnTo>
                  <a:lnTo>
                    <a:pt x="4292" y="4109"/>
                  </a:lnTo>
                  <a:lnTo>
                    <a:pt x="4182" y="4182"/>
                  </a:lnTo>
                  <a:lnTo>
                    <a:pt x="4108" y="4292"/>
                  </a:lnTo>
                  <a:lnTo>
                    <a:pt x="4072" y="4402"/>
                  </a:lnTo>
                  <a:lnTo>
                    <a:pt x="3485" y="4476"/>
                  </a:lnTo>
                  <a:lnTo>
                    <a:pt x="3045" y="4512"/>
                  </a:lnTo>
                  <a:lnTo>
                    <a:pt x="2678" y="4549"/>
                  </a:lnTo>
                  <a:lnTo>
                    <a:pt x="2568" y="4366"/>
                  </a:lnTo>
                  <a:lnTo>
                    <a:pt x="2458" y="4219"/>
                  </a:lnTo>
                  <a:lnTo>
                    <a:pt x="2274" y="4146"/>
                  </a:lnTo>
                  <a:lnTo>
                    <a:pt x="2091" y="4109"/>
                  </a:lnTo>
                  <a:lnTo>
                    <a:pt x="1907" y="4109"/>
                  </a:lnTo>
                  <a:lnTo>
                    <a:pt x="1797" y="4182"/>
                  </a:lnTo>
                  <a:lnTo>
                    <a:pt x="1651" y="4292"/>
                  </a:lnTo>
                  <a:lnTo>
                    <a:pt x="1577" y="4402"/>
                  </a:lnTo>
                  <a:lnTo>
                    <a:pt x="1504" y="4512"/>
                  </a:lnTo>
                  <a:lnTo>
                    <a:pt x="1504" y="4622"/>
                  </a:lnTo>
                  <a:lnTo>
                    <a:pt x="1431" y="4769"/>
                  </a:lnTo>
                  <a:lnTo>
                    <a:pt x="1431" y="4953"/>
                  </a:lnTo>
                  <a:lnTo>
                    <a:pt x="1467" y="5099"/>
                  </a:lnTo>
                  <a:lnTo>
                    <a:pt x="1504" y="5173"/>
                  </a:lnTo>
                  <a:lnTo>
                    <a:pt x="1504" y="5209"/>
                  </a:lnTo>
                  <a:lnTo>
                    <a:pt x="1247" y="5760"/>
                  </a:lnTo>
                  <a:lnTo>
                    <a:pt x="880" y="6420"/>
                  </a:lnTo>
                  <a:lnTo>
                    <a:pt x="770" y="6640"/>
                  </a:lnTo>
                  <a:lnTo>
                    <a:pt x="770" y="6713"/>
                  </a:lnTo>
                  <a:lnTo>
                    <a:pt x="734" y="6823"/>
                  </a:lnTo>
                  <a:lnTo>
                    <a:pt x="734" y="6787"/>
                  </a:lnTo>
                  <a:lnTo>
                    <a:pt x="624" y="6787"/>
                  </a:lnTo>
                  <a:lnTo>
                    <a:pt x="550" y="6823"/>
                  </a:lnTo>
                  <a:lnTo>
                    <a:pt x="404" y="6933"/>
                  </a:lnTo>
                  <a:lnTo>
                    <a:pt x="330" y="6970"/>
                  </a:lnTo>
                  <a:lnTo>
                    <a:pt x="257" y="7007"/>
                  </a:lnTo>
                  <a:lnTo>
                    <a:pt x="183" y="7117"/>
                  </a:lnTo>
                  <a:lnTo>
                    <a:pt x="110" y="7227"/>
                  </a:lnTo>
                  <a:lnTo>
                    <a:pt x="110" y="7447"/>
                  </a:lnTo>
                  <a:lnTo>
                    <a:pt x="0" y="7777"/>
                  </a:lnTo>
                  <a:lnTo>
                    <a:pt x="37" y="7850"/>
                  </a:lnTo>
                  <a:lnTo>
                    <a:pt x="73" y="7887"/>
                  </a:lnTo>
                  <a:lnTo>
                    <a:pt x="110" y="7960"/>
                  </a:lnTo>
                  <a:lnTo>
                    <a:pt x="183" y="7960"/>
                  </a:lnTo>
                  <a:lnTo>
                    <a:pt x="367" y="8034"/>
                  </a:lnTo>
                  <a:lnTo>
                    <a:pt x="660" y="8034"/>
                  </a:lnTo>
                  <a:lnTo>
                    <a:pt x="660" y="7997"/>
                  </a:lnTo>
                  <a:lnTo>
                    <a:pt x="770" y="7997"/>
                  </a:lnTo>
                  <a:lnTo>
                    <a:pt x="880" y="8181"/>
                  </a:lnTo>
                  <a:lnTo>
                    <a:pt x="990" y="8364"/>
                  </a:lnTo>
                  <a:lnTo>
                    <a:pt x="1211" y="8657"/>
                  </a:lnTo>
                  <a:lnTo>
                    <a:pt x="1651" y="9281"/>
                  </a:lnTo>
                  <a:lnTo>
                    <a:pt x="1687" y="9354"/>
                  </a:lnTo>
                  <a:lnTo>
                    <a:pt x="1651" y="9501"/>
                  </a:lnTo>
                  <a:lnTo>
                    <a:pt x="1614" y="9648"/>
                  </a:lnTo>
                  <a:lnTo>
                    <a:pt x="1577" y="9831"/>
                  </a:lnTo>
                  <a:lnTo>
                    <a:pt x="1577" y="9941"/>
                  </a:lnTo>
                  <a:lnTo>
                    <a:pt x="1614" y="10051"/>
                  </a:lnTo>
                  <a:lnTo>
                    <a:pt x="1541" y="10235"/>
                  </a:lnTo>
                  <a:lnTo>
                    <a:pt x="1431" y="10418"/>
                  </a:lnTo>
                  <a:lnTo>
                    <a:pt x="1357" y="10601"/>
                  </a:lnTo>
                  <a:lnTo>
                    <a:pt x="1211" y="10785"/>
                  </a:lnTo>
                  <a:lnTo>
                    <a:pt x="1137" y="10858"/>
                  </a:lnTo>
                  <a:lnTo>
                    <a:pt x="1137" y="10968"/>
                  </a:lnTo>
                  <a:lnTo>
                    <a:pt x="1174" y="11078"/>
                  </a:lnTo>
                  <a:lnTo>
                    <a:pt x="1247" y="11152"/>
                  </a:lnTo>
                  <a:lnTo>
                    <a:pt x="1357" y="11188"/>
                  </a:lnTo>
                  <a:lnTo>
                    <a:pt x="1467" y="11152"/>
                  </a:lnTo>
                  <a:lnTo>
                    <a:pt x="1541" y="11078"/>
                  </a:lnTo>
                  <a:lnTo>
                    <a:pt x="1577" y="10968"/>
                  </a:lnTo>
                  <a:lnTo>
                    <a:pt x="1614" y="10932"/>
                  </a:lnTo>
                  <a:lnTo>
                    <a:pt x="1687" y="10822"/>
                  </a:lnTo>
                  <a:lnTo>
                    <a:pt x="1761" y="10638"/>
                  </a:lnTo>
                  <a:lnTo>
                    <a:pt x="1834" y="10491"/>
                  </a:lnTo>
                  <a:lnTo>
                    <a:pt x="1907" y="10198"/>
                  </a:lnTo>
                  <a:lnTo>
                    <a:pt x="2164" y="10198"/>
                  </a:lnTo>
                  <a:lnTo>
                    <a:pt x="2348" y="10161"/>
                  </a:lnTo>
                  <a:lnTo>
                    <a:pt x="2494" y="10088"/>
                  </a:lnTo>
                  <a:lnTo>
                    <a:pt x="2641" y="10015"/>
                  </a:lnTo>
                  <a:lnTo>
                    <a:pt x="2714" y="9905"/>
                  </a:lnTo>
                  <a:lnTo>
                    <a:pt x="3338" y="9905"/>
                  </a:lnTo>
                  <a:lnTo>
                    <a:pt x="3998" y="9941"/>
                  </a:lnTo>
                  <a:lnTo>
                    <a:pt x="4035" y="10051"/>
                  </a:lnTo>
                  <a:lnTo>
                    <a:pt x="4072" y="10088"/>
                  </a:lnTo>
                  <a:lnTo>
                    <a:pt x="4145" y="10161"/>
                  </a:lnTo>
                  <a:lnTo>
                    <a:pt x="4292" y="10235"/>
                  </a:lnTo>
                  <a:lnTo>
                    <a:pt x="4439" y="10308"/>
                  </a:lnTo>
                  <a:lnTo>
                    <a:pt x="4622" y="10308"/>
                  </a:lnTo>
                  <a:lnTo>
                    <a:pt x="4805" y="10271"/>
                  </a:lnTo>
                  <a:lnTo>
                    <a:pt x="4879" y="10235"/>
                  </a:lnTo>
                  <a:lnTo>
                    <a:pt x="5282" y="10822"/>
                  </a:lnTo>
                  <a:lnTo>
                    <a:pt x="5429" y="11115"/>
                  </a:lnTo>
                  <a:lnTo>
                    <a:pt x="5576" y="11408"/>
                  </a:lnTo>
                  <a:lnTo>
                    <a:pt x="5796" y="11995"/>
                  </a:lnTo>
                  <a:lnTo>
                    <a:pt x="5759" y="12105"/>
                  </a:lnTo>
                  <a:lnTo>
                    <a:pt x="5759" y="12215"/>
                  </a:lnTo>
                  <a:lnTo>
                    <a:pt x="5759" y="12362"/>
                  </a:lnTo>
                  <a:lnTo>
                    <a:pt x="5759" y="12472"/>
                  </a:lnTo>
                  <a:lnTo>
                    <a:pt x="5759" y="12509"/>
                  </a:lnTo>
                  <a:lnTo>
                    <a:pt x="5722" y="12619"/>
                  </a:lnTo>
                  <a:lnTo>
                    <a:pt x="5722" y="12692"/>
                  </a:lnTo>
                  <a:lnTo>
                    <a:pt x="5759" y="12766"/>
                  </a:lnTo>
                  <a:lnTo>
                    <a:pt x="5979" y="12876"/>
                  </a:lnTo>
                  <a:lnTo>
                    <a:pt x="5759" y="13169"/>
                  </a:lnTo>
                  <a:lnTo>
                    <a:pt x="5612" y="13463"/>
                  </a:lnTo>
                  <a:lnTo>
                    <a:pt x="5502" y="13793"/>
                  </a:lnTo>
                  <a:lnTo>
                    <a:pt x="5429" y="14123"/>
                  </a:lnTo>
                  <a:lnTo>
                    <a:pt x="5392" y="14196"/>
                  </a:lnTo>
                  <a:lnTo>
                    <a:pt x="5429" y="14270"/>
                  </a:lnTo>
                  <a:lnTo>
                    <a:pt x="5502" y="14343"/>
                  </a:lnTo>
                  <a:lnTo>
                    <a:pt x="5576" y="14380"/>
                  </a:lnTo>
                  <a:lnTo>
                    <a:pt x="5649" y="14416"/>
                  </a:lnTo>
                  <a:lnTo>
                    <a:pt x="5722" y="14416"/>
                  </a:lnTo>
                  <a:lnTo>
                    <a:pt x="5759" y="14380"/>
                  </a:lnTo>
                  <a:lnTo>
                    <a:pt x="5832" y="14306"/>
                  </a:lnTo>
                  <a:lnTo>
                    <a:pt x="5832" y="14233"/>
                  </a:lnTo>
                  <a:lnTo>
                    <a:pt x="5869" y="14086"/>
                  </a:lnTo>
                  <a:lnTo>
                    <a:pt x="5979" y="13793"/>
                  </a:lnTo>
                  <a:lnTo>
                    <a:pt x="6089" y="13463"/>
                  </a:lnTo>
                  <a:lnTo>
                    <a:pt x="6309" y="13022"/>
                  </a:lnTo>
                  <a:lnTo>
                    <a:pt x="6566" y="13022"/>
                  </a:lnTo>
                  <a:lnTo>
                    <a:pt x="6713" y="12986"/>
                  </a:lnTo>
                  <a:lnTo>
                    <a:pt x="6786" y="12876"/>
                  </a:lnTo>
                  <a:lnTo>
                    <a:pt x="6860" y="12582"/>
                  </a:lnTo>
                  <a:lnTo>
                    <a:pt x="7593" y="12582"/>
                  </a:lnTo>
                  <a:lnTo>
                    <a:pt x="8253" y="12546"/>
                  </a:lnTo>
                  <a:lnTo>
                    <a:pt x="8914" y="12509"/>
                  </a:lnTo>
                  <a:lnTo>
                    <a:pt x="8950" y="12509"/>
                  </a:lnTo>
                  <a:lnTo>
                    <a:pt x="8950" y="12619"/>
                  </a:lnTo>
                  <a:lnTo>
                    <a:pt x="9024" y="12692"/>
                  </a:lnTo>
                  <a:lnTo>
                    <a:pt x="9170" y="12802"/>
                  </a:lnTo>
                  <a:lnTo>
                    <a:pt x="9354" y="12876"/>
                  </a:lnTo>
                  <a:lnTo>
                    <a:pt x="9537" y="12912"/>
                  </a:lnTo>
                  <a:lnTo>
                    <a:pt x="9647" y="13279"/>
                  </a:lnTo>
                  <a:lnTo>
                    <a:pt x="9794" y="13829"/>
                  </a:lnTo>
                  <a:lnTo>
                    <a:pt x="9904" y="14050"/>
                  </a:lnTo>
                  <a:lnTo>
                    <a:pt x="9977" y="14160"/>
                  </a:lnTo>
                  <a:lnTo>
                    <a:pt x="10051" y="14270"/>
                  </a:lnTo>
                  <a:lnTo>
                    <a:pt x="10198" y="14270"/>
                  </a:lnTo>
                  <a:lnTo>
                    <a:pt x="10271" y="14233"/>
                  </a:lnTo>
                  <a:lnTo>
                    <a:pt x="10308" y="14160"/>
                  </a:lnTo>
                  <a:lnTo>
                    <a:pt x="10308" y="14013"/>
                  </a:lnTo>
                  <a:lnTo>
                    <a:pt x="10308" y="13903"/>
                  </a:lnTo>
                  <a:lnTo>
                    <a:pt x="10198" y="13609"/>
                  </a:lnTo>
                  <a:lnTo>
                    <a:pt x="9977" y="12949"/>
                  </a:lnTo>
                  <a:lnTo>
                    <a:pt x="9904" y="12729"/>
                  </a:lnTo>
                  <a:lnTo>
                    <a:pt x="9977" y="12619"/>
                  </a:lnTo>
                  <a:lnTo>
                    <a:pt x="10088" y="12399"/>
                  </a:lnTo>
                  <a:lnTo>
                    <a:pt x="10124" y="12215"/>
                  </a:lnTo>
                  <a:lnTo>
                    <a:pt x="10161" y="12032"/>
                  </a:lnTo>
                  <a:lnTo>
                    <a:pt x="10161" y="11885"/>
                  </a:lnTo>
                  <a:lnTo>
                    <a:pt x="10124" y="11849"/>
                  </a:lnTo>
                  <a:lnTo>
                    <a:pt x="10601" y="11042"/>
                  </a:lnTo>
                  <a:lnTo>
                    <a:pt x="11115" y="10235"/>
                  </a:lnTo>
                  <a:lnTo>
                    <a:pt x="11371" y="10088"/>
                  </a:lnTo>
                  <a:lnTo>
                    <a:pt x="11518" y="9978"/>
                  </a:lnTo>
                  <a:lnTo>
                    <a:pt x="11628" y="9868"/>
                  </a:lnTo>
                  <a:lnTo>
                    <a:pt x="11665" y="9831"/>
                  </a:lnTo>
                  <a:lnTo>
                    <a:pt x="11738" y="9758"/>
                  </a:lnTo>
                  <a:lnTo>
                    <a:pt x="11812" y="9611"/>
                  </a:lnTo>
                  <a:lnTo>
                    <a:pt x="11885" y="9464"/>
                  </a:lnTo>
                  <a:lnTo>
                    <a:pt x="12068" y="9501"/>
                  </a:lnTo>
                  <a:lnTo>
                    <a:pt x="12288" y="9501"/>
                  </a:lnTo>
                  <a:lnTo>
                    <a:pt x="12875" y="9538"/>
                  </a:lnTo>
                  <a:lnTo>
                    <a:pt x="13426" y="9501"/>
                  </a:lnTo>
                  <a:lnTo>
                    <a:pt x="13499" y="9501"/>
                  </a:lnTo>
                  <a:lnTo>
                    <a:pt x="13572" y="9464"/>
                  </a:lnTo>
                  <a:lnTo>
                    <a:pt x="13646" y="9391"/>
                  </a:lnTo>
                  <a:lnTo>
                    <a:pt x="13646" y="9318"/>
                  </a:lnTo>
                  <a:lnTo>
                    <a:pt x="13682" y="9244"/>
                  </a:lnTo>
                  <a:lnTo>
                    <a:pt x="13646" y="9171"/>
                  </a:lnTo>
                  <a:lnTo>
                    <a:pt x="13609" y="9098"/>
                  </a:lnTo>
                  <a:lnTo>
                    <a:pt x="13536" y="9024"/>
                  </a:lnTo>
                  <a:lnTo>
                    <a:pt x="13426" y="9024"/>
                  </a:lnTo>
                  <a:lnTo>
                    <a:pt x="13059" y="8988"/>
                  </a:lnTo>
                  <a:lnTo>
                    <a:pt x="12655" y="8988"/>
                  </a:lnTo>
                  <a:lnTo>
                    <a:pt x="11885" y="9024"/>
                  </a:lnTo>
                  <a:lnTo>
                    <a:pt x="11812" y="8951"/>
                  </a:lnTo>
                  <a:lnTo>
                    <a:pt x="11738" y="8877"/>
                  </a:lnTo>
                  <a:lnTo>
                    <a:pt x="11518" y="8767"/>
                  </a:lnTo>
                  <a:lnTo>
                    <a:pt x="11445" y="8767"/>
                  </a:lnTo>
                  <a:lnTo>
                    <a:pt x="11335" y="8804"/>
                  </a:lnTo>
                  <a:lnTo>
                    <a:pt x="11225" y="8767"/>
                  </a:lnTo>
                  <a:lnTo>
                    <a:pt x="11078" y="8804"/>
                  </a:lnTo>
                  <a:lnTo>
                    <a:pt x="10638" y="8107"/>
                  </a:lnTo>
                  <a:lnTo>
                    <a:pt x="10271" y="7594"/>
                  </a:lnTo>
                  <a:lnTo>
                    <a:pt x="10088" y="7300"/>
                  </a:lnTo>
                  <a:lnTo>
                    <a:pt x="9904" y="7080"/>
                  </a:lnTo>
                  <a:lnTo>
                    <a:pt x="9977" y="6970"/>
                  </a:lnTo>
                  <a:lnTo>
                    <a:pt x="10051" y="6823"/>
                  </a:lnTo>
                  <a:lnTo>
                    <a:pt x="10088" y="6713"/>
                  </a:lnTo>
                  <a:lnTo>
                    <a:pt x="10124" y="6567"/>
                  </a:lnTo>
                  <a:lnTo>
                    <a:pt x="10088" y="6493"/>
                  </a:lnTo>
                  <a:lnTo>
                    <a:pt x="10051" y="6456"/>
                  </a:lnTo>
                  <a:lnTo>
                    <a:pt x="9941" y="6456"/>
                  </a:lnTo>
                  <a:lnTo>
                    <a:pt x="10124" y="6236"/>
                  </a:lnTo>
                  <a:lnTo>
                    <a:pt x="10308" y="5980"/>
                  </a:lnTo>
                  <a:lnTo>
                    <a:pt x="10638" y="5503"/>
                  </a:lnTo>
                  <a:lnTo>
                    <a:pt x="11005" y="4953"/>
                  </a:lnTo>
                  <a:lnTo>
                    <a:pt x="11078" y="4953"/>
                  </a:lnTo>
                  <a:lnTo>
                    <a:pt x="11151" y="4916"/>
                  </a:lnTo>
                  <a:lnTo>
                    <a:pt x="11225" y="4843"/>
                  </a:lnTo>
                  <a:lnTo>
                    <a:pt x="11298" y="4769"/>
                  </a:lnTo>
                  <a:lnTo>
                    <a:pt x="11518" y="4586"/>
                  </a:lnTo>
                  <a:lnTo>
                    <a:pt x="11591" y="4476"/>
                  </a:lnTo>
                  <a:lnTo>
                    <a:pt x="11665" y="4366"/>
                  </a:lnTo>
                  <a:lnTo>
                    <a:pt x="11702" y="4256"/>
                  </a:lnTo>
                  <a:lnTo>
                    <a:pt x="11702" y="4146"/>
                  </a:lnTo>
                  <a:lnTo>
                    <a:pt x="11665" y="3999"/>
                  </a:lnTo>
                  <a:lnTo>
                    <a:pt x="11591" y="3889"/>
                  </a:lnTo>
                  <a:lnTo>
                    <a:pt x="11518" y="3779"/>
                  </a:lnTo>
                  <a:lnTo>
                    <a:pt x="11408" y="3742"/>
                  </a:lnTo>
                  <a:lnTo>
                    <a:pt x="11298" y="3705"/>
                  </a:lnTo>
                  <a:lnTo>
                    <a:pt x="11151" y="3669"/>
                  </a:lnTo>
                  <a:lnTo>
                    <a:pt x="10931" y="3192"/>
                  </a:lnTo>
                  <a:lnTo>
                    <a:pt x="10674" y="2752"/>
                  </a:lnTo>
                  <a:lnTo>
                    <a:pt x="10344" y="2091"/>
                  </a:lnTo>
                  <a:lnTo>
                    <a:pt x="10124" y="1725"/>
                  </a:lnTo>
                  <a:lnTo>
                    <a:pt x="9904" y="1431"/>
                  </a:lnTo>
                  <a:lnTo>
                    <a:pt x="9941" y="1284"/>
                  </a:lnTo>
                  <a:lnTo>
                    <a:pt x="9941" y="1211"/>
                  </a:lnTo>
                  <a:lnTo>
                    <a:pt x="9977" y="1064"/>
                  </a:lnTo>
                  <a:lnTo>
                    <a:pt x="9941" y="954"/>
                  </a:lnTo>
                  <a:lnTo>
                    <a:pt x="9904" y="844"/>
                  </a:lnTo>
                  <a:lnTo>
                    <a:pt x="9831" y="697"/>
                  </a:lnTo>
                  <a:lnTo>
                    <a:pt x="9721" y="587"/>
                  </a:lnTo>
                  <a:lnTo>
                    <a:pt x="9574" y="514"/>
                  </a:lnTo>
                  <a:lnTo>
                    <a:pt x="9427" y="477"/>
                  </a:lnTo>
                  <a:lnTo>
                    <a:pt x="9244" y="514"/>
                  </a:lnTo>
                  <a:lnTo>
                    <a:pt x="9097" y="551"/>
                  </a:lnTo>
                  <a:lnTo>
                    <a:pt x="8987" y="661"/>
                  </a:lnTo>
                  <a:lnTo>
                    <a:pt x="8914" y="808"/>
                  </a:lnTo>
                  <a:lnTo>
                    <a:pt x="8877" y="954"/>
                  </a:lnTo>
                  <a:lnTo>
                    <a:pt x="8840" y="1028"/>
                  </a:lnTo>
                  <a:lnTo>
                    <a:pt x="7887" y="1101"/>
                  </a:lnTo>
                  <a:lnTo>
                    <a:pt x="7080" y="1174"/>
                  </a:lnTo>
                  <a:lnTo>
                    <a:pt x="6933" y="1174"/>
                  </a:lnTo>
                  <a:lnTo>
                    <a:pt x="6860" y="1064"/>
                  </a:lnTo>
                  <a:lnTo>
                    <a:pt x="6749" y="918"/>
                  </a:lnTo>
                  <a:lnTo>
                    <a:pt x="6713" y="881"/>
                  </a:lnTo>
                  <a:lnTo>
                    <a:pt x="6639" y="808"/>
                  </a:lnTo>
                  <a:lnTo>
                    <a:pt x="6529" y="771"/>
                  </a:lnTo>
                  <a:lnTo>
                    <a:pt x="6456" y="771"/>
                  </a:lnTo>
                  <a:lnTo>
                    <a:pt x="6383" y="808"/>
                  </a:lnTo>
                  <a:lnTo>
                    <a:pt x="5942" y="808"/>
                  </a:lnTo>
                  <a:lnTo>
                    <a:pt x="5686" y="477"/>
                  </a:lnTo>
                  <a:lnTo>
                    <a:pt x="5576" y="294"/>
                  </a:lnTo>
                  <a:lnTo>
                    <a:pt x="5466" y="111"/>
                  </a:lnTo>
                  <a:lnTo>
                    <a:pt x="5429" y="37"/>
                  </a:lnTo>
                  <a:lnTo>
                    <a:pt x="5356" y="1"/>
                  </a:lnTo>
                  <a:lnTo>
                    <a:pt x="5209" y="1"/>
                  </a:lnTo>
                  <a:lnTo>
                    <a:pt x="5025" y="37"/>
                  </a:lnTo>
                  <a:lnTo>
                    <a:pt x="491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1" name="Google Shape;381;p7"/>
            <p:cNvSpPr/>
            <p:nvPr/>
          </p:nvSpPr>
          <p:spPr>
            <a:xfrm>
              <a:off x="6789450" y="3384325"/>
              <a:ext cx="262300" cy="186175"/>
            </a:xfrm>
            <a:custGeom>
              <a:avLst/>
              <a:gdLst/>
              <a:ahLst/>
              <a:cxnLst/>
              <a:rect l="l" t="t" r="r" b="b"/>
              <a:pathLst>
                <a:path w="10492" h="7447" extrusionOk="0">
                  <a:moveTo>
                    <a:pt x="7300" y="1761"/>
                  </a:moveTo>
                  <a:lnTo>
                    <a:pt x="7117" y="1797"/>
                  </a:lnTo>
                  <a:lnTo>
                    <a:pt x="6897" y="1834"/>
                  </a:lnTo>
                  <a:lnTo>
                    <a:pt x="6713" y="1907"/>
                  </a:lnTo>
                  <a:lnTo>
                    <a:pt x="6530" y="2017"/>
                  </a:lnTo>
                  <a:lnTo>
                    <a:pt x="6383" y="2128"/>
                  </a:lnTo>
                  <a:lnTo>
                    <a:pt x="6273" y="2274"/>
                  </a:lnTo>
                  <a:lnTo>
                    <a:pt x="6200" y="2458"/>
                  </a:lnTo>
                  <a:lnTo>
                    <a:pt x="6200" y="2531"/>
                  </a:lnTo>
                  <a:lnTo>
                    <a:pt x="6237" y="2604"/>
                  </a:lnTo>
                  <a:lnTo>
                    <a:pt x="6310" y="2641"/>
                  </a:lnTo>
                  <a:lnTo>
                    <a:pt x="6383" y="2641"/>
                  </a:lnTo>
                  <a:lnTo>
                    <a:pt x="6530" y="2604"/>
                  </a:lnTo>
                  <a:lnTo>
                    <a:pt x="6640" y="2531"/>
                  </a:lnTo>
                  <a:lnTo>
                    <a:pt x="6860" y="2384"/>
                  </a:lnTo>
                  <a:lnTo>
                    <a:pt x="7007" y="2348"/>
                  </a:lnTo>
                  <a:lnTo>
                    <a:pt x="7154" y="2274"/>
                  </a:lnTo>
                  <a:lnTo>
                    <a:pt x="7484" y="2274"/>
                  </a:lnTo>
                  <a:lnTo>
                    <a:pt x="7667" y="2311"/>
                  </a:lnTo>
                  <a:lnTo>
                    <a:pt x="7851" y="2384"/>
                  </a:lnTo>
                  <a:lnTo>
                    <a:pt x="7924" y="2458"/>
                  </a:lnTo>
                  <a:lnTo>
                    <a:pt x="7961" y="2531"/>
                  </a:lnTo>
                  <a:lnTo>
                    <a:pt x="7997" y="2641"/>
                  </a:lnTo>
                  <a:lnTo>
                    <a:pt x="7997" y="2751"/>
                  </a:lnTo>
                  <a:lnTo>
                    <a:pt x="7961" y="2898"/>
                  </a:lnTo>
                  <a:lnTo>
                    <a:pt x="7887" y="3045"/>
                  </a:lnTo>
                  <a:lnTo>
                    <a:pt x="7667" y="3338"/>
                  </a:lnTo>
                  <a:lnTo>
                    <a:pt x="7190" y="3998"/>
                  </a:lnTo>
                  <a:lnTo>
                    <a:pt x="6713" y="4622"/>
                  </a:lnTo>
                  <a:lnTo>
                    <a:pt x="5686" y="5869"/>
                  </a:lnTo>
                  <a:lnTo>
                    <a:pt x="5613" y="6016"/>
                  </a:lnTo>
                  <a:lnTo>
                    <a:pt x="5650" y="6162"/>
                  </a:lnTo>
                  <a:lnTo>
                    <a:pt x="5686" y="6236"/>
                  </a:lnTo>
                  <a:lnTo>
                    <a:pt x="5723" y="6273"/>
                  </a:lnTo>
                  <a:lnTo>
                    <a:pt x="5796" y="6309"/>
                  </a:lnTo>
                  <a:lnTo>
                    <a:pt x="5870" y="6309"/>
                  </a:lnTo>
                  <a:lnTo>
                    <a:pt x="6567" y="6273"/>
                  </a:lnTo>
                  <a:lnTo>
                    <a:pt x="7264" y="6309"/>
                  </a:lnTo>
                  <a:lnTo>
                    <a:pt x="8034" y="6346"/>
                  </a:lnTo>
                  <a:lnTo>
                    <a:pt x="8401" y="6419"/>
                  </a:lnTo>
                  <a:lnTo>
                    <a:pt x="8547" y="6419"/>
                  </a:lnTo>
                  <a:lnTo>
                    <a:pt x="8731" y="6383"/>
                  </a:lnTo>
                  <a:lnTo>
                    <a:pt x="8841" y="6309"/>
                  </a:lnTo>
                  <a:lnTo>
                    <a:pt x="8878" y="6199"/>
                  </a:lnTo>
                  <a:lnTo>
                    <a:pt x="8878" y="6089"/>
                  </a:lnTo>
                  <a:lnTo>
                    <a:pt x="8768" y="6016"/>
                  </a:lnTo>
                  <a:lnTo>
                    <a:pt x="8658" y="5942"/>
                  </a:lnTo>
                  <a:lnTo>
                    <a:pt x="8474" y="5869"/>
                  </a:lnTo>
                  <a:lnTo>
                    <a:pt x="8107" y="5796"/>
                  </a:lnTo>
                  <a:lnTo>
                    <a:pt x="7410" y="5759"/>
                  </a:lnTo>
                  <a:lnTo>
                    <a:pt x="6457" y="5759"/>
                  </a:lnTo>
                  <a:lnTo>
                    <a:pt x="7557" y="4365"/>
                  </a:lnTo>
                  <a:lnTo>
                    <a:pt x="7851" y="3998"/>
                  </a:lnTo>
                  <a:lnTo>
                    <a:pt x="8144" y="3595"/>
                  </a:lnTo>
                  <a:lnTo>
                    <a:pt x="8291" y="3375"/>
                  </a:lnTo>
                  <a:lnTo>
                    <a:pt x="8401" y="3191"/>
                  </a:lnTo>
                  <a:lnTo>
                    <a:pt x="8474" y="2935"/>
                  </a:lnTo>
                  <a:lnTo>
                    <a:pt x="8511" y="2714"/>
                  </a:lnTo>
                  <a:lnTo>
                    <a:pt x="8511" y="2494"/>
                  </a:lnTo>
                  <a:lnTo>
                    <a:pt x="8437" y="2311"/>
                  </a:lnTo>
                  <a:lnTo>
                    <a:pt x="8327" y="2164"/>
                  </a:lnTo>
                  <a:lnTo>
                    <a:pt x="8217" y="2017"/>
                  </a:lnTo>
                  <a:lnTo>
                    <a:pt x="8071" y="1907"/>
                  </a:lnTo>
                  <a:lnTo>
                    <a:pt x="7887" y="1834"/>
                  </a:lnTo>
                  <a:lnTo>
                    <a:pt x="7667" y="1797"/>
                  </a:lnTo>
                  <a:lnTo>
                    <a:pt x="7484" y="1761"/>
                  </a:lnTo>
                  <a:close/>
                  <a:moveTo>
                    <a:pt x="954" y="0"/>
                  </a:moveTo>
                  <a:lnTo>
                    <a:pt x="771" y="37"/>
                  </a:lnTo>
                  <a:lnTo>
                    <a:pt x="624" y="110"/>
                  </a:lnTo>
                  <a:lnTo>
                    <a:pt x="441" y="183"/>
                  </a:lnTo>
                  <a:lnTo>
                    <a:pt x="294" y="257"/>
                  </a:lnTo>
                  <a:lnTo>
                    <a:pt x="147" y="404"/>
                  </a:lnTo>
                  <a:lnTo>
                    <a:pt x="37" y="514"/>
                  </a:lnTo>
                  <a:lnTo>
                    <a:pt x="1" y="587"/>
                  </a:lnTo>
                  <a:lnTo>
                    <a:pt x="1" y="660"/>
                  </a:lnTo>
                  <a:lnTo>
                    <a:pt x="74" y="770"/>
                  </a:lnTo>
                  <a:lnTo>
                    <a:pt x="184" y="844"/>
                  </a:lnTo>
                  <a:lnTo>
                    <a:pt x="257" y="844"/>
                  </a:lnTo>
                  <a:lnTo>
                    <a:pt x="331" y="807"/>
                  </a:lnTo>
                  <a:lnTo>
                    <a:pt x="661" y="660"/>
                  </a:lnTo>
                  <a:lnTo>
                    <a:pt x="844" y="624"/>
                  </a:lnTo>
                  <a:lnTo>
                    <a:pt x="1028" y="587"/>
                  </a:lnTo>
                  <a:lnTo>
                    <a:pt x="991" y="624"/>
                  </a:lnTo>
                  <a:lnTo>
                    <a:pt x="991" y="844"/>
                  </a:lnTo>
                  <a:lnTo>
                    <a:pt x="991" y="1064"/>
                  </a:lnTo>
                  <a:lnTo>
                    <a:pt x="1101" y="1467"/>
                  </a:lnTo>
                  <a:lnTo>
                    <a:pt x="1358" y="2641"/>
                  </a:lnTo>
                  <a:lnTo>
                    <a:pt x="2312" y="7263"/>
                  </a:lnTo>
                  <a:lnTo>
                    <a:pt x="2348" y="7336"/>
                  </a:lnTo>
                  <a:lnTo>
                    <a:pt x="2422" y="7410"/>
                  </a:lnTo>
                  <a:lnTo>
                    <a:pt x="2495" y="7446"/>
                  </a:lnTo>
                  <a:lnTo>
                    <a:pt x="2678" y="7446"/>
                  </a:lnTo>
                  <a:lnTo>
                    <a:pt x="2752" y="7410"/>
                  </a:lnTo>
                  <a:lnTo>
                    <a:pt x="2825" y="7336"/>
                  </a:lnTo>
                  <a:lnTo>
                    <a:pt x="2862" y="7263"/>
                  </a:lnTo>
                  <a:lnTo>
                    <a:pt x="4072" y="4108"/>
                  </a:lnTo>
                  <a:lnTo>
                    <a:pt x="5246" y="990"/>
                  </a:lnTo>
                  <a:lnTo>
                    <a:pt x="6457" y="917"/>
                  </a:lnTo>
                  <a:lnTo>
                    <a:pt x="7667" y="880"/>
                  </a:lnTo>
                  <a:lnTo>
                    <a:pt x="8988" y="917"/>
                  </a:lnTo>
                  <a:lnTo>
                    <a:pt x="9648" y="990"/>
                  </a:lnTo>
                  <a:lnTo>
                    <a:pt x="9978" y="990"/>
                  </a:lnTo>
                  <a:lnTo>
                    <a:pt x="10308" y="954"/>
                  </a:lnTo>
                  <a:lnTo>
                    <a:pt x="10382" y="917"/>
                  </a:lnTo>
                  <a:lnTo>
                    <a:pt x="10455" y="880"/>
                  </a:lnTo>
                  <a:lnTo>
                    <a:pt x="10492" y="807"/>
                  </a:lnTo>
                  <a:lnTo>
                    <a:pt x="10492" y="734"/>
                  </a:lnTo>
                  <a:lnTo>
                    <a:pt x="10418" y="587"/>
                  </a:lnTo>
                  <a:lnTo>
                    <a:pt x="10382" y="514"/>
                  </a:lnTo>
                  <a:lnTo>
                    <a:pt x="10308" y="477"/>
                  </a:lnTo>
                  <a:lnTo>
                    <a:pt x="10015" y="404"/>
                  </a:lnTo>
                  <a:lnTo>
                    <a:pt x="9721" y="367"/>
                  </a:lnTo>
                  <a:lnTo>
                    <a:pt x="9134" y="330"/>
                  </a:lnTo>
                  <a:lnTo>
                    <a:pt x="7814" y="293"/>
                  </a:lnTo>
                  <a:lnTo>
                    <a:pt x="6420" y="330"/>
                  </a:lnTo>
                  <a:lnTo>
                    <a:pt x="5026" y="404"/>
                  </a:lnTo>
                  <a:lnTo>
                    <a:pt x="4916" y="440"/>
                  </a:lnTo>
                  <a:lnTo>
                    <a:pt x="4843" y="477"/>
                  </a:lnTo>
                  <a:lnTo>
                    <a:pt x="4806" y="550"/>
                  </a:lnTo>
                  <a:lnTo>
                    <a:pt x="4733" y="624"/>
                  </a:lnTo>
                  <a:lnTo>
                    <a:pt x="2678" y="6162"/>
                  </a:lnTo>
                  <a:lnTo>
                    <a:pt x="2128" y="3705"/>
                  </a:lnTo>
                  <a:lnTo>
                    <a:pt x="1725" y="1981"/>
                  </a:lnTo>
                  <a:lnTo>
                    <a:pt x="1541" y="1210"/>
                  </a:lnTo>
                  <a:lnTo>
                    <a:pt x="1468" y="844"/>
                  </a:lnTo>
                  <a:lnTo>
                    <a:pt x="1431" y="660"/>
                  </a:lnTo>
                  <a:lnTo>
                    <a:pt x="1395" y="550"/>
                  </a:lnTo>
                  <a:lnTo>
                    <a:pt x="1431" y="550"/>
                  </a:lnTo>
                  <a:lnTo>
                    <a:pt x="1468" y="514"/>
                  </a:lnTo>
                  <a:lnTo>
                    <a:pt x="1468" y="477"/>
                  </a:lnTo>
                  <a:lnTo>
                    <a:pt x="1505" y="367"/>
                  </a:lnTo>
                  <a:lnTo>
                    <a:pt x="1505" y="220"/>
                  </a:lnTo>
                  <a:lnTo>
                    <a:pt x="1468" y="110"/>
                  </a:lnTo>
                  <a:lnTo>
                    <a:pt x="1395" y="73"/>
                  </a:lnTo>
                  <a:lnTo>
                    <a:pt x="1321" y="37"/>
                  </a:lnTo>
                  <a:lnTo>
                    <a:pt x="1138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2" name="Google Shape;382;p7"/>
            <p:cNvSpPr/>
            <p:nvPr/>
          </p:nvSpPr>
          <p:spPr>
            <a:xfrm>
              <a:off x="6950850" y="4617725"/>
              <a:ext cx="254050" cy="162350"/>
            </a:xfrm>
            <a:custGeom>
              <a:avLst/>
              <a:gdLst/>
              <a:ahLst/>
              <a:cxnLst/>
              <a:rect l="l" t="t" r="r" b="b"/>
              <a:pathLst>
                <a:path w="10162" h="6494" extrusionOk="0">
                  <a:moveTo>
                    <a:pt x="8291" y="587"/>
                  </a:moveTo>
                  <a:lnTo>
                    <a:pt x="8291" y="698"/>
                  </a:lnTo>
                  <a:lnTo>
                    <a:pt x="8327" y="771"/>
                  </a:lnTo>
                  <a:lnTo>
                    <a:pt x="8401" y="808"/>
                  </a:lnTo>
                  <a:lnTo>
                    <a:pt x="8474" y="808"/>
                  </a:lnTo>
                  <a:lnTo>
                    <a:pt x="8768" y="771"/>
                  </a:lnTo>
                  <a:lnTo>
                    <a:pt x="8914" y="771"/>
                  </a:lnTo>
                  <a:lnTo>
                    <a:pt x="8988" y="808"/>
                  </a:lnTo>
                  <a:lnTo>
                    <a:pt x="9024" y="844"/>
                  </a:lnTo>
                  <a:lnTo>
                    <a:pt x="9208" y="1101"/>
                  </a:lnTo>
                  <a:lnTo>
                    <a:pt x="9318" y="1321"/>
                  </a:lnTo>
                  <a:lnTo>
                    <a:pt x="9465" y="1615"/>
                  </a:lnTo>
                  <a:lnTo>
                    <a:pt x="9538" y="1871"/>
                  </a:lnTo>
                  <a:lnTo>
                    <a:pt x="9611" y="2165"/>
                  </a:lnTo>
                  <a:lnTo>
                    <a:pt x="9648" y="2458"/>
                  </a:lnTo>
                  <a:lnTo>
                    <a:pt x="9648" y="2715"/>
                  </a:lnTo>
                  <a:lnTo>
                    <a:pt x="9575" y="2972"/>
                  </a:lnTo>
                  <a:lnTo>
                    <a:pt x="9501" y="3229"/>
                  </a:lnTo>
                  <a:lnTo>
                    <a:pt x="9354" y="3485"/>
                  </a:lnTo>
                  <a:lnTo>
                    <a:pt x="9171" y="3669"/>
                  </a:lnTo>
                  <a:lnTo>
                    <a:pt x="8988" y="3852"/>
                  </a:lnTo>
                  <a:lnTo>
                    <a:pt x="8731" y="3962"/>
                  </a:lnTo>
                  <a:lnTo>
                    <a:pt x="8474" y="3999"/>
                  </a:lnTo>
                  <a:lnTo>
                    <a:pt x="8327" y="3999"/>
                  </a:lnTo>
                  <a:lnTo>
                    <a:pt x="8217" y="3925"/>
                  </a:lnTo>
                  <a:lnTo>
                    <a:pt x="8107" y="3852"/>
                  </a:lnTo>
                  <a:lnTo>
                    <a:pt x="7997" y="3742"/>
                  </a:lnTo>
                  <a:lnTo>
                    <a:pt x="7851" y="3485"/>
                  </a:lnTo>
                  <a:lnTo>
                    <a:pt x="7740" y="3229"/>
                  </a:lnTo>
                  <a:lnTo>
                    <a:pt x="7630" y="2935"/>
                  </a:lnTo>
                  <a:lnTo>
                    <a:pt x="7594" y="2605"/>
                  </a:lnTo>
                  <a:lnTo>
                    <a:pt x="7557" y="2311"/>
                  </a:lnTo>
                  <a:lnTo>
                    <a:pt x="7594" y="1981"/>
                  </a:lnTo>
                  <a:lnTo>
                    <a:pt x="7630" y="1578"/>
                  </a:lnTo>
                  <a:lnTo>
                    <a:pt x="7777" y="1211"/>
                  </a:lnTo>
                  <a:lnTo>
                    <a:pt x="7887" y="1028"/>
                  </a:lnTo>
                  <a:lnTo>
                    <a:pt x="7997" y="844"/>
                  </a:lnTo>
                  <a:lnTo>
                    <a:pt x="8107" y="698"/>
                  </a:lnTo>
                  <a:lnTo>
                    <a:pt x="8291" y="587"/>
                  </a:lnTo>
                  <a:close/>
                  <a:moveTo>
                    <a:pt x="8401" y="147"/>
                  </a:moveTo>
                  <a:lnTo>
                    <a:pt x="8181" y="221"/>
                  </a:lnTo>
                  <a:lnTo>
                    <a:pt x="7961" y="294"/>
                  </a:lnTo>
                  <a:lnTo>
                    <a:pt x="7814" y="404"/>
                  </a:lnTo>
                  <a:lnTo>
                    <a:pt x="7667" y="551"/>
                  </a:lnTo>
                  <a:lnTo>
                    <a:pt x="7520" y="698"/>
                  </a:lnTo>
                  <a:lnTo>
                    <a:pt x="7410" y="881"/>
                  </a:lnTo>
                  <a:lnTo>
                    <a:pt x="7264" y="1284"/>
                  </a:lnTo>
                  <a:lnTo>
                    <a:pt x="7154" y="1688"/>
                  </a:lnTo>
                  <a:lnTo>
                    <a:pt x="7117" y="2055"/>
                  </a:lnTo>
                  <a:lnTo>
                    <a:pt x="7080" y="2458"/>
                  </a:lnTo>
                  <a:lnTo>
                    <a:pt x="7154" y="2935"/>
                  </a:lnTo>
                  <a:lnTo>
                    <a:pt x="7264" y="3375"/>
                  </a:lnTo>
                  <a:lnTo>
                    <a:pt x="7410" y="3779"/>
                  </a:lnTo>
                  <a:lnTo>
                    <a:pt x="7520" y="3962"/>
                  </a:lnTo>
                  <a:lnTo>
                    <a:pt x="7667" y="4146"/>
                  </a:lnTo>
                  <a:lnTo>
                    <a:pt x="7814" y="4292"/>
                  </a:lnTo>
                  <a:lnTo>
                    <a:pt x="7961" y="4402"/>
                  </a:lnTo>
                  <a:lnTo>
                    <a:pt x="8144" y="4476"/>
                  </a:lnTo>
                  <a:lnTo>
                    <a:pt x="8364" y="4512"/>
                  </a:lnTo>
                  <a:lnTo>
                    <a:pt x="8584" y="4512"/>
                  </a:lnTo>
                  <a:lnTo>
                    <a:pt x="8768" y="4476"/>
                  </a:lnTo>
                  <a:lnTo>
                    <a:pt x="8988" y="4439"/>
                  </a:lnTo>
                  <a:lnTo>
                    <a:pt x="9134" y="4366"/>
                  </a:lnTo>
                  <a:lnTo>
                    <a:pt x="9318" y="4256"/>
                  </a:lnTo>
                  <a:lnTo>
                    <a:pt x="9465" y="4146"/>
                  </a:lnTo>
                  <a:lnTo>
                    <a:pt x="9721" y="3852"/>
                  </a:lnTo>
                  <a:lnTo>
                    <a:pt x="9905" y="3522"/>
                  </a:lnTo>
                  <a:lnTo>
                    <a:pt x="10051" y="3118"/>
                  </a:lnTo>
                  <a:lnTo>
                    <a:pt x="10161" y="2752"/>
                  </a:lnTo>
                  <a:lnTo>
                    <a:pt x="10161" y="2348"/>
                  </a:lnTo>
                  <a:lnTo>
                    <a:pt x="10125" y="2091"/>
                  </a:lnTo>
                  <a:lnTo>
                    <a:pt x="10051" y="1761"/>
                  </a:lnTo>
                  <a:lnTo>
                    <a:pt x="9941" y="1394"/>
                  </a:lnTo>
                  <a:lnTo>
                    <a:pt x="9758" y="1064"/>
                  </a:lnTo>
                  <a:lnTo>
                    <a:pt x="9575" y="734"/>
                  </a:lnTo>
                  <a:lnTo>
                    <a:pt x="9354" y="441"/>
                  </a:lnTo>
                  <a:lnTo>
                    <a:pt x="9244" y="331"/>
                  </a:lnTo>
                  <a:lnTo>
                    <a:pt x="9098" y="257"/>
                  </a:lnTo>
                  <a:lnTo>
                    <a:pt x="8988" y="221"/>
                  </a:lnTo>
                  <a:lnTo>
                    <a:pt x="8841" y="184"/>
                  </a:lnTo>
                  <a:lnTo>
                    <a:pt x="8621" y="147"/>
                  </a:lnTo>
                  <a:close/>
                  <a:moveTo>
                    <a:pt x="3999" y="1"/>
                  </a:moveTo>
                  <a:lnTo>
                    <a:pt x="3926" y="37"/>
                  </a:lnTo>
                  <a:lnTo>
                    <a:pt x="3852" y="111"/>
                  </a:lnTo>
                  <a:lnTo>
                    <a:pt x="3816" y="404"/>
                  </a:lnTo>
                  <a:lnTo>
                    <a:pt x="3779" y="734"/>
                  </a:lnTo>
                  <a:lnTo>
                    <a:pt x="3705" y="1321"/>
                  </a:lnTo>
                  <a:lnTo>
                    <a:pt x="3632" y="2458"/>
                  </a:lnTo>
                  <a:lnTo>
                    <a:pt x="2898" y="2385"/>
                  </a:lnTo>
                  <a:lnTo>
                    <a:pt x="2128" y="2385"/>
                  </a:lnTo>
                  <a:lnTo>
                    <a:pt x="1395" y="2422"/>
                  </a:lnTo>
                  <a:lnTo>
                    <a:pt x="1028" y="2495"/>
                  </a:lnTo>
                  <a:lnTo>
                    <a:pt x="661" y="2568"/>
                  </a:lnTo>
                  <a:lnTo>
                    <a:pt x="661" y="2495"/>
                  </a:lnTo>
                  <a:lnTo>
                    <a:pt x="588" y="2458"/>
                  </a:lnTo>
                  <a:lnTo>
                    <a:pt x="551" y="2495"/>
                  </a:lnTo>
                  <a:lnTo>
                    <a:pt x="478" y="1651"/>
                  </a:lnTo>
                  <a:lnTo>
                    <a:pt x="441" y="918"/>
                  </a:lnTo>
                  <a:lnTo>
                    <a:pt x="404" y="551"/>
                  </a:lnTo>
                  <a:lnTo>
                    <a:pt x="367" y="184"/>
                  </a:lnTo>
                  <a:lnTo>
                    <a:pt x="331" y="111"/>
                  </a:lnTo>
                  <a:lnTo>
                    <a:pt x="147" y="111"/>
                  </a:lnTo>
                  <a:lnTo>
                    <a:pt x="111" y="184"/>
                  </a:lnTo>
                  <a:lnTo>
                    <a:pt x="37" y="514"/>
                  </a:lnTo>
                  <a:lnTo>
                    <a:pt x="1" y="881"/>
                  </a:lnTo>
                  <a:lnTo>
                    <a:pt x="1" y="1578"/>
                  </a:lnTo>
                  <a:lnTo>
                    <a:pt x="37" y="2275"/>
                  </a:lnTo>
                  <a:lnTo>
                    <a:pt x="111" y="2972"/>
                  </a:lnTo>
                  <a:lnTo>
                    <a:pt x="184" y="3632"/>
                  </a:lnTo>
                  <a:lnTo>
                    <a:pt x="294" y="4329"/>
                  </a:lnTo>
                  <a:lnTo>
                    <a:pt x="404" y="4989"/>
                  </a:lnTo>
                  <a:lnTo>
                    <a:pt x="478" y="5356"/>
                  </a:lnTo>
                  <a:lnTo>
                    <a:pt x="551" y="5503"/>
                  </a:lnTo>
                  <a:lnTo>
                    <a:pt x="588" y="5650"/>
                  </a:lnTo>
                  <a:lnTo>
                    <a:pt x="551" y="5723"/>
                  </a:lnTo>
                  <a:lnTo>
                    <a:pt x="588" y="5833"/>
                  </a:lnTo>
                  <a:lnTo>
                    <a:pt x="661" y="5906"/>
                  </a:lnTo>
                  <a:lnTo>
                    <a:pt x="734" y="5943"/>
                  </a:lnTo>
                  <a:lnTo>
                    <a:pt x="881" y="5943"/>
                  </a:lnTo>
                  <a:lnTo>
                    <a:pt x="954" y="5906"/>
                  </a:lnTo>
                  <a:lnTo>
                    <a:pt x="1028" y="5833"/>
                  </a:lnTo>
                  <a:lnTo>
                    <a:pt x="1064" y="5760"/>
                  </a:lnTo>
                  <a:lnTo>
                    <a:pt x="1064" y="5650"/>
                  </a:lnTo>
                  <a:lnTo>
                    <a:pt x="1064" y="5466"/>
                  </a:lnTo>
                  <a:lnTo>
                    <a:pt x="881" y="4696"/>
                  </a:lnTo>
                  <a:lnTo>
                    <a:pt x="734" y="3889"/>
                  </a:lnTo>
                  <a:lnTo>
                    <a:pt x="624" y="3082"/>
                  </a:lnTo>
                  <a:lnTo>
                    <a:pt x="588" y="2935"/>
                  </a:lnTo>
                  <a:lnTo>
                    <a:pt x="991" y="2972"/>
                  </a:lnTo>
                  <a:lnTo>
                    <a:pt x="1358" y="2935"/>
                  </a:lnTo>
                  <a:lnTo>
                    <a:pt x="2128" y="2898"/>
                  </a:lnTo>
                  <a:lnTo>
                    <a:pt x="2862" y="2898"/>
                  </a:lnTo>
                  <a:lnTo>
                    <a:pt x="3632" y="2972"/>
                  </a:lnTo>
                  <a:lnTo>
                    <a:pt x="3559" y="4256"/>
                  </a:lnTo>
                  <a:lnTo>
                    <a:pt x="3485" y="4843"/>
                  </a:lnTo>
                  <a:lnTo>
                    <a:pt x="3485" y="4989"/>
                  </a:lnTo>
                  <a:lnTo>
                    <a:pt x="3522" y="5173"/>
                  </a:lnTo>
                  <a:lnTo>
                    <a:pt x="3559" y="5283"/>
                  </a:lnTo>
                  <a:lnTo>
                    <a:pt x="3632" y="5393"/>
                  </a:lnTo>
                  <a:lnTo>
                    <a:pt x="3669" y="5429"/>
                  </a:lnTo>
                  <a:lnTo>
                    <a:pt x="3742" y="5466"/>
                  </a:lnTo>
                  <a:lnTo>
                    <a:pt x="3852" y="5393"/>
                  </a:lnTo>
                  <a:lnTo>
                    <a:pt x="3926" y="5319"/>
                  </a:lnTo>
                  <a:lnTo>
                    <a:pt x="3999" y="5209"/>
                  </a:lnTo>
                  <a:lnTo>
                    <a:pt x="4036" y="4916"/>
                  </a:lnTo>
                  <a:lnTo>
                    <a:pt x="4036" y="4366"/>
                  </a:lnTo>
                  <a:lnTo>
                    <a:pt x="4109" y="2935"/>
                  </a:lnTo>
                  <a:lnTo>
                    <a:pt x="4146" y="1468"/>
                  </a:lnTo>
                  <a:lnTo>
                    <a:pt x="4182" y="771"/>
                  </a:lnTo>
                  <a:lnTo>
                    <a:pt x="4182" y="441"/>
                  </a:lnTo>
                  <a:lnTo>
                    <a:pt x="4146" y="111"/>
                  </a:lnTo>
                  <a:lnTo>
                    <a:pt x="4072" y="37"/>
                  </a:lnTo>
                  <a:lnTo>
                    <a:pt x="3999" y="1"/>
                  </a:lnTo>
                  <a:close/>
                  <a:moveTo>
                    <a:pt x="5503" y="3779"/>
                  </a:moveTo>
                  <a:lnTo>
                    <a:pt x="5246" y="3815"/>
                  </a:lnTo>
                  <a:lnTo>
                    <a:pt x="5026" y="3925"/>
                  </a:lnTo>
                  <a:lnTo>
                    <a:pt x="4879" y="3999"/>
                  </a:lnTo>
                  <a:lnTo>
                    <a:pt x="4806" y="4109"/>
                  </a:lnTo>
                  <a:lnTo>
                    <a:pt x="4806" y="4146"/>
                  </a:lnTo>
                  <a:lnTo>
                    <a:pt x="4843" y="4182"/>
                  </a:lnTo>
                  <a:lnTo>
                    <a:pt x="4916" y="4256"/>
                  </a:lnTo>
                  <a:lnTo>
                    <a:pt x="5246" y="4256"/>
                  </a:lnTo>
                  <a:lnTo>
                    <a:pt x="5723" y="4219"/>
                  </a:lnTo>
                  <a:lnTo>
                    <a:pt x="5723" y="4219"/>
                  </a:lnTo>
                  <a:lnTo>
                    <a:pt x="5686" y="4329"/>
                  </a:lnTo>
                  <a:lnTo>
                    <a:pt x="5576" y="4439"/>
                  </a:lnTo>
                  <a:lnTo>
                    <a:pt x="5393" y="4622"/>
                  </a:lnTo>
                  <a:lnTo>
                    <a:pt x="5026" y="5099"/>
                  </a:lnTo>
                  <a:lnTo>
                    <a:pt x="4659" y="5613"/>
                  </a:lnTo>
                  <a:lnTo>
                    <a:pt x="4366" y="6126"/>
                  </a:lnTo>
                  <a:lnTo>
                    <a:pt x="4329" y="6273"/>
                  </a:lnTo>
                  <a:lnTo>
                    <a:pt x="4366" y="6420"/>
                  </a:lnTo>
                  <a:lnTo>
                    <a:pt x="4476" y="6493"/>
                  </a:lnTo>
                  <a:lnTo>
                    <a:pt x="4623" y="6493"/>
                  </a:lnTo>
                  <a:lnTo>
                    <a:pt x="6310" y="6126"/>
                  </a:lnTo>
                  <a:lnTo>
                    <a:pt x="6383" y="6090"/>
                  </a:lnTo>
                  <a:lnTo>
                    <a:pt x="6457" y="6016"/>
                  </a:lnTo>
                  <a:lnTo>
                    <a:pt x="6493" y="5943"/>
                  </a:lnTo>
                  <a:lnTo>
                    <a:pt x="6457" y="5833"/>
                  </a:lnTo>
                  <a:lnTo>
                    <a:pt x="6420" y="5760"/>
                  </a:lnTo>
                  <a:lnTo>
                    <a:pt x="6383" y="5686"/>
                  </a:lnTo>
                  <a:lnTo>
                    <a:pt x="6273" y="5650"/>
                  </a:lnTo>
                  <a:lnTo>
                    <a:pt x="6163" y="5650"/>
                  </a:lnTo>
                  <a:lnTo>
                    <a:pt x="5026" y="5906"/>
                  </a:lnTo>
                  <a:lnTo>
                    <a:pt x="5319" y="5466"/>
                  </a:lnTo>
                  <a:lnTo>
                    <a:pt x="5650" y="5063"/>
                  </a:lnTo>
                  <a:lnTo>
                    <a:pt x="5870" y="4806"/>
                  </a:lnTo>
                  <a:lnTo>
                    <a:pt x="6053" y="4549"/>
                  </a:lnTo>
                  <a:lnTo>
                    <a:pt x="6126" y="4402"/>
                  </a:lnTo>
                  <a:lnTo>
                    <a:pt x="6200" y="4256"/>
                  </a:lnTo>
                  <a:lnTo>
                    <a:pt x="6200" y="4109"/>
                  </a:lnTo>
                  <a:lnTo>
                    <a:pt x="6200" y="3925"/>
                  </a:lnTo>
                  <a:lnTo>
                    <a:pt x="6163" y="3889"/>
                  </a:lnTo>
                  <a:lnTo>
                    <a:pt x="6126" y="3815"/>
                  </a:lnTo>
                  <a:lnTo>
                    <a:pt x="5980" y="3779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3" name="Google Shape;383;p7"/>
            <p:cNvSpPr/>
            <p:nvPr/>
          </p:nvSpPr>
          <p:spPr>
            <a:xfrm>
              <a:off x="6051225" y="1090800"/>
              <a:ext cx="285225" cy="283400"/>
            </a:xfrm>
            <a:custGeom>
              <a:avLst/>
              <a:gdLst/>
              <a:ahLst/>
              <a:cxnLst/>
              <a:rect l="l" t="t" r="r" b="b"/>
              <a:pathLst>
                <a:path w="11409" h="11336" extrusionOk="0">
                  <a:moveTo>
                    <a:pt x="5173" y="4219"/>
                  </a:moveTo>
                  <a:lnTo>
                    <a:pt x="5136" y="4256"/>
                  </a:lnTo>
                  <a:lnTo>
                    <a:pt x="5100" y="4292"/>
                  </a:lnTo>
                  <a:lnTo>
                    <a:pt x="4990" y="4366"/>
                  </a:lnTo>
                  <a:lnTo>
                    <a:pt x="4916" y="4476"/>
                  </a:lnTo>
                  <a:lnTo>
                    <a:pt x="4916" y="4512"/>
                  </a:lnTo>
                  <a:lnTo>
                    <a:pt x="4843" y="4659"/>
                  </a:lnTo>
                  <a:lnTo>
                    <a:pt x="4843" y="4769"/>
                  </a:lnTo>
                  <a:lnTo>
                    <a:pt x="4880" y="4843"/>
                  </a:lnTo>
                  <a:lnTo>
                    <a:pt x="4990" y="4916"/>
                  </a:lnTo>
                  <a:lnTo>
                    <a:pt x="5100" y="4989"/>
                  </a:lnTo>
                  <a:lnTo>
                    <a:pt x="5283" y="4989"/>
                  </a:lnTo>
                  <a:lnTo>
                    <a:pt x="5430" y="4916"/>
                  </a:lnTo>
                  <a:lnTo>
                    <a:pt x="5540" y="4769"/>
                  </a:lnTo>
                  <a:lnTo>
                    <a:pt x="5577" y="4696"/>
                  </a:lnTo>
                  <a:lnTo>
                    <a:pt x="5613" y="4623"/>
                  </a:lnTo>
                  <a:lnTo>
                    <a:pt x="5577" y="4549"/>
                  </a:lnTo>
                  <a:lnTo>
                    <a:pt x="5577" y="4476"/>
                  </a:lnTo>
                  <a:lnTo>
                    <a:pt x="5430" y="4402"/>
                  </a:lnTo>
                  <a:lnTo>
                    <a:pt x="5320" y="4366"/>
                  </a:lnTo>
                  <a:lnTo>
                    <a:pt x="5320" y="4292"/>
                  </a:lnTo>
                  <a:lnTo>
                    <a:pt x="5246" y="4256"/>
                  </a:lnTo>
                  <a:lnTo>
                    <a:pt x="5173" y="4219"/>
                  </a:lnTo>
                  <a:close/>
                  <a:moveTo>
                    <a:pt x="5980" y="6016"/>
                  </a:moveTo>
                  <a:lnTo>
                    <a:pt x="6017" y="6053"/>
                  </a:lnTo>
                  <a:lnTo>
                    <a:pt x="6053" y="6126"/>
                  </a:lnTo>
                  <a:lnTo>
                    <a:pt x="6053" y="6200"/>
                  </a:lnTo>
                  <a:lnTo>
                    <a:pt x="5907" y="6237"/>
                  </a:lnTo>
                  <a:lnTo>
                    <a:pt x="5943" y="6090"/>
                  </a:lnTo>
                  <a:lnTo>
                    <a:pt x="5980" y="6016"/>
                  </a:lnTo>
                  <a:close/>
                  <a:moveTo>
                    <a:pt x="5833" y="5613"/>
                  </a:moveTo>
                  <a:lnTo>
                    <a:pt x="5723" y="5650"/>
                  </a:lnTo>
                  <a:lnTo>
                    <a:pt x="5650" y="5723"/>
                  </a:lnTo>
                  <a:lnTo>
                    <a:pt x="5613" y="5796"/>
                  </a:lnTo>
                  <a:lnTo>
                    <a:pt x="5613" y="5870"/>
                  </a:lnTo>
                  <a:lnTo>
                    <a:pt x="5687" y="5943"/>
                  </a:lnTo>
                  <a:lnTo>
                    <a:pt x="5577" y="6163"/>
                  </a:lnTo>
                  <a:lnTo>
                    <a:pt x="5540" y="6420"/>
                  </a:lnTo>
                  <a:lnTo>
                    <a:pt x="5577" y="6530"/>
                  </a:lnTo>
                  <a:lnTo>
                    <a:pt x="5687" y="6567"/>
                  </a:lnTo>
                  <a:lnTo>
                    <a:pt x="5833" y="6603"/>
                  </a:lnTo>
                  <a:lnTo>
                    <a:pt x="5980" y="6603"/>
                  </a:lnTo>
                  <a:lnTo>
                    <a:pt x="6090" y="6567"/>
                  </a:lnTo>
                  <a:lnTo>
                    <a:pt x="6237" y="6530"/>
                  </a:lnTo>
                  <a:lnTo>
                    <a:pt x="6347" y="6457"/>
                  </a:lnTo>
                  <a:lnTo>
                    <a:pt x="6420" y="6347"/>
                  </a:lnTo>
                  <a:lnTo>
                    <a:pt x="6457" y="6200"/>
                  </a:lnTo>
                  <a:lnTo>
                    <a:pt x="6457" y="6053"/>
                  </a:lnTo>
                  <a:lnTo>
                    <a:pt x="6420" y="5943"/>
                  </a:lnTo>
                  <a:lnTo>
                    <a:pt x="6347" y="5833"/>
                  </a:lnTo>
                  <a:lnTo>
                    <a:pt x="6274" y="5760"/>
                  </a:lnTo>
                  <a:lnTo>
                    <a:pt x="6163" y="5686"/>
                  </a:lnTo>
                  <a:lnTo>
                    <a:pt x="6053" y="5650"/>
                  </a:lnTo>
                  <a:lnTo>
                    <a:pt x="5943" y="5613"/>
                  </a:lnTo>
                  <a:close/>
                  <a:moveTo>
                    <a:pt x="3926" y="441"/>
                  </a:moveTo>
                  <a:lnTo>
                    <a:pt x="4623" y="478"/>
                  </a:lnTo>
                  <a:lnTo>
                    <a:pt x="5356" y="478"/>
                  </a:lnTo>
                  <a:lnTo>
                    <a:pt x="6824" y="551"/>
                  </a:lnTo>
                  <a:lnTo>
                    <a:pt x="7631" y="551"/>
                  </a:lnTo>
                  <a:lnTo>
                    <a:pt x="7704" y="734"/>
                  </a:lnTo>
                  <a:lnTo>
                    <a:pt x="7777" y="1064"/>
                  </a:lnTo>
                  <a:lnTo>
                    <a:pt x="7521" y="1174"/>
                  </a:lnTo>
                  <a:lnTo>
                    <a:pt x="7191" y="1211"/>
                  </a:lnTo>
                  <a:lnTo>
                    <a:pt x="7044" y="1211"/>
                  </a:lnTo>
                  <a:lnTo>
                    <a:pt x="6860" y="1174"/>
                  </a:lnTo>
                  <a:lnTo>
                    <a:pt x="6714" y="1174"/>
                  </a:lnTo>
                  <a:lnTo>
                    <a:pt x="6530" y="1211"/>
                  </a:lnTo>
                  <a:lnTo>
                    <a:pt x="6494" y="1248"/>
                  </a:lnTo>
                  <a:lnTo>
                    <a:pt x="6457" y="1321"/>
                  </a:lnTo>
                  <a:lnTo>
                    <a:pt x="6420" y="1395"/>
                  </a:lnTo>
                  <a:lnTo>
                    <a:pt x="6457" y="1468"/>
                  </a:lnTo>
                  <a:lnTo>
                    <a:pt x="6457" y="1505"/>
                  </a:lnTo>
                  <a:lnTo>
                    <a:pt x="6494" y="1578"/>
                  </a:lnTo>
                  <a:lnTo>
                    <a:pt x="6567" y="1651"/>
                  </a:lnTo>
                  <a:lnTo>
                    <a:pt x="6567" y="1871"/>
                  </a:lnTo>
                  <a:lnTo>
                    <a:pt x="6567" y="2092"/>
                  </a:lnTo>
                  <a:lnTo>
                    <a:pt x="6640" y="2642"/>
                  </a:lnTo>
                  <a:lnTo>
                    <a:pt x="6677" y="3192"/>
                  </a:lnTo>
                  <a:lnTo>
                    <a:pt x="6714" y="3632"/>
                  </a:lnTo>
                  <a:lnTo>
                    <a:pt x="6714" y="4072"/>
                  </a:lnTo>
                  <a:lnTo>
                    <a:pt x="6677" y="4586"/>
                  </a:lnTo>
                  <a:lnTo>
                    <a:pt x="6640" y="4843"/>
                  </a:lnTo>
                  <a:lnTo>
                    <a:pt x="6640" y="5099"/>
                  </a:lnTo>
                  <a:lnTo>
                    <a:pt x="6677" y="5246"/>
                  </a:lnTo>
                  <a:lnTo>
                    <a:pt x="6640" y="5319"/>
                  </a:lnTo>
                  <a:lnTo>
                    <a:pt x="6640" y="5393"/>
                  </a:lnTo>
                  <a:lnTo>
                    <a:pt x="6640" y="5466"/>
                  </a:lnTo>
                  <a:lnTo>
                    <a:pt x="6714" y="5540"/>
                  </a:lnTo>
                  <a:lnTo>
                    <a:pt x="7117" y="5796"/>
                  </a:lnTo>
                  <a:lnTo>
                    <a:pt x="7484" y="6016"/>
                  </a:lnTo>
                  <a:lnTo>
                    <a:pt x="7851" y="6310"/>
                  </a:lnTo>
                  <a:lnTo>
                    <a:pt x="8218" y="6640"/>
                  </a:lnTo>
                  <a:lnTo>
                    <a:pt x="8915" y="7300"/>
                  </a:lnTo>
                  <a:lnTo>
                    <a:pt x="8621" y="7337"/>
                  </a:lnTo>
                  <a:lnTo>
                    <a:pt x="8328" y="7300"/>
                  </a:lnTo>
                  <a:lnTo>
                    <a:pt x="8108" y="7227"/>
                  </a:lnTo>
                  <a:lnTo>
                    <a:pt x="7887" y="7154"/>
                  </a:lnTo>
                  <a:lnTo>
                    <a:pt x="7484" y="6933"/>
                  </a:lnTo>
                  <a:lnTo>
                    <a:pt x="7117" y="6823"/>
                  </a:lnTo>
                  <a:lnTo>
                    <a:pt x="6750" y="6787"/>
                  </a:lnTo>
                  <a:lnTo>
                    <a:pt x="6384" y="6823"/>
                  </a:lnTo>
                  <a:lnTo>
                    <a:pt x="5980" y="6933"/>
                  </a:lnTo>
                  <a:lnTo>
                    <a:pt x="5577" y="7044"/>
                  </a:lnTo>
                  <a:lnTo>
                    <a:pt x="5210" y="7227"/>
                  </a:lnTo>
                  <a:lnTo>
                    <a:pt x="4843" y="7374"/>
                  </a:lnTo>
                  <a:lnTo>
                    <a:pt x="4439" y="7520"/>
                  </a:lnTo>
                  <a:lnTo>
                    <a:pt x="4109" y="7557"/>
                  </a:lnTo>
                  <a:lnTo>
                    <a:pt x="3816" y="7594"/>
                  </a:lnTo>
                  <a:lnTo>
                    <a:pt x="3889" y="7557"/>
                  </a:lnTo>
                  <a:lnTo>
                    <a:pt x="3926" y="7484"/>
                  </a:lnTo>
                  <a:lnTo>
                    <a:pt x="3926" y="7374"/>
                  </a:lnTo>
                  <a:lnTo>
                    <a:pt x="3926" y="7300"/>
                  </a:lnTo>
                  <a:lnTo>
                    <a:pt x="3889" y="7227"/>
                  </a:lnTo>
                  <a:lnTo>
                    <a:pt x="3816" y="7190"/>
                  </a:lnTo>
                  <a:lnTo>
                    <a:pt x="2789" y="7190"/>
                  </a:lnTo>
                  <a:lnTo>
                    <a:pt x="2935" y="7044"/>
                  </a:lnTo>
                  <a:lnTo>
                    <a:pt x="3266" y="6677"/>
                  </a:lnTo>
                  <a:lnTo>
                    <a:pt x="3559" y="6713"/>
                  </a:lnTo>
                  <a:lnTo>
                    <a:pt x="3853" y="6713"/>
                  </a:lnTo>
                  <a:lnTo>
                    <a:pt x="4403" y="6677"/>
                  </a:lnTo>
                  <a:lnTo>
                    <a:pt x="4549" y="6640"/>
                  </a:lnTo>
                  <a:lnTo>
                    <a:pt x="4623" y="6530"/>
                  </a:lnTo>
                  <a:lnTo>
                    <a:pt x="4623" y="6457"/>
                  </a:lnTo>
                  <a:lnTo>
                    <a:pt x="4586" y="6383"/>
                  </a:lnTo>
                  <a:lnTo>
                    <a:pt x="4513" y="6310"/>
                  </a:lnTo>
                  <a:lnTo>
                    <a:pt x="4403" y="6273"/>
                  </a:lnTo>
                  <a:lnTo>
                    <a:pt x="3669" y="6273"/>
                  </a:lnTo>
                  <a:lnTo>
                    <a:pt x="3926" y="6016"/>
                  </a:lnTo>
                  <a:lnTo>
                    <a:pt x="4183" y="5723"/>
                  </a:lnTo>
                  <a:lnTo>
                    <a:pt x="4293" y="5723"/>
                  </a:lnTo>
                  <a:lnTo>
                    <a:pt x="4366" y="5686"/>
                  </a:lnTo>
                  <a:lnTo>
                    <a:pt x="4439" y="5576"/>
                  </a:lnTo>
                  <a:lnTo>
                    <a:pt x="4476" y="5466"/>
                  </a:lnTo>
                  <a:lnTo>
                    <a:pt x="4403" y="3449"/>
                  </a:lnTo>
                  <a:lnTo>
                    <a:pt x="4366" y="2495"/>
                  </a:lnTo>
                  <a:lnTo>
                    <a:pt x="4329" y="2018"/>
                  </a:lnTo>
                  <a:lnTo>
                    <a:pt x="4293" y="1541"/>
                  </a:lnTo>
                  <a:lnTo>
                    <a:pt x="4256" y="1431"/>
                  </a:lnTo>
                  <a:lnTo>
                    <a:pt x="4549" y="1505"/>
                  </a:lnTo>
                  <a:lnTo>
                    <a:pt x="4953" y="1578"/>
                  </a:lnTo>
                  <a:lnTo>
                    <a:pt x="5173" y="1578"/>
                  </a:lnTo>
                  <a:lnTo>
                    <a:pt x="5356" y="1505"/>
                  </a:lnTo>
                  <a:lnTo>
                    <a:pt x="5393" y="1468"/>
                  </a:lnTo>
                  <a:lnTo>
                    <a:pt x="5430" y="1431"/>
                  </a:lnTo>
                  <a:lnTo>
                    <a:pt x="5430" y="1358"/>
                  </a:lnTo>
                  <a:lnTo>
                    <a:pt x="5393" y="1321"/>
                  </a:lnTo>
                  <a:lnTo>
                    <a:pt x="5246" y="1211"/>
                  </a:lnTo>
                  <a:lnTo>
                    <a:pt x="5063" y="1174"/>
                  </a:lnTo>
                  <a:lnTo>
                    <a:pt x="4733" y="1138"/>
                  </a:lnTo>
                  <a:lnTo>
                    <a:pt x="4219" y="1064"/>
                  </a:lnTo>
                  <a:lnTo>
                    <a:pt x="4183" y="1028"/>
                  </a:lnTo>
                  <a:lnTo>
                    <a:pt x="4146" y="991"/>
                  </a:lnTo>
                  <a:lnTo>
                    <a:pt x="3999" y="991"/>
                  </a:lnTo>
                  <a:lnTo>
                    <a:pt x="3853" y="1028"/>
                  </a:lnTo>
                  <a:lnTo>
                    <a:pt x="3706" y="1064"/>
                  </a:lnTo>
                  <a:lnTo>
                    <a:pt x="3596" y="1064"/>
                  </a:lnTo>
                  <a:lnTo>
                    <a:pt x="3522" y="1028"/>
                  </a:lnTo>
                  <a:lnTo>
                    <a:pt x="3486" y="991"/>
                  </a:lnTo>
                  <a:lnTo>
                    <a:pt x="3412" y="881"/>
                  </a:lnTo>
                  <a:lnTo>
                    <a:pt x="3412" y="771"/>
                  </a:lnTo>
                  <a:lnTo>
                    <a:pt x="3412" y="698"/>
                  </a:lnTo>
                  <a:lnTo>
                    <a:pt x="3486" y="624"/>
                  </a:lnTo>
                  <a:lnTo>
                    <a:pt x="3559" y="551"/>
                  </a:lnTo>
                  <a:lnTo>
                    <a:pt x="3742" y="478"/>
                  </a:lnTo>
                  <a:lnTo>
                    <a:pt x="3926" y="441"/>
                  </a:lnTo>
                  <a:close/>
                  <a:moveTo>
                    <a:pt x="6090" y="8071"/>
                  </a:moveTo>
                  <a:lnTo>
                    <a:pt x="6127" y="8144"/>
                  </a:lnTo>
                  <a:lnTo>
                    <a:pt x="6127" y="8217"/>
                  </a:lnTo>
                  <a:lnTo>
                    <a:pt x="6090" y="8291"/>
                  </a:lnTo>
                  <a:lnTo>
                    <a:pt x="6053" y="8364"/>
                  </a:lnTo>
                  <a:lnTo>
                    <a:pt x="5980" y="8401"/>
                  </a:lnTo>
                  <a:lnTo>
                    <a:pt x="5907" y="8401"/>
                  </a:lnTo>
                  <a:lnTo>
                    <a:pt x="5833" y="8364"/>
                  </a:lnTo>
                  <a:lnTo>
                    <a:pt x="5760" y="8291"/>
                  </a:lnTo>
                  <a:lnTo>
                    <a:pt x="5760" y="8181"/>
                  </a:lnTo>
                  <a:lnTo>
                    <a:pt x="5833" y="8144"/>
                  </a:lnTo>
                  <a:lnTo>
                    <a:pt x="5943" y="8071"/>
                  </a:lnTo>
                  <a:lnTo>
                    <a:pt x="6017" y="8107"/>
                  </a:lnTo>
                  <a:lnTo>
                    <a:pt x="6053" y="8107"/>
                  </a:lnTo>
                  <a:lnTo>
                    <a:pt x="6090" y="8071"/>
                  </a:lnTo>
                  <a:close/>
                  <a:moveTo>
                    <a:pt x="5907" y="7630"/>
                  </a:moveTo>
                  <a:lnTo>
                    <a:pt x="5797" y="7667"/>
                  </a:lnTo>
                  <a:lnTo>
                    <a:pt x="5687" y="7704"/>
                  </a:lnTo>
                  <a:lnTo>
                    <a:pt x="5577" y="7777"/>
                  </a:lnTo>
                  <a:lnTo>
                    <a:pt x="5467" y="7887"/>
                  </a:lnTo>
                  <a:lnTo>
                    <a:pt x="5467" y="7924"/>
                  </a:lnTo>
                  <a:lnTo>
                    <a:pt x="5430" y="7997"/>
                  </a:lnTo>
                  <a:lnTo>
                    <a:pt x="5503" y="8071"/>
                  </a:lnTo>
                  <a:lnTo>
                    <a:pt x="5430" y="8217"/>
                  </a:lnTo>
                  <a:lnTo>
                    <a:pt x="5430" y="8364"/>
                  </a:lnTo>
                  <a:lnTo>
                    <a:pt x="5467" y="8474"/>
                  </a:lnTo>
                  <a:lnTo>
                    <a:pt x="5540" y="8584"/>
                  </a:lnTo>
                  <a:lnTo>
                    <a:pt x="5650" y="8694"/>
                  </a:lnTo>
                  <a:lnTo>
                    <a:pt x="5797" y="8731"/>
                  </a:lnTo>
                  <a:lnTo>
                    <a:pt x="5907" y="8768"/>
                  </a:lnTo>
                  <a:lnTo>
                    <a:pt x="6053" y="8768"/>
                  </a:lnTo>
                  <a:lnTo>
                    <a:pt x="6200" y="8731"/>
                  </a:lnTo>
                  <a:lnTo>
                    <a:pt x="6310" y="8658"/>
                  </a:lnTo>
                  <a:lnTo>
                    <a:pt x="6384" y="8584"/>
                  </a:lnTo>
                  <a:lnTo>
                    <a:pt x="6457" y="8474"/>
                  </a:lnTo>
                  <a:lnTo>
                    <a:pt x="6494" y="8327"/>
                  </a:lnTo>
                  <a:lnTo>
                    <a:pt x="6494" y="8217"/>
                  </a:lnTo>
                  <a:lnTo>
                    <a:pt x="6494" y="8071"/>
                  </a:lnTo>
                  <a:lnTo>
                    <a:pt x="6457" y="7961"/>
                  </a:lnTo>
                  <a:lnTo>
                    <a:pt x="6384" y="7851"/>
                  </a:lnTo>
                  <a:lnTo>
                    <a:pt x="6310" y="7777"/>
                  </a:lnTo>
                  <a:lnTo>
                    <a:pt x="6200" y="7704"/>
                  </a:lnTo>
                  <a:lnTo>
                    <a:pt x="6053" y="7667"/>
                  </a:lnTo>
                  <a:lnTo>
                    <a:pt x="5907" y="7630"/>
                  </a:lnTo>
                  <a:close/>
                  <a:moveTo>
                    <a:pt x="4476" y="9134"/>
                  </a:moveTo>
                  <a:lnTo>
                    <a:pt x="4513" y="9281"/>
                  </a:lnTo>
                  <a:lnTo>
                    <a:pt x="4476" y="9391"/>
                  </a:lnTo>
                  <a:lnTo>
                    <a:pt x="4403" y="9538"/>
                  </a:lnTo>
                  <a:lnTo>
                    <a:pt x="4256" y="9648"/>
                  </a:lnTo>
                  <a:lnTo>
                    <a:pt x="4183" y="9685"/>
                  </a:lnTo>
                  <a:lnTo>
                    <a:pt x="4109" y="9685"/>
                  </a:lnTo>
                  <a:lnTo>
                    <a:pt x="4036" y="9648"/>
                  </a:lnTo>
                  <a:lnTo>
                    <a:pt x="3963" y="9575"/>
                  </a:lnTo>
                  <a:lnTo>
                    <a:pt x="3926" y="9501"/>
                  </a:lnTo>
                  <a:lnTo>
                    <a:pt x="3926" y="9428"/>
                  </a:lnTo>
                  <a:lnTo>
                    <a:pt x="3963" y="9354"/>
                  </a:lnTo>
                  <a:lnTo>
                    <a:pt x="4036" y="9281"/>
                  </a:lnTo>
                  <a:lnTo>
                    <a:pt x="4219" y="9208"/>
                  </a:lnTo>
                  <a:lnTo>
                    <a:pt x="4403" y="9171"/>
                  </a:lnTo>
                  <a:lnTo>
                    <a:pt x="4439" y="9171"/>
                  </a:lnTo>
                  <a:lnTo>
                    <a:pt x="4476" y="9134"/>
                  </a:lnTo>
                  <a:close/>
                  <a:moveTo>
                    <a:pt x="7741" y="9391"/>
                  </a:moveTo>
                  <a:lnTo>
                    <a:pt x="7814" y="9464"/>
                  </a:lnTo>
                  <a:lnTo>
                    <a:pt x="7851" y="9575"/>
                  </a:lnTo>
                  <a:lnTo>
                    <a:pt x="7851" y="9685"/>
                  </a:lnTo>
                  <a:lnTo>
                    <a:pt x="7814" y="9795"/>
                  </a:lnTo>
                  <a:lnTo>
                    <a:pt x="7704" y="9868"/>
                  </a:lnTo>
                  <a:lnTo>
                    <a:pt x="7557" y="9905"/>
                  </a:lnTo>
                  <a:lnTo>
                    <a:pt x="7447" y="9905"/>
                  </a:lnTo>
                  <a:lnTo>
                    <a:pt x="7301" y="9868"/>
                  </a:lnTo>
                  <a:lnTo>
                    <a:pt x="7227" y="9795"/>
                  </a:lnTo>
                  <a:lnTo>
                    <a:pt x="7301" y="9648"/>
                  </a:lnTo>
                  <a:lnTo>
                    <a:pt x="7374" y="9538"/>
                  </a:lnTo>
                  <a:lnTo>
                    <a:pt x="7484" y="9464"/>
                  </a:lnTo>
                  <a:lnTo>
                    <a:pt x="7631" y="9428"/>
                  </a:lnTo>
                  <a:lnTo>
                    <a:pt x="7704" y="9391"/>
                  </a:lnTo>
                  <a:close/>
                  <a:moveTo>
                    <a:pt x="4439" y="8658"/>
                  </a:moveTo>
                  <a:lnTo>
                    <a:pt x="4293" y="8694"/>
                  </a:lnTo>
                  <a:lnTo>
                    <a:pt x="4146" y="8694"/>
                  </a:lnTo>
                  <a:lnTo>
                    <a:pt x="4073" y="8731"/>
                  </a:lnTo>
                  <a:lnTo>
                    <a:pt x="3999" y="8804"/>
                  </a:lnTo>
                  <a:lnTo>
                    <a:pt x="3963" y="8951"/>
                  </a:lnTo>
                  <a:lnTo>
                    <a:pt x="3742" y="9061"/>
                  </a:lnTo>
                  <a:lnTo>
                    <a:pt x="3596" y="9244"/>
                  </a:lnTo>
                  <a:lnTo>
                    <a:pt x="3559" y="9354"/>
                  </a:lnTo>
                  <a:lnTo>
                    <a:pt x="3522" y="9501"/>
                  </a:lnTo>
                  <a:lnTo>
                    <a:pt x="3559" y="9611"/>
                  </a:lnTo>
                  <a:lnTo>
                    <a:pt x="3596" y="9758"/>
                  </a:lnTo>
                  <a:lnTo>
                    <a:pt x="3706" y="9868"/>
                  </a:lnTo>
                  <a:lnTo>
                    <a:pt x="3779" y="9978"/>
                  </a:lnTo>
                  <a:lnTo>
                    <a:pt x="3926" y="10051"/>
                  </a:lnTo>
                  <a:lnTo>
                    <a:pt x="4036" y="10088"/>
                  </a:lnTo>
                  <a:lnTo>
                    <a:pt x="4366" y="10088"/>
                  </a:lnTo>
                  <a:lnTo>
                    <a:pt x="4513" y="10015"/>
                  </a:lnTo>
                  <a:lnTo>
                    <a:pt x="4623" y="9905"/>
                  </a:lnTo>
                  <a:lnTo>
                    <a:pt x="4733" y="9795"/>
                  </a:lnTo>
                  <a:lnTo>
                    <a:pt x="4843" y="9648"/>
                  </a:lnTo>
                  <a:lnTo>
                    <a:pt x="4880" y="9501"/>
                  </a:lnTo>
                  <a:lnTo>
                    <a:pt x="4916" y="9354"/>
                  </a:lnTo>
                  <a:lnTo>
                    <a:pt x="4916" y="9171"/>
                  </a:lnTo>
                  <a:lnTo>
                    <a:pt x="4880" y="9024"/>
                  </a:lnTo>
                  <a:lnTo>
                    <a:pt x="4806" y="8878"/>
                  </a:lnTo>
                  <a:lnTo>
                    <a:pt x="4733" y="8768"/>
                  </a:lnTo>
                  <a:lnTo>
                    <a:pt x="4586" y="8694"/>
                  </a:lnTo>
                  <a:lnTo>
                    <a:pt x="4439" y="8658"/>
                  </a:lnTo>
                  <a:close/>
                  <a:moveTo>
                    <a:pt x="7447" y="8951"/>
                  </a:moveTo>
                  <a:lnTo>
                    <a:pt x="7337" y="8988"/>
                  </a:lnTo>
                  <a:lnTo>
                    <a:pt x="7264" y="9061"/>
                  </a:lnTo>
                  <a:lnTo>
                    <a:pt x="7227" y="9134"/>
                  </a:lnTo>
                  <a:lnTo>
                    <a:pt x="7227" y="9208"/>
                  </a:lnTo>
                  <a:lnTo>
                    <a:pt x="7117" y="9318"/>
                  </a:lnTo>
                  <a:lnTo>
                    <a:pt x="7007" y="9391"/>
                  </a:lnTo>
                  <a:lnTo>
                    <a:pt x="6934" y="9501"/>
                  </a:lnTo>
                  <a:lnTo>
                    <a:pt x="6897" y="9611"/>
                  </a:lnTo>
                  <a:lnTo>
                    <a:pt x="6897" y="9575"/>
                  </a:lnTo>
                  <a:lnTo>
                    <a:pt x="6860" y="9611"/>
                  </a:lnTo>
                  <a:lnTo>
                    <a:pt x="6824" y="9758"/>
                  </a:lnTo>
                  <a:lnTo>
                    <a:pt x="6824" y="9905"/>
                  </a:lnTo>
                  <a:lnTo>
                    <a:pt x="6860" y="9978"/>
                  </a:lnTo>
                  <a:lnTo>
                    <a:pt x="6897" y="10051"/>
                  </a:lnTo>
                  <a:lnTo>
                    <a:pt x="7007" y="10125"/>
                  </a:lnTo>
                  <a:lnTo>
                    <a:pt x="7044" y="10161"/>
                  </a:lnTo>
                  <a:lnTo>
                    <a:pt x="7044" y="10198"/>
                  </a:lnTo>
                  <a:lnTo>
                    <a:pt x="7227" y="10271"/>
                  </a:lnTo>
                  <a:lnTo>
                    <a:pt x="7374" y="10345"/>
                  </a:lnTo>
                  <a:lnTo>
                    <a:pt x="7704" y="10345"/>
                  </a:lnTo>
                  <a:lnTo>
                    <a:pt x="7851" y="10271"/>
                  </a:lnTo>
                  <a:lnTo>
                    <a:pt x="7998" y="10198"/>
                  </a:lnTo>
                  <a:lnTo>
                    <a:pt x="8108" y="10088"/>
                  </a:lnTo>
                  <a:lnTo>
                    <a:pt x="8181" y="9941"/>
                  </a:lnTo>
                  <a:lnTo>
                    <a:pt x="8254" y="9795"/>
                  </a:lnTo>
                  <a:lnTo>
                    <a:pt x="8291" y="9611"/>
                  </a:lnTo>
                  <a:lnTo>
                    <a:pt x="8254" y="9464"/>
                  </a:lnTo>
                  <a:lnTo>
                    <a:pt x="8218" y="9318"/>
                  </a:lnTo>
                  <a:lnTo>
                    <a:pt x="8144" y="9171"/>
                  </a:lnTo>
                  <a:lnTo>
                    <a:pt x="7998" y="9024"/>
                  </a:lnTo>
                  <a:lnTo>
                    <a:pt x="7924" y="8988"/>
                  </a:lnTo>
                  <a:lnTo>
                    <a:pt x="7851" y="8951"/>
                  </a:lnTo>
                  <a:close/>
                  <a:moveTo>
                    <a:pt x="6970" y="7227"/>
                  </a:moveTo>
                  <a:lnTo>
                    <a:pt x="7227" y="7300"/>
                  </a:lnTo>
                  <a:lnTo>
                    <a:pt x="7741" y="7520"/>
                  </a:lnTo>
                  <a:lnTo>
                    <a:pt x="8071" y="7667"/>
                  </a:lnTo>
                  <a:lnTo>
                    <a:pt x="8474" y="7740"/>
                  </a:lnTo>
                  <a:lnTo>
                    <a:pt x="8658" y="7777"/>
                  </a:lnTo>
                  <a:lnTo>
                    <a:pt x="8878" y="7777"/>
                  </a:lnTo>
                  <a:lnTo>
                    <a:pt x="9061" y="7740"/>
                  </a:lnTo>
                  <a:lnTo>
                    <a:pt x="9245" y="7667"/>
                  </a:lnTo>
                  <a:lnTo>
                    <a:pt x="9575" y="8071"/>
                  </a:lnTo>
                  <a:lnTo>
                    <a:pt x="10125" y="8841"/>
                  </a:lnTo>
                  <a:lnTo>
                    <a:pt x="10639" y="9648"/>
                  </a:lnTo>
                  <a:lnTo>
                    <a:pt x="10785" y="9868"/>
                  </a:lnTo>
                  <a:lnTo>
                    <a:pt x="10822" y="10015"/>
                  </a:lnTo>
                  <a:lnTo>
                    <a:pt x="10785" y="10161"/>
                  </a:lnTo>
                  <a:lnTo>
                    <a:pt x="10749" y="10235"/>
                  </a:lnTo>
                  <a:lnTo>
                    <a:pt x="10639" y="10345"/>
                  </a:lnTo>
                  <a:lnTo>
                    <a:pt x="10455" y="10455"/>
                  </a:lnTo>
                  <a:lnTo>
                    <a:pt x="10235" y="10602"/>
                  </a:lnTo>
                  <a:lnTo>
                    <a:pt x="9758" y="10565"/>
                  </a:lnTo>
                  <a:lnTo>
                    <a:pt x="9281" y="10492"/>
                  </a:lnTo>
                  <a:lnTo>
                    <a:pt x="8328" y="10455"/>
                  </a:lnTo>
                  <a:lnTo>
                    <a:pt x="7374" y="10492"/>
                  </a:lnTo>
                  <a:lnTo>
                    <a:pt x="6420" y="10528"/>
                  </a:lnTo>
                  <a:lnTo>
                    <a:pt x="2092" y="10675"/>
                  </a:lnTo>
                  <a:lnTo>
                    <a:pt x="1065" y="10712"/>
                  </a:lnTo>
                  <a:lnTo>
                    <a:pt x="735" y="10712"/>
                  </a:lnTo>
                  <a:lnTo>
                    <a:pt x="625" y="10638"/>
                  </a:lnTo>
                  <a:lnTo>
                    <a:pt x="588" y="10602"/>
                  </a:lnTo>
                  <a:lnTo>
                    <a:pt x="551" y="10565"/>
                  </a:lnTo>
                  <a:lnTo>
                    <a:pt x="588" y="10418"/>
                  </a:lnTo>
                  <a:lnTo>
                    <a:pt x="735" y="10198"/>
                  </a:lnTo>
                  <a:lnTo>
                    <a:pt x="1065" y="9685"/>
                  </a:lnTo>
                  <a:lnTo>
                    <a:pt x="1542" y="9575"/>
                  </a:lnTo>
                  <a:lnTo>
                    <a:pt x="1762" y="9538"/>
                  </a:lnTo>
                  <a:lnTo>
                    <a:pt x="2018" y="9501"/>
                  </a:lnTo>
                  <a:lnTo>
                    <a:pt x="2092" y="9464"/>
                  </a:lnTo>
                  <a:lnTo>
                    <a:pt x="2128" y="9428"/>
                  </a:lnTo>
                  <a:lnTo>
                    <a:pt x="2165" y="9281"/>
                  </a:lnTo>
                  <a:lnTo>
                    <a:pt x="2128" y="9171"/>
                  </a:lnTo>
                  <a:lnTo>
                    <a:pt x="2092" y="9134"/>
                  </a:lnTo>
                  <a:lnTo>
                    <a:pt x="2018" y="9098"/>
                  </a:lnTo>
                  <a:lnTo>
                    <a:pt x="1872" y="9061"/>
                  </a:lnTo>
                  <a:lnTo>
                    <a:pt x="1725" y="9061"/>
                  </a:lnTo>
                  <a:lnTo>
                    <a:pt x="1395" y="9134"/>
                  </a:lnTo>
                  <a:lnTo>
                    <a:pt x="1395" y="9134"/>
                  </a:lnTo>
                  <a:lnTo>
                    <a:pt x="1798" y="8547"/>
                  </a:lnTo>
                  <a:lnTo>
                    <a:pt x="1835" y="8511"/>
                  </a:lnTo>
                  <a:lnTo>
                    <a:pt x="1945" y="8547"/>
                  </a:lnTo>
                  <a:lnTo>
                    <a:pt x="2092" y="8584"/>
                  </a:lnTo>
                  <a:lnTo>
                    <a:pt x="2459" y="8621"/>
                  </a:lnTo>
                  <a:lnTo>
                    <a:pt x="2972" y="8621"/>
                  </a:lnTo>
                  <a:lnTo>
                    <a:pt x="3082" y="8584"/>
                  </a:lnTo>
                  <a:lnTo>
                    <a:pt x="3156" y="8511"/>
                  </a:lnTo>
                  <a:lnTo>
                    <a:pt x="3192" y="8401"/>
                  </a:lnTo>
                  <a:lnTo>
                    <a:pt x="3156" y="8291"/>
                  </a:lnTo>
                  <a:lnTo>
                    <a:pt x="3082" y="8217"/>
                  </a:lnTo>
                  <a:lnTo>
                    <a:pt x="2972" y="8181"/>
                  </a:lnTo>
                  <a:lnTo>
                    <a:pt x="2055" y="8181"/>
                  </a:lnTo>
                  <a:lnTo>
                    <a:pt x="2532" y="7520"/>
                  </a:lnTo>
                  <a:lnTo>
                    <a:pt x="2752" y="7557"/>
                  </a:lnTo>
                  <a:lnTo>
                    <a:pt x="2899" y="7704"/>
                  </a:lnTo>
                  <a:lnTo>
                    <a:pt x="3046" y="7777"/>
                  </a:lnTo>
                  <a:lnTo>
                    <a:pt x="3192" y="7851"/>
                  </a:lnTo>
                  <a:lnTo>
                    <a:pt x="3376" y="7924"/>
                  </a:lnTo>
                  <a:lnTo>
                    <a:pt x="3742" y="7961"/>
                  </a:lnTo>
                  <a:lnTo>
                    <a:pt x="4073" y="7961"/>
                  </a:lnTo>
                  <a:lnTo>
                    <a:pt x="4549" y="7887"/>
                  </a:lnTo>
                  <a:lnTo>
                    <a:pt x="4953" y="7777"/>
                  </a:lnTo>
                  <a:lnTo>
                    <a:pt x="5797" y="7410"/>
                  </a:lnTo>
                  <a:lnTo>
                    <a:pt x="6237" y="7264"/>
                  </a:lnTo>
                  <a:lnTo>
                    <a:pt x="6494" y="7227"/>
                  </a:lnTo>
                  <a:close/>
                  <a:moveTo>
                    <a:pt x="4036" y="1"/>
                  </a:moveTo>
                  <a:lnTo>
                    <a:pt x="3816" y="37"/>
                  </a:lnTo>
                  <a:lnTo>
                    <a:pt x="3596" y="74"/>
                  </a:lnTo>
                  <a:lnTo>
                    <a:pt x="3412" y="147"/>
                  </a:lnTo>
                  <a:lnTo>
                    <a:pt x="3229" y="257"/>
                  </a:lnTo>
                  <a:lnTo>
                    <a:pt x="3119" y="404"/>
                  </a:lnTo>
                  <a:lnTo>
                    <a:pt x="3009" y="551"/>
                  </a:lnTo>
                  <a:lnTo>
                    <a:pt x="2972" y="771"/>
                  </a:lnTo>
                  <a:lnTo>
                    <a:pt x="3009" y="991"/>
                  </a:lnTo>
                  <a:lnTo>
                    <a:pt x="3082" y="1174"/>
                  </a:lnTo>
                  <a:lnTo>
                    <a:pt x="3156" y="1285"/>
                  </a:lnTo>
                  <a:lnTo>
                    <a:pt x="3266" y="1358"/>
                  </a:lnTo>
                  <a:lnTo>
                    <a:pt x="3412" y="1431"/>
                  </a:lnTo>
                  <a:lnTo>
                    <a:pt x="3559" y="1468"/>
                  </a:lnTo>
                  <a:lnTo>
                    <a:pt x="3706" y="1468"/>
                  </a:lnTo>
                  <a:lnTo>
                    <a:pt x="3853" y="1431"/>
                  </a:lnTo>
                  <a:lnTo>
                    <a:pt x="3999" y="1395"/>
                  </a:lnTo>
                  <a:lnTo>
                    <a:pt x="4073" y="1395"/>
                  </a:lnTo>
                  <a:lnTo>
                    <a:pt x="3963" y="1468"/>
                  </a:lnTo>
                  <a:lnTo>
                    <a:pt x="3926" y="1578"/>
                  </a:lnTo>
                  <a:lnTo>
                    <a:pt x="3889" y="2055"/>
                  </a:lnTo>
                  <a:lnTo>
                    <a:pt x="3889" y="2532"/>
                  </a:lnTo>
                  <a:lnTo>
                    <a:pt x="3926" y="3449"/>
                  </a:lnTo>
                  <a:lnTo>
                    <a:pt x="3926" y="5099"/>
                  </a:lnTo>
                  <a:lnTo>
                    <a:pt x="3926" y="5283"/>
                  </a:lnTo>
                  <a:lnTo>
                    <a:pt x="3963" y="5466"/>
                  </a:lnTo>
                  <a:lnTo>
                    <a:pt x="3963" y="5503"/>
                  </a:lnTo>
                  <a:lnTo>
                    <a:pt x="3742" y="5613"/>
                  </a:lnTo>
                  <a:lnTo>
                    <a:pt x="3559" y="5723"/>
                  </a:lnTo>
                  <a:lnTo>
                    <a:pt x="3229" y="6016"/>
                  </a:lnTo>
                  <a:lnTo>
                    <a:pt x="2899" y="6347"/>
                  </a:lnTo>
                  <a:lnTo>
                    <a:pt x="2605" y="6677"/>
                  </a:lnTo>
                  <a:lnTo>
                    <a:pt x="2239" y="7080"/>
                  </a:lnTo>
                  <a:lnTo>
                    <a:pt x="1908" y="7484"/>
                  </a:lnTo>
                  <a:lnTo>
                    <a:pt x="1285" y="8364"/>
                  </a:lnTo>
                  <a:lnTo>
                    <a:pt x="698" y="9244"/>
                  </a:lnTo>
                  <a:lnTo>
                    <a:pt x="148" y="10125"/>
                  </a:lnTo>
                  <a:lnTo>
                    <a:pt x="38" y="10308"/>
                  </a:lnTo>
                  <a:lnTo>
                    <a:pt x="1" y="10492"/>
                  </a:lnTo>
                  <a:lnTo>
                    <a:pt x="38" y="10675"/>
                  </a:lnTo>
                  <a:lnTo>
                    <a:pt x="111" y="10858"/>
                  </a:lnTo>
                  <a:lnTo>
                    <a:pt x="221" y="11005"/>
                  </a:lnTo>
                  <a:lnTo>
                    <a:pt x="368" y="11115"/>
                  </a:lnTo>
                  <a:lnTo>
                    <a:pt x="551" y="11225"/>
                  </a:lnTo>
                  <a:lnTo>
                    <a:pt x="771" y="11262"/>
                  </a:lnTo>
                  <a:lnTo>
                    <a:pt x="1321" y="11299"/>
                  </a:lnTo>
                  <a:lnTo>
                    <a:pt x="1872" y="11262"/>
                  </a:lnTo>
                  <a:lnTo>
                    <a:pt x="3009" y="11189"/>
                  </a:lnTo>
                  <a:lnTo>
                    <a:pt x="5503" y="11115"/>
                  </a:lnTo>
                  <a:lnTo>
                    <a:pt x="7447" y="11042"/>
                  </a:lnTo>
                  <a:lnTo>
                    <a:pt x="8401" y="11005"/>
                  </a:lnTo>
                  <a:lnTo>
                    <a:pt x="9355" y="11042"/>
                  </a:lnTo>
                  <a:lnTo>
                    <a:pt x="9391" y="11152"/>
                  </a:lnTo>
                  <a:lnTo>
                    <a:pt x="9465" y="11225"/>
                  </a:lnTo>
                  <a:lnTo>
                    <a:pt x="9612" y="11299"/>
                  </a:lnTo>
                  <a:lnTo>
                    <a:pt x="9795" y="11335"/>
                  </a:lnTo>
                  <a:lnTo>
                    <a:pt x="9978" y="11335"/>
                  </a:lnTo>
                  <a:lnTo>
                    <a:pt x="10125" y="11299"/>
                  </a:lnTo>
                  <a:lnTo>
                    <a:pt x="10272" y="11299"/>
                  </a:lnTo>
                  <a:lnTo>
                    <a:pt x="10382" y="11262"/>
                  </a:lnTo>
                  <a:lnTo>
                    <a:pt x="10455" y="11189"/>
                  </a:lnTo>
                  <a:lnTo>
                    <a:pt x="10565" y="11115"/>
                  </a:lnTo>
                  <a:lnTo>
                    <a:pt x="10785" y="10968"/>
                  </a:lnTo>
                  <a:lnTo>
                    <a:pt x="10969" y="10785"/>
                  </a:lnTo>
                  <a:lnTo>
                    <a:pt x="11152" y="10602"/>
                  </a:lnTo>
                  <a:lnTo>
                    <a:pt x="11299" y="10455"/>
                  </a:lnTo>
                  <a:lnTo>
                    <a:pt x="11336" y="10308"/>
                  </a:lnTo>
                  <a:lnTo>
                    <a:pt x="11372" y="10198"/>
                  </a:lnTo>
                  <a:lnTo>
                    <a:pt x="11409" y="10051"/>
                  </a:lnTo>
                  <a:lnTo>
                    <a:pt x="11372" y="9941"/>
                  </a:lnTo>
                  <a:lnTo>
                    <a:pt x="11299" y="9685"/>
                  </a:lnTo>
                  <a:lnTo>
                    <a:pt x="11189" y="9464"/>
                  </a:lnTo>
                  <a:lnTo>
                    <a:pt x="10859" y="8914"/>
                  </a:lnTo>
                  <a:lnTo>
                    <a:pt x="10492" y="8364"/>
                  </a:lnTo>
                  <a:lnTo>
                    <a:pt x="10125" y="7887"/>
                  </a:lnTo>
                  <a:lnTo>
                    <a:pt x="9722" y="7410"/>
                  </a:lnTo>
                  <a:lnTo>
                    <a:pt x="9318" y="6933"/>
                  </a:lnTo>
                  <a:lnTo>
                    <a:pt x="8878" y="6493"/>
                  </a:lnTo>
                  <a:lnTo>
                    <a:pt x="8474" y="6126"/>
                  </a:lnTo>
                  <a:lnTo>
                    <a:pt x="8071" y="5760"/>
                  </a:lnTo>
                  <a:lnTo>
                    <a:pt x="7851" y="5576"/>
                  </a:lnTo>
                  <a:lnTo>
                    <a:pt x="7594" y="5430"/>
                  </a:lnTo>
                  <a:lnTo>
                    <a:pt x="7374" y="5319"/>
                  </a:lnTo>
                  <a:lnTo>
                    <a:pt x="7117" y="5209"/>
                  </a:lnTo>
                  <a:lnTo>
                    <a:pt x="7117" y="5173"/>
                  </a:lnTo>
                  <a:lnTo>
                    <a:pt x="7191" y="4953"/>
                  </a:lnTo>
                  <a:lnTo>
                    <a:pt x="7227" y="4696"/>
                  </a:lnTo>
                  <a:lnTo>
                    <a:pt x="7227" y="4182"/>
                  </a:lnTo>
                  <a:lnTo>
                    <a:pt x="7227" y="3669"/>
                  </a:lnTo>
                  <a:lnTo>
                    <a:pt x="7191" y="3192"/>
                  </a:lnTo>
                  <a:lnTo>
                    <a:pt x="7154" y="2825"/>
                  </a:lnTo>
                  <a:lnTo>
                    <a:pt x="7117" y="2385"/>
                  </a:lnTo>
                  <a:lnTo>
                    <a:pt x="7044" y="2165"/>
                  </a:lnTo>
                  <a:lnTo>
                    <a:pt x="7007" y="1945"/>
                  </a:lnTo>
                  <a:lnTo>
                    <a:pt x="6934" y="1761"/>
                  </a:lnTo>
                  <a:lnTo>
                    <a:pt x="6824" y="1615"/>
                  </a:lnTo>
                  <a:lnTo>
                    <a:pt x="7191" y="1651"/>
                  </a:lnTo>
                  <a:lnTo>
                    <a:pt x="7521" y="1651"/>
                  </a:lnTo>
                  <a:lnTo>
                    <a:pt x="7851" y="1541"/>
                  </a:lnTo>
                  <a:lnTo>
                    <a:pt x="7998" y="1468"/>
                  </a:lnTo>
                  <a:lnTo>
                    <a:pt x="8144" y="1358"/>
                  </a:lnTo>
                  <a:lnTo>
                    <a:pt x="8254" y="1248"/>
                  </a:lnTo>
                  <a:lnTo>
                    <a:pt x="8254" y="1174"/>
                  </a:lnTo>
                  <a:lnTo>
                    <a:pt x="8254" y="1101"/>
                  </a:lnTo>
                  <a:lnTo>
                    <a:pt x="8144" y="624"/>
                  </a:lnTo>
                  <a:lnTo>
                    <a:pt x="8071" y="404"/>
                  </a:lnTo>
                  <a:lnTo>
                    <a:pt x="7998" y="294"/>
                  </a:lnTo>
                  <a:lnTo>
                    <a:pt x="7924" y="221"/>
                  </a:lnTo>
                  <a:lnTo>
                    <a:pt x="7851" y="147"/>
                  </a:lnTo>
                  <a:lnTo>
                    <a:pt x="7777" y="147"/>
                  </a:lnTo>
                  <a:lnTo>
                    <a:pt x="7631" y="111"/>
                  </a:lnTo>
                  <a:lnTo>
                    <a:pt x="6824" y="74"/>
                  </a:lnTo>
                  <a:lnTo>
                    <a:pt x="4036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4" name="Google Shape;384;p7"/>
            <p:cNvSpPr/>
            <p:nvPr/>
          </p:nvSpPr>
          <p:spPr>
            <a:xfrm>
              <a:off x="6849975" y="3631900"/>
              <a:ext cx="270550" cy="339350"/>
            </a:xfrm>
            <a:custGeom>
              <a:avLst/>
              <a:gdLst/>
              <a:ahLst/>
              <a:cxnLst/>
              <a:rect l="l" t="t" r="r" b="b"/>
              <a:pathLst>
                <a:path w="10822" h="13574" extrusionOk="0">
                  <a:moveTo>
                    <a:pt x="10235" y="1358"/>
                  </a:moveTo>
                  <a:lnTo>
                    <a:pt x="10345" y="1652"/>
                  </a:lnTo>
                  <a:lnTo>
                    <a:pt x="10345" y="1982"/>
                  </a:lnTo>
                  <a:lnTo>
                    <a:pt x="10345" y="2312"/>
                  </a:lnTo>
                  <a:lnTo>
                    <a:pt x="10235" y="2605"/>
                  </a:lnTo>
                  <a:lnTo>
                    <a:pt x="10235" y="2569"/>
                  </a:lnTo>
                  <a:lnTo>
                    <a:pt x="10198" y="1945"/>
                  </a:lnTo>
                  <a:lnTo>
                    <a:pt x="10235" y="1358"/>
                  </a:lnTo>
                  <a:close/>
                  <a:moveTo>
                    <a:pt x="9538" y="2092"/>
                  </a:moveTo>
                  <a:lnTo>
                    <a:pt x="9538" y="2422"/>
                  </a:lnTo>
                  <a:lnTo>
                    <a:pt x="9538" y="2789"/>
                  </a:lnTo>
                  <a:lnTo>
                    <a:pt x="9465" y="2202"/>
                  </a:lnTo>
                  <a:lnTo>
                    <a:pt x="9538" y="2092"/>
                  </a:lnTo>
                  <a:close/>
                  <a:moveTo>
                    <a:pt x="9941" y="1285"/>
                  </a:moveTo>
                  <a:lnTo>
                    <a:pt x="9868" y="1835"/>
                  </a:lnTo>
                  <a:lnTo>
                    <a:pt x="9831" y="2129"/>
                  </a:lnTo>
                  <a:lnTo>
                    <a:pt x="9831" y="2459"/>
                  </a:lnTo>
                  <a:lnTo>
                    <a:pt x="9831" y="2642"/>
                  </a:lnTo>
                  <a:lnTo>
                    <a:pt x="9868" y="2789"/>
                  </a:lnTo>
                  <a:lnTo>
                    <a:pt x="9941" y="2936"/>
                  </a:lnTo>
                  <a:lnTo>
                    <a:pt x="10015" y="3046"/>
                  </a:lnTo>
                  <a:lnTo>
                    <a:pt x="10051" y="3046"/>
                  </a:lnTo>
                  <a:lnTo>
                    <a:pt x="9941" y="3229"/>
                  </a:lnTo>
                  <a:lnTo>
                    <a:pt x="9648" y="3632"/>
                  </a:lnTo>
                  <a:lnTo>
                    <a:pt x="9575" y="3046"/>
                  </a:lnTo>
                  <a:lnTo>
                    <a:pt x="9611" y="3119"/>
                  </a:lnTo>
                  <a:lnTo>
                    <a:pt x="9648" y="3156"/>
                  </a:lnTo>
                  <a:lnTo>
                    <a:pt x="9721" y="3192"/>
                  </a:lnTo>
                  <a:lnTo>
                    <a:pt x="9795" y="3156"/>
                  </a:lnTo>
                  <a:lnTo>
                    <a:pt x="9868" y="3156"/>
                  </a:lnTo>
                  <a:lnTo>
                    <a:pt x="9905" y="3082"/>
                  </a:lnTo>
                  <a:lnTo>
                    <a:pt x="9905" y="3046"/>
                  </a:lnTo>
                  <a:lnTo>
                    <a:pt x="9905" y="2972"/>
                  </a:lnTo>
                  <a:lnTo>
                    <a:pt x="9868" y="2936"/>
                  </a:lnTo>
                  <a:lnTo>
                    <a:pt x="9831" y="2899"/>
                  </a:lnTo>
                  <a:lnTo>
                    <a:pt x="9758" y="2899"/>
                  </a:lnTo>
                  <a:lnTo>
                    <a:pt x="9758" y="2642"/>
                  </a:lnTo>
                  <a:lnTo>
                    <a:pt x="9721" y="2092"/>
                  </a:lnTo>
                  <a:lnTo>
                    <a:pt x="9685" y="2018"/>
                  </a:lnTo>
                  <a:lnTo>
                    <a:pt x="9587" y="2018"/>
                  </a:lnTo>
                  <a:lnTo>
                    <a:pt x="9611" y="1982"/>
                  </a:lnTo>
                  <a:lnTo>
                    <a:pt x="9721" y="1762"/>
                  </a:lnTo>
                  <a:lnTo>
                    <a:pt x="9831" y="1542"/>
                  </a:lnTo>
                  <a:lnTo>
                    <a:pt x="9941" y="1285"/>
                  </a:lnTo>
                  <a:close/>
                  <a:moveTo>
                    <a:pt x="9318" y="2385"/>
                  </a:moveTo>
                  <a:lnTo>
                    <a:pt x="9281" y="3119"/>
                  </a:lnTo>
                  <a:lnTo>
                    <a:pt x="9318" y="3889"/>
                  </a:lnTo>
                  <a:lnTo>
                    <a:pt x="9354" y="3963"/>
                  </a:lnTo>
                  <a:lnTo>
                    <a:pt x="9098" y="4183"/>
                  </a:lnTo>
                  <a:lnTo>
                    <a:pt x="9098" y="3963"/>
                  </a:lnTo>
                  <a:lnTo>
                    <a:pt x="9098" y="3743"/>
                  </a:lnTo>
                  <a:lnTo>
                    <a:pt x="9024" y="3302"/>
                  </a:lnTo>
                  <a:lnTo>
                    <a:pt x="8988" y="2715"/>
                  </a:lnTo>
                  <a:lnTo>
                    <a:pt x="9134" y="2569"/>
                  </a:lnTo>
                  <a:lnTo>
                    <a:pt x="9318" y="2385"/>
                  </a:lnTo>
                  <a:close/>
                  <a:moveTo>
                    <a:pt x="8107" y="3596"/>
                  </a:moveTo>
                  <a:lnTo>
                    <a:pt x="7997" y="3889"/>
                  </a:lnTo>
                  <a:lnTo>
                    <a:pt x="7924" y="4219"/>
                  </a:lnTo>
                  <a:lnTo>
                    <a:pt x="7887" y="3779"/>
                  </a:lnTo>
                  <a:lnTo>
                    <a:pt x="8107" y="3596"/>
                  </a:lnTo>
                  <a:close/>
                  <a:moveTo>
                    <a:pt x="8731" y="2972"/>
                  </a:moveTo>
                  <a:lnTo>
                    <a:pt x="8731" y="3302"/>
                  </a:lnTo>
                  <a:lnTo>
                    <a:pt x="8731" y="3816"/>
                  </a:lnTo>
                  <a:lnTo>
                    <a:pt x="8768" y="4109"/>
                  </a:lnTo>
                  <a:lnTo>
                    <a:pt x="8841" y="4366"/>
                  </a:lnTo>
                  <a:lnTo>
                    <a:pt x="8841" y="4403"/>
                  </a:lnTo>
                  <a:lnTo>
                    <a:pt x="8621" y="4586"/>
                  </a:lnTo>
                  <a:lnTo>
                    <a:pt x="8621" y="4586"/>
                  </a:lnTo>
                  <a:lnTo>
                    <a:pt x="8658" y="4219"/>
                  </a:lnTo>
                  <a:lnTo>
                    <a:pt x="8694" y="3816"/>
                  </a:lnTo>
                  <a:lnTo>
                    <a:pt x="8694" y="3449"/>
                  </a:lnTo>
                  <a:lnTo>
                    <a:pt x="8658" y="3082"/>
                  </a:lnTo>
                  <a:lnTo>
                    <a:pt x="8731" y="2972"/>
                  </a:lnTo>
                  <a:close/>
                  <a:moveTo>
                    <a:pt x="8364" y="3339"/>
                  </a:moveTo>
                  <a:lnTo>
                    <a:pt x="8254" y="4733"/>
                  </a:lnTo>
                  <a:lnTo>
                    <a:pt x="8291" y="4806"/>
                  </a:lnTo>
                  <a:lnTo>
                    <a:pt x="8291" y="4843"/>
                  </a:lnTo>
                  <a:lnTo>
                    <a:pt x="8217" y="4916"/>
                  </a:lnTo>
                  <a:lnTo>
                    <a:pt x="8181" y="4880"/>
                  </a:lnTo>
                  <a:lnTo>
                    <a:pt x="8327" y="3522"/>
                  </a:lnTo>
                  <a:lnTo>
                    <a:pt x="8291" y="3486"/>
                  </a:lnTo>
                  <a:lnTo>
                    <a:pt x="8254" y="3449"/>
                  </a:lnTo>
                  <a:lnTo>
                    <a:pt x="8364" y="3339"/>
                  </a:lnTo>
                  <a:close/>
                  <a:moveTo>
                    <a:pt x="7704" y="3963"/>
                  </a:moveTo>
                  <a:lnTo>
                    <a:pt x="7667" y="4329"/>
                  </a:lnTo>
                  <a:lnTo>
                    <a:pt x="7594" y="4696"/>
                  </a:lnTo>
                  <a:lnTo>
                    <a:pt x="7520" y="5026"/>
                  </a:lnTo>
                  <a:lnTo>
                    <a:pt x="7410" y="5393"/>
                  </a:lnTo>
                  <a:lnTo>
                    <a:pt x="7410" y="5467"/>
                  </a:lnTo>
                  <a:lnTo>
                    <a:pt x="7337" y="5430"/>
                  </a:lnTo>
                  <a:lnTo>
                    <a:pt x="7300" y="5430"/>
                  </a:lnTo>
                  <a:lnTo>
                    <a:pt x="7300" y="4990"/>
                  </a:lnTo>
                  <a:lnTo>
                    <a:pt x="7264" y="4696"/>
                  </a:lnTo>
                  <a:lnTo>
                    <a:pt x="7227" y="4366"/>
                  </a:lnTo>
                  <a:lnTo>
                    <a:pt x="7704" y="3963"/>
                  </a:lnTo>
                  <a:close/>
                  <a:moveTo>
                    <a:pt x="7044" y="4513"/>
                  </a:moveTo>
                  <a:lnTo>
                    <a:pt x="6970" y="5026"/>
                  </a:lnTo>
                  <a:lnTo>
                    <a:pt x="6970" y="5320"/>
                  </a:lnTo>
                  <a:lnTo>
                    <a:pt x="6970" y="5540"/>
                  </a:lnTo>
                  <a:lnTo>
                    <a:pt x="7007" y="5650"/>
                  </a:lnTo>
                  <a:lnTo>
                    <a:pt x="7080" y="5760"/>
                  </a:lnTo>
                  <a:lnTo>
                    <a:pt x="6677" y="6053"/>
                  </a:lnTo>
                  <a:lnTo>
                    <a:pt x="6677" y="6053"/>
                  </a:lnTo>
                  <a:lnTo>
                    <a:pt x="6713" y="5797"/>
                  </a:lnTo>
                  <a:lnTo>
                    <a:pt x="6750" y="5540"/>
                  </a:lnTo>
                  <a:lnTo>
                    <a:pt x="6750" y="5173"/>
                  </a:lnTo>
                  <a:lnTo>
                    <a:pt x="6677" y="4843"/>
                  </a:lnTo>
                  <a:lnTo>
                    <a:pt x="7044" y="4513"/>
                  </a:lnTo>
                  <a:close/>
                  <a:moveTo>
                    <a:pt x="6603" y="4916"/>
                  </a:moveTo>
                  <a:lnTo>
                    <a:pt x="6567" y="5173"/>
                  </a:lnTo>
                  <a:lnTo>
                    <a:pt x="6530" y="5430"/>
                  </a:lnTo>
                  <a:lnTo>
                    <a:pt x="6457" y="5613"/>
                  </a:lnTo>
                  <a:lnTo>
                    <a:pt x="6383" y="5760"/>
                  </a:lnTo>
                  <a:lnTo>
                    <a:pt x="6310" y="5943"/>
                  </a:lnTo>
                  <a:lnTo>
                    <a:pt x="6310" y="6127"/>
                  </a:lnTo>
                  <a:lnTo>
                    <a:pt x="6310" y="6200"/>
                  </a:lnTo>
                  <a:lnTo>
                    <a:pt x="6383" y="6237"/>
                  </a:lnTo>
                  <a:lnTo>
                    <a:pt x="5980" y="6494"/>
                  </a:lnTo>
                  <a:lnTo>
                    <a:pt x="6053" y="6090"/>
                  </a:lnTo>
                  <a:lnTo>
                    <a:pt x="6053" y="5760"/>
                  </a:lnTo>
                  <a:lnTo>
                    <a:pt x="6016" y="5393"/>
                  </a:lnTo>
                  <a:lnTo>
                    <a:pt x="6603" y="4916"/>
                  </a:lnTo>
                  <a:close/>
                  <a:moveTo>
                    <a:pt x="5870" y="5540"/>
                  </a:moveTo>
                  <a:lnTo>
                    <a:pt x="5796" y="5943"/>
                  </a:lnTo>
                  <a:lnTo>
                    <a:pt x="5686" y="6347"/>
                  </a:lnTo>
                  <a:lnTo>
                    <a:pt x="5613" y="6567"/>
                  </a:lnTo>
                  <a:lnTo>
                    <a:pt x="5613" y="6677"/>
                  </a:lnTo>
                  <a:lnTo>
                    <a:pt x="5613" y="6750"/>
                  </a:lnTo>
                  <a:lnTo>
                    <a:pt x="5173" y="7081"/>
                  </a:lnTo>
                  <a:lnTo>
                    <a:pt x="5393" y="5943"/>
                  </a:lnTo>
                  <a:lnTo>
                    <a:pt x="5870" y="5540"/>
                  </a:lnTo>
                  <a:close/>
                  <a:moveTo>
                    <a:pt x="9134" y="478"/>
                  </a:moveTo>
                  <a:lnTo>
                    <a:pt x="9428" y="588"/>
                  </a:lnTo>
                  <a:lnTo>
                    <a:pt x="9318" y="735"/>
                  </a:lnTo>
                  <a:lnTo>
                    <a:pt x="9318" y="845"/>
                  </a:lnTo>
                  <a:lnTo>
                    <a:pt x="9354" y="918"/>
                  </a:lnTo>
                  <a:lnTo>
                    <a:pt x="9428" y="955"/>
                  </a:lnTo>
                  <a:lnTo>
                    <a:pt x="9538" y="955"/>
                  </a:lnTo>
                  <a:lnTo>
                    <a:pt x="9538" y="1101"/>
                  </a:lnTo>
                  <a:lnTo>
                    <a:pt x="9465" y="1285"/>
                  </a:lnTo>
                  <a:lnTo>
                    <a:pt x="9318" y="1615"/>
                  </a:lnTo>
                  <a:lnTo>
                    <a:pt x="9134" y="1908"/>
                  </a:lnTo>
                  <a:lnTo>
                    <a:pt x="8914" y="2202"/>
                  </a:lnTo>
                  <a:lnTo>
                    <a:pt x="8841" y="2165"/>
                  </a:lnTo>
                  <a:lnTo>
                    <a:pt x="8804" y="2202"/>
                  </a:lnTo>
                  <a:lnTo>
                    <a:pt x="8768" y="2202"/>
                  </a:lnTo>
                  <a:lnTo>
                    <a:pt x="8731" y="2275"/>
                  </a:lnTo>
                  <a:lnTo>
                    <a:pt x="8731" y="2349"/>
                  </a:lnTo>
                  <a:lnTo>
                    <a:pt x="8364" y="2715"/>
                  </a:lnTo>
                  <a:lnTo>
                    <a:pt x="7740" y="3339"/>
                  </a:lnTo>
                  <a:lnTo>
                    <a:pt x="7667" y="3339"/>
                  </a:lnTo>
                  <a:lnTo>
                    <a:pt x="7667" y="3412"/>
                  </a:lnTo>
                  <a:lnTo>
                    <a:pt x="6493" y="4439"/>
                  </a:lnTo>
                  <a:lnTo>
                    <a:pt x="5650" y="5173"/>
                  </a:lnTo>
                  <a:lnTo>
                    <a:pt x="4806" y="5870"/>
                  </a:lnTo>
                  <a:lnTo>
                    <a:pt x="4769" y="5870"/>
                  </a:lnTo>
                  <a:lnTo>
                    <a:pt x="4733" y="5907"/>
                  </a:lnTo>
                  <a:lnTo>
                    <a:pt x="4623" y="6017"/>
                  </a:lnTo>
                  <a:lnTo>
                    <a:pt x="3889" y="6567"/>
                  </a:lnTo>
                  <a:lnTo>
                    <a:pt x="3852" y="6567"/>
                  </a:lnTo>
                  <a:lnTo>
                    <a:pt x="3816" y="6604"/>
                  </a:lnTo>
                  <a:lnTo>
                    <a:pt x="3632" y="6714"/>
                  </a:lnTo>
                  <a:lnTo>
                    <a:pt x="3339" y="6897"/>
                  </a:lnTo>
                  <a:lnTo>
                    <a:pt x="3155" y="7007"/>
                  </a:lnTo>
                  <a:lnTo>
                    <a:pt x="3045" y="7154"/>
                  </a:lnTo>
                  <a:lnTo>
                    <a:pt x="2972" y="7117"/>
                  </a:lnTo>
                  <a:lnTo>
                    <a:pt x="2605" y="6824"/>
                  </a:lnTo>
                  <a:lnTo>
                    <a:pt x="2312" y="6457"/>
                  </a:lnTo>
                  <a:lnTo>
                    <a:pt x="2128" y="6274"/>
                  </a:lnTo>
                  <a:lnTo>
                    <a:pt x="1945" y="6090"/>
                  </a:lnTo>
                  <a:lnTo>
                    <a:pt x="2202" y="5943"/>
                  </a:lnTo>
                  <a:lnTo>
                    <a:pt x="2458" y="5723"/>
                  </a:lnTo>
                  <a:lnTo>
                    <a:pt x="2605" y="5943"/>
                  </a:lnTo>
                  <a:lnTo>
                    <a:pt x="2825" y="6127"/>
                  </a:lnTo>
                  <a:lnTo>
                    <a:pt x="2935" y="6200"/>
                  </a:lnTo>
                  <a:lnTo>
                    <a:pt x="3082" y="6237"/>
                  </a:lnTo>
                  <a:lnTo>
                    <a:pt x="3229" y="6237"/>
                  </a:lnTo>
                  <a:lnTo>
                    <a:pt x="3339" y="6127"/>
                  </a:lnTo>
                  <a:lnTo>
                    <a:pt x="3375" y="6090"/>
                  </a:lnTo>
                  <a:lnTo>
                    <a:pt x="3412" y="6017"/>
                  </a:lnTo>
                  <a:lnTo>
                    <a:pt x="3375" y="5870"/>
                  </a:lnTo>
                  <a:lnTo>
                    <a:pt x="3339" y="5797"/>
                  </a:lnTo>
                  <a:lnTo>
                    <a:pt x="3265" y="5760"/>
                  </a:lnTo>
                  <a:lnTo>
                    <a:pt x="3119" y="5760"/>
                  </a:lnTo>
                  <a:lnTo>
                    <a:pt x="3082" y="5797"/>
                  </a:lnTo>
                  <a:lnTo>
                    <a:pt x="3082" y="5760"/>
                  </a:lnTo>
                  <a:lnTo>
                    <a:pt x="2935" y="5650"/>
                  </a:lnTo>
                  <a:lnTo>
                    <a:pt x="2752" y="5503"/>
                  </a:lnTo>
                  <a:lnTo>
                    <a:pt x="2825" y="5430"/>
                  </a:lnTo>
                  <a:lnTo>
                    <a:pt x="3302" y="4990"/>
                  </a:lnTo>
                  <a:lnTo>
                    <a:pt x="3375" y="5173"/>
                  </a:lnTo>
                  <a:lnTo>
                    <a:pt x="3449" y="5283"/>
                  </a:lnTo>
                  <a:lnTo>
                    <a:pt x="3559" y="5393"/>
                  </a:lnTo>
                  <a:lnTo>
                    <a:pt x="3669" y="5503"/>
                  </a:lnTo>
                  <a:lnTo>
                    <a:pt x="3816" y="5540"/>
                  </a:lnTo>
                  <a:lnTo>
                    <a:pt x="3926" y="5540"/>
                  </a:lnTo>
                  <a:lnTo>
                    <a:pt x="3999" y="5467"/>
                  </a:lnTo>
                  <a:lnTo>
                    <a:pt x="4036" y="5393"/>
                  </a:lnTo>
                  <a:lnTo>
                    <a:pt x="4036" y="5283"/>
                  </a:lnTo>
                  <a:lnTo>
                    <a:pt x="3889" y="5136"/>
                  </a:lnTo>
                  <a:lnTo>
                    <a:pt x="3742" y="4990"/>
                  </a:lnTo>
                  <a:lnTo>
                    <a:pt x="3632" y="4843"/>
                  </a:lnTo>
                  <a:lnTo>
                    <a:pt x="3595" y="4770"/>
                  </a:lnTo>
                  <a:lnTo>
                    <a:pt x="3595" y="4733"/>
                  </a:lnTo>
                  <a:lnTo>
                    <a:pt x="3926" y="4439"/>
                  </a:lnTo>
                  <a:lnTo>
                    <a:pt x="4146" y="4256"/>
                  </a:lnTo>
                  <a:lnTo>
                    <a:pt x="4182" y="4403"/>
                  </a:lnTo>
                  <a:lnTo>
                    <a:pt x="4256" y="4513"/>
                  </a:lnTo>
                  <a:lnTo>
                    <a:pt x="4329" y="4623"/>
                  </a:lnTo>
                  <a:lnTo>
                    <a:pt x="4439" y="4770"/>
                  </a:lnTo>
                  <a:lnTo>
                    <a:pt x="4586" y="4843"/>
                  </a:lnTo>
                  <a:lnTo>
                    <a:pt x="4696" y="4880"/>
                  </a:lnTo>
                  <a:lnTo>
                    <a:pt x="4806" y="4843"/>
                  </a:lnTo>
                  <a:lnTo>
                    <a:pt x="4843" y="4770"/>
                  </a:lnTo>
                  <a:lnTo>
                    <a:pt x="4879" y="4733"/>
                  </a:lnTo>
                  <a:lnTo>
                    <a:pt x="4879" y="4623"/>
                  </a:lnTo>
                  <a:lnTo>
                    <a:pt x="4843" y="4549"/>
                  </a:lnTo>
                  <a:lnTo>
                    <a:pt x="4769" y="4476"/>
                  </a:lnTo>
                  <a:lnTo>
                    <a:pt x="4623" y="4329"/>
                  </a:lnTo>
                  <a:lnTo>
                    <a:pt x="4513" y="4219"/>
                  </a:lnTo>
                  <a:lnTo>
                    <a:pt x="4476" y="4073"/>
                  </a:lnTo>
                  <a:lnTo>
                    <a:pt x="4476" y="3999"/>
                  </a:lnTo>
                  <a:lnTo>
                    <a:pt x="4989" y="3522"/>
                  </a:lnTo>
                  <a:lnTo>
                    <a:pt x="5063" y="3632"/>
                  </a:lnTo>
                  <a:lnTo>
                    <a:pt x="5173" y="3853"/>
                  </a:lnTo>
                  <a:lnTo>
                    <a:pt x="5356" y="4036"/>
                  </a:lnTo>
                  <a:lnTo>
                    <a:pt x="5430" y="4073"/>
                  </a:lnTo>
                  <a:lnTo>
                    <a:pt x="5503" y="4109"/>
                  </a:lnTo>
                  <a:lnTo>
                    <a:pt x="5576" y="4073"/>
                  </a:lnTo>
                  <a:lnTo>
                    <a:pt x="5650" y="4036"/>
                  </a:lnTo>
                  <a:lnTo>
                    <a:pt x="5686" y="3963"/>
                  </a:lnTo>
                  <a:lnTo>
                    <a:pt x="5686" y="3926"/>
                  </a:lnTo>
                  <a:lnTo>
                    <a:pt x="5686" y="3853"/>
                  </a:lnTo>
                  <a:lnTo>
                    <a:pt x="5650" y="3779"/>
                  </a:lnTo>
                  <a:lnTo>
                    <a:pt x="5246" y="3302"/>
                  </a:lnTo>
                  <a:lnTo>
                    <a:pt x="5980" y="2642"/>
                  </a:lnTo>
                  <a:lnTo>
                    <a:pt x="6016" y="2715"/>
                  </a:lnTo>
                  <a:lnTo>
                    <a:pt x="6163" y="3082"/>
                  </a:lnTo>
                  <a:lnTo>
                    <a:pt x="6200" y="3156"/>
                  </a:lnTo>
                  <a:lnTo>
                    <a:pt x="6237" y="3192"/>
                  </a:lnTo>
                  <a:lnTo>
                    <a:pt x="6383" y="3192"/>
                  </a:lnTo>
                  <a:lnTo>
                    <a:pt x="6457" y="3156"/>
                  </a:lnTo>
                  <a:lnTo>
                    <a:pt x="6493" y="3082"/>
                  </a:lnTo>
                  <a:lnTo>
                    <a:pt x="6530" y="3009"/>
                  </a:lnTo>
                  <a:lnTo>
                    <a:pt x="6493" y="2936"/>
                  </a:lnTo>
                  <a:lnTo>
                    <a:pt x="6383" y="2605"/>
                  </a:lnTo>
                  <a:lnTo>
                    <a:pt x="6273" y="2422"/>
                  </a:lnTo>
                  <a:lnTo>
                    <a:pt x="7007" y="1725"/>
                  </a:lnTo>
                  <a:lnTo>
                    <a:pt x="7044" y="1945"/>
                  </a:lnTo>
                  <a:lnTo>
                    <a:pt x="7080" y="2129"/>
                  </a:lnTo>
                  <a:lnTo>
                    <a:pt x="7154" y="2349"/>
                  </a:lnTo>
                  <a:lnTo>
                    <a:pt x="7227" y="2532"/>
                  </a:lnTo>
                  <a:lnTo>
                    <a:pt x="7300" y="2605"/>
                  </a:lnTo>
                  <a:lnTo>
                    <a:pt x="7410" y="2642"/>
                  </a:lnTo>
                  <a:lnTo>
                    <a:pt x="7557" y="2569"/>
                  </a:lnTo>
                  <a:lnTo>
                    <a:pt x="7630" y="2495"/>
                  </a:lnTo>
                  <a:lnTo>
                    <a:pt x="7667" y="2385"/>
                  </a:lnTo>
                  <a:lnTo>
                    <a:pt x="7667" y="2312"/>
                  </a:lnTo>
                  <a:lnTo>
                    <a:pt x="7630" y="2239"/>
                  </a:lnTo>
                  <a:lnTo>
                    <a:pt x="7557" y="2165"/>
                  </a:lnTo>
                  <a:lnTo>
                    <a:pt x="7484" y="2165"/>
                  </a:lnTo>
                  <a:lnTo>
                    <a:pt x="7337" y="1835"/>
                  </a:lnTo>
                  <a:lnTo>
                    <a:pt x="7227" y="1542"/>
                  </a:lnTo>
                  <a:lnTo>
                    <a:pt x="7740" y="1101"/>
                  </a:lnTo>
                  <a:lnTo>
                    <a:pt x="8217" y="735"/>
                  </a:lnTo>
                  <a:lnTo>
                    <a:pt x="8364" y="625"/>
                  </a:lnTo>
                  <a:lnTo>
                    <a:pt x="8511" y="551"/>
                  </a:lnTo>
                  <a:lnTo>
                    <a:pt x="8841" y="478"/>
                  </a:lnTo>
                  <a:close/>
                  <a:moveTo>
                    <a:pt x="3485" y="7264"/>
                  </a:moveTo>
                  <a:lnTo>
                    <a:pt x="3449" y="7447"/>
                  </a:lnTo>
                  <a:lnTo>
                    <a:pt x="3302" y="7337"/>
                  </a:lnTo>
                  <a:lnTo>
                    <a:pt x="3485" y="7264"/>
                  </a:lnTo>
                  <a:close/>
                  <a:moveTo>
                    <a:pt x="5099" y="6163"/>
                  </a:moveTo>
                  <a:lnTo>
                    <a:pt x="4733" y="7264"/>
                  </a:lnTo>
                  <a:lnTo>
                    <a:pt x="4733" y="7337"/>
                  </a:lnTo>
                  <a:lnTo>
                    <a:pt x="4586" y="7447"/>
                  </a:lnTo>
                  <a:lnTo>
                    <a:pt x="4586" y="7337"/>
                  </a:lnTo>
                  <a:lnTo>
                    <a:pt x="4586" y="7301"/>
                  </a:lnTo>
                  <a:lnTo>
                    <a:pt x="4623" y="6860"/>
                  </a:lnTo>
                  <a:lnTo>
                    <a:pt x="4733" y="6457"/>
                  </a:lnTo>
                  <a:lnTo>
                    <a:pt x="5026" y="6237"/>
                  </a:lnTo>
                  <a:lnTo>
                    <a:pt x="5099" y="6163"/>
                  </a:lnTo>
                  <a:close/>
                  <a:moveTo>
                    <a:pt x="4292" y="6750"/>
                  </a:moveTo>
                  <a:lnTo>
                    <a:pt x="4219" y="7117"/>
                  </a:lnTo>
                  <a:lnTo>
                    <a:pt x="4219" y="7484"/>
                  </a:lnTo>
                  <a:lnTo>
                    <a:pt x="4219" y="7594"/>
                  </a:lnTo>
                  <a:lnTo>
                    <a:pt x="4292" y="7631"/>
                  </a:lnTo>
                  <a:lnTo>
                    <a:pt x="3889" y="7924"/>
                  </a:lnTo>
                  <a:lnTo>
                    <a:pt x="3816" y="7851"/>
                  </a:lnTo>
                  <a:lnTo>
                    <a:pt x="3889" y="7777"/>
                  </a:lnTo>
                  <a:lnTo>
                    <a:pt x="3926" y="7667"/>
                  </a:lnTo>
                  <a:lnTo>
                    <a:pt x="3926" y="7594"/>
                  </a:lnTo>
                  <a:lnTo>
                    <a:pt x="3889" y="7521"/>
                  </a:lnTo>
                  <a:lnTo>
                    <a:pt x="3852" y="7484"/>
                  </a:lnTo>
                  <a:lnTo>
                    <a:pt x="3816" y="7484"/>
                  </a:lnTo>
                  <a:lnTo>
                    <a:pt x="3889" y="7227"/>
                  </a:lnTo>
                  <a:lnTo>
                    <a:pt x="3926" y="7007"/>
                  </a:lnTo>
                  <a:lnTo>
                    <a:pt x="3926" y="6970"/>
                  </a:lnTo>
                  <a:lnTo>
                    <a:pt x="4292" y="6750"/>
                  </a:lnTo>
                  <a:close/>
                  <a:moveTo>
                    <a:pt x="1101" y="6127"/>
                  </a:moveTo>
                  <a:lnTo>
                    <a:pt x="1358" y="6200"/>
                  </a:lnTo>
                  <a:lnTo>
                    <a:pt x="1578" y="6310"/>
                  </a:lnTo>
                  <a:lnTo>
                    <a:pt x="1761" y="6457"/>
                  </a:lnTo>
                  <a:lnTo>
                    <a:pt x="1945" y="6677"/>
                  </a:lnTo>
                  <a:lnTo>
                    <a:pt x="2312" y="7081"/>
                  </a:lnTo>
                  <a:lnTo>
                    <a:pt x="2715" y="7447"/>
                  </a:lnTo>
                  <a:lnTo>
                    <a:pt x="3155" y="7777"/>
                  </a:lnTo>
                  <a:lnTo>
                    <a:pt x="3339" y="7961"/>
                  </a:lnTo>
                  <a:lnTo>
                    <a:pt x="3522" y="8144"/>
                  </a:lnTo>
                  <a:lnTo>
                    <a:pt x="3522" y="8181"/>
                  </a:lnTo>
                  <a:lnTo>
                    <a:pt x="3485" y="8291"/>
                  </a:lnTo>
                  <a:lnTo>
                    <a:pt x="3485" y="8401"/>
                  </a:lnTo>
                  <a:lnTo>
                    <a:pt x="3559" y="8474"/>
                  </a:lnTo>
                  <a:lnTo>
                    <a:pt x="3669" y="8511"/>
                  </a:lnTo>
                  <a:lnTo>
                    <a:pt x="3669" y="8621"/>
                  </a:lnTo>
                  <a:lnTo>
                    <a:pt x="3669" y="8658"/>
                  </a:lnTo>
                  <a:lnTo>
                    <a:pt x="3595" y="8695"/>
                  </a:lnTo>
                  <a:lnTo>
                    <a:pt x="3229" y="8731"/>
                  </a:lnTo>
                  <a:lnTo>
                    <a:pt x="3009" y="8474"/>
                  </a:lnTo>
                  <a:lnTo>
                    <a:pt x="2825" y="8254"/>
                  </a:lnTo>
                  <a:lnTo>
                    <a:pt x="2165" y="7484"/>
                  </a:lnTo>
                  <a:lnTo>
                    <a:pt x="1615" y="6897"/>
                  </a:lnTo>
                  <a:lnTo>
                    <a:pt x="1321" y="6604"/>
                  </a:lnTo>
                  <a:lnTo>
                    <a:pt x="1174" y="6494"/>
                  </a:lnTo>
                  <a:lnTo>
                    <a:pt x="991" y="6420"/>
                  </a:lnTo>
                  <a:lnTo>
                    <a:pt x="1101" y="6127"/>
                  </a:lnTo>
                  <a:close/>
                  <a:moveTo>
                    <a:pt x="8731" y="1"/>
                  </a:moveTo>
                  <a:lnTo>
                    <a:pt x="8474" y="74"/>
                  </a:lnTo>
                  <a:lnTo>
                    <a:pt x="8217" y="184"/>
                  </a:lnTo>
                  <a:lnTo>
                    <a:pt x="7997" y="331"/>
                  </a:lnTo>
                  <a:lnTo>
                    <a:pt x="7777" y="478"/>
                  </a:lnTo>
                  <a:lnTo>
                    <a:pt x="7154" y="1028"/>
                  </a:lnTo>
                  <a:lnTo>
                    <a:pt x="6530" y="1578"/>
                  </a:lnTo>
                  <a:lnTo>
                    <a:pt x="4036" y="3779"/>
                  </a:lnTo>
                  <a:lnTo>
                    <a:pt x="2825" y="4843"/>
                  </a:lnTo>
                  <a:lnTo>
                    <a:pt x="2312" y="5283"/>
                  </a:lnTo>
                  <a:lnTo>
                    <a:pt x="2092" y="5540"/>
                  </a:lnTo>
                  <a:lnTo>
                    <a:pt x="1871" y="5797"/>
                  </a:lnTo>
                  <a:lnTo>
                    <a:pt x="1761" y="5833"/>
                  </a:lnTo>
                  <a:lnTo>
                    <a:pt x="1725" y="5943"/>
                  </a:lnTo>
                  <a:lnTo>
                    <a:pt x="1541" y="5833"/>
                  </a:lnTo>
                  <a:lnTo>
                    <a:pt x="1358" y="5797"/>
                  </a:lnTo>
                  <a:lnTo>
                    <a:pt x="1174" y="5760"/>
                  </a:lnTo>
                  <a:lnTo>
                    <a:pt x="954" y="5760"/>
                  </a:lnTo>
                  <a:lnTo>
                    <a:pt x="844" y="5797"/>
                  </a:lnTo>
                  <a:lnTo>
                    <a:pt x="771" y="5907"/>
                  </a:lnTo>
                  <a:lnTo>
                    <a:pt x="624" y="6420"/>
                  </a:lnTo>
                  <a:lnTo>
                    <a:pt x="624" y="6494"/>
                  </a:lnTo>
                  <a:lnTo>
                    <a:pt x="661" y="6567"/>
                  </a:lnTo>
                  <a:lnTo>
                    <a:pt x="698" y="6604"/>
                  </a:lnTo>
                  <a:lnTo>
                    <a:pt x="771" y="6640"/>
                  </a:lnTo>
                  <a:lnTo>
                    <a:pt x="918" y="6860"/>
                  </a:lnTo>
                  <a:lnTo>
                    <a:pt x="1101" y="7081"/>
                  </a:lnTo>
                  <a:lnTo>
                    <a:pt x="1505" y="7484"/>
                  </a:lnTo>
                  <a:lnTo>
                    <a:pt x="2385" y="8511"/>
                  </a:lnTo>
                  <a:lnTo>
                    <a:pt x="2715" y="8951"/>
                  </a:lnTo>
                  <a:lnTo>
                    <a:pt x="2935" y="9171"/>
                  </a:lnTo>
                  <a:lnTo>
                    <a:pt x="3155" y="9318"/>
                  </a:lnTo>
                  <a:lnTo>
                    <a:pt x="3302" y="9355"/>
                  </a:lnTo>
                  <a:lnTo>
                    <a:pt x="3412" y="9355"/>
                  </a:lnTo>
                  <a:lnTo>
                    <a:pt x="3522" y="9281"/>
                  </a:lnTo>
                  <a:lnTo>
                    <a:pt x="3595" y="9171"/>
                  </a:lnTo>
                  <a:lnTo>
                    <a:pt x="3816" y="9135"/>
                  </a:lnTo>
                  <a:lnTo>
                    <a:pt x="3962" y="9061"/>
                  </a:lnTo>
                  <a:lnTo>
                    <a:pt x="4072" y="8951"/>
                  </a:lnTo>
                  <a:lnTo>
                    <a:pt x="4146" y="8805"/>
                  </a:lnTo>
                  <a:lnTo>
                    <a:pt x="4146" y="8548"/>
                  </a:lnTo>
                  <a:lnTo>
                    <a:pt x="4109" y="8328"/>
                  </a:lnTo>
                  <a:lnTo>
                    <a:pt x="5320" y="7557"/>
                  </a:lnTo>
                  <a:lnTo>
                    <a:pt x="6530" y="6750"/>
                  </a:lnTo>
                  <a:lnTo>
                    <a:pt x="7667" y="5907"/>
                  </a:lnTo>
                  <a:lnTo>
                    <a:pt x="8804" y="5026"/>
                  </a:lnTo>
                  <a:lnTo>
                    <a:pt x="9281" y="4660"/>
                  </a:lnTo>
                  <a:lnTo>
                    <a:pt x="9721" y="4219"/>
                  </a:lnTo>
                  <a:lnTo>
                    <a:pt x="10125" y="3743"/>
                  </a:lnTo>
                  <a:lnTo>
                    <a:pt x="10308" y="3486"/>
                  </a:lnTo>
                  <a:lnTo>
                    <a:pt x="10455" y="3229"/>
                  </a:lnTo>
                  <a:lnTo>
                    <a:pt x="10602" y="2972"/>
                  </a:lnTo>
                  <a:lnTo>
                    <a:pt x="10712" y="2679"/>
                  </a:lnTo>
                  <a:lnTo>
                    <a:pt x="10785" y="2385"/>
                  </a:lnTo>
                  <a:lnTo>
                    <a:pt x="10822" y="2129"/>
                  </a:lnTo>
                  <a:lnTo>
                    <a:pt x="10822" y="1835"/>
                  </a:lnTo>
                  <a:lnTo>
                    <a:pt x="10785" y="1542"/>
                  </a:lnTo>
                  <a:lnTo>
                    <a:pt x="10675" y="1248"/>
                  </a:lnTo>
                  <a:lnTo>
                    <a:pt x="10528" y="955"/>
                  </a:lnTo>
                  <a:lnTo>
                    <a:pt x="10382" y="735"/>
                  </a:lnTo>
                  <a:lnTo>
                    <a:pt x="10198" y="515"/>
                  </a:lnTo>
                  <a:lnTo>
                    <a:pt x="9978" y="368"/>
                  </a:lnTo>
                  <a:lnTo>
                    <a:pt x="9758" y="221"/>
                  </a:lnTo>
                  <a:lnTo>
                    <a:pt x="9501" y="111"/>
                  </a:lnTo>
                  <a:lnTo>
                    <a:pt x="9281" y="38"/>
                  </a:lnTo>
                  <a:lnTo>
                    <a:pt x="8988" y="1"/>
                  </a:lnTo>
                  <a:close/>
                  <a:moveTo>
                    <a:pt x="1981" y="12399"/>
                  </a:moveTo>
                  <a:lnTo>
                    <a:pt x="1981" y="12509"/>
                  </a:lnTo>
                  <a:lnTo>
                    <a:pt x="1981" y="12656"/>
                  </a:lnTo>
                  <a:lnTo>
                    <a:pt x="1908" y="12913"/>
                  </a:lnTo>
                  <a:lnTo>
                    <a:pt x="1798" y="12913"/>
                  </a:lnTo>
                  <a:lnTo>
                    <a:pt x="1871" y="12656"/>
                  </a:lnTo>
                  <a:lnTo>
                    <a:pt x="1981" y="12399"/>
                  </a:lnTo>
                  <a:close/>
                  <a:moveTo>
                    <a:pt x="1651" y="9391"/>
                  </a:moveTo>
                  <a:lnTo>
                    <a:pt x="1688" y="9575"/>
                  </a:lnTo>
                  <a:lnTo>
                    <a:pt x="1908" y="10198"/>
                  </a:lnTo>
                  <a:lnTo>
                    <a:pt x="2348" y="11372"/>
                  </a:lnTo>
                  <a:lnTo>
                    <a:pt x="2422" y="11739"/>
                  </a:lnTo>
                  <a:lnTo>
                    <a:pt x="2458" y="12106"/>
                  </a:lnTo>
                  <a:lnTo>
                    <a:pt x="2422" y="12436"/>
                  </a:lnTo>
                  <a:lnTo>
                    <a:pt x="2348" y="12619"/>
                  </a:lnTo>
                  <a:lnTo>
                    <a:pt x="2275" y="12766"/>
                  </a:lnTo>
                  <a:lnTo>
                    <a:pt x="2312" y="12583"/>
                  </a:lnTo>
                  <a:lnTo>
                    <a:pt x="2275" y="12436"/>
                  </a:lnTo>
                  <a:lnTo>
                    <a:pt x="2202" y="12326"/>
                  </a:lnTo>
                  <a:lnTo>
                    <a:pt x="2128" y="12216"/>
                  </a:lnTo>
                  <a:lnTo>
                    <a:pt x="2018" y="12179"/>
                  </a:lnTo>
                  <a:lnTo>
                    <a:pt x="1871" y="12179"/>
                  </a:lnTo>
                  <a:lnTo>
                    <a:pt x="1835" y="12253"/>
                  </a:lnTo>
                  <a:lnTo>
                    <a:pt x="1835" y="12326"/>
                  </a:lnTo>
                  <a:lnTo>
                    <a:pt x="1578" y="12656"/>
                  </a:lnTo>
                  <a:lnTo>
                    <a:pt x="1505" y="12840"/>
                  </a:lnTo>
                  <a:lnTo>
                    <a:pt x="1431" y="13023"/>
                  </a:lnTo>
                  <a:lnTo>
                    <a:pt x="1358" y="13023"/>
                  </a:lnTo>
                  <a:lnTo>
                    <a:pt x="1578" y="12509"/>
                  </a:lnTo>
                  <a:lnTo>
                    <a:pt x="1761" y="11996"/>
                  </a:lnTo>
                  <a:lnTo>
                    <a:pt x="1761" y="11959"/>
                  </a:lnTo>
                  <a:lnTo>
                    <a:pt x="1725" y="11922"/>
                  </a:lnTo>
                  <a:lnTo>
                    <a:pt x="1688" y="11922"/>
                  </a:lnTo>
                  <a:lnTo>
                    <a:pt x="1651" y="11959"/>
                  </a:lnTo>
                  <a:lnTo>
                    <a:pt x="1321" y="12399"/>
                  </a:lnTo>
                  <a:lnTo>
                    <a:pt x="1028" y="12913"/>
                  </a:lnTo>
                  <a:lnTo>
                    <a:pt x="881" y="12840"/>
                  </a:lnTo>
                  <a:lnTo>
                    <a:pt x="881" y="12729"/>
                  </a:lnTo>
                  <a:lnTo>
                    <a:pt x="1028" y="12436"/>
                  </a:lnTo>
                  <a:lnTo>
                    <a:pt x="1174" y="12143"/>
                  </a:lnTo>
                  <a:lnTo>
                    <a:pt x="1358" y="11849"/>
                  </a:lnTo>
                  <a:lnTo>
                    <a:pt x="1541" y="11556"/>
                  </a:lnTo>
                  <a:lnTo>
                    <a:pt x="1541" y="11519"/>
                  </a:lnTo>
                  <a:lnTo>
                    <a:pt x="1505" y="11482"/>
                  </a:lnTo>
                  <a:lnTo>
                    <a:pt x="1468" y="11519"/>
                  </a:lnTo>
                  <a:lnTo>
                    <a:pt x="1138" y="11812"/>
                  </a:lnTo>
                  <a:lnTo>
                    <a:pt x="954" y="11996"/>
                  </a:lnTo>
                  <a:lnTo>
                    <a:pt x="808" y="12179"/>
                  </a:lnTo>
                  <a:lnTo>
                    <a:pt x="698" y="12399"/>
                  </a:lnTo>
                  <a:lnTo>
                    <a:pt x="588" y="12619"/>
                  </a:lnTo>
                  <a:lnTo>
                    <a:pt x="551" y="12583"/>
                  </a:lnTo>
                  <a:lnTo>
                    <a:pt x="624" y="12473"/>
                  </a:lnTo>
                  <a:lnTo>
                    <a:pt x="661" y="12363"/>
                  </a:lnTo>
                  <a:lnTo>
                    <a:pt x="1138" y="11629"/>
                  </a:lnTo>
                  <a:lnTo>
                    <a:pt x="1321" y="11262"/>
                  </a:lnTo>
                  <a:lnTo>
                    <a:pt x="1468" y="10859"/>
                  </a:lnTo>
                  <a:lnTo>
                    <a:pt x="1431" y="10822"/>
                  </a:lnTo>
                  <a:lnTo>
                    <a:pt x="1395" y="10822"/>
                  </a:lnTo>
                  <a:lnTo>
                    <a:pt x="1064" y="11189"/>
                  </a:lnTo>
                  <a:lnTo>
                    <a:pt x="734" y="11556"/>
                  </a:lnTo>
                  <a:lnTo>
                    <a:pt x="844" y="11372"/>
                  </a:lnTo>
                  <a:lnTo>
                    <a:pt x="1248" y="10749"/>
                  </a:lnTo>
                  <a:lnTo>
                    <a:pt x="1651" y="10125"/>
                  </a:lnTo>
                  <a:lnTo>
                    <a:pt x="1651" y="10052"/>
                  </a:lnTo>
                  <a:lnTo>
                    <a:pt x="1615" y="9978"/>
                  </a:lnTo>
                  <a:lnTo>
                    <a:pt x="1505" y="9978"/>
                  </a:lnTo>
                  <a:lnTo>
                    <a:pt x="1321" y="10162"/>
                  </a:lnTo>
                  <a:lnTo>
                    <a:pt x="1505" y="9795"/>
                  </a:lnTo>
                  <a:lnTo>
                    <a:pt x="1651" y="9391"/>
                  </a:lnTo>
                  <a:close/>
                  <a:moveTo>
                    <a:pt x="1541" y="8768"/>
                  </a:moveTo>
                  <a:lnTo>
                    <a:pt x="1468" y="8805"/>
                  </a:lnTo>
                  <a:lnTo>
                    <a:pt x="1395" y="8915"/>
                  </a:lnTo>
                  <a:lnTo>
                    <a:pt x="1395" y="9025"/>
                  </a:lnTo>
                  <a:lnTo>
                    <a:pt x="1395" y="9061"/>
                  </a:lnTo>
                  <a:lnTo>
                    <a:pt x="1211" y="9355"/>
                  </a:lnTo>
                  <a:lnTo>
                    <a:pt x="1101" y="9648"/>
                  </a:lnTo>
                  <a:lnTo>
                    <a:pt x="661" y="10602"/>
                  </a:lnTo>
                  <a:lnTo>
                    <a:pt x="294" y="11409"/>
                  </a:lnTo>
                  <a:lnTo>
                    <a:pt x="147" y="11812"/>
                  </a:lnTo>
                  <a:lnTo>
                    <a:pt x="37" y="12253"/>
                  </a:lnTo>
                  <a:lnTo>
                    <a:pt x="1" y="12399"/>
                  </a:lnTo>
                  <a:lnTo>
                    <a:pt x="1" y="12509"/>
                  </a:lnTo>
                  <a:lnTo>
                    <a:pt x="74" y="12729"/>
                  </a:lnTo>
                  <a:lnTo>
                    <a:pt x="221" y="12913"/>
                  </a:lnTo>
                  <a:lnTo>
                    <a:pt x="404" y="13096"/>
                  </a:lnTo>
                  <a:lnTo>
                    <a:pt x="441" y="13170"/>
                  </a:lnTo>
                  <a:lnTo>
                    <a:pt x="514" y="13206"/>
                  </a:lnTo>
                  <a:lnTo>
                    <a:pt x="588" y="13243"/>
                  </a:lnTo>
                  <a:lnTo>
                    <a:pt x="661" y="13243"/>
                  </a:lnTo>
                  <a:lnTo>
                    <a:pt x="734" y="13280"/>
                  </a:lnTo>
                  <a:lnTo>
                    <a:pt x="881" y="13353"/>
                  </a:lnTo>
                  <a:lnTo>
                    <a:pt x="954" y="13426"/>
                  </a:lnTo>
                  <a:lnTo>
                    <a:pt x="1101" y="13426"/>
                  </a:lnTo>
                  <a:lnTo>
                    <a:pt x="1431" y="13536"/>
                  </a:lnTo>
                  <a:lnTo>
                    <a:pt x="1468" y="13573"/>
                  </a:lnTo>
                  <a:lnTo>
                    <a:pt x="1688" y="13573"/>
                  </a:lnTo>
                  <a:lnTo>
                    <a:pt x="1908" y="13536"/>
                  </a:lnTo>
                  <a:lnTo>
                    <a:pt x="2128" y="13463"/>
                  </a:lnTo>
                  <a:lnTo>
                    <a:pt x="2312" y="13390"/>
                  </a:lnTo>
                  <a:lnTo>
                    <a:pt x="2495" y="13280"/>
                  </a:lnTo>
                  <a:lnTo>
                    <a:pt x="2605" y="13133"/>
                  </a:lnTo>
                  <a:lnTo>
                    <a:pt x="2715" y="12986"/>
                  </a:lnTo>
                  <a:lnTo>
                    <a:pt x="2788" y="12840"/>
                  </a:lnTo>
                  <a:lnTo>
                    <a:pt x="2862" y="12693"/>
                  </a:lnTo>
                  <a:lnTo>
                    <a:pt x="2935" y="12326"/>
                  </a:lnTo>
                  <a:lnTo>
                    <a:pt x="2935" y="11959"/>
                  </a:lnTo>
                  <a:lnTo>
                    <a:pt x="2862" y="11592"/>
                  </a:lnTo>
                  <a:lnTo>
                    <a:pt x="2788" y="11226"/>
                  </a:lnTo>
                  <a:lnTo>
                    <a:pt x="2678" y="10895"/>
                  </a:lnTo>
                  <a:lnTo>
                    <a:pt x="2055" y="9061"/>
                  </a:lnTo>
                  <a:lnTo>
                    <a:pt x="1981" y="8951"/>
                  </a:lnTo>
                  <a:lnTo>
                    <a:pt x="1871" y="8878"/>
                  </a:lnTo>
                  <a:lnTo>
                    <a:pt x="1761" y="8805"/>
                  </a:lnTo>
                  <a:lnTo>
                    <a:pt x="1651" y="8768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5" name="Google Shape;385;p7"/>
            <p:cNvSpPr/>
            <p:nvPr/>
          </p:nvSpPr>
          <p:spPr>
            <a:xfrm>
              <a:off x="6351100" y="3281600"/>
              <a:ext cx="366850" cy="361350"/>
            </a:xfrm>
            <a:custGeom>
              <a:avLst/>
              <a:gdLst/>
              <a:ahLst/>
              <a:cxnLst/>
              <a:rect l="l" t="t" r="r" b="b"/>
              <a:pathLst>
                <a:path w="14674" h="14454" extrusionOk="0">
                  <a:moveTo>
                    <a:pt x="7887" y="3779"/>
                  </a:moveTo>
                  <a:lnTo>
                    <a:pt x="7961" y="3816"/>
                  </a:lnTo>
                  <a:lnTo>
                    <a:pt x="8071" y="3889"/>
                  </a:lnTo>
                  <a:lnTo>
                    <a:pt x="8218" y="4072"/>
                  </a:lnTo>
                  <a:lnTo>
                    <a:pt x="8291" y="4292"/>
                  </a:lnTo>
                  <a:lnTo>
                    <a:pt x="8364" y="4513"/>
                  </a:lnTo>
                  <a:lnTo>
                    <a:pt x="8401" y="4696"/>
                  </a:lnTo>
                  <a:lnTo>
                    <a:pt x="8401" y="4916"/>
                  </a:lnTo>
                  <a:lnTo>
                    <a:pt x="8401" y="5099"/>
                  </a:lnTo>
                  <a:lnTo>
                    <a:pt x="8291" y="5283"/>
                  </a:lnTo>
                  <a:lnTo>
                    <a:pt x="8144" y="4659"/>
                  </a:lnTo>
                  <a:lnTo>
                    <a:pt x="8034" y="4219"/>
                  </a:lnTo>
                  <a:lnTo>
                    <a:pt x="7961" y="3999"/>
                  </a:lnTo>
                  <a:lnTo>
                    <a:pt x="7887" y="3779"/>
                  </a:lnTo>
                  <a:close/>
                  <a:moveTo>
                    <a:pt x="4329" y="5063"/>
                  </a:moveTo>
                  <a:lnTo>
                    <a:pt x="4476" y="5209"/>
                  </a:lnTo>
                  <a:lnTo>
                    <a:pt x="4586" y="5356"/>
                  </a:lnTo>
                  <a:lnTo>
                    <a:pt x="4696" y="5503"/>
                  </a:lnTo>
                  <a:lnTo>
                    <a:pt x="4769" y="5686"/>
                  </a:lnTo>
                  <a:lnTo>
                    <a:pt x="4769" y="5870"/>
                  </a:lnTo>
                  <a:lnTo>
                    <a:pt x="4769" y="6053"/>
                  </a:lnTo>
                  <a:lnTo>
                    <a:pt x="4659" y="6126"/>
                  </a:lnTo>
                  <a:lnTo>
                    <a:pt x="4549" y="6237"/>
                  </a:lnTo>
                  <a:lnTo>
                    <a:pt x="4439" y="5980"/>
                  </a:lnTo>
                  <a:lnTo>
                    <a:pt x="4329" y="5686"/>
                  </a:lnTo>
                  <a:lnTo>
                    <a:pt x="4293" y="5393"/>
                  </a:lnTo>
                  <a:lnTo>
                    <a:pt x="4293" y="5209"/>
                  </a:lnTo>
                  <a:lnTo>
                    <a:pt x="4293" y="5136"/>
                  </a:lnTo>
                  <a:lnTo>
                    <a:pt x="4329" y="5063"/>
                  </a:lnTo>
                  <a:close/>
                  <a:moveTo>
                    <a:pt x="6604" y="7594"/>
                  </a:moveTo>
                  <a:lnTo>
                    <a:pt x="6714" y="7667"/>
                  </a:lnTo>
                  <a:lnTo>
                    <a:pt x="6787" y="7814"/>
                  </a:lnTo>
                  <a:lnTo>
                    <a:pt x="6934" y="8071"/>
                  </a:lnTo>
                  <a:lnTo>
                    <a:pt x="7337" y="8694"/>
                  </a:lnTo>
                  <a:lnTo>
                    <a:pt x="7117" y="8878"/>
                  </a:lnTo>
                  <a:lnTo>
                    <a:pt x="7080" y="8768"/>
                  </a:lnTo>
                  <a:lnTo>
                    <a:pt x="6860" y="8474"/>
                  </a:lnTo>
                  <a:lnTo>
                    <a:pt x="6677" y="8144"/>
                  </a:lnTo>
                  <a:lnTo>
                    <a:pt x="6567" y="7887"/>
                  </a:lnTo>
                  <a:lnTo>
                    <a:pt x="6420" y="7667"/>
                  </a:lnTo>
                  <a:lnTo>
                    <a:pt x="6604" y="7594"/>
                  </a:lnTo>
                  <a:close/>
                  <a:moveTo>
                    <a:pt x="5283" y="8107"/>
                  </a:moveTo>
                  <a:lnTo>
                    <a:pt x="5356" y="8144"/>
                  </a:lnTo>
                  <a:lnTo>
                    <a:pt x="5833" y="9428"/>
                  </a:lnTo>
                  <a:lnTo>
                    <a:pt x="5650" y="9501"/>
                  </a:lnTo>
                  <a:lnTo>
                    <a:pt x="5686" y="9318"/>
                  </a:lnTo>
                  <a:lnTo>
                    <a:pt x="5650" y="9208"/>
                  </a:lnTo>
                  <a:lnTo>
                    <a:pt x="5613" y="9061"/>
                  </a:lnTo>
                  <a:lnTo>
                    <a:pt x="5503" y="8768"/>
                  </a:lnTo>
                  <a:lnTo>
                    <a:pt x="5246" y="8107"/>
                  </a:lnTo>
                  <a:close/>
                  <a:moveTo>
                    <a:pt x="7337" y="9905"/>
                  </a:moveTo>
                  <a:lnTo>
                    <a:pt x="7337" y="10235"/>
                  </a:lnTo>
                  <a:lnTo>
                    <a:pt x="7190" y="9978"/>
                  </a:lnTo>
                  <a:lnTo>
                    <a:pt x="7337" y="9905"/>
                  </a:lnTo>
                  <a:close/>
                  <a:moveTo>
                    <a:pt x="9721" y="9061"/>
                  </a:moveTo>
                  <a:lnTo>
                    <a:pt x="9832" y="9281"/>
                  </a:lnTo>
                  <a:lnTo>
                    <a:pt x="9942" y="9501"/>
                  </a:lnTo>
                  <a:lnTo>
                    <a:pt x="10052" y="9685"/>
                  </a:lnTo>
                  <a:lnTo>
                    <a:pt x="10162" y="9868"/>
                  </a:lnTo>
                  <a:lnTo>
                    <a:pt x="10198" y="10015"/>
                  </a:lnTo>
                  <a:lnTo>
                    <a:pt x="10198" y="10161"/>
                  </a:lnTo>
                  <a:lnTo>
                    <a:pt x="10198" y="10308"/>
                  </a:lnTo>
                  <a:lnTo>
                    <a:pt x="10125" y="10455"/>
                  </a:lnTo>
                  <a:lnTo>
                    <a:pt x="10052" y="10345"/>
                  </a:lnTo>
                  <a:lnTo>
                    <a:pt x="9978" y="10308"/>
                  </a:lnTo>
                  <a:lnTo>
                    <a:pt x="9758" y="9758"/>
                  </a:lnTo>
                  <a:lnTo>
                    <a:pt x="9685" y="9464"/>
                  </a:lnTo>
                  <a:lnTo>
                    <a:pt x="9575" y="9171"/>
                  </a:lnTo>
                  <a:lnTo>
                    <a:pt x="9648" y="9134"/>
                  </a:lnTo>
                  <a:lnTo>
                    <a:pt x="9721" y="9061"/>
                  </a:lnTo>
                  <a:close/>
                  <a:moveTo>
                    <a:pt x="7667" y="9758"/>
                  </a:moveTo>
                  <a:lnTo>
                    <a:pt x="7777" y="9795"/>
                  </a:lnTo>
                  <a:lnTo>
                    <a:pt x="7924" y="9868"/>
                  </a:lnTo>
                  <a:lnTo>
                    <a:pt x="8071" y="10015"/>
                  </a:lnTo>
                  <a:lnTo>
                    <a:pt x="8181" y="10235"/>
                  </a:lnTo>
                  <a:lnTo>
                    <a:pt x="8291" y="10638"/>
                  </a:lnTo>
                  <a:lnTo>
                    <a:pt x="8328" y="10822"/>
                  </a:lnTo>
                  <a:lnTo>
                    <a:pt x="8328" y="10968"/>
                  </a:lnTo>
                  <a:lnTo>
                    <a:pt x="8291" y="11115"/>
                  </a:lnTo>
                  <a:lnTo>
                    <a:pt x="8181" y="11189"/>
                  </a:lnTo>
                  <a:lnTo>
                    <a:pt x="8181" y="11115"/>
                  </a:lnTo>
                  <a:lnTo>
                    <a:pt x="8144" y="11005"/>
                  </a:lnTo>
                  <a:lnTo>
                    <a:pt x="8071" y="10968"/>
                  </a:lnTo>
                  <a:lnTo>
                    <a:pt x="7997" y="10895"/>
                  </a:lnTo>
                  <a:lnTo>
                    <a:pt x="7887" y="10675"/>
                  </a:lnTo>
                  <a:lnTo>
                    <a:pt x="7814" y="10382"/>
                  </a:lnTo>
                  <a:lnTo>
                    <a:pt x="7741" y="9831"/>
                  </a:lnTo>
                  <a:lnTo>
                    <a:pt x="7667" y="9758"/>
                  </a:lnTo>
                  <a:close/>
                  <a:moveTo>
                    <a:pt x="10162" y="1321"/>
                  </a:moveTo>
                  <a:lnTo>
                    <a:pt x="10198" y="1541"/>
                  </a:lnTo>
                  <a:lnTo>
                    <a:pt x="10272" y="1725"/>
                  </a:lnTo>
                  <a:lnTo>
                    <a:pt x="10455" y="2092"/>
                  </a:lnTo>
                  <a:lnTo>
                    <a:pt x="10932" y="3229"/>
                  </a:lnTo>
                  <a:lnTo>
                    <a:pt x="10969" y="3302"/>
                  </a:lnTo>
                  <a:lnTo>
                    <a:pt x="10749" y="3375"/>
                  </a:lnTo>
                  <a:lnTo>
                    <a:pt x="10528" y="3449"/>
                  </a:lnTo>
                  <a:lnTo>
                    <a:pt x="9758" y="3742"/>
                  </a:lnTo>
                  <a:lnTo>
                    <a:pt x="8988" y="4146"/>
                  </a:lnTo>
                  <a:lnTo>
                    <a:pt x="8841" y="4219"/>
                  </a:lnTo>
                  <a:lnTo>
                    <a:pt x="8731" y="4329"/>
                  </a:lnTo>
                  <a:lnTo>
                    <a:pt x="8658" y="4072"/>
                  </a:lnTo>
                  <a:lnTo>
                    <a:pt x="8511" y="3816"/>
                  </a:lnTo>
                  <a:lnTo>
                    <a:pt x="8364" y="3595"/>
                  </a:lnTo>
                  <a:lnTo>
                    <a:pt x="8254" y="3522"/>
                  </a:lnTo>
                  <a:lnTo>
                    <a:pt x="8144" y="3449"/>
                  </a:lnTo>
                  <a:lnTo>
                    <a:pt x="7997" y="3412"/>
                  </a:lnTo>
                  <a:lnTo>
                    <a:pt x="7851" y="3375"/>
                  </a:lnTo>
                  <a:lnTo>
                    <a:pt x="7777" y="3375"/>
                  </a:lnTo>
                  <a:lnTo>
                    <a:pt x="7704" y="3412"/>
                  </a:lnTo>
                  <a:lnTo>
                    <a:pt x="7667" y="3485"/>
                  </a:lnTo>
                  <a:lnTo>
                    <a:pt x="7667" y="3559"/>
                  </a:lnTo>
                  <a:lnTo>
                    <a:pt x="7484" y="3595"/>
                  </a:lnTo>
                  <a:lnTo>
                    <a:pt x="7337" y="3706"/>
                  </a:lnTo>
                  <a:lnTo>
                    <a:pt x="7190" y="3852"/>
                  </a:lnTo>
                  <a:lnTo>
                    <a:pt x="7044" y="3999"/>
                  </a:lnTo>
                  <a:lnTo>
                    <a:pt x="7007" y="4109"/>
                  </a:lnTo>
                  <a:lnTo>
                    <a:pt x="7044" y="4219"/>
                  </a:lnTo>
                  <a:lnTo>
                    <a:pt x="7264" y="4696"/>
                  </a:lnTo>
                  <a:lnTo>
                    <a:pt x="7080" y="4769"/>
                  </a:lnTo>
                  <a:lnTo>
                    <a:pt x="6310" y="5026"/>
                  </a:lnTo>
                  <a:lnTo>
                    <a:pt x="5576" y="5283"/>
                  </a:lnTo>
                  <a:lnTo>
                    <a:pt x="5320" y="5356"/>
                  </a:lnTo>
                  <a:lnTo>
                    <a:pt x="5210" y="5393"/>
                  </a:lnTo>
                  <a:lnTo>
                    <a:pt x="5136" y="5466"/>
                  </a:lnTo>
                  <a:lnTo>
                    <a:pt x="5100" y="5356"/>
                  </a:lnTo>
                  <a:lnTo>
                    <a:pt x="4916" y="5063"/>
                  </a:lnTo>
                  <a:lnTo>
                    <a:pt x="4806" y="4879"/>
                  </a:lnTo>
                  <a:lnTo>
                    <a:pt x="4659" y="4733"/>
                  </a:lnTo>
                  <a:lnTo>
                    <a:pt x="4513" y="4623"/>
                  </a:lnTo>
                  <a:lnTo>
                    <a:pt x="4329" y="4549"/>
                  </a:lnTo>
                  <a:lnTo>
                    <a:pt x="4183" y="4513"/>
                  </a:lnTo>
                  <a:lnTo>
                    <a:pt x="4036" y="4586"/>
                  </a:lnTo>
                  <a:lnTo>
                    <a:pt x="3852" y="4586"/>
                  </a:lnTo>
                  <a:lnTo>
                    <a:pt x="3779" y="4623"/>
                  </a:lnTo>
                  <a:lnTo>
                    <a:pt x="3742" y="4696"/>
                  </a:lnTo>
                  <a:lnTo>
                    <a:pt x="3706" y="4989"/>
                  </a:lnTo>
                  <a:lnTo>
                    <a:pt x="3706" y="5283"/>
                  </a:lnTo>
                  <a:lnTo>
                    <a:pt x="3742" y="5576"/>
                  </a:lnTo>
                  <a:lnTo>
                    <a:pt x="3816" y="5870"/>
                  </a:lnTo>
                  <a:lnTo>
                    <a:pt x="3596" y="5833"/>
                  </a:lnTo>
                  <a:lnTo>
                    <a:pt x="3376" y="5870"/>
                  </a:lnTo>
                  <a:lnTo>
                    <a:pt x="2972" y="6016"/>
                  </a:lnTo>
                  <a:lnTo>
                    <a:pt x="2422" y="6163"/>
                  </a:lnTo>
                  <a:lnTo>
                    <a:pt x="2165" y="6273"/>
                  </a:lnTo>
                  <a:lnTo>
                    <a:pt x="2055" y="6347"/>
                  </a:lnTo>
                  <a:lnTo>
                    <a:pt x="1945" y="6457"/>
                  </a:lnTo>
                  <a:lnTo>
                    <a:pt x="1945" y="6530"/>
                  </a:lnTo>
                  <a:lnTo>
                    <a:pt x="1982" y="6567"/>
                  </a:lnTo>
                  <a:lnTo>
                    <a:pt x="2238" y="6603"/>
                  </a:lnTo>
                  <a:lnTo>
                    <a:pt x="2459" y="6567"/>
                  </a:lnTo>
                  <a:lnTo>
                    <a:pt x="2972" y="6457"/>
                  </a:lnTo>
                  <a:lnTo>
                    <a:pt x="3449" y="6347"/>
                  </a:lnTo>
                  <a:lnTo>
                    <a:pt x="3706" y="6237"/>
                  </a:lnTo>
                  <a:lnTo>
                    <a:pt x="3816" y="6163"/>
                  </a:lnTo>
                  <a:lnTo>
                    <a:pt x="3889" y="6090"/>
                  </a:lnTo>
                  <a:lnTo>
                    <a:pt x="4073" y="6383"/>
                  </a:lnTo>
                  <a:lnTo>
                    <a:pt x="4256" y="6677"/>
                  </a:lnTo>
                  <a:lnTo>
                    <a:pt x="4293" y="6713"/>
                  </a:lnTo>
                  <a:lnTo>
                    <a:pt x="4366" y="6823"/>
                  </a:lnTo>
                  <a:lnTo>
                    <a:pt x="4549" y="6970"/>
                  </a:lnTo>
                  <a:lnTo>
                    <a:pt x="4659" y="7007"/>
                  </a:lnTo>
                  <a:lnTo>
                    <a:pt x="4733" y="7044"/>
                  </a:lnTo>
                  <a:lnTo>
                    <a:pt x="4806" y="7007"/>
                  </a:lnTo>
                  <a:lnTo>
                    <a:pt x="4879" y="6933"/>
                  </a:lnTo>
                  <a:lnTo>
                    <a:pt x="5063" y="6640"/>
                  </a:lnTo>
                  <a:lnTo>
                    <a:pt x="5173" y="6347"/>
                  </a:lnTo>
                  <a:lnTo>
                    <a:pt x="5210" y="6053"/>
                  </a:lnTo>
                  <a:lnTo>
                    <a:pt x="5210" y="5760"/>
                  </a:lnTo>
                  <a:lnTo>
                    <a:pt x="5320" y="5760"/>
                  </a:lnTo>
                  <a:lnTo>
                    <a:pt x="5430" y="5723"/>
                  </a:lnTo>
                  <a:lnTo>
                    <a:pt x="5686" y="5650"/>
                  </a:lnTo>
                  <a:lnTo>
                    <a:pt x="6457" y="5430"/>
                  </a:lnTo>
                  <a:lnTo>
                    <a:pt x="7190" y="5173"/>
                  </a:lnTo>
                  <a:lnTo>
                    <a:pt x="7447" y="5063"/>
                  </a:lnTo>
                  <a:lnTo>
                    <a:pt x="7631" y="5430"/>
                  </a:lnTo>
                  <a:lnTo>
                    <a:pt x="7704" y="5613"/>
                  </a:lnTo>
                  <a:lnTo>
                    <a:pt x="7814" y="5760"/>
                  </a:lnTo>
                  <a:lnTo>
                    <a:pt x="7924" y="5833"/>
                  </a:lnTo>
                  <a:lnTo>
                    <a:pt x="8218" y="5833"/>
                  </a:lnTo>
                  <a:lnTo>
                    <a:pt x="8328" y="5760"/>
                  </a:lnTo>
                  <a:lnTo>
                    <a:pt x="8548" y="5576"/>
                  </a:lnTo>
                  <a:lnTo>
                    <a:pt x="8731" y="5356"/>
                  </a:lnTo>
                  <a:lnTo>
                    <a:pt x="8804" y="5173"/>
                  </a:lnTo>
                  <a:lnTo>
                    <a:pt x="8841" y="4989"/>
                  </a:lnTo>
                  <a:lnTo>
                    <a:pt x="8841" y="4806"/>
                  </a:lnTo>
                  <a:lnTo>
                    <a:pt x="8804" y="4586"/>
                  </a:lnTo>
                  <a:lnTo>
                    <a:pt x="8914" y="4586"/>
                  </a:lnTo>
                  <a:lnTo>
                    <a:pt x="9061" y="4513"/>
                  </a:lnTo>
                  <a:lnTo>
                    <a:pt x="9942" y="4109"/>
                  </a:lnTo>
                  <a:lnTo>
                    <a:pt x="10639" y="3852"/>
                  </a:lnTo>
                  <a:lnTo>
                    <a:pt x="10895" y="3742"/>
                  </a:lnTo>
                  <a:lnTo>
                    <a:pt x="11115" y="3669"/>
                  </a:lnTo>
                  <a:lnTo>
                    <a:pt x="11519" y="4586"/>
                  </a:lnTo>
                  <a:lnTo>
                    <a:pt x="11849" y="5540"/>
                  </a:lnTo>
                  <a:lnTo>
                    <a:pt x="12069" y="6237"/>
                  </a:lnTo>
                  <a:lnTo>
                    <a:pt x="12032" y="6347"/>
                  </a:lnTo>
                  <a:lnTo>
                    <a:pt x="11996" y="6457"/>
                  </a:lnTo>
                  <a:lnTo>
                    <a:pt x="11959" y="6457"/>
                  </a:lnTo>
                  <a:lnTo>
                    <a:pt x="11592" y="6603"/>
                  </a:lnTo>
                  <a:lnTo>
                    <a:pt x="10969" y="6787"/>
                  </a:lnTo>
                  <a:lnTo>
                    <a:pt x="9685" y="7227"/>
                  </a:lnTo>
                  <a:lnTo>
                    <a:pt x="8438" y="7630"/>
                  </a:lnTo>
                  <a:lnTo>
                    <a:pt x="7887" y="7777"/>
                  </a:lnTo>
                  <a:lnTo>
                    <a:pt x="7631" y="7924"/>
                  </a:lnTo>
                  <a:lnTo>
                    <a:pt x="7521" y="7997"/>
                  </a:lnTo>
                  <a:lnTo>
                    <a:pt x="7447" y="8107"/>
                  </a:lnTo>
                  <a:lnTo>
                    <a:pt x="7447" y="8144"/>
                  </a:lnTo>
                  <a:lnTo>
                    <a:pt x="7631" y="8181"/>
                  </a:lnTo>
                  <a:lnTo>
                    <a:pt x="7997" y="8181"/>
                  </a:lnTo>
                  <a:lnTo>
                    <a:pt x="8181" y="8107"/>
                  </a:lnTo>
                  <a:lnTo>
                    <a:pt x="8914" y="7887"/>
                  </a:lnTo>
                  <a:lnTo>
                    <a:pt x="10565" y="7374"/>
                  </a:lnTo>
                  <a:lnTo>
                    <a:pt x="12216" y="6860"/>
                  </a:lnTo>
                  <a:lnTo>
                    <a:pt x="12289" y="6823"/>
                  </a:lnTo>
                  <a:lnTo>
                    <a:pt x="12546" y="7777"/>
                  </a:lnTo>
                  <a:lnTo>
                    <a:pt x="12766" y="8474"/>
                  </a:lnTo>
                  <a:lnTo>
                    <a:pt x="12729" y="8511"/>
                  </a:lnTo>
                  <a:lnTo>
                    <a:pt x="12693" y="8584"/>
                  </a:lnTo>
                  <a:lnTo>
                    <a:pt x="11629" y="8988"/>
                  </a:lnTo>
                  <a:lnTo>
                    <a:pt x="11042" y="9208"/>
                  </a:lnTo>
                  <a:lnTo>
                    <a:pt x="10859" y="9281"/>
                  </a:lnTo>
                  <a:lnTo>
                    <a:pt x="10749" y="9391"/>
                  </a:lnTo>
                  <a:lnTo>
                    <a:pt x="10455" y="9575"/>
                  </a:lnTo>
                  <a:lnTo>
                    <a:pt x="10455" y="9611"/>
                  </a:lnTo>
                  <a:lnTo>
                    <a:pt x="10418" y="9501"/>
                  </a:lnTo>
                  <a:lnTo>
                    <a:pt x="10198" y="9024"/>
                  </a:lnTo>
                  <a:lnTo>
                    <a:pt x="10052" y="8804"/>
                  </a:lnTo>
                  <a:lnTo>
                    <a:pt x="9942" y="8731"/>
                  </a:lnTo>
                  <a:lnTo>
                    <a:pt x="9832" y="8694"/>
                  </a:lnTo>
                  <a:lnTo>
                    <a:pt x="9758" y="8694"/>
                  </a:lnTo>
                  <a:lnTo>
                    <a:pt x="9721" y="8768"/>
                  </a:lnTo>
                  <a:lnTo>
                    <a:pt x="9685" y="8841"/>
                  </a:lnTo>
                  <a:lnTo>
                    <a:pt x="9501" y="8841"/>
                  </a:lnTo>
                  <a:lnTo>
                    <a:pt x="9355" y="8804"/>
                  </a:lnTo>
                  <a:lnTo>
                    <a:pt x="9208" y="8841"/>
                  </a:lnTo>
                  <a:lnTo>
                    <a:pt x="9061" y="8878"/>
                  </a:lnTo>
                  <a:lnTo>
                    <a:pt x="8988" y="8988"/>
                  </a:lnTo>
                  <a:lnTo>
                    <a:pt x="8914" y="9098"/>
                  </a:lnTo>
                  <a:lnTo>
                    <a:pt x="8914" y="9208"/>
                  </a:lnTo>
                  <a:lnTo>
                    <a:pt x="9025" y="9611"/>
                  </a:lnTo>
                  <a:lnTo>
                    <a:pt x="9135" y="10051"/>
                  </a:lnTo>
                  <a:lnTo>
                    <a:pt x="8694" y="10161"/>
                  </a:lnTo>
                  <a:lnTo>
                    <a:pt x="8658" y="10198"/>
                  </a:lnTo>
                  <a:lnTo>
                    <a:pt x="8621" y="10235"/>
                  </a:lnTo>
                  <a:lnTo>
                    <a:pt x="8584" y="10345"/>
                  </a:lnTo>
                  <a:lnTo>
                    <a:pt x="8511" y="10125"/>
                  </a:lnTo>
                  <a:lnTo>
                    <a:pt x="8401" y="9905"/>
                  </a:lnTo>
                  <a:lnTo>
                    <a:pt x="8254" y="9685"/>
                  </a:lnTo>
                  <a:lnTo>
                    <a:pt x="8034" y="9501"/>
                  </a:lnTo>
                  <a:lnTo>
                    <a:pt x="7777" y="9391"/>
                  </a:lnTo>
                  <a:lnTo>
                    <a:pt x="7557" y="9391"/>
                  </a:lnTo>
                  <a:lnTo>
                    <a:pt x="7411" y="9428"/>
                  </a:lnTo>
                  <a:lnTo>
                    <a:pt x="7300" y="9464"/>
                  </a:lnTo>
                  <a:lnTo>
                    <a:pt x="7190" y="9538"/>
                  </a:lnTo>
                  <a:lnTo>
                    <a:pt x="7080" y="9611"/>
                  </a:lnTo>
                  <a:lnTo>
                    <a:pt x="7044" y="9721"/>
                  </a:lnTo>
                  <a:lnTo>
                    <a:pt x="7007" y="9868"/>
                  </a:lnTo>
                  <a:lnTo>
                    <a:pt x="7044" y="9941"/>
                  </a:lnTo>
                  <a:lnTo>
                    <a:pt x="7117" y="9978"/>
                  </a:lnTo>
                  <a:lnTo>
                    <a:pt x="7044" y="10235"/>
                  </a:lnTo>
                  <a:lnTo>
                    <a:pt x="7080" y="10492"/>
                  </a:lnTo>
                  <a:lnTo>
                    <a:pt x="4806" y="11152"/>
                  </a:lnTo>
                  <a:lnTo>
                    <a:pt x="4219" y="11335"/>
                  </a:lnTo>
                  <a:lnTo>
                    <a:pt x="3632" y="11519"/>
                  </a:lnTo>
                  <a:lnTo>
                    <a:pt x="3449" y="11629"/>
                  </a:lnTo>
                  <a:lnTo>
                    <a:pt x="3192" y="10602"/>
                  </a:lnTo>
                  <a:lnTo>
                    <a:pt x="2862" y="9611"/>
                  </a:lnTo>
                  <a:lnTo>
                    <a:pt x="3339" y="9538"/>
                  </a:lnTo>
                  <a:lnTo>
                    <a:pt x="3816" y="9428"/>
                  </a:lnTo>
                  <a:lnTo>
                    <a:pt x="4769" y="9134"/>
                  </a:lnTo>
                  <a:lnTo>
                    <a:pt x="4843" y="9318"/>
                  </a:lnTo>
                  <a:lnTo>
                    <a:pt x="4953" y="9501"/>
                  </a:lnTo>
                  <a:lnTo>
                    <a:pt x="5063" y="9685"/>
                  </a:lnTo>
                  <a:lnTo>
                    <a:pt x="5246" y="9831"/>
                  </a:lnTo>
                  <a:lnTo>
                    <a:pt x="5356" y="9868"/>
                  </a:lnTo>
                  <a:lnTo>
                    <a:pt x="5466" y="9905"/>
                  </a:lnTo>
                  <a:lnTo>
                    <a:pt x="5613" y="9905"/>
                  </a:lnTo>
                  <a:lnTo>
                    <a:pt x="5723" y="9868"/>
                  </a:lnTo>
                  <a:lnTo>
                    <a:pt x="5980" y="9758"/>
                  </a:lnTo>
                  <a:lnTo>
                    <a:pt x="6163" y="9648"/>
                  </a:lnTo>
                  <a:lnTo>
                    <a:pt x="6237" y="9538"/>
                  </a:lnTo>
                  <a:lnTo>
                    <a:pt x="6273" y="9501"/>
                  </a:lnTo>
                  <a:lnTo>
                    <a:pt x="6237" y="9428"/>
                  </a:lnTo>
                  <a:lnTo>
                    <a:pt x="5980" y="8731"/>
                  </a:lnTo>
                  <a:lnTo>
                    <a:pt x="6200" y="8731"/>
                  </a:lnTo>
                  <a:lnTo>
                    <a:pt x="6383" y="8658"/>
                  </a:lnTo>
                  <a:lnTo>
                    <a:pt x="6604" y="9244"/>
                  </a:lnTo>
                  <a:lnTo>
                    <a:pt x="6677" y="9318"/>
                  </a:lnTo>
                  <a:lnTo>
                    <a:pt x="6714" y="9354"/>
                  </a:lnTo>
                  <a:lnTo>
                    <a:pt x="6787" y="9354"/>
                  </a:lnTo>
                  <a:lnTo>
                    <a:pt x="7044" y="9318"/>
                  </a:lnTo>
                  <a:lnTo>
                    <a:pt x="7300" y="9208"/>
                  </a:lnTo>
                  <a:lnTo>
                    <a:pt x="7521" y="9061"/>
                  </a:lnTo>
                  <a:lnTo>
                    <a:pt x="7704" y="8878"/>
                  </a:lnTo>
                  <a:lnTo>
                    <a:pt x="7741" y="8841"/>
                  </a:lnTo>
                  <a:lnTo>
                    <a:pt x="7777" y="8768"/>
                  </a:lnTo>
                  <a:lnTo>
                    <a:pt x="7741" y="8658"/>
                  </a:lnTo>
                  <a:lnTo>
                    <a:pt x="7264" y="7887"/>
                  </a:lnTo>
                  <a:lnTo>
                    <a:pt x="7080" y="7520"/>
                  </a:lnTo>
                  <a:lnTo>
                    <a:pt x="6970" y="7337"/>
                  </a:lnTo>
                  <a:lnTo>
                    <a:pt x="6824" y="7227"/>
                  </a:lnTo>
                  <a:lnTo>
                    <a:pt x="6640" y="7154"/>
                  </a:lnTo>
                  <a:lnTo>
                    <a:pt x="6457" y="7190"/>
                  </a:lnTo>
                  <a:lnTo>
                    <a:pt x="6383" y="7227"/>
                  </a:lnTo>
                  <a:lnTo>
                    <a:pt x="6310" y="7264"/>
                  </a:lnTo>
                  <a:lnTo>
                    <a:pt x="6237" y="7337"/>
                  </a:lnTo>
                  <a:lnTo>
                    <a:pt x="6200" y="7410"/>
                  </a:lnTo>
                  <a:lnTo>
                    <a:pt x="6017" y="7447"/>
                  </a:lnTo>
                  <a:lnTo>
                    <a:pt x="5980" y="7484"/>
                  </a:lnTo>
                  <a:lnTo>
                    <a:pt x="5943" y="7520"/>
                  </a:lnTo>
                  <a:lnTo>
                    <a:pt x="5907" y="7594"/>
                  </a:lnTo>
                  <a:lnTo>
                    <a:pt x="5907" y="7667"/>
                  </a:lnTo>
                  <a:lnTo>
                    <a:pt x="6200" y="8291"/>
                  </a:lnTo>
                  <a:lnTo>
                    <a:pt x="6163" y="8364"/>
                  </a:lnTo>
                  <a:lnTo>
                    <a:pt x="6127" y="8401"/>
                  </a:lnTo>
                  <a:lnTo>
                    <a:pt x="6090" y="8401"/>
                  </a:lnTo>
                  <a:lnTo>
                    <a:pt x="6053" y="8437"/>
                  </a:lnTo>
                  <a:lnTo>
                    <a:pt x="5943" y="8474"/>
                  </a:lnTo>
                  <a:lnTo>
                    <a:pt x="5907" y="8511"/>
                  </a:lnTo>
                  <a:lnTo>
                    <a:pt x="5613" y="7814"/>
                  </a:lnTo>
                  <a:lnTo>
                    <a:pt x="5576" y="7777"/>
                  </a:lnTo>
                  <a:lnTo>
                    <a:pt x="5540" y="7704"/>
                  </a:lnTo>
                  <a:lnTo>
                    <a:pt x="5393" y="7704"/>
                  </a:lnTo>
                  <a:lnTo>
                    <a:pt x="5356" y="7667"/>
                  </a:lnTo>
                  <a:lnTo>
                    <a:pt x="5173" y="7667"/>
                  </a:lnTo>
                  <a:lnTo>
                    <a:pt x="4990" y="7704"/>
                  </a:lnTo>
                  <a:lnTo>
                    <a:pt x="4843" y="7814"/>
                  </a:lnTo>
                  <a:lnTo>
                    <a:pt x="4733" y="7961"/>
                  </a:lnTo>
                  <a:lnTo>
                    <a:pt x="4659" y="8144"/>
                  </a:lnTo>
                  <a:lnTo>
                    <a:pt x="4623" y="8327"/>
                  </a:lnTo>
                  <a:lnTo>
                    <a:pt x="4623" y="8511"/>
                  </a:lnTo>
                  <a:lnTo>
                    <a:pt x="4623" y="8694"/>
                  </a:lnTo>
                  <a:lnTo>
                    <a:pt x="3669" y="8951"/>
                  </a:lnTo>
                  <a:lnTo>
                    <a:pt x="3229" y="9134"/>
                  </a:lnTo>
                  <a:lnTo>
                    <a:pt x="2752" y="9318"/>
                  </a:lnTo>
                  <a:lnTo>
                    <a:pt x="2348" y="7997"/>
                  </a:lnTo>
                  <a:lnTo>
                    <a:pt x="1908" y="6677"/>
                  </a:lnTo>
                  <a:lnTo>
                    <a:pt x="1541" y="5356"/>
                  </a:lnTo>
                  <a:lnTo>
                    <a:pt x="1395" y="4696"/>
                  </a:lnTo>
                  <a:lnTo>
                    <a:pt x="1285" y="3999"/>
                  </a:lnTo>
                  <a:lnTo>
                    <a:pt x="1505" y="3962"/>
                  </a:lnTo>
                  <a:lnTo>
                    <a:pt x="1725" y="3926"/>
                  </a:lnTo>
                  <a:lnTo>
                    <a:pt x="2165" y="3816"/>
                  </a:lnTo>
                  <a:lnTo>
                    <a:pt x="3302" y="3485"/>
                  </a:lnTo>
                  <a:lnTo>
                    <a:pt x="5760" y="2825"/>
                  </a:lnTo>
                  <a:lnTo>
                    <a:pt x="6934" y="2495"/>
                  </a:lnTo>
                  <a:lnTo>
                    <a:pt x="8071" y="2092"/>
                  </a:lnTo>
                  <a:lnTo>
                    <a:pt x="9135" y="1725"/>
                  </a:lnTo>
                  <a:lnTo>
                    <a:pt x="9758" y="1505"/>
                  </a:lnTo>
                  <a:lnTo>
                    <a:pt x="9978" y="1395"/>
                  </a:lnTo>
                  <a:lnTo>
                    <a:pt x="10088" y="1358"/>
                  </a:lnTo>
                  <a:lnTo>
                    <a:pt x="10162" y="1321"/>
                  </a:lnTo>
                  <a:close/>
                  <a:moveTo>
                    <a:pt x="12876" y="8988"/>
                  </a:moveTo>
                  <a:lnTo>
                    <a:pt x="13023" y="9575"/>
                  </a:lnTo>
                  <a:lnTo>
                    <a:pt x="13096" y="9905"/>
                  </a:lnTo>
                  <a:lnTo>
                    <a:pt x="13206" y="10198"/>
                  </a:lnTo>
                  <a:lnTo>
                    <a:pt x="12619" y="10271"/>
                  </a:lnTo>
                  <a:lnTo>
                    <a:pt x="12069" y="10418"/>
                  </a:lnTo>
                  <a:lnTo>
                    <a:pt x="11519" y="10565"/>
                  </a:lnTo>
                  <a:lnTo>
                    <a:pt x="10969" y="10748"/>
                  </a:lnTo>
                  <a:lnTo>
                    <a:pt x="9685" y="11225"/>
                  </a:lnTo>
                  <a:lnTo>
                    <a:pt x="8438" y="11702"/>
                  </a:lnTo>
                  <a:lnTo>
                    <a:pt x="5980" y="12619"/>
                  </a:lnTo>
                  <a:lnTo>
                    <a:pt x="4879" y="13023"/>
                  </a:lnTo>
                  <a:lnTo>
                    <a:pt x="4329" y="13243"/>
                  </a:lnTo>
                  <a:lnTo>
                    <a:pt x="3816" y="13499"/>
                  </a:lnTo>
                  <a:lnTo>
                    <a:pt x="3669" y="12692"/>
                  </a:lnTo>
                  <a:lnTo>
                    <a:pt x="3522" y="11885"/>
                  </a:lnTo>
                  <a:lnTo>
                    <a:pt x="3742" y="11885"/>
                  </a:lnTo>
                  <a:lnTo>
                    <a:pt x="3999" y="11812"/>
                  </a:lnTo>
                  <a:lnTo>
                    <a:pt x="5173" y="11482"/>
                  </a:lnTo>
                  <a:lnTo>
                    <a:pt x="7190" y="10932"/>
                  </a:lnTo>
                  <a:lnTo>
                    <a:pt x="7374" y="11335"/>
                  </a:lnTo>
                  <a:lnTo>
                    <a:pt x="7594" y="11702"/>
                  </a:lnTo>
                  <a:lnTo>
                    <a:pt x="7631" y="11775"/>
                  </a:lnTo>
                  <a:lnTo>
                    <a:pt x="7814" y="11775"/>
                  </a:lnTo>
                  <a:lnTo>
                    <a:pt x="7887" y="11702"/>
                  </a:lnTo>
                  <a:lnTo>
                    <a:pt x="7961" y="11629"/>
                  </a:lnTo>
                  <a:lnTo>
                    <a:pt x="8107" y="11592"/>
                  </a:lnTo>
                  <a:lnTo>
                    <a:pt x="8401" y="11519"/>
                  </a:lnTo>
                  <a:lnTo>
                    <a:pt x="8474" y="11445"/>
                  </a:lnTo>
                  <a:lnTo>
                    <a:pt x="8548" y="11372"/>
                  </a:lnTo>
                  <a:lnTo>
                    <a:pt x="8658" y="11189"/>
                  </a:lnTo>
                  <a:lnTo>
                    <a:pt x="8694" y="11005"/>
                  </a:lnTo>
                  <a:lnTo>
                    <a:pt x="8694" y="10785"/>
                  </a:lnTo>
                  <a:lnTo>
                    <a:pt x="8658" y="10602"/>
                  </a:lnTo>
                  <a:lnTo>
                    <a:pt x="8621" y="10418"/>
                  </a:lnTo>
                  <a:lnTo>
                    <a:pt x="8658" y="10492"/>
                  </a:lnTo>
                  <a:lnTo>
                    <a:pt x="8768" y="10528"/>
                  </a:lnTo>
                  <a:lnTo>
                    <a:pt x="9025" y="10492"/>
                  </a:lnTo>
                  <a:lnTo>
                    <a:pt x="9281" y="10418"/>
                  </a:lnTo>
                  <a:lnTo>
                    <a:pt x="9428" y="10638"/>
                  </a:lnTo>
                  <a:lnTo>
                    <a:pt x="9611" y="10822"/>
                  </a:lnTo>
                  <a:lnTo>
                    <a:pt x="9758" y="10895"/>
                  </a:lnTo>
                  <a:lnTo>
                    <a:pt x="9942" y="10932"/>
                  </a:lnTo>
                  <a:lnTo>
                    <a:pt x="10088" y="10932"/>
                  </a:lnTo>
                  <a:lnTo>
                    <a:pt x="10235" y="10858"/>
                  </a:lnTo>
                  <a:lnTo>
                    <a:pt x="10382" y="10785"/>
                  </a:lnTo>
                  <a:lnTo>
                    <a:pt x="10492" y="10638"/>
                  </a:lnTo>
                  <a:lnTo>
                    <a:pt x="10565" y="10492"/>
                  </a:lnTo>
                  <a:lnTo>
                    <a:pt x="10602" y="10345"/>
                  </a:lnTo>
                  <a:lnTo>
                    <a:pt x="10639" y="10161"/>
                  </a:lnTo>
                  <a:lnTo>
                    <a:pt x="10602" y="9978"/>
                  </a:lnTo>
                  <a:lnTo>
                    <a:pt x="10492" y="9648"/>
                  </a:lnTo>
                  <a:lnTo>
                    <a:pt x="10749" y="9648"/>
                  </a:lnTo>
                  <a:lnTo>
                    <a:pt x="11005" y="9611"/>
                  </a:lnTo>
                  <a:lnTo>
                    <a:pt x="11629" y="9428"/>
                  </a:lnTo>
                  <a:lnTo>
                    <a:pt x="12876" y="8988"/>
                  </a:lnTo>
                  <a:close/>
                  <a:moveTo>
                    <a:pt x="13206" y="10675"/>
                  </a:moveTo>
                  <a:lnTo>
                    <a:pt x="13096" y="10712"/>
                  </a:lnTo>
                  <a:lnTo>
                    <a:pt x="11592" y="11262"/>
                  </a:lnTo>
                  <a:lnTo>
                    <a:pt x="8731" y="12362"/>
                  </a:lnTo>
                  <a:lnTo>
                    <a:pt x="7300" y="12876"/>
                  </a:lnTo>
                  <a:lnTo>
                    <a:pt x="6604" y="13133"/>
                  </a:lnTo>
                  <a:lnTo>
                    <a:pt x="5870" y="13316"/>
                  </a:lnTo>
                  <a:lnTo>
                    <a:pt x="4696" y="13573"/>
                  </a:lnTo>
                  <a:lnTo>
                    <a:pt x="5393" y="13279"/>
                  </a:lnTo>
                  <a:lnTo>
                    <a:pt x="6090" y="13023"/>
                  </a:lnTo>
                  <a:lnTo>
                    <a:pt x="8438" y="12179"/>
                  </a:lnTo>
                  <a:lnTo>
                    <a:pt x="9611" y="11702"/>
                  </a:lnTo>
                  <a:lnTo>
                    <a:pt x="10822" y="11299"/>
                  </a:lnTo>
                  <a:lnTo>
                    <a:pt x="11409" y="11078"/>
                  </a:lnTo>
                  <a:lnTo>
                    <a:pt x="11996" y="10895"/>
                  </a:lnTo>
                  <a:lnTo>
                    <a:pt x="12619" y="10748"/>
                  </a:lnTo>
                  <a:lnTo>
                    <a:pt x="13206" y="10675"/>
                  </a:lnTo>
                  <a:close/>
                  <a:moveTo>
                    <a:pt x="10492" y="478"/>
                  </a:moveTo>
                  <a:lnTo>
                    <a:pt x="10712" y="1064"/>
                  </a:lnTo>
                  <a:lnTo>
                    <a:pt x="10969" y="1688"/>
                  </a:lnTo>
                  <a:lnTo>
                    <a:pt x="11482" y="2862"/>
                  </a:lnTo>
                  <a:lnTo>
                    <a:pt x="11996" y="4182"/>
                  </a:lnTo>
                  <a:lnTo>
                    <a:pt x="12473" y="5466"/>
                  </a:lnTo>
                  <a:lnTo>
                    <a:pt x="12876" y="6713"/>
                  </a:lnTo>
                  <a:lnTo>
                    <a:pt x="13280" y="7924"/>
                  </a:lnTo>
                  <a:lnTo>
                    <a:pt x="13683" y="9171"/>
                  </a:lnTo>
                  <a:lnTo>
                    <a:pt x="14013" y="10418"/>
                  </a:lnTo>
                  <a:lnTo>
                    <a:pt x="13793" y="10418"/>
                  </a:lnTo>
                  <a:lnTo>
                    <a:pt x="13573" y="10492"/>
                  </a:lnTo>
                  <a:lnTo>
                    <a:pt x="13573" y="10418"/>
                  </a:lnTo>
                  <a:lnTo>
                    <a:pt x="13573" y="10308"/>
                  </a:lnTo>
                  <a:lnTo>
                    <a:pt x="13646" y="10235"/>
                  </a:lnTo>
                  <a:lnTo>
                    <a:pt x="13646" y="10125"/>
                  </a:lnTo>
                  <a:lnTo>
                    <a:pt x="13610" y="9831"/>
                  </a:lnTo>
                  <a:lnTo>
                    <a:pt x="13610" y="9758"/>
                  </a:lnTo>
                  <a:lnTo>
                    <a:pt x="13610" y="9721"/>
                  </a:lnTo>
                  <a:lnTo>
                    <a:pt x="13426" y="9024"/>
                  </a:lnTo>
                  <a:lnTo>
                    <a:pt x="13096" y="7777"/>
                  </a:lnTo>
                  <a:lnTo>
                    <a:pt x="12693" y="6603"/>
                  </a:lnTo>
                  <a:lnTo>
                    <a:pt x="12289" y="5430"/>
                  </a:lnTo>
                  <a:lnTo>
                    <a:pt x="11849" y="4256"/>
                  </a:lnTo>
                  <a:lnTo>
                    <a:pt x="11372" y="3119"/>
                  </a:lnTo>
                  <a:lnTo>
                    <a:pt x="10859" y="1981"/>
                  </a:lnTo>
                  <a:lnTo>
                    <a:pt x="10675" y="1651"/>
                  </a:lnTo>
                  <a:lnTo>
                    <a:pt x="10492" y="1358"/>
                  </a:lnTo>
                  <a:lnTo>
                    <a:pt x="10602" y="1285"/>
                  </a:lnTo>
                  <a:lnTo>
                    <a:pt x="10639" y="1174"/>
                  </a:lnTo>
                  <a:lnTo>
                    <a:pt x="10602" y="1064"/>
                  </a:lnTo>
                  <a:lnTo>
                    <a:pt x="10565" y="991"/>
                  </a:lnTo>
                  <a:lnTo>
                    <a:pt x="10528" y="954"/>
                  </a:lnTo>
                  <a:lnTo>
                    <a:pt x="10455" y="918"/>
                  </a:lnTo>
                  <a:lnTo>
                    <a:pt x="10272" y="881"/>
                  </a:lnTo>
                  <a:lnTo>
                    <a:pt x="10088" y="918"/>
                  </a:lnTo>
                  <a:lnTo>
                    <a:pt x="9391" y="1138"/>
                  </a:lnTo>
                  <a:lnTo>
                    <a:pt x="8658" y="1431"/>
                  </a:lnTo>
                  <a:lnTo>
                    <a:pt x="7924" y="1688"/>
                  </a:lnTo>
                  <a:lnTo>
                    <a:pt x="7190" y="1945"/>
                  </a:lnTo>
                  <a:lnTo>
                    <a:pt x="5650" y="2422"/>
                  </a:lnTo>
                  <a:lnTo>
                    <a:pt x="4109" y="2862"/>
                  </a:lnTo>
                  <a:lnTo>
                    <a:pt x="2569" y="3265"/>
                  </a:lnTo>
                  <a:lnTo>
                    <a:pt x="1762" y="3485"/>
                  </a:lnTo>
                  <a:lnTo>
                    <a:pt x="1358" y="3632"/>
                  </a:lnTo>
                  <a:lnTo>
                    <a:pt x="1175" y="3706"/>
                  </a:lnTo>
                  <a:lnTo>
                    <a:pt x="1028" y="3816"/>
                  </a:lnTo>
                  <a:lnTo>
                    <a:pt x="991" y="3816"/>
                  </a:lnTo>
                  <a:lnTo>
                    <a:pt x="955" y="3889"/>
                  </a:lnTo>
                  <a:lnTo>
                    <a:pt x="918" y="3962"/>
                  </a:lnTo>
                  <a:lnTo>
                    <a:pt x="991" y="4586"/>
                  </a:lnTo>
                  <a:lnTo>
                    <a:pt x="1101" y="5209"/>
                  </a:lnTo>
                  <a:lnTo>
                    <a:pt x="1248" y="5796"/>
                  </a:lnTo>
                  <a:lnTo>
                    <a:pt x="1395" y="6420"/>
                  </a:lnTo>
                  <a:lnTo>
                    <a:pt x="1725" y="7594"/>
                  </a:lnTo>
                  <a:lnTo>
                    <a:pt x="2128" y="8768"/>
                  </a:lnTo>
                  <a:lnTo>
                    <a:pt x="2532" y="9978"/>
                  </a:lnTo>
                  <a:lnTo>
                    <a:pt x="2899" y="11152"/>
                  </a:lnTo>
                  <a:lnTo>
                    <a:pt x="3045" y="11739"/>
                  </a:lnTo>
                  <a:lnTo>
                    <a:pt x="3192" y="12362"/>
                  </a:lnTo>
                  <a:lnTo>
                    <a:pt x="3302" y="12949"/>
                  </a:lnTo>
                  <a:lnTo>
                    <a:pt x="3412" y="13573"/>
                  </a:lnTo>
                  <a:lnTo>
                    <a:pt x="3412" y="13683"/>
                  </a:lnTo>
                  <a:lnTo>
                    <a:pt x="3486" y="13720"/>
                  </a:lnTo>
                  <a:lnTo>
                    <a:pt x="3559" y="13756"/>
                  </a:lnTo>
                  <a:lnTo>
                    <a:pt x="3632" y="13793"/>
                  </a:lnTo>
                  <a:lnTo>
                    <a:pt x="3669" y="13830"/>
                  </a:lnTo>
                  <a:lnTo>
                    <a:pt x="3742" y="13830"/>
                  </a:lnTo>
                  <a:lnTo>
                    <a:pt x="4036" y="13756"/>
                  </a:lnTo>
                  <a:lnTo>
                    <a:pt x="3706" y="13903"/>
                  </a:lnTo>
                  <a:lnTo>
                    <a:pt x="3412" y="14086"/>
                  </a:lnTo>
                  <a:lnTo>
                    <a:pt x="2569" y="11115"/>
                  </a:lnTo>
                  <a:lnTo>
                    <a:pt x="2128" y="9611"/>
                  </a:lnTo>
                  <a:lnTo>
                    <a:pt x="1725" y="8144"/>
                  </a:lnTo>
                  <a:lnTo>
                    <a:pt x="955" y="5136"/>
                  </a:lnTo>
                  <a:lnTo>
                    <a:pt x="808" y="4439"/>
                  </a:lnTo>
                  <a:lnTo>
                    <a:pt x="661" y="3999"/>
                  </a:lnTo>
                  <a:lnTo>
                    <a:pt x="588" y="3779"/>
                  </a:lnTo>
                  <a:lnTo>
                    <a:pt x="478" y="3632"/>
                  </a:lnTo>
                  <a:lnTo>
                    <a:pt x="1065" y="3522"/>
                  </a:lnTo>
                  <a:lnTo>
                    <a:pt x="1652" y="3412"/>
                  </a:lnTo>
                  <a:lnTo>
                    <a:pt x="2825" y="3045"/>
                  </a:lnTo>
                  <a:lnTo>
                    <a:pt x="4183" y="2642"/>
                  </a:lnTo>
                  <a:lnTo>
                    <a:pt x="5503" y="2202"/>
                  </a:lnTo>
                  <a:lnTo>
                    <a:pt x="8034" y="1358"/>
                  </a:lnTo>
                  <a:lnTo>
                    <a:pt x="9281" y="918"/>
                  </a:lnTo>
                  <a:lnTo>
                    <a:pt x="9905" y="734"/>
                  </a:lnTo>
                  <a:lnTo>
                    <a:pt x="10198" y="624"/>
                  </a:lnTo>
                  <a:lnTo>
                    <a:pt x="10492" y="478"/>
                  </a:lnTo>
                  <a:close/>
                  <a:moveTo>
                    <a:pt x="10455" y="1"/>
                  </a:moveTo>
                  <a:lnTo>
                    <a:pt x="10162" y="37"/>
                  </a:lnTo>
                  <a:lnTo>
                    <a:pt x="9832" y="147"/>
                  </a:lnTo>
                  <a:lnTo>
                    <a:pt x="9245" y="367"/>
                  </a:lnTo>
                  <a:lnTo>
                    <a:pt x="7997" y="808"/>
                  </a:lnTo>
                  <a:lnTo>
                    <a:pt x="5503" y="1651"/>
                  </a:lnTo>
                  <a:lnTo>
                    <a:pt x="2935" y="2495"/>
                  </a:lnTo>
                  <a:lnTo>
                    <a:pt x="1615" y="2899"/>
                  </a:lnTo>
                  <a:lnTo>
                    <a:pt x="918" y="3082"/>
                  </a:lnTo>
                  <a:lnTo>
                    <a:pt x="258" y="3339"/>
                  </a:lnTo>
                  <a:lnTo>
                    <a:pt x="184" y="3412"/>
                  </a:lnTo>
                  <a:lnTo>
                    <a:pt x="148" y="3522"/>
                  </a:lnTo>
                  <a:lnTo>
                    <a:pt x="38" y="3559"/>
                  </a:lnTo>
                  <a:lnTo>
                    <a:pt x="1" y="3595"/>
                  </a:lnTo>
                  <a:lnTo>
                    <a:pt x="1" y="3632"/>
                  </a:lnTo>
                  <a:lnTo>
                    <a:pt x="38" y="3779"/>
                  </a:lnTo>
                  <a:lnTo>
                    <a:pt x="111" y="3926"/>
                  </a:lnTo>
                  <a:lnTo>
                    <a:pt x="184" y="4036"/>
                  </a:lnTo>
                  <a:lnTo>
                    <a:pt x="221" y="4146"/>
                  </a:lnTo>
                  <a:lnTo>
                    <a:pt x="294" y="4366"/>
                  </a:lnTo>
                  <a:lnTo>
                    <a:pt x="588" y="5796"/>
                  </a:lnTo>
                  <a:lnTo>
                    <a:pt x="955" y="7227"/>
                  </a:lnTo>
                  <a:lnTo>
                    <a:pt x="1285" y="8658"/>
                  </a:lnTo>
                  <a:lnTo>
                    <a:pt x="2055" y="11482"/>
                  </a:lnTo>
                  <a:lnTo>
                    <a:pt x="2459" y="12876"/>
                  </a:lnTo>
                  <a:lnTo>
                    <a:pt x="2899" y="14233"/>
                  </a:lnTo>
                  <a:lnTo>
                    <a:pt x="2935" y="14380"/>
                  </a:lnTo>
                  <a:lnTo>
                    <a:pt x="3045" y="14416"/>
                  </a:lnTo>
                  <a:lnTo>
                    <a:pt x="3155" y="14453"/>
                  </a:lnTo>
                  <a:lnTo>
                    <a:pt x="3302" y="14416"/>
                  </a:lnTo>
                  <a:lnTo>
                    <a:pt x="3596" y="14343"/>
                  </a:lnTo>
                  <a:lnTo>
                    <a:pt x="3889" y="14270"/>
                  </a:lnTo>
                  <a:lnTo>
                    <a:pt x="4513" y="14086"/>
                  </a:lnTo>
                  <a:lnTo>
                    <a:pt x="5980" y="13793"/>
                  </a:lnTo>
                  <a:lnTo>
                    <a:pt x="6714" y="13610"/>
                  </a:lnTo>
                  <a:lnTo>
                    <a:pt x="7447" y="13353"/>
                  </a:lnTo>
                  <a:lnTo>
                    <a:pt x="8878" y="12839"/>
                  </a:lnTo>
                  <a:lnTo>
                    <a:pt x="11739" y="11775"/>
                  </a:lnTo>
                  <a:lnTo>
                    <a:pt x="13133" y="11225"/>
                  </a:lnTo>
                  <a:lnTo>
                    <a:pt x="13646" y="11078"/>
                  </a:lnTo>
                  <a:lnTo>
                    <a:pt x="13903" y="10968"/>
                  </a:lnTo>
                  <a:lnTo>
                    <a:pt x="14160" y="10822"/>
                  </a:lnTo>
                  <a:lnTo>
                    <a:pt x="14197" y="10932"/>
                  </a:lnTo>
                  <a:lnTo>
                    <a:pt x="14270" y="10968"/>
                  </a:lnTo>
                  <a:lnTo>
                    <a:pt x="14380" y="11005"/>
                  </a:lnTo>
                  <a:lnTo>
                    <a:pt x="14490" y="11005"/>
                  </a:lnTo>
                  <a:lnTo>
                    <a:pt x="14563" y="10932"/>
                  </a:lnTo>
                  <a:lnTo>
                    <a:pt x="14637" y="10895"/>
                  </a:lnTo>
                  <a:lnTo>
                    <a:pt x="14674" y="10785"/>
                  </a:lnTo>
                  <a:lnTo>
                    <a:pt x="14637" y="10675"/>
                  </a:lnTo>
                  <a:lnTo>
                    <a:pt x="14270" y="9318"/>
                  </a:lnTo>
                  <a:lnTo>
                    <a:pt x="13867" y="7997"/>
                  </a:lnTo>
                  <a:lnTo>
                    <a:pt x="13426" y="6640"/>
                  </a:lnTo>
                  <a:lnTo>
                    <a:pt x="12949" y="5356"/>
                  </a:lnTo>
                  <a:lnTo>
                    <a:pt x="12473" y="4036"/>
                  </a:lnTo>
                  <a:lnTo>
                    <a:pt x="11922" y="2752"/>
                  </a:lnTo>
                  <a:lnTo>
                    <a:pt x="11409" y="1468"/>
                  </a:lnTo>
                  <a:lnTo>
                    <a:pt x="11115" y="881"/>
                  </a:lnTo>
                  <a:lnTo>
                    <a:pt x="10785" y="257"/>
                  </a:lnTo>
                  <a:lnTo>
                    <a:pt x="10749" y="221"/>
                  </a:lnTo>
                  <a:lnTo>
                    <a:pt x="10675" y="184"/>
                  </a:lnTo>
                  <a:lnTo>
                    <a:pt x="10639" y="111"/>
                  </a:lnTo>
                  <a:lnTo>
                    <a:pt x="10602" y="74"/>
                  </a:lnTo>
                  <a:lnTo>
                    <a:pt x="10528" y="37"/>
                  </a:lnTo>
                  <a:lnTo>
                    <a:pt x="10455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6" name="Google Shape;386;p7"/>
            <p:cNvSpPr/>
            <p:nvPr/>
          </p:nvSpPr>
          <p:spPr>
            <a:xfrm>
              <a:off x="6316250" y="3040425"/>
              <a:ext cx="137600" cy="122000"/>
            </a:xfrm>
            <a:custGeom>
              <a:avLst/>
              <a:gdLst/>
              <a:ahLst/>
              <a:cxnLst/>
              <a:rect l="l" t="t" r="r" b="b"/>
              <a:pathLst>
                <a:path w="5504" h="4880" extrusionOk="0">
                  <a:moveTo>
                    <a:pt x="5173" y="0"/>
                  </a:moveTo>
                  <a:lnTo>
                    <a:pt x="5063" y="37"/>
                  </a:lnTo>
                  <a:lnTo>
                    <a:pt x="4990" y="110"/>
                  </a:lnTo>
                  <a:lnTo>
                    <a:pt x="4770" y="404"/>
                  </a:lnTo>
                  <a:lnTo>
                    <a:pt x="4513" y="624"/>
                  </a:lnTo>
                  <a:lnTo>
                    <a:pt x="4219" y="844"/>
                  </a:lnTo>
                  <a:lnTo>
                    <a:pt x="3926" y="991"/>
                  </a:lnTo>
                  <a:lnTo>
                    <a:pt x="3742" y="1064"/>
                  </a:lnTo>
                  <a:lnTo>
                    <a:pt x="3559" y="1101"/>
                  </a:lnTo>
                  <a:lnTo>
                    <a:pt x="3229" y="1101"/>
                  </a:lnTo>
                  <a:lnTo>
                    <a:pt x="2862" y="1028"/>
                  </a:lnTo>
                  <a:lnTo>
                    <a:pt x="2532" y="917"/>
                  </a:lnTo>
                  <a:lnTo>
                    <a:pt x="2239" y="807"/>
                  </a:lnTo>
                  <a:lnTo>
                    <a:pt x="1908" y="734"/>
                  </a:lnTo>
                  <a:lnTo>
                    <a:pt x="1578" y="661"/>
                  </a:lnTo>
                  <a:lnTo>
                    <a:pt x="1248" y="624"/>
                  </a:lnTo>
                  <a:lnTo>
                    <a:pt x="918" y="661"/>
                  </a:lnTo>
                  <a:lnTo>
                    <a:pt x="625" y="771"/>
                  </a:lnTo>
                  <a:lnTo>
                    <a:pt x="478" y="844"/>
                  </a:lnTo>
                  <a:lnTo>
                    <a:pt x="368" y="954"/>
                  </a:lnTo>
                  <a:lnTo>
                    <a:pt x="258" y="1064"/>
                  </a:lnTo>
                  <a:lnTo>
                    <a:pt x="148" y="1211"/>
                  </a:lnTo>
                  <a:lnTo>
                    <a:pt x="111" y="1284"/>
                  </a:lnTo>
                  <a:lnTo>
                    <a:pt x="111" y="1321"/>
                  </a:lnTo>
                  <a:lnTo>
                    <a:pt x="148" y="1431"/>
                  </a:lnTo>
                  <a:lnTo>
                    <a:pt x="258" y="1468"/>
                  </a:lnTo>
                  <a:lnTo>
                    <a:pt x="368" y="1468"/>
                  </a:lnTo>
                  <a:lnTo>
                    <a:pt x="698" y="1284"/>
                  </a:lnTo>
                  <a:lnTo>
                    <a:pt x="1028" y="1174"/>
                  </a:lnTo>
                  <a:lnTo>
                    <a:pt x="1028" y="2531"/>
                  </a:lnTo>
                  <a:lnTo>
                    <a:pt x="955" y="3228"/>
                  </a:lnTo>
                  <a:lnTo>
                    <a:pt x="881" y="3925"/>
                  </a:lnTo>
                  <a:lnTo>
                    <a:pt x="698" y="3852"/>
                  </a:lnTo>
                  <a:lnTo>
                    <a:pt x="551" y="3742"/>
                  </a:lnTo>
                  <a:lnTo>
                    <a:pt x="368" y="3632"/>
                  </a:lnTo>
                  <a:lnTo>
                    <a:pt x="184" y="3522"/>
                  </a:lnTo>
                  <a:lnTo>
                    <a:pt x="111" y="3522"/>
                  </a:lnTo>
                  <a:lnTo>
                    <a:pt x="38" y="3595"/>
                  </a:lnTo>
                  <a:lnTo>
                    <a:pt x="1" y="3669"/>
                  </a:lnTo>
                  <a:lnTo>
                    <a:pt x="1" y="3779"/>
                  </a:lnTo>
                  <a:lnTo>
                    <a:pt x="38" y="3962"/>
                  </a:lnTo>
                  <a:lnTo>
                    <a:pt x="148" y="4145"/>
                  </a:lnTo>
                  <a:lnTo>
                    <a:pt x="294" y="4256"/>
                  </a:lnTo>
                  <a:lnTo>
                    <a:pt x="514" y="4402"/>
                  </a:lnTo>
                  <a:lnTo>
                    <a:pt x="735" y="4476"/>
                  </a:lnTo>
                  <a:lnTo>
                    <a:pt x="1175" y="4476"/>
                  </a:lnTo>
                  <a:lnTo>
                    <a:pt x="1248" y="4439"/>
                  </a:lnTo>
                  <a:lnTo>
                    <a:pt x="1321" y="4402"/>
                  </a:lnTo>
                  <a:lnTo>
                    <a:pt x="1395" y="4256"/>
                  </a:lnTo>
                  <a:lnTo>
                    <a:pt x="1505" y="3485"/>
                  </a:lnTo>
                  <a:lnTo>
                    <a:pt x="1578" y="2715"/>
                  </a:lnTo>
                  <a:lnTo>
                    <a:pt x="1578" y="1908"/>
                  </a:lnTo>
                  <a:lnTo>
                    <a:pt x="1542" y="1504"/>
                  </a:lnTo>
                  <a:lnTo>
                    <a:pt x="1505" y="1138"/>
                  </a:lnTo>
                  <a:lnTo>
                    <a:pt x="1762" y="1174"/>
                  </a:lnTo>
                  <a:lnTo>
                    <a:pt x="2128" y="1321"/>
                  </a:lnTo>
                  <a:lnTo>
                    <a:pt x="2459" y="1431"/>
                  </a:lnTo>
                  <a:lnTo>
                    <a:pt x="2825" y="1578"/>
                  </a:lnTo>
                  <a:lnTo>
                    <a:pt x="3192" y="1651"/>
                  </a:lnTo>
                  <a:lnTo>
                    <a:pt x="3486" y="1651"/>
                  </a:lnTo>
                  <a:lnTo>
                    <a:pt x="3449" y="2531"/>
                  </a:lnTo>
                  <a:lnTo>
                    <a:pt x="3412" y="3449"/>
                  </a:lnTo>
                  <a:lnTo>
                    <a:pt x="3412" y="3999"/>
                  </a:lnTo>
                  <a:lnTo>
                    <a:pt x="3412" y="4256"/>
                  </a:lnTo>
                  <a:lnTo>
                    <a:pt x="3412" y="4366"/>
                  </a:lnTo>
                  <a:lnTo>
                    <a:pt x="3412" y="4402"/>
                  </a:lnTo>
                  <a:lnTo>
                    <a:pt x="3449" y="4402"/>
                  </a:lnTo>
                  <a:lnTo>
                    <a:pt x="3412" y="4476"/>
                  </a:lnTo>
                  <a:lnTo>
                    <a:pt x="3376" y="4512"/>
                  </a:lnTo>
                  <a:lnTo>
                    <a:pt x="3376" y="4659"/>
                  </a:lnTo>
                  <a:lnTo>
                    <a:pt x="3376" y="4696"/>
                  </a:lnTo>
                  <a:lnTo>
                    <a:pt x="3412" y="4806"/>
                  </a:lnTo>
                  <a:lnTo>
                    <a:pt x="3522" y="4879"/>
                  </a:lnTo>
                  <a:lnTo>
                    <a:pt x="3632" y="4879"/>
                  </a:lnTo>
                  <a:lnTo>
                    <a:pt x="3742" y="4842"/>
                  </a:lnTo>
                  <a:lnTo>
                    <a:pt x="3853" y="4732"/>
                  </a:lnTo>
                  <a:lnTo>
                    <a:pt x="3926" y="4586"/>
                  </a:lnTo>
                  <a:lnTo>
                    <a:pt x="3926" y="4439"/>
                  </a:lnTo>
                  <a:lnTo>
                    <a:pt x="3926" y="4256"/>
                  </a:lnTo>
                  <a:lnTo>
                    <a:pt x="3963" y="3045"/>
                  </a:lnTo>
                  <a:lnTo>
                    <a:pt x="3963" y="1871"/>
                  </a:lnTo>
                  <a:lnTo>
                    <a:pt x="3963" y="1541"/>
                  </a:lnTo>
                  <a:lnTo>
                    <a:pt x="4366" y="1394"/>
                  </a:lnTo>
                  <a:lnTo>
                    <a:pt x="4733" y="1138"/>
                  </a:lnTo>
                  <a:lnTo>
                    <a:pt x="5063" y="844"/>
                  </a:lnTo>
                  <a:lnTo>
                    <a:pt x="5320" y="551"/>
                  </a:lnTo>
                  <a:lnTo>
                    <a:pt x="5467" y="367"/>
                  </a:lnTo>
                  <a:lnTo>
                    <a:pt x="5503" y="257"/>
                  </a:lnTo>
                  <a:lnTo>
                    <a:pt x="5503" y="184"/>
                  </a:lnTo>
                  <a:lnTo>
                    <a:pt x="5430" y="74"/>
                  </a:lnTo>
                  <a:lnTo>
                    <a:pt x="5356" y="37"/>
                  </a:lnTo>
                  <a:lnTo>
                    <a:pt x="5283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7" name="Google Shape;387;p7"/>
            <p:cNvSpPr/>
            <p:nvPr/>
          </p:nvSpPr>
          <p:spPr>
            <a:xfrm>
              <a:off x="6879325" y="4294925"/>
              <a:ext cx="344825" cy="254975"/>
            </a:xfrm>
            <a:custGeom>
              <a:avLst/>
              <a:gdLst/>
              <a:ahLst/>
              <a:cxnLst/>
              <a:rect l="l" t="t" r="r" b="b"/>
              <a:pathLst>
                <a:path w="13793" h="10199" extrusionOk="0">
                  <a:moveTo>
                    <a:pt x="5649" y="2128"/>
                  </a:moveTo>
                  <a:lnTo>
                    <a:pt x="5503" y="2165"/>
                  </a:lnTo>
                  <a:lnTo>
                    <a:pt x="5356" y="2238"/>
                  </a:lnTo>
                  <a:lnTo>
                    <a:pt x="5209" y="2312"/>
                  </a:lnTo>
                  <a:lnTo>
                    <a:pt x="5099" y="2422"/>
                  </a:lnTo>
                  <a:lnTo>
                    <a:pt x="4989" y="2532"/>
                  </a:lnTo>
                  <a:lnTo>
                    <a:pt x="4916" y="2642"/>
                  </a:lnTo>
                  <a:lnTo>
                    <a:pt x="4879" y="2788"/>
                  </a:lnTo>
                  <a:lnTo>
                    <a:pt x="4842" y="2935"/>
                  </a:lnTo>
                  <a:lnTo>
                    <a:pt x="4842" y="3119"/>
                  </a:lnTo>
                  <a:lnTo>
                    <a:pt x="4879" y="3265"/>
                  </a:lnTo>
                  <a:lnTo>
                    <a:pt x="4916" y="3375"/>
                  </a:lnTo>
                  <a:lnTo>
                    <a:pt x="5026" y="3485"/>
                  </a:lnTo>
                  <a:lnTo>
                    <a:pt x="5136" y="3522"/>
                  </a:lnTo>
                  <a:lnTo>
                    <a:pt x="5209" y="3522"/>
                  </a:lnTo>
                  <a:lnTo>
                    <a:pt x="5319" y="3449"/>
                  </a:lnTo>
                  <a:lnTo>
                    <a:pt x="5356" y="3375"/>
                  </a:lnTo>
                  <a:lnTo>
                    <a:pt x="5393" y="3119"/>
                  </a:lnTo>
                  <a:lnTo>
                    <a:pt x="5393" y="2899"/>
                  </a:lnTo>
                  <a:lnTo>
                    <a:pt x="5429" y="3045"/>
                  </a:lnTo>
                  <a:lnTo>
                    <a:pt x="5466" y="3229"/>
                  </a:lnTo>
                  <a:lnTo>
                    <a:pt x="5503" y="3632"/>
                  </a:lnTo>
                  <a:lnTo>
                    <a:pt x="5576" y="3926"/>
                  </a:lnTo>
                  <a:lnTo>
                    <a:pt x="5613" y="4072"/>
                  </a:lnTo>
                  <a:lnTo>
                    <a:pt x="5723" y="4219"/>
                  </a:lnTo>
                  <a:lnTo>
                    <a:pt x="5796" y="4256"/>
                  </a:lnTo>
                  <a:lnTo>
                    <a:pt x="5833" y="4256"/>
                  </a:lnTo>
                  <a:lnTo>
                    <a:pt x="5906" y="4219"/>
                  </a:lnTo>
                  <a:lnTo>
                    <a:pt x="5943" y="4146"/>
                  </a:lnTo>
                  <a:lnTo>
                    <a:pt x="5980" y="4036"/>
                  </a:lnTo>
                  <a:lnTo>
                    <a:pt x="5980" y="3926"/>
                  </a:lnTo>
                  <a:lnTo>
                    <a:pt x="5943" y="3669"/>
                  </a:lnTo>
                  <a:lnTo>
                    <a:pt x="5833" y="3082"/>
                  </a:lnTo>
                  <a:lnTo>
                    <a:pt x="5759" y="2825"/>
                  </a:lnTo>
                  <a:lnTo>
                    <a:pt x="5686" y="2715"/>
                  </a:lnTo>
                  <a:lnTo>
                    <a:pt x="5613" y="2642"/>
                  </a:lnTo>
                  <a:lnTo>
                    <a:pt x="5723" y="2605"/>
                  </a:lnTo>
                  <a:lnTo>
                    <a:pt x="6016" y="2605"/>
                  </a:lnTo>
                  <a:lnTo>
                    <a:pt x="6163" y="2642"/>
                  </a:lnTo>
                  <a:lnTo>
                    <a:pt x="6310" y="3045"/>
                  </a:lnTo>
                  <a:lnTo>
                    <a:pt x="6456" y="3522"/>
                  </a:lnTo>
                  <a:lnTo>
                    <a:pt x="6603" y="3999"/>
                  </a:lnTo>
                  <a:lnTo>
                    <a:pt x="6640" y="4072"/>
                  </a:lnTo>
                  <a:lnTo>
                    <a:pt x="6677" y="4109"/>
                  </a:lnTo>
                  <a:lnTo>
                    <a:pt x="6750" y="4146"/>
                  </a:lnTo>
                  <a:lnTo>
                    <a:pt x="6823" y="4109"/>
                  </a:lnTo>
                  <a:lnTo>
                    <a:pt x="6897" y="4072"/>
                  </a:lnTo>
                  <a:lnTo>
                    <a:pt x="6970" y="4036"/>
                  </a:lnTo>
                  <a:lnTo>
                    <a:pt x="7007" y="3926"/>
                  </a:lnTo>
                  <a:lnTo>
                    <a:pt x="7007" y="3852"/>
                  </a:lnTo>
                  <a:lnTo>
                    <a:pt x="6860" y="3412"/>
                  </a:lnTo>
                  <a:lnTo>
                    <a:pt x="6750" y="3009"/>
                  </a:lnTo>
                  <a:lnTo>
                    <a:pt x="6677" y="2862"/>
                  </a:lnTo>
                  <a:lnTo>
                    <a:pt x="6970" y="3045"/>
                  </a:lnTo>
                  <a:lnTo>
                    <a:pt x="7227" y="3229"/>
                  </a:lnTo>
                  <a:lnTo>
                    <a:pt x="7227" y="3449"/>
                  </a:lnTo>
                  <a:lnTo>
                    <a:pt x="7263" y="3669"/>
                  </a:lnTo>
                  <a:lnTo>
                    <a:pt x="7410" y="4072"/>
                  </a:lnTo>
                  <a:lnTo>
                    <a:pt x="7484" y="4146"/>
                  </a:lnTo>
                  <a:lnTo>
                    <a:pt x="7520" y="4182"/>
                  </a:lnTo>
                  <a:lnTo>
                    <a:pt x="7667" y="4182"/>
                  </a:lnTo>
                  <a:lnTo>
                    <a:pt x="7740" y="4146"/>
                  </a:lnTo>
                  <a:lnTo>
                    <a:pt x="7777" y="4109"/>
                  </a:lnTo>
                  <a:lnTo>
                    <a:pt x="7814" y="4036"/>
                  </a:lnTo>
                  <a:lnTo>
                    <a:pt x="7777" y="3926"/>
                  </a:lnTo>
                  <a:lnTo>
                    <a:pt x="7704" y="3669"/>
                  </a:lnTo>
                  <a:lnTo>
                    <a:pt x="8034" y="3962"/>
                  </a:lnTo>
                  <a:lnTo>
                    <a:pt x="8070" y="3999"/>
                  </a:lnTo>
                  <a:lnTo>
                    <a:pt x="8107" y="3999"/>
                  </a:lnTo>
                  <a:lnTo>
                    <a:pt x="8144" y="3962"/>
                  </a:lnTo>
                  <a:lnTo>
                    <a:pt x="8144" y="3926"/>
                  </a:lnTo>
                  <a:lnTo>
                    <a:pt x="8144" y="3742"/>
                  </a:lnTo>
                  <a:lnTo>
                    <a:pt x="8107" y="3595"/>
                  </a:lnTo>
                  <a:lnTo>
                    <a:pt x="7960" y="3302"/>
                  </a:lnTo>
                  <a:lnTo>
                    <a:pt x="7740" y="3009"/>
                  </a:lnTo>
                  <a:lnTo>
                    <a:pt x="7484" y="2788"/>
                  </a:lnTo>
                  <a:lnTo>
                    <a:pt x="7190" y="2568"/>
                  </a:lnTo>
                  <a:lnTo>
                    <a:pt x="6897" y="2422"/>
                  </a:lnTo>
                  <a:lnTo>
                    <a:pt x="6566" y="2275"/>
                  </a:lnTo>
                  <a:lnTo>
                    <a:pt x="6273" y="2165"/>
                  </a:lnTo>
                  <a:lnTo>
                    <a:pt x="5943" y="2128"/>
                  </a:lnTo>
                  <a:close/>
                  <a:moveTo>
                    <a:pt x="12215" y="3485"/>
                  </a:moveTo>
                  <a:lnTo>
                    <a:pt x="12142" y="3522"/>
                  </a:lnTo>
                  <a:lnTo>
                    <a:pt x="12142" y="3559"/>
                  </a:lnTo>
                  <a:lnTo>
                    <a:pt x="12142" y="3742"/>
                  </a:lnTo>
                  <a:lnTo>
                    <a:pt x="12142" y="3926"/>
                  </a:lnTo>
                  <a:lnTo>
                    <a:pt x="12252" y="4292"/>
                  </a:lnTo>
                  <a:lnTo>
                    <a:pt x="12436" y="4769"/>
                  </a:lnTo>
                  <a:lnTo>
                    <a:pt x="12582" y="5136"/>
                  </a:lnTo>
                  <a:lnTo>
                    <a:pt x="12546" y="5209"/>
                  </a:lnTo>
                  <a:lnTo>
                    <a:pt x="12546" y="5320"/>
                  </a:lnTo>
                  <a:lnTo>
                    <a:pt x="12582" y="5356"/>
                  </a:lnTo>
                  <a:lnTo>
                    <a:pt x="12582" y="5430"/>
                  </a:lnTo>
                  <a:lnTo>
                    <a:pt x="11885" y="5613"/>
                  </a:lnTo>
                  <a:lnTo>
                    <a:pt x="11885" y="5430"/>
                  </a:lnTo>
                  <a:lnTo>
                    <a:pt x="11849" y="5246"/>
                  </a:lnTo>
                  <a:lnTo>
                    <a:pt x="11702" y="4843"/>
                  </a:lnTo>
                  <a:lnTo>
                    <a:pt x="11629" y="4549"/>
                  </a:lnTo>
                  <a:lnTo>
                    <a:pt x="11482" y="4256"/>
                  </a:lnTo>
                  <a:lnTo>
                    <a:pt x="11335" y="3999"/>
                  </a:lnTo>
                  <a:lnTo>
                    <a:pt x="11115" y="3742"/>
                  </a:lnTo>
                  <a:lnTo>
                    <a:pt x="11005" y="3742"/>
                  </a:lnTo>
                  <a:lnTo>
                    <a:pt x="10968" y="3779"/>
                  </a:lnTo>
                  <a:lnTo>
                    <a:pt x="10932" y="3852"/>
                  </a:lnTo>
                  <a:lnTo>
                    <a:pt x="10968" y="4109"/>
                  </a:lnTo>
                  <a:lnTo>
                    <a:pt x="11078" y="4366"/>
                  </a:lnTo>
                  <a:lnTo>
                    <a:pt x="11262" y="4879"/>
                  </a:lnTo>
                  <a:lnTo>
                    <a:pt x="11372" y="5320"/>
                  </a:lnTo>
                  <a:lnTo>
                    <a:pt x="11445" y="5540"/>
                  </a:lnTo>
                  <a:lnTo>
                    <a:pt x="11555" y="5686"/>
                  </a:lnTo>
                  <a:lnTo>
                    <a:pt x="11482" y="5723"/>
                  </a:lnTo>
                  <a:lnTo>
                    <a:pt x="11372" y="5723"/>
                  </a:lnTo>
                  <a:lnTo>
                    <a:pt x="11262" y="5686"/>
                  </a:lnTo>
                  <a:lnTo>
                    <a:pt x="11152" y="5650"/>
                  </a:lnTo>
                  <a:lnTo>
                    <a:pt x="11078" y="5576"/>
                  </a:lnTo>
                  <a:lnTo>
                    <a:pt x="10895" y="5393"/>
                  </a:lnTo>
                  <a:lnTo>
                    <a:pt x="10785" y="5209"/>
                  </a:lnTo>
                  <a:lnTo>
                    <a:pt x="10712" y="5173"/>
                  </a:lnTo>
                  <a:lnTo>
                    <a:pt x="10675" y="4916"/>
                  </a:lnTo>
                  <a:lnTo>
                    <a:pt x="10601" y="4696"/>
                  </a:lnTo>
                  <a:lnTo>
                    <a:pt x="10418" y="4292"/>
                  </a:lnTo>
                  <a:lnTo>
                    <a:pt x="10381" y="4256"/>
                  </a:lnTo>
                  <a:lnTo>
                    <a:pt x="10345" y="4219"/>
                  </a:lnTo>
                  <a:lnTo>
                    <a:pt x="10198" y="4219"/>
                  </a:lnTo>
                  <a:lnTo>
                    <a:pt x="10125" y="4292"/>
                  </a:lnTo>
                  <a:lnTo>
                    <a:pt x="10088" y="4366"/>
                  </a:lnTo>
                  <a:lnTo>
                    <a:pt x="10088" y="4402"/>
                  </a:lnTo>
                  <a:lnTo>
                    <a:pt x="10125" y="4659"/>
                  </a:lnTo>
                  <a:lnTo>
                    <a:pt x="10051" y="4623"/>
                  </a:lnTo>
                  <a:lnTo>
                    <a:pt x="9941" y="4586"/>
                  </a:lnTo>
                  <a:lnTo>
                    <a:pt x="9868" y="4623"/>
                  </a:lnTo>
                  <a:lnTo>
                    <a:pt x="9794" y="4696"/>
                  </a:lnTo>
                  <a:lnTo>
                    <a:pt x="9721" y="4806"/>
                  </a:lnTo>
                  <a:lnTo>
                    <a:pt x="9684" y="4916"/>
                  </a:lnTo>
                  <a:lnTo>
                    <a:pt x="9721" y="5026"/>
                  </a:lnTo>
                  <a:lnTo>
                    <a:pt x="9758" y="5099"/>
                  </a:lnTo>
                  <a:lnTo>
                    <a:pt x="9905" y="5246"/>
                  </a:lnTo>
                  <a:lnTo>
                    <a:pt x="10125" y="5356"/>
                  </a:lnTo>
                  <a:lnTo>
                    <a:pt x="10271" y="5430"/>
                  </a:lnTo>
                  <a:lnTo>
                    <a:pt x="10345" y="5540"/>
                  </a:lnTo>
                  <a:lnTo>
                    <a:pt x="10528" y="5796"/>
                  </a:lnTo>
                  <a:lnTo>
                    <a:pt x="10712" y="5980"/>
                  </a:lnTo>
                  <a:lnTo>
                    <a:pt x="10932" y="6163"/>
                  </a:lnTo>
                  <a:lnTo>
                    <a:pt x="11078" y="6200"/>
                  </a:lnTo>
                  <a:lnTo>
                    <a:pt x="11225" y="6237"/>
                  </a:lnTo>
                  <a:lnTo>
                    <a:pt x="11519" y="6237"/>
                  </a:lnTo>
                  <a:lnTo>
                    <a:pt x="11849" y="6163"/>
                  </a:lnTo>
                  <a:lnTo>
                    <a:pt x="12142" y="6090"/>
                  </a:lnTo>
                  <a:lnTo>
                    <a:pt x="12986" y="5833"/>
                  </a:lnTo>
                  <a:lnTo>
                    <a:pt x="13353" y="5686"/>
                  </a:lnTo>
                  <a:lnTo>
                    <a:pt x="13536" y="5613"/>
                  </a:lnTo>
                  <a:lnTo>
                    <a:pt x="13719" y="5540"/>
                  </a:lnTo>
                  <a:lnTo>
                    <a:pt x="13793" y="5466"/>
                  </a:lnTo>
                  <a:lnTo>
                    <a:pt x="13793" y="5356"/>
                  </a:lnTo>
                  <a:lnTo>
                    <a:pt x="13756" y="5283"/>
                  </a:lnTo>
                  <a:lnTo>
                    <a:pt x="13646" y="5246"/>
                  </a:lnTo>
                  <a:lnTo>
                    <a:pt x="13353" y="5246"/>
                  </a:lnTo>
                  <a:lnTo>
                    <a:pt x="13059" y="5320"/>
                  </a:lnTo>
                  <a:lnTo>
                    <a:pt x="13059" y="5099"/>
                  </a:lnTo>
                  <a:lnTo>
                    <a:pt x="12986" y="4879"/>
                  </a:lnTo>
                  <a:lnTo>
                    <a:pt x="12839" y="4513"/>
                  </a:lnTo>
                  <a:lnTo>
                    <a:pt x="12619" y="3962"/>
                  </a:lnTo>
                  <a:lnTo>
                    <a:pt x="12509" y="3706"/>
                  </a:lnTo>
                  <a:lnTo>
                    <a:pt x="12326" y="3485"/>
                  </a:lnTo>
                  <a:close/>
                  <a:moveTo>
                    <a:pt x="12069" y="1"/>
                  </a:moveTo>
                  <a:lnTo>
                    <a:pt x="11702" y="37"/>
                  </a:lnTo>
                  <a:lnTo>
                    <a:pt x="11335" y="147"/>
                  </a:lnTo>
                  <a:lnTo>
                    <a:pt x="10638" y="368"/>
                  </a:lnTo>
                  <a:lnTo>
                    <a:pt x="9905" y="588"/>
                  </a:lnTo>
                  <a:lnTo>
                    <a:pt x="9538" y="698"/>
                  </a:lnTo>
                  <a:lnTo>
                    <a:pt x="9171" y="844"/>
                  </a:lnTo>
                  <a:lnTo>
                    <a:pt x="8914" y="1028"/>
                  </a:lnTo>
                  <a:lnTo>
                    <a:pt x="8694" y="1211"/>
                  </a:lnTo>
                  <a:lnTo>
                    <a:pt x="8547" y="1431"/>
                  </a:lnTo>
                  <a:lnTo>
                    <a:pt x="8437" y="1688"/>
                  </a:lnTo>
                  <a:lnTo>
                    <a:pt x="8401" y="1945"/>
                  </a:lnTo>
                  <a:lnTo>
                    <a:pt x="8401" y="2238"/>
                  </a:lnTo>
                  <a:lnTo>
                    <a:pt x="8401" y="2532"/>
                  </a:lnTo>
                  <a:lnTo>
                    <a:pt x="8474" y="2825"/>
                  </a:lnTo>
                  <a:lnTo>
                    <a:pt x="8804" y="4402"/>
                  </a:lnTo>
                  <a:lnTo>
                    <a:pt x="8951" y="5173"/>
                  </a:lnTo>
                  <a:lnTo>
                    <a:pt x="9098" y="5980"/>
                  </a:lnTo>
                  <a:lnTo>
                    <a:pt x="9134" y="6347"/>
                  </a:lnTo>
                  <a:lnTo>
                    <a:pt x="9134" y="6713"/>
                  </a:lnTo>
                  <a:lnTo>
                    <a:pt x="8914" y="6126"/>
                  </a:lnTo>
                  <a:lnTo>
                    <a:pt x="8841" y="5796"/>
                  </a:lnTo>
                  <a:lnTo>
                    <a:pt x="8731" y="5430"/>
                  </a:lnTo>
                  <a:lnTo>
                    <a:pt x="8657" y="5246"/>
                  </a:lnTo>
                  <a:lnTo>
                    <a:pt x="8547" y="5099"/>
                  </a:lnTo>
                  <a:lnTo>
                    <a:pt x="8437" y="4953"/>
                  </a:lnTo>
                  <a:lnTo>
                    <a:pt x="8327" y="4879"/>
                  </a:lnTo>
                  <a:lnTo>
                    <a:pt x="8254" y="4879"/>
                  </a:lnTo>
                  <a:lnTo>
                    <a:pt x="8217" y="4916"/>
                  </a:lnTo>
                  <a:lnTo>
                    <a:pt x="8180" y="5026"/>
                  </a:lnTo>
                  <a:lnTo>
                    <a:pt x="8180" y="5136"/>
                  </a:lnTo>
                  <a:lnTo>
                    <a:pt x="8217" y="5393"/>
                  </a:lnTo>
                  <a:lnTo>
                    <a:pt x="8364" y="5906"/>
                  </a:lnTo>
                  <a:lnTo>
                    <a:pt x="8584" y="6567"/>
                  </a:lnTo>
                  <a:lnTo>
                    <a:pt x="8767" y="7227"/>
                  </a:lnTo>
                  <a:lnTo>
                    <a:pt x="8731" y="7374"/>
                  </a:lnTo>
                  <a:lnTo>
                    <a:pt x="8731" y="7447"/>
                  </a:lnTo>
                  <a:lnTo>
                    <a:pt x="8731" y="7520"/>
                  </a:lnTo>
                  <a:lnTo>
                    <a:pt x="8804" y="7594"/>
                  </a:lnTo>
                  <a:lnTo>
                    <a:pt x="8694" y="7740"/>
                  </a:lnTo>
                  <a:lnTo>
                    <a:pt x="8547" y="7887"/>
                  </a:lnTo>
                  <a:lnTo>
                    <a:pt x="8401" y="7997"/>
                  </a:lnTo>
                  <a:lnTo>
                    <a:pt x="8180" y="8107"/>
                  </a:lnTo>
                  <a:lnTo>
                    <a:pt x="8144" y="8034"/>
                  </a:lnTo>
                  <a:lnTo>
                    <a:pt x="8144" y="7997"/>
                  </a:lnTo>
                  <a:lnTo>
                    <a:pt x="8070" y="7961"/>
                  </a:lnTo>
                  <a:lnTo>
                    <a:pt x="7630" y="6530"/>
                  </a:lnTo>
                  <a:lnTo>
                    <a:pt x="7337" y="5650"/>
                  </a:lnTo>
                  <a:lnTo>
                    <a:pt x="7153" y="5283"/>
                  </a:lnTo>
                  <a:lnTo>
                    <a:pt x="7080" y="5026"/>
                  </a:lnTo>
                  <a:lnTo>
                    <a:pt x="7080" y="4953"/>
                  </a:lnTo>
                  <a:lnTo>
                    <a:pt x="7080" y="4879"/>
                  </a:lnTo>
                  <a:lnTo>
                    <a:pt x="7117" y="4806"/>
                  </a:lnTo>
                  <a:lnTo>
                    <a:pt x="7153" y="4733"/>
                  </a:lnTo>
                  <a:lnTo>
                    <a:pt x="7117" y="4659"/>
                  </a:lnTo>
                  <a:lnTo>
                    <a:pt x="7080" y="4623"/>
                  </a:lnTo>
                  <a:lnTo>
                    <a:pt x="6860" y="4476"/>
                  </a:lnTo>
                  <a:lnTo>
                    <a:pt x="6750" y="4439"/>
                  </a:lnTo>
                  <a:lnTo>
                    <a:pt x="6640" y="4476"/>
                  </a:lnTo>
                  <a:lnTo>
                    <a:pt x="6603" y="4549"/>
                  </a:lnTo>
                  <a:lnTo>
                    <a:pt x="6603" y="4623"/>
                  </a:lnTo>
                  <a:lnTo>
                    <a:pt x="6640" y="4659"/>
                  </a:lnTo>
                  <a:lnTo>
                    <a:pt x="6677" y="4769"/>
                  </a:lnTo>
                  <a:lnTo>
                    <a:pt x="6640" y="4879"/>
                  </a:lnTo>
                  <a:lnTo>
                    <a:pt x="6640" y="5063"/>
                  </a:lnTo>
                  <a:lnTo>
                    <a:pt x="6713" y="5320"/>
                  </a:lnTo>
                  <a:lnTo>
                    <a:pt x="6787" y="5576"/>
                  </a:lnTo>
                  <a:lnTo>
                    <a:pt x="6970" y="6090"/>
                  </a:lnTo>
                  <a:lnTo>
                    <a:pt x="7667" y="8254"/>
                  </a:lnTo>
                  <a:lnTo>
                    <a:pt x="7300" y="8254"/>
                  </a:lnTo>
                  <a:lnTo>
                    <a:pt x="6970" y="8181"/>
                  </a:lnTo>
                  <a:lnTo>
                    <a:pt x="6970" y="8107"/>
                  </a:lnTo>
                  <a:lnTo>
                    <a:pt x="6970" y="8034"/>
                  </a:lnTo>
                  <a:lnTo>
                    <a:pt x="6897" y="7997"/>
                  </a:lnTo>
                  <a:lnTo>
                    <a:pt x="6530" y="6383"/>
                  </a:lnTo>
                  <a:lnTo>
                    <a:pt x="6310" y="5503"/>
                  </a:lnTo>
                  <a:lnTo>
                    <a:pt x="6200" y="5099"/>
                  </a:lnTo>
                  <a:lnTo>
                    <a:pt x="6090" y="4916"/>
                  </a:lnTo>
                  <a:lnTo>
                    <a:pt x="5980" y="4733"/>
                  </a:lnTo>
                  <a:lnTo>
                    <a:pt x="5943" y="4696"/>
                  </a:lnTo>
                  <a:lnTo>
                    <a:pt x="5906" y="4696"/>
                  </a:lnTo>
                  <a:lnTo>
                    <a:pt x="5833" y="4733"/>
                  </a:lnTo>
                  <a:lnTo>
                    <a:pt x="5833" y="4769"/>
                  </a:lnTo>
                  <a:lnTo>
                    <a:pt x="5796" y="4989"/>
                  </a:lnTo>
                  <a:lnTo>
                    <a:pt x="5796" y="5173"/>
                  </a:lnTo>
                  <a:lnTo>
                    <a:pt x="5870" y="5576"/>
                  </a:lnTo>
                  <a:lnTo>
                    <a:pt x="6053" y="6383"/>
                  </a:lnTo>
                  <a:lnTo>
                    <a:pt x="6420" y="7887"/>
                  </a:lnTo>
                  <a:lnTo>
                    <a:pt x="6420" y="7887"/>
                  </a:lnTo>
                  <a:lnTo>
                    <a:pt x="6163" y="7740"/>
                  </a:lnTo>
                  <a:lnTo>
                    <a:pt x="5980" y="7520"/>
                  </a:lnTo>
                  <a:lnTo>
                    <a:pt x="5759" y="7227"/>
                  </a:lnTo>
                  <a:lnTo>
                    <a:pt x="5576" y="6897"/>
                  </a:lnTo>
                  <a:lnTo>
                    <a:pt x="5466" y="6567"/>
                  </a:lnTo>
                  <a:lnTo>
                    <a:pt x="5393" y="6237"/>
                  </a:lnTo>
                  <a:lnTo>
                    <a:pt x="5246" y="5540"/>
                  </a:lnTo>
                  <a:lnTo>
                    <a:pt x="5173" y="5209"/>
                  </a:lnTo>
                  <a:lnTo>
                    <a:pt x="5063" y="4879"/>
                  </a:lnTo>
                  <a:lnTo>
                    <a:pt x="4916" y="4586"/>
                  </a:lnTo>
                  <a:lnTo>
                    <a:pt x="4732" y="4366"/>
                  </a:lnTo>
                  <a:lnTo>
                    <a:pt x="4512" y="4146"/>
                  </a:lnTo>
                  <a:lnTo>
                    <a:pt x="4292" y="3962"/>
                  </a:lnTo>
                  <a:lnTo>
                    <a:pt x="4035" y="3816"/>
                  </a:lnTo>
                  <a:lnTo>
                    <a:pt x="3779" y="3706"/>
                  </a:lnTo>
                  <a:lnTo>
                    <a:pt x="3485" y="3595"/>
                  </a:lnTo>
                  <a:lnTo>
                    <a:pt x="3192" y="3522"/>
                  </a:lnTo>
                  <a:lnTo>
                    <a:pt x="2862" y="3449"/>
                  </a:lnTo>
                  <a:lnTo>
                    <a:pt x="2128" y="3449"/>
                  </a:lnTo>
                  <a:lnTo>
                    <a:pt x="1798" y="3522"/>
                  </a:lnTo>
                  <a:lnTo>
                    <a:pt x="1101" y="3669"/>
                  </a:lnTo>
                  <a:lnTo>
                    <a:pt x="404" y="3889"/>
                  </a:lnTo>
                  <a:lnTo>
                    <a:pt x="184" y="3962"/>
                  </a:lnTo>
                  <a:lnTo>
                    <a:pt x="74" y="4036"/>
                  </a:lnTo>
                  <a:lnTo>
                    <a:pt x="0" y="4109"/>
                  </a:lnTo>
                  <a:lnTo>
                    <a:pt x="0" y="4182"/>
                  </a:lnTo>
                  <a:lnTo>
                    <a:pt x="0" y="4219"/>
                  </a:lnTo>
                  <a:lnTo>
                    <a:pt x="0" y="4402"/>
                  </a:lnTo>
                  <a:lnTo>
                    <a:pt x="37" y="4439"/>
                  </a:lnTo>
                  <a:lnTo>
                    <a:pt x="74" y="4513"/>
                  </a:lnTo>
                  <a:lnTo>
                    <a:pt x="257" y="4586"/>
                  </a:lnTo>
                  <a:lnTo>
                    <a:pt x="404" y="4586"/>
                  </a:lnTo>
                  <a:lnTo>
                    <a:pt x="514" y="4513"/>
                  </a:lnTo>
                  <a:lnTo>
                    <a:pt x="624" y="4439"/>
                  </a:lnTo>
                  <a:lnTo>
                    <a:pt x="881" y="4329"/>
                  </a:lnTo>
                  <a:lnTo>
                    <a:pt x="881" y="4366"/>
                  </a:lnTo>
                  <a:lnTo>
                    <a:pt x="881" y="4549"/>
                  </a:lnTo>
                  <a:lnTo>
                    <a:pt x="881" y="4696"/>
                  </a:lnTo>
                  <a:lnTo>
                    <a:pt x="954" y="5026"/>
                  </a:lnTo>
                  <a:lnTo>
                    <a:pt x="1211" y="5686"/>
                  </a:lnTo>
                  <a:lnTo>
                    <a:pt x="1468" y="6493"/>
                  </a:lnTo>
                  <a:lnTo>
                    <a:pt x="1761" y="7300"/>
                  </a:lnTo>
                  <a:lnTo>
                    <a:pt x="1798" y="7374"/>
                  </a:lnTo>
                  <a:lnTo>
                    <a:pt x="1871" y="7447"/>
                  </a:lnTo>
                  <a:lnTo>
                    <a:pt x="2055" y="7447"/>
                  </a:lnTo>
                  <a:lnTo>
                    <a:pt x="2128" y="7410"/>
                  </a:lnTo>
                  <a:lnTo>
                    <a:pt x="2165" y="7337"/>
                  </a:lnTo>
                  <a:lnTo>
                    <a:pt x="2201" y="7227"/>
                  </a:lnTo>
                  <a:lnTo>
                    <a:pt x="2201" y="7154"/>
                  </a:lnTo>
                  <a:lnTo>
                    <a:pt x="1945" y="6383"/>
                  </a:lnTo>
                  <a:lnTo>
                    <a:pt x="1688" y="5650"/>
                  </a:lnTo>
                  <a:lnTo>
                    <a:pt x="1468" y="4989"/>
                  </a:lnTo>
                  <a:lnTo>
                    <a:pt x="1321" y="4696"/>
                  </a:lnTo>
                  <a:lnTo>
                    <a:pt x="1138" y="4402"/>
                  </a:lnTo>
                  <a:lnTo>
                    <a:pt x="1211" y="4329"/>
                  </a:lnTo>
                  <a:lnTo>
                    <a:pt x="1248" y="4329"/>
                  </a:lnTo>
                  <a:lnTo>
                    <a:pt x="1248" y="4292"/>
                  </a:lnTo>
                  <a:lnTo>
                    <a:pt x="1211" y="4292"/>
                  </a:lnTo>
                  <a:lnTo>
                    <a:pt x="1174" y="4256"/>
                  </a:lnTo>
                  <a:lnTo>
                    <a:pt x="1138" y="4256"/>
                  </a:lnTo>
                  <a:lnTo>
                    <a:pt x="1504" y="4182"/>
                  </a:lnTo>
                  <a:lnTo>
                    <a:pt x="1871" y="4109"/>
                  </a:lnTo>
                  <a:lnTo>
                    <a:pt x="1945" y="4256"/>
                  </a:lnTo>
                  <a:lnTo>
                    <a:pt x="2055" y="4439"/>
                  </a:lnTo>
                  <a:lnTo>
                    <a:pt x="2238" y="4879"/>
                  </a:lnTo>
                  <a:lnTo>
                    <a:pt x="2421" y="5320"/>
                  </a:lnTo>
                  <a:lnTo>
                    <a:pt x="2495" y="5760"/>
                  </a:lnTo>
                  <a:lnTo>
                    <a:pt x="2605" y="6200"/>
                  </a:lnTo>
                  <a:lnTo>
                    <a:pt x="2715" y="6420"/>
                  </a:lnTo>
                  <a:lnTo>
                    <a:pt x="2788" y="6603"/>
                  </a:lnTo>
                  <a:lnTo>
                    <a:pt x="2935" y="6787"/>
                  </a:lnTo>
                  <a:lnTo>
                    <a:pt x="3082" y="6933"/>
                  </a:lnTo>
                  <a:lnTo>
                    <a:pt x="3228" y="6970"/>
                  </a:lnTo>
                  <a:lnTo>
                    <a:pt x="3302" y="6933"/>
                  </a:lnTo>
                  <a:lnTo>
                    <a:pt x="3375" y="6860"/>
                  </a:lnTo>
                  <a:lnTo>
                    <a:pt x="3375" y="6750"/>
                  </a:lnTo>
                  <a:lnTo>
                    <a:pt x="3302" y="6530"/>
                  </a:lnTo>
                  <a:lnTo>
                    <a:pt x="3192" y="6347"/>
                  </a:lnTo>
                  <a:lnTo>
                    <a:pt x="3082" y="6126"/>
                  </a:lnTo>
                  <a:lnTo>
                    <a:pt x="3008" y="5943"/>
                  </a:lnTo>
                  <a:lnTo>
                    <a:pt x="2898" y="5503"/>
                  </a:lnTo>
                  <a:lnTo>
                    <a:pt x="2788" y="5063"/>
                  </a:lnTo>
                  <a:lnTo>
                    <a:pt x="2605" y="4549"/>
                  </a:lnTo>
                  <a:lnTo>
                    <a:pt x="2458" y="4292"/>
                  </a:lnTo>
                  <a:lnTo>
                    <a:pt x="2311" y="4036"/>
                  </a:lnTo>
                  <a:lnTo>
                    <a:pt x="2752" y="4036"/>
                  </a:lnTo>
                  <a:lnTo>
                    <a:pt x="3192" y="4109"/>
                  </a:lnTo>
                  <a:lnTo>
                    <a:pt x="3192" y="4219"/>
                  </a:lnTo>
                  <a:lnTo>
                    <a:pt x="3228" y="4366"/>
                  </a:lnTo>
                  <a:lnTo>
                    <a:pt x="3302" y="4623"/>
                  </a:lnTo>
                  <a:lnTo>
                    <a:pt x="3522" y="5063"/>
                  </a:lnTo>
                  <a:lnTo>
                    <a:pt x="3779" y="5833"/>
                  </a:lnTo>
                  <a:lnTo>
                    <a:pt x="3852" y="5943"/>
                  </a:lnTo>
                  <a:lnTo>
                    <a:pt x="3889" y="6016"/>
                  </a:lnTo>
                  <a:lnTo>
                    <a:pt x="3962" y="6090"/>
                  </a:lnTo>
                  <a:lnTo>
                    <a:pt x="4109" y="6126"/>
                  </a:lnTo>
                  <a:lnTo>
                    <a:pt x="4146" y="6090"/>
                  </a:lnTo>
                  <a:lnTo>
                    <a:pt x="4219" y="6053"/>
                  </a:lnTo>
                  <a:lnTo>
                    <a:pt x="4292" y="5943"/>
                  </a:lnTo>
                  <a:lnTo>
                    <a:pt x="4292" y="5796"/>
                  </a:lnTo>
                  <a:lnTo>
                    <a:pt x="4256" y="5686"/>
                  </a:lnTo>
                  <a:lnTo>
                    <a:pt x="4182" y="5540"/>
                  </a:lnTo>
                  <a:lnTo>
                    <a:pt x="3852" y="4659"/>
                  </a:lnTo>
                  <a:lnTo>
                    <a:pt x="3669" y="4292"/>
                  </a:lnTo>
                  <a:lnTo>
                    <a:pt x="4035" y="4513"/>
                  </a:lnTo>
                  <a:lnTo>
                    <a:pt x="4182" y="4623"/>
                  </a:lnTo>
                  <a:lnTo>
                    <a:pt x="4329" y="4769"/>
                  </a:lnTo>
                  <a:lnTo>
                    <a:pt x="4439" y="4953"/>
                  </a:lnTo>
                  <a:lnTo>
                    <a:pt x="4512" y="5136"/>
                  </a:lnTo>
                  <a:lnTo>
                    <a:pt x="4659" y="5540"/>
                  </a:lnTo>
                  <a:lnTo>
                    <a:pt x="4806" y="6347"/>
                  </a:lnTo>
                  <a:lnTo>
                    <a:pt x="4842" y="6640"/>
                  </a:lnTo>
                  <a:lnTo>
                    <a:pt x="4952" y="6933"/>
                  </a:lnTo>
                  <a:lnTo>
                    <a:pt x="5063" y="7190"/>
                  </a:lnTo>
                  <a:lnTo>
                    <a:pt x="5209" y="7447"/>
                  </a:lnTo>
                  <a:lnTo>
                    <a:pt x="5393" y="7704"/>
                  </a:lnTo>
                  <a:lnTo>
                    <a:pt x="5576" y="7924"/>
                  </a:lnTo>
                  <a:lnTo>
                    <a:pt x="5759" y="8144"/>
                  </a:lnTo>
                  <a:lnTo>
                    <a:pt x="5980" y="8327"/>
                  </a:lnTo>
                  <a:lnTo>
                    <a:pt x="6236" y="8474"/>
                  </a:lnTo>
                  <a:lnTo>
                    <a:pt x="6493" y="8621"/>
                  </a:lnTo>
                  <a:lnTo>
                    <a:pt x="6750" y="8694"/>
                  </a:lnTo>
                  <a:lnTo>
                    <a:pt x="7043" y="8768"/>
                  </a:lnTo>
                  <a:lnTo>
                    <a:pt x="7300" y="8804"/>
                  </a:lnTo>
                  <a:lnTo>
                    <a:pt x="7924" y="8804"/>
                  </a:lnTo>
                  <a:lnTo>
                    <a:pt x="8217" y="8694"/>
                  </a:lnTo>
                  <a:lnTo>
                    <a:pt x="8511" y="8621"/>
                  </a:lnTo>
                  <a:lnTo>
                    <a:pt x="8731" y="8474"/>
                  </a:lnTo>
                  <a:lnTo>
                    <a:pt x="8951" y="8291"/>
                  </a:lnTo>
                  <a:lnTo>
                    <a:pt x="9171" y="8107"/>
                  </a:lnTo>
                  <a:lnTo>
                    <a:pt x="9354" y="7887"/>
                  </a:lnTo>
                  <a:lnTo>
                    <a:pt x="9464" y="7667"/>
                  </a:lnTo>
                  <a:lnTo>
                    <a:pt x="9611" y="7410"/>
                  </a:lnTo>
                  <a:lnTo>
                    <a:pt x="9684" y="7117"/>
                  </a:lnTo>
                  <a:lnTo>
                    <a:pt x="9721" y="6787"/>
                  </a:lnTo>
                  <a:lnTo>
                    <a:pt x="9758" y="6457"/>
                  </a:lnTo>
                  <a:lnTo>
                    <a:pt x="9721" y="6090"/>
                  </a:lnTo>
                  <a:lnTo>
                    <a:pt x="9684" y="5760"/>
                  </a:lnTo>
                  <a:lnTo>
                    <a:pt x="9538" y="5063"/>
                  </a:lnTo>
                  <a:lnTo>
                    <a:pt x="9354" y="4366"/>
                  </a:lnTo>
                  <a:lnTo>
                    <a:pt x="9024" y="2788"/>
                  </a:lnTo>
                  <a:lnTo>
                    <a:pt x="8951" y="2422"/>
                  </a:lnTo>
                  <a:lnTo>
                    <a:pt x="8951" y="2238"/>
                  </a:lnTo>
                  <a:lnTo>
                    <a:pt x="8951" y="2055"/>
                  </a:lnTo>
                  <a:lnTo>
                    <a:pt x="9024" y="2348"/>
                  </a:lnTo>
                  <a:lnTo>
                    <a:pt x="9098" y="2568"/>
                  </a:lnTo>
                  <a:lnTo>
                    <a:pt x="9244" y="2788"/>
                  </a:lnTo>
                  <a:lnTo>
                    <a:pt x="9391" y="3009"/>
                  </a:lnTo>
                  <a:lnTo>
                    <a:pt x="9501" y="3082"/>
                  </a:lnTo>
                  <a:lnTo>
                    <a:pt x="9611" y="3119"/>
                  </a:lnTo>
                  <a:lnTo>
                    <a:pt x="9684" y="3119"/>
                  </a:lnTo>
                  <a:lnTo>
                    <a:pt x="9758" y="3082"/>
                  </a:lnTo>
                  <a:lnTo>
                    <a:pt x="9794" y="3045"/>
                  </a:lnTo>
                  <a:lnTo>
                    <a:pt x="9831" y="2972"/>
                  </a:lnTo>
                  <a:lnTo>
                    <a:pt x="9758" y="2788"/>
                  </a:lnTo>
                  <a:lnTo>
                    <a:pt x="9648" y="2605"/>
                  </a:lnTo>
                  <a:lnTo>
                    <a:pt x="9464" y="2275"/>
                  </a:lnTo>
                  <a:lnTo>
                    <a:pt x="9318" y="1908"/>
                  </a:lnTo>
                  <a:lnTo>
                    <a:pt x="9244" y="1725"/>
                  </a:lnTo>
                  <a:lnTo>
                    <a:pt x="9134" y="1541"/>
                  </a:lnTo>
                  <a:lnTo>
                    <a:pt x="9171" y="1505"/>
                  </a:lnTo>
                  <a:lnTo>
                    <a:pt x="9354" y="1358"/>
                  </a:lnTo>
                  <a:lnTo>
                    <a:pt x="9538" y="1248"/>
                  </a:lnTo>
                  <a:lnTo>
                    <a:pt x="9978" y="1101"/>
                  </a:lnTo>
                  <a:lnTo>
                    <a:pt x="10051" y="1395"/>
                  </a:lnTo>
                  <a:lnTo>
                    <a:pt x="10125" y="1688"/>
                  </a:lnTo>
                  <a:lnTo>
                    <a:pt x="10345" y="2238"/>
                  </a:lnTo>
                  <a:lnTo>
                    <a:pt x="10418" y="2495"/>
                  </a:lnTo>
                  <a:lnTo>
                    <a:pt x="10491" y="2825"/>
                  </a:lnTo>
                  <a:lnTo>
                    <a:pt x="10565" y="2972"/>
                  </a:lnTo>
                  <a:lnTo>
                    <a:pt x="10638" y="3082"/>
                  </a:lnTo>
                  <a:lnTo>
                    <a:pt x="10748" y="3192"/>
                  </a:lnTo>
                  <a:lnTo>
                    <a:pt x="10858" y="3229"/>
                  </a:lnTo>
                  <a:lnTo>
                    <a:pt x="10968" y="3229"/>
                  </a:lnTo>
                  <a:lnTo>
                    <a:pt x="11042" y="3192"/>
                  </a:lnTo>
                  <a:lnTo>
                    <a:pt x="11115" y="3119"/>
                  </a:lnTo>
                  <a:lnTo>
                    <a:pt x="11115" y="3009"/>
                  </a:lnTo>
                  <a:lnTo>
                    <a:pt x="11115" y="2972"/>
                  </a:lnTo>
                  <a:lnTo>
                    <a:pt x="11078" y="2899"/>
                  </a:lnTo>
                  <a:lnTo>
                    <a:pt x="11005" y="2825"/>
                  </a:lnTo>
                  <a:lnTo>
                    <a:pt x="10932" y="2642"/>
                  </a:lnTo>
                  <a:lnTo>
                    <a:pt x="10895" y="2458"/>
                  </a:lnTo>
                  <a:lnTo>
                    <a:pt x="10675" y="1835"/>
                  </a:lnTo>
                  <a:lnTo>
                    <a:pt x="10528" y="1395"/>
                  </a:lnTo>
                  <a:lnTo>
                    <a:pt x="10418" y="1174"/>
                  </a:lnTo>
                  <a:lnTo>
                    <a:pt x="10308" y="991"/>
                  </a:lnTo>
                  <a:lnTo>
                    <a:pt x="10455" y="918"/>
                  </a:lnTo>
                  <a:lnTo>
                    <a:pt x="11005" y="734"/>
                  </a:lnTo>
                  <a:lnTo>
                    <a:pt x="11152" y="1174"/>
                  </a:lnTo>
                  <a:lnTo>
                    <a:pt x="11298" y="1615"/>
                  </a:lnTo>
                  <a:lnTo>
                    <a:pt x="11555" y="2348"/>
                  </a:lnTo>
                  <a:lnTo>
                    <a:pt x="11702" y="2678"/>
                  </a:lnTo>
                  <a:lnTo>
                    <a:pt x="11775" y="2788"/>
                  </a:lnTo>
                  <a:lnTo>
                    <a:pt x="11922" y="2899"/>
                  </a:lnTo>
                  <a:lnTo>
                    <a:pt x="11959" y="2935"/>
                  </a:lnTo>
                  <a:lnTo>
                    <a:pt x="12032" y="2899"/>
                  </a:lnTo>
                  <a:lnTo>
                    <a:pt x="12069" y="2899"/>
                  </a:lnTo>
                  <a:lnTo>
                    <a:pt x="12105" y="2825"/>
                  </a:lnTo>
                  <a:lnTo>
                    <a:pt x="12142" y="2715"/>
                  </a:lnTo>
                  <a:lnTo>
                    <a:pt x="12142" y="2568"/>
                  </a:lnTo>
                  <a:lnTo>
                    <a:pt x="12069" y="2275"/>
                  </a:lnTo>
                  <a:lnTo>
                    <a:pt x="11812" y="1688"/>
                  </a:lnTo>
                  <a:lnTo>
                    <a:pt x="11592" y="1101"/>
                  </a:lnTo>
                  <a:lnTo>
                    <a:pt x="11445" y="698"/>
                  </a:lnTo>
                  <a:lnTo>
                    <a:pt x="11372" y="588"/>
                  </a:lnTo>
                  <a:lnTo>
                    <a:pt x="11665" y="441"/>
                  </a:lnTo>
                  <a:lnTo>
                    <a:pt x="11922" y="294"/>
                  </a:lnTo>
                  <a:lnTo>
                    <a:pt x="12105" y="147"/>
                  </a:lnTo>
                  <a:lnTo>
                    <a:pt x="12142" y="111"/>
                  </a:lnTo>
                  <a:lnTo>
                    <a:pt x="12142" y="74"/>
                  </a:lnTo>
                  <a:lnTo>
                    <a:pt x="12105" y="37"/>
                  </a:lnTo>
                  <a:lnTo>
                    <a:pt x="12069" y="1"/>
                  </a:lnTo>
                  <a:close/>
                  <a:moveTo>
                    <a:pt x="4072" y="7080"/>
                  </a:moveTo>
                  <a:lnTo>
                    <a:pt x="4035" y="7117"/>
                  </a:lnTo>
                  <a:lnTo>
                    <a:pt x="3999" y="7154"/>
                  </a:lnTo>
                  <a:lnTo>
                    <a:pt x="3999" y="7337"/>
                  </a:lnTo>
                  <a:lnTo>
                    <a:pt x="3999" y="7557"/>
                  </a:lnTo>
                  <a:lnTo>
                    <a:pt x="4072" y="7961"/>
                  </a:lnTo>
                  <a:lnTo>
                    <a:pt x="4219" y="8327"/>
                  </a:lnTo>
                  <a:lnTo>
                    <a:pt x="4366" y="8731"/>
                  </a:lnTo>
                  <a:lnTo>
                    <a:pt x="4439" y="8804"/>
                  </a:lnTo>
                  <a:lnTo>
                    <a:pt x="4182" y="8988"/>
                  </a:lnTo>
                  <a:lnTo>
                    <a:pt x="3889" y="9098"/>
                  </a:lnTo>
                  <a:lnTo>
                    <a:pt x="3852" y="8951"/>
                  </a:lnTo>
                  <a:lnTo>
                    <a:pt x="3815" y="8804"/>
                  </a:lnTo>
                  <a:lnTo>
                    <a:pt x="3669" y="8511"/>
                  </a:lnTo>
                  <a:lnTo>
                    <a:pt x="3522" y="8071"/>
                  </a:lnTo>
                  <a:lnTo>
                    <a:pt x="3449" y="7887"/>
                  </a:lnTo>
                  <a:lnTo>
                    <a:pt x="3339" y="7667"/>
                  </a:lnTo>
                  <a:lnTo>
                    <a:pt x="3228" y="7630"/>
                  </a:lnTo>
                  <a:lnTo>
                    <a:pt x="3155" y="7630"/>
                  </a:lnTo>
                  <a:lnTo>
                    <a:pt x="3045" y="7704"/>
                  </a:lnTo>
                  <a:lnTo>
                    <a:pt x="3045" y="7777"/>
                  </a:lnTo>
                  <a:lnTo>
                    <a:pt x="3082" y="7997"/>
                  </a:lnTo>
                  <a:lnTo>
                    <a:pt x="3118" y="8217"/>
                  </a:lnTo>
                  <a:lnTo>
                    <a:pt x="3265" y="8658"/>
                  </a:lnTo>
                  <a:lnTo>
                    <a:pt x="3339" y="8951"/>
                  </a:lnTo>
                  <a:lnTo>
                    <a:pt x="3412" y="9098"/>
                  </a:lnTo>
                  <a:lnTo>
                    <a:pt x="3485" y="9244"/>
                  </a:lnTo>
                  <a:lnTo>
                    <a:pt x="2825" y="9428"/>
                  </a:lnTo>
                  <a:lnTo>
                    <a:pt x="2788" y="9281"/>
                  </a:lnTo>
                  <a:lnTo>
                    <a:pt x="2642" y="8768"/>
                  </a:lnTo>
                  <a:lnTo>
                    <a:pt x="2532" y="8547"/>
                  </a:lnTo>
                  <a:lnTo>
                    <a:pt x="2385" y="8327"/>
                  </a:lnTo>
                  <a:lnTo>
                    <a:pt x="2385" y="8254"/>
                  </a:lnTo>
                  <a:lnTo>
                    <a:pt x="2385" y="8217"/>
                  </a:lnTo>
                  <a:lnTo>
                    <a:pt x="2421" y="8181"/>
                  </a:lnTo>
                  <a:lnTo>
                    <a:pt x="2421" y="8144"/>
                  </a:lnTo>
                  <a:lnTo>
                    <a:pt x="2421" y="8107"/>
                  </a:lnTo>
                  <a:lnTo>
                    <a:pt x="2385" y="8107"/>
                  </a:lnTo>
                  <a:lnTo>
                    <a:pt x="2275" y="8144"/>
                  </a:lnTo>
                  <a:lnTo>
                    <a:pt x="2128" y="8144"/>
                  </a:lnTo>
                  <a:lnTo>
                    <a:pt x="2055" y="8181"/>
                  </a:lnTo>
                  <a:lnTo>
                    <a:pt x="2018" y="8254"/>
                  </a:lnTo>
                  <a:lnTo>
                    <a:pt x="1981" y="8327"/>
                  </a:lnTo>
                  <a:lnTo>
                    <a:pt x="1981" y="8401"/>
                  </a:lnTo>
                  <a:lnTo>
                    <a:pt x="2165" y="8841"/>
                  </a:lnTo>
                  <a:lnTo>
                    <a:pt x="2348" y="9318"/>
                  </a:lnTo>
                  <a:lnTo>
                    <a:pt x="2385" y="9575"/>
                  </a:lnTo>
                  <a:lnTo>
                    <a:pt x="1945" y="9685"/>
                  </a:lnTo>
                  <a:lnTo>
                    <a:pt x="1871" y="9721"/>
                  </a:lnTo>
                  <a:lnTo>
                    <a:pt x="1798" y="9795"/>
                  </a:lnTo>
                  <a:lnTo>
                    <a:pt x="1798" y="9868"/>
                  </a:lnTo>
                  <a:lnTo>
                    <a:pt x="1761" y="9941"/>
                  </a:lnTo>
                  <a:lnTo>
                    <a:pt x="1798" y="10015"/>
                  </a:lnTo>
                  <a:lnTo>
                    <a:pt x="1835" y="10088"/>
                  </a:lnTo>
                  <a:lnTo>
                    <a:pt x="1908" y="10161"/>
                  </a:lnTo>
                  <a:lnTo>
                    <a:pt x="1981" y="10198"/>
                  </a:lnTo>
                  <a:lnTo>
                    <a:pt x="2275" y="10198"/>
                  </a:lnTo>
                  <a:lnTo>
                    <a:pt x="2385" y="10125"/>
                  </a:lnTo>
                  <a:lnTo>
                    <a:pt x="2495" y="10088"/>
                  </a:lnTo>
                  <a:lnTo>
                    <a:pt x="2532" y="10051"/>
                  </a:lnTo>
                  <a:lnTo>
                    <a:pt x="2568" y="10088"/>
                  </a:lnTo>
                  <a:lnTo>
                    <a:pt x="2605" y="10125"/>
                  </a:lnTo>
                  <a:lnTo>
                    <a:pt x="2678" y="10125"/>
                  </a:lnTo>
                  <a:lnTo>
                    <a:pt x="2788" y="10088"/>
                  </a:lnTo>
                  <a:lnTo>
                    <a:pt x="2825" y="9978"/>
                  </a:lnTo>
                  <a:lnTo>
                    <a:pt x="3265" y="9868"/>
                  </a:lnTo>
                  <a:lnTo>
                    <a:pt x="3742" y="9721"/>
                  </a:lnTo>
                  <a:lnTo>
                    <a:pt x="4146" y="9575"/>
                  </a:lnTo>
                  <a:lnTo>
                    <a:pt x="4549" y="9354"/>
                  </a:lnTo>
                  <a:lnTo>
                    <a:pt x="4732" y="9208"/>
                  </a:lnTo>
                  <a:lnTo>
                    <a:pt x="4879" y="9061"/>
                  </a:lnTo>
                  <a:lnTo>
                    <a:pt x="5026" y="8841"/>
                  </a:lnTo>
                  <a:lnTo>
                    <a:pt x="5136" y="8621"/>
                  </a:lnTo>
                  <a:lnTo>
                    <a:pt x="5209" y="8401"/>
                  </a:lnTo>
                  <a:lnTo>
                    <a:pt x="5173" y="8181"/>
                  </a:lnTo>
                  <a:lnTo>
                    <a:pt x="5099" y="7997"/>
                  </a:lnTo>
                  <a:lnTo>
                    <a:pt x="5026" y="7887"/>
                  </a:lnTo>
                  <a:lnTo>
                    <a:pt x="4952" y="7814"/>
                  </a:lnTo>
                  <a:lnTo>
                    <a:pt x="4842" y="7814"/>
                  </a:lnTo>
                  <a:lnTo>
                    <a:pt x="4806" y="7851"/>
                  </a:lnTo>
                  <a:lnTo>
                    <a:pt x="4806" y="7887"/>
                  </a:lnTo>
                  <a:lnTo>
                    <a:pt x="4732" y="8327"/>
                  </a:lnTo>
                  <a:lnTo>
                    <a:pt x="4512" y="7667"/>
                  </a:lnTo>
                  <a:lnTo>
                    <a:pt x="4366" y="7374"/>
                  </a:lnTo>
                  <a:lnTo>
                    <a:pt x="4182" y="7117"/>
                  </a:lnTo>
                  <a:lnTo>
                    <a:pt x="4146" y="708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8" name="Google Shape;388;p7"/>
            <p:cNvSpPr/>
            <p:nvPr/>
          </p:nvSpPr>
          <p:spPr>
            <a:xfrm>
              <a:off x="6114500" y="2324225"/>
              <a:ext cx="158675" cy="329225"/>
            </a:xfrm>
            <a:custGeom>
              <a:avLst/>
              <a:gdLst/>
              <a:ahLst/>
              <a:cxnLst/>
              <a:rect l="l" t="t" r="r" b="b"/>
              <a:pathLst>
                <a:path w="6347" h="13169" extrusionOk="0">
                  <a:moveTo>
                    <a:pt x="588" y="330"/>
                  </a:moveTo>
                  <a:lnTo>
                    <a:pt x="808" y="367"/>
                  </a:lnTo>
                  <a:lnTo>
                    <a:pt x="1028" y="440"/>
                  </a:lnTo>
                  <a:lnTo>
                    <a:pt x="1211" y="550"/>
                  </a:lnTo>
                  <a:lnTo>
                    <a:pt x="1395" y="734"/>
                  </a:lnTo>
                  <a:lnTo>
                    <a:pt x="1578" y="917"/>
                  </a:lnTo>
                  <a:lnTo>
                    <a:pt x="1688" y="1101"/>
                  </a:lnTo>
                  <a:lnTo>
                    <a:pt x="1798" y="1321"/>
                  </a:lnTo>
                  <a:lnTo>
                    <a:pt x="1908" y="1541"/>
                  </a:lnTo>
                  <a:lnTo>
                    <a:pt x="1982" y="1761"/>
                  </a:lnTo>
                  <a:lnTo>
                    <a:pt x="2018" y="2018"/>
                  </a:lnTo>
                  <a:lnTo>
                    <a:pt x="2018" y="2458"/>
                  </a:lnTo>
                  <a:lnTo>
                    <a:pt x="2018" y="2495"/>
                  </a:lnTo>
                  <a:lnTo>
                    <a:pt x="1982" y="2421"/>
                  </a:lnTo>
                  <a:lnTo>
                    <a:pt x="1762" y="1944"/>
                  </a:lnTo>
                  <a:lnTo>
                    <a:pt x="1615" y="1724"/>
                  </a:lnTo>
                  <a:lnTo>
                    <a:pt x="1432" y="1504"/>
                  </a:lnTo>
                  <a:lnTo>
                    <a:pt x="1395" y="1467"/>
                  </a:lnTo>
                  <a:lnTo>
                    <a:pt x="1322" y="1467"/>
                  </a:lnTo>
                  <a:lnTo>
                    <a:pt x="1285" y="1504"/>
                  </a:lnTo>
                  <a:lnTo>
                    <a:pt x="1285" y="1578"/>
                  </a:lnTo>
                  <a:lnTo>
                    <a:pt x="1322" y="1834"/>
                  </a:lnTo>
                  <a:lnTo>
                    <a:pt x="1395" y="2128"/>
                  </a:lnTo>
                  <a:lnTo>
                    <a:pt x="1615" y="2641"/>
                  </a:lnTo>
                  <a:lnTo>
                    <a:pt x="1725" y="2935"/>
                  </a:lnTo>
                  <a:lnTo>
                    <a:pt x="1615" y="2861"/>
                  </a:lnTo>
                  <a:lnTo>
                    <a:pt x="1468" y="2715"/>
                  </a:lnTo>
                  <a:lnTo>
                    <a:pt x="1248" y="2348"/>
                  </a:lnTo>
                  <a:lnTo>
                    <a:pt x="1065" y="1981"/>
                  </a:lnTo>
                  <a:lnTo>
                    <a:pt x="955" y="1724"/>
                  </a:lnTo>
                  <a:lnTo>
                    <a:pt x="845" y="1394"/>
                  </a:lnTo>
                  <a:lnTo>
                    <a:pt x="735" y="1027"/>
                  </a:lnTo>
                  <a:lnTo>
                    <a:pt x="661" y="697"/>
                  </a:lnTo>
                  <a:lnTo>
                    <a:pt x="588" y="330"/>
                  </a:lnTo>
                  <a:close/>
                  <a:moveTo>
                    <a:pt x="3706" y="2825"/>
                  </a:moveTo>
                  <a:lnTo>
                    <a:pt x="3926" y="2861"/>
                  </a:lnTo>
                  <a:lnTo>
                    <a:pt x="4109" y="2935"/>
                  </a:lnTo>
                  <a:lnTo>
                    <a:pt x="4733" y="3118"/>
                  </a:lnTo>
                  <a:lnTo>
                    <a:pt x="4990" y="3228"/>
                  </a:lnTo>
                  <a:lnTo>
                    <a:pt x="5283" y="3375"/>
                  </a:lnTo>
                  <a:lnTo>
                    <a:pt x="5503" y="3522"/>
                  </a:lnTo>
                  <a:lnTo>
                    <a:pt x="5687" y="3668"/>
                  </a:lnTo>
                  <a:lnTo>
                    <a:pt x="5687" y="3668"/>
                  </a:lnTo>
                  <a:lnTo>
                    <a:pt x="5540" y="3632"/>
                  </a:lnTo>
                  <a:lnTo>
                    <a:pt x="5467" y="3632"/>
                  </a:lnTo>
                  <a:lnTo>
                    <a:pt x="5393" y="3705"/>
                  </a:lnTo>
                  <a:lnTo>
                    <a:pt x="5356" y="3778"/>
                  </a:lnTo>
                  <a:lnTo>
                    <a:pt x="5393" y="3888"/>
                  </a:lnTo>
                  <a:lnTo>
                    <a:pt x="5026" y="4035"/>
                  </a:lnTo>
                  <a:lnTo>
                    <a:pt x="4660" y="4109"/>
                  </a:lnTo>
                  <a:lnTo>
                    <a:pt x="4293" y="4182"/>
                  </a:lnTo>
                  <a:lnTo>
                    <a:pt x="3889" y="4182"/>
                  </a:lnTo>
                  <a:lnTo>
                    <a:pt x="3449" y="4109"/>
                  </a:lnTo>
                  <a:lnTo>
                    <a:pt x="3046" y="3999"/>
                  </a:lnTo>
                  <a:lnTo>
                    <a:pt x="2862" y="3925"/>
                  </a:lnTo>
                  <a:lnTo>
                    <a:pt x="2642" y="3815"/>
                  </a:lnTo>
                  <a:lnTo>
                    <a:pt x="2459" y="3668"/>
                  </a:lnTo>
                  <a:lnTo>
                    <a:pt x="2349" y="3595"/>
                  </a:lnTo>
                  <a:lnTo>
                    <a:pt x="2312" y="3522"/>
                  </a:lnTo>
                  <a:lnTo>
                    <a:pt x="2532" y="3668"/>
                  </a:lnTo>
                  <a:lnTo>
                    <a:pt x="2789" y="3815"/>
                  </a:lnTo>
                  <a:lnTo>
                    <a:pt x="3046" y="3888"/>
                  </a:lnTo>
                  <a:lnTo>
                    <a:pt x="3339" y="3999"/>
                  </a:lnTo>
                  <a:lnTo>
                    <a:pt x="3596" y="4035"/>
                  </a:lnTo>
                  <a:lnTo>
                    <a:pt x="3889" y="4109"/>
                  </a:lnTo>
                  <a:lnTo>
                    <a:pt x="4073" y="4109"/>
                  </a:lnTo>
                  <a:lnTo>
                    <a:pt x="4183" y="4072"/>
                  </a:lnTo>
                  <a:lnTo>
                    <a:pt x="4329" y="4035"/>
                  </a:lnTo>
                  <a:lnTo>
                    <a:pt x="4439" y="3962"/>
                  </a:lnTo>
                  <a:lnTo>
                    <a:pt x="4476" y="3888"/>
                  </a:lnTo>
                  <a:lnTo>
                    <a:pt x="4439" y="3778"/>
                  </a:lnTo>
                  <a:lnTo>
                    <a:pt x="4329" y="3705"/>
                  </a:lnTo>
                  <a:lnTo>
                    <a:pt x="4219" y="3632"/>
                  </a:lnTo>
                  <a:lnTo>
                    <a:pt x="3963" y="3595"/>
                  </a:lnTo>
                  <a:lnTo>
                    <a:pt x="3706" y="3558"/>
                  </a:lnTo>
                  <a:lnTo>
                    <a:pt x="3449" y="3522"/>
                  </a:lnTo>
                  <a:lnTo>
                    <a:pt x="2715" y="3338"/>
                  </a:lnTo>
                  <a:lnTo>
                    <a:pt x="2862" y="3228"/>
                  </a:lnTo>
                  <a:lnTo>
                    <a:pt x="3082" y="3081"/>
                  </a:lnTo>
                  <a:lnTo>
                    <a:pt x="3302" y="2935"/>
                  </a:lnTo>
                  <a:lnTo>
                    <a:pt x="3486" y="2861"/>
                  </a:lnTo>
                  <a:lnTo>
                    <a:pt x="3706" y="2825"/>
                  </a:lnTo>
                  <a:close/>
                  <a:moveTo>
                    <a:pt x="1285" y="5686"/>
                  </a:moveTo>
                  <a:lnTo>
                    <a:pt x="1725" y="5723"/>
                  </a:lnTo>
                  <a:lnTo>
                    <a:pt x="1762" y="5723"/>
                  </a:lnTo>
                  <a:lnTo>
                    <a:pt x="1835" y="5869"/>
                  </a:lnTo>
                  <a:lnTo>
                    <a:pt x="1908" y="5943"/>
                  </a:lnTo>
                  <a:lnTo>
                    <a:pt x="2018" y="5943"/>
                  </a:lnTo>
                  <a:lnTo>
                    <a:pt x="2129" y="5869"/>
                  </a:lnTo>
                  <a:lnTo>
                    <a:pt x="2165" y="5759"/>
                  </a:lnTo>
                  <a:lnTo>
                    <a:pt x="2642" y="5796"/>
                  </a:lnTo>
                  <a:lnTo>
                    <a:pt x="3082" y="5796"/>
                  </a:lnTo>
                  <a:lnTo>
                    <a:pt x="3339" y="5833"/>
                  </a:lnTo>
                  <a:lnTo>
                    <a:pt x="3522" y="5869"/>
                  </a:lnTo>
                  <a:lnTo>
                    <a:pt x="3522" y="6016"/>
                  </a:lnTo>
                  <a:lnTo>
                    <a:pt x="3376" y="5979"/>
                  </a:lnTo>
                  <a:lnTo>
                    <a:pt x="3266" y="6016"/>
                  </a:lnTo>
                  <a:lnTo>
                    <a:pt x="3119" y="6089"/>
                  </a:lnTo>
                  <a:lnTo>
                    <a:pt x="3082" y="6163"/>
                  </a:lnTo>
                  <a:lnTo>
                    <a:pt x="3082" y="6236"/>
                  </a:lnTo>
                  <a:lnTo>
                    <a:pt x="2752" y="6236"/>
                  </a:lnTo>
                  <a:lnTo>
                    <a:pt x="1322" y="6163"/>
                  </a:lnTo>
                  <a:lnTo>
                    <a:pt x="808" y="6089"/>
                  </a:lnTo>
                  <a:lnTo>
                    <a:pt x="515" y="6053"/>
                  </a:lnTo>
                  <a:lnTo>
                    <a:pt x="258" y="6089"/>
                  </a:lnTo>
                  <a:lnTo>
                    <a:pt x="368" y="5943"/>
                  </a:lnTo>
                  <a:lnTo>
                    <a:pt x="515" y="5833"/>
                  </a:lnTo>
                  <a:lnTo>
                    <a:pt x="661" y="5723"/>
                  </a:lnTo>
                  <a:lnTo>
                    <a:pt x="808" y="5686"/>
                  </a:lnTo>
                  <a:close/>
                  <a:moveTo>
                    <a:pt x="2239" y="6676"/>
                  </a:moveTo>
                  <a:lnTo>
                    <a:pt x="3009" y="6713"/>
                  </a:lnTo>
                  <a:lnTo>
                    <a:pt x="3156" y="6750"/>
                  </a:lnTo>
                  <a:lnTo>
                    <a:pt x="3156" y="7997"/>
                  </a:lnTo>
                  <a:lnTo>
                    <a:pt x="3119" y="9244"/>
                  </a:lnTo>
                  <a:lnTo>
                    <a:pt x="2422" y="9354"/>
                  </a:lnTo>
                  <a:lnTo>
                    <a:pt x="2422" y="8951"/>
                  </a:lnTo>
                  <a:lnTo>
                    <a:pt x="2312" y="7630"/>
                  </a:lnTo>
                  <a:lnTo>
                    <a:pt x="2275" y="6933"/>
                  </a:lnTo>
                  <a:lnTo>
                    <a:pt x="2239" y="6676"/>
                  </a:lnTo>
                  <a:close/>
                  <a:moveTo>
                    <a:pt x="1065" y="6566"/>
                  </a:moveTo>
                  <a:lnTo>
                    <a:pt x="1872" y="6676"/>
                  </a:lnTo>
                  <a:lnTo>
                    <a:pt x="1835" y="6786"/>
                  </a:lnTo>
                  <a:lnTo>
                    <a:pt x="1835" y="6933"/>
                  </a:lnTo>
                  <a:lnTo>
                    <a:pt x="1872" y="7226"/>
                  </a:lnTo>
                  <a:lnTo>
                    <a:pt x="1945" y="8804"/>
                  </a:lnTo>
                  <a:lnTo>
                    <a:pt x="1982" y="9391"/>
                  </a:lnTo>
                  <a:lnTo>
                    <a:pt x="1542" y="9391"/>
                  </a:lnTo>
                  <a:lnTo>
                    <a:pt x="1101" y="9427"/>
                  </a:lnTo>
                  <a:lnTo>
                    <a:pt x="1028" y="8254"/>
                  </a:lnTo>
                  <a:lnTo>
                    <a:pt x="955" y="7410"/>
                  </a:lnTo>
                  <a:lnTo>
                    <a:pt x="918" y="6970"/>
                  </a:lnTo>
                  <a:lnTo>
                    <a:pt x="808" y="6566"/>
                  </a:lnTo>
                  <a:close/>
                  <a:moveTo>
                    <a:pt x="3082" y="9721"/>
                  </a:moveTo>
                  <a:lnTo>
                    <a:pt x="3009" y="10454"/>
                  </a:lnTo>
                  <a:lnTo>
                    <a:pt x="2972" y="10454"/>
                  </a:lnTo>
                  <a:lnTo>
                    <a:pt x="2862" y="10418"/>
                  </a:lnTo>
                  <a:lnTo>
                    <a:pt x="2752" y="10418"/>
                  </a:lnTo>
                  <a:lnTo>
                    <a:pt x="2605" y="10454"/>
                  </a:lnTo>
                  <a:lnTo>
                    <a:pt x="2495" y="10528"/>
                  </a:lnTo>
                  <a:lnTo>
                    <a:pt x="2495" y="10418"/>
                  </a:lnTo>
                  <a:lnTo>
                    <a:pt x="2459" y="9831"/>
                  </a:lnTo>
                  <a:lnTo>
                    <a:pt x="2789" y="9794"/>
                  </a:lnTo>
                  <a:lnTo>
                    <a:pt x="3082" y="9721"/>
                  </a:lnTo>
                  <a:close/>
                  <a:moveTo>
                    <a:pt x="1138" y="9758"/>
                  </a:moveTo>
                  <a:lnTo>
                    <a:pt x="1358" y="9831"/>
                  </a:lnTo>
                  <a:lnTo>
                    <a:pt x="1542" y="9831"/>
                  </a:lnTo>
                  <a:lnTo>
                    <a:pt x="1982" y="9868"/>
                  </a:lnTo>
                  <a:lnTo>
                    <a:pt x="2018" y="10088"/>
                  </a:lnTo>
                  <a:lnTo>
                    <a:pt x="1982" y="10124"/>
                  </a:lnTo>
                  <a:lnTo>
                    <a:pt x="1688" y="10088"/>
                  </a:lnTo>
                  <a:lnTo>
                    <a:pt x="1615" y="10124"/>
                  </a:lnTo>
                  <a:lnTo>
                    <a:pt x="1542" y="10161"/>
                  </a:lnTo>
                  <a:lnTo>
                    <a:pt x="1542" y="10234"/>
                  </a:lnTo>
                  <a:lnTo>
                    <a:pt x="1578" y="10308"/>
                  </a:lnTo>
                  <a:lnTo>
                    <a:pt x="1725" y="10454"/>
                  </a:lnTo>
                  <a:lnTo>
                    <a:pt x="1945" y="10491"/>
                  </a:lnTo>
                  <a:lnTo>
                    <a:pt x="2018" y="10491"/>
                  </a:lnTo>
                  <a:lnTo>
                    <a:pt x="2018" y="10748"/>
                  </a:lnTo>
                  <a:lnTo>
                    <a:pt x="1798" y="10785"/>
                  </a:lnTo>
                  <a:lnTo>
                    <a:pt x="1798" y="10748"/>
                  </a:lnTo>
                  <a:lnTo>
                    <a:pt x="1762" y="10748"/>
                  </a:lnTo>
                  <a:lnTo>
                    <a:pt x="1688" y="10785"/>
                  </a:lnTo>
                  <a:lnTo>
                    <a:pt x="1615" y="10821"/>
                  </a:lnTo>
                  <a:lnTo>
                    <a:pt x="1542" y="10895"/>
                  </a:lnTo>
                  <a:lnTo>
                    <a:pt x="1505" y="11005"/>
                  </a:lnTo>
                  <a:lnTo>
                    <a:pt x="1542" y="11078"/>
                  </a:lnTo>
                  <a:lnTo>
                    <a:pt x="1652" y="11151"/>
                  </a:lnTo>
                  <a:lnTo>
                    <a:pt x="2055" y="11151"/>
                  </a:lnTo>
                  <a:lnTo>
                    <a:pt x="2129" y="11408"/>
                  </a:lnTo>
                  <a:lnTo>
                    <a:pt x="2239" y="11592"/>
                  </a:lnTo>
                  <a:lnTo>
                    <a:pt x="2275" y="11628"/>
                  </a:lnTo>
                  <a:lnTo>
                    <a:pt x="2349" y="11628"/>
                  </a:lnTo>
                  <a:lnTo>
                    <a:pt x="2422" y="11592"/>
                  </a:lnTo>
                  <a:lnTo>
                    <a:pt x="2459" y="11555"/>
                  </a:lnTo>
                  <a:lnTo>
                    <a:pt x="2532" y="11371"/>
                  </a:lnTo>
                  <a:lnTo>
                    <a:pt x="2569" y="11188"/>
                  </a:lnTo>
                  <a:lnTo>
                    <a:pt x="2569" y="11005"/>
                  </a:lnTo>
                  <a:lnTo>
                    <a:pt x="2532" y="10785"/>
                  </a:lnTo>
                  <a:lnTo>
                    <a:pt x="2679" y="10821"/>
                  </a:lnTo>
                  <a:lnTo>
                    <a:pt x="3009" y="10821"/>
                  </a:lnTo>
                  <a:lnTo>
                    <a:pt x="2936" y="11408"/>
                  </a:lnTo>
                  <a:lnTo>
                    <a:pt x="2862" y="11812"/>
                  </a:lnTo>
                  <a:lnTo>
                    <a:pt x="2825" y="11995"/>
                  </a:lnTo>
                  <a:lnTo>
                    <a:pt x="2752" y="12178"/>
                  </a:lnTo>
                  <a:lnTo>
                    <a:pt x="2642" y="12362"/>
                  </a:lnTo>
                  <a:lnTo>
                    <a:pt x="2532" y="12472"/>
                  </a:lnTo>
                  <a:lnTo>
                    <a:pt x="2349" y="12582"/>
                  </a:lnTo>
                  <a:lnTo>
                    <a:pt x="2129" y="12619"/>
                  </a:lnTo>
                  <a:lnTo>
                    <a:pt x="1945" y="12619"/>
                  </a:lnTo>
                  <a:lnTo>
                    <a:pt x="1798" y="12582"/>
                  </a:lnTo>
                  <a:lnTo>
                    <a:pt x="1652" y="12472"/>
                  </a:lnTo>
                  <a:lnTo>
                    <a:pt x="1505" y="12362"/>
                  </a:lnTo>
                  <a:lnTo>
                    <a:pt x="1432" y="12215"/>
                  </a:lnTo>
                  <a:lnTo>
                    <a:pt x="1322" y="12068"/>
                  </a:lnTo>
                  <a:lnTo>
                    <a:pt x="1211" y="11738"/>
                  </a:lnTo>
                  <a:lnTo>
                    <a:pt x="1138" y="11335"/>
                  </a:lnTo>
                  <a:lnTo>
                    <a:pt x="1138" y="10858"/>
                  </a:lnTo>
                  <a:lnTo>
                    <a:pt x="1138" y="10014"/>
                  </a:lnTo>
                  <a:lnTo>
                    <a:pt x="1138" y="9758"/>
                  </a:lnTo>
                  <a:close/>
                  <a:moveTo>
                    <a:pt x="625" y="0"/>
                  </a:moveTo>
                  <a:lnTo>
                    <a:pt x="478" y="37"/>
                  </a:lnTo>
                  <a:lnTo>
                    <a:pt x="331" y="110"/>
                  </a:lnTo>
                  <a:lnTo>
                    <a:pt x="294" y="184"/>
                  </a:lnTo>
                  <a:lnTo>
                    <a:pt x="294" y="220"/>
                  </a:lnTo>
                  <a:lnTo>
                    <a:pt x="294" y="294"/>
                  </a:lnTo>
                  <a:lnTo>
                    <a:pt x="331" y="330"/>
                  </a:lnTo>
                  <a:lnTo>
                    <a:pt x="294" y="587"/>
                  </a:lnTo>
                  <a:lnTo>
                    <a:pt x="294" y="844"/>
                  </a:lnTo>
                  <a:lnTo>
                    <a:pt x="331" y="1101"/>
                  </a:lnTo>
                  <a:lnTo>
                    <a:pt x="368" y="1321"/>
                  </a:lnTo>
                  <a:lnTo>
                    <a:pt x="551" y="1834"/>
                  </a:lnTo>
                  <a:lnTo>
                    <a:pt x="735" y="2274"/>
                  </a:lnTo>
                  <a:lnTo>
                    <a:pt x="918" y="2641"/>
                  </a:lnTo>
                  <a:lnTo>
                    <a:pt x="1175" y="3008"/>
                  </a:lnTo>
                  <a:lnTo>
                    <a:pt x="1322" y="3155"/>
                  </a:lnTo>
                  <a:lnTo>
                    <a:pt x="1505" y="3265"/>
                  </a:lnTo>
                  <a:lnTo>
                    <a:pt x="1652" y="3375"/>
                  </a:lnTo>
                  <a:lnTo>
                    <a:pt x="1872" y="3375"/>
                  </a:lnTo>
                  <a:lnTo>
                    <a:pt x="1798" y="3815"/>
                  </a:lnTo>
                  <a:lnTo>
                    <a:pt x="1725" y="4365"/>
                  </a:lnTo>
                  <a:lnTo>
                    <a:pt x="1725" y="4659"/>
                  </a:lnTo>
                  <a:lnTo>
                    <a:pt x="1762" y="4806"/>
                  </a:lnTo>
                  <a:lnTo>
                    <a:pt x="1798" y="4916"/>
                  </a:lnTo>
                  <a:lnTo>
                    <a:pt x="1762" y="5319"/>
                  </a:lnTo>
                  <a:lnTo>
                    <a:pt x="1615" y="5319"/>
                  </a:lnTo>
                  <a:lnTo>
                    <a:pt x="1138" y="5282"/>
                  </a:lnTo>
                  <a:lnTo>
                    <a:pt x="918" y="5246"/>
                  </a:lnTo>
                  <a:lnTo>
                    <a:pt x="698" y="5282"/>
                  </a:lnTo>
                  <a:lnTo>
                    <a:pt x="404" y="5392"/>
                  </a:lnTo>
                  <a:lnTo>
                    <a:pt x="294" y="5466"/>
                  </a:lnTo>
                  <a:lnTo>
                    <a:pt x="184" y="5576"/>
                  </a:lnTo>
                  <a:lnTo>
                    <a:pt x="111" y="5686"/>
                  </a:lnTo>
                  <a:lnTo>
                    <a:pt x="74" y="5796"/>
                  </a:lnTo>
                  <a:lnTo>
                    <a:pt x="38" y="5943"/>
                  </a:lnTo>
                  <a:lnTo>
                    <a:pt x="1" y="6089"/>
                  </a:lnTo>
                  <a:lnTo>
                    <a:pt x="38" y="6163"/>
                  </a:lnTo>
                  <a:lnTo>
                    <a:pt x="111" y="6199"/>
                  </a:lnTo>
                  <a:lnTo>
                    <a:pt x="38" y="6273"/>
                  </a:lnTo>
                  <a:lnTo>
                    <a:pt x="38" y="6346"/>
                  </a:lnTo>
                  <a:lnTo>
                    <a:pt x="38" y="6456"/>
                  </a:lnTo>
                  <a:lnTo>
                    <a:pt x="111" y="6530"/>
                  </a:lnTo>
                  <a:lnTo>
                    <a:pt x="184" y="6566"/>
                  </a:lnTo>
                  <a:lnTo>
                    <a:pt x="294" y="6566"/>
                  </a:lnTo>
                  <a:lnTo>
                    <a:pt x="368" y="6493"/>
                  </a:lnTo>
                  <a:lnTo>
                    <a:pt x="441" y="6493"/>
                  </a:lnTo>
                  <a:lnTo>
                    <a:pt x="441" y="6530"/>
                  </a:lnTo>
                  <a:lnTo>
                    <a:pt x="441" y="6786"/>
                  </a:lnTo>
                  <a:lnTo>
                    <a:pt x="441" y="7080"/>
                  </a:lnTo>
                  <a:lnTo>
                    <a:pt x="515" y="7593"/>
                  </a:lnTo>
                  <a:lnTo>
                    <a:pt x="588" y="8657"/>
                  </a:lnTo>
                  <a:lnTo>
                    <a:pt x="625" y="9721"/>
                  </a:lnTo>
                  <a:lnTo>
                    <a:pt x="625" y="10785"/>
                  </a:lnTo>
                  <a:lnTo>
                    <a:pt x="661" y="11225"/>
                  </a:lnTo>
                  <a:lnTo>
                    <a:pt x="698" y="11665"/>
                  </a:lnTo>
                  <a:lnTo>
                    <a:pt x="808" y="12105"/>
                  </a:lnTo>
                  <a:lnTo>
                    <a:pt x="881" y="12289"/>
                  </a:lnTo>
                  <a:lnTo>
                    <a:pt x="991" y="12509"/>
                  </a:lnTo>
                  <a:lnTo>
                    <a:pt x="1065" y="12655"/>
                  </a:lnTo>
                  <a:lnTo>
                    <a:pt x="1175" y="12765"/>
                  </a:lnTo>
                  <a:lnTo>
                    <a:pt x="1322" y="12912"/>
                  </a:lnTo>
                  <a:lnTo>
                    <a:pt x="1468" y="12985"/>
                  </a:lnTo>
                  <a:lnTo>
                    <a:pt x="1615" y="13059"/>
                  </a:lnTo>
                  <a:lnTo>
                    <a:pt x="1798" y="13096"/>
                  </a:lnTo>
                  <a:lnTo>
                    <a:pt x="1945" y="13132"/>
                  </a:lnTo>
                  <a:lnTo>
                    <a:pt x="2129" y="13169"/>
                  </a:lnTo>
                  <a:lnTo>
                    <a:pt x="2349" y="13132"/>
                  </a:lnTo>
                  <a:lnTo>
                    <a:pt x="2569" y="13096"/>
                  </a:lnTo>
                  <a:lnTo>
                    <a:pt x="2752" y="12985"/>
                  </a:lnTo>
                  <a:lnTo>
                    <a:pt x="2899" y="12875"/>
                  </a:lnTo>
                  <a:lnTo>
                    <a:pt x="3009" y="12765"/>
                  </a:lnTo>
                  <a:lnTo>
                    <a:pt x="3119" y="12582"/>
                  </a:lnTo>
                  <a:lnTo>
                    <a:pt x="3302" y="12215"/>
                  </a:lnTo>
                  <a:lnTo>
                    <a:pt x="3412" y="11812"/>
                  </a:lnTo>
                  <a:lnTo>
                    <a:pt x="3449" y="11408"/>
                  </a:lnTo>
                  <a:lnTo>
                    <a:pt x="3522" y="10601"/>
                  </a:lnTo>
                  <a:lnTo>
                    <a:pt x="3632" y="9647"/>
                  </a:lnTo>
                  <a:lnTo>
                    <a:pt x="3669" y="8657"/>
                  </a:lnTo>
                  <a:lnTo>
                    <a:pt x="3669" y="7667"/>
                  </a:lnTo>
                  <a:lnTo>
                    <a:pt x="3669" y="6676"/>
                  </a:lnTo>
                  <a:lnTo>
                    <a:pt x="3743" y="6603"/>
                  </a:lnTo>
                  <a:lnTo>
                    <a:pt x="3779" y="6530"/>
                  </a:lnTo>
                  <a:lnTo>
                    <a:pt x="3779" y="6456"/>
                  </a:lnTo>
                  <a:lnTo>
                    <a:pt x="3889" y="6273"/>
                  </a:lnTo>
                  <a:lnTo>
                    <a:pt x="3963" y="6053"/>
                  </a:lnTo>
                  <a:lnTo>
                    <a:pt x="3999" y="5833"/>
                  </a:lnTo>
                  <a:lnTo>
                    <a:pt x="3963" y="5723"/>
                  </a:lnTo>
                  <a:lnTo>
                    <a:pt x="3926" y="5612"/>
                  </a:lnTo>
                  <a:lnTo>
                    <a:pt x="3816" y="5502"/>
                  </a:lnTo>
                  <a:lnTo>
                    <a:pt x="3669" y="5429"/>
                  </a:lnTo>
                  <a:lnTo>
                    <a:pt x="3486" y="5392"/>
                  </a:lnTo>
                  <a:lnTo>
                    <a:pt x="3266" y="5356"/>
                  </a:lnTo>
                  <a:lnTo>
                    <a:pt x="2532" y="5356"/>
                  </a:lnTo>
                  <a:lnTo>
                    <a:pt x="2165" y="5319"/>
                  </a:lnTo>
                  <a:lnTo>
                    <a:pt x="2092" y="4806"/>
                  </a:lnTo>
                  <a:lnTo>
                    <a:pt x="2165" y="4585"/>
                  </a:lnTo>
                  <a:lnTo>
                    <a:pt x="2165" y="4365"/>
                  </a:lnTo>
                  <a:lnTo>
                    <a:pt x="2202" y="3962"/>
                  </a:lnTo>
                  <a:lnTo>
                    <a:pt x="2459" y="4145"/>
                  </a:lnTo>
                  <a:lnTo>
                    <a:pt x="2715" y="4292"/>
                  </a:lnTo>
                  <a:lnTo>
                    <a:pt x="2972" y="4402"/>
                  </a:lnTo>
                  <a:lnTo>
                    <a:pt x="3266" y="4475"/>
                  </a:lnTo>
                  <a:lnTo>
                    <a:pt x="3522" y="4549"/>
                  </a:lnTo>
                  <a:lnTo>
                    <a:pt x="3816" y="4585"/>
                  </a:lnTo>
                  <a:lnTo>
                    <a:pt x="4403" y="4585"/>
                  </a:lnTo>
                  <a:lnTo>
                    <a:pt x="4660" y="4549"/>
                  </a:lnTo>
                  <a:lnTo>
                    <a:pt x="4953" y="4475"/>
                  </a:lnTo>
                  <a:lnTo>
                    <a:pt x="5210" y="4402"/>
                  </a:lnTo>
                  <a:lnTo>
                    <a:pt x="5503" y="4292"/>
                  </a:lnTo>
                  <a:lnTo>
                    <a:pt x="5760" y="4182"/>
                  </a:lnTo>
                  <a:lnTo>
                    <a:pt x="5833" y="4109"/>
                  </a:lnTo>
                  <a:lnTo>
                    <a:pt x="5833" y="3999"/>
                  </a:lnTo>
                  <a:lnTo>
                    <a:pt x="5833" y="3888"/>
                  </a:lnTo>
                  <a:lnTo>
                    <a:pt x="5797" y="3778"/>
                  </a:lnTo>
                  <a:lnTo>
                    <a:pt x="5797" y="3778"/>
                  </a:lnTo>
                  <a:lnTo>
                    <a:pt x="5833" y="3815"/>
                  </a:lnTo>
                  <a:lnTo>
                    <a:pt x="5980" y="3962"/>
                  </a:lnTo>
                  <a:lnTo>
                    <a:pt x="6053" y="3999"/>
                  </a:lnTo>
                  <a:lnTo>
                    <a:pt x="6200" y="4035"/>
                  </a:lnTo>
                  <a:lnTo>
                    <a:pt x="6237" y="4035"/>
                  </a:lnTo>
                  <a:lnTo>
                    <a:pt x="6274" y="3999"/>
                  </a:lnTo>
                  <a:lnTo>
                    <a:pt x="6347" y="3888"/>
                  </a:lnTo>
                  <a:lnTo>
                    <a:pt x="6310" y="3742"/>
                  </a:lnTo>
                  <a:lnTo>
                    <a:pt x="6274" y="3632"/>
                  </a:lnTo>
                  <a:lnTo>
                    <a:pt x="6200" y="3522"/>
                  </a:lnTo>
                  <a:lnTo>
                    <a:pt x="6090" y="3375"/>
                  </a:lnTo>
                  <a:lnTo>
                    <a:pt x="5833" y="3192"/>
                  </a:lnTo>
                  <a:lnTo>
                    <a:pt x="5613" y="3045"/>
                  </a:lnTo>
                  <a:lnTo>
                    <a:pt x="5283" y="2861"/>
                  </a:lnTo>
                  <a:lnTo>
                    <a:pt x="4953" y="2715"/>
                  </a:lnTo>
                  <a:lnTo>
                    <a:pt x="4256" y="2495"/>
                  </a:lnTo>
                  <a:lnTo>
                    <a:pt x="3926" y="2421"/>
                  </a:lnTo>
                  <a:lnTo>
                    <a:pt x="3596" y="2385"/>
                  </a:lnTo>
                  <a:lnTo>
                    <a:pt x="3302" y="2458"/>
                  </a:lnTo>
                  <a:lnTo>
                    <a:pt x="2972" y="2605"/>
                  </a:lnTo>
                  <a:lnTo>
                    <a:pt x="2679" y="2788"/>
                  </a:lnTo>
                  <a:lnTo>
                    <a:pt x="2349" y="3081"/>
                  </a:lnTo>
                  <a:lnTo>
                    <a:pt x="2349" y="3045"/>
                  </a:lnTo>
                  <a:lnTo>
                    <a:pt x="2385" y="2788"/>
                  </a:lnTo>
                  <a:lnTo>
                    <a:pt x="2459" y="2568"/>
                  </a:lnTo>
                  <a:lnTo>
                    <a:pt x="2495" y="2458"/>
                  </a:lnTo>
                  <a:lnTo>
                    <a:pt x="2495" y="2311"/>
                  </a:lnTo>
                  <a:lnTo>
                    <a:pt x="2495" y="2201"/>
                  </a:lnTo>
                  <a:lnTo>
                    <a:pt x="2422" y="2128"/>
                  </a:lnTo>
                  <a:lnTo>
                    <a:pt x="2385" y="1871"/>
                  </a:lnTo>
                  <a:lnTo>
                    <a:pt x="2312" y="1614"/>
                  </a:lnTo>
                  <a:lnTo>
                    <a:pt x="2129" y="1137"/>
                  </a:lnTo>
                  <a:lnTo>
                    <a:pt x="2018" y="917"/>
                  </a:lnTo>
                  <a:lnTo>
                    <a:pt x="1835" y="661"/>
                  </a:lnTo>
                  <a:lnTo>
                    <a:pt x="1652" y="440"/>
                  </a:lnTo>
                  <a:lnTo>
                    <a:pt x="1395" y="220"/>
                  </a:lnTo>
                  <a:lnTo>
                    <a:pt x="1138" y="74"/>
                  </a:lnTo>
                  <a:lnTo>
                    <a:pt x="881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9" name="Google Shape;389;p7"/>
            <p:cNvSpPr/>
            <p:nvPr/>
          </p:nvSpPr>
          <p:spPr>
            <a:xfrm>
              <a:off x="6335525" y="1405350"/>
              <a:ext cx="442025" cy="375100"/>
            </a:xfrm>
            <a:custGeom>
              <a:avLst/>
              <a:gdLst/>
              <a:ahLst/>
              <a:cxnLst/>
              <a:rect l="l" t="t" r="r" b="b"/>
              <a:pathLst>
                <a:path w="17681" h="15004" extrusionOk="0">
                  <a:moveTo>
                    <a:pt x="6823" y="1981"/>
                  </a:moveTo>
                  <a:lnTo>
                    <a:pt x="6676" y="2018"/>
                  </a:lnTo>
                  <a:lnTo>
                    <a:pt x="6566" y="2055"/>
                  </a:lnTo>
                  <a:lnTo>
                    <a:pt x="6493" y="2201"/>
                  </a:lnTo>
                  <a:lnTo>
                    <a:pt x="6420" y="2385"/>
                  </a:lnTo>
                  <a:lnTo>
                    <a:pt x="6383" y="2531"/>
                  </a:lnTo>
                  <a:lnTo>
                    <a:pt x="6383" y="2641"/>
                  </a:lnTo>
                  <a:lnTo>
                    <a:pt x="6420" y="2752"/>
                  </a:lnTo>
                  <a:lnTo>
                    <a:pt x="6493" y="2825"/>
                  </a:lnTo>
                  <a:lnTo>
                    <a:pt x="6566" y="2862"/>
                  </a:lnTo>
                  <a:lnTo>
                    <a:pt x="6713" y="2862"/>
                  </a:lnTo>
                  <a:lnTo>
                    <a:pt x="6860" y="2825"/>
                  </a:lnTo>
                  <a:lnTo>
                    <a:pt x="6933" y="2752"/>
                  </a:lnTo>
                  <a:lnTo>
                    <a:pt x="7006" y="2641"/>
                  </a:lnTo>
                  <a:lnTo>
                    <a:pt x="7080" y="2531"/>
                  </a:lnTo>
                  <a:lnTo>
                    <a:pt x="7080" y="2421"/>
                  </a:lnTo>
                  <a:lnTo>
                    <a:pt x="7080" y="2275"/>
                  </a:lnTo>
                  <a:lnTo>
                    <a:pt x="7006" y="2165"/>
                  </a:lnTo>
                  <a:lnTo>
                    <a:pt x="6933" y="2055"/>
                  </a:lnTo>
                  <a:lnTo>
                    <a:pt x="6823" y="1981"/>
                  </a:lnTo>
                  <a:close/>
                  <a:moveTo>
                    <a:pt x="5282" y="2641"/>
                  </a:moveTo>
                  <a:lnTo>
                    <a:pt x="5209" y="2678"/>
                  </a:lnTo>
                  <a:lnTo>
                    <a:pt x="5136" y="2715"/>
                  </a:lnTo>
                  <a:lnTo>
                    <a:pt x="5062" y="2788"/>
                  </a:lnTo>
                  <a:lnTo>
                    <a:pt x="5062" y="2898"/>
                  </a:lnTo>
                  <a:lnTo>
                    <a:pt x="5062" y="2935"/>
                  </a:lnTo>
                  <a:lnTo>
                    <a:pt x="4989" y="2972"/>
                  </a:lnTo>
                  <a:lnTo>
                    <a:pt x="4952" y="3045"/>
                  </a:lnTo>
                  <a:lnTo>
                    <a:pt x="4952" y="3118"/>
                  </a:lnTo>
                  <a:lnTo>
                    <a:pt x="4952" y="3228"/>
                  </a:lnTo>
                  <a:lnTo>
                    <a:pt x="5026" y="3338"/>
                  </a:lnTo>
                  <a:lnTo>
                    <a:pt x="5099" y="3412"/>
                  </a:lnTo>
                  <a:lnTo>
                    <a:pt x="5319" y="3412"/>
                  </a:lnTo>
                  <a:lnTo>
                    <a:pt x="5429" y="3338"/>
                  </a:lnTo>
                  <a:lnTo>
                    <a:pt x="5502" y="3265"/>
                  </a:lnTo>
                  <a:lnTo>
                    <a:pt x="5576" y="3155"/>
                  </a:lnTo>
                  <a:lnTo>
                    <a:pt x="5613" y="3008"/>
                  </a:lnTo>
                  <a:lnTo>
                    <a:pt x="5576" y="2862"/>
                  </a:lnTo>
                  <a:lnTo>
                    <a:pt x="5502" y="2752"/>
                  </a:lnTo>
                  <a:lnTo>
                    <a:pt x="5392" y="2678"/>
                  </a:lnTo>
                  <a:lnTo>
                    <a:pt x="5282" y="2641"/>
                  </a:lnTo>
                  <a:close/>
                  <a:moveTo>
                    <a:pt x="6786" y="3559"/>
                  </a:moveTo>
                  <a:lnTo>
                    <a:pt x="6640" y="3595"/>
                  </a:lnTo>
                  <a:lnTo>
                    <a:pt x="6493" y="3705"/>
                  </a:lnTo>
                  <a:lnTo>
                    <a:pt x="6383" y="3815"/>
                  </a:lnTo>
                  <a:lnTo>
                    <a:pt x="6309" y="3962"/>
                  </a:lnTo>
                  <a:lnTo>
                    <a:pt x="6273" y="4109"/>
                  </a:lnTo>
                  <a:lnTo>
                    <a:pt x="6273" y="4255"/>
                  </a:lnTo>
                  <a:lnTo>
                    <a:pt x="6273" y="4366"/>
                  </a:lnTo>
                  <a:lnTo>
                    <a:pt x="6383" y="4439"/>
                  </a:lnTo>
                  <a:lnTo>
                    <a:pt x="6493" y="4476"/>
                  </a:lnTo>
                  <a:lnTo>
                    <a:pt x="6603" y="4439"/>
                  </a:lnTo>
                  <a:lnTo>
                    <a:pt x="6750" y="4329"/>
                  </a:lnTo>
                  <a:lnTo>
                    <a:pt x="6860" y="4329"/>
                  </a:lnTo>
                  <a:lnTo>
                    <a:pt x="6970" y="4292"/>
                  </a:lnTo>
                  <a:lnTo>
                    <a:pt x="7080" y="4182"/>
                  </a:lnTo>
                  <a:lnTo>
                    <a:pt x="7153" y="4035"/>
                  </a:lnTo>
                  <a:lnTo>
                    <a:pt x="7153" y="3852"/>
                  </a:lnTo>
                  <a:lnTo>
                    <a:pt x="7080" y="3705"/>
                  </a:lnTo>
                  <a:lnTo>
                    <a:pt x="7043" y="3632"/>
                  </a:lnTo>
                  <a:lnTo>
                    <a:pt x="6970" y="3595"/>
                  </a:lnTo>
                  <a:lnTo>
                    <a:pt x="6786" y="3559"/>
                  </a:lnTo>
                  <a:close/>
                  <a:moveTo>
                    <a:pt x="4806" y="5979"/>
                  </a:moveTo>
                  <a:lnTo>
                    <a:pt x="4622" y="6090"/>
                  </a:lnTo>
                  <a:lnTo>
                    <a:pt x="4439" y="6200"/>
                  </a:lnTo>
                  <a:lnTo>
                    <a:pt x="4402" y="6236"/>
                  </a:lnTo>
                  <a:lnTo>
                    <a:pt x="4329" y="6310"/>
                  </a:lnTo>
                  <a:lnTo>
                    <a:pt x="4255" y="6383"/>
                  </a:lnTo>
                  <a:lnTo>
                    <a:pt x="4219" y="6493"/>
                  </a:lnTo>
                  <a:lnTo>
                    <a:pt x="4219" y="6566"/>
                  </a:lnTo>
                  <a:lnTo>
                    <a:pt x="4255" y="6713"/>
                  </a:lnTo>
                  <a:lnTo>
                    <a:pt x="4329" y="6860"/>
                  </a:lnTo>
                  <a:lnTo>
                    <a:pt x="4365" y="6897"/>
                  </a:lnTo>
                  <a:lnTo>
                    <a:pt x="4475" y="6970"/>
                  </a:lnTo>
                  <a:lnTo>
                    <a:pt x="4585" y="7007"/>
                  </a:lnTo>
                  <a:lnTo>
                    <a:pt x="4696" y="7043"/>
                  </a:lnTo>
                  <a:lnTo>
                    <a:pt x="4842" y="7007"/>
                  </a:lnTo>
                  <a:lnTo>
                    <a:pt x="4952" y="6970"/>
                  </a:lnTo>
                  <a:lnTo>
                    <a:pt x="5026" y="6897"/>
                  </a:lnTo>
                  <a:lnTo>
                    <a:pt x="5209" y="6750"/>
                  </a:lnTo>
                  <a:lnTo>
                    <a:pt x="5282" y="6640"/>
                  </a:lnTo>
                  <a:lnTo>
                    <a:pt x="5319" y="6493"/>
                  </a:lnTo>
                  <a:lnTo>
                    <a:pt x="5356" y="6346"/>
                  </a:lnTo>
                  <a:lnTo>
                    <a:pt x="5356" y="6236"/>
                  </a:lnTo>
                  <a:lnTo>
                    <a:pt x="5282" y="6126"/>
                  </a:lnTo>
                  <a:lnTo>
                    <a:pt x="5209" y="6053"/>
                  </a:lnTo>
                  <a:lnTo>
                    <a:pt x="5136" y="5979"/>
                  </a:lnTo>
                  <a:close/>
                  <a:moveTo>
                    <a:pt x="4219" y="4916"/>
                  </a:moveTo>
                  <a:lnTo>
                    <a:pt x="4219" y="5062"/>
                  </a:lnTo>
                  <a:lnTo>
                    <a:pt x="4255" y="5136"/>
                  </a:lnTo>
                  <a:lnTo>
                    <a:pt x="4292" y="5173"/>
                  </a:lnTo>
                  <a:lnTo>
                    <a:pt x="4439" y="5209"/>
                  </a:lnTo>
                  <a:lnTo>
                    <a:pt x="4549" y="5173"/>
                  </a:lnTo>
                  <a:lnTo>
                    <a:pt x="4585" y="5136"/>
                  </a:lnTo>
                  <a:lnTo>
                    <a:pt x="4622" y="5062"/>
                  </a:lnTo>
                  <a:lnTo>
                    <a:pt x="4659" y="5026"/>
                  </a:lnTo>
                  <a:lnTo>
                    <a:pt x="4989" y="5136"/>
                  </a:lnTo>
                  <a:lnTo>
                    <a:pt x="5319" y="5209"/>
                  </a:lnTo>
                  <a:lnTo>
                    <a:pt x="5392" y="5319"/>
                  </a:lnTo>
                  <a:lnTo>
                    <a:pt x="5466" y="5429"/>
                  </a:lnTo>
                  <a:lnTo>
                    <a:pt x="5686" y="5613"/>
                  </a:lnTo>
                  <a:lnTo>
                    <a:pt x="5869" y="5833"/>
                  </a:lnTo>
                  <a:lnTo>
                    <a:pt x="5979" y="6053"/>
                  </a:lnTo>
                  <a:lnTo>
                    <a:pt x="6016" y="6273"/>
                  </a:lnTo>
                  <a:lnTo>
                    <a:pt x="5979" y="6530"/>
                  </a:lnTo>
                  <a:lnTo>
                    <a:pt x="5943" y="6676"/>
                  </a:lnTo>
                  <a:lnTo>
                    <a:pt x="5869" y="6823"/>
                  </a:lnTo>
                  <a:lnTo>
                    <a:pt x="5686" y="7080"/>
                  </a:lnTo>
                  <a:lnTo>
                    <a:pt x="5466" y="7227"/>
                  </a:lnTo>
                  <a:lnTo>
                    <a:pt x="5209" y="7373"/>
                  </a:lnTo>
                  <a:lnTo>
                    <a:pt x="4916" y="7447"/>
                  </a:lnTo>
                  <a:lnTo>
                    <a:pt x="4622" y="7483"/>
                  </a:lnTo>
                  <a:lnTo>
                    <a:pt x="4329" y="7520"/>
                  </a:lnTo>
                  <a:lnTo>
                    <a:pt x="4035" y="7483"/>
                  </a:lnTo>
                  <a:lnTo>
                    <a:pt x="3778" y="7447"/>
                  </a:lnTo>
                  <a:lnTo>
                    <a:pt x="3485" y="7337"/>
                  </a:lnTo>
                  <a:lnTo>
                    <a:pt x="3338" y="7227"/>
                  </a:lnTo>
                  <a:lnTo>
                    <a:pt x="3228" y="7080"/>
                  </a:lnTo>
                  <a:lnTo>
                    <a:pt x="3155" y="6897"/>
                  </a:lnTo>
                  <a:lnTo>
                    <a:pt x="3118" y="6713"/>
                  </a:lnTo>
                  <a:lnTo>
                    <a:pt x="3082" y="6383"/>
                  </a:lnTo>
                  <a:lnTo>
                    <a:pt x="3155" y="6090"/>
                  </a:lnTo>
                  <a:lnTo>
                    <a:pt x="3228" y="5796"/>
                  </a:lnTo>
                  <a:lnTo>
                    <a:pt x="3375" y="5539"/>
                  </a:lnTo>
                  <a:lnTo>
                    <a:pt x="3558" y="5319"/>
                  </a:lnTo>
                  <a:lnTo>
                    <a:pt x="3742" y="5173"/>
                  </a:lnTo>
                  <a:lnTo>
                    <a:pt x="3962" y="5026"/>
                  </a:lnTo>
                  <a:lnTo>
                    <a:pt x="4219" y="4916"/>
                  </a:lnTo>
                  <a:close/>
                  <a:moveTo>
                    <a:pt x="11628" y="7190"/>
                  </a:moveTo>
                  <a:lnTo>
                    <a:pt x="11958" y="7263"/>
                  </a:lnTo>
                  <a:lnTo>
                    <a:pt x="12252" y="7263"/>
                  </a:lnTo>
                  <a:lnTo>
                    <a:pt x="12362" y="7227"/>
                  </a:lnTo>
                  <a:lnTo>
                    <a:pt x="12435" y="7447"/>
                  </a:lnTo>
                  <a:lnTo>
                    <a:pt x="12509" y="7704"/>
                  </a:lnTo>
                  <a:lnTo>
                    <a:pt x="12509" y="7814"/>
                  </a:lnTo>
                  <a:lnTo>
                    <a:pt x="12472" y="7814"/>
                  </a:lnTo>
                  <a:lnTo>
                    <a:pt x="12399" y="7850"/>
                  </a:lnTo>
                  <a:lnTo>
                    <a:pt x="12399" y="7887"/>
                  </a:lnTo>
                  <a:lnTo>
                    <a:pt x="12252" y="7814"/>
                  </a:lnTo>
                  <a:lnTo>
                    <a:pt x="11738" y="7557"/>
                  </a:lnTo>
                  <a:lnTo>
                    <a:pt x="11702" y="7483"/>
                  </a:lnTo>
                  <a:lnTo>
                    <a:pt x="11628" y="7373"/>
                  </a:lnTo>
                  <a:lnTo>
                    <a:pt x="11628" y="7190"/>
                  </a:lnTo>
                  <a:close/>
                  <a:moveTo>
                    <a:pt x="4329" y="4402"/>
                  </a:moveTo>
                  <a:lnTo>
                    <a:pt x="4255" y="4476"/>
                  </a:lnTo>
                  <a:lnTo>
                    <a:pt x="4035" y="4512"/>
                  </a:lnTo>
                  <a:lnTo>
                    <a:pt x="3815" y="4622"/>
                  </a:lnTo>
                  <a:lnTo>
                    <a:pt x="3632" y="4732"/>
                  </a:lnTo>
                  <a:lnTo>
                    <a:pt x="3448" y="4842"/>
                  </a:lnTo>
                  <a:lnTo>
                    <a:pt x="3265" y="4989"/>
                  </a:lnTo>
                  <a:lnTo>
                    <a:pt x="3082" y="5173"/>
                  </a:lnTo>
                  <a:lnTo>
                    <a:pt x="2971" y="5356"/>
                  </a:lnTo>
                  <a:lnTo>
                    <a:pt x="2825" y="5576"/>
                  </a:lnTo>
                  <a:lnTo>
                    <a:pt x="2715" y="5906"/>
                  </a:lnTo>
                  <a:lnTo>
                    <a:pt x="2641" y="6236"/>
                  </a:lnTo>
                  <a:lnTo>
                    <a:pt x="2641" y="6603"/>
                  </a:lnTo>
                  <a:lnTo>
                    <a:pt x="2678" y="6933"/>
                  </a:lnTo>
                  <a:lnTo>
                    <a:pt x="2825" y="7263"/>
                  </a:lnTo>
                  <a:lnTo>
                    <a:pt x="3008" y="7520"/>
                  </a:lnTo>
                  <a:lnTo>
                    <a:pt x="3118" y="7667"/>
                  </a:lnTo>
                  <a:lnTo>
                    <a:pt x="3265" y="7740"/>
                  </a:lnTo>
                  <a:lnTo>
                    <a:pt x="3412" y="7850"/>
                  </a:lnTo>
                  <a:lnTo>
                    <a:pt x="3595" y="7887"/>
                  </a:lnTo>
                  <a:lnTo>
                    <a:pt x="3962" y="7997"/>
                  </a:lnTo>
                  <a:lnTo>
                    <a:pt x="4292" y="8034"/>
                  </a:lnTo>
                  <a:lnTo>
                    <a:pt x="4659" y="7997"/>
                  </a:lnTo>
                  <a:lnTo>
                    <a:pt x="5026" y="7960"/>
                  </a:lnTo>
                  <a:lnTo>
                    <a:pt x="5356" y="7850"/>
                  </a:lnTo>
                  <a:lnTo>
                    <a:pt x="5686" y="7704"/>
                  </a:lnTo>
                  <a:lnTo>
                    <a:pt x="5979" y="7483"/>
                  </a:lnTo>
                  <a:lnTo>
                    <a:pt x="6236" y="7227"/>
                  </a:lnTo>
                  <a:lnTo>
                    <a:pt x="6383" y="6933"/>
                  </a:lnTo>
                  <a:lnTo>
                    <a:pt x="6456" y="6640"/>
                  </a:lnTo>
                  <a:lnTo>
                    <a:pt x="6530" y="6346"/>
                  </a:lnTo>
                  <a:lnTo>
                    <a:pt x="6493" y="6016"/>
                  </a:lnTo>
                  <a:lnTo>
                    <a:pt x="6420" y="5759"/>
                  </a:lnTo>
                  <a:lnTo>
                    <a:pt x="6273" y="5503"/>
                  </a:lnTo>
                  <a:lnTo>
                    <a:pt x="6163" y="5393"/>
                  </a:lnTo>
                  <a:lnTo>
                    <a:pt x="5979" y="5246"/>
                  </a:lnTo>
                  <a:lnTo>
                    <a:pt x="5833" y="5099"/>
                  </a:lnTo>
                  <a:lnTo>
                    <a:pt x="5796" y="5026"/>
                  </a:lnTo>
                  <a:lnTo>
                    <a:pt x="5796" y="4952"/>
                  </a:lnTo>
                  <a:lnTo>
                    <a:pt x="5759" y="4879"/>
                  </a:lnTo>
                  <a:lnTo>
                    <a:pt x="5723" y="4806"/>
                  </a:lnTo>
                  <a:lnTo>
                    <a:pt x="5649" y="4732"/>
                  </a:lnTo>
                  <a:lnTo>
                    <a:pt x="5539" y="4696"/>
                  </a:lnTo>
                  <a:lnTo>
                    <a:pt x="5209" y="4659"/>
                  </a:lnTo>
                  <a:lnTo>
                    <a:pt x="5136" y="4586"/>
                  </a:lnTo>
                  <a:lnTo>
                    <a:pt x="5136" y="4512"/>
                  </a:lnTo>
                  <a:lnTo>
                    <a:pt x="5062" y="4439"/>
                  </a:lnTo>
                  <a:lnTo>
                    <a:pt x="4585" y="4439"/>
                  </a:lnTo>
                  <a:lnTo>
                    <a:pt x="4475" y="4402"/>
                  </a:lnTo>
                  <a:close/>
                  <a:moveTo>
                    <a:pt x="1761" y="7447"/>
                  </a:moveTo>
                  <a:lnTo>
                    <a:pt x="1908" y="7483"/>
                  </a:lnTo>
                  <a:lnTo>
                    <a:pt x="2054" y="7520"/>
                  </a:lnTo>
                  <a:lnTo>
                    <a:pt x="2164" y="7630"/>
                  </a:lnTo>
                  <a:lnTo>
                    <a:pt x="2275" y="7740"/>
                  </a:lnTo>
                  <a:lnTo>
                    <a:pt x="2348" y="7887"/>
                  </a:lnTo>
                  <a:lnTo>
                    <a:pt x="2348" y="8070"/>
                  </a:lnTo>
                  <a:lnTo>
                    <a:pt x="2348" y="8107"/>
                  </a:lnTo>
                  <a:lnTo>
                    <a:pt x="2311" y="8144"/>
                  </a:lnTo>
                  <a:lnTo>
                    <a:pt x="2238" y="8144"/>
                  </a:lnTo>
                  <a:lnTo>
                    <a:pt x="2128" y="8070"/>
                  </a:lnTo>
                  <a:lnTo>
                    <a:pt x="2018" y="7960"/>
                  </a:lnTo>
                  <a:lnTo>
                    <a:pt x="1908" y="7814"/>
                  </a:lnTo>
                  <a:lnTo>
                    <a:pt x="1724" y="7520"/>
                  </a:lnTo>
                  <a:lnTo>
                    <a:pt x="1651" y="7447"/>
                  </a:lnTo>
                  <a:close/>
                  <a:moveTo>
                    <a:pt x="14233" y="7630"/>
                  </a:moveTo>
                  <a:lnTo>
                    <a:pt x="14159" y="7667"/>
                  </a:lnTo>
                  <a:lnTo>
                    <a:pt x="14123" y="7740"/>
                  </a:lnTo>
                  <a:lnTo>
                    <a:pt x="14013" y="7960"/>
                  </a:lnTo>
                  <a:lnTo>
                    <a:pt x="14013" y="8070"/>
                  </a:lnTo>
                  <a:lnTo>
                    <a:pt x="14049" y="8180"/>
                  </a:lnTo>
                  <a:lnTo>
                    <a:pt x="14086" y="8254"/>
                  </a:lnTo>
                  <a:lnTo>
                    <a:pt x="14159" y="8290"/>
                  </a:lnTo>
                  <a:lnTo>
                    <a:pt x="14306" y="8290"/>
                  </a:lnTo>
                  <a:lnTo>
                    <a:pt x="14416" y="8254"/>
                  </a:lnTo>
                  <a:lnTo>
                    <a:pt x="14453" y="8180"/>
                  </a:lnTo>
                  <a:lnTo>
                    <a:pt x="14490" y="8107"/>
                  </a:lnTo>
                  <a:lnTo>
                    <a:pt x="14490" y="7997"/>
                  </a:lnTo>
                  <a:lnTo>
                    <a:pt x="14490" y="7924"/>
                  </a:lnTo>
                  <a:lnTo>
                    <a:pt x="14490" y="7777"/>
                  </a:lnTo>
                  <a:lnTo>
                    <a:pt x="14453" y="7704"/>
                  </a:lnTo>
                  <a:lnTo>
                    <a:pt x="14416" y="7667"/>
                  </a:lnTo>
                  <a:lnTo>
                    <a:pt x="14306" y="7630"/>
                  </a:lnTo>
                  <a:close/>
                  <a:moveTo>
                    <a:pt x="7410" y="6236"/>
                  </a:moveTo>
                  <a:lnTo>
                    <a:pt x="7300" y="6310"/>
                  </a:lnTo>
                  <a:lnTo>
                    <a:pt x="7227" y="6346"/>
                  </a:lnTo>
                  <a:lnTo>
                    <a:pt x="7190" y="6420"/>
                  </a:lnTo>
                  <a:lnTo>
                    <a:pt x="7153" y="6566"/>
                  </a:lnTo>
                  <a:lnTo>
                    <a:pt x="7153" y="6750"/>
                  </a:lnTo>
                  <a:lnTo>
                    <a:pt x="7190" y="6933"/>
                  </a:lnTo>
                  <a:lnTo>
                    <a:pt x="7227" y="7007"/>
                  </a:lnTo>
                  <a:lnTo>
                    <a:pt x="7300" y="7080"/>
                  </a:lnTo>
                  <a:lnTo>
                    <a:pt x="7667" y="7153"/>
                  </a:lnTo>
                  <a:lnTo>
                    <a:pt x="7410" y="7373"/>
                  </a:lnTo>
                  <a:lnTo>
                    <a:pt x="7263" y="7520"/>
                  </a:lnTo>
                  <a:lnTo>
                    <a:pt x="7190" y="7593"/>
                  </a:lnTo>
                  <a:lnTo>
                    <a:pt x="7153" y="7704"/>
                  </a:lnTo>
                  <a:lnTo>
                    <a:pt x="7153" y="7887"/>
                  </a:lnTo>
                  <a:lnTo>
                    <a:pt x="7227" y="8070"/>
                  </a:lnTo>
                  <a:lnTo>
                    <a:pt x="7337" y="8180"/>
                  </a:lnTo>
                  <a:lnTo>
                    <a:pt x="7483" y="8290"/>
                  </a:lnTo>
                  <a:lnTo>
                    <a:pt x="7520" y="8400"/>
                  </a:lnTo>
                  <a:lnTo>
                    <a:pt x="7557" y="8474"/>
                  </a:lnTo>
                  <a:lnTo>
                    <a:pt x="7593" y="8511"/>
                  </a:lnTo>
                  <a:lnTo>
                    <a:pt x="7740" y="8511"/>
                  </a:lnTo>
                  <a:lnTo>
                    <a:pt x="7813" y="8437"/>
                  </a:lnTo>
                  <a:lnTo>
                    <a:pt x="7850" y="8364"/>
                  </a:lnTo>
                  <a:lnTo>
                    <a:pt x="7923" y="8217"/>
                  </a:lnTo>
                  <a:lnTo>
                    <a:pt x="7923" y="8144"/>
                  </a:lnTo>
                  <a:lnTo>
                    <a:pt x="7887" y="8070"/>
                  </a:lnTo>
                  <a:lnTo>
                    <a:pt x="7850" y="7997"/>
                  </a:lnTo>
                  <a:lnTo>
                    <a:pt x="7777" y="7960"/>
                  </a:lnTo>
                  <a:lnTo>
                    <a:pt x="7667" y="7924"/>
                  </a:lnTo>
                  <a:lnTo>
                    <a:pt x="7630" y="7887"/>
                  </a:lnTo>
                  <a:lnTo>
                    <a:pt x="7630" y="7814"/>
                  </a:lnTo>
                  <a:lnTo>
                    <a:pt x="7630" y="7777"/>
                  </a:lnTo>
                  <a:lnTo>
                    <a:pt x="7703" y="7667"/>
                  </a:lnTo>
                  <a:lnTo>
                    <a:pt x="7850" y="7593"/>
                  </a:lnTo>
                  <a:lnTo>
                    <a:pt x="7997" y="7410"/>
                  </a:lnTo>
                  <a:lnTo>
                    <a:pt x="8107" y="7190"/>
                  </a:lnTo>
                  <a:lnTo>
                    <a:pt x="8107" y="7080"/>
                  </a:lnTo>
                  <a:lnTo>
                    <a:pt x="8070" y="6970"/>
                  </a:lnTo>
                  <a:lnTo>
                    <a:pt x="8034" y="6897"/>
                  </a:lnTo>
                  <a:lnTo>
                    <a:pt x="7960" y="6823"/>
                  </a:lnTo>
                  <a:lnTo>
                    <a:pt x="7740" y="6750"/>
                  </a:lnTo>
                  <a:lnTo>
                    <a:pt x="7520" y="6713"/>
                  </a:lnTo>
                  <a:lnTo>
                    <a:pt x="7557" y="6566"/>
                  </a:lnTo>
                  <a:lnTo>
                    <a:pt x="7593" y="6493"/>
                  </a:lnTo>
                  <a:lnTo>
                    <a:pt x="7667" y="6456"/>
                  </a:lnTo>
                  <a:lnTo>
                    <a:pt x="7703" y="6383"/>
                  </a:lnTo>
                  <a:lnTo>
                    <a:pt x="7667" y="6310"/>
                  </a:lnTo>
                  <a:lnTo>
                    <a:pt x="7593" y="6236"/>
                  </a:lnTo>
                  <a:close/>
                  <a:moveTo>
                    <a:pt x="1651" y="6897"/>
                  </a:moveTo>
                  <a:lnTo>
                    <a:pt x="1578" y="6933"/>
                  </a:lnTo>
                  <a:lnTo>
                    <a:pt x="1541" y="7007"/>
                  </a:lnTo>
                  <a:lnTo>
                    <a:pt x="1504" y="7080"/>
                  </a:lnTo>
                  <a:lnTo>
                    <a:pt x="1504" y="7227"/>
                  </a:lnTo>
                  <a:lnTo>
                    <a:pt x="1541" y="7300"/>
                  </a:lnTo>
                  <a:lnTo>
                    <a:pt x="1578" y="7373"/>
                  </a:lnTo>
                  <a:lnTo>
                    <a:pt x="1541" y="7410"/>
                  </a:lnTo>
                  <a:lnTo>
                    <a:pt x="1504" y="7410"/>
                  </a:lnTo>
                  <a:lnTo>
                    <a:pt x="1468" y="7483"/>
                  </a:lnTo>
                  <a:lnTo>
                    <a:pt x="1431" y="7557"/>
                  </a:lnTo>
                  <a:lnTo>
                    <a:pt x="1468" y="7814"/>
                  </a:lnTo>
                  <a:lnTo>
                    <a:pt x="1578" y="8034"/>
                  </a:lnTo>
                  <a:lnTo>
                    <a:pt x="1724" y="8254"/>
                  </a:lnTo>
                  <a:lnTo>
                    <a:pt x="1908" y="8437"/>
                  </a:lnTo>
                  <a:lnTo>
                    <a:pt x="2128" y="8547"/>
                  </a:lnTo>
                  <a:lnTo>
                    <a:pt x="2238" y="8584"/>
                  </a:lnTo>
                  <a:lnTo>
                    <a:pt x="2348" y="8621"/>
                  </a:lnTo>
                  <a:lnTo>
                    <a:pt x="2458" y="8621"/>
                  </a:lnTo>
                  <a:lnTo>
                    <a:pt x="2568" y="8547"/>
                  </a:lnTo>
                  <a:lnTo>
                    <a:pt x="2641" y="8474"/>
                  </a:lnTo>
                  <a:lnTo>
                    <a:pt x="2715" y="8364"/>
                  </a:lnTo>
                  <a:lnTo>
                    <a:pt x="2788" y="8144"/>
                  </a:lnTo>
                  <a:lnTo>
                    <a:pt x="2788" y="7960"/>
                  </a:lnTo>
                  <a:lnTo>
                    <a:pt x="2751" y="7740"/>
                  </a:lnTo>
                  <a:lnTo>
                    <a:pt x="2678" y="7557"/>
                  </a:lnTo>
                  <a:lnTo>
                    <a:pt x="2531" y="7373"/>
                  </a:lnTo>
                  <a:lnTo>
                    <a:pt x="2385" y="7227"/>
                  </a:lnTo>
                  <a:lnTo>
                    <a:pt x="2201" y="7117"/>
                  </a:lnTo>
                  <a:lnTo>
                    <a:pt x="1981" y="7043"/>
                  </a:lnTo>
                  <a:lnTo>
                    <a:pt x="1908" y="6933"/>
                  </a:lnTo>
                  <a:lnTo>
                    <a:pt x="1834" y="6897"/>
                  </a:lnTo>
                  <a:close/>
                  <a:moveTo>
                    <a:pt x="14306" y="7227"/>
                  </a:moveTo>
                  <a:lnTo>
                    <a:pt x="14453" y="7263"/>
                  </a:lnTo>
                  <a:lnTo>
                    <a:pt x="14563" y="7300"/>
                  </a:lnTo>
                  <a:lnTo>
                    <a:pt x="14636" y="7410"/>
                  </a:lnTo>
                  <a:lnTo>
                    <a:pt x="14673" y="7520"/>
                  </a:lnTo>
                  <a:lnTo>
                    <a:pt x="14673" y="7667"/>
                  </a:lnTo>
                  <a:lnTo>
                    <a:pt x="14673" y="7814"/>
                  </a:lnTo>
                  <a:lnTo>
                    <a:pt x="14600" y="8070"/>
                  </a:lnTo>
                  <a:lnTo>
                    <a:pt x="14490" y="8290"/>
                  </a:lnTo>
                  <a:lnTo>
                    <a:pt x="14343" y="8511"/>
                  </a:lnTo>
                  <a:lnTo>
                    <a:pt x="14269" y="8584"/>
                  </a:lnTo>
                  <a:lnTo>
                    <a:pt x="14196" y="8621"/>
                  </a:lnTo>
                  <a:lnTo>
                    <a:pt x="14123" y="8621"/>
                  </a:lnTo>
                  <a:lnTo>
                    <a:pt x="14049" y="8584"/>
                  </a:lnTo>
                  <a:lnTo>
                    <a:pt x="14013" y="8547"/>
                  </a:lnTo>
                  <a:lnTo>
                    <a:pt x="13976" y="8474"/>
                  </a:lnTo>
                  <a:lnTo>
                    <a:pt x="13903" y="8290"/>
                  </a:lnTo>
                  <a:lnTo>
                    <a:pt x="13939" y="8034"/>
                  </a:lnTo>
                  <a:lnTo>
                    <a:pt x="13976" y="7777"/>
                  </a:lnTo>
                  <a:lnTo>
                    <a:pt x="14086" y="7263"/>
                  </a:lnTo>
                  <a:lnTo>
                    <a:pt x="14306" y="7227"/>
                  </a:lnTo>
                  <a:close/>
                  <a:moveTo>
                    <a:pt x="14233" y="6750"/>
                  </a:moveTo>
                  <a:lnTo>
                    <a:pt x="14123" y="6786"/>
                  </a:lnTo>
                  <a:lnTo>
                    <a:pt x="13866" y="6786"/>
                  </a:lnTo>
                  <a:lnTo>
                    <a:pt x="13829" y="6823"/>
                  </a:lnTo>
                  <a:lnTo>
                    <a:pt x="13756" y="6933"/>
                  </a:lnTo>
                  <a:lnTo>
                    <a:pt x="13609" y="7373"/>
                  </a:lnTo>
                  <a:lnTo>
                    <a:pt x="13499" y="7850"/>
                  </a:lnTo>
                  <a:lnTo>
                    <a:pt x="13462" y="8107"/>
                  </a:lnTo>
                  <a:lnTo>
                    <a:pt x="13462" y="8327"/>
                  </a:lnTo>
                  <a:lnTo>
                    <a:pt x="13499" y="8584"/>
                  </a:lnTo>
                  <a:lnTo>
                    <a:pt x="13572" y="8804"/>
                  </a:lnTo>
                  <a:lnTo>
                    <a:pt x="13683" y="8914"/>
                  </a:lnTo>
                  <a:lnTo>
                    <a:pt x="13829" y="9024"/>
                  </a:lnTo>
                  <a:lnTo>
                    <a:pt x="13976" y="9097"/>
                  </a:lnTo>
                  <a:lnTo>
                    <a:pt x="14123" y="9134"/>
                  </a:lnTo>
                  <a:lnTo>
                    <a:pt x="14343" y="9097"/>
                  </a:lnTo>
                  <a:lnTo>
                    <a:pt x="14490" y="9024"/>
                  </a:lnTo>
                  <a:lnTo>
                    <a:pt x="14600" y="8877"/>
                  </a:lnTo>
                  <a:lnTo>
                    <a:pt x="14746" y="8731"/>
                  </a:lnTo>
                  <a:lnTo>
                    <a:pt x="14966" y="8400"/>
                  </a:lnTo>
                  <a:lnTo>
                    <a:pt x="15076" y="8180"/>
                  </a:lnTo>
                  <a:lnTo>
                    <a:pt x="15113" y="7997"/>
                  </a:lnTo>
                  <a:lnTo>
                    <a:pt x="15150" y="7814"/>
                  </a:lnTo>
                  <a:lnTo>
                    <a:pt x="15150" y="7593"/>
                  </a:lnTo>
                  <a:lnTo>
                    <a:pt x="15113" y="7410"/>
                  </a:lnTo>
                  <a:lnTo>
                    <a:pt x="15040" y="7190"/>
                  </a:lnTo>
                  <a:lnTo>
                    <a:pt x="15003" y="7080"/>
                  </a:lnTo>
                  <a:lnTo>
                    <a:pt x="14893" y="7007"/>
                  </a:lnTo>
                  <a:lnTo>
                    <a:pt x="14673" y="6823"/>
                  </a:lnTo>
                  <a:lnTo>
                    <a:pt x="14526" y="6786"/>
                  </a:lnTo>
                  <a:lnTo>
                    <a:pt x="14379" y="6750"/>
                  </a:lnTo>
                  <a:close/>
                  <a:moveTo>
                    <a:pt x="6273" y="7887"/>
                  </a:moveTo>
                  <a:lnTo>
                    <a:pt x="6199" y="7924"/>
                  </a:lnTo>
                  <a:lnTo>
                    <a:pt x="6126" y="7997"/>
                  </a:lnTo>
                  <a:lnTo>
                    <a:pt x="5979" y="8107"/>
                  </a:lnTo>
                  <a:lnTo>
                    <a:pt x="5869" y="8290"/>
                  </a:lnTo>
                  <a:lnTo>
                    <a:pt x="5796" y="8474"/>
                  </a:lnTo>
                  <a:lnTo>
                    <a:pt x="5796" y="8584"/>
                  </a:lnTo>
                  <a:lnTo>
                    <a:pt x="5833" y="8657"/>
                  </a:lnTo>
                  <a:lnTo>
                    <a:pt x="5906" y="8694"/>
                  </a:lnTo>
                  <a:lnTo>
                    <a:pt x="6236" y="8694"/>
                  </a:lnTo>
                  <a:lnTo>
                    <a:pt x="6420" y="8767"/>
                  </a:lnTo>
                  <a:lnTo>
                    <a:pt x="6199" y="9024"/>
                  </a:lnTo>
                  <a:lnTo>
                    <a:pt x="6199" y="9061"/>
                  </a:lnTo>
                  <a:lnTo>
                    <a:pt x="6199" y="9134"/>
                  </a:lnTo>
                  <a:lnTo>
                    <a:pt x="6236" y="9244"/>
                  </a:lnTo>
                  <a:lnTo>
                    <a:pt x="6346" y="9354"/>
                  </a:lnTo>
                  <a:lnTo>
                    <a:pt x="6456" y="9391"/>
                  </a:lnTo>
                  <a:lnTo>
                    <a:pt x="6713" y="9391"/>
                  </a:lnTo>
                  <a:lnTo>
                    <a:pt x="6786" y="9318"/>
                  </a:lnTo>
                  <a:lnTo>
                    <a:pt x="6860" y="9207"/>
                  </a:lnTo>
                  <a:lnTo>
                    <a:pt x="6823" y="9097"/>
                  </a:lnTo>
                  <a:lnTo>
                    <a:pt x="6750" y="9024"/>
                  </a:lnTo>
                  <a:lnTo>
                    <a:pt x="6860" y="8951"/>
                  </a:lnTo>
                  <a:lnTo>
                    <a:pt x="6933" y="8877"/>
                  </a:lnTo>
                  <a:lnTo>
                    <a:pt x="6933" y="8804"/>
                  </a:lnTo>
                  <a:lnTo>
                    <a:pt x="6933" y="8731"/>
                  </a:lnTo>
                  <a:lnTo>
                    <a:pt x="6896" y="8621"/>
                  </a:lnTo>
                  <a:lnTo>
                    <a:pt x="6750" y="8511"/>
                  </a:lnTo>
                  <a:lnTo>
                    <a:pt x="6603" y="8437"/>
                  </a:lnTo>
                  <a:lnTo>
                    <a:pt x="6456" y="8364"/>
                  </a:lnTo>
                  <a:lnTo>
                    <a:pt x="6273" y="8327"/>
                  </a:lnTo>
                  <a:lnTo>
                    <a:pt x="6346" y="8180"/>
                  </a:lnTo>
                  <a:lnTo>
                    <a:pt x="6420" y="8034"/>
                  </a:lnTo>
                  <a:lnTo>
                    <a:pt x="6420" y="7960"/>
                  </a:lnTo>
                  <a:lnTo>
                    <a:pt x="6383" y="7924"/>
                  </a:lnTo>
                  <a:lnTo>
                    <a:pt x="6346" y="7924"/>
                  </a:lnTo>
                  <a:lnTo>
                    <a:pt x="6273" y="7887"/>
                  </a:lnTo>
                  <a:close/>
                  <a:moveTo>
                    <a:pt x="7630" y="551"/>
                  </a:moveTo>
                  <a:lnTo>
                    <a:pt x="7777" y="587"/>
                  </a:lnTo>
                  <a:lnTo>
                    <a:pt x="7923" y="661"/>
                  </a:lnTo>
                  <a:lnTo>
                    <a:pt x="8437" y="1101"/>
                  </a:lnTo>
                  <a:lnTo>
                    <a:pt x="8657" y="1321"/>
                  </a:lnTo>
                  <a:lnTo>
                    <a:pt x="8877" y="1578"/>
                  </a:lnTo>
                  <a:lnTo>
                    <a:pt x="9061" y="1834"/>
                  </a:lnTo>
                  <a:lnTo>
                    <a:pt x="9207" y="2128"/>
                  </a:lnTo>
                  <a:lnTo>
                    <a:pt x="9281" y="2421"/>
                  </a:lnTo>
                  <a:lnTo>
                    <a:pt x="9317" y="2752"/>
                  </a:lnTo>
                  <a:lnTo>
                    <a:pt x="9281" y="3082"/>
                  </a:lnTo>
                  <a:lnTo>
                    <a:pt x="9244" y="3375"/>
                  </a:lnTo>
                  <a:lnTo>
                    <a:pt x="9024" y="3962"/>
                  </a:lnTo>
                  <a:lnTo>
                    <a:pt x="8804" y="4512"/>
                  </a:lnTo>
                  <a:lnTo>
                    <a:pt x="8584" y="5099"/>
                  </a:lnTo>
                  <a:lnTo>
                    <a:pt x="8547" y="5356"/>
                  </a:lnTo>
                  <a:lnTo>
                    <a:pt x="8510" y="5613"/>
                  </a:lnTo>
                  <a:lnTo>
                    <a:pt x="8510" y="5869"/>
                  </a:lnTo>
                  <a:lnTo>
                    <a:pt x="8547" y="6163"/>
                  </a:lnTo>
                  <a:lnTo>
                    <a:pt x="8584" y="6310"/>
                  </a:lnTo>
                  <a:lnTo>
                    <a:pt x="8657" y="6493"/>
                  </a:lnTo>
                  <a:lnTo>
                    <a:pt x="8804" y="6823"/>
                  </a:lnTo>
                  <a:lnTo>
                    <a:pt x="8987" y="7117"/>
                  </a:lnTo>
                  <a:lnTo>
                    <a:pt x="9134" y="7447"/>
                  </a:lnTo>
                  <a:lnTo>
                    <a:pt x="9207" y="7777"/>
                  </a:lnTo>
                  <a:lnTo>
                    <a:pt x="9244" y="8144"/>
                  </a:lnTo>
                  <a:lnTo>
                    <a:pt x="9207" y="8474"/>
                  </a:lnTo>
                  <a:lnTo>
                    <a:pt x="9097" y="8804"/>
                  </a:lnTo>
                  <a:lnTo>
                    <a:pt x="8951" y="9134"/>
                  </a:lnTo>
                  <a:lnTo>
                    <a:pt x="8767" y="9428"/>
                  </a:lnTo>
                  <a:lnTo>
                    <a:pt x="8510" y="9684"/>
                  </a:lnTo>
                  <a:lnTo>
                    <a:pt x="8254" y="9904"/>
                  </a:lnTo>
                  <a:lnTo>
                    <a:pt x="7960" y="10051"/>
                  </a:lnTo>
                  <a:lnTo>
                    <a:pt x="7667" y="10198"/>
                  </a:lnTo>
                  <a:lnTo>
                    <a:pt x="7373" y="10308"/>
                  </a:lnTo>
                  <a:lnTo>
                    <a:pt x="7043" y="10345"/>
                  </a:lnTo>
                  <a:lnTo>
                    <a:pt x="6676" y="10418"/>
                  </a:lnTo>
                  <a:lnTo>
                    <a:pt x="6493" y="10381"/>
                  </a:lnTo>
                  <a:lnTo>
                    <a:pt x="6309" y="10345"/>
                  </a:lnTo>
                  <a:lnTo>
                    <a:pt x="6163" y="10235"/>
                  </a:lnTo>
                  <a:lnTo>
                    <a:pt x="6016" y="10088"/>
                  </a:lnTo>
                  <a:lnTo>
                    <a:pt x="5906" y="9941"/>
                  </a:lnTo>
                  <a:lnTo>
                    <a:pt x="5759" y="9831"/>
                  </a:lnTo>
                  <a:lnTo>
                    <a:pt x="5649" y="9758"/>
                  </a:lnTo>
                  <a:lnTo>
                    <a:pt x="5502" y="9684"/>
                  </a:lnTo>
                  <a:lnTo>
                    <a:pt x="5209" y="9611"/>
                  </a:lnTo>
                  <a:lnTo>
                    <a:pt x="4916" y="9611"/>
                  </a:lnTo>
                  <a:lnTo>
                    <a:pt x="4622" y="9684"/>
                  </a:lnTo>
                  <a:lnTo>
                    <a:pt x="3999" y="9868"/>
                  </a:lnTo>
                  <a:lnTo>
                    <a:pt x="3705" y="9978"/>
                  </a:lnTo>
                  <a:lnTo>
                    <a:pt x="3412" y="10051"/>
                  </a:lnTo>
                  <a:lnTo>
                    <a:pt x="3118" y="10088"/>
                  </a:lnTo>
                  <a:lnTo>
                    <a:pt x="2825" y="10051"/>
                  </a:lnTo>
                  <a:lnTo>
                    <a:pt x="2495" y="10014"/>
                  </a:lnTo>
                  <a:lnTo>
                    <a:pt x="2201" y="9904"/>
                  </a:lnTo>
                  <a:lnTo>
                    <a:pt x="1944" y="9794"/>
                  </a:lnTo>
                  <a:lnTo>
                    <a:pt x="1651" y="9648"/>
                  </a:lnTo>
                  <a:lnTo>
                    <a:pt x="1394" y="9464"/>
                  </a:lnTo>
                  <a:lnTo>
                    <a:pt x="1174" y="9281"/>
                  </a:lnTo>
                  <a:lnTo>
                    <a:pt x="954" y="8987"/>
                  </a:lnTo>
                  <a:lnTo>
                    <a:pt x="771" y="8694"/>
                  </a:lnTo>
                  <a:lnTo>
                    <a:pt x="624" y="8364"/>
                  </a:lnTo>
                  <a:lnTo>
                    <a:pt x="550" y="8034"/>
                  </a:lnTo>
                  <a:lnTo>
                    <a:pt x="514" y="7667"/>
                  </a:lnTo>
                  <a:lnTo>
                    <a:pt x="514" y="7337"/>
                  </a:lnTo>
                  <a:lnTo>
                    <a:pt x="587" y="6970"/>
                  </a:lnTo>
                  <a:lnTo>
                    <a:pt x="661" y="6640"/>
                  </a:lnTo>
                  <a:lnTo>
                    <a:pt x="807" y="6310"/>
                  </a:lnTo>
                  <a:lnTo>
                    <a:pt x="991" y="6016"/>
                  </a:lnTo>
                  <a:lnTo>
                    <a:pt x="1211" y="5759"/>
                  </a:lnTo>
                  <a:lnTo>
                    <a:pt x="1468" y="5539"/>
                  </a:lnTo>
                  <a:lnTo>
                    <a:pt x="2018" y="5099"/>
                  </a:lnTo>
                  <a:lnTo>
                    <a:pt x="2568" y="4622"/>
                  </a:lnTo>
                  <a:lnTo>
                    <a:pt x="2788" y="4366"/>
                  </a:lnTo>
                  <a:lnTo>
                    <a:pt x="2971" y="4109"/>
                  </a:lnTo>
                  <a:lnTo>
                    <a:pt x="3082" y="3815"/>
                  </a:lnTo>
                  <a:lnTo>
                    <a:pt x="3192" y="3485"/>
                  </a:lnTo>
                  <a:lnTo>
                    <a:pt x="3265" y="3118"/>
                  </a:lnTo>
                  <a:lnTo>
                    <a:pt x="3302" y="2715"/>
                  </a:lnTo>
                  <a:lnTo>
                    <a:pt x="3375" y="2348"/>
                  </a:lnTo>
                  <a:lnTo>
                    <a:pt x="3448" y="2165"/>
                  </a:lnTo>
                  <a:lnTo>
                    <a:pt x="3558" y="1981"/>
                  </a:lnTo>
                  <a:lnTo>
                    <a:pt x="3705" y="1798"/>
                  </a:lnTo>
                  <a:lnTo>
                    <a:pt x="3852" y="1651"/>
                  </a:lnTo>
                  <a:lnTo>
                    <a:pt x="4072" y="1541"/>
                  </a:lnTo>
                  <a:lnTo>
                    <a:pt x="4292" y="1468"/>
                  </a:lnTo>
                  <a:lnTo>
                    <a:pt x="4512" y="1431"/>
                  </a:lnTo>
                  <a:lnTo>
                    <a:pt x="4769" y="1394"/>
                  </a:lnTo>
                  <a:lnTo>
                    <a:pt x="4989" y="1394"/>
                  </a:lnTo>
                  <a:lnTo>
                    <a:pt x="5209" y="1468"/>
                  </a:lnTo>
                  <a:lnTo>
                    <a:pt x="4952" y="1688"/>
                  </a:lnTo>
                  <a:lnTo>
                    <a:pt x="4916" y="1761"/>
                  </a:lnTo>
                  <a:lnTo>
                    <a:pt x="4879" y="1834"/>
                  </a:lnTo>
                  <a:lnTo>
                    <a:pt x="4916" y="1981"/>
                  </a:lnTo>
                  <a:lnTo>
                    <a:pt x="4989" y="2091"/>
                  </a:lnTo>
                  <a:lnTo>
                    <a:pt x="5062" y="2128"/>
                  </a:lnTo>
                  <a:lnTo>
                    <a:pt x="5136" y="2128"/>
                  </a:lnTo>
                  <a:lnTo>
                    <a:pt x="5319" y="2091"/>
                  </a:lnTo>
                  <a:lnTo>
                    <a:pt x="5429" y="2018"/>
                  </a:lnTo>
                  <a:lnTo>
                    <a:pt x="5539" y="1945"/>
                  </a:lnTo>
                  <a:lnTo>
                    <a:pt x="5613" y="1798"/>
                  </a:lnTo>
                  <a:lnTo>
                    <a:pt x="5759" y="1651"/>
                  </a:lnTo>
                  <a:lnTo>
                    <a:pt x="5833" y="1614"/>
                  </a:lnTo>
                  <a:lnTo>
                    <a:pt x="5869" y="1578"/>
                  </a:lnTo>
                  <a:lnTo>
                    <a:pt x="6420" y="1138"/>
                  </a:lnTo>
                  <a:lnTo>
                    <a:pt x="7006" y="771"/>
                  </a:lnTo>
                  <a:lnTo>
                    <a:pt x="7337" y="624"/>
                  </a:lnTo>
                  <a:lnTo>
                    <a:pt x="7483" y="551"/>
                  </a:lnTo>
                  <a:close/>
                  <a:moveTo>
                    <a:pt x="10821" y="9281"/>
                  </a:moveTo>
                  <a:lnTo>
                    <a:pt x="10968" y="9538"/>
                  </a:lnTo>
                  <a:lnTo>
                    <a:pt x="11115" y="9758"/>
                  </a:lnTo>
                  <a:lnTo>
                    <a:pt x="11335" y="9978"/>
                  </a:lnTo>
                  <a:lnTo>
                    <a:pt x="11592" y="10161"/>
                  </a:lnTo>
                  <a:lnTo>
                    <a:pt x="11408" y="10418"/>
                  </a:lnTo>
                  <a:lnTo>
                    <a:pt x="11188" y="10198"/>
                  </a:lnTo>
                  <a:lnTo>
                    <a:pt x="10968" y="9978"/>
                  </a:lnTo>
                  <a:lnTo>
                    <a:pt x="10711" y="9831"/>
                  </a:lnTo>
                  <a:lnTo>
                    <a:pt x="10455" y="9648"/>
                  </a:lnTo>
                  <a:lnTo>
                    <a:pt x="10601" y="9464"/>
                  </a:lnTo>
                  <a:lnTo>
                    <a:pt x="10821" y="9281"/>
                  </a:lnTo>
                  <a:close/>
                  <a:moveTo>
                    <a:pt x="13903" y="9941"/>
                  </a:moveTo>
                  <a:lnTo>
                    <a:pt x="13829" y="9978"/>
                  </a:lnTo>
                  <a:lnTo>
                    <a:pt x="13756" y="10014"/>
                  </a:lnTo>
                  <a:lnTo>
                    <a:pt x="13719" y="10014"/>
                  </a:lnTo>
                  <a:lnTo>
                    <a:pt x="13719" y="10051"/>
                  </a:lnTo>
                  <a:lnTo>
                    <a:pt x="13646" y="10161"/>
                  </a:lnTo>
                  <a:lnTo>
                    <a:pt x="13609" y="10271"/>
                  </a:lnTo>
                  <a:lnTo>
                    <a:pt x="13646" y="10418"/>
                  </a:lnTo>
                  <a:lnTo>
                    <a:pt x="13719" y="10565"/>
                  </a:lnTo>
                  <a:lnTo>
                    <a:pt x="13829" y="10638"/>
                  </a:lnTo>
                  <a:lnTo>
                    <a:pt x="13939" y="10675"/>
                  </a:lnTo>
                  <a:lnTo>
                    <a:pt x="14049" y="10638"/>
                  </a:lnTo>
                  <a:lnTo>
                    <a:pt x="14159" y="10601"/>
                  </a:lnTo>
                  <a:lnTo>
                    <a:pt x="14269" y="10491"/>
                  </a:lnTo>
                  <a:lnTo>
                    <a:pt x="14343" y="10418"/>
                  </a:lnTo>
                  <a:lnTo>
                    <a:pt x="14379" y="10308"/>
                  </a:lnTo>
                  <a:lnTo>
                    <a:pt x="14379" y="10271"/>
                  </a:lnTo>
                  <a:lnTo>
                    <a:pt x="14379" y="10198"/>
                  </a:lnTo>
                  <a:lnTo>
                    <a:pt x="14306" y="10124"/>
                  </a:lnTo>
                  <a:lnTo>
                    <a:pt x="14233" y="10051"/>
                  </a:lnTo>
                  <a:lnTo>
                    <a:pt x="14159" y="10014"/>
                  </a:lnTo>
                  <a:lnTo>
                    <a:pt x="14086" y="9978"/>
                  </a:lnTo>
                  <a:lnTo>
                    <a:pt x="13939" y="9941"/>
                  </a:lnTo>
                  <a:close/>
                  <a:moveTo>
                    <a:pt x="7593" y="0"/>
                  </a:moveTo>
                  <a:lnTo>
                    <a:pt x="7447" y="37"/>
                  </a:lnTo>
                  <a:lnTo>
                    <a:pt x="7190" y="110"/>
                  </a:lnTo>
                  <a:lnTo>
                    <a:pt x="6970" y="221"/>
                  </a:lnTo>
                  <a:lnTo>
                    <a:pt x="6566" y="441"/>
                  </a:lnTo>
                  <a:lnTo>
                    <a:pt x="6199" y="697"/>
                  </a:lnTo>
                  <a:lnTo>
                    <a:pt x="5502" y="1211"/>
                  </a:lnTo>
                  <a:lnTo>
                    <a:pt x="5209" y="1064"/>
                  </a:lnTo>
                  <a:lnTo>
                    <a:pt x="4916" y="991"/>
                  </a:lnTo>
                  <a:lnTo>
                    <a:pt x="4585" y="991"/>
                  </a:lnTo>
                  <a:lnTo>
                    <a:pt x="4255" y="1027"/>
                  </a:lnTo>
                  <a:lnTo>
                    <a:pt x="3999" y="1101"/>
                  </a:lnTo>
                  <a:lnTo>
                    <a:pt x="3778" y="1211"/>
                  </a:lnTo>
                  <a:lnTo>
                    <a:pt x="3595" y="1358"/>
                  </a:lnTo>
                  <a:lnTo>
                    <a:pt x="3412" y="1504"/>
                  </a:lnTo>
                  <a:lnTo>
                    <a:pt x="3228" y="1688"/>
                  </a:lnTo>
                  <a:lnTo>
                    <a:pt x="3118" y="1908"/>
                  </a:lnTo>
                  <a:lnTo>
                    <a:pt x="3008" y="2128"/>
                  </a:lnTo>
                  <a:lnTo>
                    <a:pt x="2935" y="2348"/>
                  </a:lnTo>
                  <a:lnTo>
                    <a:pt x="2861" y="2678"/>
                  </a:lnTo>
                  <a:lnTo>
                    <a:pt x="2788" y="3008"/>
                  </a:lnTo>
                  <a:lnTo>
                    <a:pt x="2751" y="3338"/>
                  </a:lnTo>
                  <a:lnTo>
                    <a:pt x="2641" y="3669"/>
                  </a:lnTo>
                  <a:lnTo>
                    <a:pt x="2605" y="3852"/>
                  </a:lnTo>
                  <a:lnTo>
                    <a:pt x="2495" y="3999"/>
                  </a:lnTo>
                  <a:lnTo>
                    <a:pt x="2275" y="4255"/>
                  </a:lnTo>
                  <a:lnTo>
                    <a:pt x="2018" y="4476"/>
                  </a:lnTo>
                  <a:lnTo>
                    <a:pt x="1761" y="4696"/>
                  </a:lnTo>
                  <a:lnTo>
                    <a:pt x="1284" y="5062"/>
                  </a:lnTo>
                  <a:lnTo>
                    <a:pt x="844" y="5466"/>
                  </a:lnTo>
                  <a:lnTo>
                    <a:pt x="661" y="5649"/>
                  </a:lnTo>
                  <a:lnTo>
                    <a:pt x="514" y="5906"/>
                  </a:lnTo>
                  <a:lnTo>
                    <a:pt x="367" y="6126"/>
                  </a:lnTo>
                  <a:lnTo>
                    <a:pt x="220" y="6420"/>
                  </a:lnTo>
                  <a:lnTo>
                    <a:pt x="110" y="6713"/>
                  </a:lnTo>
                  <a:lnTo>
                    <a:pt x="37" y="7007"/>
                  </a:lnTo>
                  <a:lnTo>
                    <a:pt x="0" y="7263"/>
                  </a:lnTo>
                  <a:lnTo>
                    <a:pt x="0" y="7557"/>
                  </a:lnTo>
                  <a:lnTo>
                    <a:pt x="37" y="7850"/>
                  </a:lnTo>
                  <a:lnTo>
                    <a:pt x="74" y="8144"/>
                  </a:lnTo>
                  <a:lnTo>
                    <a:pt x="147" y="8400"/>
                  </a:lnTo>
                  <a:lnTo>
                    <a:pt x="220" y="8657"/>
                  </a:lnTo>
                  <a:lnTo>
                    <a:pt x="367" y="8914"/>
                  </a:lnTo>
                  <a:lnTo>
                    <a:pt x="514" y="9171"/>
                  </a:lnTo>
                  <a:lnTo>
                    <a:pt x="661" y="9391"/>
                  </a:lnTo>
                  <a:lnTo>
                    <a:pt x="844" y="9611"/>
                  </a:lnTo>
                  <a:lnTo>
                    <a:pt x="1064" y="9831"/>
                  </a:lnTo>
                  <a:lnTo>
                    <a:pt x="1284" y="10014"/>
                  </a:lnTo>
                  <a:lnTo>
                    <a:pt x="1541" y="10161"/>
                  </a:lnTo>
                  <a:lnTo>
                    <a:pt x="1798" y="10308"/>
                  </a:lnTo>
                  <a:lnTo>
                    <a:pt x="2054" y="10381"/>
                  </a:lnTo>
                  <a:lnTo>
                    <a:pt x="2348" y="10491"/>
                  </a:lnTo>
                  <a:lnTo>
                    <a:pt x="2641" y="10528"/>
                  </a:lnTo>
                  <a:lnTo>
                    <a:pt x="2898" y="10565"/>
                  </a:lnTo>
                  <a:lnTo>
                    <a:pt x="3192" y="10565"/>
                  </a:lnTo>
                  <a:lnTo>
                    <a:pt x="3485" y="10528"/>
                  </a:lnTo>
                  <a:lnTo>
                    <a:pt x="3742" y="10491"/>
                  </a:lnTo>
                  <a:lnTo>
                    <a:pt x="4035" y="10418"/>
                  </a:lnTo>
                  <a:lnTo>
                    <a:pt x="4365" y="10271"/>
                  </a:lnTo>
                  <a:lnTo>
                    <a:pt x="4696" y="10161"/>
                  </a:lnTo>
                  <a:lnTo>
                    <a:pt x="4879" y="10124"/>
                  </a:lnTo>
                  <a:lnTo>
                    <a:pt x="5209" y="10124"/>
                  </a:lnTo>
                  <a:lnTo>
                    <a:pt x="5392" y="10161"/>
                  </a:lnTo>
                  <a:lnTo>
                    <a:pt x="5502" y="10271"/>
                  </a:lnTo>
                  <a:lnTo>
                    <a:pt x="5613" y="10381"/>
                  </a:lnTo>
                  <a:lnTo>
                    <a:pt x="5833" y="10601"/>
                  </a:lnTo>
                  <a:lnTo>
                    <a:pt x="5979" y="10711"/>
                  </a:lnTo>
                  <a:lnTo>
                    <a:pt x="6089" y="10785"/>
                  </a:lnTo>
                  <a:lnTo>
                    <a:pt x="6273" y="10858"/>
                  </a:lnTo>
                  <a:lnTo>
                    <a:pt x="6420" y="10895"/>
                  </a:lnTo>
                  <a:lnTo>
                    <a:pt x="6933" y="10895"/>
                  </a:lnTo>
                  <a:lnTo>
                    <a:pt x="7227" y="10858"/>
                  </a:lnTo>
                  <a:lnTo>
                    <a:pt x="7483" y="10821"/>
                  </a:lnTo>
                  <a:lnTo>
                    <a:pt x="7740" y="10748"/>
                  </a:lnTo>
                  <a:lnTo>
                    <a:pt x="7997" y="10638"/>
                  </a:lnTo>
                  <a:lnTo>
                    <a:pt x="8217" y="10528"/>
                  </a:lnTo>
                  <a:lnTo>
                    <a:pt x="8437" y="10381"/>
                  </a:lnTo>
                  <a:lnTo>
                    <a:pt x="8657" y="10198"/>
                  </a:lnTo>
                  <a:lnTo>
                    <a:pt x="8877" y="10014"/>
                  </a:lnTo>
                  <a:lnTo>
                    <a:pt x="9061" y="9831"/>
                  </a:lnTo>
                  <a:lnTo>
                    <a:pt x="9207" y="9611"/>
                  </a:lnTo>
                  <a:lnTo>
                    <a:pt x="9354" y="9391"/>
                  </a:lnTo>
                  <a:lnTo>
                    <a:pt x="9501" y="9171"/>
                  </a:lnTo>
                  <a:lnTo>
                    <a:pt x="9574" y="8914"/>
                  </a:lnTo>
                  <a:lnTo>
                    <a:pt x="9684" y="8694"/>
                  </a:lnTo>
                  <a:lnTo>
                    <a:pt x="9721" y="8400"/>
                  </a:lnTo>
                  <a:lnTo>
                    <a:pt x="9721" y="8144"/>
                  </a:lnTo>
                  <a:lnTo>
                    <a:pt x="9721" y="7887"/>
                  </a:lnTo>
                  <a:lnTo>
                    <a:pt x="9684" y="7630"/>
                  </a:lnTo>
                  <a:lnTo>
                    <a:pt x="9611" y="7373"/>
                  </a:lnTo>
                  <a:lnTo>
                    <a:pt x="9537" y="7117"/>
                  </a:lnTo>
                  <a:lnTo>
                    <a:pt x="9281" y="6640"/>
                  </a:lnTo>
                  <a:lnTo>
                    <a:pt x="9171" y="6383"/>
                  </a:lnTo>
                  <a:lnTo>
                    <a:pt x="9061" y="6090"/>
                  </a:lnTo>
                  <a:lnTo>
                    <a:pt x="9061" y="5833"/>
                  </a:lnTo>
                  <a:lnTo>
                    <a:pt x="9061" y="5576"/>
                  </a:lnTo>
                  <a:lnTo>
                    <a:pt x="9097" y="5319"/>
                  </a:lnTo>
                  <a:lnTo>
                    <a:pt x="9134" y="5062"/>
                  </a:lnTo>
                  <a:lnTo>
                    <a:pt x="9317" y="4512"/>
                  </a:lnTo>
                  <a:lnTo>
                    <a:pt x="9501" y="4035"/>
                  </a:lnTo>
                  <a:lnTo>
                    <a:pt x="9684" y="3559"/>
                  </a:lnTo>
                  <a:lnTo>
                    <a:pt x="9794" y="3082"/>
                  </a:lnTo>
                  <a:lnTo>
                    <a:pt x="9831" y="2825"/>
                  </a:lnTo>
                  <a:lnTo>
                    <a:pt x="9831" y="2568"/>
                  </a:lnTo>
                  <a:lnTo>
                    <a:pt x="9794" y="2311"/>
                  </a:lnTo>
                  <a:lnTo>
                    <a:pt x="9721" y="2055"/>
                  </a:lnTo>
                  <a:lnTo>
                    <a:pt x="9611" y="1834"/>
                  </a:lnTo>
                  <a:lnTo>
                    <a:pt x="9501" y="1578"/>
                  </a:lnTo>
                  <a:lnTo>
                    <a:pt x="9354" y="1358"/>
                  </a:lnTo>
                  <a:lnTo>
                    <a:pt x="9207" y="1174"/>
                  </a:lnTo>
                  <a:lnTo>
                    <a:pt x="8841" y="771"/>
                  </a:lnTo>
                  <a:lnTo>
                    <a:pt x="8400" y="404"/>
                  </a:lnTo>
                  <a:lnTo>
                    <a:pt x="7960" y="110"/>
                  </a:lnTo>
                  <a:lnTo>
                    <a:pt x="7850" y="37"/>
                  </a:lnTo>
                  <a:lnTo>
                    <a:pt x="7703" y="0"/>
                  </a:lnTo>
                  <a:close/>
                  <a:moveTo>
                    <a:pt x="12912" y="10675"/>
                  </a:moveTo>
                  <a:lnTo>
                    <a:pt x="12839" y="10711"/>
                  </a:lnTo>
                  <a:lnTo>
                    <a:pt x="12765" y="10785"/>
                  </a:lnTo>
                  <a:lnTo>
                    <a:pt x="12729" y="10858"/>
                  </a:lnTo>
                  <a:lnTo>
                    <a:pt x="12729" y="11005"/>
                  </a:lnTo>
                  <a:lnTo>
                    <a:pt x="12765" y="11115"/>
                  </a:lnTo>
                  <a:lnTo>
                    <a:pt x="12876" y="11225"/>
                  </a:lnTo>
                  <a:lnTo>
                    <a:pt x="13022" y="11262"/>
                  </a:lnTo>
                  <a:lnTo>
                    <a:pt x="13132" y="11225"/>
                  </a:lnTo>
                  <a:lnTo>
                    <a:pt x="13242" y="11115"/>
                  </a:lnTo>
                  <a:lnTo>
                    <a:pt x="13279" y="11005"/>
                  </a:lnTo>
                  <a:lnTo>
                    <a:pt x="13279" y="10858"/>
                  </a:lnTo>
                  <a:lnTo>
                    <a:pt x="13242" y="10785"/>
                  </a:lnTo>
                  <a:lnTo>
                    <a:pt x="13169" y="10711"/>
                  </a:lnTo>
                  <a:lnTo>
                    <a:pt x="13096" y="10675"/>
                  </a:lnTo>
                  <a:close/>
                  <a:moveTo>
                    <a:pt x="13572" y="11262"/>
                  </a:moveTo>
                  <a:lnTo>
                    <a:pt x="13499" y="11298"/>
                  </a:lnTo>
                  <a:lnTo>
                    <a:pt x="13462" y="11372"/>
                  </a:lnTo>
                  <a:lnTo>
                    <a:pt x="13389" y="11408"/>
                  </a:lnTo>
                  <a:lnTo>
                    <a:pt x="13316" y="11445"/>
                  </a:lnTo>
                  <a:lnTo>
                    <a:pt x="13242" y="11555"/>
                  </a:lnTo>
                  <a:lnTo>
                    <a:pt x="13242" y="11702"/>
                  </a:lnTo>
                  <a:lnTo>
                    <a:pt x="13242" y="11775"/>
                  </a:lnTo>
                  <a:lnTo>
                    <a:pt x="13279" y="11849"/>
                  </a:lnTo>
                  <a:lnTo>
                    <a:pt x="13352" y="11959"/>
                  </a:lnTo>
                  <a:lnTo>
                    <a:pt x="13609" y="11959"/>
                  </a:lnTo>
                  <a:lnTo>
                    <a:pt x="13719" y="11922"/>
                  </a:lnTo>
                  <a:lnTo>
                    <a:pt x="13829" y="11849"/>
                  </a:lnTo>
                  <a:lnTo>
                    <a:pt x="13866" y="11738"/>
                  </a:lnTo>
                  <a:lnTo>
                    <a:pt x="13939" y="11628"/>
                  </a:lnTo>
                  <a:lnTo>
                    <a:pt x="13939" y="11555"/>
                  </a:lnTo>
                  <a:lnTo>
                    <a:pt x="13939" y="11518"/>
                  </a:lnTo>
                  <a:lnTo>
                    <a:pt x="13903" y="11445"/>
                  </a:lnTo>
                  <a:lnTo>
                    <a:pt x="13866" y="11372"/>
                  </a:lnTo>
                  <a:lnTo>
                    <a:pt x="13829" y="11298"/>
                  </a:lnTo>
                  <a:lnTo>
                    <a:pt x="13719" y="11262"/>
                  </a:lnTo>
                  <a:close/>
                  <a:moveTo>
                    <a:pt x="12215" y="11555"/>
                  </a:moveTo>
                  <a:lnTo>
                    <a:pt x="12142" y="11592"/>
                  </a:lnTo>
                  <a:lnTo>
                    <a:pt x="12069" y="11702"/>
                  </a:lnTo>
                  <a:lnTo>
                    <a:pt x="12032" y="11812"/>
                  </a:lnTo>
                  <a:lnTo>
                    <a:pt x="12032" y="11959"/>
                  </a:lnTo>
                  <a:lnTo>
                    <a:pt x="12032" y="12069"/>
                  </a:lnTo>
                  <a:lnTo>
                    <a:pt x="12105" y="12362"/>
                  </a:lnTo>
                  <a:lnTo>
                    <a:pt x="12252" y="12582"/>
                  </a:lnTo>
                  <a:lnTo>
                    <a:pt x="12325" y="12619"/>
                  </a:lnTo>
                  <a:lnTo>
                    <a:pt x="12399" y="12656"/>
                  </a:lnTo>
                  <a:lnTo>
                    <a:pt x="12509" y="12656"/>
                  </a:lnTo>
                  <a:lnTo>
                    <a:pt x="12582" y="12582"/>
                  </a:lnTo>
                  <a:lnTo>
                    <a:pt x="12619" y="12545"/>
                  </a:lnTo>
                  <a:lnTo>
                    <a:pt x="12692" y="12545"/>
                  </a:lnTo>
                  <a:lnTo>
                    <a:pt x="12802" y="12619"/>
                  </a:lnTo>
                  <a:lnTo>
                    <a:pt x="12876" y="12619"/>
                  </a:lnTo>
                  <a:lnTo>
                    <a:pt x="12949" y="12582"/>
                  </a:lnTo>
                  <a:lnTo>
                    <a:pt x="12986" y="12545"/>
                  </a:lnTo>
                  <a:lnTo>
                    <a:pt x="13022" y="12435"/>
                  </a:lnTo>
                  <a:lnTo>
                    <a:pt x="12986" y="12325"/>
                  </a:lnTo>
                  <a:lnTo>
                    <a:pt x="12912" y="12215"/>
                  </a:lnTo>
                  <a:lnTo>
                    <a:pt x="12802" y="12179"/>
                  </a:lnTo>
                  <a:lnTo>
                    <a:pt x="12655" y="12142"/>
                  </a:lnTo>
                  <a:lnTo>
                    <a:pt x="12545" y="12142"/>
                  </a:lnTo>
                  <a:lnTo>
                    <a:pt x="12472" y="12179"/>
                  </a:lnTo>
                  <a:lnTo>
                    <a:pt x="12399" y="12032"/>
                  </a:lnTo>
                  <a:lnTo>
                    <a:pt x="12399" y="11849"/>
                  </a:lnTo>
                  <a:lnTo>
                    <a:pt x="12399" y="11665"/>
                  </a:lnTo>
                  <a:lnTo>
                    <a:pt x="12362" y="11592"/>
                  </a:lnTo>
                  <a:lnTo>
                    <a:pt x="12289" y="11555"/>
                  </a:lnTo>
                  <a:close/>
                  <a:moveTo>
                    <a:pt x="14049" y="5466"/>
                  </a:moveTo>
                  <a:lnTo>
                    <a:pt x="14196" y="5503"/>
                  </a:lnTo>
                  <a:lnTo>
                    <a:pt x="14490" y="5649"/>
                  </a:lnTo>
                  <a:lnTo>
                    <a:pt x="14673" y="5723"/>
                  </a:lnTo>
                  <a:lnTo>
                    <a:pt x="14930" y="5906"/>
                  </a:lnTo>
                  <a:lnTo>
                    <a:pt x="15150" y="6090"/>
                  </a:lnTo>
                  <a:lnTo>
                    <a:pt x="15370" y="6310"/>
                  </a:lnTo>
                  <a:lnTo>
                    <a:pt x="15590" y="6566"/>
                  </a:lnTo>
                  <a:lnTo>
                    <a:pt x="15773" y="6860"/>
                  </a:lnTo>
                  <a:lnTo>
                    <a:pt x="15883" y="7190"/>
                  </a:lnTo>
                  <a:lnTo>
                    <a:pt x="15993" y="7520"/>
                  </a:lnTo>
                  <a:lnTo>
                    <a:pt x="16067" y="7850"/>
                  </a:lnTo>
                  <a:lnTo>
                    <a:pt x="16104" y="8217"/>
                  </a:lnTo>
                  <a:lnTo>
                    <a:pt x="16104" y="8547"/>
                  </a:lnTo>
                  <a:lnTo>
                    <a:pt x="16067" y="9244"/>
                  </a:lnTo>
                  <a:lnTo>
                    <a:pt x="15957" y="9941"/>
                  </a:lnTo>
                  <a:lnTo>
                    <a:pt x="15773" y="10601"/>
                  </a:lnTo>
                  <a:lnTo>
                    <a:pt x="15517" y="11225"/>
                  </a:lnTo>
                  <a:lnTo>
                    <a:pt x="15370" y="11555"/>
                  </a:lnTo>
                  <a:lnTo>
                    <a:pt x="15186" y="11849"/>
                  </a:lnTo>
                  <a:lnTo>
                    <a:pt x="15003" y="12105"/>
                  </a:lnTo>
                  <a:lnTo>
                    <a:pt x="14783" y="12362"/>
                  </a:lnTo>
                  <a:lnTo>
                    <a:pt x="14526" y="12619"/>
                  </a:lnTo>
                  <a:lnTo>
                    <a:pt x="14269" y="12839"/>
                  </a:lnTo>
                  <a:lnTo>
                    <a:pt x="14013" y="13022"/>
                  </a:lnTo>
                  <a:lnTo>
                    <a:pt x="13719" y="13169"/>
                  </a:lnTo>
                  <a:lnTo>
                    <a:pt x="13389" y="13316"/>
                  </a:lnTo>
                  <a:lnTo>
                    <a:pt x="13059" y="13463"/>
                  </a:lnTo>
                  <a:lnTo>
                    <a:pt x="12802" y="13499"/>
                  </a:lnTo>
                  <a:lnTo>
                    <a:pt x="12509" y="13536"/>
                  </a:lnTo>
                  <a:lnTo>
                    <a:pt x="12325" y="13499"/>
                  </a:lnTo>
                  <a:lnTo>
                    <a:pt x="12179" y="13426"/>
                  </a:lnTo>
                  <a:lnTo>
                    <a:pt x="12032" y="13279"/>
                  </a:lnTo>
                  <a:lnTo>
                    <a:pt x="11922" y="13169"/>
                  </a:lnTo>
                  <a:lnTo>
                    <a:pt x="11482" y="12692"/>
                  </a:lnTo>
                  <a:lnTo>
                    <a:pt x="11298" y="12435"/>
                  </a:lnTo>
                  <a:lnTo>
                    <a:pt x="11225" y="12289"/>
                  </a:lnTo>
                  <a:lnTo>
                    <a:pt x="11188" y="12105"/>
                  </a:lnTo>
                  <a:lnTo>
                    <a:pt x="11188" y="11922"/>
                  </a:lnTo>
                  <a:lnTo>
                    <a:pt x="11262" y="11738"/>
                  </a:lnTo>
                  <a:lnTo>
                    <a:pt x="11445" y="11408"/>
                  </a:lnTo>
                  <a:lnTo>
                    <a:pt x="11812" y="10785"/>
                  </a:lnTo>
                  <a:lnTo>
                    <a:pt x="12142" y="10161"/>
                  </a:lnTo>
                  <a:lnTo>
                    <a:pt x="12472" y="9501"/>
                  </a:lnTo>
                  <a:lnTo>
                    <a:pt x="12765" y="8877"/>
                  </a:lnTo>
                  <a:lnTo>
                    <a:pt x="12876" y="8547"/>
                  </a:lnTo>
                  <a:lnTo>
                    <a:pt x="12949" y="8217"/>
                  </a:lnTo>
                  <a:lnTo>
                    <a:pt x="12986" y="7887"/>
                  </a:lnTo>
                  <a:lnTo>
                    <a:pt x="12949" y="7593"/>
                  </a:lnTo>
                  <a:lnTo>
                    <a:pt x="12876" y="7263"/>
                  </a:lnTo>
                  <a:lnTo>
                    <a:pt x="12765" y="6970"/>
                  </a:lnTo>
                  <a:lnTo>
                    <a:pt x="12729" y="6750"/>
                  </a:lnTo>
                  <a:lnTo>
                    <a:pt x="12692" y="6566"/>
                  </a:lnTo>
                  <a:lnTo>
                    <a:pt x="12729" y="6346"/>
                  </a:lnTo>
                  <a:lnTo>
                    <a:pt x="12802" y="6200"/>
                  </a:lnTo>
                  <a:lnTo>
                    <a:pt x="12876" y="6016"/>
                  </a:lnTo>
                  <a:lnTo>
                    <a:pt x="12986" y="5869"/>
                  </a:lnTo>
                  <a:lnTo>
                    <a:pt x="13132" y="5723"/>
                  </a:lnTo>
                  <a:lnTo>
                    <a:pt x="13279" y="5613"/>
                  </a:lnTo>
                  <a:lnTo>
                    <a:pt x="13316" y="5686"/>
                  </a:lnTo>
                  <a:lnTo>
                    <a:pt x="13389" y="5723"/>
                  </a:lnTo>
                  <a:lnTo>
                    <a:pt x="13536" y="5759"/>
                  </a:lnTo>
                  <a:lnTo>
                    <a:pt x="13646" y="5686"/>
                  </a:lnTo>
                  <a:lnTo>
                    <a:pt x="13719" y="5649"/>
                  </a:lnTo>
                  <a:lnTo>
                    <a:pt x="13756" y="5576"/>
                  </a:lnTo>
                  <a:lnTo>
                    <a:pt x="13829" y="5503"/>
                  </a:lnTo>
                  <a:lnTo>
                    <a:pt x="13939" y="5466"/>
                  </a:lnTo>
                  <a:close/>
                  <a:moveTo>
                    <a:pt x="13646" y="3852"/>
                  </a:moveTo>
                  <a:lnTo>
                    <a:pt x="13609" y="3925"/>
                  </a:lnTo>
                  <a:lnTo>
                    <a:pt x="13499" y="4182"/>
                  </a:lnTo>
                  <a:lnTo>
                    <a:pt x="13462" y="4476"/>
                  </a:lnTo>
                  <a:lnTo>
                    <a:pt x="13462" y="4732"/>
                  </a:lnTo>
                  <a:lnTo>
                    <a:pt x="13499" y="5026"/>
                  </a:lnTo>
                  <a:lnTo>
                    <a:pt x="13316" y="5099"/>
                  </a:lnTo>
                  <a:lnTo>
                    <a:pt x="13132" y="5173"/>
                  </a:lnTo>
                  <a:lnTo>
                    <a:pt x="13022" y="4769"/>
                  </a:lnTo>
                  <a:lnTo>
                    <a:pt x="12839" y="4439"/>
                  </a:lnTo>
                  <a:lnTo>
                    <a:pt x="12802" y="4402"/>
                  </a:lnTo>
                  <a:lnTo>
                    <a:pt x="12729" y="4402"/>
                  </a:lnTo>
                  <a:lnTo>
                    <a:pt x="12692" y="4439"/>
                  </a:lnTo>
                  <a:lnTo>
                    <a:pt x="12692" y="4476"/>
                  </a:lnTo>
                  <a:lnTo>
                    <a:pt x="12655" y="4732"/>
                  </a:lnTo>
                  <a:lnTo>
                    <a:pt x="12692" y="4952"/>
                  </a:lnTo>
                  <a:lnTo>
                    <a:pt x="12802" y="5429"/>
                  </a:lnTo>
                  <a:lnTo>
                    <a:pt x="12582" y="5649"/>
                  </a:lnTo>
                  <a:lnTo>
                    <a:pt x="12399" y="5466"/>
                  </a:lnTo>
                  <a:lnTo>
                    <a:pt x="12142" y="5173"/>
                  </a:lnTo>
                  <a:lnTo>
                    <a:pt x="12105" y="5136"/>
                  </a:lnTo>
                  <a:lnTo>
                    <a:pt x="12032" y="5173"/>
                  </a:lnTo>
                  <a:lnTo>
                    <a:pt x="11995" y="5209"/>
                  </a:lnTo>
                  <a:lnTo>
                    <a:pt x="11995" y="5283"/>
                  </a:lnTo>
                  <a:lnTo>
                    <a:pt x="12032" y="5466"/>
                  </a:lnTo>
                  <a:lnTo>
                    <a:pt x="12142" y="5649"/>
                  </a:lnTo>
                  <a:lnTo>
                    <a:pt x="12252" y="5796"/>
                  </a:lnTo>
                  <a:lnTo>
                    <a:pt x="12435" y="5906"/>
                  </a:lnTo>
                  <a:lnTo>
                    <a:pt x="12399" y="6016"/>
                  </a:lnTo>
                  <a:lnTo>
                    <a:pt x="12362" y="6053"/>
                  </a:lnTo>
                  <a:lnTo>
                    <a:pt x="12142" y="6016"/>
                  </a:lnTo>
                  <a:lnTo>
                    <a:pt x="11738" y="5833"/>
                  </a:lnTo>
                  <a:lnTo>
                    <a:pt x="11665" y="5686"/>
                  </a:lnTo>
                  <a:lnTo>
                    <a:pt x="11628" y="5649"/>
                  </a:lnTo>
                  <a:lnTo>
                    <a:pt x="11592" y="5686"/>
                  </a:lnTo>
                  <a:lnTo>
                    <a:pt x="11555" y="5833"/>
                  </a:lnTo>
                  <a:lnTo>
                    <a:pt x="11518" y="5906"/>
                  </a:lnTo>
                  <a:lnTo>
                    <a:pt x="11518" y="5979"/>
                  </a:lnTo>
                  <a:lnTo>
                    <a:pt x="11555" y="6053"/>
                  </a:lnTo>
                  <a:lnTo>
                    <a:pt x="11628" y="6126"/>
                  </a:lnTo>
                  <a:lnTo>
                    <a:pt x="11775" y="6236"/>
                  </a:lnTo>
                  <a:lnTo>
                    <a:pt x="11995" y="6346"/>
                  </a:lnTo>
                  <a:lnTo>
                    <a:pt x="12289" y="6456"/>
                  </a:lnTo>
                  <a:lnTo>
                    <a:pt x="12252" y="6676"/>
                  </a:lnTo>
                  <a:lnTo>
                    <a:pt x="12289" y="6897"/>
                  </a:lnTo>
                  <a:lnTo>
                    <a:pt x="11555" y="6897"/>
                  </a:lnTo>
                  <a:lnTo>
                    <a:pt x="11445" y="6933"/>
                  </a:lnTo>
                  <a:lnTo>
                    <a:pt x="11408" y="7007"/>
                  </a:lnTo>
                  <a:lnTo>
                    <a:pt x="11408" y="7153"/>
                  </a:lnTo>
                  <a:lnTo>
                    <a:pt x="11408" y="7337"/>
                  </a:lnTo>
                  <a:lnTo>
                    <a:pt x="11482" y="7483"/>
                  </a:lnTo>
                  <a:lnTo>
                    <a:pt x="11555" y="7593"/>
                  </a:lnTo>
                  <a:lnTo>
                    <a:pt x="11592" y="7630"/>
                  </a:lnTo>
                  <a:lnTo>
                    <a:pt x="11922" y="7960"/>
                  </a:lnTo>
                  <a:lnTo>
                    <a:pt x="12142" y="8107"/>
                  </a:lnTo>
                  <a:lnTo>
                    <a:pt x="12252" y="8180"/>
                  </a:lnTo>
                  <a:lnTo>
                    <a:pt x="12362" y="8217"/>
                  </a:lnTo>
                  <a:lnTo>
                    <a:pt x="12472" y="8217"/>
                  </a:lnTo>
                  <a:lnTo>
                    <a:pt x="12362" y="8547"/>
                  </a:lnTo>
                  <a:lnTo>
                    <a:pt x="12252" y="8804"/>
                  </a:lnTo>
                  <a:lnTo>
                    <a:pt x="12215" y="8841"/>
                  </a:lnTo>
                  <a:lnTo>
                    <a:pt x="12179" y="8877"/>
                  </a:lnTo>
                  <a:lnTo>
                    <a:pt x="11812" y="8731"/>
                  </a:lnTo>
                  <a:lnTo>
                    <a:pt x="11555" y="8584"/>
                  </a:lnTo>
                  <a:lnTo>
                    <a:pt x="11335" y="8364"/>
                  </a:lnTo>
                  <a:lnTo>
                    <a:pt x="11225" y="8364"/>
                  </a:lnTo>
                  <a:lnTo>
                    <a:pt x="11188" y="8437"/>
                  </a:lnTo>
                  <a:lnTo>
                    <a:pt x="11188" y="8511"/>
                  </a:lnTo>
                  <a:lnTo>
                    <a:pt x="11335" y="8731"/>
                  </a:lnTo>
                  <a:lnTo>
                    <a:pt x="11555" y="8951"/>
                  </a:lnTo>
                  <a:lnTo>
                    <a:pt x="11812" y="9134"/>
                  </a:lnTo>
                  <a:lnTo>
                    <a:pt x="12069" y="9244"/>
                  </a:lnTo>
                  <a:lnTo>
                    <a:pt x="11848" y="9648"/>
                  </a:lnTo>
                  <a:lnTo>
                    <a:pt x="11738" y="9648"/>
                  </a:lnTo>
                  <a:lnTo>
                    <a:pt x="11665" y="9721"/>
                  </a:lnTo>
                  <a:lnTo>
                    <a:pt x="11262" y="9428"/>
                  </a:lnTo>
                  <a:lnTo>
                    <a:pt x="10895" y="9134"/>
                  </a:lnTo>
                  <a:lnTo>
                    <a:pt x="10858" y="9097"/>
                  </a:lnTo>
                  <a:lnTo>
                    <a:pt x="10821" y="9134"/>
                  </a:lnTo>
                  <a:lnTo>
                    <a:pt x="10601" y="9391"/>
                  </a:lnTo>
                  <a:lnTo>
                    <a:pt x="10381" y="9648"/>
                  </a:lnTo>
                  <a:lnTo>
                    <a:pt x="10308" y="9648"/>
                  </a:lnTo>
                  <a:lnTo>
                    <a:pt x="10234" y="9684"/>
                  </a:lnTo>
                  <a:lnTo>
                    <a:pt x="10198" y="9758"/>
                  </a:lnTo>
                  <a:lnTo>
                    <a:pt x="10234" y="9831"/>
                  </a:lnTo>
                  <a:lnTo>
                    <a:pt x="10748" y="10308"/>
                  </a:lnTo>
                  <a:lnTo>
                    <a:pt x="11188" y="10821"/>
                  </a:lnTo>
                  <a:lnTo>
                    <a:pt x="10968" y="11262"/>
                  </a:lnTo>
                  <a:lnTo>
                    <a:pt x="10785" y="11152"/>
                  </a:lnTo>
                  <a:lnTo>
                    <a:pt x="10601" y="11078"/>
                  </a:lnTo>
                  <a:lnTo>
                    <a:pt x="10381" y="11042"/>
                  </a:lnTo>
                  <a:lnTo>
                    <a:pt x="10308" y="11005"/>
                  </a:lnTo>
                  <a:lnTo>
                    <a:pt x="10198" y="10968"/>
                  </a:lnTo>
                  <a:lnTo>
                    <a:pt x="10161" y="10931"/>
                  </a:lnTo>
                  <a:lnTo>
                    <a:pt x="10088" y="10931"/>
                  </a:lnTo>
                  <a:lnTo>
                    <a:pt x="9978" y="10968"/>
                  </a:lnTo>
                  <a:lnTo>
                    <a:pt x="9941" y="11078"/>
                  </a:lnTo>
                  <a:lnTo>
                    <a:pt x="9941" y="11152"/>
                  </a:lnTo>
                  <a:lnTo>
                    <a:pt x="9978" y="11188"/>
                  </a:lnTo>
                  <a:lnTo>
                    <a:pt x="10124" y="11335"/>
                  </a:lnTo>
                  <a:lnTo>
                    <a:pt x="10308" y="11445"/>
                  </a:lnTo>
                  <a:lnTo>
                    <a:pt x="10565" y="11555"/>
                  </a:lnTo>
                  <a:lnTo>
                    <a:pt x="10675" y="11592"/>
                  </a:lnTo>
                  <a:lnTo>
                    <a:pt x="10785" y="11592"/>
                  </a:lnTo>
                  <a:lnTo>
                    <a:pt x="10748" y="11775"/>
                  </a:lnTo>
                  <a:lnTo>
                    <a:pt x="10711" y="11959"/>
                  </a:lnTo>
                  <a:lnTo>
                    <a:pt x="10675" y="12179"/>
                  </a:lnTo>
                  <a:lnTo>
                    <a:pt x="10711" y="12362"/>
                  </a:lnTo>
                  <a:lnTo>
                    <a:pt x="10785" y="12582"/>
                  </a:lnTo>
                  <a:lnTo>
                    <a:pt x="10638" y="12692"/>
                  </a:lnTo>
                  <a:lnTo>
                    <a:pt x="10455" y="12876"/>
                  </a:lnTo>
                  <a:lnTo>
                    <a:pt x="10381" y="12949"/>
                  </a:lnTo>
                  <a:lnTo>
                    <a:pt x="10308" y="12949"/>
                  </a:lnTo>
                  <a:lnTo>
                    <a:pt x="10271" y="12986"/>
                  </a:lnTo>
                  <a:lnTo>
                    <a:pt x="10234" y="13059"/>
                  </a:lnTo>
                  <a:lnTo>
                    <a:pt x="10234" y="13169"/>
                  </a:lnTo>
                  <a:lnTo>
                    <a:pt x="10271" y="13206"/>
                  </a:lnTo>
                  <a:lnTo>
                    <a:pt x="10308" y="13242"/>
                  </a:lnTo>
                  <a:lnTo>
                    <a:pt x="10455" y="13242"/>
                  </a:lnTo>
                  <a:lnTo>
                    <a:pt x="10565" y="13206"/>
                  </a:lnTo>
                  <a:lnTo>
                    <a:pt x="10748" y="13059"/>
                  </a:lnTo>
                  <a:lnTo>
                    <a:pt x="11005" y="12912"/>
                  </a:lnTo>
                  <a:lnTo>
                    <a:pt x="11408" y="13352"/>
                  </a:lnTo>
                  <a:lnTo>
                    <a:pt x="11482" y="13426"/>
                  </a:lnTo>
                  <a:lnTo>
                    <a:pt x="11335" y="13609"/>
                  </a:lnTo>
                  <a:lnTo>
                    <a:pt x="11262" y="13829"/>
                  </a:lnTo>
                  <a:lnTo>
                    <a:pt x="11188" y="13829"/>
                  </a:lnTo>
                  <a:lnTo>
                    <a:pt x="11115" y="13866"/>
                  </a:lnTo>
                  <a:lnTo>
                    <a:pt x="11005" y="13939"/>
                  </a:lnTo>
                  <a:lnTo>
                    <a:pt x="10968" y="14013"/>
                  </a:lnTo>
                  <a:lnTo>
                    <a:pt x="11005" y="14123"/>
                  </a:lnTo>
                  <a:lnTo>
                    <a:pt x="11041" y="14233"/>
                  </a:lnTo>
                  <a:lnTo>
                    <a:pt x="11151" y="14306"/>
                  </a:lnTo>
                  <a:lnTo>
                    <a:pt x="11262" y="14343"/>
                  </a:lnTo>
                  <a:lnTo>
                    <a:pt x="11372" y="14343"/>
                  </a:lnTo>
                  <a:lnTo>
                    <a:pt x="11482" y="14270"/>
                  </a:lnTo>
                  <a:lnTo>
                    <a:pt x="11555" y="14196"/>
                  </a:lnTo>
                  <a:lnTo>
                    <a:pt x="11628" y="14086"/>
                  </a:lnTo>
                  <a:lnTo>
                    <a:pt x="11665" y="13976"/>
                  </a:lnTo>
                  <a:lnTo>
                    <a:pt x="11665" y="13866"/>
                  </a:lnTo>
                  <a:lnTo>
                    <a:pt x="11738" y="13719"/>
                  </a:lnTo>
                  <a:lnTo>
                    <a:pt x="11848" y="13829"/>
                  </a:lnTo>
                  <a:lnTo>
                    <a:pt x="11995" y="13903"/>
                  </a:lnTo>
                  <a:lnTo>
                    <a:pt x="12142" y="13976"/>
                  </a:lnTo>
                  <a:lnTo>
                    <a:pt x="12325" y="14013"/>
                  </a:lnTo>
                  <a:lnTo>
                    <a:pt x="12362" y="14049"/>
                  </a:lnTo>
                  <a:lnTo>
                    <a:pt x="12252" y="14270"/>
                  </a:lnTo>
                  <a:lnTo>
                    <a:pt x="12179" y="14453"/>
                  </a:lnTo>
                  <a:lnTo>
                    <a:pt x="12105" y="14563"/>
                  </a:lnTo>
                  <a:lnTo>
                    <a:pt x="11995" y="14600"/>
                  </a:lnTo>
                  <a:lnTo>
                    <a:pt x="11958" y="14600"/>
                  </a:lnTo>
                  <a:lnTo>
                    <a:pt x="11885" y="14636"/>
                  </a:lnTo>
                  <a:lnTo>
                    <a:pt x="11848" y="14746"/>
                  </a:lnTo>
                  <a:lnTo>
                    <a:pt x="11848" y="14856"/>
                  </a:lnTo>
                  <a:lnTo>
                    <a:pt x="11922" y="14930"/>
                  </a:lnTo>
                  <a:lnTo>
                    <a:pt x="11995" y="15003"/>
                  </a:lnTo>
                  <a:lnTo>
                    <a:pt x="12069" y="15003"/>
                  </a:lnTo>
                  <a:lnTo>
                    <a:pt x="12215" y="14966"/>
                  </a:lnTo>
                  <a:lnTo>
                    <a:pt x="12362" y="14856"/>
                  </a:lnTo>
                  <a:lnTo>
                    <a:pt x="12472" y="14746"/>
                  </a:lnTo>
                  <a:lnTo>
                    <a:pt x="12545" y="14563"/>
                  </a:lnTo>
                  <a:lnTo>
                    <a:pt x="12619" y="14416"/>
                  </a:lnTo>
                  <a:lnTo>
                    <a:pt x="12692" y="14049"/>
                  </a:lnTo>
                  <a:lnTo>
                    <a:pt x="13132" y="13976"/>
                  </a:lnTo>
                  <a:lnTo>
                    <a:pt x="13536" y="13829"/>
                  </a:lnTo>
                  <a:lnTo>
                    <a:pt x="13279" y="14526"/>
                  </a:lnTo>
                  <a:lnTo>
                    <a:pt x="13206" y="14710"/>
                  </a:lnTo>
                  <a:lnTo>
                    <a:pt x="13206" y="14820"/>
                  </a:lnTo>
                  <a:lnTo>
                    <a:pt x="13242" y="14856"/>
                  </a:lnTo>
                  <a:lnTo>
                    <a:pt x="13279" y="14930"/>
                  </a:lnTo>
                  <a:lnTo>
                    <a:pt x="13352" y="14966"/>
                  </a:lnTo>
                  <a:lnTo>
                    <a:pt x="13426" y="14966"/>
                  </a:lnTo>
                  <a:lnTo>
                    <a:pt x="13499" y="14930"/>
                  </a:lnTo>
                  <a:lnTo>
                    <a:pt x="13572" y="14893"/>
                  </a:lnTo>
                  <a:lnTo>
                    <a:pt x="13609" y="14820"/>
                  </a:lnTo>
                  <a:lnTo>
                    <a:pt x="13719" y="14563"/>
                  </a:lnTo>
                  <a:lnTo>
                    <a:pt x="13793" y="14270"/>
                  </a:lnTo>
                  <a:lnTo>
                    <a:pt x="13829" y="13976"/>
                  </a:lnTo>
                  <a:lnTo>
                    <a:pt x="13829" y="13719"/>
                  </a:lnTo>
                  <a:lnTo>
                    <a:pt x="14269" y="13463"/>
                  </a:lnTo>
                  <a:lnTo>
                    <a:pt x="14306" y="13939"/>
                  </a:lnTo>
                  <a:lnTo>
                    <a:pt x="14343" y="14049"/>
                  </a:lnTo>
                  <a:lnTo>
                    <a:pt x="14379" y="14123"/>
                  </a:lnTo>
                  <a:lnTo>
                    <a:pt x="14379" y="14159"/>
                  </a:lnTo>
                  <a:lnTo>
                    <a:pt x="14416" y="14270"/>
                  </a:lnTo>
                  <a:lnTo>
                    <a:pt x="14490" y="14343"/>
                  </a:lnTo>
                  <a:lnTo>
                    <a:pt x="14673" y="14343"/>
                  </a:lnTo>
                  <a:lnTo>
                    <a:pt x="14673" y="14306"/>
                  </a:lnTo>
                  <a:lnTo>
                    <a:pt x="14746" y="14233"/>
                  </a:lnTo>
                  <a:lnTo>
                    <a:pt x="14783" y="14159"/>
                  </a:lnTo>
                  <a:lnTo>
                    <a:pt x="14710" y="13903"/>
                  </a:lnTo>
                  <a:lnTo>
                    <a:pt x="14673" y="13646"/>
                  </a:lnTo>
                  <a:lnTo>
                    <a:pt x="14563" y="13279"/>
                  </a:lnTo>
                  <a:lnTo>
                    <a:pt x="15003" y="12876"/>
                  </a:lnTo>
                  <a:lnTo>
                    <a:pt x="15113" y="13022"/>
                  </a:lnTo>
                  <a:lnTo>
                    <a:pt x="15223" y="13132"/>
                  </a:lnTo>
                  <a:lnTo>
                    <a:pt x="15370" y="13352"/>
                  </a:lnTo>
                  <a:lnTo>
                    <a:pt x="15480" y="13463"/>
                  </a:lnTo>
                  <a:lnTo>
                    <a:pt x="15590" y="13536"/>
                  </a:lnTo>
                  <a:lnTo>
                    <a:pt x="15663" y="13536"/>
                  </a:lnTo>
                  <a:lnTo>
                    <a:pt x="15737" y="13463"/>
                  </a:lnTo>
                  <a:lnTo>
                    <a:pt x="15773" y="13389"/>
                  </a:lnTo>
                  <a:lnTo>
                    <a:pt x="15773" y="13316"/>
                  </a:lnTo>
                  <a:lnTo>
                    <a:pt x="15737" y="13132"/>
                  </a:lnTo>
                  <a:lnTo>
                    <a:pt x="15627" y="12986"/>
                  </a:lnTo>
                  <a:lnTo>
                    <a:pt x="15480" y="12876"/>
                  </a:lnTo>
                  <a:lnTo>
                    <a:pt x="15370" y="12729"/>
                  </a:lnTo>
                  <a:lnTo>
                    <a:pt x="15260" y="12582"/>
                  </a:lnTo>
                  <a:lnTo>
                    <a:pt x="15480" y="12289"/>
                  </a:lnTo>
                  <a:lnTo>
                    <a:pt x="15700" y="11995"/>
                  </a:lnTo>
                  <a:lnTo>
                    <a:pt x="15773" y="12069"/>
                  </a:lnTo>
                  <a:lnTo>
                    <a:pt x="15993" y="12215"/>
                  </a:lnTo>
                  <a:lnTo>
                    <a:pt x="16177" y="12399"/>
                  </a:lnTo>
                  <a:lnTo>
                    <a:pt x="16250" y="12435"/>
                  </a:lnTo>
                  <a:lnTo>
                    <a:pt x="16397" y="12435"/>
                  </a:lnTo>
                  <a:lnTo>
                    <a:pt x="16434" y="12399"/>
                  </a:lnTo>
                  <a:lnTo>
                    <a:pt x="16470" y="12325"/>
                  </a:lnTo>
                  <a:lnTo>
                    <a:pt x="16507" y="12252"/>
                  </a:lnTo>
                  <a:lnTo>
                    <a:pt x="16507" y="12179"/>
                  </a:lnTo>
                  <a:lnTo>
                    <a:pt x="16434" y="12105"/>
                  </a:lnTo>
                  <a:lnTo>
                    <a:pt x="16250" y="11922"/>
                  </a:lnTo>
                  <a:lnTo>
                    <a:pt x="16030" y="11775"/>
                  </a:lnTo>
                  <a:lnTo>
                    <a:pt x="15883" y="11702"/>
                  </a:lnTo>
                  <a:lnTo>
                    <a:pt x="16140" y="11115"/>
                  </a:lnTo>
                  <a:lnTo>
                    <a:pt x="16324" y="11225"/>
                  </a:lnTo>
                  <a:lnTo>
                    <a:pt x="16617" y="11335"/>
                  </a:lnTo>
                  <a:lnTo>
                    <a:pt x="16984" y="11408"/>
                  </a:lnTo>
                  <a:lnTo>
                    <a:pt x="17057" y="11408"/>
                  </a:lnTo>
                  <a:lnTo>
                    <a:pt x="17094" y="11372"/>
                  </a:lnTo>
                  <a:lnTo>
                    <a:pt x="17131" y="11298"/>
                  </a:lnTo>
                  <a:lnTo>
                    <a:pt x="17167" y="11225"/>
                  </a:lnTo>
                  <a:lnTo>
                    <a:pt x="17167" y="11152"/>
                  </a:lnTo>
                  <a:lnTo>
                    <a:pt x="17131" y="11078"/>
                  </a:lnTo>
                  <a:lnTo>
                    <a:pt x="17094" y="11042"/>
                  </a:lnTo>
                  <a:lnTo>
                    <a:pt x="17021" y="11005"/>
                  </a:lnTo>
                  <a:lnTo>
                    <a:pt x="16764" y="10968"/>
                  </a:lnTo>
                  <a:lnTo>
                    <a:pt x="16544" y="10895"/>
                  </a:lnTo>
                  <a:lnTo>
                    <a:pt x="16250" y="10821"/>
                  </a:lnTo>
                  <a:lnTo>
                    <a:pt x="16397" y="10345"/>
                  </a:lnTo>
                  <a:lnTo>
                    <a:pt x="16507" y="9831"/>
                  </a:lnTo>
                  <a:lnTo>
                    <a:pt x="16727" y="9941"/>
                  </a:lnTo>
                  <a:lnTo>
                    <a:pt x="16984" y="9978"/>
                  </a:lnTo>
                  <a:lnTo>
                    <a:pt x="17131" y="10014"/>
                  </a:lnTo>
                  <a:lnTo>
                    <a:pt x="17277" y="10014"/>
                  </a:lnTo>
                  <a:lnTo>
                    <a:pt x="17424" y="9978"/>
                  </a:lnTo>
                  <a:lnTo>
                    <a:pt x="17461" y="9904"/>
                  </a:lnTo>
                  <a:lnTo>
                    <a:pt x="17497" y="9831"/>
                  </a:lnTo>
                  <a:lnTo>
                    <a:pt x="17497" y="9794"/>
                  </a:lnTo>
                  <a:lnTo>
                    <a:pt x="17497" y="9721"/>
                  </a:lnTo>
                  <a:lnTo>
                    <a:pt x="17387" y="9648"/>
                  </a:lnTo>
                  <a:lnTo>
                    <a:pt x="17277" y="9611"/>
                  </a:lnTo>
                  <a:lnTo>
                    <a:pt x="17167" y="9574"/>
                  </a:lnTo>
                  <a:lnTo>
                    <a:pt x="16544" y="9501"/>
                  </a:lnTo>
                  <a:lnTo>
                    <a:pt x="16544" y="9464"/>
                  </a:lnTo>
                  <a:lnTo>
                    <a:pt x="16580" y="8987"/>
                  </a:lnTo>
                  <a:lnTo>
                    <a:pt x="16617" y="8511"/>
                  </a:lnTo>
                  <a:lnTo>
                    <a:pt x="16800" y="8584"/>
                  </a:lnTo>
                  <a:lnTo>
                    <a:pt x="17021" y="8621"/>
                  </a:lnTo>
                  <a:lnTo>
                    <a:pt x="17204" y="8657"/>
                  </a:lnTo>
                  <a:lnTo>
                    <a:pt x="17424" y="8621"/>
                  </a:lnTo>
                  <a:lnTo>
                    <a:pt x="17571" y="8584"/>
                  </a:lnTo>
                  <a:lnTo>
                    <a:pt x="17644" y="8511"/>
                  </a:lnTo>
                  <a:lnTo>
                    <a:pt x="17681" y="8437"/>
                  </a:lnTo>
                  <a:lnTo>
                    <a:pt x="17681" y="8364"/>
                  </a:lnTo>
                  <a:lnTo>
                    <a:pt x="17644" y="8290"/>
                  </a:lnTo>
                  <a:lnTo>
                    <a:pt x="17534" y="8217"/>
                  </a:lnTo>
                  <a:lnTo>
                    <a:pt x="17387" y="8217"/>
                  </a:lnTo>
                  <a:lnTo>
                    <a:pt x="17094" y="8254"/>
                  </a:lnTo>
                  <a:lnTo>
                    <a:pt x="16617" y="8217"/>
                  </a:lnTo>
                  <a:lnTo>
                    <a:pt x="16580" y="7814"/>
                  </a:lnTo>
                  <a:lnTo>
                    <a:pt x="16507" y="7410"/>
                  </a:lnTo>
                  <a:lnTo>
                    <a:pt x="16507" y="7410"/>
                  </a:lnTo>
                  <a:lnTo>
                    <a:pt x="16690" y="7447"/>
                  </a:lnTo>
                  <a:lnTo>
                    <a:pt x="16874" y="7447"/>
                  </a:lnTo>
                  <a:lnTo>
                    <a:pt x="17021" y="7410"/>
                  </a:lnTo>
                  <a:lnTo>
                    <a:pt x="17204" y="7337"/>
                  </a:lnTo>
                  <a:lnTo>
                    <a:pt x="17351" y="7263"/>
                  </a:lnTo>
                  <a:lnTo>
                    <a:pt x="17387" y="7190"/>
                  </a:lnTo>
                  <a:lnTo>
                    <a:pt x="17424" y="7117"/>
                  </a:lnTo>
                  <a:lnTo>
                    <a:pt x="17424" y="7043"/>
                  </a:lnTo>
                  <a:lnTo>
                    <a:pt x="17424" y="7007"/>
                  </a:lnTo>
                  <a:lnTo>
                    <a:pt x="17351" y="6933"/>
                  </a:lnTo>
                  <a:lnTo>
                    <a:pt x="17314" y="6897"/>
                  </a:lnTo>
                  <a:lnTo>
                    <a:pt x="17131" y="6897"/>
                  </a:lnTo>
                  <a:lnTo>
                    <a:pt x="16947" y="6970"/>
                  </a:lnTo>
                  <a:lnTo>
                    <a:pt x="16764" y="7007"/>
                  </a:lnTo>
                  <a:lnTo>
                    <a:pt x="16397" y="7080"/>
                  </a:lnTo>
                  <a:lnTo>
                    <a:pt x="16324" y="6897"/>
                  </a:lnTo>
                  <a:lnTo>
                    <a:pt x="16140" y="6493"/>
                  </a:lnTo>
                  <a:lnTo>
                    <a:pt x="16397" y="6420"/>
                  </a:lnTo>
                  <a:lnTo>
                    <a:pt x="16764" y="6273"/>
                  </a:lnTo>
                  <a:lnTo>
                    <a:pt x="16947" y="6200"/>
                  </a:lnTo>
                  <a:lnTo>
                    <a:pt x="17094" y="6090"/>
                  </a:lnTo>
                  <a:lnTo>
                    <a:pt x="17131" y="6053"/>
                  </a:lnTo>
                  <a:lnTo>
                    <a:pt x="17131" y="5979"/>
                  </a:lnTo>
                  <a:lnTo>
                    <a:pt x="17131" y="5906"/>
                  </a:lnTo>
                  <a:lnTo>
                    <a:pt x="17021" y="5833"/>
                  </a:lnTo>
                  <a:lnTo>
                    <a:pt x="16910" y="5796"/>
                  </a:lnTo>
                  <a:lnTo>
                    <a:pt x="16764" y="5833"/>
                  </a:lnTo>
                  <a:lnTo>
                    <a:pt x="16580" y="5906"/>
                  </a:lnTo>
                  <a:lnTo>
                    <a:pt x="16250" y="6090"/>
                  </a:lnTo>
                  <a:lnTo>
                    <a:pt x="16104" y="6163"/>
                  </a:lnTo>
                  <a:lnTo>
                    <a:pt x="15957" y="6236"/>
                  </a:lnTo>
                  <a:lnTo>
                    <a:pt x="15957" y="6200"/>
                  </a:lnTo>
                  <a:lnTo>
                    <a:pt x="15957" y="6163"/>
                  </a:lnTo>
                  <a:lnTo>
                    <a:pt x="15920" y="6163"/>
                  </a:lnTo>
                  <a:lnTo>
                    <a:pt x="15590" y="5796"/>
                  </a:lnTo>
                  <a:lnTo>
                    <a:pt x="15920" y="5503"/>
                  </a:lnTo>
                  <a:lnTo>
                    <a:pt x="16250" y="5173"/>
                  </a:lnTo>
                  <a:lnTo>
                    <a:pt x="16287" y="5099"/>
                  </a:lnTo>
                  <a:lnTo>
                    <a:pt x="16324" y="4989"/>
                  </a:lnTo>
                  <a:lnTo>
                    <a:pt x="16287" y="4916"/>
                  </a:lnTo>
                  <a:lnTo>
                    <a:pt x="16250" y="4879"/>
                  </a:lnTo>
                  <a:lnTo>
                    <a:pt x="16177" y="4806"/>
                  </a:lnTo>
                  <a:lnTo>
                    <a:pt x="16030" y="4806"/>
                  </a:lnTo>
                  <a:lnTo>
                    <a:pt x="15957" y="4842"/>
                  </a:lnTo>
                  <a:lnTo>
                    <a:pt x="15627" y="5209"/>
                  </a:lnTo>
                  <a:lnTo>
                    <a:pt x="15333" y="5576"/>
                  </a:lnTo>
                  <a:lnTo>
                    <a:pt x="15076" y="5393"/>
                  </a:lnTo>
                  <a:lnTo>
                    <a:pt x="14820" y="5246"/>
                  </a:lnTo>
                  <a:lnTo>
                    <a:pt x="14673" y="5173"/>
                  </a:lnTo>
                  <a:lnTo>
                    <a:pt x="14746" y="5026"/>
                  </a:lnTo>
                  <a:lnTo>
                    <a:pt x="14966" y="4659"/>
                  </a:lnTo>
                  <a:lnTo>
                    <a:pt x="15003" y="4586"/>
                  </a:lnTo>
                  <a:lnTo>
                    <a:pt x="15003" y="4512"/>
                  </a:lnTo>
                  <a:lnTo>
                    <a:pt x="14930" y="4402"/>
                  </a:lnTo>
                  <a:lnTo>
                    <a:pt x="14856" y="4366"/>
                  </a:lnTo>
                  <a:lnTo>
                    <a:pt x="14746" y="4366"/>
                  </a:lnTo>
                  <a:lnTo>
                    <a:pt x="14673" y="4439"/>
                  </a:lnTo>
                  <a:lnTo>
                    <a:pt x="14526" y="4622"/>
                  </a:lnTo>
                  <a:lnTo>
                    <a:pt x="14416" y="4842"/>
                  </a:lnTo>
                  <a:lnTo>
                    <a:pt x="14343" y="5026"/>
                  </a:lnTo>
                  <a:lnTo>
                    <a:pt x="14159" y="4989"/>
                  </a:lnTo>
                  <a:lnTo>
                    <a:pt x="13939" y="4989"/>
                  </a:lnTo>
                  <a:lnTo>
                    <a:pt x="13903" y="4732"/>
                  </a:lnTo>
                  <a:lnTo>
                    <a:pt x="13866" y="4476"/>
                  </a:lnTo>
                  <a:lnTo>
                    <a:pt x="13829" y="3962"/>
                  </a:lnTo>
                  <a:lnTo>
                    <a:pt x="13829" y="3889"/>
                  </a:lnTo>
                  <a:lnTo>
                    <a:pt x="13756" y="385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0" name="Google Shape;390;p7"/>
            <p:cNvSpPr/>
            <p:nvPr/>
          </p:nvSpPr>
          <p:spPr>
            <a:xfrm>
              <a:off x="6059500" y="3516375"/>
              <a:ext cx="268700" cy="232025"/>
            </a:xfrm>
            <a:custGeom>
              <a:avLst/>
              <a:gdLst/>
              <a:ahLst/>
              <a:cxnLst/>
              <a:rect l="l" t="t" r="r" b="b"/>
              <a:pathLst>
                <a:path w="10748" h="9281" extrusionOk="0">
                  <a:moveTo>
                    <a:pt x="4072" y="550"/>
                  </a:moveTo>
                  <a:lnTo>
                    <a:pt x="4329" y="587"/>
                  </a:lnTo>
                  <a:lnTo>
                    <a:pt x="4585" y="697"/>
                  </a:lnTo>
                  <a:lnTo>
                    <a:pt x="4842" y="844"/>
                  </a:lnTo>
                  <a:lnTo>
                    <a:pt x="5025" y="1064"/>
                  </a:lnTo>
                  <a:lnTo>
                    <a:pt x="5136" y="1211"/>
                  </a:lnTo>
                  <a:lnTo>
                    <a:pt x="5209" y="1394"/>
                  </a:lnTo>
                  <a:lnTo>
                    <a:pt x="5246" y="1541"/>
                  </a:lnTo>
                  <a:lnTo>
                    <a:pt x="5282" y="1724"/>
                  </a:lnTo>
                  <a:lnTo>
                    <a:pt x="5282" y="2091"/>
                  </a:lnTo>
                  <a:lnTo>
                    <a:pt x="5246" y="2458"/>
                  </a:lnTo>
                  <a:lnTo>
                    <a:pt x="5209" y="2641"/>
                  </a:lnTo>
                  <a:lnTo>
                    <a:pt x="4695" y="1761"/>
                  </a:lnTo>
                  <a:lnTo>
                    <a:pt x="4072" y="550"/>
                  </a:lnTo>
                  <a:close/>
                  <a:moveTo>
                    <a:pt x="1357" y="3008"/>
                  </a:moveTo>
                  <a:lnTo>
                    <a:pt x="1504" y="3265"/>
                  </a:lnTo>
                  <a:lnTo>
                    <a:pt x="1614" y="3558"/>
                  </a:lnTo>
                  <a:lnTo>
                    <a:pt x="1797" y="3852"/>
                  </a:lnTo>
                  <a:lnTo>
                    <a:pt x="1467" y="3778"/>
                  </a:lnTo>
                  <a:lnTo>
                    <a:pt x="1137" y="3742"/>
                  </a:lnTo>
                  <a:lnTo>
                    <a:pt x="1321" y="3118"/>
                  </a:lnTo>
                  <a:lnTo>
                    <a:pt x="1357" y="3008"/>
                  </a:lnTo>
                  <a:close/>
                  <a:moveTo>
                    <a:pt x="3815" y="550"/>
                  </a:moveTo>
                  <a:lnTo>
                    <a:pt x="4072" y="1174"/>
                  </a:lnTo>
                  <a:lnTo>
                    <a:pt x="4329" y="1798"/>
                  </a:lnTo>
                  <a:lnTo>
                    <a:pt x="4695" y="2531"/>
                  </a:lnTo>
                  <a:lnTo>
                    <a:pt x="5099" y="3265"/>
                  </a:lnTo>
                  <a:lnTo>
                    <a:pt x="4989" y="3852"/>
                  </a:lnTo>
                  <a:lnTo>
                    <a:pt x="4732" y="3191"/>
                  </a:lnTo>
                  <a:lnTo>
                    <a:pt x="4475" y="2531"/>
                  </a:lnTo>
                  <a:lnTo>
                    <a:pt x="4255" y="1981"/>
                  </a:lnTo>
                  <a:lnTo>
                    <a:pt x="4035" y="1467"/>
                  </a:lnTo>
                  <a:lnTo>
                    <a:pt x="3742" y="880"/>
                  </a:lnTo>
                  <a:lnTo>
                    <a:pt x="3558" y="587"/>
                  </a:lnTo>
                  <a:lnTo>
                    <a:pt x="3815" y="550"/>
                  </a:lnTo>
                  <a:close/>
                  <a:moveTo>
                    <a:pt x="1761" y="1724"/>
                  </a:moveTo>
                  <a:lnTo>
                    <a:pt x="1724" y="1798"/>
                  </a:lnTo>
                  <a:lnTo>
                    <a:pt x="1761" y="1944"/>
                  </a:lnTo>
                  <a:lnTo>
                    <a:pt x="1834" y="2018"/>
                  </a:lnTo>
                  <a:lnTo>
                    <a:pt x="1944" y="2054"/>
                  </a:lnTo>
                  <a:lnTo>
                    <a:pt x="2054" y="2054"/>
                  </a:lnTo>
                  <a:lnTo>
                    <a:pt x="2274" y="2531"/>
                  </a:lnTo>
                  <a:lnTo>
                    <a:pt x="2458" y="2971"/>
                  </a:lnTo>
                  <a:lnTo>
                    <a:pt x="3008" y="4182"/>
                  </a:lnTo>
                  <a:lnTo>
                    <a:pt x="3081" y="4329"/>
                  </a:lnTo>
                  <a:lnTo>
                    <a:pt x="2825" y="4255"/>
                  </a:lnTo>
                  <a:lnTo>
                    <a:pt x="2458" y="4072"/>
                  </a:lnTo>
                  <a:lnTo>
                    <a:pt x="2164" y="3742"/>
                  </a:lnTo>
                  <a:lnTo>
                    <a:pt x="1944" y="3375"/>
                  </a:lnTo>
                  <a:lnTo>
                    <a:pt x="1724" y="2935"/>
                  </a:lnTo>
                  <a:lnTo>
                    <a:pt x="1651" y="2715"/>
                  </a:lnTo>
                  <a:lnTo>
                    <a:pt x="1504" y="2494"/>
                  </a:lnTo>
                  <a:lnTo>
                    <a:pt x="1724" y="1761"/>
                  </a:lnTo>
                  <a:lnTo>
                    <a:pt x="1761" y="1724"/>
                  </a:lnTo>
                  <a:close/>
                  <a:moveTo>
                    <a:pt x="2604" y="1174"/>
                  </a:moveTo>
                  <a:lnTo>
                    <a:pt x="2715" y="1614"/>
                  </a:lnTo>
                  <a:lnTo>
                    <a:pt x="2861" y="2054"/>
                  </a:lnTo>
                  <a:lnTo>
                    <a:pt x="3228" y="2898"/>
                  </a:lnTo>
                  <a:lnTo>
                    <a:pt x="3998" y="4695"/>
                  </a:lnTo>
                  <a:lnTo>
                    <a:pt x="3632" y="4549"/>
                  </a:lnTo>
                  <a:lnTo>
                    <a:pt x="3522" y="4365"/>
                  </a:lnTo>
                  <a:lnTo>
                    <a:pt x="3301" y="3888"/>
                  </a:lnTo>
                  <a:lnTo>
                    <a:pt x="2861" y="2935"/>
                  </a:lnTo>
                  <a:lnTo>
                    <a:pt x="2274" y="1834"/>
                  </a:lnTo>
                  <a:lnTo>
                    <a:pt x="2311" y="1651"/>
                  </a:lnTo>
                  <a:lnTo>
                    <a:pt x="2421" y="1467"/>
                  </a:lnTo>
                  <a:lnTo>
                    <a:pt x="2604" y="1174"/>
                  </a:lnTo>
                  <a:close/>
                  <a:moveTo>
                    <a:pt x="3338" y="660"/>
                  </a:moveTo>
                  <a:lnTo>
                    <a:pt x="3375" y="770"/>
                  </a:lnTo>
                  <a:lnTo>
                    <a:pt x="3668" y="1467"/>
                  </a:lnTo>
                  <a:lnTo>
                    <a:pt x="3962" y="2164"/>
                  </a:lnTo>
                  <a:lnTo>
                    <a:pt x="4182" y="2788"/>
                  </a:lnTo>
                  <a:lnTo>
                    <a:pt x="4402" y="3412"/>
                  </a:lnTo>
                  <a:lnTo>
                    <a:pt x="4769" y="4659"/>
                  </a:lnTo>
                  <a:lnTo>
                    <a:pt x="4732" y="4805"/>
                  </a:lnTo>
                  <a:lnTo>
                    <a:pt x="4659" y="4805"/>
                  </a:lnTo>
                  <a:lnTo>
                    <a:pt x="4549" y="4842"/>
                  </a:lnTo>
                  <a:lnTo>
                    <a:pt x="3668" y="2971"/>
                  </a:lnTo>
                  <a:lnTo>
                    <a:pt x="3191" y="1981"/>
                  </a:lnTo>
                  <a:lnTo>
                    <a:pt x="2971" y="1504"/>
                  </a:lnTo>
                  <a:lnTo>
                    <a:pt x="2788" y="991"/>
                  </a:lnTo>
                  <a:lnTo>
                    <a:pt x="3045" y="807"/>
                  </a:lnTo>
                  <a:lnTo>
                    <a:pt x="3338" y="660"/>
                  </a:lnTo>
                  <a:close/>
                  <a:moveTo>
                    <a:pt x="7703" y="4952"/>
                  </a:moveTo>
                  <a:lnTo>
                    <a:pt x="7960" y="5246"/>
                  </a:lnTo>
                  <a:lnTo>
                    <a:pt x="7960" y="5246"/>
                  </a:lnTo>
                  <a:lnTo>
                    <a:pt x="7887" y="5209"/>
                  </a:lnTo>
                  <a:lnTo>
                    <a:pt x="7593" y="5319"/>
                  </a:lnTo>
                  <a:lnTo>
                    <a:pt x="7300" y="5466"/>
                  </a:lnTo>
                  <a:lnTo>
                    <a:pt x="7190" y="5356"/>
                  </a:lnTo>
                  <a:lnTo>
                    <a:pt x="7080" y="5246"/>
                  </a:lnTo>
                  <a:lnTo>
                    <a:pt x="7373" y="5099"/>
                  </a:lnTo>
                  <a:lnTo>
                    <a:pt x="7703" y="4952"/>
                  </a:lnTo>
                  <a:close/>
                  <a:moveTo>
                    <a:pt x="8070" y="5356"/>
                  </a:moveTo>
                  <a:lnTo>
                    <a:pt x="8180" y="5466"/>
                  </a:lnTo>
                  <a:lnTo>
                    <a:pt x="7923" y="5576"/>
                  </a:lnTo>
                  <a:lnTo>
                    <a:pt x="7923" y="5576"/>
                  </a:lnTo>
                  <a:lnTo>
                    <a:pt x="8033" y="5429"/>
                  </a:lnTo>
                  <a:lnTo>
                    <a:pt x="8070" y="5356"/>
                  </a:lnTo>
                  <a:close/>
                  <a:moveTo>
                    <a:pt x="7556" y="5612"/>
                  </a:moveTo>
                  <a:lnTo>
                    <a:pt x="7483" y="5722"/>
                  </a:lnTo>
                  <a:lnTo>
                    <a:pt x="7483" y="5686"/>
                  </a:lnTo>
                  <a:lnTo>
                    <a:pt x="7556" y="5612"/>
                  </a:lnTo>
                  <a:close/>
                  <a:moveTo>
                    <a:pt x="8327" y="5649"/>
                  </a:moveTo>
                  <a:lnTo>
                    <a:pt x="8327" y="5686"/>
                  </a:lnTo>
                  <a:lnTo>
                    <a:pt x="7850" y="6163"/>
                  </a:lnTo>
                  <a:lnTo>
                    <a:pt x="7740" y="6016"/>
                  </a:lnTo>
                  <a:lnTo>
                    <a:pt x="7997" y="5796"/>
                  </a:lnTo>
                  <a:lnTo>
                    <a:pt x="8327" y="5649"/>
                  </a:lnTo>
                  <a:close/>
                  <a:moveTo>
                    <a:pt x="8437" y="5796"/>
                  </a:moveTo>
                  <a:lnTo>
                    <a:pt x="8584" y="6053"/>
                  </a:lnTo>
                  <a:lnTo>
                    <a:pt x="8143" y="6163"/>
                  </a:lnTo>
                  <a:lnTo>
                    <a:pt x="8437" y="5796"/>
                  </a:lnTo>
                  <a:close/>
                  <a:moveTo>
                    <a:pt x="8437" y="6346"/>
                  </a:moveTo>
                  <a:lnTo>
                    <a:pt x="8180" y="6676"/>
                  </a:lnTo>
                  <a:lnTo>
                    <a:pt x="8107" y="6493"/>
                  </a:lnTo>
                  <a:lnTo>
                    <a:pt x="8437" y="6346"/>
                  </a:lnTo>
                  <a:close/>
                  <a:moveTo>
                    <a:pt x="8767" y="6309"/>
                  </a:moveTo>
                  <a:lnTo>
                    <a:pt x="8840" y="6419"/>
                  </a:lnTo>
                  <a:lnTo>
                    <a:pt x="8547" y="6676"/>
                  </a:lnTo>
                  <a:lnTo>
                    <a:pt x="8767" y="6309"/>
                  </a:lnTo>
                  <a:close/>
                  <a:moveTo>
                    <a:pt x="9024" y="4695"/>
                  </a:moveTo>
                  <a:lnTo>
                    <a:pt x="9244" y="4732"/>
                  </a:lnTo>
                  <a:lnTo>
                    <a:pt x="9464" y="4805"/>
                  </a:lnTo>
                  <a:lnTo>
                    <a:pt x="9647" y="4915"/>
                  </a:lnTo>
                  <a:lnTo>
                    <a:pt x="9831" y="5062"/>
                  </a:lnTo>
                  <a:lnTo>
                    <a:pt x="9904" y="5099"/>
                  </a:lnTo>
                  <a:lnTo>
                    <a:pt x="9941" y="5099"/>
                  </a:lnTo>
                  <a:lnTo>
                    <a:pt x="10051" y="5209"/>
                  </a:lnTo>
                  <a:lnTo>
                    <a:pt x="10161" y="5429"/>
                  </a:lnTo>
                  <a:lnTo>
                    <a:pt x="10198" y="5649"/>
                  </a:lnTo>
                  <a:lnTo>
                    <a:pt x="10234" y="5869"/>
                  </a:lnTo>
                  <a:lnTo>
                    <a:pt x="10198" y="6089"/>
                  </a:lnTo>
                  <a:lnTo>
                    <a:pt x="10161" y="6346"/>
                  </a:lnTo>
                  <a:lnTo>
                    <a:pt x="10088" y="6566"/>
                  </a:lnTo>
                  <a:lnTo>
                    <a:pt x="9941" y="7006"/>
                  </a:lnTo>
                  <a:lnTo>
                    <a:pt x="9904" y="7080"/>
                  </a:lnTo>
                  <a:lnTo>
                    <a:pt x="9647" y="6676"/>
                  </a:lnTo>
                  <a:lnTo>
                    <a:pt x="9024" y="5832"/>
                  </a:lnTo>
                  <a:lnTo>
                    <a:pt x="8620" y="5282"/>
                  </a:lnTo>
                  <a:lnTo>
                    <a:pt x="8400" y="5025"/>
                  </a:lnTo>
                  <a:lnTo>
                    <a:pt x="8143" y="4842"/>
                  </a:lnTo>
                  <a:lnTo>
                    <a:pt x="8584" y="4732"/>
                  </a:lnTo>
                  <a:lnTo>
                    <a:pt x="8804" y="4695"/>
                  </a:lnTo>
                  <a:close/>
                  <a:moveTo>
                    <a:pt x="1064" y="3962"/>
                  </a:moveTo>
                  <a:lnTo>
                    <a:pt x="1357" y="4182"/>
                  </a:lnTo>
                  <a:lnTo>
                    <a:pt x="1651" y="4329"/>
                  </a:lnTo>
                  <a:lnTo>
                    <a:pt x="2348" y="4585"/>
                  </a:lnTo>
                  <a:lnTo>
                    <a:pt x="2458" y="4659"/>
                  </a:lnTo>
                  <a:lnTo>
                    <a:pt x="2494" y="4695"/>
                  </a:lnTo>
                  <a:lnTo>
                    <a:pt x="2568" y="4732"/>
                  </a:lnTo>
                  <a:lnTo>
                    <a:pt x="2641" y="4695"/>
                  </a:lnTo>
                  <a:lnTo>
                    <a:pt x="4329" y="5319"/>
                  </a:lnTo>
                  <a:lnTo>
                    <a:pt x="4329" y="5356"/>
                  </a:lnTo>
                  <a:lnTo>
                    <a:pt x="4292" y="5319"/>
                  </a:lnTo>
                  <a:lnTo>
                    <a:pt x="3888" y="5172"/>
                  </a:lnTo>
                  <a:lnTo>
                    <a:pt x="3705" y="5136"/>
                  </a:lnTo>
                  <a:lnTo>
                    <a:pt x="3485" y="5099"/>
                  </a:lnTo>
                  <a:lnTo>
                    <a:pt x="3448" y="5136"/>
                  </a:lnTo>
                  <a:lnTo>
                    <a:pt x="3411" y="5172"/>
                  </a:lnTo>
                  <a:lnTo>
                    <a:pt x="3448" y="5246"/>
                  </a:lnTo>
                  <a:lnTo>
                    <a:pt x="3595" y="5392"/>
                  </a:lnTo>
                  <a:lnTo>
                    <a:pt x="3852" y="5539"/>
                  </a:lnTo>
                  <a:lnTo>
                    <a:pt x="4108" y="5686"/>
                  </a:lnTo>
                  <a:lnTo>
                    <a:pt x="4402" y="5759"/>
                  </a:lnTo>
                  <a:lnTo>
                    <a:pt x="4365" y="5906"/>
                  </a:lnTo>
                  <a:lnTo>
                    <a:pt x="4035" y="5906"/>
                  </a:lnTo>
                  <a:lnTo>
                    <a:pt x="3742" y="5869"/>
                  </a:lnTo>
                  <a:lnTo>
                    <a:pt x="3411" y="5759"/>
                  </a:lnTo>
                  <a:lnTo>
                    <a:pt x="3228" y="5686"/>
                  </a:lnTo>
                  <a:lnTo>
                    <a:pt x="3191" y="5612"/>
                  </a:lnTo>
                  <a:lnTo>
                    <a:pt x="3155" y="5576"/>
                  </a:lnTo>
                  <a:lnTo>
                    <a:pt x="3118" y="5539"/>
                  </a:lnTo>
                  <a:lnTo>
                    <a:pt x="3081" y="5502"/>
                  </a:lnTo>
                  <a:lnTo>
                    <a:pt x="3045" y="5502"/>
                  </a:lnTo>
                  <a:lnTo>
                    <a:pt x="3008" y="5539"/>
                  </a:lnTo>
                  <a:lnTo>
                    <a:pt x="2971" y="5649"/>
                  </a:lnTo>
                  <a:lnTo>
                    <a:pt x="2971" y="5722"/>
                  </a:lnTo>
                  <a:lnTo>
                    <a:pt x="3008" y="5796"/>
                  </a:lnTo>
                  <a:lnTo>
                    <a:pt x="3045" y="5869"/>
                  </a:lnTo>
                  <a:lnTo>
                    <a:pt x="3191" y="6016"/>
                  </a:lnTo>
                  <a:lnTo>
                    <a:pt x="3338" y="6126"/>
                  </a:lnTo>
                  <a:lnTo>
                    <a:pt x="3522" y="6199"/>
                  </a:lnTo>
                  <a:lnTo>
                    <a:pt x="3742" y="6273"/>
                  </a:lnTo>
                  <a:lnTo>
                    <a:pt x="3962" y="6309"/>
                  </a:lnTo>
                  <a:lnTo>
                    <a:pt x="4182" y="6309"/>
                  </a:lnTo>
                  <a:lnTo>
                    <a:pt x="3962" y="6676"/>
                  </a:lnTo>
                  <a:lnTo>
                    <a:pt x="3742" y="6603"/>
                  </a:lnTo>
                  <a:lnTo>
                    <a:pt x="3228" y="6456"/>
                  </a:lnTo>
                  <a:lnTo>
                    <a:pt x="2971" y="6419"/>
                  </a:lnTo>
                  <a:lnTo>
                    <a:pt x="2715" y="6383"/>
                  </a:lnTo>
                  <a:lnTo>
                    <a:pt x="2641" y="6383"/>
                  </a:lnTo>
                  <a:lnTo>
                    <a:pt x="2641" y="6456"/>
                  </a:lnTo>
                  <a:lnTo>
                    <a:pt x="2641" y="6493"/>
                  </a:lnTo>
                  <a:lnTo>
                    <a:pt x="2678" y="6529"/>
                  </a:lnTo>
                  <a:lnTo>
                    <a:pt x="2861" y="6676"/>
                  </a:lnTo>
                  <a:lnTo>
                    <a:pt x="3081" y="6786"/>
                  </a:lnTo>
                  <a:lnTo>
                    <a:pt x="3522" y="6970"/>
                  </a:lnTo>
                  <a:lnTo>
                    <a:pt x="3742" y="7080"/>
                  </a:lnTo>
                  <a:lnTo>
                    <a:pt x="3632" y="7226"/>
                  </a:lnTo>
                  <a:lnTo>
                    <a:pt x="3522" y="7336"/>
                  </a:lnTo>
                  <a:lnTo>
                    <a:pt x="2935" y="7080"/>
                  </a:lnTo>
                  <a:lnTo>
                    <a:pt x="2311" y="6823"/>
                  </a:lnTo>
                  <a:lnTo>
                    <a:pt x="2238" y="6823"/>
                  </a:lnTo>
                  <a:lnTo>
                    <a:pt x="2201" y="6860"/>
                  </a:lnTo>
                  <a:lnTo>
                    <a:pt x="2201" y="6896"/>
                  </a:lnTo>
                  <a:lnTo>
                    <a:pt x="2201" y="6970"/>
                  </a:lnTo>
                  <a:lnTo>
                    <a:pt x="2458" y="7190"/>
                  </a:lnTo>
                  <a:lnTo>
                    <a:pt x="2678" y="7410"/>
                  </a:lnTo>
                  <a:lnTo>
                    <a:pt x="2971" y="7557"/>
                  </a:lnTo>
                  <a:lnTo>
                    <a:pt x="3265" y="7703"/>
                  </a:lnTo>
                  <a:lnTo>
                    <a:pt x="2971" y="7960"/>
                  </a:lnTo>
                  <a:lnTo>
                    <a:pt x="2641" y="7960"/>
                  </a:lnTo>
                  <a:lnTo>
                    <a:pt x="2311" y="7887"/>
                  </a:lnTo>
                  <a:lnTo>
                    <a:pt x="1981" y="7777"/>
                  </a:lnTo>
                  <a:lnTo>
                    <a:pt x="1871" y="7777"/>
                  </a:lnTo>
                  <a:lnTo>
                    <a:pt x="1834" y="7813"/>
                  </a:lnTo>
                  <a:lnTo>
                    <a:pt x="1797" y="7850"/>
                  </a:lnTo>
                  <a:lnTo>
                    <a:pt x="1797" y="7923"/>
                  </a:lnTo>
                  <a:lnTo>
                    <a:pt x="1834" y="8070"/>
                  </a:lnTo>
                  <a:lnTo>
                    <a:pt x="1944" y="8143"/>
                  </a:lnTo>
                  <a:lnTo>
                    <a:pt x="2091" y="8217"/>
                  </a:lnTo>
                  <a:lnTo>
                    <a:pt x="2238" y="8290"/>
                  </a:lnTo>
                  <a:lnTo>
                    <a:pt x="2348" y="8327"/>
                  </a:lnTo>
                  <a:lnTo>
                    <a:pt x="2164" y="8364"/>
                  </a:lnTo>
                  <a:lnTo>
                    <a:pt x="1944" y="8364"/>
                  </a:lnTo>
                  <a:lnTo>
                    <a:pt x="1761" y="8327"/>
                  </a:lnTo>
                  <a:lnTo>
                    <a:pt x="1541" y="8253"/>
                  </a:lnTo>
                  <a:lnTo>
                    <a:pt x="1247" y="8070"/>
                  </a:lnTo>
                  <a:lnTo>
                    <a:pt x="1027" y="7850"/>
                  </a:lnTo>
                  <a:lnTo>
                    <a:pt x="844" y="7593"/>
                  </a:lnTo>
                  <a:lnTo>
                    <a:pt x="697" y="7300"/>
                  </a:lnTo>
                  <a:lnTo>
                    <a:pt x="624" y="6970"/>
                  </a:lnTo>
                  <a:lnTo>
                    <a:pt x="550" y="6676"/>
                  </a:lnTo>
                  <a:lnTo>
                    <a:pt x="550" y="6346"/>
                  </a:lnTo>
                  <a:lnTo>
                    <a:pt x="550" y="6016"/>
                  </a:lnTo>
                  <a:lnTo>
                    <a:pt x="624" y="5502"/>
                  </a:lnTo>
                  <a:lnTo>
                    <a:pt x="734" y="4989"/>
                  </a:lnTo>
                  <a:lnTo>
                    <a:pt x="1064" y="3962"/>
                  </a:lnTo>
                  <a:close/>
                  <a:moveTo>
                    <a:pt x="6786" y="5429"/>
                  </a:moveTo>
                  <a:lnTo>
                    <a:pt x="6860" y="5649"/>
                  </a:lnTo>
                  <a:lnTo>
                    <a:pt x="6970" y="5832"/>
                  </a:lnTo>
                  <a:lnTo>
                    <a:pt x="7006" y="5906"/>
                  </a:lnTo>
                  <a:lnTo>
                    <a:pt x="7043" y="5979"/>
                  </a:lnTo>
                  <a:lnTo>
                    <a:pt x="7116" y="6016"/>
                  </a:lnTo>
                  <a:lnTo>
                    <a:pt x="7813" y="7006"/>
                  </a:lnTo>
                  <a:lnTo>
                    <a:pt x="8143" y="7520"/>
                  </a:lnTo>
                  <a:lnTo>
                    <a:pt x="8143" y="7667"/>
                  </a:lnTo>
                  <a:lnTo>
                    <a:pt x="8143" y="7740"/>
                  </a:lnTo>
                  <a:lnTo>
                    <a:pt x="8217" y="7813"/>
                  </a:lnTo>
                  <a:lnTo>
                    <a:pt x="8290" y="7850"/>
                  </a:lnTo>
                  <a:lnTo>
                    <a:pt x="8363" y="7850"/>
                  </a:lnTo>
                  <a:lnTo>
                    <a:pt x="8400" y="7813"/>
                  </a:lnTo>
                  <a:lnTo>
                    <a:pt x="8510" y="7887"/>
                  </a:lnTo>
                  <a:lnTo>
                    <a:pt x="8584" y="7923"/>
                  </a:lnTo>
                  <a:lnTo>
                    <a:pt x="8694" y="7960"/>
                  </a:lnTo>
                  <a:lnTo>
                    <a:pt x="8767" y="7923"/>
                  </a:lnTo>
                  <a:lnTo>
                    <a:pt x="8877" y="7997"/>
                  </a:lnTo>
                  <a:lnTo>
                    <a:pt x="8987" y="7997"/>
                  </a:lnTo>
                  <a:lnTo>
                    <a:pt x="9060" y="8033"/>
                  </a:lnTo>
                  <a:lnTo>
                    <a:pt x="9134" y="7997"/>
                  </a:lnTo>
                  <a:lnTo>
                    <a:pt x="9207" y="7923"/>
                  </a:lnTo>
                  <a:lnTo>
                    <a:pt x="9207" y="7813"/>
                  </a:lnTo>
                  <a:lnTo>
                    <a:pt x="9207" y="7740"/>
                  </a:lnTo>
                  <a:lnTo>
                    <a:pt x="9134" y="7667"/>
                  </a:lnTo>
                  <a:lnTo>
                    <a:pt x="9170" y="7557"/>
                  </a:lnTo>
                  <a:lnTo>
                    <a:pt x="9207" y="7483"/>
                  </a:lnTo>
                  <a:lnTo>
                    <a:pt x="9244" y="7410"/>
                  </a:lnTo>
                  <a:lnTo>
                    <a:pt x="9244" y="7373"/>
                  </a:lnTo>
                  <a:lnTo>
                    <a:pt x="9207" y="7300"/>
                  </a:lnTo>
                  <a:lnTo>
                    <a:pt x="9170" y="7263"/>
                  </a:lnTo>
                  <a:lnTo>
                    <a:pt x="9134" y="7226"/>
                  </a:lnTo>
                  <a:lnTo>
                    <a:pt x="8987" y="7226"/>
                  </a:lnTo>
                  <a:lnTo>
                    <a:pt x="8694" y="7336"/>
                  </a:lnTo>
                  <a:lnTo>
                    <a:pt x="8694" y="7300"/>
                  </a:lnTo>
                  <a:lnTo>
                    <a:pt x="8877" y="7153"/>
                  </a:lnTo>
                  <a:lnTo>
                    <a:pt x="9060" y="6970"/>
                  </a:lnTo>
                  <a:lnTo>
                    <a:pt x="9134" y="6860"/>
                  </a:lnTo>
                  <a:lnTo>
                    <a:pt x="9244" y="7043"/>
                  </a:lnTo>
                  <a:lnTo>
                    <a:pt x="9501" y="7446"/>
                  </a:lnTo>
                  <a:lnTo>
                    <a:pt x="9537" y="7593"/>
                  </a:lnTo>
                  <a:lnTo>
                    <a:pt x="9317" y="7887"/>
                  </a:lnTo>
                  <a:lnTo>
                    <a:pt x="9024" y="8143"/>
                  </a:lnTo>
                  <a:lnTo>
                    <a:pt x="8730" y="8364"/>
                  </a:lnTo>
                  <a:lnTo>
                    <a:pt x="8400" y="8547"/>
                  </a:lnTo>
                  <a:lnTo>
                    <a:pt x="8070" y="8657"/>
                  </a:lnTo>
                  <a:lnTo>
                    <a:pt x="7703" y="8694"/>
                  </a:lnTo>
                  <a:lnTo>
                    <a:pt x="7520" y="8694"/>
                  </a:lnTo>
                  <a:lnTo>
                    <a:pt x="7373" y="8657"/>
                  </a:lnTo>
                  <a:lnTo>
                    <a:pt x="7190" y="8620"/>
                  </a:lnTo>
                  <a:lnTo>
                    <a:pt x="7006" y="8547"/>
                  </a:lnTo>
                  <a:lnTo>
                    <a:pt x="6823" y="8437"/>
                  </a:lnTo>
                  <a:lnTo>
                    <a:pt x="6676" y="8290"/>
                  </a:lnTo>
                  <a:lnTo>
                    <a:pt x="6419" y="7997"/>
                  </a:lnTo>
                  <a:lnTo>
                    <a:pt x="6199" y="7667"/>
                  </a:lnTo>
                  <a:lnTo>
                    <a:pt x="6053" y="7300"/>
                  </a:lnTo>
                  <a:lnTo>
                    <a:pt x="6016" y="6896"/>
                  </a:lnTo>
                  <a:lnTo>
                    <a:pt x="6016" y="6676"/>
                  </a:lnTo>
                  <a:lnTo>
                    <a:pt x="6053" y="6493"/>
                  </a:lnTo>
                  <a:lnTo>
                    <a:pt x="6089" y="6309"/>
                  </a:lnTo>
                  <a:lnTo>
                    <a:pt x="6163" y="6126"/>
                  </a:lnTo>
                  <a:lnTo>
                    <a:pt x="6273" y="5943"/>
                  </a:lnTo>
                  <a:lnTo>
                    <a:pt x="6383" y="5759"/>
                  </a:lnTo>
                  <a:lnTo>
                    <a:pt x="6566" y="5576"/>
                  </a:lnTo>
                  <a:lnTo>
                    <a:pt x="6786" y="5429"/>
                  </a:lnTo>
                  <a:close/>
                  <a:moveTo>
                    <a:pt x="3852" y="0"/>
                  </a:moveTo>
                  <a:lnTo>
                    <a:pt x="3522" y="37"/>
                  </a:lnTo>
                  <a:lnTo>
                    <a:pt x="3191" y="110"/>
                  </a:lnTo>
                  <a:lnTo>
                    <a:pt x="2898" y="257"/>
                  </a:lnTo>
                  <a:lnTo>
                    <a:pt x="2604" y="440"/>
                  </a:lnTo>
                  <a:lnTo>
                    <a:pt x="2348" y="660"/>
                  </a:lnTo>
                  <a:lnTo>
                    <a:pt x="2091" y="660"/>
                  </a:lnTo>
                  <a:lnTo>
                    <a:pt x="1871" y="734"/>
                  </a:lnTo>
                  <a:lnTo>
                    <a:pt x="1687" y="880"/>
                  </a:lnTo>
                  <a:lnTo>
                    <a:pt x="1541" y="1064"/>
                  </a:lnTo>
                  <a:lnTo>
                    <a:pt x="1394" y="1284"/>
                  </a:lnTo>
                  <a:lnTo>
                    <a:pt x="1321" y="1504"/>
                  </a:lnTo>
                  <a:lnTo>
                    <a:pt x="1137" y="1944"/>
                  </a:lnTo>
                  <a:lnTo>
                    <a:pt x="660" y="3522"/>
                  </a:lnTo>
                  <a:lnTo>
                    <a:pt x="404" y="4292"/>
                  </a:lnTo>
                  <a:lnTo>
                    <a:pt x="183" y="5062"/>
                  </a:lnTo>
                  <a:lnTo>
                    <a:pt x="37" y="5759"/>
                  </a:lnTo>
                  <a:lnTo>
                    <a:pt x="0" y="6126"/>
                  </a:lnTo>
                  <a:lnTo>
                    <a:pt x="0" y="6456"/>
                  </a:lnTo>
                  <a:lnTo>
                    <a:pt x="0" y="6786"/>
                  </a:lnTo>
                  <a:lnTo>
                    <a:pt x="73" y="7153"/>
                  </a:lnTo>
                  <a:lnTo>
                    <a:pt x="183" y="7483"/>
                  </a:lnTo>
                  <a:lnTo>
                    <a:pt x="330" y="7813"/>
                  </a:lnTo>
                  <a:lnTo>
                    <a:pt x="477" y="8033"/>
                  </a:lnTo>
                  <a:lnTo>
                    <a:pt x="660" y="8253"/>
                  </a:lnTo>
                  <a:lnTo>
                    <a:pt x="880" y="8474"/>
                  </a:lnTo>
                  <a:lnTo>
                    <a:pt x="1101" y="8657"/>
                  </a:lnTo>
                  <a:lnTo>
                    <a:pt x="1357" y="8767"/>
                  </a:lnTo>
                  <a:lnTo>
                    <a:pt x="1651" y="8877"/>
                  </a:lnTo>
                  <a:lnTo>
                    <a:pt x="1908" y="8914"/>
                  </a:lnTo>
                  <a:lnTo>
                    <a:pt x="2201" y="8950"/>
                  </a:lnTo>
                  <a:lnTo>
                    <a:pt x="2458" y="8914"/>
                  </a:lnTo>
                  <a:lnTo>
                    <a:pt x="2678" y="8840"/>
                  </a:lnTo>
                  <a:lnTo>
                    <a:pt x="2898" y="8730"/>
                  </a:lnTo>
                  <a:lnTo>
                    <a:pt x="3081" y="8620"/>
                  </a:lnTo>
                  <a:lnTo>
                    <a:pt x="3448" y="8290"/>
                  </a:lnTo>
                  <a:lnTo>
                    <a:pt x="3778" y="7923"/>
                  </a:lnTo>
                  <a:lnTo>
                    <a:pt x="3815" y="7960"/>
                  </a:lnTo>
                  <a:lnTo>
                    <a:pt x="3925" y="7960"/>
                  </a:lnTo>
                  <a:lnTo>
                    <a:pt x="4035" y="7887"/>
                  </a:lnTo>
                  <a:lnTo>
                    <a:pt x="4108" y="7813"/>
                  </a:lnTo>
                  <a:lnTo>
                    <a:pt x="4108" y="7740"/>
                  </a:lnTo>
                  <a:lnTo>
                    <a:pt x="4072" y="7593"/>
                  </a:lnTo>
                  <a:lnTo>
                    <a:pt x="4182" y="7446"/>
                  </a:lnTo>
                  <a:lnTo>
                    <a:pt x="4512" y="6896"/>
                  </a:lnTo>
                  <a:lnTo>
                    <a:pt x="4769" y="6309"/>
                  </a:lnTo>
                  <a:lnTo>
                    <a:pt x="5025" y="5722"/>
                  </a:lnTo>
                  <a:lnTo>
                    <a:pt x="5209" y="5099"/>
                  </a:lnTo>
                  <a:lnTo>
                    <a:pt x="5246" y="5062"/>
                  </a:lnTo>
                  <a:lnTo>
                    <a:pt x="5282" y="4989"/>
                  </a:lnTo>
                  <a:lnTo>
                    <a:pt x="5282" y="4915"/>
                  </a:lnTo>
                  <a:lnTo>
                    <a:pt x="5466" y="4292"/>
                  </a:lnTo>
                  <a:lnTo>
                    <a:pt x="5612" y="3632"/>
                  </a:lnTo>
                  <a:lnTo>
                    <a:pt x="5722" y="2971"/>
                  </a:lnTo>
                  <a:lnTo>
                    <a:pt x="5796" y="2311"/>
                  </a:lnTo>
                  <a:lnTo>
                    <a:pt x="5832" y="1981"/>
                  </a:lnTo>
                  <a:lnTo>
                    <a:pt x="5796" y="1651"/>
                  </a:lnTo>
                  <a:lnTo>
                    <a:pt x="5759" y="1357"/>
                  </a:lnTo>
                  <a:lnTo>
                    <a:pt x="5649" y="1064"/>
                  </a:lnTo>
                  <a:lnTo>
                    <a:pt x="5539" y="807"/>
                  </a:lnTo>
                  <a:lnTo>
                    <a:pt x="5356" y="587"/>
                  </a:lnTo>
                  <a:lnTo>
                    <a:pt x="5099" y="367"/>
                  </a:lnTo>
                  <a:lnTo>
                    <a:pt x="4842" y="184"/>
                  </a:lnTo>
                  <a:lnTo>
                    <a:pt x="4512" y="73"/>
                  </a:lnTo>
                  <a:lnTo>
                    <a:pt x="4182" y="0"/>
                  </a:lnTo>
                  <a:close/>
                  <a:moveTo>
                    <a:pt x="8730" y="3962"/>
                  </a:moveTo>
                  <a:lnTo>
                    <a:pt x="8584" y="4072"/>
                  </a:lnTo>
                  <a:lnTo>
                    <a:pt x="8437" y="4182"/>
                  </a:lnTo>
                  <a:lnTo>
                    <a:pt x="8327" y="4329"/>
                  </a:lnTo>
                  <a:lnTo>
                    <a:pt x="7887" y="4439"/>
                  </a:lnTo>
                  <a:lnTo>
                    <a:pt x="7336" y="4585"/>
                  </a:lnTo>
                  <a:lnTo>
                    <a:pt x="6786" y="4842"/>
                  </a:lnTo>
                  <a:lnTo>
                    <a:pt x="6566" y="4989"/>
                  </a:lnTo>
                  <a:lnTo>
                    <a:pt x="6309" y="5172"/>
                  </a:lnTo>
                  <a:lnTo>
                    <a:pt x="6089" y="5356"/>
                  </a:lnTo>
                  <a:lnTo>
                    <a:pt x="5906" y="5576"/>
                  </a:lnTo>
                  <a:lnTo>
                    <a:pt x="5759" y="5796"/>
                  </a:lnTo>
                  <a:lnTo>
                    <a:pt x="5612" y="6053"/>
                  </a:lnTo>
                  <a:lnTo>
                    <a:pt x="5539" y="6309"/>
                  </a:lnTo>
                  <a:lnTo>
                    <a:pt x="5502" y="6603"/>
                  </a:lnTo>
                  <a:lnTo>
                    <a:pt x="5466" y="6860"/>
                  </a:lnTo>
                  <a:lnTo>
                    <a:pt x="5502" y="7116"/>
                  </a:lnTo>
                  <a:lnTo>
                    <a:pt x="5539" y="7373"/>
                  </a:lnTo>
                  <a:lnTo>
                    <a:pt x="5612" y="7630"/>
                  </a:lnTo>
                  <a:lnTo>
                    <a:pt x="5722" y="7887"/>
                  </a:lnTo>
                  <a:lnTo>
                    <a:pt x="5869" y="8107"/>
                  </a:lnTo>
                  <a:lnTo>
                    <a:pt x="6016" y="8327"/>
                  </a:lnTo>
                  <a:lnTo>
                    <a:pt x="6199" y="8547"/>
                  </a:lnTo>
                  <a:lnTo>
                    <a:pt x="6419" y="8730"/>
                  </a:lnTo>
                  <a:lnTo>
                    <a:pt x="6639" y="8914"/>
                  </a:lnTo>
                  <a:lnTo>
                    <a:pt x="6860" y="9060"/>
                  </a:lnTo>
                  <a:lnTo>
                    <a:pt x="7116" y="9170"/>
                  </a:lnTo>
                  <a:lnTo>
                    <a:pt x="7410" y="9244"/>
                  </a:lnTo>
                  <a:lnTo>
                    <a:pt x="7703" y="9281"/>
                  </a:lnTo>
                  <a:lnTo>
                    <a:pt x="8033" y="9244"/>
                  </a:lnTo>
                  <a:lnTo>
                    <a:pt x="8327" y="9170"/>
                  </a:lnTo>
                  <a:lnTo>
                    <a:pt x="8620" y="9024"/>
                  </a:lnTo>
                  <a:lnTo>
                    <a:pt x="8877" y="8877"/>
                  </a:lnTo>
                  <a:lnTo>
                    <a:pt x="9391" y="8547"/>
                  </a:lnTo>
                  <a:lnTo>
                    <a:pt x="9611" y="8364"/>
                  </a:lnTo>
                  <a:lnTo>
                    <a:pt x="9794" y="8143"/>
                  </a:lnTo>
                  <a:lnTo>
                    <a:pt x="9977" y="7923"/>
                  </a:lnTo>
                  <a:lnTo>
                    <a:pt x="10161" y="7703"/>
                  </a:lnTo>
                  <a:lnTo>
                    <a:pt x="10418" y="7190"/>
                  </a:lnTo>
                  <a:lnTo>
                    <a:pt x="10638" y="6676"/>
                  </a:lnTo>
                  <a:lnTo>
                    <a:pt x="10711" y="6346"/>
                  </a:lnTo>
                  <a:lnTo>
                    <a:pt x="10748" y="6053"/>
                  </a:lnTo>
                  <a:lnTo>
                    <a:pt x="10748" y="5722"/>
                  </a:lnTo>
                  <a:lnTo>
                    <a:pt x="10711" y="5466"/>
                  </a:lnTo>
                  <a:lnTo>
                    <a:pt x="10601" y="5172"/>
                  </a:lnTo>
                  <a:lnTo>
                    <a:pt x="10454" y="4915"/>
                  </a:lnTo>
                  <a:lnTo>
                    <a:pt x="10271" y="4659"/>
                  </a:lnTo>
                  <a:lnTo>
                    <a:pt x="10051" y="4439"/>
                  </a:lnTo>
                  <a:lnTo>
                    <a:pt x="9794" y="4255"/>
                  </a:lnTo>
                  <a:lnTo>
                    <a:pt x="9537" y="4108"/>
                  </a:lnTo>
                  <a:lnTo>
                    <a:pt x="9244" y="3998"/>
                  </a:lnTo>
                  <a:lnTo>
                    <a:pt x="8950" y="3962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1" name="Google Shape;391;p7"/>
            <p:cNvSpPr/>
            <p:nvPr/>
          </p:nvSpPr>
          <p:spPr>
            <a:xfrm>
              <a:off x="6385050" y="4208725"/>
              <a:ext cx="422775" cy="298975"/>
            </a:xfrm>
            <a:custGeom>
              <a:avLst/>
              <a:gdLst/>
              <a:ahLst/>
              <a:cxnLst/>
              <a:rect l="l" t="t" r="r" b="b"/>
              <a:pathLst>
                <a:path w="16911" h="11959" extrusionOk="0">
                  <a:moveTo>
                    <a:pt x="12215" y="8951"/>
                  </a:moveTo>
                  <a:lnTo>
                    <a:pt x="12032" y="9098"/>
                  </a:lnTo>
                  <a:lnTo>
                    <a:pt x="11848" y="9244"/>
                  </a:lnTo>
                  <a:lnTo>
                    <a:pt x="11408" y="9538"/>
                  </a:lnTo>
                  <a:lnTo>
                    <a:pt x="11005" y="9685"/>
                  </a:lnTo>
                  <a:lnTo>
                    <a:pt x="10638" y="9868"/>
                  </a:lnTo>
                  <a:lnTo>
                    <a:pt x="10124" y="10051"/>
                  </a:lnTo>
                  <a:lnTo>
                    <a:pt x="9977" y="10125"/>
                  </a:lnTo>
                  <a:lnTo>
                    <a:pt x="9794" y="10161"/>
                  </a:lnTo>
                  <a:lnTo>
                    <a:pt x="9904" y="9978"/>
                  </a:lnTo>
                  <a:lnTo>
                    <a:pt x="10051" y="9795"/>
                  </a:lnTo>
                  <a:lnTo>
                    <a:pt x="10344" y="9758"/>
                  </a:lnTo>
                  <a:lnTo>
                    <a:pt x="10601" y="9648"/>
                  </a:lnTo>
                  <a:lnTo>
                    <a:pt x="10858" y="9538"/>
                  </a:lnTo>
                  <a:lnTo>
                    <a:pt x="11115" y="9354"/>
                  </a:lnTo>
                  <a:lnTo>
                    <a:pt x="11335" y="9171"/>
                  </a:lnTo>
                  <a:lnTo>
                    <a:pt x="11371" y="9061"/>
                  </a:lnTo>
                  <a:lnTo>
                    <a:pt x="11445" y="9061"/>
                  </a:lnTo>
                  <a:lnTo>
                    <a:pt x="11481" y="9024"/>
                  </a:lnTo>
                  <a:lnTo>
                    <a:pt x="11848" y="8951"/>
                  </a:lnTo>
                  <a:close/>
                  <a:moveTo>
                    <a:pt x="12619" y="8988"/>
                  </a:moveTo>
                  <a:lnTo>
                    <a:pt x="12839" y="9061"/>
                  </a:lnTo>
                  <a:lnTo>
                    <a:pt x="12839" y="9171"/>
                  </a:lnTo>
                  <a:lnTo>
                    <a:pt x="12215" y="9685"/>
                  </a:lnTo>
                  <a:lnTo>
                    <a:pt x="11518" y="10125"/>
                  </a:lnTo>
                  <a:lnTo>
                    <a:pt x="11115" y="10345"/>
                  </a:lnTo>
                  <a:lnTo>
                    <a:pt x="10711" y="10528"/>
                  </a:lnTo>
                  <a:lnTo>
                    <a:pt x="10308" y="10712"/>
                  </a:lnTo>
                  <a:lnTo>
                    <a:pt x="9904" y="10932"/>
                  </a:lnTo>
                  <a:lnTo>
                    <a:pt x="9831" y="10822"/>
                  </a:lnTo>
                  <a:lnTo>
                    <a:pt x="9794" y="10712"/>
                  </a:lnTo>
                  <a:lnTo>
                    <a:pt x="9757" y="10455"/>
                  </a:lnTo>
                  <a:lnTo>
                    <a:pt x="9904" y="10455"/>
                  </a:lnTo>
                  <a:lnTo>
                    <a:pt x="10051" y="10381"/>
                  </a:lnTo>
                  <a:lnTo>
                    <a:pt x="10344" y="10271"/>
                  </a:lnTo>
                  <a:lnTo>
                    <a:pt x="11078" y="10015"/>
                  </a:lnTo>
                  <a:lnTo>
                    <a:pt x="11481" y="9831"/>
                  </a:lnTo>
                  <a:lnTo>
                    <a:pt x="11922" y="9611"/>
                  </a:lnTo>
                  <a:lnTo>
                    <a:pt x="12288" y="9318"/>
                  </a:lnTo>
                  <a:lnTo>
                    <a:pt x="12435" y="9171"/>
                  </a:lnTo>
                  <a:lnTo>
                    <a:pt x="12619" y="8988"/>
                  </a:lnTo>
                  <a:close/>
                  <a:moveTo>
                    <a:pt x="9464" y="514"/>
                  </a:moveTo>
                  <a:lnTo>
                    <a:pt x="9721" y="551"/>
                  </a:lnTo>
                  <a:lnTo>
                    <a:pt x="9941" y="588"/>
                  </a:lnTo>
                  <a:lnTo>
                    <a:pt x="10161" y="661"/>
                  </a:lnTo>
                  <a:lnTo>
                    <a:pt x="10344" y="771"/>
                  </a:lnTo>
                  <a:lnTo>
                    <a:pt x="10491" y="918"/>
                  </a:lnTo>
                  <a:lnTo>
                    <a:pt x="10564" y="1101"/>
                  </a:lnTo>
                  <a:lnTo>
                    <a:pt x="10601" y="1101"/>
                  </a:lnTo>
                  <a:lnTo>
                    <a:pt x="10528" y="1211"/>
                  </a:lnTo>
                  <a:lnTo>
                    <a:pt x="10528" y="1321"/>
                  </a:lnTo>
                  <a:lnTo>
                    <a:pt x="10564" y="1615"/>
                  </a:lnTo>
                  <a:lnTo>
                    <a:pt x="10638" y="1871"/>
                  </a:lnTo>
                  <a:lnTo>
                    <a:pt x="10748" y="2091"/>
                  </a:lnTo>
                  <a:lnTo>
                    <a:pt x="10931" y="2348"/>
                  </a:lnTo>
                  <a:lnTo>
                    <a:pt x="11005" y="2495"/>
                  </a:lnTo>
                  <a:lnTo>
                    <a:pt x="11041" y="2678"/>
                  </a:lnTo>
                  <a:lnTo>
                    <a:pt x="11041" y="2752"/>
                  </a:lnTo>
                  <a:lnTo>
                    <a:pt x="11005" y="2788"/>
                  </a:lnTo>
                  <a:lnTo>
                    <a:pt x="10931" y="2788"/>
                  </a:lnTo>
                  <a:lnTo>
                    <a:pt x="10858" y="2752"/>
                  </a:lnTo>
                  <a:lnTo>
                    <a:pt x="10784" y="2642"/>
                  </a:lnTo>
                  <a:lnTo>
                    <a:pt x="10674" y="2312"/>
                  </a:lnTo>
                  <a:lnTo>
                    <a:pt x="10601" y="2128"/>
                  </a:lnTo>
                  <a:lnTo>
                    <a:pt x="10491" y="1981"/>
                  </a:lnTo>
                  <a:lnTo>
                    <a:pt x="10381" y="1798"/>
                  </a:lnTo>
                  <a:lnTo>
                    <a:pt x="10234" y="1651"/>
                  </a:lnTo>
                  <a:lnTo>
                    <a:pt x="10088" y="1541"/>
                  </a:lnTo>
                  <a:lnTo>
                    <a:pt x="9904" y="1431"/>
                  </a:lnTo>
                  <a:lnTo>
                    <a:pt x="9721" y="1358"/>
                  </a:lnTo>
                  <a:lnTo>
                    <a:pt x="9537" y="1321"/>
                  </a:lnTo>
                  <a:lnTo>
                    <a:pt x="9134" y="1321"/>
                  </a:lnTo>
                  <a:lnTo>
                    <a:pt x="8950" y="1358"/>
                  </a:lnTo>
                  <a:lnTo>
                    <a:pt x="8767" y="1431"/>
                  </a:lnTo>
                  <a:lnTo>
                    <a:pt x="8694" y="1468"/>
                  </a:lnTo>
                  <a:lnTo>
                    <a:pt x="8657" y="1505"/>
                  </a:lnTo>
                  <a:lnTo>
                    <a:pt x="8694" y="1615"/>
                  </a:lnTo>
                  <a:lnTo>
                    <a:pt x="8767" y="1688"/>
                  </a:lnTo>
                  <a:lnTo>
                    <a:pt x="8804" y="1725"/>
                  </a:lnTo>
                  <a:lnTo>
                    <a:pt x="8877" y="1725"/>
                  </a:lnTo>
                  <a:lnTo>
                    <a:pt x="9097" y="1688"/>
                  </a:lnTo>
                  <a:lnTo>
                    <a:pt x="9281" y="1688"/>
                  </a:lnTo>
                  <a:lnTo>
                    <a:pt x="9501" y="1725"/>
                  </a:lnTo>
                  <a:lnTo>
                    <a:pt x="9684" y="1798"/>
                  </a:lnTo>
                  <a:lnTo>
                    <a:pt x="9867" y="1871"/>
                  </a:lnTo>
                  <a:lnTo>
                    <a:pt x="10014" y="2018"/>
                  </a:lnTo>
                  <a:lnTo>
                    <a:pt x="10161" y="2165"/>
                  </a:lnTo>
                  <a:lnTo>
                    <a:pt x="10271" y="2348"/>
                  </a:lnTo>
                  <a:lnTo>
                    <a:pt x="10418" y="2788"/>
                  </a:lnTo>
                  <a:lnTo>
                    <a:pt x="10528" y="2972"/>
                  </a:lnTo>
                  <a:lnTo>
                    <a:pt x="10638" y="3119"/>
                  </a:lnTo>
                  <a:lnTo>
                    <a:pt x="10528" y="3192"/>
                  </a:lnTo>
                  <a:lnTo>
                    <a:pt x="10308" y="3375"/>
                  </a:lnTo>
                  <a:lnTo>
                    <a:pt x="10088" y="3595"/>
                  </a:lnTo>
                  <a:lnTo>
                    <a:pt x="9904" y="3816"/>
                  </a:lnTo>
                  <a:lnTo>
                    <a:pt x="9794" y="4072"/>
                  </a:lnTo>
                  <a:lnTo>
                    <a:pt x="9721" y="4292"/>
                  </a:lnTo>
                  <a:lnTo>
                    <a:pt x="9684" y="4512"/>
                  </a:lnTo>
                  <a:lnTo>
                    <a:pt x="9721" y="4733"/>
                  </a:lnTo>
                  <a:lnTo>
                    <a:pt x="9757" y="4953"/>
                  </a:lnTo>
                  <a:lnTo>
                    <a:pt x="9867" y="5136"/>
                  </a:lnTo>
                  <a:lnTo>
                    <a:pt x="10014" y="5283"/>
                  </a:lnTo>
                  <a:lnTo>
                    <a:pt x="10198" y="5429"/>
                  </a:lnTo>
                  <a:lnTo>
                    <a:pt x="10418" y="5503"/>
                  </a:lnTo>
                  <a:lnTo>
                    <a:pt x="10638" y="5576"/>
                  </a:lnTo>
                  <a:lnTo>
                    <a:pt x="10895" y="5540"/>
                  </a:lnTo>
                  <a:lnTo>
                    <a:pt x="11151" y="5503"/>
                  </a:lnTo>
                  <a:lnTo>
                    <a:pt x="11371" y="5393"/>
                  </a:lnTo>
                  <a:lnTo>
                    <a:pt x="12032" y="5063"/>
                  </a:lnTo>
                  <a:lnTo>
                    <a:pt x="12692" y="4659"/>
                  </a:lnTo>
                  <a:lnTo>
                    <a:pt x="12729" y="4586"/>
                  </a:lnTo>
                  <a:lnTo>
                    <a:pt x="12765" y="4512"/>
                  </a:lnTo>
                  <a:lnTo>
                    <a:pt x="12765" y="4439"/>
                  </a:lnTo>
                  <a:lnTo>
                    <a:pt x="12729" y="4402"/>
                  </a:lnTo>
                  <a:lnTo>
                    <a:pt x="12692" y="4329"/>
                  </a:lnTo>
                  <a:lnTo>
                    <a:pt x="12619" y="4292"/>
                  </a:lnTo>
                  <a:lnTo>
                    <a:pt x="12472" y="4292"/>
                  </a:lnTo>
                  <a:lnTo>
                    <a:pt x="12032" y="4549"/>
                  </a:lnTo>
                  <a:lnTo>
                    <a:pt x="11591" y="4843"/>
                  </a:lnTo>
                  <a:lnTo>
                    <a:pt x="11371" y="4953"/>
                  </a:lnTo>
                  <a:lnTo>
                    <a:pt x="11151" y="5063"/>
                  </a:lnTo>
                  <a:lnTo>
                    <a:pt x="10895" y="5136"/>
                  </a:lnTo>
                  <a:lnTo>
                    <a:pt x="10528" y="5136"/>
                  </a:lnTo>
                  <a:lnTo>
                    <a:pt x="10418" y="5099"/>
                  </a:lnTo>
                  <a:lnTo>
                    <a:pt x="10308" y="5026"/>
                  </a:lnTo>
                  <a:lnTo>
                    <a:pt x="10234" y="4953"/>
                  </a:lnTo>
                  <a:lnTo>
                    <a:pt x="10161" y="4843"/>
                  </a:lnTo>
                  <a:lnTo>
                    <a:pt x="10124" y="4733"/>
                  </a:lnTo>
                  <a:lnTo>
                    <a:pt x="10088" y="4476"/>
                  </a:lnTo>
                  <a:lnTo>
                    <a:pt x="10124" y="4366"/>
                  </a:lnTo>
                  <a:lnTo>
                    <a:pt x="10161" y="4219"/>
                  </a:lnTo>
                  <a:lnTo>
                    <a:pt x="10271" y="3999"/>
                  </a:lnTo>
                  <a:lnTo>
                    <a:pt x="10454" y="3816"/>
                  </a:lnTo>
                  <a:lnTo>
                    <a:pt x="10674" y="3632"/>
                  </a:lnTo>
                  <a:lnTo>
                    <a:pt x="10968" y="3375"/>
                  </a:lnTo>
                  <a:lnTo>
                    <a:pt x="11225" y="3119"/>
                  </a:lnTo>
                  <a:lnTo>
                    <a:pt x="11335" y="2972"/>
                  </a:lnTo>
                  <a:lnTo>
                    <a:pt x="11408" y="2825"/>
                  </a:lnTo>
                  <a:lnTo>
                    <a:pt x="11408" y="2642"/>
                  </a:lnTo>
                  <a:lnTo>
                    <a:pt x="11408" y="2422"/>
                  </a:lnTo>
                  <a:lnTo>
                    <a:pt x="11335" y="2275"/>
                  </a:lnTo>
                  <a:lnTo>
                    <a:pt x="11261" y="2165"/>
                  </a:lnTo>
                  <a:lnTo>
                    <a:pt x="11078" y="1871"/>
                  </a:lnTo>
                  <a:lnTo>
                    <a:pt x="10895" y="1578"/>
                  </a:lnTo>
                  <a:lnTo>
                    <a:pt x="10821" y="1431"/>
                  </a:lnTo>
                  <a:lnTo>
                    <a:pt x="10821" y="1284"/>
                  </a:lnTo>
                  <a:lnTo>
                    <a:pt x="10895" y="1248"/>
                  </a:lnTo>
                  <a:lnTo>
                    <a:pt x="11298" y="1138"/>
                  </a:lnTo>
                  <a:lnTo>
                    <a:pt x="11702" y="1028"/>
                  </a:lnTo>
                  <a:lnTo>
                    <a:pt x="12142" y="954"/>
                  </a:lnTo>
                  <a:lnTo>
                    <a:pt x="12582" y="918"/>
                  </a:lnTo>
                  <a:lnTo>
                    <a:pt x="12802" y="954"/>
                  </a:lnTo>
                  <a:lnTo>
                    <a:pt x="13022" y="1028"/>
                  </a:lnTo>
                  <a:lnTo>
                    <a:pt x="13205" y="1101"/>
                  </a:lnTo>
                  <a:lnTo>
                    <a:pt x="13352" y="1211"/>
                  </a:lnTo>
                  <a:lnTo>
                    <a:pt x="13499" y="1358"/>
                  </a:lnTo>
                  <a:lnTo>
                    <a:pt x="13609" y="1505"/>
                  </a:lnTo>
                  <a:lnTo>
                    <a:pt x="13829" y="1908"/>
                  </a:lnTo>
                  <a:lnTo>
                    <a:pt x="14012" y="2202"/>
                  </a:lnTo>
                  <a:lnTo>
                    <a:pt x="13866" y="2422"/>
                  </a:lnTo>
                  <a:lnTo>
                    <a:pt x="13682" y="2568"/>
                  </a:lnTo>
                  <a:lnTo>
                    <a:pt x="13499" y="2678"/>
                  </a:lnTo>
                  <a:lnTo>
                    <a:pt x="13279" y="2788"/>
                  </a:lnTo>
                  <a:lnTo>
                    <a:pt x="12839" y="2935"/>
                  </a:lnTo>
                  <a:lnTo>
                    <a:pt x="12362" y="3082"/>
                  </a:lnTo>
                  <a:lnTo>
                    <a:pt x="11995" y="3229"/>
                  </a:lnTo>
                  <a:lnTo>
                    <a:pt x="11518" y="3449"/>
                  </a:lnTo>
                  <a:lnTo>
                    <a:pt x="11298" y="3559"/>
                  </a:lnTo>
                  <a:lnTo>
                    <a:pt x="11151" y="3742"/>
                  </a:lnTo>
                  <a:lnTo>
                    <a:pt x="11041" y="3889"/>
                  </a:lnTo>
                  <a:lnTo>
                    <a:pt x="11005" y="3999"/>
                  </a:lnTo>
                  <a:lnTo>
                    <a:pt x="11005" y="4109"/>
                  </a:lnTo>
                  <a:lnTo>
                    <a:pt x="11005" y="4182"/>
                  </a:lnTo>
                  <a:lnTo>
                    <a:pt x="11041" y="4256"/>
                  </a:lnTo>
                  <a:lnTo>
                    <a:pt x="11115" y="4292"/>
                  </a:lnTo>
                  <a:lnTo>
                    <a:pt x="11335" y="4292"/>
                  </a:lnTo>
                  <a:lnTo>
                    <a:pt x="11371" y="4219"/>
                  </a:lnTo>
                  <a:lnTo>
                    <a:pt x="11408" y="4146"/>
                  </a:lnTo>
                  <a:lnTo>
                    <a:pt x="11445" y="4072"/>
                  </a:lnTo>
                  <a:lnTo>
                    <a:pt x="11555" y="3962"/>
                  </a:lnTo>
                  <a:lnTo>
                    <a:pt x="11775" y="3816"/>
                  </a:lnTo>
                  <a:lnTo>
                    <a:pt x="12068" y="3669"/>
                  </a:lnTo>
                  <a:lnTo>
                    <a:pt x="12288" y="3595"/>
                  </a:lnTo>
                  <a:lnTo>
                    <a:pt x="12802" y="3412"/>
                  </a:lnTo>
                  <a:lnTo>
                    <a:pt x="13279" y="3229"/>
                  </a:lnTo>
                  <a:lnTo>
                    <a:pt x="13572" y="3119"/>
                  </a:lnTo>
                  <a:lnTo>
                    <a:pt x="13866" y="2972"/>
                  </a:lnTo>
                  <a:lnTo>
                    <a:pt x="14086" y="2752"/>
                  </a:lnTo>
                  <a:lnTo>
                    <a:pt x="14159" y="2642"/>
                  </a:lnTo>
                  <a:lnTo>
                    <a:pt x="14233" y="2495"/>
                  </a:lnTo>
                  <a:lnTo>
                    <a:pt x="14306" y="2568"/>
                  </a:lnTo>
                  <a:lnTo>
                    <a:pt x="14489" y="2715"/>
                  </a:lnTo>
                  <a:lnTo>
                    <a:pt x="14673" y="2788"/>
                  </a:lnTo>
                  <a:lnTo>
                    <a:pt x="14893" y="2898"/>
                  </a:lnTo>
                  <a:lnTo>
                    <a:pt x="15076" y="3009"/>
                  </a:lnTo>
                  <a:lnTo>
                    <a:pt x="15296" y="3192"/>
                  </a:lnTo>
                  <a:lnTo>
                    <a:pt x="15480" y="3449"/>
                  </a:lnTo>
                  <a:lnTo>
                    <a:pt x="15626" y="3705"/>
                  </a:lnTo>
                  <a:lnTo>
                    <a:pt x="15700" y="3999"/>
                  </a:lnTo>
                  <a:lnTo>
                    <a:pt x="15480" y="4366"/>
                  </a:lnTo>
                  <a:lnTo>
                    <a:pt x="15370" y="4549"/>
                  </a:lnTo>
                  <a:lnTo>
                    <a:pt x="15186" y="4696"/>
                  </a:lnTo>
                  <a:lnTo>
                    <a:pt x="14966" y="4879"/>
                  </a:lnTo>
                  <a:lnTo>
                    <a:pt x="14709" y="5063"/>
                  </a:lnTo>
                  <a:lnTo>
                    <a:pt x="14416" y="5173"/>
                  </a:lnTo>
                  <a:lnTo>
                    <a:pt x="14123" y="5283"/>
                  </a:lnTo>
                  <a:lnTo>
                    <a:pt x="13572" y="5429"/>
                  </a:lnTo>
                  <a:lnTo>
                    <a:pt x="13022" y="5613"/>
                  </a:lnTo>
                  <a:lnTo>
                    <a:pt x="12765" y="5723"/>
                  </a:lnTo>
                  <a:lnTo>
                    <a:pt x="12509" y="5870"/>
                  </a:lnTo>
                  <a:lnTo>
                    <a:pt x="12288" y="6016"/>
                  </a:lnTo>
                  <a:lnTo>
                    <a:pt x="12105" y="6236"/>
                  </a:lnTo>
                  <a:lnTo>
                    <a:pt x="11958" y="6420"/>
                  </a:lnTo>
                  <a:lnTo>
                    <a:pt x="11922" y="6640"/>
                  </a:lnTo>
                  <a:lnTo>
                    <a:pt x="11922" y="6823"/>
                  </a:lnTo>
                  <a:lnTo>
                    <a:pt x="11958" y="7007"/>
                  </a:lnTo>
                  <a:lnTo>
                    <a:pt x="12032" y="7154"/>
                  </a:lnTo>
                  <a:lnTo>
                    <a:pt x="12178" y="7300"/>
                  </a:lnTo>
                  <a:lnTo>
                    <a:pt x="12325" y="7410"/>
                  </a:lnTo>
                  <a:lnTo>
                    <a:pt x="12545" y="7520"/>
                  </a:lnTo>
                  <a:lnTo>
                    <a:pt x="12765" y="7557"/>
                  </a:lnTo>
                  <a:lnTo>
                    <a:pt x="12985" y="7557"/>
                  </a:lnTo>
                  <a:lnTo>
                    <a:pt x="13205" y="7520"/>
                  </a:lnTo>
                  <a:lnTo>
                    <a:pt x="13426" y="7484"/>
                  </a:lnTo>
                  <a:lnTo>
                    <a:pt x="13682" y="7410"/>
                  </a:lnTo>
                  <a:lnTo>
                    <a:pt x="13976" y="7300"/>
                  </a:lnTo>
                  <a:lnTo>
                    <a:pt x="14196" y="7154"/>
                  </a:lnTo>
                  <a:lnTo>
                    <a:pt x="14306" y="7043"/>
                  </a:lnTo>
                  <a:lnTo>
                    <a:pt x="14343" y="6970"/>
                  </a:lnTo>
                  <a:lnTo>
                    <a:pt x="14379" y="6823"/>
                  </a:lnTo>
                  <a:lnTo>
                    <a:pt x="14343" y="6787"/>
                  </a:lnTo>
                  <a:lnTo>
                    <a:pt x="14269" y="6750"/>
                  </a:lnTo>
                  <a:lnTo>
                    <a:pt x="14086" y="6750"/>
                  </a:lnTo>
                  <a:lnTo>
                    <a:pt x="13902" y="6823"/>
                  </a:lnTo>
                  <a:lnTo>
                    <a:pt x="13536" y="6970"/>
                  </a:lnTo>
                  <a:lnTo>
                    <a:pt x="13316" y="7043"/>
                  </a:lnTo>
                  <a:lnTo>
                    <a:pt x="13095" y="7080"/>
                  </a:lnTo>
                  <a:lnTo>
                    <a:pt x="12655" y="7080"/>
                  </a:lnTo>
                  <a:lnTo>
                    <a:pt x="12509" y="7007"/>
                  </a:lnTo>
                  <a:lnTo>
                    <a:pt x="12435" y="6933"/>
                  </a:lnTo>
                  <a:lnTo>
                    <a:pt x="12362" y="6823"/>
                  </a:lnTo>
                  <a:lnTo>
                    <a:pt x="12362" y="6713"/>
                  </a:lnTo>
                  <a:lnTo>
                    <a:pt x="12398" y="6603"/>
                  </a:lnTo>
                  <a:lnTo>
                    <a:pt x="12472" y="6493"/>
                  </a:lnTo>
                  <a:lnTo>
                    <a:pt x="12655" y="6310"/>
                  </a:lnTo>
                  <a:lnTo>
                    <a:pt x="12875" y="6163"/>
                  </a:lnTo>
                  <a:lnTo>
                    <a:pt x="13132" y="6053"/>
                  </a:lnTo>
                  <a:lnTo>
                    <a:pt x="13609" y="5906"/>
                  </a:lnTo>
                  <a:lnTo>
                    <a:pt x="14453" y="5613"/>
                  </a:lnTo>
                  <a:lnTo>
                    <a:pt x="14893" y="5429"/>
                  </a:lnTo>
                  <a:lnTo>
                    <a:pt x="15076" y="5319"/>
                  </a:lnTo>
                  <a:lnTo>
                    <a:pt x="15260" y="5173"/>
                  </a:lnTo>
                  <a:lnTo>
                    <a:pt x="15516" y="4953"/>
                  </a:lnTo>
                  <a:lnTo>
                    <a:pt x="15736" y="4659"/>
                  </a:lnTo>
                  <a:lnTo>
                    <a:pt x="15736" y="4696"/>
                  </a:lnTo>
                  <a:lnTo>
                    <a:pt x="15700" y="4806"/>
                  </a:lnTo>
                  <a:lnTo>
                    <a:pt x="15773" y="4916"/>
                  </a:lnTo>
                  <a:lnTo>
                    <a:pt x="15847" y="4989"/>
                  </a:lnTo>
                  <a:lnTo>
                    <a:pt x="15957" y="5026"/>
                  </a:lnTo>
                  <a:lnTo>
                    <a:pt x="16103" y="5063"/>
                  </a:lnTo>
                  <a:lnTo>
                    <a:pt x="16177" y="5099"/>
                  </a:lnTo>
                  <a:lnTo>
                    <a:pt x="16250" y="5209"/>
                  </a:lnTo>
                  <a:lnTo>
                    <a:pt x="16323" y="5356"/>
                  </a:lnTo>
                  <a:lnTo>
                    <a:pt x="16140" y="5393"/>
                  </a:lnTo>
                  <a:lnTo>
                    <a:pt x="15920" y="5466"/>
                  </a:lnTo>
                  <a:lnTo>
                    <a:pt x="15553" y="5650"/>
                  </a:lnTo>
                  <a:lnTo>
                    <a:pt x="15003" y="5833"/>
                  </a:lnTo>
                  <a:lnTo>
                    <a:pt x="14783" y="5906"/>
                  </a:lnTo>
                  <a:lnTo>
                    <a:pt x="14709" y="5980"/>
                  </a:lnTo>
                  <a:lnTo>
                    <a:pt x="14636" y="6090"/>
                  </a:lnTo>
                  <a:lnTo>
                    <a:pt x="14599" y="6163"/>
                  </a:lnTo>
                  <a:lnTo>
                    <a:pt x="14673" y="6273"/>
                  </a:lnTo>
                  <a:lnTo>
                    <a:pt x="14783" y="6310"/>
                  </a:lnTo>
                  <a:lnTo>
                    <a:pt x="14893" y="6310"/>
                  </a:lnTo>
                  <a:lnTo>
                    <a:pt x="15150" y="6273"/>
                  </a:lnTo>
                  <a:lnTo>
                    <a:pt x="15406" y="6163"/>
                  </a:lnTo>
                  <a:lnTo>
                    <a:pt x="15626" y="6053"/>
                  </a:lnTo>
                  <a:lnTo>
                    <a:pt x="16030" y="5870"/>
                  </a:lnTo>
                  <a:lnTo>
                    <a:pt x="16213" y="5723"/>
                  </a:lnTo>
                  <a:lnTo>
                    <a:pt x="16397" y="5576"/>
                  </a:lnTo>
                  <a:lnTo>
                    <a:pt x="16397" y="5833"/>
                  </a:lnTo>
                  <a:lnTo>
                    <a:pt x="16397" y="6090"/>
                  </a:lnTo>
                  <a:lnTo>
                    <a:pt x="16397" y="6493"/>
                  </a:lnTo>
                  <a:lnTo>
                    <a:pt x="16397" y="6567"/>
                  </a:lnTo>
                  <a:lnTo>
                    <a:pt x="16323" y="6603"/>
                  </a:lnTo>
                  <a:lnTo>
                    <a:pt x="16177" y="6933"/>
                  </a:lnTo>
                  <a:lnTo>
                    <a:pt x="16067" y="7264"/>
                  </a:lnTo>
                  <a:lnTo>
                    <a:pt x="15076" y="7264"/>
                  </a:lnTo>
                  <a:lnTo>
                    <a:pt x="14783" y="7300"/>
                  </a:lnTo>
                  <a:lnTo>
                    <a:pt x="14526" y="7410"/>
                  </a:lnTo>
                  <a:lnTo>
                    <a:pt x="14343" y="7594"/>
                  </a:lnTo>
                  <a:lnTo>
                    <a:pt x="14196" y="7814"/>
                  </a:lnTo>
                  <a:lnTo>
                    <a:pt x="14086" y="8034"/>
                  </a:lnTo>
                  <a:lnTo>
                    <a:pt x="14049" y="8181"/>
                  </a:lnTo>
                  <a:lnTo>
                    <a:pt x="14012" y="8327"/>
                  </a:lnTo>
                  <a:lnTo>
                    <a:pt x="14049" y="8584"/>
                  </a:lnTo>
                  <a:lnTo>
                    <a:pt x="14159" y="8841"/>
                  </a:lnTo>
                  <a:lnTo>
                    <a:pt x="14306" y="9098"/>
                  </a:lnTo>
                  <a:lnTo>
                    <a:pt x="14489" y="9318"/>
                  </a:lnTo>
                  <a:lnTo>
                    <a:pt x="14673" y="9538"/>
                  </a:lnTo>
                  <a:lnTo>
                    <a:pt x="14856" y="9758"/>
                  </a:lnTo>
                  <a:lnTo>
                    <a:pt x="15003" y="9831"/>
                  </a:lnTo>
                  <a:lnTo>
                    <a:pt x="15150" y="9868"/>
                  </a:lnTo>
                  <a:lnTo>
                    <a:pt x="15223" y="9831"/>
                  </a:lnTo>
                  <a:lnTo>
                    <a:pt x="15260" y="9758"/>
                  </a:lnTo>
                  <a:lnTo>
                    <a:pt x="15260" y="9685"/>
                  </a:lnTo>
                  <a:lnTo>
                    <a:pt x="15260" y="9574"/>
                  </a:lnTo>
                  <a:lnTo>
                    <a:pt x="15150" y="9428"/>
                  </a:lnTo>
                  <a:lnTo>
                    <a:pt x="14893" y="9134"/>
                  </a:lnTo>
                  <a:lnTo>
                    <a:pt x="14709" y="8951"/>
                  </a:lnTo>
                  <a:lnTo>
                    <a:pt x="14563" y="8731"/>
                  </a:lnTo>
                  <a:lnTo>
                    <a:pt x="14489" y="8511"/>
                  </a:lnTo>
                  <a:lnTo>
                    <a:pt x="14453" y="8364"/>
                  </a:lnTo>
                  <a:lnTo>
                    <a:pt x="14453" y="8254"/>
                  </a:lnTo>
                  <a:lnTo>
                    <a:pt x="14489" y="8107"/>
                  </a:lnTo>
                  <a:lnTo>
                    <a:pt x="14563" y="7997"/>
                  </a:lnTo>
                  <a:lnTo>
                    <a:pt x="14673" y="7850"/>
                  </a:lnTo>
                  <a:lnTo>
                    <a:pt x="14893" y="7740"/>
                  </a:lnTo>
                  <a:lnTo>
                    <a:pt x="15113" y="7667"/>
                  </a:lnTo>
                  <a:lnTo>
                    <a:pt x="15333" y="7630"/>
                  </a:lnTo>
                  <a:lnTo>
                    <a:pt x="16103" y="7630"/>
                  </a:lnTo>
                  <a:lnTo>
                    <a:pt x="15993" y="7850"/>
                  </a:lnTo>
                  <a:lnTo>
                    <a:pt x="15957" y="7961"/>
                  </a:lnTo>
                  <a:lnTo>
                    <a:pt x="15993" y="8107"/>
                  </a:lnTo>
                  <a:lnTo>
                    <a:pt x="16030" y="8327"/>
                  </a:lnTo>
                  <a:lnTo>
                    <a:pt x="16030" y="8584"/>
                  </a:lnTo>
                  <a:lnTo>
                    <a:pt x="16030" y="8804"/>
                  </a:lnTo>
                  <a:lnTo>
                    <a:pt x="15993" y="9024"/>
                  </a:lnTo>
                  <a:lnTo>
                    <a:pt x="15920" y="8841"/>
                  </a:lnTo>
                  <a:lnTo>
                    <a:pt x="15847" y="8694"/>
                  </a:lnTo>
                  <a:lnTo>
                    <a:pt x="15736" y="8511"/>
                  </a:lnTo>
                  <a:lnTo>
                    <a:pt x="15590" y="8364"/>
                  </a:lnTo>
                  <a:lnTo>
                    <a:pt x="15516" y="8327"/>
                  </a:lnTo>
                  <a:lnTo>
                    <a:pt x="15370" y="8327"/>
                  </a:lnTo>
                  <a:lnTo>
                    <a:pt x="15296" y="8364"/>
                  </a:lnTo>
                  <a:lnTo>
                    <a:pt x="15260" y="8437"/>
                  </a:lnTo>
                  <a:lnTo>
                    <a:pt x="15260" y="8511"/>
                  </a:lnTo>
                  <a:lnTo>
                    <a:pt x="15260" y="8584"/>
                  </a:lnTo>
                  <a:lnTo>
                    <a:pt x="15296" y="8657"/>
                  </a:lnTo>
                  <a:lnTo>
                    <a:pt x="15480" y="8914"/>
                  </a:lnTo>
                  <a:lnTo>
                    <a:pt x="15590" y="9171"/>
                  </a:lnTo>
                  <a:lnTo>
                    <a:pt x="15626" y="9464"/>
                  </a:lnTo>
                  <a:lnTo>
                    <a:pt x="15590" y="9795"/>
                  </a:lnTo>
                  <a:lnTo>
                    <a:pt x="15590" y="9868"/>
                  </a:lnTo>
                  <a:lnTo>
                    <a:pt x="15626" y="9978"/>
                  </a:lnTo>
                  <a:lnTo>
                    <a:pt x="15370" y="10308"/>
                  </a:lnTo>
                  <a:lnTo>
                    <a:pt x="15040" y="10638"/>
                  </a:lnTo>
                  <a:lnTo>
                    <a:pt x="14893" y="10748"/>
                  </a:lnTo>
                  <a:lnTo>
                    <a:pt x="14673" y="10895"/>
                  </a:lnTo>
                  <a:lnTo>
                    <a:pt x="14269" y="11042"/>
                  </a:lnTo>
                  <a:lnTo>
                    <a:pt x="14306" y="10968"/>
                  </a:lnTo>
                  <a:lnTo>
                    <a:pt x="14343" y="10638"/>
                  </a:lnTo>
                  <a:lnTo>
                    <a:pt x="14306" y="10345"/>
                  </a:lnTo>
                  <a:lnTo>
                    <a:pt x="14233" y="10015"/>
                  </a:lnTo>
                  <a:lnTo>
                    <a:pt x="14086" y="9721"/>
                  </a:lnTo>
                  <a:lnTo>
                    <a:pt x="13902" y="9428"/>
                  </a:lnTo>
                  <a:lnTo>
                    <a:pt x="13682" y="9171"/>
                  </a:lnTo>
                  <a:lnTo>
                    <a:pt x="13499" y="9024"/>
                  </a:lnTo>
                  <a:lnTo>
                    <a:pt x="13426" y="8914"/>
                  </a:lnTo>
                  <a:lnTo>
                    <a:pt x="13352" y="8841"/>
                  </a:lnTo>
                  <a:lnTo>
                    <a:pt x="13169" y="8841"/>
                  </a:lnTo>
                  <a:lnTo>
                    <a:pt x="12839" y="8694"/>
                  </a:lnTo>
                  <a:lnTo>
                    <a:pt x="12875" y="8584"/>
                  </a:lnTo>
                  <a:lnTo>
                    <a:pt x="12875" y="8437"/>
                  </a:lnTo>
                  <a:lnTo>
                    <a:pt x="12875" y="8364"/>
                  </a:lnTo>
                  <a:lnTo>
                    <a:pt x="12839" y="8327"/>
                  </a:lnTo>
                  <a:lnTo>
                    <a:pt x="12765" y="8291"/>
                  </a:lnTo>
                  <a:lnTo>
                    <a:pt x="12655" y="8291"/>
                  </a:lnTo>
                  <a:lnTo>
                    <a:pt x="12582" y="8327"/>
                  </a:lnTo>
                  <a:lnTo>
                    <a:pt x="12545" y="8401"/>
                  </a:lnTo>
                  <a:lnTo>
                    <a:pt x="12472" y="8584"/>
                  </a:lnTo>
                  <a:lnTo>
                    <a:pt x="12252" y="8547"/>
                  </a:lnTo>
                  <a:lnTo>
                    <a:pt x="12032" y="8584"/>
                  </a:lnTo>
                  <a:lnTo>
                    <a:pt x="11812" y="8621"/>
                  </a:lnTo>
                  <a:lnTo>
                    <a:pt x="11628" y="8694"/>
                  </a:lnTo>
                  <a:lnTo>
                    <a:pt x="11555" y="8584"/>
                  </a:lnTo>
                  <a:lnTo>
                    <a:pt x="11445" y="8511"/>
                  </a:lnTo>
                  <a:lnTo>
                    <a:pt x="11261" y="8511"/>
                  </a:lnTo>
                  <a:lnTo>
                    <a:pt x="11188" y="8584"/>
                  </a:lnTo>
                  <a:lnTo>
                    <a:pt x="11115" y="8657"/>
                  </a:lnTo>
                  <a:lnTo>
                    <a:pt x="11041" y="8731"/>
                  </a:lnTo>
                  <a:lnTo>
                    <a:pt x="10895" y="8914"/>
                  </a:lnTo>
                  <a:lnTo>
                    <a:pt x="10748" y="9061"/>
                  </a:lnTo>
                  <a:lnTo>
                    <a:pt x="10454" y="9208"/>
                  </a:lnTo>
                  <a:lnTo>
                    <a:pt x="10124" y="9318"/>
                  </a:lnTo>
                  <a:lnTo>
                    <a:pt x="9794" y="9391"/>
                  </a:lnTo>
                  <a:lnTo>
                    <a:pt x="9464" y="9428"/>
                  </a:lnTo>
                  <a:lnTo>
                    <a:pt x="8767" y="9428"/>
                  </a:lnTo>
                  <a:lnTo>
                    <a:pt x="8327" y="9354"/>
                  </a:lnTo>
                  <a:lnTo>
                    <a:pt x="8180" y="9318"/>
                  </a:lnTo>
                  <a:lnTo>
                    <a:pt x="8143" y="9318"/>
                  </a:lnTo>
                  <a:lnTo>
                    <a:pt x="8143" y="9281"/>
                  </a:lnTo>
                  <a:lnTo>
                    <a:pt x="8143" y="9134"/>
                  </a:lnTo>
                  <a:lnTo>
                    <a:pt x="8033" y="9024"/>
                  </a:lnTo>
                  <a:lnTo>
                    <a:pt x="8290" y="8621"/>
                  </a:lnTo>
                  <a:lnTo>
                    <a:pt x="8547" y="8181"/>
                  </a:lnTo>
                  <a:lnTo>
                    <a:pt x="8767" y="7924"/>
                  </a:lnTo>
                  <a:lnTo>
                    <a:pt x="8987" y="7630"/>
                  </a:lnTo>
                  <a:lnTo>
                    <a:pt x="9244" y="7410"/>
                  </a:lnTo>
                  <a:lnTo>
                    <a:pt x="9501" y="7154"/>
                  </a:lnTo>
                  <a:lnTo>
                    <a:pt x="9794" y="6970"/>
                  </a:lnTo>
                  <a:lnTo>
                    <a:pt x="10088" y="6787"/>
                  </a:lnTo>
                  <a:lnTo>
                    <a:pt x="10234" y="6713"/>
                  </a:lnTo>
                  <a:lnTo>
                    <a:pt x="10418" y="6713"/>
                  </a:lnTo>
                  <a:lnTo>
                    <a:pt x="10491" y="6750"/>
                  </a:lnTo>
                  <a:lnTo>
                    <a:pt x="10528" y="6823"/>
                  </a:lnTo>
                  <a:lnTo>
                    <a:pt x="10528" y="6897"/>
                  </a:lnTo>
                  <a:lnTo>
                    <a:pt x="10528" y="7043"/>
                  </a:lnTo>
                  <a:lnTo>
                    <a:pt x="10454" y="7154"/>
                  </a:lnTo>
                  <a:lnTo>
                    <a:pt x="10308" y="7374"/>
                  </a:lnTo>
                  <a:lnTo>
                    <a:pt x="10051" y="7667"/>
                  </a:lnTo>
                  <a:lnTo>
                    <a:pt x="9757" y="7961"/>
                  </a:lnTo>
                  <a:lnTo>
                    <a:pt x="9501" y="8291"/>
                  </a:lnTo>
                  <a:lnTo>
                    <a:pt x="9281" y="8657"/>
                  </a:lnTo>
                  <a:lnTo>
                    <a:pt x="9281" y="8731"/>
                  </a:lnTo>
                  <a:lnTo>
                    <a:pt x="9317" y="8841"/>
                  </a:lnTo>
                  <a:lnTo>
                    <a:pt x="9391" y="8878"/>
                  </a:lnTo>
                  <a:lnTo>
                    <a:pt x="9501" y="8878"/>
                  </a:lnTo>
                  <a:lnTo>
                    <a:pt x="9721" y="8694"/>
                  </a:lnTo>
                  <a:lnTo>
                    <a:pt x="9941" y="8474"/>
                  </a:lnTo>
                  <a:lnTo>
                    <a:pt x="10271" y="7997"/>
                  </a:lnTo>
                  <a:lnTo>
                    <a:pt x="10601" y="7630"/>
                  </a:lnTo>
                  <a:lnTo>
                    <a:pt x="10748" y="7447"/>
                  </a:lnTo>
                  <a:lnTo>
                    <a:pt x="10858" y="7227"/>
                  </a:lnTo>
                  <a:lnTo>
                    <a:pt x="10895" y="7043"/>
                  </a:lnTo>
                  <a:lnTo>
                    <a:pt x="10895" y="6860"/>
                  </a:lnTo>
                  <a:lnTo>
                    <a:pt x="10858" y="6677"/>
                  </a:lnTo>
                  <a:lnTo>
                    <a:pt x="10784" y="6530"/>
                  </a:lnTo>
                  <a:lnTo>
                    <a:pt x="10674" y="6383"/>
                  </a:lnTo>
                  <a:lnTo>
                    <a:pt x="10491" y="6310"/>
                  </a:lnTo>
                  <a:lnTo>
                    <a:pt x="10344" y="6310"/>
                  </a:lnTo>
                  <a:lnTo>
                    <a:pt x="10124" y="6347"/>
                  </a:lnTo>
                  <a:lnTo>
                    <a:pt x="9904" y="6420"/>
                  </a:lnTo>
                  <a:lnTo>
                    <a:pt x="9684" y="6567"/>
                  </a:lnTo>
                  <a:lnTo>
                    <a:pt x="9281" y="6860"/>
                  </a:lnTo>
                  <a:lnTo>
                    <a:pt x="8914" y="7190"/>
                  </a:lnTo>
                  <a:lnTo>
                    <a:pt x="8584" y="7557"/>
                  </a:lnTo>
                  <a:lnTo>
                    <a:pt x="8290" y="7887"/>
                  </a:lnTo>
                  <a:lnTo>
                    <a:pt x="8033" y="8254"/>
                  </a:lnTo>
                  <a:lnTo>
                    <a:pt x="7850" y="8657"/>
                  </a:lnTo>
                  <a:lnTo>
                    <a:pt x="7777" y="8878"/>
                  </a:lnTo>
                  <a:lnTo>
                    <a:pt x="7740" y="9098"/>
                  </a:lnTo>
                  <a:lnTo>
                    <a:pt x="7703" y="9098"/>
                  </a:lnTo>
                  <a:lnTo>
                    <a:pt x="7667" y="9171"/>
                  </a:lnTo>
                  <a:lnTo>
                    <a:pt x="7556" y="9208"/>
                  </a:lnTo>
                  <a:lnTo>
                    <a:pt x="7300" y="9208"/>
                  </a:lnTo>
                  <a:lnTo>
                    <a:pt x="6823" y="9098"/>
                  </a:lnTo>
                  <a:lnTo>
                    <a:pt x="6236" y="9098"/>
                  </a:lnTo>
                  <a:lnTo>
                    <a:pt x="5686" y="9171"/>
                  </a:lnTo>
                  <a:lnTo>
                    <a:pt x="5612" y="9171"/>
                  </a:lnTo>
                  <a:lnTo>
                    <a:pt x="5612" y="8988"/>
                  </a:lnTo>
                  <a:lnTo>
                    <a:pt x="5612" y="8804"/>
                  </a:lnTo>
                  <a:lnTo>
                    <a:pt x="5686" y="8657"/>
                  </a:lnTo>
                  <a:lnTo>
                    <a:pt x="5759" y="8511"/>
                  </a:lnTo>
                  <a:lnTo>
                    <a:pt x="5869" y="8364"/>
                  </a:lnTo>
                  <a:lnTo>
                    <a:pt x="6016" y="8291"/>
                  </a:lnTo>
                  <a:lnTo>
                    <a:pt x="6163" y="8181"/>
                  </a:lnTo>
                  <a:lnTo>
                    <a:pt x="6383" y="8144"/>
                  </a:lnTo>
                  <a:lnTo>
                    <a:pt x="6749" y="8034"/>
                  </a:lnTo>
                  <a:lnTo>
                    <a:pt x="7080" y="7924"/>
                  </a:lnTo>
                  <a:lnTo>
                    <a:pt x="7410" y="7777"/>
                  </a:lnTo>
                  <a:lnTo>
                    <a:pt x="7703" y="7594"/>
                  </a:lnTo>
                  <a:lnTo>
                    <a:pt x="7960" y="7374"/>
                  </a:lnTo>
                  <a:lnTo>
                    <a:pt x="8217" y="7154"/>
                  </a:lnTo>
                  <a:lnTo>
                    <a:pt x="8437" y="6897"/>
                  </a:lnTo>
                  <a:lnTo>
                    <a:pt x="8620" y="6603"/>
                  </a:lnTo>
                  <a:lnTo>
                    <a:pt x="8767" y="6383"/>
                  </a:lnTo>
                  <a:lnTo>
                    <a:pt x="8914" y="6090"/>
                  </a:lnTo>
                  <a:lnTo>
                    <a:pt x="8950" y="5943"/>
                  </a:lnTo>
                  <a:lnTo>
                    <a:pt x="8987" y="5796"/>
                  </a:lnTo>
                  <a:lnTo>
                    <a:pt x="8950" y="5650"/>
                  </a:lnTo>
                  <a:lnTo>
                    <a:pt x="8914" y="5540"/>
                  </a:lnTo>
                  <a:lnTo>
                    <a:pt x="8804" y="5540"/>
                  </a:lnTo>
                  <a:lnTo>
                    <a:pt x="8694" y="5576"/>
                  </a:lnTo>
                  <a:lnTo>
                    <a:pt x="8620" y="5686"/>
                  </a:lnTo>
                  <a:lnTo>
                    <a:pt x="8510" y="5943"/>
                  </a:lnTo>
                  <a:lnTo>
                    <a:pt x="8327" y="6310"/>
                  </a:lnTo>
                  <a:lnTo>
                    <a:pt x="8107" y="6677"/>
                  </a:lnTo>
                  <a:lnTo>
                    <a:pt x="7813" y="7007"/>
                  </a:lnTo>
                  <a:lnTo>
                    <a:pt x="7483" y="7264"/>
                  </a:lnTo>
                  <a:lnTo>
                    <a:pt x="7116" y="7484"/>
                  </a:lnTo>
                  <a:lnTo>
                    <a:pt x="6713" y="7667"/>
                  </a:lnTo>
                  <a:lnTo>
                    <a:pt x="6346" y="7777"/>
                  </a:lnTo>
                  <a:lnTo>
                    <a:pt x="6016" y="7887"/>
                  </a:lnTo>
                  <a:lnTo>
                    <a:pt x="5832" y="7924"/>
                  </a:lnTo>
                  <a:lnTo>
                    <a:pt x="5686" y="8034"/>
                  </a:lnTo>
                  <a:lnTo>
                    <a:pt x="5539" y="8144"/>
                  </a:lnTo>
                  <a:lnTo>
                    <a:pt x="5429" y="8291"/>
                  </a:lnTo>
                  <a:lnTo>
                    <a:pt x="5282" y="8511"/>
                  </a:lnTo>
                  <a:lnTo>
                    <a:pt x="5209" y="8768"/>
                  </a:lnTo>
                  <a:lnTo>
                    <a:pt x="5209" y="9024"/>
                  </a:lnTo>
                  <a:lnTo>
                    <a:pt x="5282" y="9281"/>
                  </a:lnTo>
                  <a:lnTo>
                    <a:pt x="4915" y="9391"/>
                  </a:lnTo>
                  <a:lnTo>
                    <a:pt x="4512" y="9501"/>
                  </a:lnTo>
                  <a:lnTo>
                    <a:pt x="4365" y="9501"/>
                  </a:lnTo>
                  <a:lnTo>
                    <a:pt x="4218" y="9464"/>
                  </a:lnTo>
                  <a:lnTo>
                    <a:pt x="4072" y="9428"/>
                  </a:lnTo>
                  <a:lnTo>
                    <a:pt x="3962" y="9354"/>
                  </a:lnTo>
                  <a:lnTo>
                    <a:pt x="3852" y="9244"/>
                  </a:lnTo>
                  <a:lnTo>
                    <a:pt x="3778" y="9134"/>
                  </a:lnTo>
                  <a:lnTo>
                    <a:pt x="3742" y="9024"/>
                  </a:lnTo>
                  <a:lnTo>
                    <a:pt x="3778" y="8841"/>
                  </a:lnTo>
                  <a:lnTo>
                    <a:pt x="3815" y="8768"/>
                  </a:lnTo>
                  <a:lnTo>
                    <a:pt x="3778" y="8694"/>
                  </a:lnTo>
                  <a:lnTo>
                    <a:pt x="3888" y="8547"/>
                  </a:lnTo>
                  <a:lnTo>
                    <a:pt x="3962" y="8401"/>
                  </a:lnTo>
                  <a:lnTo>
                    <a:pt x="4108" y="8107"/>
                  </a:lnTo>
                  <a:lnTo>
                    <a:pt x="4255" y="7850"/>
                  </a:lnTo>
                  <a:lnTo>
                    <a:pt x="4439" y="7520"/>
                  </a:lnTo>
                  <a:lnTo>
                    <a:pt x="4475" y="7374"/>
                  </a:lnTo>
                  <a:lnTo>
                    <a:pt x="4512" y="7227"/>
                  </a:lnTo>
                  <a:lnTo>
                    <a:pt x="4475" y="7043"/>
                  </a:lnTo>
                  <a:lnTo>
                    <a:pt x="4439" y="6897"/>
                  </a:lnTo>
                  <a:lnTo>
                    <a:pt x="4328" y="6823"/>
                  </a:lnTo>
                  <a:lnTo>
                    <a:pt x="4218" y="6750"/>
                  </a:lnTo>
                  <a:lnTo>
                    <a:pt x="4108" y="6713"/>
                  </a:lnTo>
                  <a:lnTo>
                    <a:pt x="3962" y="6713"/>
                  </a:lnTo>
                  <a:lnTo>
                    <a:pt x="3705" y="6750"/>
                  </a:lnTo>
                  <a:lnTo>
                    <a:pt x="3485" y="6823"/>
                  </a:lnTo>
                  <a:lnTo>
                    <a:pt x="3191" y="7007"/>
                  </a:lnTo>
                  <a:lnTo>
                    <a:pt x="2935" y="7227"/>
                  </a:lnTo>
                  <a:lnTo>
                    <a:pt x="2751" y="7447"/>
                  </a:lnTo>
                  <a:lnTo>
                    <a:pt x="2568" y="7667"/>
                  </a:lnTo>
                  <a:lnTo>
                    <a:pt x="2494" y="7667"/>
                  </a:lnTo>
                  <a:lnTo>
                    <a:pt x="2421" y="7704"/>
                  </a:lnTo>
                  <a:lnTo>
                    <a:pt x="2348" y="7850"/>
                  </a:lnTo>
                  <a:lnTo>
                    <a:pt x="2348" y="7887"/>
                  </a:lnTo>
                  <a:lnTo>
                    <a:pt x="2348" y="7961"/>
                  </a:lnTo>
                  <a:lnTo>
                    <a:pt x="2384" y="8034"/>
                  </a:lnTo>
                  <a:lnTo>
                    <a:pt x="2458" y="8071"/>
                  </a:lnTo>
                  <a:lnTo>
                    <a:pt x="2568" y="8107"/>
                  </a:lnTo>
                  <a:lnTo>
                    <a:pt x="2678" y="8107"/>
                  </a:lnTo>
                  <a:lnTo>
                    <a:pt x="2788" y="8071"/>
                  </a:lnTo>
                  <a:lnTo>
                    <a:pt x="2861" y="7997"/>
                  </a:lnTo>
                  <a:lnTo>
                    <a:pt x="3191" y="7630"/>
                  </a:lnTo>
                  <a:lnTo>
                    <a:pt x="3338" y="7447"/>
                  </a:lnTo>
                  <a:lnTo>
                    <a:pt x="3521" y="7300"/>
                  </a:lnTo>
                  <a:lnTo>
                    <a:pt x="3742" y="7227"/>
                  </a:lnTo>
                  <a:lnTo>
                    <a:pt x="3962" y="7154"/>
                  </a:lnTo>
                  <a:lnTo>
                    <a:pt x="4035" y="7154"/>
                  </a:lnTo>
                  <a:lnTo>
                    <a:pt x="4035" y="7190"/>
                  </a:lnTo>
                  <a:lnTo>
                    <a:pt x="4035" y="7300"/>
                  </a:lnTo>
                  <a:lnTo>
                    <a:pt x="3925" y="7557"/>
                  </a:lnTo>
                  <a:lnTo>
                    <a:pt x="3668" y="8034"/>
                  </a:lnTo>
                  <a:lnTo>
                    <a:pt x="3558" y="8327"/>
                  </a:lnTo>
                  <a:lnTo>
                    <a:pt x="3485" y="8474"/>
                  </a:lnTo>
                  <a:lnTo>
                    <a:pt x="3411" y="8547"/>
                  </a:lnTo>
                  <a:lnTo>
                    <a:pt x="3301" y="8621"/>
                  </a:lnTo>
                  <a:lnTo>
                    <a:pt x="3301" y="8657"/>
                  </a:lnTo>
                  <a:lnTo>
                    <a:pt x="3265" y="8694"/>
                  </a:lnTo>
                  <a:lnTo>
                    <a:pt x="3118" y="8804"/>
                  </a:lnTo>
                  <a:lnTo>
                    <a:pt x="2935" y="8841"/>
                  </a:lnTo>
                  <a:lnTo>
                    <a:pt x="2751" y="8878"/>
                  </a:lnTo>
                  <a:lnTo>
                    <a:pt x="2531" y="8878"/>
                  </a:lnTo>
                  <a:lnTo>
                    <a:pt x="2348" y="8841"/>
                  </a:lnTo>
                  <a:lnTo>
                    <a:pt x="2164" y="8768"/>
                  </a:lnTo>
                  <a:lnTo>
                    <a:pt x="2018" y="8694"/>
                  </a:lnTo>
                  <a:lnTo>
                    <a:pt x="1871" y="8584"/>
                  </a:lnTo>
                  <a:lnTo>
                    <a:pt x="1724" y="8437"/>
                  </a:lnTo>
                  <a:lnTo>
                    <a:pt x="1651" y="8291"/>
                  </a:lnTo>
                  <a:lnTo>
                    <a:pt x="1577" y="8144"/>
                  </a:lnTo>
                  <a:lnTo>
                    <a:pt x="1504" y="7961"/>
                  </a:lnTo>
                  <a:lnTo>
                    <a:pt x="1504" y="7777"/>
                  </a:lnTo>
                  <a:lnTo>
                    <a:pt x="1504" y="7594"/>
                  </a:lnTo>
                  <a:lnTo>
                    <a:pt x="1504" y="7447"/>
                  </a:lnTo>
                  <a:lnTo>
                    <a:pt x="1577" y="7264"/>
                  </a:lnTo>
                  <a:lnTo>
                    <a:pt x="1614" y="7154"/>
                  </a:lnTo>
                  <a:lnTo>
                    <a:pt x="1651" y="7043"/>
                  </a:lnTo>
                  <a:lnTo>
                    <a:pt x="1614" y="6970"/>
                  </a:lnTo>
                  <a:lnTo>
                    <a:pt x="1687" y="6970"/>
                  </a:lnTo>
                  <a:lnTo>
                    <a:pt x="1944" y="6860"/>
                  </a:lnTo>
                  <a:lnTo>
                    <a:pt x="2201" y="6787"/>
                  </a:lnTo>
                  <a:lnTo>
                    <a:pt x="2788" y="6493"/>
                  </a:lnTo>
                  <a:lnTo>
                    <a:pt x="3375" y="6163"/>
                  </a:lnTo>
                  <a:lnTo>
                    <a:pt x="3815" y="5870"/>
                  </a:lnTo>
                  <a:lnTo>
                    <a:pt x="3998" y="5686"/>
                  </a:lnTo>
                  <a:lnTo>
                    <a:pt x="4145" y="5503"/>
                  </a:lnTo>
                  <a:lnTo>
                    <a:pt x="4292" y="5283"/>
                  </a:lnTo>
                  <a:lnTo>
                    <a:pt x="4402" y="5099"/>
                  </a:lnTo>
                  <a:lnTo>
                    <a:pt x="4475" y="4843"/>
                  </a:lnTo>
                  <a:lnTo>
                    <a:pt x="4512" y="4586"/>
                  </a:lnTo>
                  <a:lnTo>
                    <a:pt x="4512" y="4402"/>
                  </a:lnTo>
                  <a:lnTo>
                    <a:pt x="4475" y="4182"/>
                  </a:lnTo>
                  <a:lnTo>
                    <a:pt x="4365" y="3999"/>
                  </a:lnTo>
                  <a:lnTo>
                    <a:pt x="4292" y="3926"/>
                  </a:lnTo>
                  <a:lnTo>
                    <a:pt x="4218" y="3889"/>
                  </a:lnTo>
                  <a:lnTo>
                    <a:pt x="3962" y="3816"/>
                  </a:lnTo>
                  <a:lnTo>
                    <a:pt x="3742" y="3779"/>
                  </a:lnTo>
                  <a:lnTo>
                    <a:pt x="3485" y="3816"/>
                  </a:lnTo>
                  <a:lnTo>
                    <a:pt x="3228" y="3852"/>
                  </a:lnTo>
                  <a:lnTo>
                    <a:pt x="2935" y="3962"/>
                  </a:lnTo>
                  <a:lnTo>
                    <a:pt x="2678" y="4072"/>
                  </a:lnTo>
                  <a:lnTo>
                    <a:pt x="2164" y="4366"/>
                  </a:lnTo>
                  <a:lnTo>
                    <a:pt x="1504" y="4733"/>
                  </a:lnTo>
                  <a:lnTo>
                    <a:pt x="1211" y="4916"/>
                  </a:lnTo>
                  <a:lnTo>
                    <a:pt x="917" y="5099"/>
                  </a:lnTo>
                  <a:lnTo>
                    <a:pt x="844" y="5173"/>
                  </a:lnTo>
                  <a:lnTo>
                    <a:pt x="807" y="5246"/>
                  </a:lnTo>
                  <a:lnTo>
                    <a:pt x="807" y="5319"/>
                  </a:lnTo>
                  <a:lnTo>
                    <a:pt x="844" y="5356"/>
                  </a:lnTo>
                  <a:lnTo>
                    <a:pt x="880" y="5429"/>
                  </a:lnTo>
                  <a:lnTo>
                    <a:pt x="954" y="5466"/>
                  </a:lnTo>
                  <a:lnTo>
                    <a:pt x="1101" y="5466"/>
                  </a:lnTo>
                  <a:lnTo>
                    <a:pt x="1541" y="5246"/>
                  </a:lnTo>
                  <a:lnTo>
                    <a:pt x="1944" y="4989"/>
                  </a:lnTo>
                  <a:lnTo>
                    <a:pt x="2788" y="4512"/>
                  </a:lnTo>
                  <a:lnTo>
                    <a:pt x="3191" y="4329"/>
                  </a:lnTo>
                  <a:lnTo>
                    <a:pt x="3375" y="4256"/>
                  </a:lnTo>
                  <a:lnTo>
                    <a:pt x="3595" y="4219"/>
                  </a:lnTo>
                  <a:lnTo>
                    <a:pt x="3742" y="4182"/>
                  </a:lnTo>
                  <a:lnTo>
                    <a:pt x="3852" y="4219"/>
                  </a:lnTo>
                  <a:lnTo>
                    <a:pt x="3998" y="4256"/>
                  </a:lnTo>
                  <a:lnTo>
                    <a:pt x="4035" y="4292"/>
                  </a:lnTo>
                  <a:lnTo>
                    <a:pt x="4072" y="4366"/>
                  </a:lnTo>
                  <a:lnTo>
                    <a:pt x="4108" y="4476"/>
                  </a:lnTo>
                  <a:lnTo>
                    <a:pt x="4108" y="4586"/>
                  </a:lnTo>
                  <a:lnTo>
                    <a:pt x="4072" y="4843"/>
                  </a:lnTo>
                  <a:lnTo>
                    <a:pt x="3998" y="5026"/>
                  </a:lnTo>
                  <a:lnTo>
                    <a:pt x="3852" y="5246"/>
                  </a:lnTo>
                  <a:lnTo>
                    <a:pt x="3705" y="5393"/>
                  </a:lnTo>
                  <a:lnTo>
                    <a:pt x="3558" y="5576"/>
                  </a:lnTo>
                  <a:lnTo>
                    <a:pt x="3155" y="5833"/>
                  </a:lnTo>
                  <a:lnTo>
                    <a:pt x="2788" y="6053"/>
                  </a:lnTo>
                  <a:lnTo>
                    <a:pt x="2348" y="6310"/>
                  </a:lnTo>
                  <a:lnTo>
                    <a:pt x="1908" y="6530"/>
                  </a:lnTo>
                  <a:lnTo>
                    <a:pt x="1467" y="6750"/>
                  </a:lnTo>
                  <a:lnTo>
                    <a:pt x="1321" y="6823"/>
                  </a:lnTo>
                  <a:lnTo>
                    <a:pt x="1247" y="6860"/>
                  </a:lnTo>
                  <a:lnTo>
                    <a:pt x="1211" y="6933"/>
                  </a:lnTo>
                  <a:lnTo>
                    <a:pt x="1174" y="6933"/>
                  </a:lnTo>
                  <a:lnTo>
                    <a:pt x="1064" y="6860"/>
                  </a:lnTo>
                  <a:lnTo>
                    <a:pt x="880" y="6713"/>
                  </a:lnTo>
                  <a:lnTo>
                    <a:pt x="697" y="6457"/>
                  </a:lnTo>
                  <a:lnTo>
                    <a:pt x="587" y="6273"/>
                  </a:lnTo>
                  <a:lnTo>
                    <a:pt x="514" y="6053"/>
                  </a:lnTo>
                  <a:lnTo>
                    <a:pt x="477" y="5833"/>
                  </a:lnTo>
                  <a:lnTo>
                    <a:pt x="477" y="5613"/>
                  </a:lnTo>
                  <a:lnTo>
                    <a:pt x="477" y="5356"/>
                  </a:lnTo>
                  <a:lnTo>
                    <a:pt x="550" y="5136"/>
                  </a:lnTo>
                  <a:lnTo>
                    <a:pt x="660" y="4879"/>
                  </a:lnTo>
                  <a:lnTo>
                    <a:pt x="770" y="4659"/>
                  </a:lnTo>
                  <a:lnTo>
                    <a:pt x="917" y="4476"/>
                  </a:lnTo>
                  <a:lnTo>
                    <a:pt x="1101" y="4292"/>
                  </a:lnTo>
                  <a:lnTo>
                    <a:pt x="1504" y="3962"/>
                  </a:lnTo>
                  <a:lnTo>
                    <a:pt x="1908" y="3705"/>
                  </a:lnTo>
                  <a:lnTo>
                    <a:pt x="2384" y="3485"/>
                  </a:lnTo>
                  <a:lnTo>
                    <a:pt x="2458" y="3412"/>
                  </a:lnTo>
                  <a:lnTo>
                    <a:pt x="2494" y="3302"/>
                  </a:lnTo>
                  <a:lnTo>
                    <a:pt x="2568" y="3119"/>
                  </a:lnTo>
                  <a:lnTo>
                    <a:pt x="2715" y="2898"/>
                  </a:lnTo>
                  <a:lnTo>
                    <a:pt x="2898" y="2715"/>
                  </a:lnTo>
                  <a:lnTo>
                    <a:pt x="3045" y="2532"/>
                  </a:lnTo>
                  <a:lnTo>
                    <a:pt x="3228" y="2385"/>
                  </a:lnTo>
                  <a:lnTo>
                    <a:pt x="3448" y="2238"/>
                  </a:lnTo>
                  <a:lnTo>
                    <a:pt x="3632" y="2128"/>
                  </a:lnTo>
                  <a:lnTo>
                    <a:pt x="3852" y="2055"/>
                  </a:lnTo>
                  <a:lnTo>
                    <a:pt x="4108" y="1981"/>
                  </a:lnTo>
                  <a:lnTo>
                    <a:pt x="4328" y="1945"/>
                  </a:lnTo>
                  <a:lnTo>
                    <a:pt x="4549" y="1908"/>
                  </a:lnTo>
                  <a:lnTo>
                    <a:pt x="4695" y="2055"/>
                  </a:lnTo>
                  <a:lnTo>
                    <a:pt x="4879" y="2165"/>
                  </a:lnTo>
                  <a:lnTo>
                    <a:pt x="5135" y="2348"/>
                  </a:lnTo>
                  <a:lnTo>
                    <a:pt x="5356" y="2568"/>
                  </a:lnTo>
                  <a:lnTo>
                    <a:pt x="5466" y="2715"/>
                  </a:lnTo>
                  <a:lnTo>
                    <a:pt x="5539" y="2898"/>
                  </a:lnTo>
                  <a:lnTo>
                    <a:pt x="5649" y="3229"/>
                  </a:lnTo>
                  <a:lnTo>
                    <a:pt x="5722" y="3559"/>
                  </a:lnTo>
                  <a:lnTo>
                    <a:pt x="5686" y="3926"/>
                  </a:lnTo>
                  <a:lnTo>
                    <a:pt x="5612" y="4256"/>
                  </a:lnTo>
                  <a:lnTo>
                    <a:pt x="5466" y="4549"/>
                  </a:lnTo>
                  <a:lnTo>
                    <a:pt x="5062" y="5063"/>
                  </a:lnTo>
                  <a:lnTo>
                    <a:pt x="4879" y="5319"/>
                  </a:lnTo>
                  <a:lnTo>
                    <a:pt x="4732" y="5613"/>
                  </a:lnTo>
                  <a:lnTo>
                    <a:pt x="4659" y="5943"/>
                  </a:lnTo>
                  <a:lnTo>
                    <a:pt x="4659" y="6090"/>
                  </a:lnTo>
                  <a:lnTo>
                    <a:pt x="4659" y="6273"/>
                  </a:lnTo>
                  <a:lnTo>
                    <a:pt x="4695" y="6420"/>
                  </a:lnTo>
                  <a:lnTo>
                    <a:pt x="4769" y="6567"/>
                  </a:lnTo>
                  <a:lnTo>
                    <a:pt x="4805" y="6677"/>
                  </a:lnTo>
                  <a:lnTo>
                    <a:pt x="4915" y="6787"/>
                  </a:lnTo>
                  <a:lnTo>
                    <a:pt x="5135" y="6933"/>
                  </a:lnTo>
                  <a:lnTo>
                    <a:pt x="5392" y="7007"/>
                  </a:lnTo>
                  <a:lnTo>
                    <a:pt x="5649" y="7043"/>
                  </a:lnTo>
                  <a:lnTo>
                    <a:pt x="5942" y="7007"/>
                  </a:lnTo>
                  <a:lnTo>
                    <a:pt x="6199" y="6933"/>
                  </a:lnTo>
                  <a:lnTo>
                    <a:pt x="6456" y="6823"/>
                  </a:lnTo>
                  <a:lnTo>
                    <a:pt x="6676" y="6677"/>
                  </a:lnTo>
                  <a:lnTo>
                    <a:pt x="6896" y="6457"/>
                  </a:lnTo>
                  <a:lnTo>
                    <a:pt x="7043" y="6200"/>
                  </a:lnTo>
                  <a:lnTo>
                    <a:pt x="7226" y="5980"/>
                  </a:lnTo>
                  <a:lnTo>
                    <a:pt x="7667" y="5246"/>
                  </a:lnTo>
                  <a:lnTo>
                    <a:pt x="7887" y="4879"/>
                  </a:lnTo>
                  <a:lnTo>
                    <a:pt x="8107" y="4476"/>
                  </a:lnTo>
                  <a:lnTo>
                    <a:pt x="8143" y="4402"/>
                  </a:lnTo>
                  <a:lnTo>
                    <a:pt x="8107" y="4329"/>
                  </a:lnTo>
                  <a:lnTo>
                    <a:pt x="8070" y="4256"/>
                  </a:lnTo>
                  <a:lnTo>
                    <a:pt x="8033" y="4182"/>
                  </a:lnTo>
                  <a:lnTo>
                    <a:pt x="7777" y="4182"/>
                  </a:lnTo>
                  <a:lnTo>
                    <a:pt x="7703" y="4256"/>
                  </a:lnTo>
                  <a:lnTo>
                    <a:pt x="7520" y="4586"/>
                  </a:lnTo>
                  <a:lnTo>
                    <a:pt x="7300" y="4879"/>
                  </a:lnTo>
                  <a:lnTo>
                    <a:pt x="6933" y="5540"/>
                  </a:lnTo>
                  <a:lnTo>
                    <a:pt x="6749" y="5796"/>
                  </a:lnTo>
                  <a:lnTo>
                    <a:pt x="6566" y="6053"/>
                  </a:lnTo>
                  <a:lnTo>
                    <a:pt x="6383" y="6273"/>
                  </a:lnTo>
                  <a:lnTo>
                    <a:pt x="6126" y="6493"/>
                  </a:lnTo>
                  <a:lnTo>
                    <a:pt x="5942" y="6567"/>
                  </a:lnTo>
                  <a:lnTo>
                    <a:pt x="5796" y="6603"/>
                  </a:lnTo>
                  <a:lnTo>
                    <a:pt x="5612" y="6567"/>
                  </a:lnTo>
                  <a:lnTo>
                    <a:pt x="5466" y="6530"/>
                  </a:lnTo>
                  <a:lnTo>
                    <a:pt x="5319" y="6457"/>
                  </a:lnTo>
                  <a:lnTo>
                    <a:pt x="5209" y="6347"/>
                  </a:lnTo>
                  <a:lnTo>
                    <a:pt x="5135" y="6200"/>
                  </a:lnTo>
                  <a:lnTo>
                    <a:pt x="5099" y="6016"/>
                  </a:lnTo>
                  <a:lnTo>
                    <a:pt x="5135" y="5833"/>
                  </a:lnTo>
                  <a:lnTo>
                    <a:pt x="5172" y="5686"/>
                  </a:lnTo>
                  <a:lnTo>
                    <a:pt x="5356" y="5393"/>
                  </a:lnTo>
                  <a:lnTo>
                    <a:pt x="5759" y="4879"/>
                  </a:lnTo>
                  <a:lnTo>
                    <a:pt x="5906" y="4659"/>
                  </a:lnTo>
                  <a:lnTo>
                    <a:pt x="6016" y="4402"/>
                  </a:lnTo>
                  <a:lnTo>
                    <a:pt x="6126" y="4146"/>
                  </a:lnTo>
                  <a:lnTo>
                    <a:pt x="6163" y="3889"/>
                  </a:lnTo>
                  <a:lnTo>
                    <a:pt x="6163" y="3632"/>
                  </a:lnTo>
                  <a:lnTo>
                    <a:pt x="6163" y="3339"/>
                  </a:lnTo>
                  <a:lnTo>
                    <a:pt x="6089" y="3082"/>
                  </a:lnTo>
                  <a:lnTo>
                    <a:pt x="6016" y="2825"/>
                  </a:lnTo>
                  <a:lnTo>
                    <a:pt x="5832" y="2532"/>
                  </a:lnTo>
                  <a:lnTo>
                    <a:pt x="5576" y="2165"/>
                  </a:lnTo>
                  <a:lnTo>
                    <a:pt x="5429" y="2018"/>
                  </a:lnTo>
                  <a:lnTo>
                    <a:pt x="5282" y="1908"/>
                  </a:lnTo>
                  <a:lnTo>
                    <a:pt x="5099" y="1798"/>
                  </a:lnTo>
                  <a:lnTo>
                    <a:pt x="4915" y="1725"/>
                  </a:lnTo>
                  <a:lnTo>
                    <a:pt x="4915" y="1688"/>
                  </a:lnTo>
                  <a:lnTo>
                    <a:pt x="4915" y="1468"/>
                  </a:lnTo>
                  <a:lnTo>
                    <a:pt x="4989" y="1321"/>
                  </a:lnTo>
                  <a:lnTo>
                    <a:pt x="5062" y="1174"/>
                  </a:lnTo>
                  <a:lnTo>
                    <a:pt x="5172" y="1028"/>
                  </a:lnTo>
                  <a:lnTo>
                    <a:pt x="5319" y="918"/>
                  </a:lnTo>
                  <a:lnTo>
                    <a:pt x="5502" y="844"/>
                  </a:lnTo>
                  <a:lnTo>
                    <a:pt x="5686" y="808"/>
                  </a:lnTo>
                  <a:lnTo>
                    <a:pt x="5869" y="771"/>
                  </a:lnTo>
                  <a:lnTo>
                    <a:pt x="6016" y="771"/>
                  </a:lnTo>
                  <a:lnTo>
                    <a:pt x="6199" y="808"/>
                  </a:lnTo>
                  <a:lnTo>
                    <a:pt x="6529" y="918"/>
                  </a:lnTo>
                  <a:lnTo>
                    <a:pt x="7190" y="1211"/>
                  </a:lnTo>
                  <a:lnTo>
                    <a:pt x="7080" y="1321"/>
                  </a:lnTo>
                  <a:lnTo>
                    <a:pt x="7043" y="1431"/>
                  </a:lnTo>
                  <a:lnTo>
                    <a:pt x="7043" y="1541"/>
                  </a:lnTo>
                  <a:lnTo>
                    <a:pt x="7043" y="1651"/>
                  </a:lnTo>
                  <a:lnTo>
                    <a:pt x="7153" y="1871"/>
                  </a:lnTo>
                  <a:lnTo>
                    <a:pt x="7300" y="2018"/>
                  </a:lnTo>
                  <a:lnTo>
                    <a:pt x="7446" y="2165"/>
                  </a:lnTo>
                  <a:lnTo>
                    <a:pt x="7556" y="2275"/>
                  </a:lnTo>
                  <a:lnTo>
                    <a:pt x="7446" y="2495"/>
                  </a:lnTo>
                  <a:lnTo>
                    <a:pt x="7263" y="3045"/>
                  </a:lnTo>
                  <a:lnTo>
                    <a:pt x="7153" y="3265"/>
                  </a:lnTo>
                  <a:lnTo>
                    <a:pt x="7043" y="3485"/>
                  </a:lnTo>
                  <a:lnTo>
                    <a:pt x="6933" y="3705"/>
                  </a:lnTo>
                  <a:lnTo>
                    <a:pt x="6896" y="3926"/>
                  </a:lnTo>
                  <a:lnTo>
                    <a:pt x="6896" y="3999"/>
                  </a:lnTo>
                  <a:lnTo>
                    <a:pt x="6970" y="4036"/>
                  </a:lnTo>
                  <a:lnTo>
                    <a:pt x="7043" y="4072"/>
                  </a:lnTo>
                  <a:lnTo>
                    <a:pt x="7116" y="4036"/>
                  </a:lnTo>
                  <a:lnTo>
                    <a:pt x="7263" y="3889"/>
                  </a:lnTo>
                  <a:lnTo>
                    <a:pt x="7410" y="3705"/>
                  </a:lnTo>
                  <a:lnTo>
                    <a:pt x="7593" y="3265"/>
                  </a:lnTo>
                  <a:lnTo>
                    <a:pt x="7777" y="2715"/>
                  </a:lnTo>
                  <a:lnTo>
                    <a:pt x="7813" y="2458"/>
                  </a:lnTo>
                  <a:lnTo>
                    <a:pt x="7813" y="2422"/>
                  </a:lnTo>
                  <a:lnTo>
                    <a:pt x="8363" y="2678"/>
                  </a:lnTo>
                  <a:lnTo>
                    <a:pt x="8584" y="2862"/>
                  </a:lnTo>
                  <a:lnTo>
                    <a:pt x="8694" y="3009"/>
                  </a:lnTo>
                  <a:lnTo>
                    <a:pt x="8804" y="3155"/>
                  </a:lnTo>
                  <a:lnTo>
                    <a:pt x="8877" y="3302"/>
                  </a:lnTo>
                  <a:lnTo>
                    <a:pt x="8877" y="3449"/>
                  </a:lnTo>
                  <a:lnTo>
                    <a:pt x="8840" y="3595"/>
                  </a:lnTo>
                  <a:lnTo>
                    <a:pt x="8694" y="3705"/>
                  </a:lnTo>
                  <a:lnTo>
                    <a:pt x="8620" y="3779"/>
                  </a:lnTo>
                  <a:lnTo>
                    <a:pt x="8584" y="3852"/>
                  </a:lnTo>
                  <a:lnTo>
                    <a:pt x="8584" y="3926"/>
                  </a:lnTo>
                  <a:lnTo>
                    <a:pt x="8620" y="3999"/>
                  </a:lnTo>
                  <a:lnTo>
                    <a:pt x="8657" y="4072"/>
                  </a:lnTo>
                  <a:lnTo>
                    <a:pt x="8730" y="4109"/>
                  </a:lnTo>
                  <a:lnTo>
                    <a:pt x="8840" y="4109"/>
                  </a:lnTo>
                  <a:lnTo>
                    <a:pt x="8914" y="4072"/>
                  </a:lnTo>
                  <a:lnTo>
                    <a:pt x="9097" y="3926"/>
                  </a:lnTo>
                  <a:lnTo>
                    <a:pt x="9207" y="3779"/>
                  </a:lnTo>
                  <a:lnTo>
                    <a:pt x="9281" y="3595"/>
                  </a:lnTo>
                  <a:lnTo>
                    <a:pt x="9281" y="3412"/>
                  </a:lnTo>
                  <a:lnTo>
                    <a:pt x="9281" y="3192"/>
                  </a:lnTo>
                  <a:lnTo>
                    <a:pt x="9207" y="3009"/>
                  </a:lnTo>
                  <a:lnTo>
                    <a:pt x="9097" y="2825"/>
                  </a:lnTo>
                  <a:lnTo>
                    <a:pt x="8987" y="2642"/>
                  </a:lnTo>
                  <a:lnTo>
                    <a:pt x="8804" y="2458"/>
                  </a:lnTo>
                  <a:lnTo>
                    <a:pt x="8584" y="2348"/>
                  </a:lnTo>
                  <a:lnTo>
                    <a:pt x="8107" y="2091"/>
                  </a:lnTo>
                  <a:lnTo>
                    <a:pt x="7887" y="1981"/>
                  </a:lnTo>
                  <a:lnTo>
                    <a:pt x="7593" y="1798"/>
                  </a:lnTo>
                  <a:lnTo>
                    <a:pt x="7446" y="1651"/>
                  </a:lnTo>
                  <a:lnTo>
                    <a:pt x="7373" y="1541"/>
                  </a:lnTo>
                  <a:lnTo>
                    <a:pt x="7336" y="1431"/>
                  </a:lnTo>
                  <a:lnTo>
                    <a:pt x="7373" y="1284"/>
                  </a:lnTo>
                  <a:lnTo>
                    <a:pt x="7483" y="1358"/>
                  </a:lnTo>
                  <a:lnTo>
                    <a:pt x="7556" y="1358"/>
                  </a:lnTo>
                  <a:lnTo>
                    <a:pt x="7593" y="1321"/>
                  </a:lnTo>
                  <a:lnTo>
                    <a:pt x="7630" y="1248"/>
                  </a:lnTo>
                  <a:lnTo>
                    <a:pt x="7703" y="1138"/>
                  </a:lnTo>
                  <a:lnTo>
                    <a:pt x="7813" y="954"/>
                  </a:lnTo>
                  <a:lnTo>
                    <a:pt x="7923" y="808"/>
                  </a:lnTo>
                  <a:lnTo>
                    <a:pt x="8107" y="698"/>
                  </a:lnTo>
                  <a:lnTo>
                    <a:pt x="8290" y="624"/>
                  </a:lnTo>
                  <a:lnTo>
                    <a:pt x="8474" y="588"/>
                  </a:lnTo>
                  <a:lnTo>
                    <a:pt x="8694" y="551"/>
                  </a:lnTo>
                  <a:lnTo>
                    <a:pt x="9060" y="514"/>
                  </a:lnTo>
                  <a:close/>
                  <a:moveTo>
                    <a:pt x="13279" y="9318"/>
                  </a:moveTo>
                  <a:lnTo>
                    <a:pt x="13426" y="9428"/>
                  </a:lnTo>
                  <a:lnTo>
                    <a:pt x="13426" y="9464"/>
                  </a:lnTo>
                  <a:lnTo>
                    <a:pt x="13352" y="9464"/>
                  </a:lnTo>
                  <a:lnTo>
                    <a:pt x="13242" y="9538"/>
                  </a:lnTo>
                  <a:lnTo>
                    <a:pt x="12985" y="9868"/>
                  </a:lnTo>
                  <a:lnTo>
                    <a:pt x="12692" y="10198"/>
                  </a:lnTo>
                  <a:lnTo>
                    <a:pt x="12362" y="10492"/>
                  </a:lnTo>
                  <a:lnTo>
                    <a:pt x="12032" y="10748"/>
                  </a:lnTo>
                  <a:lnTo>
                    <a:pt x="11445" y="11078"/>
                  </a:lnTo>
                  <a:lnTo>
                    <a:pt x="10858" y="11409"/>
                  </a:lnTo>
                  <a:lnTo>
                    <a:pt x="10638" y="11372"/>
                  </a:lnTo>
                  <a:lnTo>
                    <a:pt x="10418" y="11299"/>
                  </a:lnTo>
                  <a:lnTo>
                    <a:pt x="10234" y="11188"/>
                  </a:lnTo>
                  <a:lnTo>
                    <a:pt x="10051" y="11078"/>
                  </a:lnTo>
                  <a:lnTo>
                    <a:pt x="10491" y="11005"/>
                  </a:lnTo>
                  <a:lnTo>
                    <a:pt x="10895" y="10858"/>
                  </a:lnTo>
                  <a:lnTo>
                    <a:pt x="11298" y="10675"/>
                  </a:lnTo>
                  <a:lnTo>
                    <a:pt x="11702" y="10492"/>
                  </a:lnTo>
                  <a:lnTo>
                    <a:pt x="12142" y="10235"/>
                  </a:lnTo>
                  <a:lnTo>
                    <a:pt x="12545" y="9941"/>
                  </a:lnTo>
                  <a:lnTo>
                    <a:pt x="12912" y="9648"/>
                  </a:lnTo>
                  <a:lnTo>
                    <a:pt x="13279" y="9318"/>
                  </a:lnTo>
                  <a:close/>
                  <a:moveTo>
                    <a:pt x="13609" y="9648"/>
                  </a:moveTo>
                  <a:lnTo>
                    <a:pt x="13719" y="9795"/>
                  </a:lnTo>
                  <a:lnTo>
                    <a:pt x="13792" y="9978"/>
                  </a:lnTo>
                  <a:lnTo>
                    <a:pt x="13939" y="10345"/>
                  </a:lnTo>
                  <a:lnTo>
                    <a:pt x="13939" y="10602"/>
                  </a:lnTo>
                  <a:lnTo>
                    <a:pt x="13939" y="10858"/>
                  </a:lnTo>
                  <a:lnTo>
                    <a:pt x="13866" y="10968"/>
                  </a:lnTo>
                  <a:lnTo>
                    <a:pt x="13829" y="10932"/>
                  </a:lnTo>
                  <a:lnTo>
                    <a:pt x="13719" y="10932"/>
                  </a:lnTo>
                  <a:lnTo>
                    <a:pt x="13719" y="10968"/>
                  </a:lnTo>
                  <a:lnTo>
                    <a:pt x="13609" y="11188"/>
                  </a:lnTo>
                  <a:lnTo>
                    <a:pt x="12765" y="11299"/>
                  </a:lnTo>
                  <a:lnTo>
                    <a:pt x="12912" y="11188"/>
                  </a:lnTo>
                  <a:lnTo>
                    <a:pt x="13316" y="10895"/>
                  </a:lnTo>
                  <a:lnTo>
                    <a:pt x="13682" y="10565"/>
                  </a:lnTo>
                  <a:lnTo>
                    <a:pt x="13756" y="10492"/>
                  </a:lnTo>
                  <a:lnTo>
                    <a:pt x="13756" y="10381"/>
                  </a:lnTo>
                  <a:lnTo>
                    <a:pt x="13719" y="10308"/>
                  </a:lnTo>
                  <a:lnTo>
                    <a:pt x="13609" y="10271"/>
                  </a:lnTo>
                  <a:lnTo>
                    <a:pt x="13536" y="10271"/>
                  </a:lnTo>
                  <a:lnTo>
                    <a:pt x="13462" y="10308"/>
                  </a:lnTo>
                  <a:lnTo>
                    <a:pt x="13059" y="10638"/>
                  </a:lnTo>
                  <a:lnTo>
                    <a:pt x="12655" y="10968"/>
                  </a:lnTo>
                  <a:lnTo>
                    <a:pt x="12398" y="11152"/>
                  </a:lnTo>
                  <a:lnTo>
                    <a:pt x="12325" y="11225"/>
                  </a:lnTo>
                  <a:lnTo>
                    <a:pt x="12252" y="11372"/>
                  </a:lnTo>
                  <a:lnTo>
                    <a:pt x="11665" y="11409"/>
                  </a:lnTo>
                  <a:lnTo>
                    <a:pt x="11481" y="11445"/>
                  </a:lnTo>
                  <a:lnTo>
                    <a:pt x="11775" y="11299"/>
                  </a:lnTo>
                  <a:lnTo>
                    <a:pt x="12068" y="11115"/>
                  </a:lnTo>
                  <a:lnTo>
                    <a:pt x="12362" y="10932"/>
                  </a:lnTo>
                  <a:lnTo>
                    <a:pt x="12655" y="10748"/>
                  </a:lnTo>
                  <a:lnTo>
                    <a:pt x="12912" y="10492"/>
                  </a:lnTo>
                  <a:lnTo>
                    <a:pt x="13132" y="10271"/>
                  </a:lnTo>
                  <a:lnTo>
                    <a:pt x="13352" y="10015"/>
                  </a:lnTo>
                  <a:lnTo>
                    <a:pt x="13572" y="9721"/>
                  </a:lnTo>
                  <a:lnTo>
                    <a:pt x="13609" y="9648"/>
                  </a:lnTo>
                  <a:close/>
                  <a:moveTo>
                    <a:pt x="9060" y="1"/>
                  </a:moveTo>
                  <a:lnTo>
                    <a:pt x="8804" y="37"/>
                  </a:lnTo>
                  <a:lnTo>
                    <a:pt x="8547" y="37"/>
                  </a:lnTo>
                  <a:lnTo>
                    <a:pt x="8290" y="111"/>
                  </a:lnTo>
                  <a:lnTo>
                    <a:pt x="8033" y="184"/>
                  </a:lnTo>
                  <a:lnTo>
                    <a:pt x="7813" y="294"/>
                  </a:lnTo>
                  <a:lnTo>
                    <a:pt x="7593" y="441"/>
                  </a:lnTo>
                  <a:lnTo>
                    <a:pt x="7410" y="624"/>
                  </a:lnTo>
                  <a:lnTo>
                    <a:pt x="7300" y="844"/>
                  </a:lnTo>
                  <a:lnTo>
                    <a:pt x="6896" y="624"/>
                  </a:lnTo>
                  <a:lnTo>
                    <a:pt x="6493" y="441"/>
                  </a:lnTo>
                  <a:lnTo>
                    <a:pt x="6273" y="367"/>
                  </a:lnTo>
                  <a:lnTo>
                    <a:pt x="6053" y="331"/>
                  </a:lnTo>
                  <a:lnTo>
                    <a:pt x="5612" y="331"/>
                  </a:lnTo>
                  <a:lnTo>
                    <a:pt x="5392" y="404"/>
                  </a:lnTo>
                  <a:lnTo>
                    <a:pt x="5209" y="477"/>
                  </a:lnTo>
                  <a:lnTo>
                    <a:pt x="5025" y="588"/>
                  </a:lnTo>
                  <a:lnTo>
                    <a:pt x="4842" y="734"/>
                  </a:lnTo>
                  <a:lnTo>
                    <a:pt x="4695" y="881"/>
                  </a:lnTo>
                  <a:lnTo>
                    <a:pt x="4585" y="1064"/>
                  </a:lnTo>
                  <a:lnTo>
                    <a:pt x="4512" y="1248"/>
                  </a:lnTo>
                  <a:lnTo>
                    <a:pt x="4475" y="1468"/>
                  </a:lnTo>
                  <a:lnTo>
                    <a:pt x="4182" y="1505"/>
                  </a:lnTo>
                  <a:lnTo>
                    <a:pt x="3888" y="1541"/>
                  </a:lnTo>
                  <a:lnTo>
                    <a:pt x="3595" y="1651"/>
                  </a:lnTo>
                  <a:lnTo>
                    <a:pt x="3338" y="1798"/>
                  </a:lnTo>
                  <a:lnTo>
                    <a:pt x="3081" y="1945"/>
                  </a:lnTo>
                  <a:lnTo>
                    <a:pt x="2861" y="2091"/>
                  </a:lnTo>
                  <a:lnTo>
                    <a:pt x="2641" y="2312"/>
                  </a:lnTo>
                  <a:lnTo>
                    <a:pt x="2421" y="2532"/>
                  </a:lnTo>
                  <a:lnTo>
                    <a:pt x="2238" y="2788"/>
                  </a:lnTo>
                  <a:lnTo>
                    <a:pt x="2091" y="3082"/>
                  </a:lnTo>
                  <a:lnTo>
                    <a:pt x="1981" y="3155"/>
                  </a:lnTo>
                  <a:lnTo>
                    <a:pt x="1834" y="3229"/>
                  </a:lnTo>
                  <a:lnTo>
                    <a:pt x="1504" y="3375"/>
                  </a:lnTo>
                  <a:lnTo>
                    <a:pt x="1211" y="3559"/>
                  </a:lnTo>
                  <a:lnTo>
                    <a:pt x="954" y="3779"/>
                  </a:lnTo>
                  <a:lnTo>
                    <a:pt x="697" y="3999"/>
                  </a:lnTo>
                  <a:lnTo>
                    <a:pt x="477" y="4256"/>
                  </a:lnTo>
                  <a:lnTo>
                    <a:pt x="330" y="4512"/>
                  </a:lnTo>
                  <a:lnTo>
                    <a:pt x="183" y="4769"/>
                  </a:lnTo>
                  <a:lnTo>
                    <a:pt x="73" y="5063"/>
                  </a:lnTo>
                  <a:lnTo>
                    <a:pt x="37" y="5319"/>
                  </a:lnTo>
                  <a:lnTo>
                    <a:pt x="0" y="5613"/>
                  </a:lnTo>
                  <a:lnTo>
                    <a:pt x="0" y="5906"/>
                  </a:lnTo>
                  <a:lnTo>
                    <a:pt x="73" y="6200"/>
                  </a:lnTo>
                  <a:lnTo>
                    <a:pt x="183" y="6493"/>
                  </a:lnTo>
                  <a:lnTo>
                    <a:pt x="294" y="6713"/>
                  </a:lnTo>
                  <a:lnTo>
                    <a:pt x="440" y="6933"/>
                  </a:lnTo>
                  <a:lnTo>
                    <a:pt x="660" y="7117"/>
                  </a:lnTo>
                  <a:lnTo>
                    <a:pt x="880" y="7300"/>
                  </a:lnTo>
                  <a:lnTo>
                    <a:pt x="1064" y="7374"/>
                  </a:lnTo>
                  <a:lnTo>
                    <a:pt x="1027" y="7594"/>
                  </a:lnTo>
                  <a:lnTo>
                    <a:pt x="1027" y="7814"/>
                  </a:lnTo>
                  <a:lnTo>
                    <a:pt x="1064" y="8034"/>
                  </a:lnTo>
                  <a:lnTo>
                    <a:pt x="1101" y="8217"/>
                  </a:lnTo>
                  <a:lnTo>
                    <a:pt x="1174" y="8437"/>
                  </a:lnTo>
                  <a:lnTo>
                    <a:pt x="1284" y="8621"/>
                  </a:lnTo>
                  <a:lnTo>
                    <a:pt x="1431" y="8804"/>
                  </a:lnTo>
                  <a:lnTo>
                    <a:pt x="1614" y="8988"/>
                  </a:lnTo>
                  <a:lnTo>
                    <a:pt x="1797" y="9098"/>
                  </a:lnTo>
                  <a:lnTo>
                    <a:pt x="1981" y="9208"/>
                  </a:lnTo>
                  <a:lnTo>
                    <a:pt x="2201" y="9281"/>
                  </a:lnTo>
                  <a:lnTo>
                    <a:pt x="2421" y="9318"/>
                  </a:lnTo>
                  <a:lnTo>
                    <a:pt x="2641" y="9354"/>
                  </a:lnTo>
                  <a:lnTo>
                    <a:pt x="2861" y="9318"/>
                  </a:lnTo>
                  <a:lnTo>
                    <a:pt x="3081" y="9281"/>
                  </a:lnTo>
                  <a:lnTo>
                    <a:pt x="3301" y="9208"/>
                  </a:lnTo>
                  <a:lnTo>
                    <a:pt x="3375" y="9354"/>
                  </a:lnTo>
                  <a:lnTo>
                    <a:pt x="3448" y="9501"/>
                  </a:lnTo>
                  <a:lnTo>
                    <a:pt x="3595" y="9648"/>
                  </a:lnTo>
                  <a:lnTo>
                    <a:pt x="3742" y="9758"/>
                  </a:lnTo>
                  <a:lnTo>
                    <a:pt x="3925" y="9868"/>
                  </a:lnTo>
                  <a:lnTo>
                    <a:pt x="4108" y="9905"/>
                  </a:lnTo>
                  <a:lnTo>
                    <a:pt x="4292" y="9941"/>
                  </a:lnTo>
                  <a:lnTo>
                    <a:pt x="4475" y="9941"/>
                  </a:lnTo>
                  <a:lnTo>
                    <a:pt x="4842" y="9905"/>
                  </a:lnTo>
                  <a:lnTo>
                    <a:pt x="5246" y="9795"/>
                  </a:lnTo>
                  <a:lnTo>
                    <a:pt x="5686" y="9648"/>
                  </a:lnTo>
                  <a:lnTo>
                    <a:pt x="6163" y="9574"/>
                  </a:lnTo>
                  <a:lnTo>
                    <a:pt x="6603" y="9574"/>
                  </a:lnTo>
                  <a:lnTo>
                    <a:pt x="7080" y="9611"/>
                  </a:lnTo>
                  <a:lnTo>
                    <a:pt x="7446" y="9648"/>
                  </a:lnTo>
                  <a:lnTo>
                    <a:pt x="7630" y="9648"/>
                  </a:lnTo>
                  <a:lnTo>
                    <a:pt x="7813" y="9611"/>
                  </a:lnTo>
                  <a:lnTo>
                    <a:pt x="7960" y="9721"/>
                  </a:lnTo>
                  <a:lnTo>
                    <a:pt x="8143" y="9795"/>
                  </a:lnTo>
                  <a:lnTo>
                    <a:pt x="8327" y="9831"/>
                  </a:lnTo>
                  <a:lnTo>
                    <a:pt x="8547" y="9868"/>
                  </a:lnTo>
                  <a:lnTo>
                    <a:pt x="9024" y="9905"/>
                  </a:lnTo>
                  <a:lnTo>
                    <a:pt x="9391" y="9868"/>
                  </a:lnTo>
                  <a:lnTo>
                    <a:pt x="9501" y="9868"/>
                  </a:lnTo>
                  <a:lnTo>
                    <a:pt x="9354" y="10161"/>
                  </a:lnTo>
                  <a:lnTo>
                    <a:pt x="9317" y="10308"/>
                  </a:lnTo>
                  <a:lnTo>
                    <a:pt x="9281" y="10492"/>
                  </a:lnTo>
                  <a:lnTo>
                    <a:pt x="9317" y="10638"/>
                  </a:lnTo>
                  <a:lnTo>
                    <a:pt x="9354" y="10785"/>
                  </a:lnTo>
                  <a:lnTo>
                    <a:pt x="9464" y="11078"/>
                  </a:lnTo>
                  <a:lnTo>
                    <a:pt x="9647" y="11335"/>
                  </a:lnTo>
                  <a:lnTo>
                    <a:pt x="9831" y="11519"/>
                  </a:lnTo>
                  <a:lnTo>
                    <a:pt x="9977" y="11629"/>
                  </a:lnTo>
                  <a:lnTo>
                    <a:pt x="10198" y="11739"/>
                  </a:lnTo>
                  <a:lnTo>
                    <a:pt x="10381" y="11812"/>
                  </a:lnTo>
                  <a:lnTo>
                    <a:pt x="10821" y="11922"/>
                  </a:lnTo>
                  <a:lnTo>
                    <a:pt x="11298" y="11959"/>
                  </a:lnTo>
                  <a:lnTo>
                    <a:pt x="11775" y="11922"/>
                  </a:lnTo>
                  <a:lnTo>
                    <a:pt x="12215" y="11885"/>
                  </a:lnTo>
                  <a:lnTo>
                    <a:pt x="13095" y="11775"/>
                  </a:lnTo>
                  <a:lnTo>
                    <a:pt x="13939" y="11665"/>
                  </a:lnTo>
                  <a:lnTo>
                    <a:pt x="14343" y="11555"/>
                  </a:lnTo>
                  <a:lnTo>
                    <a:pt x="14746" y="11409"/>
                  </a:lnTo>
                  <a:lnTo>
                    <a:pt x="15076" y="11262"/>
                  </a:lnTo>
                  <a:lnTo>
                    <a:pt x="15370" y="11042"/>
                  </a:lnTo>
                  <a:lnTo>
                    <a:pt x="15626" y="10785"/>
                  </a:lnTo>
                  <a:lnTo>
                    <a:pt x="15847" y="10528"/>
                  </a:lnTo>
                  <a:lnTo>
                    <a:pt x="16030" y="10235"/>
                  </a:lnTo>
                  <a:lnTo>
                    <a:pt x="16213" y="9941"/>
                  </a:lnTo>
                  <a:lnTo>
                    <a:pt x="16360" y="9648"/>
                  </a:lnTo>
                  <a:lnTo>
                    <a:pt x="16433" y="9318"/>
                  </a:lnTo>
                  <a:lnTo>
                    <a:pt x="16507" y="8988"/>
                  </a:lnTo>
                  <a:lnTo>
                    <a:pt x="16543" y="8657"/>
                  </a:lnTo>
                  <a:lnTo>
                    <a:pt x="16507" y="8327"/>
                  </a:lnTo>
                  <a:lnTo>
                    <a:pt x="16470" y="7997"/>
                  </a:lnTo>
                  <a:lnTo>
                    <a:pt x="16690" y="7447"/>
                  </a:lnTo>
                  <a:lnTo>
                    <a:pt x="16837" y="6933"/>
                  </a:lnTo>
                  <a:lnTo>
                    <a:pt x="16910" y="6347"/>
                  </a:lnTo>
                  <a:lnTo>
                    <a:pt x="16910" y="5796"/>
                  </a:lnTo>
                  <a:lnTo>
                    <a:pt x="16837" y="5429"/>
                  </a:lnTo>
                  <a:lnTo>
                    <a:pt x="16727" y="5063"/>
                  </a:lnTo>
                  <a:lnTo>
                    <a:pt x="16654" y="4916"/>
                  </a:lnTo>
                  <a:lnTo>
                    <a:pt x="16543" y="4769"/>
                  </a:lnTo>
                  <a:lnTo>
                    <a:pt x="16397" y="4659"/>
                  </a:lnTo>
                  <a:lnTo>
                    <a:pt x="16250" y="4586"/>
                  </a:lnTo>
                  <a:lnTo>
                    <a:pt x="16250" y="4146"/>
                  </a:lnTo>
                  <a:lnTo>
                    <a:pt x="16177" y="3742"/>
                  </a:lnTo>
                  <a:lnTo>
                    <a:pt x="16030" y="3375"/>
                  </a:lnTo>
                  <a:lnTo>
                    <a:pt x="15773" y="3009"/>
                  </a:lnTo>
                  <a:lnTo>
                    <a:pt x="15626" y="2825"/>
                  </a:lnTo>
                  <a:lnTo>
                    <a:pt x="15443" y="2642"/>
                  </a:lnTo>
                  <a:lnTo>
                    <a:pt x="15223" y="2495"/>
                  </a:lnTo>
                  <a:lnTo>
                    <a:pt x="15003" y="2385"/>
                  </a:lnTo>
                  <a:lnTo>
                    <a:pt x="14746" y="2238"/>
                  </a:lnTo>
                  <a:lnTo>
                    <a:pt x="14526" y="2055"/>
                  </a:lnTo>
                  <a:lnTo>
                    <a:pt x="14379" y="1835"/>
                  </a:lnTo>
                  <a:lnTo>
                    <a:pt x="14233" y="1578"/>
                  </a:lnTo>
                  <a:lnTo>
                    <a:pt x="14123" y="1358"/>
                  </a:lnTo>
                  <a:lnTo>
                    <a:pt x="13976" y="1138"/>
                  </a:lnTo>
                  <a:lnTo>
                    <a:pt x="13829" y="991"/>
                  </a:lnTo>
                  <a:lnTo>
                    <a:pt x="13682" y="808"/>
                  </a:lnTo>
                  <a:lnTo>
                    <a:pt x="13499" y="698"/>
                  </a:lnTo>
                  <a:lnTo>
                    <a:pt x="13279" y="588"/>
                  </a:lnTo>
                  <a:lnTo>
                    <a:pt x="13059" y="514"/>
                  </a:lnTo>
                  <a:lnTo>
                    <a:pt x="12802" y="441"/>
                  </a:lnTo>
                  <a:lnTo>
                    <a:pt x="12362" y="441"/>
                  </a:lnTo>
                  <a:lnTo>
                    <a:pt x="11885" y="477"/>
                  </a:lnTo>
                  <a:lnTo>
                    <a:pt x="11408" y="588"/>
                  </a:lnTo>
                  <a:lnTo>
                    <a:pt x="10968" y="698"/>
                  </a:lnTo>
                  <a:lnTo>
                    <a:pt x="10821" y="514"/>
                  </a:lnTo>
                  <a:lnTo>
                    <a:pt x="10601" y="331"/>
                  </a:lnTo>
                  <a:lnTo>
                    <a:pt x="10381" y="221"/>
                  </a:lnTo>
                  <a:lnTo>
                    <a:pt x="10124" y="147"/>
                  </a:lnTo>
                  <a:lnTo>
                    <a:pt x="9867" y="74"/>
                  </a:lnTo>
                  <a:lnTo>
                    <a:pt x="9574" y="37"/>
                  </a:lnTo>
                  <a:lnTo>
                    <a:pt x="9060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2" name="Google Shape;392;p7"/>
            <p:cNvSpPr/>
            <p:nvPr/>
          </p:nvSpPr>
          <p:spPr>
            <a:xfrm>
              <a:off x="7121425" y="2437925"/>
              <a:ext cx="246700" cy="315500"/>
            </a:xfrm>
            <a:custGeom>
              <a:avLst/>
              <a:gdLst/>
              <a:ahLst/>
              <a:cxnLst/>
              <a:rect l="l" t="t" r="r" b="b"/>
              <a:pathLst>
                <a:path w="9868" h="12620" extrusionOk="0">
                  <a:moveTo>
                    <a:pt x="4182" y="661"/>
                  </a:moveTo>
                  <a:lnTo>
                    <a:pt x="4182" y="918"/>
                  </a:lnTo>
                  <a:lnTo>
                    <a:pt x="4182" y="1431"/>
                  </a:lnTo>
                  <a:lnTo>
                    <a:pt x="4145" y="2202"/>
                  </a:lnTo>
                  <a:lnTo>
                    <a:pt x="3925" y="2165"/>
                  </a:lnTo>
                  <a:lnTo>
                    <a:pt x="3962" y="2018"/>
                  </a:lnTo>
                  <a:lnTo>
                    <a:pt x="3962" y="1835"/>
                  </a:lnTo>
                  <a:lnTo>
                    <a:pt x="3889" y="1468"/>
                  </a:lnTo>
                  <a:lnTo>
                    <a:pt x="3852" y="1101"/>
                  </a:lnTo>
                  <a:lnTo>
                    <a:pt x="3889" y="918"/>
                  </a:lnTo>
                  <a:lnTo>
                    <a:pt x="3962" y="771"/>
                  </a:lnTo>
                  <a:lnTo>
                    <a:pt x="3999" y="698"/>
                  </a:lnTo>
                  <a:lnTo>
                    <a:pt x="4072" y="661"/>
                  </a:lnTo>
                  <a:close/>
                  <a:moveTo>
                    <a:pt x="1541" y="404"/>
                  </a:moveTo>
                  <a:lnTo>
                    <a:pt x="1578" y="441"/>
                  </a:lnTo>
                  <a:lnTo>
                    <a:pt x="1614" y="514"/>
                  </a:lnTo>
                  <a:lnTo>
                    <a:pt x="1614" y="1138"/>
                  </a:lnTo>
                  <a:lnTo>
                    <a:pt x="1688" y="2202"/>
                  </a:lnTo>
                  <a:lnTo>
                    <a:pt x="1284" y="2238"/>
                  </a:lnTo>
                  <a:lnTo>
                    <a:pt x="1211" y="2238"/>
                  </a:lnTo>
                  <a:lnTo>
                    <a:pt x="1211" y="1871"/>
                  </a:lnTo>
                  <a:lnTo>
                    <a:pt x="1174" y="1505"/>
                  </a:lnTo>
                  <a:lnTo>
                    <a:pt x="1211" y="1211"/>
                  </a:lnTo>
                  <a:lnTo>
                    <a:pt x="1248" y="954"/>
                  </a:lnTo>
                  <a:lnTo>
                    <a:pt x="1358" y="404"/>
                  </a:lnTo>
                  <a:close/>
                  <a:moveTo>
                    <a:pt x="3815" y="2678"/>
                  </a:moveTo>
                  <a:lnTo>
                    <a:pt x="4439" y="2715"/>
                  </a:lnTo>
                  <a:lnTo>
                    <a:pt x="5026" y="2789"/>
                  </a:lnTo>
                  <a:lnTo>
                    <a:pt x="5026" y="2825"/>
                  </a:lnTo>
                  <a:lnTo>
                    <a:pt x="5136" y="3485"/>
                  </a:lnTo>
                  <a:lnTo>
                    <a:pt x="3925" y="3559"/>
                  </a:lnTo>
                  <a:lnTo>
                    <a:pt x="2678" y="3632"/>
                  </a:lnTo>
                  <a:lnTo>
                    <a:pt x="1358" y="3669"/>
                  </a:lnTo>
                  <a:lnTo>
                    <a:pt x="917" y="3706"/>
                  </a:lnTo>
                  <a:lnTo>
                    <a:pt x="477" y="3742"/>
                  </a:lnTo>
                  <a:lnTo>
                    <a:pt x="441" y="3229"/>
                  </a:lnTo>
                  <a:lnTo>
                    <a:pt x="441" y="2972"/>
                  </a:lnTo>
                  <a:lnTo>
                    <a:pt x="404" y="2862"/>
                  </a:lnTo>
                  <a:lnTo>
                    <a:pt x="331" y="2752"/>
                  </a:lnTo>
                  <a:lnTo>
                    <a:pt x="587" y="2789"/>
                  </a:lnTo>
                  <a:lnTo>
                    <a:pt x="807" y="2789"/>
                  </a:lnTo>
                  <a:lnTo>
                    <a:pt x="1284" y="2752"/>
                  </a:lnTo>
                  <a:lnTo>
                    <a:pt x="1945" y="2678"/>
                  </a:lnTo>
                  <a:close/>
                  <a:moveTo>
                    <a:pt x="4916" y="3999"/>
                  </a:moveTo>
                  <a:lnTo>
                    <a:pt x="4989" y="4072"/>
                  </a:lnTo>
                  <a:lnTo>
                    <a:pt x="5136" y="4109"/>
                  </a:lnTo>
                  <a:lnTo>
                    <a:pt x="5209" y="4072"/>
                  </a:lnTo>
                  <a:lnTo>
                    <a:pt x="5246" y="4623"/>
                  </a:lnTo>
                  <a:lnTo>
                    <a:pt x="5209" y="5173"/>
                  </a:lnTo>
                  <a:lnTo>
                    <a:pt x="5173" y="5430"/>
                  </a:lnTo>
                  <a:lnTo>
                    <a:pt x="5099" y="5723"/>
                  </a:lnTo>
                  <a:lnTo>
                    <a:pt x="4989" y="5980"/>
                  </a:lnTo>
                  <a:lnTo>
                    <a:pt x="4806" y="6200"/>
                  </a:lnTo>
                  <a:lnTo>
                    <a:pt x="4659" y="6310"/>
                  </a:lnTo>
                  <a:lnTo>
                    <a:pt x="4476" y="6420"/>
                  </a:lnTo>
                  <a:lnTo>
                    <a:pt x="4292" y="6457"/>
                  </a:lnTo>
                  <a:lnTo>
                    <a:pt x="4072" y="6493"/>
                  </a:lnTo>
                  <a:lnTo>
                    <a:pt x="3632" y="6530"/>
                  </a:lnTo>
                  <a:lnTo>
                    <a:pt x="3265" y="6567"/>
                  </a:lnTo>
                  <a:lnTo>
                    <a:pt x="2605" y="6567"/>
                  </a:lnTo>
                  <a:lnTo>
                    <a:pt x="2642" y="6493"/>
                  </a:lnTo>
                  <a:lnTo>
                    <a:pt x="2678" y="6383"/>
                  </a:lnTo>
                  <a:lnTo>
                    <a:pt x="2788" y="6310"/>
                  </a:lnTo>
                  <a:lnTo>
                    <a:pt x="2825" y="6273"/>
                  </a:lnTo>
                  <a:lnTo>
                    <a:pt x="2825" y="6237"/>
                  </a:lnTo>
                  <a:lnTo>
                    <a:pt x="2788" y="6200"/>
                  </a:lnTo>
                  <a:lnTo>
                    <a:pt x="2715" y="6200"/>
                  </a:lnTo>
                  <a:lnTo>
                    <a:pt x="2605" y="6237"/>
                  </a:lnTo>
                  <a:lnTo>
                    <a:pt x="2458" y="6310"/>
                  </a:lnTo>
                  <a:lnTo>
                    <a:pt x="2348" y="6420"/>
                  </a:lnTo>
                  <a:lnTo>
                    <a:pt x="2311" y="6567"/>
                  </a:lnTo>
                  <a:lnTo>
                    <a:pt x="1724" y="6493"/>
                  </a:lnTo>
                  <a:lnTo>
                    <a:pt x="1541" y="6457"/>
                  </a:lnTo>
                  <a:lnTo>
                    <a:pt x="1688" y="6420"/>
                  </a:lnTo>
                  <a:lnTo>
                    <a:pt x="2055" y="6383"/>
                  </a:lnTo>
                  <a:lnTo>
                    <a:pt x="2201" y="6310"/>
                  </a:lnTo>
                  <a:lnTo>
                    <a:pt x="2275" y="6237"/>
                  </a:lnTo>
                  <a:lnTo>
                    <a:pt x="2311" y="6163"/>
                  </a:lnTo>
                  <a:lnTo>
                    <a:pt x="2311" y="6090"/>
                  </a:lnTo>
                  <a:lnTo>
                    <a:pt x="2275" y="6016"/>
                  </a:lnTo>
                  <a:lnTo>
                    <a:pt x="2238" y="5980"/>
                  </a:lnTo>
                  <a:lnTo>
                    <a:pt x="2201" y="5943"/>
                  </a:lnTo>
                  <a:lnTo>
                    <a:pt x="2055" y="5943"/>
                  </a:lnTo>
                  <a:lnTo>
                    <a:pt x="1981" y="6016"/>
                  </a:lnTo>
                  <a:lnTo>
                    <a:pt x="1798" y="6053"/>
                  </a:lnTo>
                  <a:lnTo>
                    <a:pt x="1394" y="6127"/>
                  </a:lnTo>
                  <a:lnTo>
                    <a:pt x="1138" y="6200"/>
                  </a:lnTo>
                  <a:lnTo>
                    <a:pt x="917" y="6273"/>
                  </a:lnTo>
                  <a:lnTo>
                    <a:pt x="807" y="6200"/>
                  </a:lnTo>
                  <a:lnTo>
                    <a:pt x="697" y="6127"/>
                  </a:lnTo>
                  <a:lnTo>
                    <a:pt x="661" y="5980"/>
                  </a:lnTo>
                  <a:lnTo>
                    <a:pt x="624" y="5870"/>
                  </a:lnTo>
                  <a:lnTo>
                    <a:pt x="624" y="5870"/>
                  </a:lnTo>
                  <a:lnTo>
                    <a:pt x="844" y="5906"/>
                  </a:lnTo>
                  <a:lnTo>
                    <a:pt x="1504" y="5906"/>
                  </a:lnTo>
                  <a:lnTo>
                    <a:pt x="1724" y="5870"/>
                  </a:lnTo>
                  <a:lnTo>
                    <a:pt x="1945" y="5833"/>
                  </a:lnTo>
                  <a:lnTo>
                    <a:pt x="1981" y="5796"/>
                  </a:lnTo>
                  <a:lnTo>
                    <a:pt x="2018" y="5760"/>
                  </a:lnTo>
                  <a:lnTo>
                    <a:pt x="2055" y="5650"/>
                  </a:lnTo>
                  <a:lnTo>
                    <a:pt x="1981" y="5540"/>
                  </a:lnTo>
                  <a:lnTo>
                    <a:pt x="1945" y="5503"/>
                  </a:lnTo>
                  <a:lnTo>
                    <a:pt x="1504" y="5503"/>
                  </a:lnTo>
                  <a:lnTo>
                    <a:pt x="1101" y="5540"/>
                  </a:lnTo>
                  <a:lnTo>
                    <a:pt x="844" y="5576"/>
                  </a:lnTo>
                  <a:lnTo>
                    <a:pt x="587" y="5576"/>
                  </a:lnTo>
                  <a:lnTo>
                    <a:pt x="587" y="5356"/>
                  </a:lnTo>
                  <a:lnTo>
                    <a:pt x="734" y="5430"/>
                  </a:lnTo>
                  <a:lnTo>
                    <a:pt x="881" y="5466"/>
                  </a:lnTo>
                  <a:lnTo>
                    <a:pt x="1211" y="5466"/>
                  </a:lnTo>
                  <a:lnTo>
                    <a:pt x="1541" y="5393"/>
                  </a:lnTo>
                  <a:lnTo>
                    <a:pt x="1835" y="5246"/>
                  </a:lnTo>
                  <a:lnTo>
                    <a:pt x="1871" y="5173"/>
                  </a:lnTo>
                  <a:lnTo>
                    <a:pt x="1908" y="5099"/>
                  </a:lnTo>
                  <a:lnTo>
                    <a:pt x="1908" y="5026"/>
                  </a:lnTo>
                  <a:lnTo>
                    <a:pt x="1871" y="4953"/>
                  </a:lnTo>
                  <a:lnTo>
                    <a:pt x="1835" y="4916"/>
                  </a:lnTo>
                  <a:lnTo>
                    <a:pt x="1761" y="4879"/>
                  </a:lnTo>
                  <a:lnTo>
                    <a:pt x="1724" y="4879"/>
                  </a:lnTo>
                  <a:lnTo>
                    <a:pt x="1614" y="4916"/>
                  </a:lnTo>
                  <a:lnTo>
                    <a:pt x="1358" y="5026"/>
                  </a:lnTo>
                  <a:lnTo>
                    <a:pt x="1101" y="5099"/>
                  </a:lnTo>
                  <a:lnTo>
                    <a:pt x="844" y="5099"/>
                  </a:lnTo>
                  <a:lnTo>
                    <a:pt x="551" y="5063"/>
                  </a:lnTo>
                  <a:lnTo>
                    <a:pt x="551" y="4916"/>
                  </a:lnTo>
                  <a:lnTo>
                    <a:pt x="844" y="4879"/>
                  </a:lnTo>
                  <a:lnTo>
                    <a:pt x="1138" y="4879"/>
                  </a:lnTo>
                  <a:lnTo>
                    <a:pt x="1724" y="4769"/>
                  </a:lnTo>
                  <a:lnTo>
                    <a:pt x="1908" y="4696"/>
                  </a:lnTo>
                  <a:lnTo>
                    <a:pt x="2091" y="4586"/>
                  </a:lnTo>
                  <a:lnTo>
                    <a:pt x="2128" y="4513"/>
                  </a:lnTo>
                  <a:lnTo>
                    <a:pt x="2165" y="4439"/>
                  </a:lnTo>
                  <a:lnTo>
                    <a:pt x="2128" y="4329"/>
                  </a:lnTo>
                  <a:lnTo>
                    <a:pt x="2055" y="4256"/>
                  </a:lnTo>
                  <a:lnTo>
                    <a:pt x="1945" y="4182"/>
                  </a:lnTo>
                  <a:lnTo>
                    <a:pt x="1871" y="4182"/>
                  </a:lnTo>
                  <a:lnTo>
                    <a:pt x="1835" y="4219"/>
                  </a:lnTo>
                  <a:lnTo>
                    <a:pt x="1761" y="4256"/>
                  </a:lnTo>
                  <a:lnTo>
                    <a:pt x="1724" y="4329"/>
                  </a:lnTo>
                  <a:lnTo>
                    <a:pt x="1468" y="4403"/>
                  </a:lnTo>
                  <a:lnTo>
                    <a:pt x="991" y="4476"/>
                  </a:lnTo>
                  <a:lnTo>
                    <a:pt x="551" y="4586"/>
                  </a:lnTo>
                  <a:lnTo>
                    <a:pt x="514" y="4146"/>
                  </a:lnTo>
                  <a:lnTo>
                    <a:pt x="1358" y="4146"/>
                  </a:lnTo>
                  <a:lnTo>
                    <a:pt x="2678" y="4109"/>
                  </a:lnTo>
                  <a:lnTo>
                    <a:pt x="3815" y="4072"/>
                  </a:lnTo>
                  <a:lnTo>
                    <a:pt x="4916" y="3999"/>
                  </a:lnTo>
                  <a:close/>
                  <a:moveTo>
                    <a:pt x="1211" y="1"/>
                  </a:moveTo>
                  <a:lnTo>
                    <a:pt x="1101" y="37"/>
                  </a:lnTo>
                  <a:lnTo>
                    <a:pt x="1028" y="147"/>
                  </a:lnTo>
                  <a:lnTo>
                    <a:pt x="881" y="771"/>
                  </a:lnTo>
                  <a:lnTo>
                    <a:pt x="807" y="1395"/>
                  </a:lnTo>
                  <a:lnTo>
                    <a:pt x="807" y="1835"/>
                  </a:lnTo>
                  <a:lnTo>
                    <a:pt x="807" y="2092"/>
                  </a:lnTo>
                  <a:lnTo>
                    <a:pt x="881" y="2312"/>
                  </a:lnTo>
                  <a:lnTo>
                    <a:pt x="551" y="2385"/>
                  </a:lnTo>
                  <a:lnTo>
                    <a:pt x="367" y="2458"/>
                  </a:lnTo>
                  <a:lnTo>
                    <a:pt x="221" y="2568"/>
                  </a:lnTo>
                  <a:lnTo>
                    <a:pt x="184" y="2605"/>
                  </a:lnTo>
                  <a:lnTo>
                    <a:pt x="147" y="2678"/>
                  </a:lnTo>
                  <a:lnTo>
                    <a:pt x="37" y="2825"/>
                  </a:lnTo>
                  <a:lnTo>
                    <a:pt x="37" y="3009"/>
                  </a:lnTo>
                  <a:lnTo>
                    <a:pt x="37" y="3375"/>
                  </a:lnTo>
                  <a:lnTo>
                    <a:pt x="37" y="3852"/>
                  </a:lnTo>
                  <a:lnTo>
                    <a:pt x="37" y="3889"/>
                  </a:lnTo>
                  <a:lnTo>
                    <a:pt x="0" y="3962"/>
                  </a:lnTo>
                  <a:lnTo>
                    <a:pt x="37" y="4072"/>
                  </a:lnTo>
                  <a:lnTo>
                    <a:pt x="74" y="4439"/>
                  </a:lnTo>
                  <a:lnTo>
                    <a:pt x="110" y="5540"/>
                  </a:lnTo>
                  <a:lnTo>
                    <a:pt x="110" y="5943"/>
                  </a:lnTo>
                  <a:lnTo>
                    <a:pt x="184" y="6127"/>
                  </a:lnTo>
                  <a:lnTo>
                    <a:pt x="257" y="6310"/>
                  </a:lnTo>
                  <a:lnTo>
                    <a:pt x="367" y="6457"/>
                  </a:lnTo>
                  <a:lnTo>
                    <a:pt x="477" y="6567"/>
                  </a:lnTo>
                  <a:lnTo>
                    <a:pt x="624" y="6677"/>
                  </a:lnTo>
                  <a:lnTo>
                    <a:pt x="771" y="6750"/>
                  </a:lnTo>
                  <a:lnTo>
                    <a:pt x="1101" y="6860"/>
                  </a:lnTo>
                  <a:lnTo>
                    <a:pt x="1468" y="6934"/>
                  </a:lnTo>
                  <a:lnTo>
                    <a:pt x="2091" y="7007"/>
                  </a:lnTo>
                  <a:lnTo>
                    <a:pt x="2678" y="7044"/>
                  </a:lnTo>
                  <a:lnTo>
                    <a:pt x="2605" y="7264"/>
                  </a:lnTo>
                  <a:lnTo>
                    <a:pt x="2605" y="7484"/>
                  </a:lnTo>
                  <a:lnTo>
                    <a:pt x="2605" y="7887"/>
                  </a:lnTo>
                  <a:lnTo>
                    <a:pt x="2605" y="8548"/>
                  </a:lnTo>
                  <a:lnTo>
                    <a:pt x="2678" y="9208"/>
                  </a:lnTo>
                  <a:lnTo>
                    <a:pt x="2825" y="10455"/>
                  </a:lnTo>
                  <a:lnTo>
                    <a:pt x="3045" y="11665"/>
                  </a:lnTo>
                  <a:lnTo>
                    <a:pt x="3118" y="11922"/>
                  </a:lnTo>
                  <a:lnTo>
                    <a:pt x="3228" y="12106"/>
                  </a:lnTo>
                  <a:lnTo>
                    <a:pt x="3375" y="12252"/>
                  </a:lnTo>
                  <a:lnTo>
                    <a:pt x="3595" y="12399"/>
                  </a:lnTo>
                  <a:lnTo>
                    <a:pt x="3779" y="12472"/>
                  </a:lnTo>
                  <a:lnTo>
                    <a:pt x="3999" y="12546"/>
                  </a:lnTo>
                  <a:lnTo>
                    <a:pt x="4476" y="12619"/>
                  </a:lnTo>
                  <a:lnTo>
                    <a:pt x="4732" y="12582"/>
                  </a:lnTo>
                  <a:lnTo>
                    <a:pt x="4952" y="12509"/>
                  </a:lnTo>
                  <a:lnTo>
                    <a:pt x="5136" y="12399"/>
                  </a:lnTo>
                  <a:lnTo>
                    <a:pt x="5283" y="12216"/>
                  </a:lnTo>
                  <a:lnTo>
                    <a:pt x="5429" y="12032"/>
                  </a:lnTo>
                  <a:lnTo>
                    <a:pt x="5503" y="11812"/>
                  </a:lnTo>
                  <a:lnTo>
                    <a:pt x="5576" y="11592"/>
                  </a:lnTo>
                  <a:lnTo>
                    <a:pt x="5613" y="11372"/>
                  </a:lnTo>
                  <a:lnTo>
                    <a:pt x="5613" y="11079"/>
                  </a:lnTo>
                  <a:lnTo>
                    <a:pt x="5613" y="10785"/>
                  </a:lnTo>
                  <a:lnTo>
                    <a:pt x="5539" y="10162"/>
                  </a:lnTo>
                  <a:lnTo>
                    <a:pt x="5539" y="9538"/>
                  </a:lnTo>
                  <a:lnTo>
                    <a:pt x="5649" y="8951"/>
                  </a:lnTo>
                  <a:lnTo>
                    <a:pt x="5723" y="8658"/>
                  </a:lnTo>
                  <a:lnTo>
                    <a:pt x="5833" y="8364"/>
                  </a:lnTo>
                  <a:lnTo>
                    <a:pt x="5980" y="8071"/>
                  </a:lnTo>
                  <a:lnTo>
                    <a:pt x="6090" y="7961"/>
                  </a:lnTo>
                  <a:lnTo>
                    <a:pt x="6200" y="7851"/>
                  </a:lnTo>
                  <a:lnTo>
                    <a:pt x="6273" y="7814"/>
                  </a:lnTo>
                  <a:lnTo>
                    <a:pt x="6310" y="7814"/>
                  </a:lnTo>
                  <a:lnTo>
                    <a:pt x="6456" y="7887"/>
                  </a:lnTo>
                  <a:lnTo>
                    <a:pt x="6530" y="7997"/>
                  </a:lnTo>
                  <a:lnTo>
                    <a:pt x="6603" y="8144"/>
                  </a:lnTo>
                  <a:lnTo>
                    <a:pt x="6640" y="8291"/>
                  </a:lnTo>
                  <a:lnTo>
                    <a:pt x="6603" y="8474"/>
                  </a:lnTo>
                  <a:lnTo>
                    <a:pt x="6566" y="8804"/>
                  </a:lnTo>
                  <a:lnTo>
                    <a:pt x="6530" y="9208"/>
                  </a:lnTo>
                  <a:lnTo>
                    <a:pt x="6566" y="9428"/>
                  </a:lnTo>
                  <a:lnTo>
                    <a:pt x="6603" y="9648"/>
                  </a:lnTo>
                  <a:lnTo>
                    <a:pt x="6676" y="9868"/>
                  </a:lnTo>
                  <a:lnTo>
                    <a:pt x="6787" y="10051"/>
                  </a:lnTo>
                  <a:lnTo>
                    <a:pt x="6970" y="10162"/>
                  </a:lnTo>
                  <a:lnTo>
                    <a:pt x="7153" y="10272"/>
                  </a:lnTo>
                  <a:lnTo>
                    <a:pt x="7447" y="10345"/>
                  </a:lnTo>
                  <a:lnTo>
                    <a:pt x="7777" y="10382"/>
                  </a:lnTo>
                  <a:lnTo>
                    <a:pt x="8437" y="10382"/>
                  </a:lnTo>
                  <a:lnTo>
                    <a:pt x="9061" y="10308"/>
                  </a:lnTo>
                  <a:lnTo>
                    <a:pt x="9684" y="10162"/>
                  </a:lnTo>
                  <a:lnTo>
                    <a:pt x="9758" y="10125"/>
                  </a:lnTo>
                  <a:lnTo>
                    <a:pt x="9831" y="10051"/>
                  </a:lnTo>
                  <a:lnTo>
                    <a:pt x="9868" y="9941"/>
                  </a:lnTo>
                  <a:lnTo>
                    <a:pt x="9831" y="9868"/>
                  </a:lnTo>
                  <a:lnTo>
                    <a:pt x="9794" y="9758"/>
                  </a:lnTo>
                  <a:lnTo>
                    <a:pt x="9721" y="9685"/>
                  </a:lnTo>
                  <a:lnTo>
                    <a:pt x="9648" y="9648"/>
                  </a:lnTo>
                  <a:lnTo>
                    <a:pt x="9538" y="9648"/>
                  </a:lnTo>
                  <a:lnTo>
                    <a:pt x="8951" y="9758"/>
                  </a:lnTo>
                  <a:lnTo>
                    <a:pt x="8327" y="9831"/>
                  </a:lnTo>
                  <a:lnTo>
                    <a:pt x="7740" y="9831"/>
                  </a:lnTo>
                  <a:lnTo>
                    <a:pt x="7447" y="9795"/>
                  </a:lnTo>
                  <a:lnTo>
                    <a:pt x="7300" y="9721"/>
                  </a:lnTo>
                  <a:lnTo>
                    <a:pt x="7190" y="9648"/>
                  </a:lnTo>
                  <a:lnTo>
                    <a:pt x="7117" y="9575"/>
                  </a:lnTo>
                  <a:lnTo>
                    <a:pt x="7080" y="9465"/>
                  </a:lnTo>
                  <a:lnTo>
                    <a:pt x="7080" y="9208"/>
                  </a:lnTo>
                  <a:lnTo>
                    <a:pt x="7080" y="8914"/>
                  </a:lnTo>
                  <a:lnTo>
                    <a:pt x="7117" y="8694"/>
                  </a:lnTo>
                  <a:lnTo>
                    <a:pt x="7153" y="8474"/>
                  </a:lnTo>
                  <a:lnTo>
                    <a:pt x="7153" y="8254"/>
                  </a:lnTo>
                  <a:lnTo>
                    <a:pt x="7117" y="8034"/>
                  </a:lnTo>
                  <a:lnTo>
                    <a:pt x="7043" y="7851"/>
                  </a:lnTo>
                  <a:lnTo>
                    <a:pt x="6970" y="7667"/>
                  </a:lnTo>
                  <a:lnTo>
                    <a:pt x="6823" y="7520"/>
                  </a:lnTo>
                  <a:lnTo>
                    <a:pt x="6676" y="7410"/>
                  </a:lnTo>
                  <a:lnTo>
                    <a:pt x="6530" y="7337"/>
                  </a:lnTo>
                  <a:lnTo>
                    <a:pt x="6383" y="7300"/>
                  </a:lnTo>
                  <a:lnTo>
                    <a:pt x="6200" y="7300"/>
                  </a:lnTo>
                  <a:lnTo>
                    <a:pt x="6016" y="7337"/>
                  </a:lnTo>
                  <a:lnTo>
                    <a:pt x="5833" y="7447"/>
                  </a:lnTo>
                  <a:lnTo>
                    <a:pt x="5649" y="7594"/>
                  </a:lnTo>
                  <a:lnTo>
                    <a:pt x="5503" y="7814"/>
                  </a:lnTo>
                  <a:lnTo>
                    <a:pt x="5393" y="8034"/>
                  </a:lnTo>
                  <a:lnTo>
                    <a:pt x="5283" y="8291"/>
                  </a:lnTo>
                  <a:lnTo>
                    <a:pt x="5136" y="8768"/>
                  </a:lnTo>
                  <a:lnTo>
                    <a:pt x="5026" y="9281"/>
                  </a:lnTo>
                  <a:lnTo>
                    <a:pt x="4989" y="9795"/>
                  </a:lnTo>
                  <a:lnTo>
                    <a:pt x="5026" y="10308"/>
                  </a:lnTo>
                  <a:lnTo>
                    <a:pt x="5062" y="10858"/>
                  </a:lnTo>
                  <a:lnTo>
                    <a:pt x="5062" y="11372"/>
                  </a:lnTo>
                  <a:lnTo>
                    <a:pt x="5062" y="11519"/>
                  </a:lnTo>
                  <a:lnTo>
                    <a:pt x="5026" y="11665"/>
                  </a:lnTo>
                  <a:lnTo>
                    <a:pt x="4952" y="11775"/>
                  </a:lnTo>
                  <a:lnTo>
                    <a:pt x="4879" y="11886"/>
                  </a:lnTo>
                  <a:lnTo>
                    <a:pt x="4769" y="11959"/>
                  </a:lnTo>
                  <a:lnTo>
                    <a:pt x="4659" y="12032"/>
                  </a:lnTo>
                  <a:lnTo>
                    <a:pt x="4512" y="12069"/>
                  </a:lnTo>
                  <a:lnTo>
                    <a:pt x="4366" y="12069"/>
                  </a:lnTo>
                  <a:lnTo>
                    <a:pt x="4109" y="11996"/>
                  </a:lnTo>
                  <a:lnTo>
                    <a:pt x="3815" y="11922"/>
                  </a:lnTo>
                  <a:lnTo>
                    <a:pt x="3705" y="11849"/>
                  </a:lnTo>
                  <a:lnTo>
                    <a:pt x="3595" y="11739"/>
                  </a:lnTo>
                  <a:lnTo>
                    <a:pt x="3559" y="11592"/>
                  </a:lnTo>
                  <a:lnTo>
                    <a:pt x="3522" y="11445"/>
                  </a:lnTo>
                  <a:lnTo>
                    <a:pt x="3302" y="10272"/>
                  </a:lnTo>
                  <a:lnTo>
                    <a:pt x="3155" y="9061"/>
                  </a:lnTo>
                  <a:lnTo>
                    <a:pt x="3045" y="7887"/>
                  </a:lnTo>
                  <a:lnTo>
                    <a:pt x="3045" y="7484"/>
                  </a:lnTo>
                  <a:lnTo>
                    <a:pt x="3008" y="7264"/>
                  </a:lnTo>
                  <a:lnTo>
                    <a:pt x="2935" y="7044"/>
                  </a:lnTo>
                  <a:lnTo>
                    <a:pt x="3375" y="7044"/>
                  </a:lnTo>
                  <a:lnTo>
                    <a:pt x="3779" y="7007"/>
                  </a:lnTo>
                  <a:lnTo>
                    <a:pt x="4219" y="6970"/>
                  </a:lnTo>
                  <a:lnTo>
                    <a:pt x="4622" y="6860"/>
                  </a:lnTo>
                  <a:lnTo>
                    <a:pt x="4806" y="6787"/>
                  </a:lnTo>
                  <a:lnTo>
                    <a:pt x="4952" y="6677"/>
                  </a:lnTo>
                  <a:lnTo>
                    <a:pt x="5099" y="6603"/>
                  </a:lnTo>
                  <a:lnTo>
                    <a:pt x="5209" y="6493"/>
                  </a:lnTo>
                  <a:lnTo>
                    <a:pt x="5429" y="6200"/>
                  </a:lnTo>
                  <a:lnTo>
                    <a:pt x="5539" y="5906"/>
                  </a:lnTo>
                  <a:lnTo>
                    <a:pt x="5649" y="5576"/>
                  </a:lnTo>
                  <a:lnTo>
                    <a:pt x="5723" y="5210"/>
                  </a:lnTo>
                  <a:lnTo>
                    <a:pt x="5723" y="4806"/>
                  </a:lnTo>
                  <a:lnTo>
                    <a:pt x="5686" y="4036"/>
                  </a:lnTo>
                  <a:lnTo>
                    <a:pt x="5649" y="3559"/>
                  </a:lnTo>
                  <a:lnTo>
                    <a:pt x="5576" y="3082"/>
                  </a:lnTo>
                  <a:lnTo>
                    <a:pt x="5539" y="2789"/>
                  </a:lnTo>
                  <a:lnTo>
                    <a:pt x="5503" y="2678"/>
                  </a:lnTo>
                  <a:lnTo>
                    <a:pt x="5466" y="2568"/>
                  </a:lnTo>
                  <a:lnTo>
                    <a:pt x="5429" y="2422"/>
                  </a:lnTo>
                  <a:lnTo>
                    <a:pt x="5356" y="2348"/>
                  </a:lnTo>
                  <a:lnTo>
                    <a:pt x="5173" y="2238"/>
                  </a:lnTo>
                  <a:lnTo>
                    <a:pt x="5026" y="2202"/>
                  </a:lnTo>
                  <a:lnTo>
                    <a:pt x="4916" y="2202"/>
                  </a:lnTo>
                  <a:lnTo>
                    <a:pt x="4879" y="2238"/>
                  </a:lnTo>
                  <a:lnTo>
                    <a:pt x="4586" y="2238"/>
                  </a:lnTo>
                  <a:lnTo>
                    <a:pt x="4622" y="808"/>
                  </a:lnTo>
                  <a:lnTo>
                    <a:pt x="4586" y="551"/>
                  </a:lnTo>
                  <a:lnTo>
                    <a:pt x="4549" y="441"/>
                  </a:lnTo>
                  <a:lnTo>
                    <a:pt x="4512" y="331"/>
                  </a:lnTo>
                  <a:lnTo>
                    <a:pt x="4439" y="258"/>
                  </a:lnTo>
                  <a:lnTo>
                    <a:pt x="4329" y="221"/>
                  </a:lnTo>
                  <a:lnTo>
                    <a:pt x="4219" y="184"/>
                  </a:lnTo>
                  <a:lnTo>
                    <a:pt x="4072" y="221"/>
                  </a:lnTo>
                  <a:lnTo>
                    <a:pt x="3815" y="331"/>
                  </a:lnTo>
                  <a:lnTo>
                    <a:pt x="3705" y="404"/>
                  </a:lnTo>
                  <a:lnTo>
                    <a:pt x="3632" y="514"/>
                  </a:lnTo>
                  <a:lnTo>
                    <a:pt x="3522" y="734"/>
                  </a:lnTo>
                  <a:lnTo>
                    <a:pt x="3449" y="991"/>
                  </a:lnTo>
                  <a:lnTo>
                    <a:pt x="3485" y="1321"/>
                  </a:lnTo>
                  <a:lnTo>
                    <a:pt x="3522" y="1651"/>
                  </a:lnTo>
                  <a:lnTo>
                    <a:pt x="3559" y="1908"/>
                  </a:lnTo>
                  <a:lnTo>
                    <a:pt x="3669" y="2165"/>
                  </a:lnTo>
                  <a:lnTo>
                    <a:pt x="2091" y="2165"/>
                  </a:lnTo>
                  <a:lnTo>
                    <a:pt x="2055" y="1358"/>
                  </a:lnTo>
                  <a:lnTo>
                    <a:pt x="2018" y="514"/>
                  </a:lnTo>
                  <a:lnTo>
                    <a:pt x="2018" y="368"/>
                  </a:lnTo>
                  <a:lnTo>
                    <a:pt x="1945" y="221"/>
                  </a:lnTo>
                  <a:lnTo>
                    <a:pt x="1871" y="147"/>
                  </a:lnTo>
                  <a:lnTo>
                    <a:pt x="1761" y="74"/>
                  </a:lnTo>
                  <a:lnTo>
                    <a:pt x="1651" y="37"/>
                  </a:lnTo>
                  <a:lnTo>
                    <a:pt x="1504" y="1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3" name="Google Shape;393;p7"/>
            <p:cNvSpPr/>
            <p:nvPr/>
          </p:nvSpPr>
          <p:spPr>
            <a:xfrm>
              <a:off x="6062250" y="3853825"/>
              <a:ext cx="332900" cy="376025"/>
            </a:xfrm>
            <a:custGeom>
              <a:avLst/>
              <a:gdLst/>
              <a:ahLst/>
              <a:cxnLst/>
              <a:rect l="l" t="t" r="r" b="b"/>
              <a:pathLst>
                <a:path w="13316" h="15041" extrusionOk="0">
                  <a:moveTo>
                    <a:pt x="5466" y="1"/>
                  </a:moveTo>
                  <a:lnTo>
                    <a:pt x="5466" y="38"/>
                  </a:lnTo>
                  <a:lnTo>
                    <a:pt x="5576" y="1248"/>
                  </a:lnTo>
                  <a:lnTo>
                    <a:pt x="5612" y="1321"/>
                  </a:lnTo>
                  <a:lnTo>
                    <a:pt x="5649" y="1395"/>
                  </a:lnTo>
                  <a:lnTo>
                    <a:pt x="5759" y="1431"/>
                  </a:lnTo>
                  <a:lnTo>
                    <a:pt x="5833" y="1395"/>
                  </a:lnTo>
                  <a:lnTo>
                    <a:pt x="6713" y="881"/>
                  </a:lnTo>
                  <a:lnTo>
                    <a:pt x="6713" y="881"/>
                  </a:lnTo>
                  <a:lnTo>
                    <a:pt x="6640" y="1285"/>
                  </a:lnTo>
                  <a:lnTo>
                    <a:pt x="6603" y="1652"/>
                  </a:lnTo>
                  <a:lnTo>
                    <a:pt x="6603" y="2055"/>
                  </a:lnTo>
                  <a:lnTo>
                    <a:pt x="6640" y="2459"/>
                  </a:lnTo>
                  <a:lnTo>
                    <a:pt x="6676" y="2569"/>
                  </a:lnTo>
                  <a:lnTo>
                    <a:pt x="6750" y="2605"/>
                  </a:lnTo>
                  <a:lnTo>
                    <a:pt x="6823" y="2642"/>
                  </a:lnTo>
                  <a:lnTo>
                    <a:pt x="6896" y="2679"/>
                  </a:lnTo>
                  <a:lnTo>
                    <a:pt x="6970" y="2642"/>
                  </a:lnTo>
                  <a:lnTo>
                    <a:pt x="7043" y="2605"/>
                  </a:lnTo>
                  <a:lnTo>
                    <a:pt x="7080" y="2532"/>
                  </a:lnTo>
                  <a:lnTo>
                    <a:pt x="7080" y="2459"/>
                  </a:lnTo>
                  <a:lnTo>
                    <a:pt x="7043" y="2275"/>
                  </a:lnTo>
                  <a:lnTo>
                    <a:pt x="7006" y="1835"/>
                  </a:lnTo>
                  <a:lnTo>
                    <a:pt x="7043" y="1395"/>
                  </a:lnTo>
                  <a:lnTo>
                    <a:pt x="7116" y="955"/>
                  </a:lnTo>
                  <a:lnTo>
                    <a:pt x="7226" y="514"/>
                  </a:lnTo>
                  <a:lnTo>
                    <a:pt x="7190" y="404"/>
                  </a:lnTo>
                  <a:lnTo>
                    <a:pt x="7153" y="294"/>
                  </a:lnTo>
                  <a:lnTo>
                    <a:pt x="7043" y="258"/>
                  </a:lnTo>
                  <a:lnTo>
                    <a:pt x="6933" y="294"/>
                  </a:lnTo>
                  <a:lnTo>
                    <a:pt x="5906" y="918"/>
                  </a:lnTo>
                  <a:lnTo>
                    <a:pt x="5869" y="698"/>
                  </a:lnTo>
                  <a:lnTo>
                    <a:pt x="5796" y="478"/>
                  </a:lnTo>
                  <a:lnTo>
                    <a:pt x="5686" y="221"/>
                  </a:lnTo>
                  <a:lnTo>
                    <a:pt x="5576" y="1"/>
                  </a:lnTo>
                  <a:close/>
                  <a:moveTo>
                    <a:pt x="8840" y="3816"/>
                  </a:moveTo>
                  <a:lnTo>
                    <a:pt x="8730" y="3852"/>
                  </a:lnTo>
                  <a:lnTo>
                    <a:pt x="8657" y="3926"/>
                  </a:lnTo>
                  <a:lnTo>
                    <a:pt x="8510" y="4146"/>
                  </a:lnTo>
                  <a:lnTo>
                    <a:pt x="8364" y="4293"/>
                  </a:lnTo>
                  <a:lnTo>
                    <a:pt x="8143" y="4476"/>
                  </a:lnTo>
                  <a:lnTo>
                    <a:pt x="7997" y="4659"/>
                  </a:lnTo>
                  <a:lnTo>
                    <a:pt x="7997" y="4733"/>
                  </a:lnTo>
                  <a:lnTo>
                    <a:pt x="7997" y="4769"/>
                  </a:lnTo>
                  <a:lnTo>
                    <a:pt x="8033" y="4806"/>
                  </a:lnTo>
                  <a:lnTo>
                    <a:pt x="8070" y="4843"/>
                  </a:lnTo>
                  <a:lnTo>
                    <a:pt x="8253" y="4843"/>
                  </a:lnTo>
                  <a:lnTo>
                    <a:pt x="8400" y="4806"/>
                  </a:lnTo>
                  <a:lnTo>
                    <a:pt x="8547" y="4733"/>
                  </a:lnTo>
                  <a:lnTo>
                    <a:pt x="8694" y="4659"/>
                  </a:lnTo>
                  <a:lnTo>
                    <a:pt x="8914" y="4403"/>
                  </a:lnTo>
                  <a:lnTo>
                    <a:pt x="9097" y="4146"/>
                  </a:lnTo>
                  <a:lnTo>
                    <a:pt x="9134" y="4073"/>
                  </a:lnTo>
                  <a:lnTo>
                    <a:pt x="9134" y="3963"/>
                  </a:lnTo>
                  <a:lnTo>
                    <a:pt x="9097" y="3889"/>
                  </a:lnTo>
                  <a:lnTo>
                    <a:pt x="9024" y="3852"/>
                  </a:lnTo>
                  <a:lnTo>
                    <a:pt x="8914" y="3816"/>
                  </a:lnTo>
                  <a:close/>
                  <a:moveTo>
                    <a:pt x="147" y="2972"/>
                  </a:moveTo>
                  <a:lnTo>
                    <a:pt x="73" y="3009"/>
                  </a:lnTo>
                  <a:lnTo>
                    <a:pt x="37" y="3082"/>
                  </a:lnTo>
                  <a:lnTo>
                    <a:pt x="0" y="3229"/>
                  </a:lnTo>
                  <a:lnTo>
                    <a:pt x="37" y="3559"/>
                  </a:lnTo>
                  <a:lnTo>
                    <a:pt x="110" y="4073"/>
                  </a:lnTo>
                  <a:lnTo>
                    <a:pt x="220" y="4549"/>
                  </a:lnTo>
                  <a:lnTo>
                    <a:pt x="257" y="4623"/>
                  </a:lnTo>
                  <a:lnTo>
                    <a:pt x="330" y="4696"/>
                  </a:lnTo>
                  <a:lnTo>
                    <a:pt x="514" y="4696"/>
                  </a:lnTo>
                  <a:lnTo>
                    <a:pt x="1174" y="4219"/>
                  </a:lnTo>
                  <a:lnTo>
                    <a:pt x="1247" y="4843"/>
                  </a:lnTo>
                  <a:lnTo>
                    <a:pt x="1284" y="4990"/>
                  </a:lnTo>
                  <a:lnTo>
                    <a:pt x="1321" y="5173"/>
                  </a:lnTo>
                  <a:lnTo>
                    <a:pt x="1394" y="5320"/>
                  </a:lnTo>
                  <a:lnTo>
                    <a:pt x="1431" y="5356"/>
                  </a:lnTo>
                  <a:lnTo>
                    <a:pt x="1541" y="5393"/>
                  </a:lnTo>
                  <a:lnTo>
                    <a:pt x="1614" y="5393"/>
                  </a:lnTo>
                  <a:lnTo>
                    <a:pt x="1687" y="5356"/>
                  </a:lnTo>
                  <a:lnTo>
                    <a:pt x="1724" y="5320"/>
                  </a:lnTo>
                  <a:lnTo>
                    <a:pt x="1761" y="5246"/>
                  </a:lnTo>
                  <a:lnTo>
                    <a:pt x="1761" y="5173"/>
                  </a:lnTo>
                  <a:lnTo>
                    <a:pt x="1724" y="5063"/>
                  </a:lnTo>
                  <a:lnTo>
                    <a:pt x="1724" y="5026"/>
                  </a:lnTo>
                  <a:lnTo>
                    <a:pt x="1687" y="4953"/>
                  </a:lnTo>
                  <a:lnTo>
                    <a:pt x="1651" y="4549"/>
                  </a:lnTo>
                  <a:lnTo>
                    <a:pt x="1614" y="4183"/>
                  </a:lnTo>
                  <a:lnTo>
                    <a:pt x="1577" y="3816"/>
                  </a:lnTo>
                  <a:lnTo>
                    <a:pt x="1577" y="3706"/>
                  </a:lnTo>
                  <a:lnTo>
                    <a:pt x="1467" y="3632"/>
                  </a:lnTo>
                  <a:lnTo>
                    <a:pt x="1357" y="3632"/>
                  </a:lnTo>
                  <a:lnTo>
                    <a:pt x="1247" y="3669"/>
                  </a:lnTo>
                  <a:lnTo>
                    <a:pt x="880" y="3889"/>
                  </a:lnTo>
                  <a:lnTo>
                    <a:pt x="550" y="4146"/>
                  </a:lnTo>
                  <a:lnTo>
                    <a:pt x="330" y="3302"/>
                  </a:lnTo>
                  <a:lnTo>
                    <a:pt x="294" y="3082"/>
                  </a:lnTo>
                  <a:lnTo>
                    <a:pt x="220" y="2972"/>
                  </a:lnTo>
                  <a:close/>
                  <a:moveTo>
                    <a:pt x="8400" y="2679"/>
                  </a:moveTo>
                  <a:lnTo>
                    <a:pt x="10124" y="5173"/>
                  </a:lnTo>
                  <a:lnTo>
                    <a:pt x="10161" y="5210"/>
                  </a:lnTo>
                  <a:lnTo>
                    <a:pt x="10124" y="5246"/>
                  </a:lnTo>
                  <a:lnTo>
                    <a:pt x="9684" y="5613"/>
                  </a:lnTo>
                  <a:lnTo>
                    <a:pt x="9207" y="6017"/>
                  </a:lnTo>
                  <a:lnTo>
                    <a:pt x="8804" y="6310"/>
                  </a:lnTo>
                  <a:lnTo>
                    <a:pt x="8584" y="6017"/>
                  </a:lnTo>
                  <a:lnTo>
                    <a:pt x="6970" y="3852"/>
                  </a:lnTo>
                  <a:lnTo>
                    <a:pt x="7703" y="3339"/>
                  </a:lnTo>
                  <a:lnTo>
                    <a:pt x="8033" y="3045"/>
                  </a:lnTo>
                  <a:lnTo>
                    <a:pt x="8364" y="2752"/>
                  </a:lnTo>
                  <a:lnTo>
                    <a:pt x="8400" y="2679"/>
                  </a:lnTo>
                  <a:close/>
                  <a:moveTo>
                    <a:pt x="2494" y="7227"/>
                  </a:moveTo>
                  <a:lnTo>
                    <a:pt x="2421" y="7301"/>
                  </a:lnTo>
                  <a:lnTo>
                    <a:pt x="2421" y="7411"/>
                  </a:lnTo>
                  <a:lnTo>
                    <a:pt x="2678" y="7887"/>
                  </a:lnTo>
                  <a:lnTo>
                    <a:pt x="2494" y="8034"/>
                  </a:lnTo>
                  <a:lnTo>
                    <a:pt x="2458" y="8108"/>
                  </a:lnTo>
                  <a:lnTo>
                    <a:pt x="2421" y="8218"/>
                  </a:lnTo>
                  <a:lnTo>
                    <a:pt x="2421" y="8291"/>
                  </a:lnTo>
                  <a:lnTo>
                    <a:pt x="2494" y="8328"/>
                  </a:lnTo>
                  <a:lnTo>
                    <a:pt x="2605" y="8364"/>
                  </a:lnTo>
                  <a:lnTo>
                    <a:pt x="2678" y="8328"/>
                  </a:lnTo>
                  <a:lnTo>
                    <a:pt x="2861" y="8254"/>
                  </a:lnTo>
                  <a:lnTo>
                    <a:pt x="2935" y="8364"/>
                  </a:lnTo>
                  <a:lnTo>
                    <a:pt x="3155" y="8694"/>
                  </a:lnTo>
                  <a:lnTo>
                    <a:pt x="3301" y="8841"/>
                  </a:lnTo>
                  <a:lnTo>
                    <a:pt x="3375" y="8878"/>
                  </a:lnTo>
                  <a:lnTo>
                    <a:pt x="3485" y="8915"/>
                  </a:lnTo>
                  <a:lnTo>
                    <a:pt x="3558" y="8878"/>
                  </a:lnTo>
                  <a:lnTo>
                    <a:pt x="3595" y="8804"/>
                  </a:lnTo>
                  <a:lnTo>
                    <a:pt x="3632" y="8731"/>
                  </a:lnTo>
                  <a:lnTo>
                    <a:pt x="3595" y="8621"/>
                  </a:lnTo>
                  <a:lnTo>
                    <a:pt x="3558" y="8438"/>
                  </a:lnTo>
                  <a:lnTo>
                    <a:pt x="3301" y="8108"/>
                  </a:lnTo>
                  <a:lnTo>
                    <a:pt x="3228" y="7997"/>
                  </a:lnTo>
                  <a:lnTo>
                    <a:pt x="3558" y="7704"/>
                  </a:lnTo>
                  <a:lnTo>
                    <a:pt x="3595" y="7594"/>
                  </a:lnTo>
                  <a:lnTo>
                    <a:pt x="3595" y="7484"/>
                  </a:lnTo>
                  <a:lnTo>
                    <a:pt x="3558" y="7411"/>
                  </a:lnTo>
                  <a:lnTo>
                    <a:pt x="3485" y="7374"/>
                  </a:lnTo>
                  <a:lnTo>
                    <a:pt x="3412" y="7337"/>
                  </a:lnTo>
                  <a:lnTo>
                    <a:pt x="3338" y="7337"/>
                  </a:lnTo>
                  <a:lnTo>
                    <a:pt x="3228" y="7411"/>
                  </a:lnTo>
                  <a:lnTo>
                    <a:pt x="2971" y="7631"/>
                  </a:lnTo>
                  <a:lnTo>
                    <a:pt x="2641" y="7264"/>
                  </a:lnTo>
                  <a:lnTo>
                    <a:pt x="2568" y="7227"/>
                  </a:lnTo>
                  <a:close/>
                  <a:moveTo>
                    <a:pt x="3191" y="6090"/>
                  </a:moveTo>
                  <a:lnTo>
                    <a:pt x="3595" y="6860"/>
                  </a:lnTo>
                  <a:lnTo>
                    <a:pt x="3998" y="7594"/>
                  </a:lnTo>
                  <a:lnTo>
                    <a:pt x="4439" y="8328"/>
                  </a:lnTo>
                  <a:lnTo>
                    <a:pt x="4915" y="9025"/>
                  </a:lnTo>
                  <a:lnTo>
                    <a:pt x="4769" y="9098"/>
                  </a:lnTo>
                  <a:lnTo>
                    <a:pt x="4622" y="9171"/>
                  </a:lnTo>
                  <a:lnTo>
                    <a:pt x="4365" y="9355"/>
                  </a:lnTo>
                  <a:lnTo>
                    <a:pt x="3778" y="9721"/>
                  </a:lnTo>
                  <a:lnTo>
                    <a:pt x="3522" y="9905"/>
                  </a:lnTo>
                  <a:lnTo>
                    <a:pt x="3412" y="10015"/>
                  </a:lnTo>
                  <a:lnTo>
                    <a:pt x="3265" y="10052"/>
                  </a:lnTo>
                  <a:lnTo>
                    <a:pt x="3228" y="10052"/>
                  </a:lnTo>
                  <a:lnTo>
                    <a:pt x="3191" y="10088"/>
                  </a:lnTo>
                  <a:lnTo>
                    <a:pt x="3191" y="10162"/>
                  </a:lnTo>
                  <a:lnTo>
                    <a:pt x="2421" y="9025"/>
                  </a:lnTo>
                  <a:lnTo>
                    <a:pt x="1761" y="7997"/>
                  </a:lnTo>
                  <a:lnTo>
                    <a:pt x="1064" y="7007"/>
                  </a:lnTo>
                  <a:lnTo>
                    <a:pt x="1394" y="6897"/>
                  </a:lnTo>
                  <a:lnTo>
                    <a:pt x="1724" y="6714"/>
                  </a:lnTo>
                  <a:lnTo>
                    <a:pt x="2348" y="6383"/>
                  </a:lnTo>
                  <a:lnTo>
                    <a:pt x="2494" y="6310"/>
                  </a:lnTo>
                  <a:lnTo>
                    <a:pt x="2641" y="6273"/>
                  </a:lnTo>
                  <a:lnTo>
                    <a:pt x="2935" y="6237"/>
                  </a:lnTo>
                  <a:lnTo>
                    <a:pt x="3081" y="6200"/>
                  </a:lnTo>
                  <a:lnTo>
                    <a:pt x="3191" y="6090"/>
                  </a:lnTo>
                  <a:close/>
                  <a:moveTo>
                    <a:pt x="12729" y="11005"/>
                  </a:moveTo>
                  <a:lnTo>
                    <a:pt x="12655" y="11225"/>
                  </a:lnTo>
                  <a:lnTo>
                    <a:pt x="12582" y="11115"/>
                  </a:lnTo>
                  <a:lnTo>
                    <a:pt x="12729" y="11005"/>
                  </a:lnTo>
                  <a:close/>
                  <a:moveTo>
                    <a:pt x="9647" y="12949"/>
                  </a:moveTo>
                  <a:lnTo>
                    <a:pt x="9721" y="13096"/>
                  </a:lnTo>
                  <a:lnTo>
                    <a:pt x="9831" y="13280"/>
                  </a:lnTo>
                  <a:lnTo>
                    <a:pt x="9941" y="13463"/>
                  </a:lnTo>
                  <a:lnTo>
                    <a:pt x="10088" y="13573"/>
                  </a:lnTo>
                  <a:lnTo>
                    <a:pt x="10051" y="13573"/>
                  </a:lnTo>
                  <a:lnTo>
                    <a:pt x="9647" y="13756"/>
                  </a:lnTo>
                  <a:lnTo>
                    <a:pt x="9647" y="13646"/>
                  </a:lnTo>
                  <a:lnTo>
                    <a:pt x="9574" y="13536"/>
                  </a:lnTo>
                  <a:lnTo>
                    <a:pt x="9427" y="13426"/>
                  </a:lnTo>
                  <a:lnTo>
                    <a:pt x="9354" y="13280"/>
                  </a:lnTo>
                  <a:lnTo>
                    <a:pt x="9281" y="13133"/>
                  </a:lnTo>
                  <a:lnTo>
                    <a:pt x="9244" y="12986"/>
                  </a:lnTo>
                  <a:lnTo>
                    <a:pt x="9647" y="12949"/>
                  </a:lnTo>
                  <a:close/>
                  <a:moveTo>
                    <a:pt x="6640" y="12839"/>
                  </a:moveTo>
                  <a:lnTo>
                    <a:pt x="6493" y="13426"/>
                  </a:lnTo>
                  <a:lnTo>
                    <a:pt x="6419" y="14013"/>
                  </a:lnTo>
                  <a:lnTo>
                    <a:pt x="6419" y="14160"/>
                  </a:lnTo>
                  <a:lnTo>
                    <a:pt x="6163" y="13940"/>
                  </a:lnTo>
                  <a:lnTo>
                    <a:pt x="6126" y="13940"/>
                  </a:lnTo>
                  <a:lnTo>
                    <a:pt x="6126" y="13903"/>
                  </a:lnTo>
                  <a:lnTo>
                    <a:pt x="6126" y="13646"/>
                  </a:lnTo>
                  <a:lnTo>
                    <a:pt x="6163" y="13353"/>
                  </a:lnTo>
                  <a:lnTo>
                    <a:pt x="6236" y="13096"/>
                  </a:lnTo>
                  <a:lnTo>
                    <a:pt x="6346" y="12876"/>
                  </a:lnTo>
                  <a:lnTo>
                    <a:pt x="6640" y="12839"/>
                  </a:lnTo>
                  <a:close/>
                  <a:moveTo>
                    <a:pt x="7336" y="13170"/>
                  </a:moveTo>
                  <a:lnTo>
                    <a:pt x="7263" y="13206"/>
                  </a:lnTo>
                  <a:lnTo>
                    <a:pt x="7226" y="13243"/>
                  </a:lnTo>
                  <a:lnTo>
                    <a:pt x="7080" y="13720"/>
                  </a:lnTo>
                  <a:lnTo>
                    <a:pt x="7006" y="13977"/>
                  </a:lnTo>
                  <a:lnTo>
                    <a:pt x="7006" y="14233"/>
                  </a:lnTo>
                  <a:lnTo>
                    <a:pt x="7006" y="14307"/>
                  </a:lnTo>
                  <a:lnTo>
                    <a:pt x="7043" y="14380"/>
                  </a:lnTo>
                  <a:lnTo>
                    <a:pt x="7116" y="14453"/>
                  </a:lnTo>
                  <a:lnTo>
                    <a:pt x="7190" y="14490"/>
                  </a:lnTo>
                  <a:lnTo>
                    <a:pt x="7263" y="14527"/>
                  </a:lnTo>
                  <a:lnTo>
                    <a:pt x="7336" y="14527"/>
                  </a:lnTo>
                  <a:lnTo>
                    <a:pt x="7410" y="14453"/>
                  </a:lnTo>
                  <a:lnTo>
                    <a:pt x="7483" y="14380"/>
                  </a:lnTo>
                  <a:lnTo>
                    <a:pt x="7483" y="14270"/>
                  </a:lnTo>
                  <a:lnTo>
                    <a:pt x="7446" y="14160"/>
                  </a:lnTo>
                  <a:lnTo>
                    <a:pt x="7373" y="14123"/>
                  </a:lnTo>
                  <a:lnTo>
                    <a:pt x="7373" y="13830"/>
                  </a:lnTo>
                  <a:lnTo>
                    <a:pt x="7410" y="13280"/>
                  </a:lnTo>
                  <a:lnTo>
                    <a:pt x="7373" y="13206"/>
                  </a:lnTo>
                  <a:lnTo>
                    <a:pt x="7336" y="13170"/>
                  </a:lnTo>
                  <a:close/>
                  <a:moveTo>
                    <a:pt x="10418" y="5613"/>
                  </a:moveTo>
                  <a:lnTo>
                    <a:pt x="11188" y="6714"/>
                  </a:lnTo>
                  <a:lnTo>
                    <a:pt x="11555" y="7264"/>
                  </a:lnTo>
                  <a:lnTo>
                    <a:pt x="11922" y="7814"/>
                  </a:lnTo>
                  <a:lnTo>
                    <a:pt x="12252" y="8474"/>
                  </a:lnTo>
                  <a:lnTo>
                    <a:pt x="12399" y="8841"/>
                  </a:lnTo>
                  <a:lnTo>
                    <a:pt x="12545" y="9208"/>
                  </a:lnTo>
                  <a:lnTo>
                    <a:pt x="12619" y="9575"/>
                  </a:lnTo>
                  <a:lnTo>
                    <a:pt x="12692" y="9942"/>
                  </a:lnTo>
                  <a:lnTo>
                    <a:pt x="12729" y="10308"/>
                  </a:lnTo>
                  <a:lnTo>
                    <a:pt x="12729" y="10675"/>
                  </a:lnTo>
                  <a:lnTo>
                    <a:pt x="12325" y="10932"/>
                  </a:lnTo>
                  <a:lnTo>
                    <a:pt x="12288" y="10969"/>
                  </a:lnTo>
                  <a:lnTo>
                    <a:pt x="12252" y="11042"/>
                  </a:lnTo>
                  <a:lnTo>
                    <a:pt x="12288" y="11079"/>
                  </a:lnTo>
                  <a:lnTo>
                    <a:pt x="12325" y="11152"/>
                  </a:lnTo>
                  <a:lnTo>
                    <a:pt x="12435" y="11372"/>
                  </a:lnTo>
                  <a:lnTo>
                    <a:pt x="12509" y="11446"/>
                  </a:lnTo>
                  <a:lnTo>
                    <a:pt x="12582" y="11519"/>
                  </a:lnTo>
                  <a:lnTo>
                    <a:pt x="12472" y="11776"/>
                  </a:lnTo>
                  <a:lnTo>
                    <a:pt x="12325" y="12032"/>
                  </a:lnTo>
                  <a:lnTo>
                    <a:pt x="11848" y="11666"/>
                  </a:lnTo>
                  <a:lnTo>
                    <a:pt x="11775" y="11629"/>
                  </a:lnTo>
                  <a:lnTo>
                    <a:pt x="11702" y="11666"/>
                  </a:lnTo>
                  <a:lnTo>
                    <a:pt x="11665" y="11739"/>
                  </a:lnTo>
                  <a:lnTo>
                    <a:pt x="11702" y="11812"/>
                  </a:lnTo>
                  <a:lnTo>
                    <a:pt x="12142" y="12326"/>
                  </a:lnTo>
                  <a:lnTo>
                    <a:pt x="11848" y="12619"/>
                  </a:lnTo>
                  <a:lnTo>
                    <a:pt x="11812" y="12546"/>
                  </a:lnTo>
                  <a:lnTo>
                    <a:pt x="11665" y="12399"/>
                  </a:lnTo>
                  <a:lnTo>
                    <a:pt x="11518" y="12253"/>
                  </a:lnTo>
                  <a:lnTo>
                    <a:pt x="11371" y="12069"/>
                  </a:lnTo>
                  <a:lnTo>
                    <a:pt x="11298" y="11886"/>
                  </a:lnTo>
                  <a:lnTo>
                    <a:pt x="11225" y="11849"/>
                  </a:lnTo>
                  <a:lnTo>
                    <a:pt x="11188" y="11812"/>
                  </a:lnTo>
                  <a:lnTo>
                    <a:pt x="11115" y="11849"/>
                  </a:lnTo>
                  <a:lnTo>
                    <a:pt x="11078" y="11922"/>
                  </a:lnTo>
                  <a:lnTo>
                    <a:pt x="11078" y="12106"/>
                  </a:lnTo>
                  <a:lnTo>
                    <a:pt x="11115" y="12253"/>
                  </a:lnTo>
                  <a:lnTo>
                    <a:pt x="11188" y="12436"/>
                  </a:lnTo>
                  <a:lnTo>
                    <a:pt x="11261" y="12583"/>
                  </a:lnTo>
                  <a:lnTo>
                    <a:pt x="11371" y="12729"/>
                  </a:lnTo>
                  <a:lnTo>
                    <a:pt x="11518" y="12876"/>
                  </a:lnTo>
                  <a:lnTo>
                    <a:pt x="11115" y="13096"/>
                  </a:lnTo>
                  <a:lnTo>
                    <a:pt x="11151" y="12986"/>
                  </a:lnTo>
                  <a:lnTo>
                    <a:pt x="11151" y="12839"/>
                  </a:lnTo>
                  <a:lnTo>
                    <a:pt x="11078" y="12766"/>
                  </a:lnTo>
                  <a:lnTo>
                    <a:pt x="10968" y="12656"/>
                  </a:lnTo>
                  <a:lnTo>
                    <a:pt x="10931" y="12656"/>
                  </a:lnTo>
                  <a:lnTo>
                    <a:pt x="10858" y="12693"/>
                  </a:lnTo>
                  <a:lnTo>
                    <a:pt x="10858" y="12766"/>
                  </a:lnTo>
                  <a:lnTo>
                    <a:pt x="10821" y="12729"/>
                  </a:lnTo>
                  <a:lnTo>
                    <a:pt x="10491" y="12436"/>
                  </a:lnTo>
                  <a:lnTo>
                    <a:pt x="10418" y="12363"/>
                  </a:lnTo>
                  <a:lnTo>
                    <a:pt x="10344" y="12399"/>
                  </a:lnTo>
                  <a:lnTo>
                    <a:pt x="10308" y="12473"/>
                  </a:lnTo>
                  <a:lnTo>
                    <a:pt x="10308" y="12546"/>
                  </a:lnTo>
                  <a:lnTo>
                    <a:pt x="10491" y="12839"/>
                  </a:lnTo>
                  <a:lnTo>
                    <a:pt x="10711" y="13206"/>
                  </a:lnTo>
                  <a:lnTo>
                    <a:pt x="10785" y="13280"/>
                  </a:lnTo>
                  <a:lnTo>
                    <a:pt x="10381" y="13426"/>
                  </a:lnTo>
                  <a:lnTo>
                    <a:pt x="10381" y="13353"/>
                  </a:lnTo>
                  <a:lnTo>
                    <a:pt x="10344" y="13280"/>
                  </a:lnTo>
                  <a:lnTo>
                    <a:pt x="10234" y="13133"/>
                  </a:lnTo>
                  <a:lnTo>
                    <a:pt x="10051" y="12913"/>
                  </a:lnTo>
                  <a:lnTo>
                    <a:pt x="9904" y="12693"/>
                  </a:lnTo>
                  <a:lnTo>
                    <a:pt x="9831" y="12619"/>
                  </a:lnTo>
                  <a:lnTo>
                    <a:pt x="9721" y="12619"/>
                  </a:lnTo>
                  <a:lnTo>
                    <a:pt x="9391" y="12693"/>
                  </a:lnTo>
                  <a:lnTo>
                    <a:pt x="9097" y="12729"/>
                  </a:lnTo>
                  <a:lnTo>
                    <a:pt x="9024" y="12766"/>
                  </a:lnTo>
                  <a:lnTo>
                    <a:pt x="8987" y="12839"/>
                  </a:lnTo>
                  <a:lnTo>
                    <a:pt x="8987" y="12913"/>
                  </a:lnTo>
                  <a:lnTo>
                    <a:pt x="9024" y="12986"/>
                  </a:lnTo>
                  <a:lnTo>
                    <a:pt x="9024" y="13243"/>
                  </a:lnTo>
                  <a:lnTo>
                    <a:pt x="9097" y="13500"/>
                  </a:lnTo>
                  <a:lnTo>
                    <a:pt x="9134" y="13646"/>
                  </a:lnTo>
                  <a:lnTo>
                    <a:pt x="9207" y="13756"/>
                  </a:lnTo>
                  <a:lnTo>
                    <a:pt x="9317" y="13830"/>
                  </a:lnTo>
                  <a:lnTo>
                    <a:pt x="9427" y="13867"/>
                  </a:lnTo>
                  <a:lnTo>
                    <a:pt x="8987" y="14050"/>
                  </a:lnTo>
                  <a:lnTo>
                    <a:pt x="8950" y="13977"/>
                  </a:lnTo>
                  <a:lnTo>
                    <a:pt x="8804" y="13903"/>
                  </a:lnTo>
                  <a:lnTo>
                    <a:pt x="8767" y="13903"/>
                  </a:lnTo>
                  <a:lnTo>
                    <a:pt x="8620" y="13536"/>
                  </a:lnTo>
                  <a:lnTo>
                    <a:pt x="8510" y="13390"/>
                  </a:lnTo>
                  <a:lnTo>
                    <a:pt x="8364" y="13206"/>
                  </a:lnTo>
                  <a:lnTo>
                    <a:pt x="8327" y="13206"/>
                  </a:lnTo>
                  <a:lnTo>
                    <a:pt x="8327" y="13243"/>
                  </a:lnTo>
                  <a:lnTo>
                    <a:pt x="8327" y="13500"/>
                  </a:lnTo>
                  <a:lnTo>
                    <a:pt x="8364" y="13756"/>
                  </a:lnTo>
                  <a:lnTo>
                    <a:pt x="8510" y="14270"/>
                  </a:lnTo>
                  <a:lnTo>
                    <a:pt x="8070" y="14453"/>
                  </a:lnTo>
                  <a:lnTo>
                    <a:pt x="8033" y="14160"/>
                  </a:lnTo>
                  <a:lnTo>
                    <a:pt x="7960" y="13903"/>
                  </a:lnTo>
                  <a:lnTo>
                    <a:pt x="7923" y="13536"/>
                  </a:lnTo>
                  <a:lnTo>
                    <a:pt x="7923" y="13206"/>
                  </a:lnTo>
                  <a:lnTo>
                    <a:pt x="7887" y="13133"/>
                  </a:lnTo>
                  <a:lnTo>
                    <a:pt x="7813" y="13096"/>
                  </a:lnTo>
                  <a:lnTo>
                    <a:pt x="7777" y="13096"/>
                  </a:lnTo>
                  <a:lnTo>
                    <a:pt x="7703" y="13170"/>
                  </a:lnTo>
                  <a:lnTo>
                    <a:pt x="7667" y="13536"/>
                  </a:lnTo>
                  <a:lnTo>
                    <a:pt x="7630" y="13903"/>
                  </a:lnTo>
                  <a:lnTo>
                    <a:pt x="7667" y="14233"/>
                  </a:lnTo>
                  <a:lnTo>
                    <a:pt x="7667" y="14380"/>
                  </a:lnTo>
                  <a:lnTo>
                    <a:pt x="7740" y="14527"/>
                  </a:lnTo>
                  <a:lnTo>
                    <a:pt x="7483" y="14563"/>
                  </a:lnTo>
                  <a:lnTo>
                    <a:pt x="7190" y="14527"/>
                  </a:lnTo>
                  <a:lnTo>
                    <a:pt x="7006" y="14453"/>
                  </a:lnTo>
                  <a:lnTo>
                    <a:pt x="6786" y="14380"/>
                  </a:lnTo>
                  <a:lnTo>
                    <a:pt x="6823" y="14160"/>
                  </a:lnTo>
                  <a:lnTo>
                    <a:pt x="6860" y="13646"/>
                  </a:lnTo>
                  <a:lnTo>
                    <a:pt x="6860" y="13206"/>
                  </a:lnTo>
                  <a:lnTo>
                    <a:pt x="6860" y="12766"/>
                  </a:lnTo>
                  <a:lnTo>
                    <a:pt x="6823" y="12693"/>
                  </a:lnTo>
                  <a:lnTo>
                    <a:pt x="6713" y="12656"/>
                  </a:lnTo>
                  <a:lnTo>
                    <a:pt x="6346" y="12693"/>
                  </a:lnTo>
                  <a:lnTo>
                    <a:pt x="6309" y="12656"/>
                  </a:lnTo>
                  <a:lnTo>
                    <a:pt x="6236" y="12693"/>
                  </a:lnTo>
                  <a:lnTo>
                    <a:pt x="6089" y="12913"/>
                  </a:lnTo>
                  <a:lnTo>
                    <a:pt x="5943" y="13133"/>
                  </a:lnTo>
                  <a:lnTo>
                    <a:pt x="5869" y="13390"/>
                  </a:lnTo>
                  <a:lnTo>
                    <a:pt x="5796" y="13610"/>
                  </a:lnTo>
                  <a:lnTo>
                    <a:pt x="5392" y="13206"/>
                  </a:lnTo>
                  <a:lnTo>
                    <a:pt x="5686" y="12839"/>
                  </a:lnTo>
                  <a:lnTo>
                    <a:pt x="5943" y="12473"/>
                  </a:lnTo>
                  <a:lnTo>
                    <a:pt x="5943" y="12363"/>
                  </a:lnTo>
                  <a:lnTo>
                    <a:pt x="5943" y="12289"/>
                  </a:lnTo>
                  <a:lnTo>
                    <a:pt x="5869" y="12216"/>
                  </a:lnTo>
                  <a:lnTo>
                    <a:pt x="5686" y="12216"/>
                  </a:lnTo>
                  <a:lnTo>
                    <a:pt x="5612" y="12289"/>
                  </a:lnTo>
                  <a:lnTo>
                    <a:pt x="5209" y="12949"/>
                  </a:lnTo>
                  <a:lnTo>
                    <a:pt x="4952" y="12619"/>
                  </a:lnTo>
                  <a:lnTo>
                    <a:pt x="5136" y="12473"/>
                  </a:lnTo>
                  <a:lnTo>
                    <a:pt x="5319" y="12289"/>
                  </a:lnTo>
                  <a:lnTo>
                    <a:pt x="5466" y="12069"/>
                  </a:lnTo>
                  <a:lnTo>
                    <a:pt x="5576" y="11849"/>
                  </a:lnTo>
                  <a:lnTo>
                    <a:pt x="5576" y="11776"/>
                  </a:lnTo>
                  <a:lnTo>
                    <a:pt x="5576" y="11739"/>
                  </a:lnTo>
                  <a:lnTo>
                    <a:pt x="5539" y="11666"/>
                  </a:lnTo>
                  <a:lnTo>
                    <a:pt x="5502" y="11629"/>
                  </a:lnTo>
                  <a:lnTo>
                    <a:pt x="5319" y="11629"/>
                  </a:lnTo>
                  <a:lnTo>
                    <a:pt x="5282" y="11702"/>
                  </a:lnTo>
                  <a:lnTo>
                    <a:pt x="4805" y="12399"/>
                  </a:lnTo>
                  <a:lnTo>
                    <a:pt x="4439" y="11922"/>
                  </a:lnTo>
                  <a:lnTo>
                    <a:pt x="4549" y="11812"/>
                  </a:lnTo>
                  <a:lnTo>
                    <a:pt x="4879" y="11409"/>
                  </a:lnTo>
                  <a:lnTo>
                    <a:pt x="5209" y="10969"/>
                  </a:lnTo>
                  <a:lnTo>
                    <a:pt x="5209" y="10895"/>
                  </a:lnTo>
                  <a:lnTo>
                    <a:pt x="5246" y="10859"/>
                  </a:lnTo>
                  <a:lnTo>
                    <a:pt x="5282" y="10785"/>
                  </a:lnTo>
                  <a:lnTo>
                    <a:pt x="5282" y="10712"/>
                  </a:lnTo>
                  <a:lnTo>
                    <a:pt x="5209" y="10639"/>
                  </a:lnTo>
                  <a:lnTo>
                    <a:pt x="5099" y="10602"/>
                  </a:lnTo>
                  <a:lnTo>
                    <a:pt x="5026" y="10602"/>
                  </a:lnTo>
                  <a:lnTo>
                    <a:pt x="4952" y="10639"/>
                  </a:lnTo>
                  <a:lnTo>
                    <a:pt x="4549" y="11225"/>
                  </a:lnTo>
                  <a:lnTo>
                    <a:pt x="4329" y="11556"/>
                  </a:lnTo>
                  <a:lnTo>
                    <a:pt x="4292" y="11482"/>
                  </a:lnTo>
                  <a:lnTo>
                    <a:pt x="4145" y="11482"/>
                  </a:lnTo>
                  <a:lnTo>
                    <a:pt x="3888" y="11152"/>
                  </a:lnTo>
                  <a:lnTo>
                    <a:pt x="4329" y="10822"/>
                  </a:lnTo>
                  <a:lnTo>
                    <a:pt x="4549" y="10675"/>
                  </a:lnTo>
                  <a:lnTo>
                    <a:pt x="4732" y="10455"/>
                  </a:lnTo>
                  <a:lnTo>
                    <a:pt x="4769" y="10418"/>
                  </a:lnTo>
                  <a:lnTo>
                    <a:pt x="4805" y="10345"/>
                  </a:lnTo>
                  <a:lnTo>
                    <a:pt x="4732" y="10235"/>
                  </a:lnTo>
                  <a:lnTo>
                    <a:pt x="4659" y="10162"/>
                  </a:lnTo>
                  <a:lnTo>
                    <a:pt x="4585" y="10162"/>
                  </a:lnTo>
                  <a:lnTo>
                    <a:pt x="4512" y="10198"/>
                  </a:lnTo>
                  <a:lnTo>
                    <a:pt x="4292" y="10345"/>
                  </a:lnTo>
                  <a:lnTo>
                    <a:pt x="4072" y="10528"/>
                  </a:lnTo>
                  <a:lnTo>
                    <a:pt x="3705" y="10895"/>
                  </a:lnTo>
                  <a:lnTo>
                    <a:pt x="3256" y="10239"/>
                  </a:lnTo>
                  <a:lnTo>
                    <a:pt x="3256" y="10239"/>
                  </a:lnTo>
                  <a:lnTo>
                    <a:pt x="3485" y="10272"/>
                  </a:lnTo>
                  <a:lnTo>
                    <a:pt x="3742" y="10235"/>
                  </a:lnTo>
                  <a:lnTo>
                    <a:pt x="3888" y="10162"/>
                  </a:lnTo>
                  <a:lnTo>
                    <a:pt x="4072" y="10052"/>
                  </a:lnTo>
                  <a:lnTo>
                    <a:pt x="4365" y="9868"/>
                  </a:lnTo>
                  <a:lnTo>
                    <a:pt x="4769" y="9648"/>
                  </a:lnTo>
                  <a:lnTo>
                    <a:pt x="4989" y="9538"/>
                  </a:lnTo>
                  <a:lnTo>
                    <a:pt x="5172" y="9391"/>
                  </a:lnTo>
                  <a:lnTo>
                    <a:pt x="6053" y="10675"/>
                  </a:lnTo>
                  <a:lnTo>
                    <a:pt x="6383" y="11115"/>
                  </a:lnTo>
                  <a:lnTo>
                    <a:pt x="6713" y="11556"/>
                  </a:lnTo>
                  <a:lnTo>
                    <a:pt x="6896" y="11739"/>
                  </a:lnTo>
                  <a:lnTo>
                    <a:pt x="7116" y="11922"/>
                  </a:lnTo>
                  <a:lnTo>
                    <a:pt x="7336" y="12069"/>
                  </a:lnTo>
                  <a:lnTo>
                    <a:pt x="7593" y="12179"/>
                  </a:lnTo>
                  <a:lnTo>
                    <a:pt x="7813" y="12253"/>
                  </a:lnTo>
                  <a:lnTo>
                    <a:pt x="8070" y="12289"/>
                  </a:lnTo>
                  <a:lnTo>
                    <a:pt x="8547" y="12289"/>
                  </a:lnTo>
                  <a:lnTo>
                    <a:pt x="8767" y="12253"/>
                  </a:lnTo>
                  <a:lnTo>
                    <a:pt x="8987" y="12179"/>
                  </a:lnTo>
                  <a:lnTo>
                    <a:pt x="9207" y="12106"/>
                  </a:lnTo>
                  <a:lnTo>
                    <a:pt x="9427" y="11996"/>
                  </a:lnTo>
                  <a:lnTo>
                    <a:pt x="9684" y="11849"/>
                  </a:lnTo>
                  <a:lnTo>
                    <a:pt x="9867" y="11666"/>
                  </a:lnTo>
                  <a:lnTo>
                    <a:pt x="10051" y="11482"/>
                  </a:lnTo>
                  <a:lnTo>
                    <a:pt x="10198" y="11262"/>
                  </a:lnTo>
                  <a:lnTo>
                    <a:pt x="10308" y="11042"/>
                  </a:lnTo>
                  <a:lnTo>
                    <a:pt x="10418" y="10822"/>
                  </a:lnTo>
                  <a:lnTo>
                    <a:pt x="10491" y="10565"/>
                  </a:lnTo>
                  <a:lnTo>
                    <a:pt x="10528" y="10345"/>
                  </a:lnTo>
                  <a:lnTo>
                    <a:pt x="10564" y="9832"/>
                  </a:lnTo>
                  <a:lnTo>
                    <a:pt x="10528" y="9318"/>
                  </a:lnTo>
                  <a:lnTo>
                    <a:pt x="10418" y="8804"/>
                  </a:lnTo>
                  <a:lnTo>
                    <a:pt x="10234" y="8328"/>
                  </a:lnTo>
                  <a:lnTo>
                    <a:pt x="9978" y="7887"/>
                  </a:lnTo>
                  <a:lnTo>
                    <a:pt x="9684" y="7484"/>
                  </a:lnTo>
                  <a:lnTo>
                    <a:pt x="9097" y="6640"/>
                  </a:lnTo>
                  <a:lnTo>
                    <a:pt x="9354" y="6494"/>
                  </a:lnTo>
                  <a:lnTo>
                    <a:pt x="9574" y="6347"/>
                  </a:lnTo>
                  <a:lnTo>
                    <a:pt x="10014" y="5980"/>
                  </a:lnTo>
                  <a:lnTo>
                    <a:pt x="10418" y="5613"/>
                  </a:lnTo>
                  <a:close/>
                  <a:moveTo>
                    <a:pt x="8400" y="2055"/>
                  </a:moveTo>
                  <a:lnTo>
                    <a:pt x="8290" y="2092"/>
                  </a:lnTo>
                  <a:lnTo>
                    <a:pt x="8217" y="2165"/>
                  </a:lnTo>
                  <a:lnTo>
                    <a:pt x="8180" y="2202"/>
                  </a:lnTo>
                  <a:lnTo>
                    <a:pt x="8180" y="2312"/>
                  </a:lnTo>
                  <a:lnTo>
                    <a:pt x="8180" y="2385"/>
                  </a:lnTo>
                  <a:lnTo>
                    <a:pt x="8107" y="2422"/>
                  </a:lnTo>
                  <a:lnTo>
                    <a:pt x="8033" y="2459"/>
                  </a:lnTo>
                  <a:lnTo>
                    <a:pt x="7300" y="3045"/>
                  </a:lnTo>
                  <a:lnTo>
                    <a:pt x="6896" y="3339"/>
                  </a:lnTo>
                  <a:lnTo>
                    <a:pt x="6529" y="3596"/>
                  </a:lnTo>
                  <a:lnTo>
                    <a:pt x="6456" y="3669"/>
                  </a:lnTo>
                  <a:lnTo>
                    <a:pt x="6419" y="3742"/>
                  </a:lnTo>
                  <a:lnTo>
                    <a:pt x="6419" y="3852"/>
                  </a:lnTo>
                  <a:lnTo>
                    <a:pt x="6419" y="3926"/>
                  </a:lnTo>
                  <a:lnTo>
                    <a:pt x="8547" y="6677"/>
                  </a:lnTo>
                  <a:lnTo>
                    <a:pt x="8547" y="6750"/>
                  </a:lnTo>
                  <a:lnTo>
                    <a:pt x="8620" y="6787"/>
                  </a:lnTo>
                  <a:lnTo>
                    <a:pt x="9391" y="7851"/>
                  </a:lnTo>
                  <a:lnTo>
                    <a:pt x="9684" y="8291"/>
                  </a:lnTo>
                  <a:lnTo>
                    <a:pt x="9904" y="8768"/>
                  </a:lnTo>
                  <a:lnTo>
                    <a:pt x="10014" y="9025"/>
                  </a:lnTo>
                  <a:lnTo>
                    <a:pt x="10088" y="9281"/>
                  </a:lnTo>
                  <a:lnTo>
                    <a:pt x="10124" y="9538"/>
                  </a:lnTo>
                  <a:lnTo>
                    <a:pt x="10124" y="9832"/>
                  </a:lnTo>
                  <a:lnTo>
                    <a:pt x="10124" y="10088"/>
                  </a:lnTo>
                  <a:lnTo>
                    <a:pt x="10088" y="10308"/>
                  </a:lnTo>
                  <a:lnTo>
                    <a:pt x="10014" y="10565"/>
                  </a:lnTo>
                  <a:lnTo>
                    <a:pt x="9904" y="10785"/>
                  </a:lnTo>
                  <a:lnTo>
                    <a:pt x="9794" y="11005"/>
                  </a:lnTo>
                  <a:lnTo>
                    <a:pt x="9647" y="11189"/>
                  </a:lnTo>
                  <a:lnTo>
                    <a:pt x="9464" y="11372"/>
                  </a:lnTo>
                  <a:lnTo>
                    <a:pt x="9281" y="11556"/>
                  </a:lnTo>
                  <a:lnTo>
                    <a:pt x="9097" y="11666"/>
                  </a:lnTo>
                  <a:lnTo>
                    <a:pt x="8877" y="11739"/>
                  </a:lnTo>
                  <a:lnTo>
                    <a:pt x="8657" y="11776"/>
                  </a:lnTo>
                  <a:lnTo>
                    <a:pt x="8437" y="11812"/>
                  </a:lnTo>
                  <a:lnTo>
                    <a:pt x="7997" y="11812"/>
                  </a:lnTo>
                  <a:lnTo>
                    <a:pt x="7813" y="11739"/>
                  </a:lnTo>
                  <a:lnTo>
                    <a:pt x="7593" y="11666"/>
                  </a:lnTo>
                  <a:lnTo>
                    <a:pt x="7373" y="11519"/>
                  </a:lnTo>
                  <a:lnTo>
                    <a:pt x="7153" y="11372"/>
                  </a:lnTo>
                  <a:lnTo>
                    <a:pt x="6970" y="11152"/>
                  </a:lnTo>
                  <a:lnTo>
                    <a:pt x="6823" y="10932"/>
                  </a:lnTo>
                  <a:lnTo>
                    <a:pt x="6053" y="9905"/>
                  </a:lnTo>
                  <a:lnTo>
                    <a:pt x="5356" y="8878"/>
                  </a:lnTo>
                  <a:lnTo>
                    <a:pt x="4659" y="7814"/>
                  </a:lnTo>
                  <a:lnTo>
                    <a:pt x="4035" y="6714"/>
                  </a:lnTo>
                  <a:lnTo>
                    <a:pt x="3742" y="6163"/>
                  </a:lnTo>
                  <a:lnTo>
                    <a:pt x="3485" y="5613"/>
                  </a:lnTo>
                  <a:lnTo>
                    <a:pt x="3412" y="5540"/>
                  </a:lnTo>
                  <a:lnTo>
                    <a:pt x="3301" y="5503"/>
                  </a:lnTo>
                  <a:lnTo>
                    <a:pt x="3191" y="5503"/>
                  </a:lnTo>
                  <a:lnTo>
                    <a:pt x="3118" y="5576"/>
                  </a:lnTo>
                  <a:lnTo>
                    <a:pt x="3008" y="5687"/>
                  </a:lnTo>
                  <a:lnTo>
                    <a:pt x="2861" y="5760"/>
                  </a:lnTo>
                  <a:lnTo>
                    <a:pt x="2715" y="5833"/>
                  </a:lnTo>
                  <a:lnTo>
                    <a:pt x="2568" y="5833"/>
                  </a:lnTo>
                  <a:lnTo>
                    <a:pt x="2421" y="5870"/>
                  </a:lnTo>
                  <a:lnTo>
                    <a:pt x="2274" y="5907"/>
                  </a:lnTo>
                  <a:lnTo>
                    <a:pt x="2018" y="6053"/>
                  </a:lnTo>
                  <a:lnTo>
                    <a:pt x="1431" y="6420"/>
                  </a:lnTo>
                  <a:lnTo>
                    <a:pt x="1137" y="6604"/>
                  </a:lnTo>
                  <a:lnTo>
                    <a:pt x="880" y="6824"/>
                  </a:lnTo>
                  <a:lnTo>
                    <a:pt x="770" y="6824"/>
                  </a:lnTo>
                  <a:lnTo>
                    <a:pt x="697" y="6897"/>
                  </a:lnTo>
                  <a:lnTo>
                    <a:pt x="660" y="6970"/>
                  </a:lnTo>
                  <a:lnTo>
                    <a:pt x="697" y="7080"/>
                  </a:lnTo>
                  <a:lnTo>
                    <a:pt x="1101" y="7814"/>
                  </a:lnTo>
                  <a:lnTo>
                    <a:pt x="1541" y="8548"/>
                  </a:lnTo>
                  <a:lnTo>
                    <a:pt x="2458" y="9942"/>
                  </a:lnTo>
                  <a:lnTo>
                    <a:pt x="3412" y="11335"/>
                  </a:lnTo>
                  <a:lnTo>
                    <a:pt x="4402" y="12693"/>
                  </a:lnTo>
                  <a:lnTo>
                    <a:pt x="4989" y="13426"/>
                  </a:lnTo>
                  <a:lnTo>
                    <a:pt x="4952" y="13426"/>
                  </a:lnTo>
                  <a:lnTo>
                    <a:pt x="4952" y="13500"/>
                  </a:lnTo>
                  <a:lnTo>
                    <a:pt x="4989" y="13536"/>
                  </a:lnTo>
                  <a:lnTo>
                    <a:pt x="5026" y="13573"/>
                  </a:lnTo>
                  <a:lnTo>
                    <a:pt x="5099" y="13536"/>
                  </a:lnTo>
                  <a:lnTo>
                    <a:pt x="5429" y="13940"/>
                  </a:lnTo>
                  <a:lnTo>
                    <a:pt x="5796" y="14307"/>
                  </a:lnTo>
                  <a:lnTo>
                    <a:pt x="5833" y="14343"/>
                  </a:lnTo>
                  <a:lnTo>
                    <a:pt x="5906" y="14380"/>
                  </a:lnTo>
                  <a:lnTo>
                    <a:pt x="6126" y="14563"/>
                  </a:lnTo>
                  <a:lnTo>
                    <a:pt x="6383" y="14710"/>
                  </a:lnTo>
                  <a:lnTo>
                    <a:pt x="6640" y="14857"/>
                  </a:lnTo>
                  <a:lnTo>
                    <a:pt x="6933" y="14967"/>
                  </a:lnTo>
                  <a:lnTo>
                    <a:pt x="7226" y="15040"/>
                  </a:lnTo>
                  <a:lnTo>
                    <a:pt x="7850" y="15040"/>
                  </a:lnTo>
                  <a:lnTo>
                    <a:pt x="8180" y="14967"/>
                  </a:lnTo>
                  <a:lnTo>
                    <a:pt x="8510" y="14820"/>
                  </a:lnTo>
                  <a:lnTo>
                    <a:pt x="8877" y="14673"/>
                  </a:lnTo>
                  <a:lnTo>
                    <a:pt x="9574" y="14343"/>
                  </a:lnTo>
                  <a:lnTo>
                    <a:pt x="11115" y="13683"/>
                  </a:lnTo>
                  <a:lnTo>
                    <a:pt x="11592" y="13426"/>
                  </a:lnTo>
                  <a:lnTo>
                    <a:pt x="11995" y="13170"/>
                  </a:lnTo>
                  <a:lnTo>
                    <a:pt x="12399" y="12839"/>
                  </a:lnTo>
                  <a:lnTo>
                    <a:pt x="12729" y="12436"/>
                  </a:lnTo>
                  <a:lnTo>
                    <a:pt x="12912" y="12142"/>
                  </a:lnTo>
                  <a:lnTo>
                    <a:pt x="13059" y="11849"/>
                  </a:lnTo>
                  <a:lnTo>
                    <a:pt x="13169" y="11519"/>
                  </a:lnTo>
                  <a:lnTo>
                    <a:pt x="13242" y="11189"/>
                  </a:lnTo>
                  <a:lnTo>
                    <a:pt x="13279" y="10859"/>
                  </a:lnTo>
                  <a:lnTo>
                    <a:pt x="13316" y="10528"/>
                  </a:lnTo>
                  <a:lnTo>
                    <a:pt x="13279" y="10198"/>
                  </a:lnTo>
                  <a:lnTo>
                    <a:pt x="13242" y="9868"/>
                  </a:lnTo>
                  <a:lnTo>
                    <a:pt x="13169" y="9538"/>
                  </a:lnTo>
                  <a:lnTo>
                    <a:pt x="13095" y="9208"/>
                  </a:lnTo>
                  <a:lnTo>
                    <a:pt x="12875" y="8584"/>
                  </a:lnTo>
                  <a:lnTo>
                    <a:pt x="12582" y="7961"/>
                  </a:lnTo>
                  <a:lnTo>
                    <a:pt x="12252" y="7374"/>
                  </a:lnTo>
                  <a:lnTo>
                    <a:pt x="11885" y="6824"/>
                  </a:lnTo>
                  <a:lnTo>
                    <a:pt x="10271" y="4476"/>
                  </a:lnTo>
                  <a:lnTo>
                    <a:pt x="8657" y="2165"/>
                  </a:lnTo>
                  <a:lnTo>
                    <a:pt x="8584" y="2092"/>
                  </a:lnTo>
                  <a:lnTo>
                    <a:pt x="8474" y="2055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4" name="Google Shape;394;p7"/>
            <p:cNvSpPr/>
            <p:nvPr/>
          </p:nvSpPr>
          <p:spPr>
            <a:xfrm>
              <a:off x="6023725" y="3167900"/>
              <a:ext cx="340250" cy="227450"/>
            </a:xfrm>
            <a:custGeom>
              <a:avLst/>
              <a:gdLst/>
              <a:ahLst/>
              <a:cxnLst/>
              <a:rect l="l" t="t" r="r" b="b"/>
              <a:pathLst>
                <a:path w="13610" h="9098" extrusionOk="0">
                  <a:moveTo>
                    <a:pt x="4696" y="0"/>
                  </a:moveTo>
                  <a:lnTo>
                    <a:pt x="4586" y="74"/>
                  </a:lnTo>
                  <a:lnTo>
                    <a:pt x="4256" y="440"/>
                  </a:lnTo>
                  <a:lnTo>
                    <a:pt x="3999" y="844"/>
                  </a:lnTo>
                  <a:lnTo>
                    <a:pt x="3742" y="1247"/>
                  </a:lnTo>
                  <a:lnTo>
                    <a:pt x="3522" y="1688"/>
                  </a:lnTo>
                  <a:lnTo>
                    <a:pt x="3339" y="2128"/>
                  </a:lnTo>
                  <a:lnTo>
                    <a:pt x="3228" y="2605"/>
                  </a:lnTo>
                  <a:lnTo>
                    <a:pt x="3118" y="3081"/>
                  </a:lnTo>
                  <a:lnTo>
                    <a:pt x="3045" y="3595"/>
                  </a:lnTo>
                  <a:lnTo>
                    <a:pt x="3008" y="3852"/>
                  </a:lnTo>
                  <a:lnTo>
                    <a:pt x="2935" y="4072"/>
                  </a:lnTo>
                  <a:lnTo>
                    <a:pt x="2825" y="4329"/>
                  </a:lnTo>
                  <a:lnTo>
                    <a:pt x="2678" y="4512"/>
                  </a:lnTo>
                  <a:lnTo>
                    <a:pt x="2605" y="4622"/>
                  </a:lnTo>
                  <a:lnTo>
                    <a:pt x="2495" y="4659"/>
                  </a:lnTo>
                  <a:lnTo>
                    <a:pt x="2275" y="4732"/>
                  </a:lnTo>
                  <a:lnTo>
                    <a:pt x="1835" y="4732"/>
                  </a:lnTo>
                  <a:lnTo>
                    <a:pt x="1541" y="4659"/>
                  </a:lnTo>
                  <a:lnTo>
                    <a:pt x="991" y="4659"/>
                  </a:lnTo>
                  <a:lnTo>
                    <a:pt x="881" y="4732"/>
                  </a:lnTo>
                  <a:lnTo>
                    <a:pt x="771" y="4769"/>
                  </a:lnTo>
                  <a:lnTo>
                    <a:pt x="587" y="4732"/>
                  </a:lnTo>
                  <a:lnTo>
                    <a:pt x="404" y="4732"/>
                  </a:lnTo>
                  <a:lnTo>
                    <a:pt x="257" y="4805"/>
                  </a:lnTo>
                  <a:lnTo>
                    <a:pt x="74" y="4879"/>
                  </a:lnTo>
                  <a:lnTo>
                    <a:pt x="37" y="4952"/>
                  </a:lnTo>
                  <a:lnTo>
                    <a:pt x="0" y="5026"/>
                  </a:lnTo>
                  <a:lnTo>
                    <a:pt x="0" y="5172"/>
                  </a:lnTo>
                  <a:lnTo>
                    <a:pt x="37" y="5209"/>
                  </a:lnTo>
                  <a:lnTo>
                    <a:pt x="74" y="5246"/>
                  </a:lnTo>
                  <a:lnTo>
                    <a:pt x="147" y="5282"/>
                  </a:lnTo>
                  <a:lnTo>
                    <a:pt x="221" y="5246"/>
                  </a:lnTo>
                  <a:lnTo>
                    <a:pt x="514" y="5172"/>
                  </a:lnTo>
                  <a:lnTo>
                    <a:pt x="587" y="5282"/>
                  </a:lnTo>
                  <a:lnTo>
                    <a:pt x="697" y="5356"/>
                  </a:lnTo>
                  <a:lnTo>
                    <a:pt x="807" y="5356"/>
                  </a:lnTo>
                  <a:lnTo>
                    <a:pt x="881" y="5319"/>
                  </a:lnTo>
                  <a:lnTo>
                    <a:pt x="918" y="5282"/>
                  </a:lnTo>
                  <a:lnTo>
                    <a:pt x="991" y="5209"/>
                  </a:lnTo>
                  <a:lnTo>
                    <a:pt x="1064" y="5172"/>
                  </a:lnTo>
                  <a:lnTo>
                    <a:pt x="1248" y="5136"/>
                  </a:lnTo>
                  <a:lnTo>
                    <a:pt x="1431" y="5172"/>
                  </a:lnTo>
                  <a:lnTo>
                    <a:pt x="1614" y="5209"/>
                  </a:lnTo>
                  <a:lnTo>
                    <a:pt x="1981" y="5282"/>
                  </a:lnTo>
                  <a:lnTo>
                    <a:pt x="2201" y="5282"/>
                  </a:lnTo>
                  <a:lnTo>
                    <a:pt x="2385" y="5246"/>
                  </a:lnTo>
                  <a:lnTo>
                    <a:pt x="2605" y="5209"/>
                  </a:lnTo>
                  <a:lnTo>
                    <a:pt x="2752" y="5136"/>
                  </a:lnTo>
                  <a:lnTo>
                    <a:pt x="2935" y="5026"/>
                  </a:lnTo>
                  <a:lnTo>
                    <a:pt x="3082" y="4879"/>
                  </a:lnTo>
                  <a:lnTo>
                    <a:pt x="3192" y="4732"/>
                  </a:lnTo>
                  <a:lnTo>
                    <a:pt x="3302" y="4549"/>
                  </a:lnTo>
                  <a:lnTo>
                    <a:pt x="3449" y="4182"/>
                  </a:lnTo>
                  <a:lnTo>
                    <a:pt x="3522" y="3925"/>
                  </a:lnTo>
                  <a:lnTo>
                    <a:pt x="3559" y="3668"/>
                  </a:lnTo>
                  <a:lnTo>
                    <a:pt x="3632" y="3118"/>
                  </a:lnTo>
                  <a:lnTo>
                    <a:pt x="3742" y="2641"/>
                  </a:lnTo>
                  <a:lnTo>
                    <a:pt x="3889" y="2201"/>
                  </a:lnTo>
                  <a:lnTo>
                    <a:pt x="4035" y="1834"/>
                  </a:lnTo>
                  <a:lnTo>
                    <a:pt x="4219" y="1467"/>
                  </a:lnTo>
                  <a:lnTo>
                    <a:pt x="4402" y="1137"/>
                  </a:lnTo>
                  <a:lnTo>
                    <a:pt x="4659" y="844"/>
                  </a:lnTo>
                  <a:lnTo>
                    <a:pt x="5173" y="2861"/>
                  </a:lnTo>
                  <a:lnTo>
                    <a:pt x="5649" y="4842"/>
                  </a:lnTo>
                  <a:lnTo>
                    <a:pt x="6126" y="6860"/>
                  </a:lnTo>
                  <a:lnTo>
                    <a:pt x="6567" y="8914"/>
                  </a:lnTo>
                  <a:lnTo>
                    <a:pt x="6603" y="8987"/>
                  </a:lnTo>
                  <a:lnTo>
                    <a:pt x="6713" y="9061"/>
                  </a:lnTo>
                  <a:lnTo>
                    <a:pt x="6787" y="9097"/>
                  </a:lnTo>
                  <a:lnTo>
                    <a:pt x="6897" y="9097"/>
                  </a:lnTo>
                  <a:lnTo>
                    <a:pt x="7153" y="8987"/>
                  </a:lnTo>
                  <a:lnTo>
                    <a:pt x="7374" y="8804"/>
                  </a:lnTo>
                  <a:lnTo>
                    <a:pt x="7520" y="8620"/>
                  </a:lnTo>
                  <a:lnTo>
                    <a:pt x="7667" y="8364"/>
                  </a:lnTo>
                  <a:lnTo>
                    <a:pt x="7814" y="7997"/>
                  </a:lnTo>
                  <a:lnTo>
                    <a:pt x="7924" y="7593"/>
                  </a:lnTo>
                  <a:lnTo>
                    <a:pt x="8181" y="6823"/>
                  </a:lnTo>
                  <a:lnTo>
                    <a:pt x="9061" y="3962"/>
                  </a:lnTo>
                  <a:lnTo>
                    <a:pt x="9208" y="4439"/>
                  </a:lnTo>
                  <a:lnTo>
                    <a:pt x="9318" y="4952"/>
                  </a:lnTo>
                  <a:lnTo>
                    <a:pt x="9318" y="5062"/>
                  </a:lnTo>
                  <a:lnTo>
                    <a:pt x="9391" y="5136"/>
                  </a:lnTo>
                  <a:lnTo>
                    <a:pt x="9464" y="5209"/>
                  </a:lnTo>
                  <a:lnTo>
                    <a:pt x="9574" y="5209"/>
                  </a:lnTo>
                  <a:lnTo>
                    <a:pt x="12032" y="5062"/>
                  </a:lnTo>
                  <a:lnTo>
                    <a:pt x="12069" y="5136"/>
                  </a:lnTo>
                  <a:lnTo>
                    <a:pt x="12105" y="5209"/>
                  </a:lnTo>
                  <a:lnTo>
                    <a:pt x="12326" y="5356"/>
                  </a:lnTo>
                  <a:lnTo>
                    <a:pt x="12582" y="5429"/>
                  </a:lnTo>
                  <a:lnTo>
                    <a:pt x="12619" y="5466"/>
                  </a:lnTo>
                  <a:lnTo>
                    <a:pt x="12912" y="5466"/>
                  </a:lnTo>
                  <a:lnTo>
                    <a:pt x="13059" y="5429"/>
                  </a:lnTo>
                  <a:lnTo>
                    <a:pt x="13206" y="5319"/>
                  </a:lnTo>
                  <a:lnTo>
                    <a:pt x="13316" y="5209"/>
                  </a:lnTo>
                  <a:lnTo>
                    <a:pt x="13426" y="5062"/>
                  </a:lnTo>
                  <a:lnTo>
                    <a:pt x="13536" y="4915"/>
                  </a:lnTo>
                  <a:lnTo>
                    <a:pt x="13609" y="4732"/>
                  </a:lnTo>
                  <a:lnTo>
                    <a:pt x="13609" y="4659"/>
                  </a:lnTo>
                  <a:lnTo>
                    <a:pt x="13609" y="4549"/>
                  </a:lnTo>
                  <a:lnTo>
                    <a:pt x="13536" y="4439"/>
                  </a:lnTo>
                  <a:lnTo>
                    <a:pt x="13426" y="4292"/>
                  </a:lnTo>
                  <a:lnTo>
                    <a:pt x="13279" y="4219"/>
                  </a:lnTo>
                  <a:lnTo>
                    <a:pt x="13133" y="4145"/>
                  </a:lnTo>
                  <a:lnTo>
                    <a:pt x="12949" y="4072"/>
                  </a:lnTo>
                  <a:lnTo>
                    <a:pt x="12802" y="4072"/>
                  </a:lnTo>
                  <a:lnTo>
                    <a:pt x="12619" y="4108"/>
                  </a:lnTo>
                  <a:lnTo>
                    <a:pt x="12436" y="4182"/>
                  </a:lnTo>
                  <a:lnTo>
                    <a:pt x="12326" y="4255"/>
                  </a:lnTo>
                  <a:lnTo>
                    <a:pt x="12252" y="4329"/>
                  </a:lnTo>
                  <a:lnTo>
                    <a:pt x="12142" y="4512"/>
                  </a:lnTo>
                  <a:lnTo>
                    <a:pt x="9794" y="4659"/>
                  </a:lnTo>
                  <a:lnTo>
                    <a:pt x="9721" y="4255"/>
                  </a:lnTo>
                  <a:lnTo>
                    <a:pt x="9611" y="3852"/>
                  </a:lnTo>
                  <a:lnTo>
                    <a:pt x="9464" y="3448"/>
                  </a:lnTo>
                  <a:lnTo>
                    <a:pt x="9281" y="3045"/>
                  </a:lnTo>
                  <a:lnTo>
                    <a:pt x="9208" y="2971"/>
                  </a:lnTo>
                  <a:lnTo>
                    <a:pt x="9134" y="2935"/>
                  </a:lnTo>
                  <a:lnTo>
                    <a:pt x="8987" y="2935"/>
                  </a:lnTo>
                  <a:lnTo>
                    <a:pt x="8841" y="2971"/>
                  </a:lnTo>
                  <a:lnTo>
                    <a:pt x="8804" y="3045"/>
                  </a:lnTo>
                  <a:lnTo>
                    <a:pt x="8767" y="3118"/>
                  </a:lnTo>
                  <a:lnTo>
                    <a:pt x="7850" y="6016"/>
                  </a:lnTo>
                  <a:lnTo>
                    <a:pt x="7374" y="7557"/>
                  </a:lnTo>
                  <a:lnTo>
                    <a:pt x="7227" y="7997"/>
                  </a:lnTo>
                  <a:lnTo>
                    <a:pt x="7153" y="8217"/>
                  </a:lnTo>
                  <a:lnTo>
                    <a:pt x="7007" y="8400"/>
                  </a:lnTo>
                  <a:lnTo>
                    <a:pt x="6567" y="6346"/>
                  </a:lnTo>
                  <a:lnTo>
                    <a:pt x="6090" y="4292"/>
                  </a:lnTo>
                  <a:lnTo>
                    <a:pt x="5576" y="2238"/>
                  </a:lnTo>
                  <a:lnTo>
                    <a:pt x="5026" y="220"/>
                  </a:lnTo>
                  <a:lnTo>
                    <a:pt x="4953" y="74"/>
                  </a:lnTo>
                  <a:lnTo>
                    <a:pt x="4842" y="37"/>
                  </a:lnTo>
                  <a:lnTo>
                    <a:pt x="4696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5" name="Google Shape;395;p7"/>
            <p:cNvSpPr/>
            <p:nvPr/>
          </p:nvSpPr>
          <p:spPr>
            <a:xfrm>
              <a:off x="7109500" y="3449425"/>
              <a:ext cx="154100" cy="165100"/>
            </a:xfrm>
            <a:custGeom>
              <a:avLst/>
              <a:gdLst/>
              <a:ahLst/>
              <a:cxnLst/>
              <a:rect l="l" t="t" r="r" b="b"/>
              <a:pathLst>
                <a:path w="6164" h="6604" extrusionOk="0">
                  <a:moveTo>
                    <a:pt x="3962" y="0"/>
                  </a:moveTo>
                  <a:lnTo>
                    <a:pt x="3926" y="37"/>
                  </a:lnTo>
                  <a:lnTo>
                    <a:pt x="3889" y="74"/>
                  </a:lnTo>
                  <a:lnTo>
                    <a:pt x="3889" y="147"/>
                  </a:lnTo>
                  <a:lnTo>
                    <a:pt x="3522" y="477"/>
                  </a:lnTo>
                  <a:lnTo>
                    <a:pt x="3229" y="807"/>
                  </a:lnTo>
                  <a:lnTo>
                    <a:pt x="2788" y="1284"/>
                  </a:lnTo>
                  <a:lnTo>
                    <a:pt x="2458" y="1651"/>
                  </a:lnTo>
                  <a:lnTo>
                    <a:pt x="2201" y="1578"/>
                  </a:lnTo>
                  <a:lnTo>
                    <a:pt x="1321" y="1321"/>
                  </a:lnTo>
                  <a:lnTo>
                    <a:pt x="1138" y="1284"/>
                  </a:lnTo>
                  <a:lnTo>
                    <a:pt x="808" y="1211"/>
                  </a:lnTo>
                  <a:lnTo>
                    <a:pt x="661" y="1174"/>
                  </a:lnTo>
                  <a:lnTo>
                    <a:pt x="514" y="1211"/>
                  </a:lnTo>
                  <a:lnTo>
                    <a:pt x="441" y="1248"/>
                  </a:lnTo>
                  <a:lnTo>
                    <a:pt x="441" y="1284"/>
                  </a:lnTo>
                  <a:lnTo>
                    <a:pt x="441" y="1358"/>
                  </a:lnTo>
                  <a:lnTo>
                    <a:pt x="477" y="1468"/>
                  </a:lnTo>
                  <a:lnTo>
                    <a:pt x="551" y="1541"/>
                  </a:lnTo>
                  <a:lnTo>
                    <a:pt x="661" y="1614"/>
                  </a:lnTo>
                  <a:lnTo>
                    <a:pt x="771" y="1651"/>
                  </a:lnTo>
                  <a:lnTo>
                    <a:pt x="1064" y="1761"/>
                  </a:lnTo>
                  <a:lnTo>
                    <a:pt x="1284" y="1798"/>
                  </a:lnTo>
                  <a:lnTo>
                    <a:pt x="2055" y="2018"/>
                  </a:lnTo>
                  <a:lnTo>
                    <a:pt x="2055" y="2091"/>
                  </a:lnTo>
                  <a:lnTo>
                    <a:pt x="2091" y="2165"/>
                  </a:lnTo>
                  <a:lnTo>
                    <a:pt x="2165" y="2238"/>
                  </a:lnTo>
                  <a:lnTo>
                    <a:pt x="2201" y="2238"/>
                  </a:lnTo>
                  <a:lnTo>
                    <a:pt x="2275" y="2275"/>
                  </a:lnTo>
                  <a:lnTo>
                    <a:pt x="2385" y="2238"/>
                  </a:lnTo>
                  <a:lnTo>
                    <a:pt x="2532" y="2165"/>
                  </a:lnTo>
                  <a:lnTo>
                    <a:pt x="2678" y="2128"/>
                  </a:lnTo>
                  <a:lnTo>
                    <a:pt x="2752" y="2091"/>
                  </a:lnTo>
                  <a:lnTo>
                    <a:pt x="2788" y="2055"/>
                  </a:lnTo>
                  <a:lnTo>
                    <a:pt x="2788" y="1981"/>
                  </a:lnTo>
                  <a:lnTo>
                    <a:pt x="2788" y="1908"/>
                  </a:lnTo>
                  <a:lnTo>
                    <a:pt x="2935" y="1761"/>
                  </a:lnTo>
                  <a:lnTo>
                    <a:pt x="3375" y="1284"/>
                  </a:lnTo>
                  <a:lnTo>
                    <a:pt x="3815" y="771"/>
                  </a:lnTo>
                  <a:lnTo>
                    <a:pt x="3852" y="1394"/>
                  </a:lnTo>
                  <a:lnTo>
                    <a:pt x="3852" y="2091"/>
                  </a:lnTo>
                  <a:lnTo>
                    <a:pt x="3889" y="2421"/>
                  </a:lnTo>
                  <a:lnTo>
                    <a:pt x="3962" y="2605"/>
                  </a:lnTo>
                  <a:lnTo>
                    <a:pt x="4036" y="2751"/>
                  </a:lnTo>
                  <a:lnTo>
                    <a:pt x="4109" y="2825"/>
                  </a:lnTo>
                  <a:lnTo>
                    <a:pt x="4219" y="2825"/>
                  </a:lnTo>
                  <a:lnTo>
                    <a:pt x="4476" y="3008"/>
                  </a:lnTo>
                  <a:lnTo>
                    <a:pt x="4732" y="3155"/>
                  </a:lnTo>
                  <a:lnTo>
                    <a:pt x="5063" y="3265"/>
                  </a:lnTo>
                  <a:lnTo>
                    <a:pt x="5356" y="3338"/>
                  </a:lnTo>
                  <a:lnTo>
                    <a:pt x="5246" y="3412"/>
                  </a:lnTo>
                  <a:lnTo>
                    <a:pt x="4732" y="3669"/>
                  </a:lnTo>
                  <a:lnTo>
                    <a:pt x="4512" y="3779"/>
                  </a:lnTo>
                  <a:lnTo>
                    <a:pt x="4292" y="3925"/>
                  </a:lnTo>
                  <a:lnTo>
                    <a:pt x="4219" y="3925"/>
                  </a:lnTo>
                  <a:lnTo>
                    <a:pt x="4182" y="3962"/>
                  </a:lnTo>
                  <a:lnTo>
                    <a:pt x="4072" y="4072"/>
                  </a:lnTo>
                  <a:lnTo>
                    <a:pt x="3962" y="4292"/>
                  </a:lnTo>
                  <a:lnTo>
                    <a:pt x="3889" y="4549"/>
                  </a:lnTo>
                  <a:lnTo>
                    <a:pt x="3852" y="5283"/>
                  </a:lnTo>
                  <a:lnTo>
                    <a:pt x="3852" y="5649"/>
                  </a:lnTo>
                  <a:lnTo>
                    <a:pt x="3852" y="6053"/>
                  </a:lnTo>
                  <a:lnTo>
                    <a:pt x="3559" y="5723"/>
                  </a:lnTo>
                  <a:lnTo>
                    <a:pt x="3229" y="5393"/>
                  </a:lnTo>
                  <a:lnTo>
                    <a:pt x="2642" y="4769"/>
                  </a:lnTo>
                  <a:lnTo>
                    <a:pt x="2568" y="4659"/>
                  </a:lnTo>
                  <a:lnTo>
                    <a:pt x="2495" y="4586"/>
                  </a:lnTo>
                  <a:lnTo>
                    <a:pt x="2385" y="4586"/>
                  </a:lnTo>
                  <a:lnTo>
                    <a:pt x="2385" y="4622"/>
                  </a:lnTo>
                  <a:lnTo>
                    <a:pt x="2312" y="4622"/>
                  </a:lnTo>
                  <a:lnTo>
                    <a:pt x="1908" y="4769"/>
                  </a:lnTo>
                  <a:lnTo>
                    <a:pt x="1468" y="4842"/>
                  </a:lnTo>
                  <a:lnTo>
                    <a:pt x="1064" y="4916"/>
                  </a:lnTo>
                  <a:lnTo>
                    <a:pt x="624" y="4952"/>
                  </a:lnTo>
                  <a:lnTo>
                    <a:pt x="1138" y="4329"/>
                  </a:lnTo>
                  <a:lnTo>
                    <a:pt x="1358" y="3999"/>
                  </a:lnTo>
                  <a:lnTo>
                    <a:pt x="1541" y="3632"/>
                  </a:lnTo>
                  <a:lnTo>
                    <a:pt x="1688" y="3595"/>
                  </a:lnTo>
                  <a:lnTo>
                    <a:pt x="1725" y="3558"/>
                  </a:lnTo>
                  <a:lnTo>
                    <a:pt x="1761" y="3485"/>
                  </a:lnTo>
                  <a:lnTo>
                    <a:pt x="1798" y="3448"/>
                  </a:lnTo>
                  <a:lnTo>
                    <a:pt x="1798" y="3375"/>
                  </a:lnTo>
                  <a:lnTo>
                    <a:pt x="1761" y="3302"/>
                  </a:lnTo>
                  <a:lnTo>
                    <a:pt x="1725" y="3265"/>
                  </a:lnTo>
                  <a:lnTo>
                    <a:pt x="1651" y="3228"/>
                  </a:lnTo>
                  <a:lnTo>
                    <a:pt x="1541" y="3045"/>
                  </a:lnTo>
                  <a:lnTo>
                    <a:pt x="1211" y="2458"/>
                  </a:lnTo>
                  <a:lnTo>
                    <a:pt x="844" y="1908"/>
                  </a:lnTo>
                  <a:lnTo>
                    <a:pt x="624" y="1651"/>
                  </a:lnTo>
                  <a:lnTo>
                    <a:pt x="367" y="1431"/>
                  </a:lnTo>
                  <a:lnTo>
                    <a:pt x="257" y="1394"/>
                  </a:lnTo>
                  <a:lnTo>
                    <a:pt x="184" y="1431"/>
                  </a:lnTo>
                  <a:lnTo>
                    <a:pt x="111" y="1504"/>
                  </a:lnTo>
                  <a:lnTo>
                    <a:pt x="111" y="1578"/>
                  </a:lnTo>
                  <a:lnTo>
                    <a:pt x="111" y="1614"/>
                  </a:lnTo>
                  <a:lnTo>
                    <a:pt x="331" y="1945"/>
                  </a:lnTo>
                  <a:lnTo>
                    <a:pt x="551" y="2238"/>
                  </a:lnTo>
                  <a:lnTo>
                    <a:pt x="771" y="2531"/>
                  </a:lnTo>
                  <a:lnTo>
                    <a:pt x="954" y="2825"/>
                  </a:lnTo>
                  <a:lnTo>
                    <a:pt x="1101" y="3155"/>
                  </a:lnTo>
                  <a:lnTo>
                    <a:pt x="1174" y="3338"/>
                  </a:lnTo>
                  <a:lnTo>
                    <a:pt x="1284" y="3522"/>
                  </a:lnTo>
                  <a:lnTo>
                    <a:pt x="1101" y="3669"/>
                  </a:lnTo>
                  <a:lnTo>
                    <a:pt x="918" y="3815"/>
                  </a:lnTo>
                  <a:lnTo>
                    <a:pt x="587" y="4219"/>
                  </a:lnTo>
                  <a:lnTo>
                    <a:pt x="294" y="4622"/>
                  </a:lnTo>
                  <a:lnTo>
                    <a:pt x="37" y="5062"/>
                  </a:lnTo>
                  <a:lnTo>
                    <a:pt x="1" y="5172"/>
                  </a:lnTo>
                  <a:lnTo>
                    <a:pt x="1" y="5283"/>
                  </a:lnTo>
                  <a:lnTo>
                    <a:pt x="74" y="5356"/>
                  </a:lnTo>
                  <a:lnTo>
                    <a:pt x="184" y="5393"/>
                  </a:lnTo>
                  <a:lnTo>
                    <a:pt x="734" y="5393"/>
                  </a:lnTo>
                  <a:lnTo>
                    <a:pt x="1284" y="5356"/>
                  </a:lnTo>
                  <a:lnTo>
                    <a:pt x="1835" y="5246"/>
                  </a:lnTo>
                  <a:lnTo>
                    <a:pt x="2348" y="5062"/>
                  </a:lnTo>
                  <a:lnTo>
                    <a:pt x="2568" y="5356"/>
                  </a:lnTo>
                  <a:lnTo>
                    <a:pt x="2788" y="5576"/>
                  </a:lnTo>
                  <a:lnTo>
                    <a:pt x="3229" y="6163"/>
                  </a:lnTo>
                  <a:lnTo>
                    <a:pt x="3485" y="6383"/>
                  </a:lnTo>
                  <a:lnTo>
                    <a:pt x="3632" y="6493"/>
                  </a:lnTo>
                  <a:lnTo>
                    <a:pt x="3779" y="6566"/>
                  </a:lnTo>
                  <a:lnTo>
                    <a:pt x="3889" y="6566"/>
                  </a:lnTo>
                  <a:lnTo>
                    <a:pt x="4036" y="6530"/>
                  </a:lnTo>
                  <a:lnTo>
                    <a:pt x="4146" y="6603"/>
                  </a:lnTo>
                  <a:lnTo>
                    <a:pt x="4292" y="6603"/>
                  </a:lnTo>
                  <a:lnTo>
                    <a:pt x="4366" y="6530"/>
                  </a:lnTo>
                  <a:lnTo>
                    <a:pt x="4402" y="6456"/>
                  </a:lnTo>
                  <a:lnTo>
                    <a:pt x="4439" y="6383"/>
                  </a:lnTo>
                  <a:lnTo>
                    <a:pt x="4402" y="6310"/>
                  </a:lnTo>
                  <a:lnTo>
                    <a:pt x="4366" y="6273"/>
                  </a:lnTo>
                  <a:lnTo>
                    <a:pt x="4329" y="6236"/>
                  </a:lnTo>
                  <a:lnTo>
                    <a:pt x="4292" y="6053"/>
                  </a:lnTo>
                  <a:lnTo>
                    <a:pt x="4292" y="5833"/>
                  </a:lnTo>
                  <a:lnTo>
                    <a:pt x="4256" y="5172"/>
                  </a:lnTo>
                  <a:lnTo>
                    <a:pt x="4256" y="4769"/>
                  </a:lnTo>
                  <a:lnTo>
                    <a:pt x="4256" y="4402"/>
                  </a:lnTo>
                  <a:lnTo>
                    <a:pt x="4402" y="4402"/>
                  </a:lnTo>
                  <a:lnTo>
                    <a:pt x="4476" y="4365"/>
                  </a:lnTo>
                  <a:lnTo>
                    <a:pt x="4549" y="4292"/>
                  </a:lnTo>
                  <a:lnTo>
                    <a:pt x="4549" y="4255"/>
                  </a:lnTo>
                  <a:lnTo>
                    <a:pt x="4622" y="4219"/>
                  </a:lnTo>
                  <a:lnTo>
                    <a:pt x="5209" y="3889"/>
                  </a:lnTo>
                  <a:lnTo>
                    <a:pt x="5539" y="3705"/>
                  </a:lnTo>
                  <a:lnTo>
                    <a:pt x="5686" y="3595"/>
                  </a:lnTo>
                  <a:lnTo>
                    <a:pt x="5833" y="3485"/>
                  </a:lnTo>
                  <a:lnTo>
                    <a:pt x="5980" y="3485"/>
                  </a:lnTo>
                  <a:lnTo>
                    <a:pt x="6090" y="3448"/>
                  </a:lnTo>
                  <a:lnTo>
                    <a:pt x="6126" y="3375"/>
                  </a:lnTo>
                  <a:lnTo>
                    <a:pt x="6163" y="3302"/>
                  </a:lnTo>
                  <a:lnTo>
                    <a:pt x="6163" y="3228"/>
                  </a:lnTo>
                  <a:lnTo>
                    <a:pt x="6126" y="3118"/>
                  </a:lnTo>
                  <a:lnTo>
                    <a:pt x="6090" y="3045"/>
                  </a:lnTo>
                  <a:lnTo>
                    <a:pt x="5980" y="3008"/>
                  </a:lnTo>
                  <a:lnTo>
                    <a:pt x="5576" y="2935"/>
                  </a:lnTo>
                  <a:lnTo>
                    <a:pt x="5173" y="2788"/>
                  </a:lnTo>
                  <a:lnTo>
                    <a:pt x="4769" y="2678"/>
                  </a:lnTo>
                  <a:lnTo>
                    <a:pt x="4366" y="2568"/>
                  </a:lnTo>
                  <a:lnTo>
                    <a:pt x="4366" y="2275"/>
                  </a:lnTo>
                  <a:lnTo>
                    <a:pt x="4329" y="2018"/>
                  </a:lnTo>
                  <a:lnTo>
                    <a:pt x="4256" y="1468"/>
                  </a:lnTo>
                  <a:lnTo>
                    <a:pt x="4256" y="881"/>
                  </a:lnTo>
                  <a:lnTo>
                    <a:pt x="4219" y="551"/>
                  </a:lnTo>
                  <a:lnTo>
                    <a:pt x="4182" y="257"/>
                  </a:lnTo>
                  <a:lnTo>
                    <a:pt x="4219" y="184"/>
                  </a:lnTo>
                  <a:lnTo>
                    <a:pt x="4256" y="110"/>
                  </a:lnTo>
                  <a:lnTo>
                    <a:pt x="4219" y="37"/>
                  </a:lnTo>
                  <a:lnTo>
                    <a:pt x="4182" y="0"/>
                  </a:lnTo>
                  <a:close/>
                </a:path>
              </a:pathLst>
            </a:custGeom>
            <a:solidFill>
              <a:srgbClr val="A4C2F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cxnSp>
        <p:nvCxnSpPr>
          <p:cNvPr id="396" name="Google Shape;396;p7"/>
          <p:cNvCxnSpPr/>
          <p:nvPr/>
        </p:nvCxnSpPr>
        <p:spPr>
          <a:xfrm>
            <a:off x="850475" y="1031425"/>
            <a:ext cx="6037800" cy="0"/>
          </a:xfrm>
          <a:prstGeom prst="straightConnector1">
            <a:avLst/>
          </a:prstGeom>
          <a:noFill/>
          <a:ln w="19050" cap="rnd" cmpd="sng">
            <a:solidFill>
              <a:srgbClr val="A4C2F4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397" name="Google Shape;397;p7"/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/>
            </a:lvl1pPr>
            <a:lvl2pPr lvl="1">
              <a:buNone/>
              <a:defRPr/>
            </a:lvl2pPr>
            <a:lvl3pPr lvl="2">
              <a:buNone/>
              <a:defRPr/>
            </a:lvl3pPr>
            <a:lvl4pPr lvl="3">
              <a:buNone/>
              <a:defRPr/>
            </a:lvl4pPr>
            <a:lvl5pPr lvl="4">
              <a:buNone/>
              <a:defRPr/>
            </a:lvl5pPr>
            <a:lvl6pPr lvl="5">
              <a:buNone/>
              <a:defRPr/>
            </a:lvl6pPr>
            <a:lvl7pPr lvl="6">
              <a:buNone/>
              <a:defRPr/>
            </a:lvl7pPr>
            <a:lvl8pPr lvl="7">
              <a:buNone/>
              <a:defRPr/>
            </a:lvl8pPr>
            <a:lvl9pPr lvl="8">
              <a:buNone/>
              <a:defRPr/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Google Shape;477;p10"/>
          <p:cNvSpPr/>
          <p:nvPr/>
        </p:nvSpPr>
        <p:spPr>
          <a:xfrm>
            <a:off x="7302880" y="-294362"/>
            <a:ext cx="450550" cy="558734"/>
          </a:xfrm>
          <a:custGeom>
            <a:avLst/>
            <a:gdLst/>
            <a:ahLst/>
            <a:cxnLst/>
            <a:rect l="l" t="t" r="r" b="b"/>
            <a:pathLst>
              <a:path w="15884" h="19698" extrusionOk="0">
                <a:moveTo>
                  <a:pt x="9355" y="4108"/>
                </a:moveTo>
                <a:lnTo>
                  <a:pt x="9465" y="4145"/>
                </a:lnTo>
                <a:lnTo>
                  <a:pt x="9538" y="4182"/>
                </a:lnTo>
                <a:lnTo>
                  <a:pt x="9648" y="4328"/>
                </a:lnTo>
                <a:lnTo>
                  <a:pt x="9721" y="4549"/>
                </a:lnTo>
                <a:lnTo>
                  <a:pt x="9721" y="4769"/>
                </a:lnTo>
                <a:lnTo>
                  <a:pt x="9721" y="4842"/>
                </a:lnTo>
                <a:lnTo>
                  <a:pt x="9685" y="4879"/>
                </a:lnTo>
                <a:lnTo>
                  <a:pt x="9575" y="4952"/>
                </a:lnTo>
                <a:lnTo>
                  <a:pt x="9391" y="4952"/>
                </a:lnTo>
                <a:lnTo>
                  <a:pt x="9355" y="4915"/>
                </a:lnTo>
                <a:lnTo>
                  <a:pt x="9281" y="4842"/>
                </a:lnTo>
                <a:lnTo>
                  <a:pt x="9208" y="4695"/>
                </a:lnTo>
                <a:lnTo>
                  <a:pt x="9171" y="4549"/>
                </a:lnTo>
                <a:lnTo>
                  <a:pt x="9171" y="4438"/>
                </a:lnTo>
                <a:lnTo>
                  <a:pt x="9171" y="4328"/>
                </a:lnTo>
                <a:lnTo>
                  <a:pt x="9245" y="4108"/>
                </a:lnTo>
                <a:close/>
                <a:moveTo>
                  <a:pt x="9355" y="3705"/>
                </a:moveTo>
                <a:lnTo>
                  <a:pt x="9245" y="3742"/>
                </a:lnTo>
                <a:lnTo>
                  <a:pt x="9135" y="3778"/>
                </a:lnTo>
                <a:lnTo>
                  <a:pt x="9025" y="3852"/>
                </a:lnTo>
                <a:lnTo>
                  <a:pt x="8988" y="3925"/>
                </a:lnTo>
                <a:lnTo>
                  <a:pt x="8914" y="3998"/>
                </a:lnTo>
                <a:lnTo>
                  <a:pt x="8841" y="4218"/>
                </a:lnTo>
                <a:lnTo>
                  <a:pt x="8804" y="4475"/>
                </a:lnTo>
                <a:lnTo>
                  <a:pt x="8804" y="4659"/>
                </a:lnTo>
                <a:lnTo>
                  <a:pt x="8841" y="4805"/>
                </a:lnTo>
                <a:lnTo>
                  <a:pt x="8878" y="4952"/>
                </a:lnTo>
                <a:lnTo>
                  <a:pt x="8988" y="5099"/>
                </a:lnTo>
                <a:lnTo>
                  <a:pt x="9098" y="5209"/>
                </a:lnTo>
                <a:lnTo>
                  <a:pt x="9245" y="5282"/>
                </a:lnTo>
                <a:lnTo>
                  <a:pt x="9391" y="5355"/>
                </a:lnTo>
                <a:lnTo>
                  <a:pt x="9538" y="5355"/>
                </a:lnTo>
                <a:lnTo>
                  <a:pt x="9721" y="5319"/>
                </a:lnTo>
                <a:lnTo>
                  <a:pt x="9868" y="5245"/>
                </a:lnTo>
                <a:lnTo>
                  <a:pt x="10015" y="5135"/>
                </a:lnTo>
                <a:lnTo>
                  <a:pt x="10088" y="4989"/>
                </a:lnTo>
                <a:lnTo>
                  <a:pt x="10125" y="4805"/>
                </a:lnTo>
                <a:lnTo>
                  <a:pt x="10125" y="4659"/>
                </a:lnTo>
                <a:lnTo>
                  <a:pt x="10088" y="4475"/>
                </a:lnTo>
                <a:lnTo>
                  <a:pt x="10052" y="4292"/>
                </a:lnTo>
                <a:lnTo>
                  <a:pt x="9978" y="4145"/>
                </a:lnTo>
                <a:lnTo>
                  <a:pt x="9905" y="3998"/>
                </a:lnTo>
                <a:lnTo>
                  <a:pt x="9795" y="3888"/>
                </a:lnTo>
                <a:lnTo>
                  <a:pt x="9648" y="3778"/>
                </a:lnTo>
                <a:lnTo>
                  <a:pt x="9501" y="3742"/>
                </a:lnTo>
                <a:lnTo>
                  <a:pt x="9355" y="3705"/>
                </a:lnTo>
                <a:close/>
                <a:moveTo>
                  <a:pt x="11262" y="6676"/>
                </a:moveTo>
                <a:lnTo>
                  <a:pt x="11262" y="6786"/>
                </a:lnTo>
                <a:lnTo>
                  <a:pt x="11225" y="6859"/>
                </a:lnTo>
                <a:lnTo>
                  <a:pt x="11152" y="6933"/>
                </a:lnTo>
                <a:lnTo>
                  <a:pt x="11042" y="7006"/>
                </a:lnTo>
                <a:lnTo>
                  <a:pt x="10785" y="7116"/>
                </a:lnTo>
                <a:lnTo>
                  <a:pt x="10602" y="7190"/>
                </a:lnTo>
                <a:lnTo>
                  <a:pt x="9795" y="7556"/>
                </a:lnTo>
                <a:lnTo>
                  <a:pt x="9721" y="7263"/>
                </a:lnTo>
                <a:lnTo>
                  <a:pt x="10639" y="6823"/>
                </a:lnTo>
                <a:lnTo>
                  <a:pt x="11079" y="6676"/>
                </a:lnTo>
                <a:close/>
                <a:moveTo>
                  <a:pt x="11115" y="6273"/>
                </a:moveTo>
                <a:lnTo>
                  <a:pt x="10859" y="6346"/>
                </a:lnTo>
                <a:lnTo>
                  <a:pt x="10052" y="6639"/>
                </a:lnTo>
                <a:lnTo>
                  <a:pt x="9648" y="6823"/>
                </a:lnTo>
                <a:lnTo>
                  <a:pt x="9281" y="7006"/>
                </a:lnTo>
                <a:lnTo>
                  <a:pt x="9208" y="7080"/>
                </a:lnTo>
                <a:lnTo>
                  <a:pt x="9208" y="7116"/>
                </a:lnTo>
                <a:lnTo>
                  <a:pt x="9208" y="7190"/>
                </a:lnTo>
                <a:lnTo>
                  <a:pt x="9208" y="7263"/>
                </a:lnTo>
                <a:lnTo>
                  <a:pt x="9318" y="7336"/>
                </a:lnTo>
                <a:lnTo>
                  <a:pt x="9465" y="7336"/>
                </a:lnTo>
                <a:lnTo>
                  <a:pt x="9465" y="7593"/>
                </a:lnTo>
                <a:lnTo>
                  <a:pt x="9538" y="7813"/>
                </a:lnTo>
                <a:lnTo>
                  <a:pt x="9575" y="7887"/>
                </a:lnTo>
                <a:lnTo>
                  <a:pt x="9648" y="7923"/>
                </a:lnTo>
                <a:lnTo>
                  <a:pt x="9758" y="7923"/>
                </a:lnTo>
                <a:lnTo>
                  <a:pt x="10492" y="7630"/>
                </a:lnTo>
                <a:lnTo>
                  <a:pt x="10859" y="7483"/>
                </a:lnTo>
                <a:lnTo>
                  <a:pt x="11225" y="7336"/>
                </a:lnTo>
                <a:lnTo>
                  <a:pt x="11409" y="7190"/>
                </a:lnTo>
                <a:lnTo>
                  <a:pt x="11556" y="7006"/>
                </a:lnTo>
                <a:lnTo>
                  <a:pt x="11629" y="6896"/>
                </a:lnTo>
                <a:lnTo>
                  <a:pt x="11629" y="6786"/>
                </a:lnTo>
                <a:lnTo>
                  <a:pt x="11629" y="6676"/>
                </a:lnTo>
                <a:lnTo>
                  <a:pt x="11592" y="6566"/>
                </a:lnTo>
                <a:lnTo>
                  <a:pt x="11556" y="6419"/>
                </a:lnTo>
                <a:lnTo>
                  <a:pt x="11482" y="6346"/>
                </a:lnTo>
                <a:lnTo>
                  <a:pt x="11372" y="6273"/>
                </a:lnTo>
                <a:close/>
                <a:moveTo>
                  <a:pt x="10198" y="2861"/>
                </a:moveTo>
                <a:lnTo>
                  <a:pt x="10235" y="3228"/>
                </a:lnTo>
                <a:lnTo>
                  <a:pt x="10345" y="3595"/>
                </a:lnTo>
                <a:lnTo>
                  <a:pt x="10565" y="4292"/>
                </a:lnTo>
                <a:lnTo>
                  <a:pt x="10822" y="5062"/>
                </a:lnTo>
                <a:lnTo>
                  <a:pt x="10895" y="5282"/>
                </a:lnTo>
                <a:lnTo>
                  <a:pt x="9025" y="6052"/>
                </a:lnTo>
                <a:lnTo>
                  <a:pt x="7154" y="6786"/>
                </a:lnTo>
                <a:lnTo>
                  <a:pt x="5173" y="7593"/>
                </a:lnTo>
                <a:lnTo>
                  <a:pt x="4146" y="7997"/>
                </a:lnTo>
                <a:lnTo>
                  <a:pt x="3816" y="8143"/>
                </a:lnTo>
                <a:lnTo>
                  <a:pt x="3486" y="8290"/>
                </a:lnTo>
                <a:lnTo>
                  <a:pt x="3266" y="7887"/>
                </a:lnTo>
                <a:lnTo>
                  <a:pt x="3045" y="7446"/>
                </a:lnTo>
                <a:lnTo>
                  <a:pt x="2679" y="6566"/>
                </a:lnTo>
                <a:lnTo>
                  <a:pt x="2532" y="6162"/>
                </a:lnTo>
                <a:lnTo>
                  <a:pt x="2385" y="5869"/>
                </a:lnTo>
                <a:lnTo>
                  <a:pt x="2238" y="5612"/>
                </a:lnTo>
                <a:lnTo>
                  <a:pt x="2715" y="5539"/>
                </a:lnTo>
                <a:lnTo>
                  <a:pt x="3192" y="5429"/>
                </a:lnTo>
                <a:lnTo>
                  <a:pt x="3669" y="5282"/>
                </a:lnTo>
                <a:lnTo>
                  <a:pt x="4146" y="5099"/>
                </a:lnTo>
                <a:lnTo>
                  <a:pt x="5210" y="4659"/>
                </a:lnTo>
                <a:lnTo>
                  <a:pt x="6273" y="4218"/>
                </a:lnTo>
                <a:lnTo>
                  <a:pt x="6824" y="4035"/>
                </a:lnTo>
                <a:lnTo>
                  <a:pt x="7374" y="3852"/>
                </a:lnTo>
                <a:lnTo>
                  <a:pt x="8474" y="3558"/>
                </a:lnTo>
                <a:lnTo>
                  <a:pt x="9025" y="3411"/>
                </a:lnTo>
                <a:lnTo>
                  <a:pt x="9538" y="3191"/>
                </a:lnTo>
                <a:lnTo>
                  <a:pt x="9868" y="3081"/>
                </a:lnTo>
                <a:lnTo>
                  <a:pt x="10015" y="2971"/>
                </a:lnTo>
                <a:lnTo>
                  <a:pt x="10198" y="2861"/>
                </a:lnTo>
                <a:close/>
                <a:moveTo>
                  <a:pt x="8658" y="7740"/>
                </a:moveTo>
                <a:lnTo>
                  <a:pt x="8694" y="7923"/>
                </a:lnTo>
                <a:lnTo>
                  <a:pt x="8071" y="8253"/>
                </a:lnTo>
                <a:lnTo>
                  <a:pt x="7704" y="8437"/>
                </a:lnTo>
                <a:lnTo>
                  <a:pt x="7594" y="8437"/>
                </a:lnTo>
                <a:lnTo>
                  <a:pt x="7557" y="8363"/>
                </a:lnTo>
                <a:lnTo>
                  <a:pt x="7557" y="8180"/>
                </a:lnTo>
                <a:lnTo>
                  <a:pt x="8658" y="7740"/>
                </a:lnTo>
                <a:close/>
                <a:moveTo>
                  <a:pt x="10198" y="2384"/>
                </a:moveTo>
                <a:lnTo>
                  <a:pt x="9978" y="2458"/>
                </a:lnTo>
                <a:lnTo>
                  <a:pt x="9795" y="2568"/>
                </a:lnTo>
                <a:lnTo>
                  <a:pt x="9391" y="2788"/>
                </a:lnTo>
                <a:lnTo>
                  <a:pt x="8841" y="2971"/>
                </a:lnTo>
                <a:lnTo>
                  <a:pt x="8328" y="3155"/>
                </a:lnTo>
                <a:lnTo>
                  <a:pt x="7264" y="3411"/>
                </a:lnTo>
                <a:lnTo>
                  <a:pt x="6750" y="3558"/>
                </a:lnTo>
                <a:lnTo>
                  <a:pt x="6237" y="3742"/>
                </a:lnTo>
                <a:lnTo>
                  <a:pt x="5210" y="4145"/>
                </a:lnTo>
                <a:lnTo>
                  <a:pt x="4219" y="4585"/>
                </a:lnTo>
                <a:lnTo>
                  <a:pt x="3669" y="4805"/>
                </a:lnTo>
                <a:lnTo>
                  <a:pt x="3119" y="4989"/>
                </a:lnTo>
                <a:lnTo>
                  <a:pt x="2018" y="5319"/>
                </a:lnTo>
                <a:lnTo>
                  <a:pt x="1945" y="5355"/>
                </a:lnTo>
                <a:lnTo>
                  <a:pt x="1908" y="5392"/>
                </a:lnTo>
                <a:lnTo>
                  <a:pt x="1908" y="5466"/>
                </a:lnTo>
                <a:lnTo>
                  <a:pt x="1945" y="5539"/>
                </a:lnTo>
                <a:lnTo>
                  <a:pt x="1982" y="5576"/>
                </a:lnTo>
                <a:lnTo>
                  <a:pt x="1945" y="5686"/>
                </a:lnTo>
                <a:lnTo>
                  <a:pt x="1945" y="5759"/>
                </a:lnTo>
                <a:lnTo>
                  <a:pt x="2018" y="5979"/>
                </a:lnTo>
                <a:lnTo>
                  <a:pt x="2165" y="6456"/>
                </a:lnTo>
                <a:lnTo>
                  <a:pt x="2385" y="6933"/>
                </a:lnTo>
                <a:lnTo>
                  <a:pt x="2752" y="7850"/>
                </a:lnTo>
                <a:lnTo>
                  <a:pt x="2972" y="8290"/>
                </a:lnTo>
                <a:lnTo>
                  <a:pt x="3192" y="8694"/>
                </a:lnTo>
                <a:lnTo>
                  <a:pt x="3266" y="8767"/>
                </a:lnTo>
                <a:lnTo>
                  <a:pt x="3302" y="8804"/>
                </a:lnTo>
                <a:lnTo>
                  <a:pt x="3412" y="8804"/>
                </a:lnTo>
                <a:lnTo>
                  <a:pt x="3522" y="8730"/>
                </a:lnTo>
                <a:lnTo>
                  <a:pt x="3596" y="8620"/>
                </a:lnTo>
                <a:lnTo>
                  <a:pt x="3999" y="8510"/>
                </a:lnTo>
                <a:lnTo>
                  <a:pt x="4403" y="8363"/>
                </a:lnTo>
                <a:lnTo>
                  <a:pt x="5173" y="8033"/>
                </a:lnTo>
                <a:lnTo>
                  <a:pt x="7300" y="7190"/>
                </a:lnTo>
                <a:lnTo>
                  <a:pt x="9281" y="6419"/>
                </a:lnTo>
                <a:lnTo>
                  <a:pt x="10235" y="6052"/>
                </a:lnTo>
                <a:lnTo>
                  <a:pt x="10712" y="5832"/>
                </a:lnTo>
                <a:lnTo>
                  <a:pt x="11152" y="5612"/>
                </a:lnTo>
                <a:lnTo>
                  <a:pt x="11262" y="5612"/>
                </a:lnTo>
                <a:lnTo>
                  <a:pt x="11335" y="5539"/>
                </a:lnTo>
                <a:lnTo>
                  <a:pt x="11372" y="5392"/>
                </a:lnTo>
                <a:lnTo>
                  <a:pt x="11372" y="5282"/>
                </a:lnTo>
                <a:lnTo>
                  <a:pt x="11299" y="5025"/>
                </a:lnTo>
                <a:lnTo>
                  <a:pt x="11042" y="4255"/>
                </a:lnTo>
                <a:lnTo>
                  <a:pt x="10785" y="3485"/>
                </a:lnTo>
                <a:lnTo>
                  <a:pt x="10639" y="3118"/>
                </a:lnTo>
                <a:lnTo>
                  <a:pt x="10455" y="2751"/>
                </a:lnTo>
                <a:lnTo>
                  <a:pt x="10418" y="2714"/>
                </a:lnTo>
                <a:lnTo>
                  <a:pt x="10345" y="2678"/>
                </a:lnTo>
                <a:lnTo>
                  <a:pt x="10382" y="2568"/>
                </a:lnTo>
                <a:lnTo>
                  <a:pt x="10382" y="2494"/>
                </a:lnTo>
                <a:lnTo>
                  <a:pt x="10308" y="2421"/>
                </a:lnTo>
                <a:lnTo>
                  <a:pt x="10198" y="2384"/>
                </a:lnTo>
                <a:close/>
                <a:moveTo>
                  <a:pt x="8694" y="7263"/>
                </a:moveTo>
                <a:lnTo>
                  <a:pt x="7337" y="7813"/>
                </a:lnTo>
                <a:lnTo>
                  <a:pt x="7264" y="7850"/>
                </a:lnTo>
                <a:lnTo>
                  <a:pt x="7227" y="7923"/>
                </a:lnTo>
                <a:lnTo>
                  <a:pt x="7190" y="7997"/>
                </a:lnTo>
                <a:lnTo>
                  <a:pt x="7227" y="8070"/>
                </a:lnTo>
                <a:lnTo>
                  <a:pt x="7190" y="8143"/>
                </a:lnTo>
                <a:lnTo>
                  <a:pt x="7154" y="8363"/>
                </a:lnTo>
                <a:lnTo>
                  <a:pt x="7190" y="8620"/>
                </a:lnTo>
                <a:lnTo>
                  <a:pt x="7227" y="8730"/>
                </a:lnTo>
                <a:lnTo>
                  <a:pt x="7300" y="8840"/>
                </a:lnTo>
                <a:lnTo>
                  <a:pt x="7411" y="8877"/>
                </a:lnTo>
                <a:lnTo>
                  <a:pt x="7557" y="8877"/>
                </a:lnTo>
                <a:lnTo>
                  <a:pt x="7704" y="8840"/>
                </a:lnTo>
                <a:lnTo>
                  <a:pt x="7887" y="8804"/>
                </a:lnTo>
                <a:lnTo>
                  <a:pt x="8218" y="8620"/>
                </a:lnTo>
                <a:lnTo>
                  <a:pt x="9061" y="8217"/>
                </a:lnTo>
                <a:lnTo>
                  <a:pt x="9098" y="8180"/>
                </a:lnTo>
                <a:lnTo>
                  <a:pt x="9171" y="8107"/>
                </a:lnTo>
                <a:lnTo>
                  <a:pt x="9171" y="8033"/>
                </a:lnTo>
                <a:lnTo>
                  <a:pt x="9171" y="7960"/>
                </a:lnTo>
                <a:lnTo>
                  <a:pt x="8951" y="7410"/>
                </a:lnTo>
                <a:lnTo>
                  <a:pt x="8914" y="7336"/>
                </a:lnTo>
                <a:lnTo>
                  <a:pt x="8841" y="7300"/>
                </a:lnTo>
                <a:lnTo>
                  <a:pt x="8768" y="7263"/>
                </a:lnTo>
                <a:close/>
                <a:moveTo>
                  <a:pt x="11702" y="8327"/>
                </a:moveTo>
                <a:lnTo>
                  <a:pt x="11886" y="8694"/>
                </a:lnTo>
                <a:lnTo>
                  <a:pt x="12106" y="9060"/>
                </a:lnTo>
                <a:lnTo>
                  <a:pt x="11702" y="9244"/>
                </a:lnTo>
                <a:lnTo>
                  <a:pt x="11335" y="9390"/>
                </a:lnTo>
                <a:lnTo>
                  <a:pt x="10932" y="9500"/>
                </a:lnTo>
                <a:lnTo>
                  <a:pt x="10528" y="9611"/>
                </a:lnTo>
                <a:lnTo>
                  <a:pt x="10382" y="9244"/>
                </a:lnTo>
                <a:lnTo>
                  <a:pt x="10198" y="8877"/>
                </a:lnTo>
                <a:lnTo>
                  <a:pt x="10162" y="8840"/>
                </a:lnTo>
                <a:lnTo>
                  <a:pt x="10565" y="8730"/>
                </a:lnTo>
                <a:lnTo>
                  <a:pt x="10932" y="8620"/>
                </a:lnTo>
                <a:lnTo>
                  <a:pt x="11702" y="8327"/>
                </a:lnTo>
                <a:close/>
                <a:moveTo>
                  <a:pt x="11776" y="7887"/>
                </a:moveTo>
                <a:lnTo>
                  <a:pt x="11299" y="8070"/>
                </a:lnTo>
                <a:lnTo>
                  <a:pt x="10822" y="8217"/>
                </a:lnTo>
                <a:lnTo>
                  <a:pt x="9868" y="8510"/>
                </a:lnTo>
                <a:lnTo>
                  <a:pt x="9832" y="8510"/>
                </a:lnTo>
                <a:lnTo>
                  <a:pt x="9795" y="8583"/>
                </a:lnTo>
                <a:lnTo>
                  <a:pt x="9758" y="8694"/>
                </a:lnTo>
                <a:lnTo>
                  <a:pt x="9832" y="8804"/>
                </a:lnTo>
                <a:lnTo>
                  <a:pt x="9868" y="8840"/>
                </a:lnTo>
                <a:lnTo>
                  <a:pt x="9942" y="8877"/>
                </a:lnTo>
                <a:lnTo>
                  <a:pt x="9905" y="8950"/>
                </a:lnTo>
                <a:lnTo>
                  <a:pt x="9905" y="9024"/>
                </a:lnTo>
                <a:lnTo>
                  <a:pt x="10088" y="9427"/>
                </a:lnTo>
                <a:lnTo>
                  <a:pt x="10198" y="9867"/>
                </a:lnTo>
                <a:lnTo>
                  <a:pt x="10235" y="9941"/>
                </a:lnTo>
                <a:lnTo>
                  <a:pt x="10272" y="9977"/>
                </a:lnTo>
                <a:lnTo>
                  <a:pt x="10308" y="10014"/>
                </a:lnTo>
                <a:lnTo>
                  <a:pt x="10382" y="10051"/>
                </a:lnTo>
                <a:lnTo>
                  <a:pt x="10932" y="9904"/>
                </a:lnTo>
                <a:lnTo>
                  <a:pt x="11446" y="9757"/>
                </a:lnTo>
                <a:lnTo>
                  <a:pt x="11959" y="9574"/>
                </a:lnTo>
                <a:lnTo>
                  <a:pt x="12436" y="9317"/>
                </a:lnTo>
                <a:lnTo>
                  <a:pt x="12509" y="9280"/>
                </a:lnTo>
                <a:lnTo>
                  <a:pt x="12583" y="9207"/>
                </a:lnTo>
                <a:lnTo>
                  <a:pt x="12583" y="9097"/>
                </a:lnTo>
                <a:lnTo>
                  <a:pt x="12546" y="9024"/>
                </a:lnTo>
                <a:lnTo>
                  <a:pt x="12253" y="8547"/>
                </a:lnTo>
                <a:lnTo>
                  <a:pt x="11996" y="7997"/>
                </a:lnTo>
                <a:lnTo>
                  <a:pt x="11959" y="7923"/>
                </a:lnTo>
                <a:lnTo>
                  <a:pt x="11922" y="7887"/>
                </a:lnTo>
                <a:close/>
                <a:moveTo>
                  <a:pt x="8914" y="9354"/>
                </a:moveTo>
                <a:lnTo>
                  <a:pt x="9061" y="9757"/>
                </a:lnTo>
                <a:lnTo>
                  <a:pt x="9281" y="10161"/>
                </a:lnTo>
                <a:lnTo>
                  <a:pt x="8658" y="10491"/>
                </a:lnTo>
                <a:lnTo>
                  <a:pt x="7961" y="10784"/>
                </a:lnTo>
                <a:lnTo>
                  <a:pt x="7814" y="10858"/>
                </a:lnTo>
                <a:lnTo>
                  <a:pt x="7741" y="10858"/>
                </a:lnTo>
                <a:lnTo>
                  <a:pt x="7704" y="10821"/>
                </a:lnTo>
                <a:lnTo>
                  <a:pt x="7631" y="10674"/>
                </a:lnTo>
                <a:lnTo>
                  <a:pt x="7594" y="10491"/>
                </a:lnTo>
                <a:lnTo>
                  <a:pt x="7521" y="10161"/>
                </a:lnTo>
                <a:lnTo>
                  <a:pt x="7374" y="9867"/>
                </a:lnTo>
                <a:lnTo>
                  <a:pt x="8914" y="9354"/>
                </a:lnTo>
                <a:close/>
                <a:moveTo>
                  <a:pt x="8951" y="8950"/>
                </a:moveTo>
                <a:lnTo>
                  <a:pt x="7154" y="9537"/>
                </a:lnTo>
                <a:lnTo>
                  <a:pt x="7117" y="9574"/>
                </a:lnTo>
                <a:lnTo>
                  <a:pt x="7080" y="9611"/>
                </a:lnTo>
                <a:lnTo>
                  <a:pt x="7044" y="9721"/>
                </a:lnTo>
                <a:lnTo>
                  <a:pt x="7080" y="9831"/>
                </a:lnTo>
                <a:lnTo>
                  <a:pt x="7190" y="9904"/>
                </a:lnTo>
                <a:lnTo>
                  <a:pt x="7190" y="10124"/>
                </a:lnTo>
                <a:lnTo>
                  <a:pt x="7227" y="10381"/>
                </a:lnTo>
                <a:lnTo>
                  <a:pt x="7374" y="10858"/>
                </a:lnTo>
                <a:lnTo>
                  <a:pt x="7411" y="11004"/>
                </a:lnTo>
                <a:lnTo>
                  <a:pt x="7521" y="11114"/>
                </a:lnTo>
                <a:lnTo>
                  <a:pt x="7631" y="11188"/>
                </a:lnTo>
                <a:lnTo>
                  <a:pt x="7777" y="11225"/>
                </a:lnTo>
                <a:lnTo>
                  <a:pt x="8034" y="11151"/>
                </a:lnTo>
                <a:lnTo>
                  <a:pt x="8291" y="11078"/>
                </a:lnTo>
                <a:lnTo>
                  <a:pt x="8768" y="10858"/>
                </a:lnTo>
                <a:lnTo>
                  <a:pt x="9245" y="10601"/>
                </a:lnTo>
                <a:lnTo>
                  <a:pt x="9685" y="10344"/>
                </a:lnTo>
                <a:lnTo>
                  <a:pt x="9721" y="10271"/>
                </a:lnTo>
                <a:lnTo>
                  <a:pt x="9758" y="10197"/>
                </a:lnTo>
                <a:lnTo>
                  <a:pt x="9758" y="10161"/>
                </a:lnTo>
                <a:lnTo>
                  <a:pt x="9721" y="10087"/>
                </a:lnTo>
                <a:lnTo>
                  <a:pt x="9538" y="9867"/>
                </a:lnTo>
                <a:lnTo>
                  <a:pt x="9391" y="9611"/>
                </a:lnTo>
                <a:lnTo>
                  <a:pt x="9281" y="9354"/>
                </a:lnTo>
                <a:lnTo>
                  <a:pt x="9208" y="9060"/>
                </a:lnTo>
                <a:lnTo>
                  <a:pt x="9171" y="8987"/>
                </a:lnTo>
                <a:lnTo>
                  <a:pt x="9098" y="8950"/>
                </a:lnTo>
                <a:close/>
                <a:moveTo>
                  <a:pt x="12473" y="10344"/>
                </a:moveTo>
                <a:lnTo>
                  <a:pt x="12619" y="10711"/>
                </a:lnTo>
                <a:lnTo>
                  <a:pt x="11959" y="11078"/>
                </a:lnTo>
                <a:lnTo>
                  <a:pt x="11299" y="11445"/>
                </a:lnTo>
                <a:lnTo>
                  <a:pt x="11152" y="10894"/>
                </a:lnTo>
                <a:lnTo>
                  <a:pt x="11189" y="10858"/>
                </a:lnTo>
                <a:lnTo>
                  <a:pt x="11189" y="10784"/>
                </a:lnTo>
                <a:lnTo>
                  <a:pt x="11482" y="10674"/>
                </a:lnTo>
                <a:lnTo>
                  <a:pt x="11776" y="10601"/>
                </a:lnTo>
                <a:lnTo>
                  <a:pt x="12473" y="10344"/>
                </a:lnTo>
                <a:close/>
                <a:moveTo>
                  <a:pt x="6273" y="10418"/>
                </a:moveTo>
                <a:lnTo>
                  <a:pt x="6347" y="10454"/>
                </a:lnTo>
                <a:lnTo>
                  <a:pt x="6420" y="10564"/>
                </a:lnTo>
                <a:lnTo>
                  <a:pt x="6567" y="10894"/>
                </a:lnTo>
                <a:lnTo>
                  <a:pt x="5797" y="11261"/>
                </a:lnTo>
                <a:lnTo>
                  <a:pt x="5100" y="11738"/>
                </a:lnTo>
                <a:lnTo>
                  <a:pt x="4953" y="11298"/>
                </a:lnTo>
                <a:lnTo>
                  <a:pt x="4843" y="11078"/>
                </a:lnTo>
                <a:lnTo>
                  <a:pt x="4733" y="10894"/>
                </a:lnTo>
                <a:lnTo>
                  <a:pt x="5613" y="10601"/>
                </a:lnTo>
                <a:lnTo>
                  <a:pt x="5943" y="10491"/>
                </a:lnTo>
                <a:lnTo>
                  <a:pt x="6237" y="10418"/>
                </a:lnTo>
                <a:close/>
                <a:moveTo>
                  <a:pt x="12583" y="9867"/>
                </a:moveTo>
                <a:lnTo>
                  <a:pt x="12509" y="9904"/>
                </a:lnTo>
                <a:lnTo>
                  <a:pt x="11519" y="10271"/>
                </a:lnTo>
                <a:lnTo>
                  <a:pt x="11115" y="10381"/>
                </a:lnTo>
                <a:lnTo>
                  <a:pt x="10932" y="10491"/>
                </a:lnTo>
                <a:lnTo>
                  <a:pt x="10859" y="10564"/>
                </a:lnTo>
                <a:lnTo>
                  <a:pt x="10785" y="10638"/>
                </a:lnTo>
                <a:lnTo>
                  <a:pt x="10785" y="10748"/>
                </a:lnTo>
                <a:lnTo>
                  <a:pt x="10822" y="10821"/>
                </a:lnTo>
                <a:lnTo>
                  <a:pt x="10859" y="10858"/>
                </a:lnTo>
                <a:lnTo>
                  <a:pt x="10859" y="10894"/>
                </a:lnTo>
                <a:lnTo>
                  <a:pt x="10895" y="11335"/>
                </a:lnTo>
                <a:lnTo>
                  <a:pt x="11005" y="11738"/>
                </a:lnTo>
                <a:lnTo>
                  <a:pt x="11005" y="11848"/>
                </a:lnTo>
                <a:lnTo>
                  <a:pt x="11079" y="11885"/>
                </a:lnTo>
                <a:lnTo>
                  <a:pt x="11152" y="11921"/>
                </a:lnTo>
                <a:lnTo>
                  <a:pt x="11225" y="11921"/>
                </a:lnTo>
                <a:lnTo>
                  <a:pt x="12142" y="11445"/>
                </a:lnTo>
                <a:lnTo>
                  <a:pt x="12986" y="10931"/>
                </a:lnTo>
                <a:lnTo>
                  <a:pt x="13060" y="10858"/>
                </a:lnTo>
                <a:lnTo>
                  <a:pt x="13096" y="10784"/>
                </a:lnTo>
                <a:lnTo>
                  <a:pt x="13096" y="10711"/>
                </a:lnTo>
                <a:lnTo>
                  <a:pt x="13060" y="10638"/>
                </a:lnTo>
                <a:lnTo>
                  <a:pt x="12876" y="10344"/>
                </a:lnTo>
                <a:lnTo>
                  <a:pt x="12766" y="10014"/>
                </a:lnTo>
                <a:lnTo>
                  <a:pt x="12729" y="9941"/>
                </a:lnTo>
                <a:lnTo>
                  <a:pt x="12656" y="9904"/>
                </a:lnTo>
                <a:lnTo>
                  <a:pt x="12583" y="9867"/>
                </a:lnTo>
                <a:close/>
                <a:moveTo>
                  <a:pt x="6200" y="9977"/>
                </a:moveTo>
                <a:lnTo>
                  <a:pt x="5980" y="10014"/>
                </a:lnTo>
                <a:lnTo>
                  <a:pt x="5760" y="10087"/>
                </a:lnTo>
                <a:lnTo>
                  <a:pt x="5356" y="10234"/>
                </a:lnTo>
                <a:lnTo>
                  <a:pt x="4843" y="10381"/>
                </a:lnTo>
                <a:lnTo>
                  <a:pt x="4329" y="10564"/>
                </a:lnTo>
                <a:lnTo>
                  <a:pt x="4293" y="10601"/>
                </a:lnTo>
                <a:lnTo>
                  <a:pt x="4256" y="10638"/>
                </a:lnTo>
                <a:lnTo>
                  <a:pt x="4219" y="10784"/>
                </a:lnTo>
                <a:lnTo>
                  <a:pt x="4256" y="10894"/>
                </a:lnTo>
                <a:lnTo>
                  <a:pt x="4293" y="10931"/>
                </a:lnTo>
                <a:lnTo>
                  <a:pt x="4366" y="10968"/>
                </a:lnTo>
                <a:lnTo>
                  <a:pt x="4513" y="11298"/>
                </a:lnTo>
                <a:lnTo>
                  <a:pt x="4659" y="11701"/>
                </a:lnTo>
                <a:lnTo>
                  <a:pt x="4769" y="12142"/>
                </a:lnTo>
                <a:lnTo>
                  <a:pt x="4843" y="12215"/>
                </a:lnTo>
                <a:lnTo>
                  <a:pt x="4916" y="12252"/>
                </a:lnTo>
                <a:lnTo>
                  <a:pt x="4990" y="12252"/>
                </a:lnTo>
                <a:lnTo>
                  <a:pt x="5100" y="12215"/>
                </a:lnTo>
                <a:lnTo>
                  <a:pt x="5540" y="11921"/>
                </a:lnTo>
                <a:lnTo>
                  <a:pt x="5980" y="11665"/>
                </a:lnTo>
                <a:lnTo>
                  <a:pt x="6420" y="11445"/>
                </a:lnTo>
                <a:lnTo>
                  <a:pt x="6934" y="11225"/>
                </a:lnTo>
                <a:lnTo>
                  <a:pt x="6970" y="11188"/>
                </a:lnTo>
                <a:lnTo>
                  <a:pt x="7044" y="11114"/>
                </a:lnTo>
                <a:lnTo>
                  <a:pt x="7044" y="11041"/>
                </a:lnTo>
                <a:lnTo>
                  <a:pt x="7044" y="10931"/>
                </a:lnTo>
                <a:lnTo>
                  <a:pt x="6897" y="10601"/>
                </a:lnTo>
                <a:lnTo>
                  <a:pt x="6750" y="10307"/>
                </a:lnTo>
                <a:lnTo>
                  <a:pt x="6677" y="10161"/>
                </a:lnTo>
                <a:lnTo>
                  <a:pt x="6530" y="10051"/>
                </a:lnTo>
                <a:lnTo>
                  <a:pt x="6383" y="10014"/>
                </a:lnTo>
                <a:lnTo>
                  <a:pt x="6200" y="9977"/>
                </a:lnTo>
                <a:close/>
                <a:moveTo>
                  <a:pt x="9832" y="11371"/>
                </a:moveTo>
                <a:lnTo>
                  <a:pt x="10125" y="11921"/>
                </a:lnTo>
                <a:lnTo>
                  <a:pt x="9721" y="12142"/>
                </a:lnTo>
                <a:lnTo>
                  <a:pt x="9318" y="12288"/>
                </a:lnTo>
                <a:lnTo>
                  <a:pt x="8914" y="12435"/>
                </a:lnTo>
                <a:lnTo>
                  <a:pt x="8511" y="12545"/>
                </a:lnTo>
                <a:lnTo>
                  <a:pt x="8328" y="12032"/>
                </a:lnTo>
                <a:lnTo>
                  <a:pt x="8694" y="11921"/>
                </a:lnTo>
                <a:lnTo>
                  <a:pt x="9098" y="11738"/>
                </a:lnTo>
                <a:lnTo>
                  <a:pt x="9832" y="11371"/>
                </a:lnTo>
                <a:close/>
                <a:moveTo>
                  <a:pt x="9868" y="10894"/>
                </a:moveTo>
                <a:lnTo>
                  <a:pt x="8951" y="11298"/>
                </a:lnTo>
                <a:lnTo>
                  <a:pt x="8474" y="11481"/>
                </a:lnTo>
                <a:lnTo>
                  <a:pt x="8071" y="11738"/>
                </a:lnTo>
                <a:lnTo>
                  <a:pt x="7997" y="11738"/>
                </a:lnTo>
                <a:lnTo>
                  <a:pt x="7924" y="11775"/>
                </a:lnTo>
                <a:lnTo>
                  <a:pt x="7887" y="11885"/>
                </a:lnTo>
                <a:lnTo>
                  <a:pt x="7887" y="11958"/>
                </a:lnTo>
                <a:lnTo>
                  <a:pt x="8034" y="12398"/>
                </a:lnTo>
                <a:lnTo>
                  <a:pt x="8181" y="12839"/>
                </a:lnTo>
                <a:lnTo>
                  <a:pt x="8254" y="12949"/>
                </a:lnTo>
                <a:lnTo>
                  <a:pt x="8328" y="12985"/>
                </a:lnTo>
                <a:lnTo>
                  <a:pt x="8364" y="12985"/>
                </a:lnTo>
                <a:lnTo>
                  <a:pt x="8951" y="12839"/>
                </a:lnTo>
                <a:lnTo>
                  <a:pt x="9465" y="12655"/>
                </a:lnTo>
                <a:lnTo>
                  <a:pt x="10015" y="12472"/>
                </a:lnTo>
                <a:lnTo>
                  <a:pt x="10528" y="12215"/>
                </a:lnTo>
                <a:lnTo>
                  <a:pt x="10565" y="12142"/>
                </a:lnTo>
                <a:lnTo>
                  <a:pt x="10602" y="12105"/>
                </a:lnTo>
                <a:lnTo>
                  <a:pt x="10602" y="12032"/>
                </a:lnTo>
                <a:lnTo>
                  <a:pt x="10602" y="11958"/>
                </a:lnTo>
                <a:lnTo>
                  <a:pt x="10125" y="11041"/>
                </a:lnTo>
                <a:lnTo>
                  <a:pt x="10088" y="10968"/>
                </a:lnTo>
                <a:lnTo>
                  <a:pt x="10015" y="10894"/>
                </a:lnTo>
                <a:close/>
                <a:moveTo>
                  <a:pt x="13133" y="12288"/>
                </a:moveTo>
                <a:lnTo>
                  <a:pt x="13243" y="12325"/>
                </a:lnTo>
                <a:lnTo>
                  <a:pt x="13353" y="12472"/>
                </a:lnTo>
                <a:lnTo>
                  <a:pt x="13610" y="12985"/>
                </a:lnTo>
                <a:lnTo>
                  <a:pt x="12839" y="13242"/>
                </a:lnTo>
                <a:lnTo>
                  <a:pt x="12106" y="13572"/>
                </a:lnTo>
                <a:lnTo>
                  <a:pt x="11996" y="13352"/>
                </a:lnTo>
                <a:lnTo>
                  <a:pt x="11886" y="13132"/>
                </a:lnTo>
                <a:lnTo>
                  <a:pt x="11739" y="12692"/>
                </a:lnTo>
                <a:lnTo>
                  <a:pt x="12032" y="12618"/>
                </a:lnTo>
                <a:lnTo>
                  <a:pt x="12289" y="12545"/>
                </a:lnTo>
                <a:lnTo>
                  <a:pt x="12839" y="12362"/>
                </a:lnTo>
                <a:lnTo>
                  <a:pt x="13023" y="12288"/>
                </a:lnTo>
                <a:close/>
                <a:moveTo>
                  <a:pt x="7044" y="12325"/>
                </a:moveTo>
                <a:lnTo>
                  <a:pt x="7337" y="13022"/>
                </a:lnTo>
                <a:lnTo>
                  <a:pt x="5833" y="13792"/>
                </a:lnTo>
                <a:lnTo>
                  <a:pt x="5613" y="13132"/>
                </a:lnTo>
                <a:lnTo>
                  <a:pt x="5943" y="12875"/>
                </a:lnTo>
                <a:lnTo>
                  <a:pt x="6273" y="12655"/>
                </a:lnTo>
                <a:lnTo>
                  <a:pt x="6677" y="12472"/>
                </a:lnTo>
                <a:lnTo>
                  <a:pt x="7044" y="12325"/>
                </a:lnTo>
                <a:close/>
                <a:moveTo>
                  <a:pt x="13060" y="11885"/>
                </a:moveTo>
                <a:lnTo>
                  <a:pt x="12839" y="11921"/>
                </a:lnTo>
                <a:lnTo>
                  <a:pt x="12473" y="12068"/>
                </a:lnTo>
                <a:lnTo>
                  <a:pt x="11922" y="12215"/>
                </a:lnTo>
                <a:lnTo>
                  <a:pt x="11666" y="12288"/>
                </a:lnTo>
                <a:lnTo>
                  <a:pt x="11446" y="12398"/>
                </a:lnTo>
                <a:lnTo>
                  <a:pt x="11372" y="12435"/>
                </a:lnTo>
                <a:lnTo>
                  <a:pt x="11372" y="12472"/>
                </a:lnTo>
                <a:lnTo>
                  <a:pt x="11372" y="12582"/>
                </a:lnTo>
                <a:lnTo>
                  <a:pt x="11446" y="12655"/>
                </a:lnTo>
                <a:lnTo>
                  <a:pt x="11519" y="12692"/>
                </a:lnTo>
                <a:lnTo>
                  <a:pt x="11482" y="12839"/>
                </a:lnTo>
                <a:lnTo>
                  <a:pt x="11482" y="13022"/>
                </a:lnTo>
                <a:lnTo>
                  <a:pt x="11519" y="13169"/>
                </a:lnTo>
                <a:lnTo>
                  <a:pt x="11556" y="13315"/>
                </a:lnTo>
                <a:lnTo>
                  <a:pt x="11702" y="13646"/>
                </a:lnTo>
                <a:lnTo>
                  <a:pt x="11886" y="13902"/>
                </a:lnTo>
                <a:lnTo>
                  <a:pt x="11996" y="13976"/>
                </a:lnTo>
                <a:lnTo>
                  <a:pt x="12106" y="13976"/>
                </a:lnTo>
                <a:lnTo>
                  <a:pt x="13023" y="13609"/>
                </a:lnTo>
                <a:lnTo>
                  <a:pt x="13940" y="13279"/>
                </a:lnTo>
                <a:lnTo>
                  <a:pt x="14013" y="13205"/>
                </a:lnTo>
                <a:lnTo>
                  <a:pt x="14050" y="13169"/>
                </a:lnTo>
                <a:lnTo>
                  <a:pt x="14087" y="13095"/>
                </a:lnTo>
                <a:lnTo>
                  <a:pt x="14050" y="13022"/>
                </a:lnTo>
                <a:lnTo>
                  <a:pt x="13646" y="12142"/>
                </a:lnTo>
                <a:lnTo>
                  <a:pt x="13573" y="12032"/>
                </a:lnTo>
                <a:lnTo>
                  <a:pt x="13463" y="11958"/>
                </a:lnTo>
                <a:lnTo>
                  <a:pt x="13353" y="11885"/>
                </a:lnTo>
                <a:close/>
                <a:moveTo>
                  <a:pt x="7190" y="11848"/>
                </a:moveTo>
                <a:lnTo>
                  <a:pt x="7117" y="11885"/>
                </a:lnTo>
                <a:lnTo>
                  <a:pt x="6640" y="12032"/>
                </a:lnTo>
                <a:lnTo>
                  <a:pt x="6163" y="12215"/>
                </a:lnTo>
                <a:lnTo>
                  <a:pt x="5723" y="12508"/>
                </a:lnTo>
                <a:lnTo>
                  <a:pt x="5320" y="12802"/>
                </a:lnTo>
                <a:lnTo>
                  <a:pt x="5246" y="12839"/>
                </a:lnTo>
                <a:lnTo>
                  <a:pt x="5210" y="12875"/>
                </a:lnTo>
                <a:lnTo>
                  <a:pt x="5173" y="12912"/>
                </a:lnTo>
                <a:lnTo>
                  <a:pt x="5173" y="12985"/>
                </a:lnTo>
                <a:lnTo>
                  <a:pt x="5246" y="13279"/>
                </a:lnTo>
                <a:lnTo>
                  <a:pt x="5320" y="13572"/>
                </a:lnTo>
                <a:lnTo>
                  <a:pt x="5540" y="14159"/>
                </a:lnTo>
                <a:lnTo>
                  <a:pt x="5576" y="14196"/>
                </a:lnTo>
                <a:lnTo>
                  <a:pt x="5650" y="14269"/>
                </a:lnTo>
                <a:lnTo>
                  <a:pt x="5797" y="14269"/>
                </a:lnTo>
                <a:lnTo>
                  <a:pt x="7667" y="13315"/>
                </a:lnTo>
                <a:lnTo>
                  <a:pt x="7741" y="13279"/>
                </a:lnTo>
                <a:lnTo>
                  <a:pt x="7777" y="13205"/>
                </a:lnTo>
                <a:lnTo>
                  <a:pt x="7814" y="13132"/>
                </a:lnTo>
                <a:lnTo>
                  <a:pt x="7777" y="13059"/>
                </a:lnTo>
                <a:lnTo>
                  <a:pt x="7374" y="11995"/>
                </a:lnTo>
                <a:lnTo>
                  <a:pt x="7337" y="11921"/>
                </a:lnTo>
                <a:lnTo>
                  <a:pt x="7264" y="11885"/>
                </a:lnTo>
                <a:lnTo>
                  <a:pt x="7190" y="11848"/>
                </a:lnTo>
                <a:close/>
                <a:moveTo>
                  <a:pt x="10528" y="13279"/>
                </a:moveTo>
                <a:lnTo>
                  <a:pt x="10895" y="13976"/>
                </a:lnTo>
                <a:lnTo>
                  <a:pt x="9318" y="14599"/>
                </a:lnTo>
                <a:lnTo>
                  <a:pt x="9025" y="13902"/>
                </a:lnTo>
                <a:lnTo>
                  <a:pt x="9098" y="13829"/>
                </a:lnTo>
                <a:lnTo>
                  <a:pt x="9098" y="13792"/>
                </a:lnTo>
                <a:lnTo>
                  <a:pt x="9135" y="13756"/>
                </a:lnTo>
                <a:lnTo>
                  <a:pt x="9465" y="13609"/>
                </a:lnTo>
                <a:lnTo>
                  <a:pt x="9758" y="13535"/>
                </a:lnTo>
                <a:lnTo>
                  <a:pt x="10528" y="13279"/>
                </a:lnTo>
                <a:close/>
                <a:moveTo>
                  <a:pt x="10639" y="12839"/>
                </a:moveTo>
                <a:lnTo>
                  <a:pt x="10565" y="12875"/>
                </a:lnTo>
                <a:lnTo>
                  <a:pt x="9501" y="13242"/>
                </a:lnTo>
                <a:lnTo>
                  <a:pt x="9061" y="13352"/>
                </a:lnTo>
                <a:lnTo>
                  <a:pt x="8878" y="13462"/>
                </a:lnTo>
                <a:lnTo>
                  <a:pt x="8768" y="13499"/>
                </a:lnTo>
                <a:lnTo>
                  <a:pt x="8731" y="13572"/>
                </a:lnTo>
                <a:lnTo>
                  <a:pt x="8658" y="13682"/>
                </a:lnTo>
                <a:lnTo>
                  <a:pt x="8694" y="13829"/>
                </a:lnTo>
                <a:lnTo>
                  <a:pt x="8731" y="13866"/>
                </a:lnTo>
                <a:lnTo>
                  <a:pt x="8731" y="13902"/>
                </a:lnTo>
                <a:lnTo>
                  <a:pt x="8768" y="14159"/>
                </a:lnTo>
                <a:lnTo>
                  <a:pt x="8841" y="14416"/>
                </a:lnTo>
                <a:lnTo>
                  <a:pt x="9025" y="14893"/>
                </a:lnTo>
                <a:lnTo>
                  <a:pt x="9098" y="14929"/>
                </a:lnTo>
                <a:lnTo>
                  <a:pt x="9135" y="14966"/>
                </a:lnTo>
                <a:lnTo>
                  <a:pt x="9208" y="15003"/>
                </a:lnTo>
                <a:lnTo>
                  <a:pt x="9281" y="15003"/>
                </a:lnTo>
                <a:lnTo>
                  <a:pt x="11225" y="14269"/>
                </a:lnTo>
                <a:lnTo>
                  <a:pt x="11262" y="14232"/>
                </a:lnTo>
                <a:lnTo>
                  <a:pt x="11299" y="14159"/>
                </a:lnTo>
                <a:lnTo>
                  <a:pt x="11335" y="14086"/>
                </a:lnTo>
                <a:lnTo>
                  <a:pt x="11335" y="14012"/>
                </a:lnTo>
                <a:lnTo>
                  <a:pt x="10822" y="12985"/>
                </a:lnTo>
                <a:lnTo>
                  <a:pt x="10785" y="12912"/>
                </a:lnTo>
                <a:lnTo>
                  <a:pt x="10712" y="12875"/>
                </a:lnTo>
                <a:lnTo>
                  <a:pt x="10639" y="12839"/>
                </a:lnTo>
                <a:close/>
                <a:moveTo>
                  <a:pt x="7997" y="14342"/>
                </a:moveTo>
                <a:lnTo>
                  <a:pt x="8107" y="14489"/>
                </a:lnTo>
                <a:lnTo>
                  <a:pt x="8144" y="14599"/>
                </a:lnTo>
                <a:lnTo>
                  <a:pt x="8107" y="14746"/>
                </a:lnTo>
                <a:lnTo>
                  <a:pt x="8034" y="14893"/>
                </a:lnTo>
                <a:lnTo>
                  <a:pt x="7924" y="15003"/>
                </a:lnTo>
                <a:lnTo>
                  <a:pt x="7814" y="15149"/>
                </a:lnTo>
                <a:lnTo>
                  <a:pt x="7557" y="15296"/>
                </a:lnTo>
                <a:lnTo>
                  <a:pt x="7044" y="15516"/>
                </a:lnTo>
                <a:lnTo>
                  <a:pt x="6787" y="15590"/>
                </a:lnTo>
                <a:lnTo>
                  <a:pt x="6567" y="15736"/>
                </a:lnTo>
                <a:lnTo>
                  <a:pt x="6310" y="15113"/>
                </a:lnTo>
                <a:lnTo>
                  <a:pt x="6383" y="15076"/>
                </a:lnTo>
                <a:lnTo>
                  <a:pt x="6457" y="14966"/>
                </a:lnTo>
                <a:lnTo>
                  <a:pt x="6457" y="14929"/>
                </a:lnTo>
                <a:lnTo>
                  <a:pt x="6530" y="15003"/>
                </a:lnTo>
                <a:lnTo>
                  <a:pt x="6604" y="14966"/>
                </a:lnTo>
                <a:lnTo>
                  <a:pt x="6787" y="14929"/>
                </a:lnTo>
                <a:lnTo>
                  <a:pt x="7227" y="14783"/>
                </a:lnTo>
                <a:lnTo>
                  <a:pt x="7631" y="14599"/>
                </a:lnTo>
                <a:lnTo>
                  <a:pt x="7997" y="14342"/>
                </a:lnTo>
                <a:close/>
                <a:moveTo>
                  <a:pt x="15150" y="15370"/>
                </a:moveTo>
                <a:lnTo>
                  <a:pt x="15150" y="15443"/>
                </a:lnTo>
                <a:lnTo>
                  <a:pt x="15224" y="15480"/>
                </a:lnTo>
                <a:lnTo>
                  <a:pt x="15260" y="15516"/>
                </a:lnTo>
                <a:lnTo>
                  <a:pt x="15150" y="15736"/>
                </a:lnTo>
                <a:lnTo>
                  <a:pt x="15004" y="15993"/>
                </a:lnTo>
                <a:lnTo>
                  <a:pt x="14857" y="15626"/>
                </a:lnTo>
                <a:lnTo>
                  <a:pt x="15150" y="15370"/>
                </a:lnTo>
                <a:close/>
                <a:moveTo>
                  <a:pt x="7997" y="13902"/>
                </a:moveTo>
                <a:lnTo>
                  <a:pt x="7887" y="13939"/>
                </a:lnTo>
                <a:lnTo>
                  <a:pt x="7631" y="14122"/>
                </a:lnTo>
                <a:lnTo>
                  <a:pt x="7337" y="14269"/>
                </a:lnTo>
                <a:lnTo>
                  <a:pt x="7044" y="14416"/>
                </a:lnTo>
                <a:lnTo>
                  <a:pt x="6750" y="14526"/>
                </a:lnTo>
                <a:lnTo>
                  <a:pt x="6347" y="14599"/>
                </a:lnTo>
                <a:lnTo>
                  <a:pt x="6163" y="14673"/>
                </a:lnTo>
                <a:lnTo>
                  <a:pt x="6090" y="14746"/>
                </a:lnTo>
                <a:lnTo>
                  <a:pt x="6017" y="14819"/>
                </a:lnTo>
                <a:lnTo>
                  <a:pt x="6017" y="14929"/>
                </a:lnTo>
                <a:lnTo>
                  <a:pt x="5943" y="15003"/>
                </a:lnTo>
                <a:lnTo>
                  <a:pt x="5943" y="15113"/>
                </a:lnTo>
                <a:lnTo>
                  <a:pt x="6127" y="15590"/>
                </a:lnTo>
                <a:lnTo>
                  <a:pt x="6273" y="16103"/>
                </a:lnTo>
                <a:lnTo>
                  <a:pt x="6347" y="16177"/>
                </a:lnTo>
                <a:lnTo>
                  <a:pt x="6420" y="16213"/>
                </a:lnTo>
                <a:lnTo>
                  <a:pt x="6493" y="16213"/>
                </a:lnTo>
                <a:lnTo>
                  <a:pt x="6567" y="16177"/>
                </a:lnTo>
                <a:lnTo>
                  <a:pt x="6787" y="16030"/>
                </a:lnTo>
                <a:lnTo>
                  <a:pt x="7007" y="15920"/>
                </a:lnTo>
                <a:lnTo>
                  <a:pt x="7484" y="15736"/>
                </a:lnTo>
                <a:lnTo>
                  <a:pt x="7704" y="15663"/>
                </a:lnTo>
                <a:lnTo>
                  <a:pt x="7924" y="15553"/>
                </a:lnTo>
                <a:lnTo>
                  <a:pt x="8144" y="15406"/>
                </a:lnTo>
                <a:lnTo>
                  <a:pt x="8328" y="15223"/>
                </a:lnTo>
                <a:lnTo>
                  <a:pt x="8438" y="15076"/>
                </a:lnTo>
                <a:lnTo>
                  <a:pt x="8511" y="14893"/>
                </a:lnTo>
                <a:lnTo>
                  <a:pt x="8511" y="14709"/>
                </a:lnTo>
                <a:lnTo>
                  <a:pt x="8511" y="14526"/>
                </a:lnTo>
                <a:lnTo>
                  <a:pt x="8474" y="14342"/>
                </a:lnTo>
                <a:lnTo>
                  <a:pt x="8364" y="14159"/>
                </a:lnTo>
                <a:lnTo>
                  <a:pt x="8254" y="14049"/>
                </a:lnTo>
                <a:lnTo>
                  <a:pt x="8071" y="13939"/>
                </a:lnTo>
                <a:lnTo>
                  <a:pt x="7997" y="13902"/>
                </a:lnTo>
                <a:close/>
                <a:moveTo>
                  <a:pt x="14710" y="15736"/>
                </a:moveTo>
                <a:lnTo>
                  <a:pt x="14747" y="15993"/>
                </a:lnTo>
                <a:lnTo>
                  <a:pt x="14820" y="16250"/>
                </a:lnTo>
                <a:lnTo>
                  <a:pt x="14490" y="16507"/>
                </a:lnTo>
                <a:lnTo>
                  <a:pt x="14417" y="16397"/>
                </a:lnTo>
                <a:lnTo>
                  <a:pt x="14307" y="15993"/>
                </a:lnTo>
                <a:lnTo>
                  <a:pt x="14380" y="15956"/>
                </a:lnTo>
                <a:lnTo>
                  <a:pt x="14710" y="15736"/>
                </a:lnTo>
                <a:close/>
                <a:moveTo>
                  <a:pt x="14123" y="16103"/>
                </a:moveTo>
                <a:lnTo>
                  <a:pt x="14160" y="16397"/>
                </a:lnTo>
                <a:lnTo>
                  <a:pt x="14233" y="16690"/>
                </a:lnTo>
                <a:lnTo>
                  <a:pt x="13830" y="16873"/>
                </a:lnTo>
                <a:lnTo>
                  <a:pt x="13720" y="16727"/>
                </a:lnTo>
                <a:lnTo>
                  <a:pt x="13500" y="16433"/>
                </a:lnTo>
                <a:lnTo>
                  <a:pt x="14123" y="16103"/>
                </a:lnTo>
                <a:close/>
                <a:moveTo>
                  <a:pt x="13426" y="16470"/>
                </a:moveTo>
                <a:lnTo>
                  <a:pt x="13500" y="16727"/>
                </a:lnTo>
                <a:lnTo>
                  <a:pt x="13536" y="16873"/>
                </a:lnTo>
                <a:lnTo>
                  <a:pt x="13573" y="16984"/>
                </a:lnTo>
                <a:lnTo>
                  <a:pt x="13096" y="17167"/>
                </a:lnTo>
                <a:lnTo>
                  <a:pt x="12986" y="17057"/>
                </a:lnTo>
                <a:lnTo>
                  <a:pt x="12876" y="16873"/>
                </a:lnTo>
                <a:lnTo>
                  <a:pt x="12839" y="16727"/>
                </a:lnTo>
                <a:lnTo>
                  <a:pt x="13426" y="16470"/>
                </a:lnTo>
                <a:close/>
                <a:moveTo>
                  <a:pt x="12583" y="16837"/>
                </a:moveTo>
                <a:lnTo>
                  <a:pt x="12656" y="17094"/>
                </a:lnTo>
                <a:lnTo>
                  <a:pt x="12803" y="17277"/>
                </a:lnTo>
                <a:lnTo>
                  <a:pt x="12399" y="17460"/>
                </a:lnTo>
                <a:lnTo>
                  <a:pt x="12326" y="17387"/>
                </a:lnTo>
                <a:lnTo>
                  <a:pt x="12253" y="17277"/>
                </a:lnTo>
                <a:lnTo>
                  <a:pt x="12216" y="17167"/>
                </a:lnTo>
                <a:lnTo>
                  <a:pt x="12216" y="17020"/>
                </a:lnTo>
                <a:lnTo>
                  <a:pt x="12583" y="16837"/>
                </a:lnTo>
                <a:close/>
                <a:moveTo>
                  <a:pt x="12032" y="17094"/>
                </a:moveTo>
                <a:lnTo>
                  <a:pt x="11996" y="17240"/>
                </a:lnTo>
                <a:lnTo>
                  <a:pt x="12032" y="17387"/>
                </a:lnTo>
                <a:lnTo>
                  <a:pt x="12106" y="17570"/>
                </a:lnTo>
                <a:lnTo>
                  <a:pt x="11812" y="17644"/>
                </a:lnTo>
                <a:lnTo>
                  <a:pt x="11776" y="17644"/>
                </a:lnTo>
                <a:lnTo>
                  <a:pt x="11739" y="17497"/>
                </a:lnTo>
                <a:lnTo>
                  <a:pt x="11666" y="17240"/>
                </a:lnTo>
                <a:lnTo>
                  <a:pt x="12032" y="17094"/>
                </a:lnTo>
                <a:close/>
                <a:moveTo>
                  <a:pt x="11446" y="17350"/>
                </a:moveTo>
                <a:lnTo>
                  <a:pt x="11482" y="17607"/>
                </a:lnTo>
                <a:lnTo>
                  <a:pt x="11519" y="17791"/>
                </a:lnTo>
                <a:lnTo>
                  <a:pt x="11189" y="17901"/>
                </a:lnTo>
                <a:lnTo>
                  <a:pt x="11115" y="17937"/>
                </a:lnTo>
                <a:lnTo>
                  <a:pt x="11115" y="17864"/>
                </a:lnTo>
                <a:lnTo>
                  <a:pt x="11115" y="17827"/>
                </a:lnTo>
                <a:lnTo>
                  <a:pt x="11115" y="17717"/>
                </a:lnTo>
                <a:lnTo>
                  <a:pt x="11005" y="17607"/>
                </a:lnTo>
                <a:lnTo>
                  <a:pt x="10969" y="17534"/>
                </a:lnTo>
                <a:lnTo>
                  <a:pt x="11446" y="17350"/>
                </a:lnTo>
                <a:close/>
                <a:moveTo>
                  <a:pt x="10639" y="17644"/>
                </a:moveTo>
                <a:lnTo>
                  <a:pt x="10749" y="17791"/>
                </a:lnTo>
                <a:lnTo>
                  <a:pt x="10859" y="17901"/>
                </a:lnTo>
                <a:lnTo>
                  <a:pt x="10932" y="17974"/>
                </a:lnTo>
                <a:lnTo>
                  <a:pt x="10969" y="17974"/>
                </a:lnTo>
                <a:lnTo>
                  <a:pt x="10455" y="18194"/>
                </a:lnTo>
                <a:lnTo>
                  <a:pt x="10418" y="18121"/>
                </a:lnTo>
                <a:lnTo>
                  <a:pt x="10345" y="18121"/>
                </a:lnTo>
                <a:lnTo>
                  <a:pt x="10235" y="18157"/>
                </a:lnTo>
                <a:lnTo>
                  <a:pt x="10162" y="17901"/>
                </a:lnTo>
                <a:lnTo>
                  <a:pt x="10125" y="17827"/>
                </a:lnTo>
                <a:lnTo>
                  <a:pt x="10639" y="17644"/>
                </a:lnTo>
                <a:close/>
                <a:moveTo>
                  <a:pt x="10272" y="440"/>
                </a:moveTo>
                <a:lnTo>
                  <a:pt x="10455" y="477"/>
                </a:lnTo>
                <a:lnTo>
                  <a:pt x="10565" y="550"/>
                </a:lnTo>
                <a:lnTo>
                  <a:pt x="10675" y="624"/>
                </a:lnTo>
                <a:lnTo>
                  <a:pt x="10785" y="734"/>
                </a:lnTo>
                <a:lnTo>
                  <a:pt x="10969" y="990"/>
                </a:lnTo>
                <a:lnTo>
                  <a:pt x="11005" y="1210"/>
                </a:lnTo>
                <a:lnTo>
                  <a:pt x="11042" y="1431"/>
                </a:lnTo>
                <a:lnTo>
                  <a:pt x="11335" y="2348"/>
                </a:lnTo>
                <a:lnTo>
                  <a:pt x="11886" y="3998"/>
                </a:lnTo>
                <a:lnTo>
                  <a:pt x="13060" y="7300"/>
                </a:lnTo>
                <a:lnTo>
                  <a:pt x="14233" y="10564"/>
                </a:lnTo>
                <a:lnTo>
                  <a:pt x="14857" y="12215"/>
                </a:lnTo>
                <a:lnTo>
                  <a:pt x="15187" y="13095"/>
                </a:lnTo>
                <a:lnTo>
                  <a:pt x="15407" y="13646"/>
                </a:lnTo>
                <a:lnTo>
                  <a:pt x="15334" y="13682"/>
                </a:lnTo>
                <a:lnTo>
                  <a:pt x="15297" y="13829"/>
                </a:lnTo>
                <a:lnTo>
                  <a:pt x="15297" y="13939"/>
                </a:lnTo>
                <a:lnTo>
                  <a:pt x="15260" y="14196"/>
                </a:lnTo>
                <a:lnTo>
                  <a:pt x="15224" y="14379"/>
                </a:lnTo>
                <a:lnTo>
                  <a:pt x="15187" y="14526"/>
                </a:lnTo>
                <a:lnTo>
                  <a:pt x="15004" y="14856"/>
                </a:lnTo>
                <a:lnTo>
                  <a:pt x="14747" y="15149"/>
                </a:lnTo>
                <a:lnTo>
                  <a:pt x="14453" y="15370"/>
                </a:lnTo>
                <a:lnTo>
                  <a:pt x="14123" y="15590"/>
                </a:lnTo>
                <a:lnTo>
                  <a:pt x="13793" y="15773"/>
                </a:lnTo>
                <a:lnTo>
                  <a:pt x="13060" y="16140"/>
                </a:lnTo>
                <a:lnTo>
                  <a:pt x="12326" y="16470"/>
                </a:lnTo>
                <a:lnTo>
                  <a:pt x="10859" y="17094"/>
                </a:lnTo>
                <a:lnTo>
                  <a:pt x="10015" y="17424"/>
                </a:lnTo>
                <a:lnTo>
                  <a:pt x="9978" y="17387"/>
                </a:lnTo>
                <a:lnTo>
                  <a:pt x="9942" y="17387"/>
                </a:lnTo>
                <a:lnTo>
                  <a:pt x="9905" y="17424"/>
                </a:lnTo>
                <a:lnTo>
                  <a:pt x="9905" y="17460"/>
                </a:lnTo>
                <a:lnTo>
                  <a:pt x="8841" y="17791"/>
                </a:lnTo>
                <a:lnTo>
                  <a:pt x="7777" y="18121"/>
                </a:lnTo>
                <a:lnTo>
                  <a:pt x="6970" y="18304"/>
                </a:lnTo>
                <a:lnTo>
                  <a:pt x="6163" y="18487"/>
                </a:lnTo>
                <a:lnTo>
                  <a:pt x="5797" y="18524"/>
                </a:lnTo>
                <a:lnTo>
                  <a:pt x="5613" y="18524"/>
                </a:lnTo>
                <a:lnTo>
                  <a:pt x="5430" y="18451"/>
                </a:lnTo>
                <a:lnTo>
                  <a:pt x="5283" y="18377"/>
                </a:lnTo>
                <a:lnTo>
                  <a:pt x="5173" y="18231"/>
                </a:lnTo>
                <a:lnTo>
                  <a:pt x="5063" y="18121"/>
                </a:lnTo>
                <a:lnTo>
                  <a:pt x="4953" y="17974"/>
                </a:lnTo>
                <a:lnTo>
                  <a:pt x="4879" y="17680"/>
                </a:lnTo>
                <a:lnTo>
                  <a:pt x="4769" y="17387"/>
                </a:lnTo>
                <a:lnTo>
                  <a:pt x="4476" y="16507"/>
                </a:lnTo>
                <a:lnTo>
                  <a:pt x="3926" y="14819"/>
                </a:lnTo>
                <a:lnTo>
                  <a:pt x="3376" y="13169"/>
                </a:lnTo>
                <a:lnTo>
                  <a:pt x="2752" y="11518"/>
                </a:lnTo>
                <a:lnTo>
                  <a:pt x="2165" y="9867"/>
                </a:lnTo>
                <a:lnTo>
                  <a:pt x="1505" y="8253"/>
                </a:lnTo>
                <a:lnTo>
                  <a:pt x="845" y="6603"/>
                </a:lnTo>
                <a:lnTo>
                  <a:pt x="588" y="6052"/>
                </a:lnTo>
                <a:lnTo>
                  <a:pt x="478" y="5796"/>
                </a:lnTo>
                <a:lnTo>
                  <a:pt x="331" y="5539"/>
                </a:lnTo>
                <a:lnTo>
                  <a:pt x="368" y="5502"/>
                </a:lnTo>
                <a:lnTo>
                  <a:pt x="404" y="5429"/>
                </a:lnTo>
                <a:lnTo>
                  <a:pt x="368" y="5209"/>
                </a:lnTo>
                <a:lnTo>
                  <a:pt x="404" y="5025"/>
                </a:lnTo>
                <a:lnTo>
                  <a:pt x="404" y="4879"/>
                </a:lnTo>
                <a:lnTo>
                  <a:pt x="478" y="4695"/>
                </a:lnTo>
                <a:lnTo>
                  <a:pt x="624" y="4402"/>
                </a:lnTo>
                <a:lnTo>
                  <a:pt x="845" y="4145"/>
                </a:lnTo>
                <a:lnTo>
                  <a:pt x="1101" y="3888"/>
                </a:lnTo>
                <a:lnTo>
                  <a:pt x="1395" y="3668"/>
                </a:lnTo>
                <a:lnTo>
                  <a:pt x="1725" y="3485"/>
                </a:lnTo>
                <a:lnTo>
                  <a:pt x="2018" y="3301"/>
                </a:lnTo>
                <a:lnTo>
                  <a:pt x="2789" y="2935"/>
                </a:lnTo>
                <a:lnTo>
                  <a:pt x="3596" y="2641"/>
                </a:lnTo>
                <a:lnTo>
                  <a:pt x="5210" y="2017"/>
                </a:lnTo>
                <a:lnTo>
                  <a:pt x="6787" y="1394"/>
                </a:lnTo>
                <a:lnTo>
                  <a:pt x="7557" y="1100"/>
                </a:lnTo>
                <a:lnTo>
                  <a:pt x="8364" y="807"/>
                </a:lnTo>
                <a:lnTo>
                  <a:pt x="9135" y="587"/>
                </a:lnTo>
                <a:lnTo>
                  <a:pt x="9538" y="514"/>
                </a:lnTo>
                <a:lnTo>
                  <a:pt x="9942" y="440"/>
                </a:lnTo>
                <a:close/>
                <a:moveTo>
                  <a:pt x="9868" y="17937"/>
                </a:moveTo>
                <a:lnTo>
                  <a:pt x="9868" y="17974"/>
                </a:lnTo>
                <a:lnTo>
                  <a:pt x="9905" y="18157"/>
                </a:lnTo>
                <a:lnTo>
                  <a:pt x="10015" y="18341"/>
                </a:lnTo>
                <a:lnTo>
                  <a:pt x="9575" y="18524"/>
                </a:lnTo>
                <a:lnTo>
                  <a:pt x="9575" y="18487"/>
                </a:lnTo>
                <a:lnTo>
                  <a:pt x="9538" y="18341"/>
                </a:lnTo>
                <a:lnTo>
                  <a:pt x="9465" y="18231"/>
                </a:lnTo>
                <a:lnTo>
                  <a:pt x="9391" y="18084"/>
                </a:lnTo>
                <a:lnTo>
                  <a:pt x="9868" y="17937"/>
                </a:lnTo>
                <a:close/>
                <a:moveTo>
                  <a:pt x="9098" y="18194"/>
                </a:moveTo>
                <a:lnTo>
                  <a:pt x="9171" y="18414"/>
                </a:lnTo>
                <a:lnTo>
                  <a:pt x="9245" y="18524"/>
                </a:lnTo>
                <a:lnTo>
                  <a:pt x="9318" y="18598"/>
                </a:lnTo>
                <a:lnTo>
                  <a:pt x="8841" y="18781"/>
                </a:lnTo>
                <a:lnTo>
                  <a:pt x="8768" y="18708"/>
                </a:lnTo>
                <a:lnTo>
                  <a:pt x="8694" y="18598"/>
                </a:lnTo>
                <a:lnTo>
                  <a:pt x="8621" y="18487"/>
                </a:lnTo>
                <a:lnTo>
                  <a:pt x="8584" y="18341"/>
                </a:lnTo>
                <a:lnTo>
                  <a:pt x="9098" y="18194"/>
                </a:lnTo>
                <a:close/>
                <a:moveTo>
                  <a:pt x="8254" y="18414"/>
                </a:moveTo>
                <a:lnTo>
                  <a:pt x="8291" y="18561"/>
                </a:lnTo>
                <a:lnTo>
                  <a:pt x="8364" y="18744"/>
                </a:lnTo>
                <a:lnTo>
                  <a:pt x="8511" y="18928"/>
                </a:lnTo>
                <a:lnTo>
                  <a:pt x="8181" y="19038"/>
                </a:lnTo>
                <a:lnTo>
                  <a:pt x="8144" y="18964"/>
                </a:lnTo>
                <a:lnTo>
                  <a:pt x="8107" y="18928"/>
                </a:lnTo>
                <a:lnTo>
                  <a:pt x="7997" y="18854"/>
                </a:lnTo>
                <a:lnTo>
                  <a:pt x="7961" y="18818"/>
                </a:lnTo>
                <a:lnTo>
                  <a:pt x="7851" y="18634"/>
                </a:lnTo>
                <a:lnTo>
                  <a:pt x="7851" y="18561"/>
                </a:lnTo>
                <a:lnTo>
                  <a:pt x="8254" y="18414"/>
                </a:lnTo>
                <a:close/>
                <a:moveTo>
                  <a:pt x="5246" y="18818"/>
                </a:moveTo>
                <a:lnTo>
                  <a:pt x="5430" y="18891"/>
                </a:lnTo>
                <a:lnTo>
                  <a:pt x="5650" y="18928"/>
                </a:lnTo>
                <a:lnTo>
                  <a:pt x="5870" y="18964"/>
                </a:lnTo>
                <a:lnTo>
                  <a:pt x="5943" y="19221"/>
                </a:lnTo>
                <a:lnTo>
                  <a:pt x="5760" y="19148"/>
                </a:lnTo>
                <a:lnTo>
                  <a:pt x="5576" y="19038"/>
                </a:lnTo>
                <a:lnTo>
                  <a:pt x="5393" y="18928"/>
                </a:lnTo>
                <a:lnTo>
                  <a:pt x="5246" y="18818"/>
                </a:lnTo>
                <a:close/>
                <a:moveTo>
                  <a:pt x="7557" y="18634"/>
                </a:moveTo>
                <a:lnTo>
                  <a:pt x="7557" y="18781"/>
                </a:lnTo>
                <a:lnTo>
                  <a:pt x="7631" y="18928"/>
                </a:lnTo>
                <a:lnTo>
                  <a:pt x="7704" y="19038"/>
                </a:lnTo>
                <a:lnTo>
                  <a:pt x="7777" y="19148"/>
                </a:lnTo>
                <a:lnTo>
                  <a:pt x="7704" y="19184"/>
                </a:lnTo>
                <a:lnTo>
                  <a:pt x="7227" y="19294"/>
                </a:lnTo>
                <a:lnTo>
                  <a:pt x="7154" y="19184"/>
                </a:lnTo>
                <a:lnTo>
                  <a:pt x="7080" y="19074"/>
                </a:lnTo>
                <a:lnTo>
                  <a:pt x="6970" y="18928"/>
                </a:lnTo>
                <a:lnTo>
                  <a:pt x="6897" y="18781"/>
                </a:lnTo>
                <a:lnTo>
                  <a:pt x="7117" y="18708"/>
                </a:lnTo>
                <a:lnTo>
                  <a:pt x="7557" y="18634"/>
                </a:lnTo>
                <a:close/>
                <a:moveTo>
                  <a:pt x="6604" y="18854"/>
                </a:moveTo>
                <a:lnTo>
                  <a:pt x="6677" y="19111"/>
                </a:lnTo>
                <a:lnTo>
                  <a:pt x="6750" y="19221"/>
                </a:lnTo>
                <a:lnTo>
                  <a:pt x="6824" y="19331"/>
                </a:lnTo>
                <a:lnTo>
                  <a:pt x="6493" y="19331"/>
                </a:lnTo>
                <a:lnTo>
                  <a:pt x="6493" y="19258"/>
                </a:lnTo>
                <a:lnTo>
                  <a:pt x="6493" y="19221"/>
                </a:lnTo>
                <a:lnTo>
                  <a:pt x="6420" y="19184"/>
                </a:lnTo>
                <a:lnTo>
                  <a:pt x="6383" y="19184"/>
                </a:lnTo>
                <a:lnTo>
                  <a:pt x="6310" y="19221"/>
                </a:lnTo>
                <a:lnTo>
                  <a:pt x="6273" y="19221"/>
                </a:lnTo>
                <a:lnTo>
                  <a:pt x="6200" y="19184"/>
                </a:lnTo>
                <a:lnTo>
                  <a:pt x="6163" y="19074"/>
                </a:lnTo>
                <a:lnTo>
                  <a:pt x="6127" y="18928"/>
                </a:lnTo>
                <a:lnTo>
                  <a:pt x="6604" y="18854"/>
                </a:lnTo>
                <a:close/>
                <a:moveTo>
                  <a:pt x="10125" y="0"/>
                </a:moveTo>
                <a:lnTo>
                  <a:pt x="9721" y="37"/>
                </a:lnTo>
                <a:lnTo>
                  <a:pt x="9318" y="110"/>
                </a:lnTo>
                <a:lnTo>
                  <a:pt x="8804" y="220"/>
                </a:lnTo>
                <a:lnTo>
                  <a:pt x="8291" y="403"/>
                </a:lnTo>
                <a:lnTo>
                  <a:pt x="7300" y="734"/>
                </a:lnTo>
                <a:lnTo>
                  <a:pt x="5320" y="1504"/>
                </a:lnTo>
                <a:lnTo>
                  <a:pt x="3376" y="2274"/>
                </a:lnTo>
                <a:lnTo>
                  <a:pt x="2422" y="2678"/>
                </a:lnTo>
                <a:lnTo>
                  <a:pt x="1945" y="2898"/>
                </a:lnTo>
                <a:lnTo>
                  <a:pt x="1505" y="3118"/>
                </a:lnTo>
                <a:lnTo>
                  <a:pt x="1248" y="3301"/>
                </a:lnTo>
                <a:lnTo>
                  <a:pt x="955" y="3485"/>
                </a:lnTo>
                <a:lnTo>
                  <a:pt x="698" y="3742"/>
                </a:lnTo>
                <a:lnTo>
                  <a:pt x="441" y="3998"/>
                </a:lnTo>
                <a:lnTo>
                  <a:pt x="221" y="4292"/>
                </a:lnTo>
                <a:lnTo>
                  <a:pt x="74" y="4622"/>
                </a:lnTo>
                <a:lnTo>
                  <a:pt x="38" y="4769"/>
                </a:lnTo>
                <a:lnTo>
                  <a:pt x="38" y="4915"/>
                </a:lnTo>
                <a:lnTo>
                  <a:pt x="38" y="5099"/>
                </a:lnTo>
                <a:lnTo>
                  <a:pt x="74" y="5245"/>
                </a:lnTo>
                <a:lnTo>
                  <a:pt x="1" y="5282"/>
                </a:lnTo>
                <a:lnTo>
                  <a:pt x="1" y="5319"/>
                </a:lnTo>
                <a:lnTo>
                  <a:pt x="38" y="5722"/>
                </a:lnTo>
                <a:lnTo>
                  <a:pt x="148" y="6052"/>
                </a:lnTo>
                <a:lnTo>
                  <a:pt x="441" y="6786"/>
                </a:lnTo>
                <a:lnTo>
                  <a:pt x="1065" y="8400"/>
                </a:lnTo>
                <a:lnTo>
                  <a:pt x="2348" y="11665"/>
                </a:lnTo>
                <a:lnTo>
                  <a:pt x="2935" y="13315"/>
                </a:lnTo>
                <a:lnTo>
                  <a:pt x="3522" y="15003"/>
                </a:lnTo>
                <a:lnTo>
                  <a:pt x="4072" y="16653"/>
                </a:lnTo>
                <a:lnTo>
                  <a:pt x="4293" y="17424"/>
                </a:lnTo>
                <a:lnTo>
                  <a:pt x="4439" y="17827"/>
                </a:lnTo>
                <a:lnTo>
                  <a:pt x="4513" y="18047"/>
                </a:lnTo>
                <a:lnTo>
                  <a:pt x="4623" y="18231"/>
                </a:lnTo>
                <a:lnTo>
                  <a:pt x="4659" y="18451"/>
                </a:lnTo>
                <a:lnTo>
                  <a:pt x="4733" y="18634"/>
                </a:lnTo>
                <a:lnTo>
                  <a:pt x="4806" y="18781"/>
                </a:lnTo>
                <a:lnTo>
                  <a:pt x="4916" y="18928"/>
                </a:lnTo>
                <a:lnTo>
                  <a:pt x="5026" y="19074"/>
                </a:lnTo>
                <a:lnTo>
                  <a:pt x="5173" y="19221"/>
                </a:lnTo>
                <a:lnTo>
                  <a:pt x="5503" y="19404"/>
                </a:lnTo>
                <a:lnTo>
                  <a:pt x="5833" y="19551"/>
                </a:lnTo>
                <a:lnTo>
                  <a:pt x="6237" y="19661"/>
                </a:lnTo>
                <a:lnTo>
                  <a:pt x="6604" y="19698"/>
                </a:lnTo>
                <a:lnTo>
                  <a:pt x="7007" y="19698"/>
                </a:lnTo>
                <a:lnTo>
                  <a:pt x="7484" y="19625"/>
                </a:lnTo>
                <a:lnTo>
                  <a:pt x="7924" y="19515"/>
                </a:lnTo>
                <a:lnTo>
                  <a:pt x="8841" y="19184"/>
                </a:lnTo>
                <a:lnTo>
                  <a:pt x="11079" y="18341"/>
                </a:lnTo>
                <a:lnTo>
                  <a:pt x="13206" y="17570"/>
                </a:lnTo>
                <a:lnTo>
                  <a:pt x="13830" y="17314"/>
                </a:lnTo>
                <a:lnTo>
                  <a:pt x="14417" y="17020"/>
                </a:lnTo>
                <a:lnTo>
                  <a:pt x="14527" y="17020"/>
                </a:lnTo>
                <a:lnTo>
                  <a:pt x="14674" y="16947"/>
                </a:lnTo>
                <a:lnTo>
                  <a:pt x="14710" y="16873"/>
                </a:lnTo>
                <a:lnTo>
                  <a:pt x="14710" y="16837"/>
                </a:lnTo>
                <a:lnTo>
                  <a:pt x="14894" y="16690"/>
                </a:lnTo>
                <a:lnTo>
                  <a:pt x="15187" y="16433"/>
                </a:lnTo>
                <a:lnTo>
                  <a:pt x="15407" y="16103"/>
                </a:lnTo>
                <a:lnTo>
                  <a:pt x="15554" y="15773"/>
                </a:lnTo>
                <a:lnTo>
                  <a:pt x="15701" y="15406"/>
                </a:lnTo>
                <a:lnTo>
                  <a:pt x="15774" y="15039"/>
                </a:lnTo>
                <a:lnTo>
                  <a:pt x="15811" y="14636"/>
                </a:lnTo>
                <a:lnTo>
                  <a:pt x="15847" y="13866"/>
                </a:lnTo>
                <a:lnTo>
                  <a:pt x="15884" y="13829"/>
                </a:lnTo>
                <a:lnTo>
                  <a:pt x="15884" y="13756"/>
                </a:lnTo>
                <a:lnTo>
                  <a:pt x="15847" y="13572"/>
                </a:lnTo>
                <a:lnTo>
                  <a:pt x="15811" y="13389"/>
                </a:lnTo>
                <a:lnTo>
                  <a:pt x="15664" y="13059"/>
                </a:lnTo>
                <a:lnTo>
                  <a:pt x="15334" y="12178"/>
                </a:lnTo>
                <a:lnTo>
                  <a:pt x="14710" y="10564"/>
                </a:lnTo>
                <a:lnTo>
                  <a:pt x="13500" y="7263"/>
                </a:lnTo>
                <a:lnTo>
                  <a:pt x="12326" y="3962"/>
                </a:lnTo>
                <a:lnTo>
                  <a:pt x="11776" y="2311"/>
                </a:lnTo>
                <a:lnTo>
                  <a:pt x="11446" y="1431"/>
                </a:lnTo>
                <a:lnTo>
                  <a:pt x="11372" y="1174"/>
                </a:lnTo>
                <a:lnTo>
                  <a:pt x="11409" y="1027"/>
                </a:lnTo>
                <a:lnTo>
                  <a:pt x="11409" y="917"/>
                </a:lnTo>
                <a:lnTo>
                  <a:pt x="11372" y="770"/>
                </a:lnTo>
                <a:lnTo>
                  <a:pt x="11299" y="624"/>
                </a:lnTo>
                <a:lnTo>
                  <a:pt x="11152" y="403"/>
                </a:lnTo>
                <a:lnTo>
                  <a:pt x="10895" y="220"/>
                </a:lnTo>
                <a:lnTo>
                  <a:pt x="10712" y="110"/>
                </a:lnTo>
                <a:lnTo>
                  <a:pt x="10528" y="37"/>
                </a:lnTo>
                <a:lnTo>
                  <a:pt x="10345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8" name="Google Shape;478;p10"/>
          <p:cNvSpPr/>
          <p:nvPr/>
        </p:nvSpPr>
        <p:spPr>
          <a:xfrm>
            <a:off x="-35374" y="3366963"/>
            <a:ext cx="443260" cy="504670"/>
          </a:xfrm>
          <a:custGeom>
            <a:avLst/>
            <a:gdLst/>
            <a:ahLst/>
            <a:cxnLst/>
            <a:rect l="l" t="t" r="r" b="b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79" name="Google Shape;479;p10"/>
          <p:cNvSpPr/>
          <p:nvPr/>
        </p:nvSpPr>
        <p:spPr>
          <a:xfrm>
            <a:off x="8817948" y="3439661"/>
            <a:ext cx="414157" cy="507762"/>
          </a:xfrm>
          <a:custGeom>
            <a:avLst/>
            <a:gdLst/>
            <a:ahLst/>
            <a:cxnLst/>
            <a:rect l="l" t="t" r="r" b="b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0" name="Google Shape;480;p10"/>
          <p:cNvSpPr/>
          <p:nvPr/>
        </p:nvSpPr>
        <p:spPr>
          <a:xfrm>
            <a:off x="8742973" y="4166677"/>
            <a:ext cx="495281" cy="340238"/>
          </a:xfrm>
          <a:custGeom>
            <a:avLst/>
            <a:gdLst/>
            <a:ahLst/>
            <a:cxnLst/>
            <a:rect l="l" t="t" r="r" b="b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1" name="Google Shape;481;p10"/>
          <p:cNvSpPr/>
          <p:nvPr/>
        </p:nvSpPr>
        <p:spPr>
          <a:xfrm>
            <a:off x="8360955" y="4506916"/>
            <a:ext cx="372518" cy="384998"/>
          </a:xfrm>
          <a:custGeom>
            <a:avLst/>
            <a:gdLst/>
            <a:ahLst/>
            <a:cxnLst/>
            <a:rect l="l" t="t" r="r" b="b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2" name="Google Shape;482;p10"/>
          <p:cNvSpPr/>
          <p:nvPr/>
        </p:nvSpPr>
        <p:spPr>
          <a:xfrm>
            <a:off x="-77078" y="1488018"/>
            <a:ext cx="339602" cy="400617"/>
          </a:xfrm>
          <a:custGeom>
            <a:avLst/>
            <a:gdLst/>
            <a:ahLst/>
            <a:cxnLst/>
            <a:rect l="l" t="t" r="r" b="b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3" name="Google Shape;483;p10"/>
          <p:cNvSpPr/>
          <p:nvPr/>
        </p:nvSpPr>
        <p:spPr>
          <a:xfrm>
            <a:off x="8052572" y="4825260"/>
            <a:ext cx="589992" cy="414129"/>
          </a:xfrm>
          <a:custGeom>
            <a:avLst/>
            <a:gdLst/>
            <a:ahLst/>
            <a:cxnLst/>
            <a:rect l="l" t="t" r="r" b="b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4" name="Google Shape;484;p10"/>
          <p:cNvSpPr/>
          <p:nvPr/>
        </p:nvSpPr>
        <p:spPr>
          <a:xfrm>
            <a:off x="8052577" y="4132327"/>
            <a:ext cx="388118" cy="408938"/>
          </a:xfrm>
          <a:custGeom>
            <a:avLst/>
            <a:gdLst/>
            <a:ahLst/>
            <a:cxnLst/>
            <a:rect l="l" t="t" r="r" b="b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5" name="Google Shape;485;p10"/>
          <p:cNvSpPr/>
          <p:nvPr/>
        </p:nvSpPr>
        <p:spPr>
          <a:xfrm>
            <a:off x="7430898" y="4873171"/>
            <a:ext cx="297606" cy="211234"/>
          </a:xfrm>
          <a:custGeom>
            <a:avLst/>
            <a:gdLst/>
            <a:ahLst/>
            <a:cxnLst/>
            <a:rect l="l" t="t" r="r" b="b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6" name="Google Shape;486;p10"/>
          <p:cNvSpPr/>
          <p:nvPr/>
        </p:nvSpPr>
        <p:spPr>
          <a:xfrm>
            <a:off x="8749725" y="4950125"/>
            <a:ext cx="288245" cy="184202"/>
          </a:xfrm>
          <a:custGeom>
            <a:avLst/>
            <a:gdLst/>
            <a:ahLst/>
            <a:cxnLst/>
            <a:rect l="l" t="t" r="r" b="b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7" name="Google Shape;487;p10"/>
          <p:cNvSpPr/>
          <p:nvPr/>
        </p:nvSpPr>
        <p:spPr>
          <a:xfrm>
            <a:off x="8522444" y="4000279"/>
            <a:ext cx="306966" cy="385027"/>
          </a:xfrm>
          <a:custGeom>
            <a:avLst/>
            <a:gdLst/>
            <a:ahLst/>
            <a:cxnLst/>
            <a:rect l="l" t="t" r="r" b="b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8" name="Google Shape;488;p10"/>
          <p:cNvSpPr/>
          <p:nvPr/>
        </p:nvSpPr>
        <p:spPr>
          <a:xfrm>
            <a:off x="8829403" y="4583868"/>
            <a:ext cx="391238" cy="289295"/>
          </a:xfrm>
          <a:custGeom>
            <a:avLst/>
            <a:gdLst/>
            <a:ahLst/>
            <a:cxnLst/>
            <a:rect l="l" t="t" r="r" b="b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89" name="Google Shape;489;p10"/>
          <p:cNvSpPr/>
          <p:nvPr/>
        </p:nvSpPr>
        <p:spPr>
          <a:xfrm>
            <a:off x="8963979" y="1338718"/>
            <a:ext cx="180033" cy="373539"/>
          </a:xfrm>
          <a:custGeom>
            <a:avLst/>
            <a:gdLst/>
            <a:ahLst/>
            <a:cxnLst/>
            <a:rect l="l" t="t" r="r" b="b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0" name="Google Shape;490;p10"/>
          <p:cNvSpPr/>
          <p:nvPr/>
        </p:nvSpPr>
        <p:spPr>
          <a:xfrm rot="-2426120">
            <a:off x="7110132" y="4877011"/>
            <a:ext cx="279910" cy="357971"/>
          </a:xfrm>
          <a:custGeom>
            <a:avLst/>
            <a:gdLst/>
            <a:ahLst/>
            <a:cxnLst/>
            <a:rect l="l" t="t" r="r" b="b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1" name="Google Shape;491;p10"/>
          <p:cNvSpPr/>
          <p:nvPr/>
        </p:nvSpPr>
        <p:spPr>
          <a:xfrm>
            <a:off x="7659648" y="4370196"/>
            <a:ext cx="377708" cy="426638"/>
          </a:xfrm>
          <a:custGeom>
            <a:avLst/>
            <a:gdLst/>
            <a:ahLst/>
            <a:cxnLst/>
            <a:rect l="l" t="t" r="r" b="b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2" name="Google Shape;492;p10"/>
          <p:cNvSpPr/>
          <p:nvPr/>
        </p:nvSpPr>
        <p:spPr>
          <a:xfrm>
            <a:off x="8797588" y="3078732"/>
            <a:ext cx="386048" cy="258065"/>
          </a:xfrm>
          <a:custGeom>
            <a:avLst/>
            <a:gdLst/>
            <a:ahLst/>
            <a:cxnLst/>
            <a:rect l="l" t="t" r="r" b="b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3" name="Google Shape;493;p10"/>
          <p:cNvSpPr/>
          <p:nvPr/>
        </p:nvSpPr>
        <p:spPr>
          <a:xfrm>
            <a:off x="7782420" y="4885132"/>
            <a:ext cx="174842" cy="187322"/>
          </a:xfrm>
          <a:custGeom>
            <a:avLst/>
            <a:gdLst/>
            <a:ahLst/>
            <a:cxnLst/>
            <a:rect l="l" t="t" r="r" b="b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4" name="Google Shape;494;p10"/>
          <p:cNvSpPr/>
          <p:nvPr/>
        </p:nvSpPr>
        <p:spPr>
          <a:xfrm>
            <a:off x="346877" y="608615"/>
            <a:ext cx="210213" cy="458889"/>
          </a:xfrm>
          <a:custGeom>
            <a:avLst/>
            <a:gdLst/>
            <a:ahLst/>
            <a:cxnLst/>
            <a:rect l="l" t="t" r="r" b="b"/>
            <a:pathLst>
              <a:path w="7411" h="16178" extrusionOk="0">
                <a:moveTo>
                  <a:pt x="3339" y="147"/>
                </a:moveTo>
                <a:lnTo>
                  <a:pt x="3229" y="441"/>
                </a:lnTo>
                <a:lnTo>
                  <a:pt x="3155" y="734"/>
                </a:lnTo>
                <a:lnTo>
                  <a:pt x="3119" y="1358"/>
                </a:lnTo>
                <a:lnTo>
                  <a:pt x="3082" y="2972"/>
                </a:lnTo>
                <a:lnTo>
                  <a:pt x="3119" y="4476"/>
                </a:lnTo>
                <a:lnTo>
                  <a:pt x="3119" y="5283"/>
                </a:lnTo>
                <a:lnTo>
                  <a:pt x="3119" y="5576"/>
                </a:lnTo>
                <a:lnTo>
                  <a:pt x="3155" y="5723"/>
                </a:lnTo>
                <a:lnTo>
                  <a:pt x="3229" y="5870"/>
                </a:lnTo>
                <a:lnTo>
                  <a:pt x="3265" y="5906"/>
                </a:lnTo>
                <a:lnTo>
                  <a:pt x="3339" y="5943"/>
                </a:lnTo>
                <a:lnTo>
                  <a:pt x="3375" y="5943"/>
                </a:lnTo>
                <a:lnTo>
                  <a:pt x="3449" y="5870"/>
                </a:lnTo>
                <a:lnTo>
                  <a:pt x="3486" y="5760"/>
                </a:lnTo>
                <a:lnTo>
                  <a:pt x="3522" y="5649"/>
                </a:lnTo>
                <a:lnTo>
                  <a:pt x="3522" y="5393"/>
                </a:lnTo>
                <a:lnTo>
                  <a:pt x="3522" y="4586"/>
                </a:lnTo>
                <a:lnTo>
                  <a:pt x="3486" y="2972"/>
                </a:lnTo>
                <a:lnTo>
                  <a:pt x="3522" y="1504"/>
                </a:lnTo>
                <a:lnTo>
                  <a:pt x="3522" y="808"/>
                </a:lnTo>
                <a:lnTo>
                  <a:pt x="3486" y="477"/>
                </a:lnTo>
                <a:lnTo>
                  <a:pt x="3412" y="294"/>
                </a:lnTo>
                <a:lnTo>
                  <a:pt x="3375" y="147"/>
                </a:lnTo>
                <a:close/>
                <a:moveTo>
                  <a:pt x="1725" y="1"/>
                </a:moveTo>
                <a:lnTo>
                  <a:pt x="1688" y="37"/>
                </a:lnTo>
                <a:lnTo>
                  <a:pt x="1615" y="147"/>
                </a:lnTo>
                <a:lnTo>
                  <a:pt x="1578" y="294"/>
                </a:lnTo>
                <a:lnTo>
                  <a:pt x="1541" y="624"/>
                </a:lnTo>
                <a:lnTo>
                  <a:pt x="1578" y="1284"/>
                </a:lnTo>
                <a:lnTo>
                  <a:pt x="1615" y="2898"/>
                </a:lnTo>
                <a:lnTo>
                  <a:pt x="1725" y="6236"/>
                </a:lnTo>
                <a:lnTo>
                  <a:pt x="1761" y="6346"/>
                </a:lnTo>
                <a:lnTo>
                  <a:pt x="1798" y="6383"/>
                </a:lnTo>
                <a:lnTo>
                  <a:pt x="1872" y="6420"/>
                </a:lnTo>
                <a:lnTo>
                  <a:pt x="1945" y="6456"/>
                </a:lnTo>
                <a:lnTo>
                  <a:pt x="2018" y="6420"/>
                </a:lnTo>
                <a:lnTo>
                  <a:pt x="2092" y="6383"/>
                </a:lnTo>
                <a:lnTo>
                  <a:pt x="2165" y="6346"/>
                </a:lnTo>
                <a:lnTo>
                  <a:pt x="2165" y="6236"/>
                </a:lnTo>
                <a:lnTo>
                  <a:pt x="2165" y="5980"/>
                </a:lnTo>
                <a:lnTo>
                  <a:pt x="2165" y="5943"/>
                </a:lnTo>
                <a:lnTo>
                  <a:pt x="2055" y="3008"/>
                </a:lnTo>
                <a:lnTo>
                  <a:pt x="1982" y="1394"/>
                </a:lnTo>
                <a:lnTo>
                  <a:pt x="1945" y="587"/>
                </a:lnTo>
                <a:lnTo>
                  <a:pt x="1908" y="294"/>
                </a:lnTo>
                <a:lnTo>
                  <a:pt x="1872" y="147"/>
                </a:lnTo>
                <a:lnTo>
                  <a:pt x="1761" y="37"/>
                </a:lnTo>
                <a:lnTo>
                  <a:pt x="1725" y="1"/>
                </a:lnTo>
                <a:close/>
                <a:moveTo>
                  <a:pt x="4953" y="184"/>
                </a:moveTo>
                <a:lnTo>
                  <a:pt x="4879" y="221"/>
                </a:lnTo>
                <a:lnTo>
                  <a:pt x="4843" y="257"/>
                </a:lnTo>
                <a:lnTo>
                  <a:pt x="4843" y="331"/>
                </a:lnTo>
                <a:lnTo>
                  <a:pt x="4769" y="1101"/>
                </a:lnTo>
                <a:lnTo>
                  <a:pt x="4733" y="1908"/>
                </a:lnTo>
                <a:lnTo>
                  <a:pt x="4733" y="3522"/>
                </a:lnTo>
                <a:lnTo>
                  <a:pt x="4733" y="5136"/>
                </a:lnTo>
                <a:lnTo>
                  <a:pt x="4696" y="5870"/>
                </a:lnTo>
                <a:lnTo>
                  <a:pt x="4696" y="6273"/>
                </a:lnTo>
                <a:lnTo>
                  <a:pt x="4769" y="6640"/>
                </a:lnTo>
                <a:lnTo>
                  <a:pt x="4806" y="6713"/>
                </a:lnTo>
                <a:lnTo>
                  <a:pt x="4916" y="6750"/>
                </a:lnTo>
                <a:lnTo>
                  <a:pt x="5026" y="6713"/>
                </a:lnTo>
                <a:lnTo>
                  <a:pt x="5100" y="6640"/>
                </a:lnTo>
                <a:lnTo>
                  <a:pt x="5173" y="6273"/>
                </a:lnTo>
                <a:lnTo>
                  <a:pt x="5173" y="5870"/>
                </a:lnTo>
                <a:lnTo>
                  <a:pt x="5136" y="5136"/>
                </a:lnTo>
                <a:lnTo>
                  <a:pt x="5136" y="3522"/>
                </a:lnTo>
                <a:lnTo>
                  <a:pt x="5173" y="1908"/>
                </a:lnTo>
                <a:lnTo>
                  <a:pt x="5136" y="1138"/>
                </a:lnTo>
                <a:lnTo>
                  <a:pt x="5100" y="331"/>
                </a:lnTo>
                <a:lnTo>
                  <a:pt x="5100" y="257"/>
                </a:lnTo>
                <a:lnTo>
                  <a:pt x="5063" y="221"/>
                </a:lnTo>
                <a:lnTo>
                  <a:pt x="4953" y="184"/>
                </a:lnTo>
                <a:close/>
                <a:moveTo>
                  <a:pt x="6273" y="2678"/>
                </a:moveTo>
                <a:lnTo>
                  <a:pt x="6273" y="2715"/>
                </a:lnTo>
                <a:lnTo>
                  <a:pt x="6200" y="3008"/>
                </a:lnTo>
                <a:lnTo>
                  <a:pt x="6163" y="3302"/>
                </a:lnTo>
                <a:lnTo>
                  <a:pt x="6127" y="3925"/>
                </a:lnTo>
                <a:lnTo>
                  <a:pt x="6127" y="5173"/>
                </a:lnTo>
                <a:lnTo>
                  <a:pt x="6090" y="7667"/>
                </a:lnTo>
                <a:lnTo>
                  <a:pt x="6090" y="7887"/>
                </a:lnTo>
                <a:lnTo>
                  <a:pt x="6127" y="7960"/>
                </a:lnTo>
                <a:lnTo>
                  <a:pt x="6163" y="8034"/>
                </a:lnTo>
                <a:lnTo>
                  <a:pt x="6237" y="8070"/>
                </a:lnTo>
                <a:lnTo>
                  <a:pt x="6383" y="8070"/>
                </a:lnTo>
                <a:lnTo>
                  <a:pt x="6457" y="8034"/>
                </a:lnTo>
                <a:lnTo>
                  <a:pt x="6493" y="7960"/>
                </a:lnTo>
                <a:lnTo>
                  <a:pt x="6530" y="7887"/>
                </a:lnTo>
                <a:lnTo>
                  <a:pt x="6530" y="5283"/>
                </a:lnTo>
                <a:lnTo>
                  <a:pt x="6530" y="3962"/>
                </a:lnTo>
                <a:lnTo>
                  <a:pt x="6493" y="3339"/>
                </a:lnTo>
                <a:lnTo>
                  <a:pt x="6457" y="3008"/>
                </a:lnTo>
                <a:lnTo>
                  <a:pt x="6383" y="2715"/>
                </a:lnTo>
                <a:lnTo>
                  <a:pt x="6347" y="2678"/>
                </a:lnTo>
                <a:close/>
                <a:moveTo>
                  <a:pt x="3265" y="7887"/>
                </a:moveTo>
                <a:lnTo>
                  <a:pt x="3082" y="8107"/>
                </a:lnTo>
                <a:lnTo>
                  <a:pt x="2862" y="8291"/>
                </a:lnTo>
                <a:lnTo>
                  <a:pt x="2679" y="8401"/>
                </a:lnTo>
                <a:lnTo>
                  <a:pt x="2458" y="8474"/>
                </a:lnTo>
                <a:lnTo>
                  <a:pt x="2458" y="8474"/>
                </a:lnTo>
                <a:lnTo>
                  <a:pt x="2605" y="8291"/>
                </a:lnTo>
                <a:lnTo>
                  <a:pt x="2752" y="8144"/>
                </a:lnTo>
                <a:lnTo>
                  <a:pt x="2972" y="7997"/>
                </a:lnTo>
                <a:lnTo>
                  <a:pt x="3192" y="7924"/>
                </a:lnTo>
                <a:lnTo>
                  <a:pt x="3265" y="7887"/>
                </a:lnTo>
                <a:close/>
                <a:moveTo>
                  <a:pt x="4806" y="9501"/>
                </a:moveTo>
                <a:lnTo>
                  <a:pt x="4513" y="9538"/>
                </a:lnTo>
                <a:lnTo>
                  <a:pt x="4329" y="9574"/>
                </a:lnTo>
                <a:lnTo>
                  <a:pt x="4072" y="9574"/>
                </a:lnTo>
                <a:lnTo>
                  <a:pt x="4072" y="9611"/>
                </a:lnTo>
                <a:lnTo>
                  <a:pt x="4072" y="9684"/>
                </a:lnTo>
                <a:lnTo>
                  <a:pt x="4109" y="9758"/>
                </a:lnTo>
                <a:lnTo>
                  <a:pt x="4146" y="9831"/>
                </a:lnTo>
                <a:lnTo>
                  <a:pt x="4219" y="9868"/>
                </a:lnTo>
                <a:lnTo>
                  <a:pt x="4293" y="9905"/>
                </a:lnTo>
                <a:lnTo>
                  <a:pt x="4476" y="9941"/>
                </a:lnTo>
                <a:lnTo>
                  <a:pt x="4659" y="9905"/>
                </a:lnTo>
                <a:lnTo>
                  <a:pt x="4806" y="9941"/>
                </a:lnTo>
                <a:lnTo>
                  <a:pt x="4953" y="9978"/>
                </a:lnTo>
                <a:lnTo>
                  <a:pt x="5100" y="10015"/>
                </a:lnTo>
                <a:lnTo>
                  <a:pt x="5246" y="10125"/>
                </a:lnTo>
                <a:lnTo>
                  <a:pt x="5320" y="10235"/>
                </a:lnTo>
                <a:lnTo>
                  <a:pt x="5430" y="10381"/>
                </a:lnTo>
                <a:lnTo>
                  <a:pt x="5466" y="10528"/>
                </a:lnTo>
                <a:lnTo>
                  <a:pt x="5503" y="10675"/>
                </a:lnTo>
                <a:lnTo>
                  <a:pt x="5540" y="10748"/>
                </a:lnTo>
                <a:lnTo>
                  <a:pt x="5613" y="10822"/>
                </a:lnTo>
                <a:lnTo>
                  <a:pt x="5833" y="10822"/>
                </a:lnTo>
                <a:lnTo>
                  <a:pt x="5907" y="10748"/>
                </a:lnTo>
                <a:lnTo>
                  <a:pt x="5943" y="10711"/>
                </a:lnTo>
                <a:lnTo>
                  <a:pt x="5980" y="10601"/>
                </a:lnTo>
                <a:lnTo>
                  <a:pt x="5907" y="10308"/>
                </a:lnTo>
                <a:lnTo>
                  <a:pt x="5760" y="10051"/>
                </a:lnTo>
                <a:lnTo>
                  <a:pt x="5576" y="9831"/>
                </a:lnTo>
                <a:lnTo>
                  <a:pt x="5356" y="9648"/>
                </a:lnTo>
                <a:lnTo>
                  <a:pt x="5100" y="9538"/>
                </a:lnTo>
                <a:lnTo>
                  <a:pt x="4806" y="9501"/>
                </a:lnTo>
                <a:close/>
                <a:moveTo>
                  <a:pt x="4879" y="8547"/>
                </a:moveTo>
                <a:lnTo>
                  <a:pt x="5136" y="8621"/>
                </a:lnTo>
                <a:lnTo>
                  <a:pt x="5393" y="8731"/>
                </a:lnTo>
                <a:lnTo>
                  <a:pt x="5650" y="8877"/>
                </a:lnTo>
                <a:lnTo>
                  <a:pt x="5907" y="9061"/>
                </a:lnTo>
                <a:lnTo>
                  <a:pt x="6090" y="9244"/>
                </a:lnTo>
                <a:lnTo>
                  <a:pt x="6310" y="9464"/>
                </a:lnTo>
                <a:lnTo>
                  <a:pt x="6457" y="9684"/>
                </a:lnTo>
                <a:lnTo>
                  <a:pt x="6603" y="9941"/>
                </a:lnTo>
                <a:lnTo>
                  <a:pt x="6714" y="10198"/>
                </a:lnTo>
                <a:lnTo>
                  <a:pt x="6787" y="10491"/>
                </a:lnTo>
                <a:lnTo>
                  <a:pt x="6860" y="10748"/>
                </a:lnTo>
                <a:lnTo>
                  <a:pt x="6934" y="11078"/>
                </a:lnTo>
                <a:lnTo>
                  <a:pt x="6934" y="11372"/>
                </a:lnTo>
                <a:lnTo>
                  <a:pt x="6934" y="11665"/>
                </a:lnTo>
                <a:lnTo>
                  <a:pt x="6934" y="11995"/>
                </a:lnTo>
                <a:lnTo>
                  <a:pt x="6824" y="12619"/>
                </a:lnTo>
                <a:lnTo>
                  <a:pt x="6677" y="13206"/>
                </a:lnTo>
                <a:lnTo>
                  <a:pt x="6530" y="13499"/>
                </a:lnTo>
                <a:lnTo>
                  <a:pt x="6383" y="13793"/>
                </a:lnTo>
                <a:lnTo>
                  <a:pt x="6310" y="13939"/>
                </a:lnTo>
                <a:lnTo>
                  <a:pt x="6163" y="14050"/>
                </a:lnTo>
                <a:lnTo>
                  <a:pt x="5907" y="14270"/>
                </a:lnTo>
                <a:lnTo>
                  <a:pt x="5540" y="14526"/>
                </a:lnTo>
                <a:lnTo>
                  <a:pt x="5173" y="14857"/>
                </a:lnTo>
                <a:lnTo>
                  <a:pt x="5026" y="14967"/>
                </a:lnTo>
                <a:lnTo>
                  <a:pt x="4659" y="15187"/>
                </a:lnTo>
                <a:lnTo>
                  <a:pt x="4659" y="15187"/>
                </a:lnTo>
                <a:lnTo>
                  <a:pt x="4806" y="14857"/>
                </a:lnTo>
                <a:lnTo>
                  <a:pt x="4916" y="14636"/>
                </a:lnTo>
                <a:lnTo>
                  <a:pt x="4953" y="14490"/>
                </a:lnTo>
                <a:lnTo>
                  <a:pt x="4989" y="14380"/>
                </a:lnTo>
                <a:lnTo>
                  <a:pt x="4953" y="14270"/>
                </a:lnTo>
                <a:lnTo>
                  <a:pt x="4916" y="14160"/>
                </a:lnTo>
                <a:lnTo>
                  <a:pt x="4843" y="14123"/>
                </a:lnTo>
                <a:lnTo>
                  <a:pt x="4659" y="14123"/>
                </a:lnTo>
                <a:lnTo>
                  <a:pt x="4586" y="14160"/>
                </a:lnTo>
                <a:lnTo>
                  <a:pt x="4549" y="14233"/>
                </a:lnTo>
                <a:lnTo>
                  <a:pt x="4513" y="14343"/>
                </a:lnTo>
                <a:lnTo>
                  <a:pt x="4549" y="14453"/>
                </a:lnTo>
                <a:lnTo>
                  <a:pt x="4513" y="14526"/>
                </a:lnTo>
                <a:lnTo>
                  <a:pt x="4439" y="14783"/>
                </a:lnTo>
                <a:lnTo>
                  <a:pt x="4366" y="15003"/>
                </a:lnTo>
                <a:lnTo>
                  <a:pt x="4329" y="15260"/>
                </a:lnTo>
                <a:lnTo>
                  <a:pt x="4366" y="15333"/>
                </a:lnTo>
                <a:lnTo>
                  <a:pt x="4293" y="15370"/>
                </a:lnTo>
                <a:lnTo>
                  <a:pt x="3999" y="15480"/>
                </a:lnTo>
                <a:lnTo>
                  <a:pt x="3632" y="15590"/>
                </a:lnTo>
                <a:lnTo>
                  <a:pt x="3816" y="15333"/>
                </a:lnTo>
                <a:lnTo>
                  <a:pt x="4109" y="14746"/>
                </a:lnTo>
                <a:lnTo>
                  <a:pt x="4109" y="14673"/>
                </a:lnTo>
                <a:lnTo>
                  <a:pt x="4109" y="14600"/>
                </a:lnTo>
                <a:lnTo>
                  <a:pt x="4072" y="14526"/>
                </a:lnTo>
                <a:lnTo>
                  <a:pt x="4036" y="14490"/>
                </a:lnTo>
                <a:lnTo>
                  <a:pt x="3962" y="14453"/>
                </a:lnTo>
                <a:lnTo>
                  <a:pt x="3889" y="14453"/>
                </a:lnTo>
                <a:lnTo>
                  <a:pt x="3816" y="14490"/>
                </a:lnTo>
                <a:lnTo>
                  <a:pt x="3779" y="14563"/>
                </a:lnTo>
                <a:lnTo>
                  <a:pt x="3486" y="15150"/>
                </a:lnTo>
                <a:lnTo>
                  <a:pt x="3339" y="15407"/>
                </a:lnTo>
                <a:lnTo>
                  <a:pt x="3229" y="15663"/>
                </a:lnTo>
                <a:lnTo>
                  <a:pt x="2899" y="15700"/>
                </a:lnTo>
                <a:lnTo>
                  <a:pt x="2532" y="15627"/>
                </a:lnTo>
                <a:lnTo>
                  <a:pt x="2752" y="15407"/>
                </a:lnTo>
                <a:lnTo>
                  <a:pt x="2935" y="15187"/>
                </a:lnTo>
                <a:lnTo>
                  <a:pt x="3119" y="14893"/>
                </a:lnTo>
                <a:lnTo>
                  <a:pt x="3265" y="14600"/>
                </a:lnTo>
                <a:lnTo>
                  <a:pt x="3339" y="14600"/>
                </a:lnTo>
                <a:lnTo>
                  <a:pt x="3375" y="14526"/>
                </a:lnTo>
                <a:lnTo>
                  <a:pt x="3412" y="14490"/>
                </a:lnTo>
                <a:lnTo>
                  <a:pt x="3449" y="14380"/>
                </a:lnTo>
                <a:lnTo>
                  <a:pt x="3412" y="14343"/>
                </a:lnTo>
                <a:lnTo>
                  <a:pt x="3412" y="14270"/>
                </a:lnTo>
                <a:lnTo>
                  <a:pt x="3339" y="14233"/>
                </a:lnTo>
                <a:lnTo>
                  <a:pt x="3229" y="14196"/>
                </a:lnTo>
                <a:lnTo>
                  <a:pt x="3155" y="14196"/>
                </a:lnTo>
                <a:lnTo>
                  <a:pt x="3045" y="14233"/>
                </a:lnTo>
                <a:lnTo>
                  <a:pt x="2935" y="14380"/>
                </a:lnTo>
                <a:lnTo>
                  <a:pt x="2752" y="14673"/>
                </a:lnTo>
                <a:lnTo>
                  <a:pt x="2495" y="15077"/>
                </a:lnTo>
                <a:lnTo>
                  <a:pt x="2238" y="15443"/>
                </a:lnTo>
                <a:lnTo>
                  <a:pt x="2202" y="15553"/>
                </a:lnTo>
                <a:lnTo>
                  <a:pt x="1908" y="15370"/>
                </a:lnTo>
                <a:lnTo>
                  <a:pt x="1615" y="15187"/>
                </a:lnTo>
                <a:lnTo>
                  <a:pt x="1761" y="15077"/>
                </a:lnTo>
                <a:lnTo>
                  <a:pt x="1872" y="14967"/>
                </a:lnTo>
                <a:lnTo>
                  <a:pt x="2238" y="14563"/>
                </a:lnTo>
                <a:lnTo>
                  <a:pt x="2568" y="14196"/>
                </a:lnTo>
                <a:lnTo>
                  <a:pt x="2715" y="13976"/>
                </a:lnTo>
                <a:lnTo>
                  <a:pt x="2789" y="13756"/>
                </a:lnTo>
                <a:lnTo>
                  <a:pt x="2789" y="13683"/>
                </a:lnTo>
                <a:lnTo>
                  <a:pt x="2752" y="13609"/>
                </a:lnTo>
                <a:lnTo>
                  <a:pt x="2642" y="13609"/>
                </a:lnTo>
                <a:lnTo>
                  <a:pt x="2422" y="13719"/>
                </a:lnTo>
                <a:lnTo>
                  <a:pt x="2238" y="13866"/>
                </a:lnTo>
                <a:lnTo>
                  <a:pt x="1945" y="14233"/>
                </a:lnTo>
                <a:lnTo>
                  <a:pt x="1578" y="14673"/>
                </a:lnTo>
                <a:lnTo>
                  <a:pt x="1505" y="14820"/>
                </a:lnTo>
                <a:lnTo>
                  <a:pt x="1431" y="15003"/>
                </a:lnTo>
                <a:lnTo>
                  <a:pt x="1138" y="14636"/>
                </a:lnTo>
                <a:lnTo>
                  <a:pt x="1468" y="14306"/>
                </a:lnTo>
                <a:lnTo>
                  <a:pt x="1761" y="13939"/>
                </a:lnTo>
                <a:lnTo>
                  <a:pt x="2312" y="13206"/>
                </a:lnTo>
                <a:lnTo>
                  <a:pt x="2312" y="13132"/>
                </a:lnTo>
                <a:lnTo>
                  <a:pt x="2312" y="13059"/>
                </a:lnTo>
                <a:lnTo>
                  <a:pt x="2238" y="12949"/>
                </a:lnTo>
                <a:lnTo>
                  <a:pt x="2202" y="12912"/>
                </a:lnTo>
                <a:lnTo>
                  <a:pt x="2055" y="12912"/>
                </a:lnTo>
                <a:lnTo>
                  <a:pt x="1982" y="12949"/>
                </a:lnTo>
                <a:lnTo>
                  <a:pt x="1431" y="13646"/>
                </a:lnTo>
                <a:lnTo>
                  <a:pt x="1211" y="14013"/>
                </a:lnTo>
                <a:lnTo>
                  <a:pt x="991" y="14380"/>
                </a:lnTo>
                <a:lnTo>
                  <a:pt x="844" y="14050"/>
                </a:lnTo>
                <a:lnTo>
                  <a:pt x="698" y="13719"/>
                </a:lnTo>
                <a:lnTo>
                  <a:pt x="1028" y="13426"/>
                </a:lnTo>
                <a:lnTo>
                  <a:pt x="1358" y="13096"/>
                </a:lnTo>
                <a:lnTo>
                  <a:pt x="1872" y="12436"/>
                </a:lnTo>
                <a:lnTo>
                  <a:pt x="1908" y="12362"/>
                </a:lnTo>
                <a:lnTo>
                  <a:pt x="1908" y="12289"/>
                </a:lnTo>
                <a:lnTo>
                  <a:pt x="1872" y="12215"/>
                </a:lnTo>
                <a:lnTo>
                  <a:pt x="1835" y="12179"/>
                </a:lnTo>
                <a:lnTo>
                  <a:pt x="1761" y="12142"/>
                </a:lnTo>
                <a:lnTo>
                  <a:pt x="1688" y="12105"/>
                </a:lnTo>
                <a:lnTo>
                  <a:pt x="1615" y="12105"/>
                </a:lnTo>
                <a:lnTo>
                  <a:pt x="1541" y="12179"/>
                </a:lnTo>
                <a:lnTo>
                  <a:pt x="1065" y="12729"/>
                </a:lnTo>
                <a:lnTo>
                  <a:pt x="808" y="13022"/>
                </a:lnTo>
                <a:lnTo>
                  <a:pt x="624" y="13353"/>
                </a:lnTo>
                <a:lnTo>
                  <a:pt x="588" y="13206"/>
                </a:lnTo>
                <a:lnTo>
                  <a:pt x="551" y="12876"/>
                </a:lnTo>
                <a:lnTo>
                  <a:pt x="771" y="12656"/>
                </a:lnTo>
                <a:lnTo>
                  <a:pt x="1028" y="12399"/>
                </a:lnTo>
                <a:lnTo>
                  <a:pt x="1321" y="12069"/>
                </a:lnTo>
                <a:lnTo>
                  <a:pt x="1468" y="11885"/>
                </a:lnTo>
                <a:lnTo>
                  <a:pt x="1505" y="11775"/>
                </a:lnTo>
                <a:lnTo>
                  <a:pt x="1505" y="11665"/>
                </a:lnTo>
                <a:lnTo>
                  <a:pt x="1505" y="11592"/>
                </a:lnTo>
                <a:lnTo>
                  <a:pt x="1468" y="11555"/>
                </a:lnTo>
                <a:lnTo>
                  <a:pt x="1395" y="11518"/>
                </a:lnTo>
                <a:lnTo>
                  <a:pt x="1358" y="11555"/>
                </a:lnTo>
                <a:lnTo>
                  <a:pt x="1175" y="11629"/>
                </a:lnTo>
                <a:lnTo>
                  <a:pt x="1028" y="11775"/>
                </a:lnTo>
                <a:lnTo>
                  <a:pt x="771" y="12105"/>
                </a:lnTo>
                <a:lnTo>
                  <a:pt x="514" y="12436"/>
                </a:lnTo>
                <a:lnTo>
                  <a:pt x="514" y="11922"/>
                </a:lnTo>
                <a:lnTo>
                  <a:pt x="624" y="11812"/>
                </a:lnTo>
                <a:lnTo>
                  <a:pt x="734" y="11702"/>
                </a:lnTo>
                <a:lnTo>
                  <a:pt x="808" y="11482"/>
                </a:lnTo>
                <a:lnTo>
                  <a:pt x="991" y="11445"/>
                </a:lnTo>
                <a:lnTo>
                  <a:pt x="1138" y="11408"/>
                </a:lnTo>
                <a:lnTo>
                  <a:pt x="1248" y="11298"/>
                </a:lnTo>
                <a:lnTo>
                  <a:pt x="1358" y="11188"/>
                </a:lnTo>
                <a:lnTo>
                  <a:pt x="1468" y="11078"/>
                </a:lnTo>
                <a:lnTo>
                  <a:pt x="1505" y="10932"/>
                </a:lnTo>
                <a:lnTo>
                  <a:pt x="1505" y="10858"/>
                </a:lnTo>
                <a:lnTo>
                  <a:pt x="1505" y="10785"/>
                </a:lnTo>
                <a:lnTo>
                  <a:pt x="1468" y="10711"/>
                </a:lnTo>
                <a:lnTo>
                  <a:pt x="1395" y="10675"/>
                </a:lnTo>
                <a:lnTo>
                  <a:pt x="1175" y="10675"/>
                </a:lnTo>
                <a:lnTo>
                  <a:pt x="1101" y="10748"/>
                </a:lnTo>
                <a:lnTo>
                  <a:pt x="1065" y="10822"/>
                </a:lnTo>
                <a:lnTo>
                  <a:pt x="1028" y="10932"/>
                </a:lnTo>
                <a:lnTo>
                  <a:pt x="954" y="11005"/>
                </a:lnTo>
                <a:lnTo>
                  <a:pt x="844" y="11042"/>
                </a:lnTo>
                <a:lnTo>
                  <a:pt x="698" y="11078"/>
                </a:lnTo>
                <a:lnTo>
                  <a:pt x="881" y="10785"/>
                </a:lnTo>
                <a:lnTo>
                  <a:pt x="954" y="10675"/>
                </a:lnTo>
                <a:lnTo>
                  <a:pt x="1101" y="10565"/>
                </a:lnTo>
                <a:lnTo>
                  <a:pt x="1211" y="10455"/>
                </a:lnTo>
                <a:lnTo>
                  <a:pt x="1395" y="10418"/>
                </a:lnTo>
                <a:lnTo>
                  <a:pt x="1541" y="10345"/>
                </a:lnTo>
                <a:lnTo>
                  <a:pt x="1725" y="10345"/>
                </a:lnTo>
                <a:lnTo>
                  <a:pt x="2092" y="10308"/>
                </a:lnTo>
                <a:lnTo>
                  <a:pt x="2422" y="10271"/>
                </a:lnTo>
                <a:lnTo>
                  <a:pt x="2715" y="10161"/>
                </a:lnTo>
                <a:lnTo>
                  <a:pt x="3009" y="9978"/>
                </a:lnTo>
                <a:lnTo>
                  <a:pt x="3229" y="9721"/>
                </a:lnTo>
                <a:lnTo>
                  <a:pt x="3412" y="9464"/>
                </a:lnTo>
                <a:lnTo>
                  <a:pt x="3559" y="9171"/>
                </a:lnTo>
                <a:lnTo>
                  <a:pt x="3706" y="8841"/>
                </a:lnTo>
                <a:lnTo>
                  <a:pt x="3706" y="8804"/>
                </a:lnTo>
                <a:lnTo>
                  <a:pt x="3706" y="8767"/>
                </a:lnTo>
                <a:lnTo>
                  <a:pt x="3926" y="8731"/>
                </a:lnTo>
                <a:lnTo>
                  <a:pt x="4146" y="8657"/>
                </a:lnTo>
                <a:lnTo>
                  <a:pt x="4366" y="8584"/>
                </a:lnTo>
                <a:lnTo>
                  <a:pt x="4586" y="8547"/>
                </a:lnTo>
                <a:close/>
                <a:moveTo>
                  <a:pt x="3265" y="7484"/>
                </a:moveTo>
                <a:lnTo>
                  <a:pt x="3009" y="7557"/>
                </a:lnTo>
                <a:lnTo>
                  <a:pt x="2789" y="7704"/>
                </a:lnTo>
                <a:lnTo>
                  <a:pt x="2568" y="7850"/>
                </a:lnTo>
                <a:lnTo>
                  <a:pt x="2422" y="7997"/>
                </a:lnTo>
                <a:lnTo>
                  <a:pt x="2275" y="8180"/>
                </a:lnTo>
                <a:lnTo>
                  <a:pt x="2165" y="8364"/>
                </a:lnTo>
                <a:lnTo>
                  <a:pt x="2092" y="8584"/>
                </a:lnTo>
                <a:lnTo>
                  <a:pt x="2018" y="8254"/>
                </a:lnTo>
                <a:lnTo>
                  <a:pt x="1945" y="7924"/>
                </a:lnTo>
                <a:lnTo>
                  <a:pt x="1872" y="7850"/>
                </a:lnTo>
                <a:lnTo>
                  <a:pt x="1835" y="7850"/>
                </a:lnTo>
                <a:lnTo>
                  <a:pt x="1761" y="7887"/>
                </a:lnTo>
                <a:lnTo>
                  <a:pt x="1688" y="7997"/>
                </a:lnTo>
                <a:lnTo>
                  <a:pt x="1651" y="8107"/>
                </a:lnTo>
                <a:lnTo>
                  <a:pt x="1615" y="8364"/>
                </a:lnTo>
                <a:lnTo>
                  <a:pt x="1651" y="8657"/>
                </a:lnTo>
                <a:lnTo>
                  <a:pt x="1725" y="8914"/>
                </a:lnTo>
                <a:lnTo>
                  <a:pt x="1872" y="9208"/>
                </a:lnTo>
                <a:lnTo>
                  <a:pt x="2055" y="9428"/>
                </a:lnTo>
                <a:lnTo>
                  <a:pt x="2275" y="9611"/>
                </a:lnTo>
                <a:lnTo>
                  <a:pt x="2495" y="9758"/>
                </a:lnTo>
                <a:lnTo>
                  <a:pt x="2312" y="9831"/>
                </a:lnTo>
                <a:lnTo>
                  <a:pt x="2128" y="9868"/>
                </a:lnTo>
                <a:lnTo>
                  <a:pt x="1688" y="9868"/>
                </a:lnTo>
                <a:lnTo>
                  <a:pt x="1468" y="9905"/>
                </a:lnTo>
                <a:lnTo>
                  <a:pt x="1248" y="9941"/>
                </a:lnTo>
                <a:lnTo>
                  <a:pt x="1065" y="10015"/>
                </a:lnTo>
                <a:lnTo>
                  <a:pt x="881" y="10125"/>
                </a:lnTo>
                <a:lnTo>
                  <a:pt x="588" y="10381"/>
                </a:lnTo>
                <a:lnTo>
                  <a:pt x="441" y="10528"/>
                </a:lnTo>
                <a:lnTo>
                  <a:pt x="331" y="10711"/>
                </a:lnTo>
                <a:lnTo>
                  <a:pt x="221" y="10932"/>
                </a:lnTo>
                <a:lnTo>
                  <a:pt x="147" y="11115"/>
                </a:lnTo>
                <a:lnTo>
                  <a:pt x="37" y="11592"/>
                </a:lnTo>
                <a:lnTo>
                  <a:pt x="1" y="12069"/>
                </a:lnTo>
                <a:lnTo>
                  <a:pt x="1" y="12546"/>
                </a:lnTo>
                <a:lnTo>
                  <a:pt x="74" y="13022"/>
                </a:lnTo>
                <a:lnTo>
                  <a:pt x="147" y="13463"/>
                </a:lnTo>
                <a:lnTo>
                  <a:pt x="258" y="13903"/>
                </a:lnTo>
                <a:lnTo>
                  <a:pt x="404" y="14270"/>
                </a:lnTo>
                <a:lnTo>
                  <a:pt x="588" y="14673"/>
                </a:lnTo>
                <a:lnTo>
                  <a:pt x="844" y="15040"/>
                </a:lnTo>
                <a:lnTo>
                  <a:pt x="1101" y="15333"/>
                </a:lnTo>
                <a:lnTo>
                  <a:pt x="1431" y="15627"/>
                </a:lnTo>
                <a:lnTo>
                  <a:pt x="1761" y="15847"/>
                </a:lnTo>
                <a:lnTo>
                  <a:pt x="2165" y="16030"/>
                </a:lnTo>
                <a:lnTo>
                  <a:pt x="2568" y="16140"/>
                </a:lnTo>
                <a:lnTo>
                  <a:pt x="2789" y="16177"/>
                </a:lnTo>
                <a:lnTo>
                  <a:pt x="3009" y="16177"/>
                </a:lnTo>
                <a:lnTo>
                  <a:pt x="3486" y="16140"/>
                </a:lnTo>
                <a:lnTo>
                  <a:pt x="3926" y="16030"/>
                </a:lnTo>
                <a:lnTo>
                  <a:pt x="4329" y="15884"/>
                </a:lnTo>
                <a:lnTo>
                  <a:pt x="4696" y="15700"/>
                </a:lnTo>
                <a:lnTo>
                  <a:pt x="5100" y="15517"/>
                </a:lnTo>
                <a:lnTo>
                  <a:pt x="5430" y="15297"/>
                </a:lnTo>
                <a:lnTo>
                  <a:pt x="5613" y="15150"/>
                </a:lnTo>
                <a:lnTo>
                  <a:pt x="5723" y="15003"/>
                </a:lnTo>
                <a:lnTo>
                  <a:pt x="6310" y="14490"/>
                </a:lnTo>
                <a:lnTo>
                  <a:pt x="6567" y="14270"/>
                </a:lnTo>
                <a:lnTo>
                  <a:pt x="6714" y="14160"/>
                </a:lnTo>
                <a:lnTo>
                  <a:pt x="6787" y="14013"/>
                </a:lnTo>
                <a:lnTo>
                  <a:pt x="6970" y="13683"/>
                </a:lnTo>
                <a:lnTo>
                  <a:pt x="7117" y="13316"/>
                </a:lnTo>
                <a:lnTo>
                  <a:pt x="7227" y="12949"/>
                </a:lnTo>
                <a:lnTo>
                  <a:pt x="7300" y="12619"/>
                </a:lnTo>
                <a:lnTo>
                  <a:pt x="7374" y="12252"/>
                </a:lnTo>
                <a:lnTo>
                  <a:pt x="7410" y="11885"/>
                </a:lnTo>
                <a:lnTo>
                  <a:pt x="7410" y="11518"/>
                </a:lnTo>
                <a:lnTo>
                  <a:pt x="7374" y="11152"/>
                </a:lnTo>
                <a:lnTo>
                  <a:pt x="7337" y="10785"/>
                </a:lnTo>
                <a:lnTo>
                  <a:pt x="7264" y="10418"/>
                </a:lnTo>
                <a:lnTo>
                  <a:pt x="7154" y="10125"/>
                </a:lnTo>
                <a:lnTo>
                  <a:pt x="7007" y="9794"/>
                </a:lnTo>
                <a:lnTo>
                  <a:pt x="6860" y="9538"/>
                </a:lnTo>
                <a:lnTo>
                  <a:pt x="6677" y="9244"/>
                </a:lnTo>
                <a:lnTo>
                  <a:pt x="6457" y="8987"/>
                </a:lnTo>
                <a:lnTo>
                  <a:pt x="6237" y="8767"/>
                </a:lnTo>
                <a:lnTo>
                  <a:pt x="5980" y="8584"/>
                </a:lnTo>
                <a:lnTo>
                  <a:pt x="5686" y="8401"/>
                </a:lnTo>
                <a:lnTo>
                  <a:pt x="5393" y="8291"/>
                </a:lnTo>
                <a:lnTo>
                  <a:pt x="5100" y="8180"/>
                </a:lnTo>
                <a:lnTo>
                  <a:pt x="4769" y="8144"/>
                </a:lnTo>
                <a:lnTo>
                  <a:pt x="4476" y="8144"/>
                </a:lnTo>
                <a:lnTo>
                  <a:pt x="4219" y="8180"/>
                </a:lnTo>
                <a:lnTo>
                  <a:pt x="3926" y="8291"/>
                </a:lnTo>
                <a:lnTo>
                  <a:pt x="3816" y="8364"/>
                </a:lnTo>
                <a:lnTo>
                  <a:pt x="3706" y="8437"/>
                </a:lnTo>
                <a:lnTo>
                  <a:pt x="3632" y="8547"/>
                </a:lnTo>
                <a:lnTo>
                  <a:pt x="3559" y="8657"/>
                </a:lnTo>
                <a:lnTo>
                  <a:pt x="3559" y="8694"/>
                </a:lnTo>
                <a:lnTo>
                  <a:pt x="3522" y="8731"/>
                </a:lnTo>
                <a:lnTo>
                  <a:pt x="3486" y="8767"/>
                </a:lnTo>
                <a:lnTo>
                  <a:pt x="3192" y="9171"/>
                </a:lnTo>
                <a:lnTo>
                  <a:pt x="3009" y="9354"/>
                </a:lnTo>
                <a:lnTo>
                  <a:pt x="2825" y="9538"/>
                </a:lnTo>
                <a:lnTo>
                  <a:pt x="2789" y="9464"/>
                </a:lnTo>
                <a:lnTo>
                  <a:pt x="2458" y="9171"/>
                </a:lnTo>
                <a:lnTo>
                  <a:pt x="2348" y="9024"/>
                </a:lnTo>
                <a:lnTo>
                  <a:pt x="2202" y="8877"/>
                </a:lnTo>
                <a:lnTo>
                  <a:pt x="2275" y="8877"/>
                </a:lnTo>
                <a:lnTo>
                  <a:pt x="2312" y="8841"/>
                </a:lnTo>
                <a:lnTo>
                  <a:pt x="2532" y="8841"/>
                </a:lnTo>
                <a:lnTo>
                  <a:pt x="2715" y="8804"/>
                </a:lnTo>
                <a:lnTo>
                  <a:pt x="2899" y="8731"/>
                </a:lnTo>
                <a:lnTo>
                  <a:pt x="3045" y="8621"/>
                </a:lnTo>
                <a:lnTo>
                  <a:pt x="3265" y="8474"/>
                </a:lnTo>
                <a:lnTo>
                  <a:pt x="3486" y="8254"/>
                </a:lnTo>
                <a:lnTo>
                  <a:pt x="3669" y="8034"/>
                </a:lnTo>
                <a:lnTo>
                  <a:pt x="3816" y="7814"/>
                </a:lnTo>
                <a:lnTo>
                  <a:pt x="3852" y="7740"/>
                </a:lnTo>
                <a:lnTo>
                  <a:pt x="3852" y="7667"/>
                </a:lnTo>
                <a:lnTo>
                  <a:pt x="3779" y="7557"/>
                </a:lnTo>
                <a:lnTo>
                  <a:pt x="3669" y="7484"/>
                </a:lnTo>
                <a:lnTo>
                  <a:pt x="3596" y="7484"/>
                </a:lnTo>
                <a:lnTo>
                  <a:pt x="3522" y="7520"/>
                </a:lnTo>
                <a:lnTo>
                  <a:pt x="3412" y="7484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5" name="Google Shape;495;p10"/>
          <p:cNvSpPr/>
          <p:nvPr/>
        </p:nvSpPr>
        <p:spPr>
          <a:xfrm>
            <a:off x="645010" y="355961"/>
            <a:ext cx="414157" cy="507762"/>
          </a:xfrm>
          <a:custGeom>
            <a:avLst/>
            <a:gdLst/>
            <a:ahLst/>
            <a:cxnLst/>
            <a:rect l="l" t="t" r="r" b="b"/>
            <a:pathLst>
              <a:path w="14601" h="17901" extrusionOk="0">
                <a:moveTo>
                  <a:pt x="10492" y="4329"/>
                </a:moveTo>
                <a:lnTo>
                  <a:pt x="10859" y="4769"/>
                </a:lnTo>
                <a:lnTo>
                  <a:pt x="10712" y="4769"/>
                </a:lnTo>
                <a:lnTo>
                  <a:pt x="10712" y="4696"/>
                </a:lnTo>
                <a:lnTo>
                  <a:pt x="10675" y="4622"/>
                </a:lnTo>
                <a:lnTo>
                  <a:pt x="10639" y="4622"/>
                </a:lnTo>
                <a:lnTo>
                  <a:pt x="10602" y="4549"/>
                </a:lnTo>
                <a:lnTo>
                  <a:pt x="10565" y="4512"/>
                </a:lnTo>
                <a:lnTo>
                  <a:pt x="10455" y="4475"/>
                </a:lnTo>
                <a:lnTo>
                  <a:pt x="10345" y="4512"/>
                </a:lnTo>
                <a:lnTo>
                  <a:pt x="10308" y="4549"/>
                </a:lnTo>
                <a:lnTo>
                  <a:pt x="10272" y="4622"/>
                </a:lnTo>
                <a:lnTo>
                  <a:pt x="10272" y="4696"/>
                </a:lnTo>
                <a:lnTo>
                  <a:pt x="10052" y="4622"/>
                </a:lnTo>
                <a:lnTo>
                  <a:pt x="10492" y="4329"/>
                </a:lnTo>
                <a:close/>
                <a:moveTo>
                  <a:pt x="6897" y="3448"/>
                </a:moveTo>
                <a:lnTo>
                  <a:pt x="7044" y="3485"/>
                </a:lnTo>
                <a:lnTo>
                  <a:pt x="7227" y="3522"/>
                </a:lnTo>
                <a:lnTo>
                  <a:pt x="7374" y="3595"/>
                </a:lnTo>
                <a:lnTo>
                  <a:pt x="7484" y="3705"/>
                </a:lnTo>
                <a:lnTo>
                  <a:pt x="7521" y="3815"/>
                </a:lnTo>
                <a:lnTo>
                  <a:pt x="7521" y="3889"/>
                </a:lnTo>
                <a:lnTo>
                  <a:pt x="7484" y="3999"/>
                </a:lnTo>
                <a:lnTo>
                  <a:pt x="7447" y="4109"/>
                </a:lnTo>
                <a:lnTo>
                  <a:pt x="7264" y="4292"/>
                </a:lnTo>
                <a:lnTo>
                  <a:pt x="7154" y="4439"/>
                </a:lnTo>
                <a:lnTo>
                  <a:pt x="6934" y="4732"/>
                </a:lnTo>
                <a:lnTo>
                  <a:pt x="6714" y="4952"/>
                </a:lnTo>
                <a:lnTo>
                  <a:pt x="6494" y="5099"/>
                </a:lnTo>
                <a:lnTo>
                  <a:pt x="6384" y="5136"/>
                </a:lnTo>
                <a:lnTo>
                  <a:pt x="6310" y="5136"/>
                </a:lnTo>
                <a:lnTo>
                  <a:pt x="6237" y="5062"/>
                </a:lnTo>
                <a:lnTo>
                  <a:pt x="6200" y="4989"/>
                </a:lnTo>
                <a:lnTo>
                  <a:pt x="6163" y="4806"/>
                </a:lnTo>
                <a:lnTo>
                  <a:pt x="6163" y="4659"/>
                </a:lnTo>
                <a:lnTo>
                  <a:pt x="6163" y="4145"/>
                </a:lnTo>
                <a:lnTo>
                  <a:pt x="6127" y="3595"/>
                </a:lnTo>
                <a:lnTo>
                  <a:pt x="6273" y="3522"/>
                </a:lnTo>
                <a:lnTo>
                  <a:pt x="6420" y="3485"/>
                </a:lnTo>
                <a:lnTo>
                  <a:pt x="6567" y="3448"/>
                </a:lnTo>
                <a:close/>
                <a:moveTo>
                  <a:pt x="6457" y="3118"/>
                </a:moveTo>
                <a:lnTo>
                  <a:pt x="6237" y="3192"/>
                </a:lnTo>
                <a:lnTo>
                  <a:pt x="6017" y="3265"/>
                </a:lnTo>
                <a:lnTo>
                  <a:pt x="5833" y="3375"/>
                </a:lnTo>
                <a:lnTo>
                  <a:pt x="5723" y="3558"/>
                </a:lnTo>
                <a:lnTo>
                  <a:pt x="5723" y="3632"/>
                </a:lnTo>
                <a:lnTo>
                  <a:pt x="5760" y="3668"/>
                </a:lnTo>
                <a:lnTo>
                  <a:pt x="5797" y="3705"/>
                </a:lnTo>
                <a:lnTo>
                  <a:pt x="5870" y="3705"/>
                </a:lnTo>
                <a:lnTo>
                  <a:pt x="5980" y="3668"/>
                </a:lnTo>
                <a:lnTo>
                  <a:pt x="5943" y="4219"/>
                </a:lnTo>
                <a:lnTo>
                  <a:pt x="5943" y="4769"/>
                </a:lnTo>
                <a:lnTo>
                  <a:pt x="5943" y="4952"/>
                </a:lnTo>
                <a:lnTo>
                  <a:pt x="5980" y="5099"/>
                </a:lnTo>
                <a:lnTo>
                  <a:pt x="6053" y="5209"/>
                </a:lnTo>
                <a:lnTo>
                  <a:pt x="6163" y="5319"/>
                </a:lnTo>
                <a:lnTo>
                  <a:pt x="6237" y="5393"/>
                </a:lnTo>
                <a:lnTo>
                  <a:pt x="6530" y="5393"/>
                </a:lnTo>
                <a:lnTo>
                  <a:pt x="6714" y="5282"/>
                </a:lnTo>
                <a:lnTo>
                  <a:pt x="6897" y="5136"/>
                </a:lnTo>
                <a:lnTo>
                  <a:pt x="7227" y="4806"/>
                </a:lnTo>
                <a:lnTo>
                  <a:pt x="7447" y="4512"/>
                </a:lnTo>
                <a:lnTo>
                  <a:pt x="7594" y="4329"/>
                </a:lnTo>
                <a:lnTo>
                  <a:pt x="7741" y="4182"/>
                </a:lnTo>
                <a:lnTo>
                  <a:pt x="7814" y="3962"/>
                </a:lnTo>
                <a:lnTo>
                  <a:pt x="7851" y="3852"/>
                </a:lnTo>
                <a:lnTo>
                  <a:pt x="7851" y="3742"/>
                </a:lnTo>
                <a:lnTo>
                  <a:pt x="7777" y="3595"/>
                </a:lnTo>
                <a:lnTo>
                  <a:pt x="7667" y="3448"/>
                </a:lnTo>
                <a:lnTo>
                  <a:pt x="7521" y="3302"/>
                </a:lnTo>
                <a:lnTo>
                  <a:pt x="7374" y="3228"/>
                </a:lnTo>
                <a:lnTo>
                  <a:pt x="7190" y="3155"/>
                </a:lnTo>
                <a:lnTo>
                  <a:pt x="6970" y="3118"/>
                </a:lnTo>
                <a:close/>
                <a:moveTo>
                  <a:pt x="2789" y="3522"/>
                </a:moveTo>
                <a:lnTo>
                  <a:pt x="2935" y="3668"/>
                </a:lnTo>
                <a:lnTo>
                  <a:pt x="3082" y="3779"/>
                </a:lnTo>
                <a:lnTo>
                  <a:pt x="3449" y="3925"/>
                </a:lnTo>
                <a:lnTo>
                  <a:pt x="3632" y="3999"/>
                </a:lnTo>
                <a:lnTo>
                  <a:pt x="3669" y="4072"/>
                </a:lnTo>
                <a:lnTo>
                  <a:pt x="3706" y="4145"/>
                </a:lnTo>
                <a:lnTo>
                  <a:pt x="3706" y="4219"/>
                </a:lnTo>
                <a:lnTo>
                  <a:pt x="3742" y="4255"/>
                </a:lnTo>
                <a:lnTo>
                  <a:pt x="3779" y="4292"/>
                </a:lnTo>
                <a:lnTo>
                  <a:pt x="3852" y="4329"/>
                </a:lnTo>
                <a:lnTo>
                  <a:pt x="4036" y="4402"/>
                </a:lnTo>
                <a:lnTo>
                  <a:pt x="4219" y="4475"/>
                </a:lnTo>
                <a:lnTo>
                  <a:pt x="4403" y="4586"/>
                </a:lnTo>
                <a:lnTo>
                  <a:pt x="4549" y="4696"/>
                </a:lnTo>
                <a:lnTo>
                  <a:pt x="4843" y="5026"/>
                </a:lnTo>
                <a:lnTo>
                  <a:pt x="5100" y="5319"/>
                </a:lnTo>
                <a:lnTo>
                  <a:pt x="4770" y="5356"/>
                </a:lnTo>
                <a:lnTo>
                  <a:pt x="4476" y="5356"/>
                </a:lnTo>
                <a:lnTo>
                  <a:pt x="3816" y="5319"/>
                </a:lnTo>
                <a:lnTo>
                  <a:pt x="3486" y="5319"/>
                </a:lnTo>
                <a:lnTo>
                  <a:pt x="3156" y="5393"/>
                </a:lnTo>
                <a:lnTo>
                  <a:pt x="2972" y="5466"/>
                </a:lnTo>
                <a:lnTo>
                  <a:pt x="2789" y="5576"/>
                </a:lnTo>
                <a:lnTo>
                  <a:pt x="2605" y="5649"/>
                </a:lnTo>
                <a:lnTo>
                  <a:pt x="2495" y="5686"/>
                </a:lnTo>
                <a:lnTo>
                  <a:pt x="2349" y="5686"/>
                </a:lnTo>
                <a:lnTo>
                  <a:pt x="2312" y="5723"/>
                </a:lnTo>
                <a:lnTo>
                  <a:pt x="2275" y="5796"/>
                </a:lnTo>
                <a:lnTo>
                  <a:pt x="2275" y="5833"/>
                </a:lnTo>
                <a:lnTo>
                  <a:pt x="2349" y="6676"/>
                </a:lnTo>
                <a:lnTo>
                  <a:pt x="2128" y="6493"/>
                </a:lnTo>
                <a:lnTo>
                  <a:pt x="1908" y="6383"/>
                </a:lnTo>
                <a:lnTo>
                  <a:pt x="1908" y="6126"/>
                </a:lnTo>
                <a:lnTo>
                  <a:pt x="1835" y="5906"/>
                </a:lnTo>
                <a:lnTo>
                  <a:pt x="1725" y="5796"/>
                </a:lnTo>
                <a:lnTo>
                  <a:pt x="1578" y="5723"/>
                </a:lnTo>
                <a:lnTo>
                  <a:pt x="1285" y="5649"/>
                </a:lnTo>
                <a:lnTo>
                  <a:pt x="1101" y="5649"/>
                </a:lnTo>
                <a:lnTo>
                  <a:pt x="918" y="5686"/>
                </a:lnTo>
                <a:lnTo>
                  <a:pt x="918" y="5686"/>
                </a:lnTo>
                <a:lnTo>
                  <a:pt x="1101" y="5356"/>
                </a:lnTo>
                <a:lnTo>
                  <a:pt x="1285" y="5026"/>
                </a:lnTo>
                <a:lnTo>
                  <a:pt x="1468" y="4732"/>
                </a:lnTo>
                <a:lnTo>
                  <a:pt x="1688" y="4439"/>
                </a:lnTo>
                <a:lnTo>
                  <a:pt x="1945" y="4182"/>
                </a:lnTo>
                <a:lnTo>
                  <a:pt x="2202" y="3962"/>
                </a:lnTo>
                <a:lnTo>
                  <a:pt x="2495" y="3742"/>
                </a:lnTo>
                <a:lnTo>
                  <a:pt x="2789" y="3522"/>
                </a:lnTo>
                <a:close/>
                <a:moveTo>
                  <a:pt x="10639" y="7520"/>
                </a:moveTo>
                <a:lnTo>
                  <a:pt x="11042" y="7703"/>
                </a:lnTo>
                <a:lnTo>
                  <a:pt x="11336" y="7850"/>
                </a:lnTo>
                <a:lnTo>
                  <a:pt x="11482" y="7924"/>
                </a:lnTo>
                <a:lnTo>
                  <a:pt x="11629" y="7960"/>
                </a:lnTo>
                <a:lnTo>
                  <a:pt x="11556" y="8254"/>
                </a:lnTo>
                <a:lnTo>
                  <a:pt x="11225" y="8107"/>
                </a:lnTo>
                <a:lnTo>
                  <a:pt x="10895" y="7960"/>
                </a:lnTo>
                <a:lnTo>
                  <a:pt x="10785" y="7887"/>
                </a:lnTo>
                <a:lnTo>
                  <a:pt x="10639" y="7520"/>
                </a:lnTo>
                <a:close/>
                <a:moveTo>
                  <a:pt x="10272" y="8070"/>
                </a:moveTo>
                <a:lnTo>
                  <a:pt x="10382" y="8144"/>
                </a:lnTo>
                <a:lnTo>
                  <a:pt x="10529" y="8217"/>
                </a:lnTo>
                <a:lnTo>
                  <a:pt x="10565" y="8327"/>
                </a:lnTo>
                <a:lnTo>
                  <a:pt x="10602" y="8400"/>
                </a:lnTo>
                <a:lnTo>
                  <a:pt x="10712" y="8437"/>
                </a:lnTo>
                <a:lnTo>
                  <a:pt x="10932" y="8510"/>
                </a:lnTo>
                <a:lnTo>
                  <a:pt x="11042" y="8547"/>
                </a:lnTo>
                <a:lnTo>
                  <a:pt x="11042" y="8584"/>
                </a:lnTo>
                <a:lnTo>
                  <a:pt x="11042" y="8657"/>
                </a:lnTo>
                <a:lnTo>
                  <a:pt x="11079" y="8731"/>
                </a:lnTo>
                <a:lnTo>
                  <a:pt x="11152" y="8804"/>
                </a:lnTo>
                <a:lnTo>
                  <a:pt x="11336" y="8841"/>
                </a:lnTo>
                <a:lnTo>
                  <a:pt x="11152" y="9244"/>
                </a:lnTo>
                <a:lnTo>
                  <a:pt x="11079" y="9171"/>
                </a:lnTo>
                <a:lnTo>
                  <a:pt x="10602" y="8767"/>
                </a:lnTo>
                <a:lnTo>
                  <a:pt x="10602" y="8547"/>
                </a:lnTo>
                <a:lnTo>
                  <a:pt x="10565" y="8364"/>
                </a:lnTo>
                <a:lnTo>
                  <a:pt x="10492" y="8254"/>
                </a:lnTo>
                <a:lnTo>
                  <a:pt x="10345" y="8180"/>
                </a:lnTo>
                <a:lnTo>
                  <a:pt x="10272" y="8070"/>
                </a:lnTo>
                <a:close/>
                <a:moveTo>
                  <a:pt x="9135" y="4806"/>
                </a:moveTo>
                <a:lnTo>
                  <a:pt x="9501" y="4842"/>
                </a:lnTo>
                <a:lnTo>
                  <a:pt x="9575" y="4879"/>
                </a:lnTo>
                <a:lnTo>
                  <a:pt x="9611" y="4842"/>
                </a:lnTo>
                <a:lnTo>
                  <a:pt x="9905" y="4916"/>
                </a:lnTo>
                <a:lnTo>
                  <a:pt x="10198" y="5026"/>
                </a:lnTo>
                <a:lnTo>
                  <a:pt x="10015" y="5246"/>
                </a:lnTo>
                <a:lnTo>
                  <a:pt x="10015" y="5319"/>
                </a:lnTo>
                <a:lnTo>
                  <a:pt x="10052" y="5393"/>
                </a:lnTo>
                <a:lnTo>
                  <a:pt x="10125" y="5429"/>
                </a:lnTo>
                <a:lnTo>
                  <a:pt x="10198" y="5429"/>
                </a:lnTo>
                <a:lnTo>
                  <a:pt x="10418" y="5319"/>
                </a:lnTo>
                <a:lnTo>
                  <a:pt x="10639" y="5246"/>
                </a:lnTo>
                <a:lnTo>
                  <a:pt x="10859" y="5209"/>
                </a:lnTo>
                <a:lnTo>
                  <a:pt x="11115" y="5172"/>
                </a:lnTo>
                <a:lnTo>
                  <a:pt x="11336" y="5613"/>
                </a:lnTo>
                <a:lnTo>
                  <a:pt x="10859" y="5723"/>
                </a:lnTo>
                <a:lnTo>
                  <a:pt x="10602" y="5796"/>
                </a:lnTo>
                <a:lnTo>
                  <a:pt x="10382" y="5906"/>
                </a:lnTo>
                <a:lnTo>
                  <a:pt x="10345" y="5943"/>
                </a:lnTo>
                <a:lnTo>
                  <a:pt x="10345" y="5979"/>
                </a:lnTo>
                <a:lnTo>
                  <a:pt x="10345" y="6016"/>
                </a:lnTo>
                <a:lnTo>
                  <a:pt x="10382" y="6053"/>
                </a:lnTo>
                <a:lnTo>
                  <a:pt x="10639" y="6126"/>
                </a:lnTo>
                <a:lnTo>
                  <a:pt x="10932" y="6126"/>
                </a:lnTo>
                <a:lnTo>
                  <a:pt x="11225" y="6089"/>
                </a:lnTo>
                <a:lnTo>
                  <a:pt x="11482" y="6016"/>
                </a:lnTo>
                <a:lnTo>
                  <a:pt x="11629" y="6566"/>
                </a:lnTo>
                <a:lnTo>
                  <a:pt x="11666" y="6640"/>
                </a:lnTo>
                <a:lnTo>
                  <a:pt x="11666" y="6640"/>
                </a:lnTo>
                <a:lnTo>
                  <a:pt x="11262" y="6530"/>
                </a:lnTo>
                <a:lnTo>
                  <a:pt x="10932" y="6456"/>
                </a:lnTo>
                <a:lnTo>
                  <a:pt x="10749" y="6420"/>
                </a:lnTo>
                <a:lnTo>
                  <a:pt x="10565" y="6456"/>
                </a:lnTo>
                <a:lnTo>
                  <a:pt x="10529" y="6456"/>
                </a:lnTo>
                <a:lnTo>
                  <a:pt x="10565" y="6530"/>
                </a:lnTo>
                <a:lnTo>
                  <a:pt x="10712" y="6640"/>
                </a:lnTo>
                <a:lnTo>
                  <a:pt x="10895" y="6750"/>
                </a:lnTo>
                <a:lnTo>
                  <a:pt x="11336" y="6933"/>
                </a:lnTo>
                <a:lnTo>
                  <a:pt x="11702" y="7043"/>
                </a:lnTo>
                <a:lnTo>
                  <a:pt x="11666" y="7593"/>
                </a:lnTo>
                <a:lnTo>
                  <a:pt x="11482" y="7520"/>
                </a:lnTo>
                <a:lnTo>
                  <a:pt x="11299" y="7447"/>
                </a:lnTo>
                <a:lnTo>
                  <a:pt x="10785" y="7227"/>
                </a:lnTo>
                <a:lnTo>
                  <a:pt x="10529" y="7153"/>
                </a:lnTo>
                <a:lnTo>
                  <a:pt x="10235" y="7117"/>
                </a:lnTo>
                <a:lnTo>
                  <a:pt x="10198" y="7117"/>
                </a:lnTo>
                <a:lnTo>
                  <a:pt x="10198" y="7153"/>
                </a:lnTo>
                <a:lnTo>
                  <a:pt x="10198" y="7190"/>
                </a:lnTo>
                <a:lnTo>
                  <a:pt x="10198" y="7227"/>
                </a:lnTo>
                <a:lnTo>
                  <a:pt x="10492" y="7410"/>
                </a:lnTo>
                <a:lnTo>
                  <a:pt x="10418" y="7447"/>
                </a:lnTo>
                <a:lnTo>
                  <a:pt x="10015" y="7593"/>
                </a:lnTo>
                <a:lnTo>
                  <a:pt x="9905" y="7483"/>
                </a:lnTo>
                <a:lnTo>
                  <a:pt x="9832" y="7447"/>
                </a:lnTo>
                <a:lnTo>
                  <a:pt x="9795" y="7483"/>
                </a:lnTo>
                <a:lnTo>
                  <a:pt x="9758" y="7520"/>
                </a:lnTo>
                <a:lnTo>
                  <a:pt x="9722" y="7557"/>
                </a:lnTo>
                <a:lnTo>
                  <a:pt x="9722" y="7703"/>
                </a:lnTo>
                <a:lnTo>
                  <a:pt x="9685" y="7740"/>
                </a:lnTo>
                <a:lnTo>
                  <a:pt x="9685" y="7813"/>
                </a:lnTo>
                <a:lnTo>
                  <a:pt x="9722" y="7924"/>
                </a:lnTo>
                <a:lnTo>
                  <a:pt x="9942" y="8180"/>
                </a:lnTo>
                <a:lnTo>
                  <a:pt x="9611" y="7960"/>
                </a:lnTo>
                <a:lnTo>
                  <a:pt x="9281" y="7777"/>
                </a:lnTo>
                <a:lnTo>
                  <a:pt x="9245" y="7777"/>
                </a:lnTo>
                <a:lnTo>
                  <a:pt x="9208" y="7813"/>
                </a:lnTo>
                <a:lnTo>
                  <a:pt x="9171" y="7850"/>
                </a:lnTo>
                <a:lnTo>
                  <a:pt x="9171" y="7924"/>
                </a:lnTo>
                <a:lnTo>
                  <a:pt x="9391" y="8180"/>
                </a:lnTo>
                <a:lnTo>
                  <a:pt x="9648" y="8437"/>
                </a:lnTo>
                <a:lnTo>
                  <a:pt x="10162" y="8877"/>
                </a:lnTo>
                <a:lnTo>
                  <a:pt x="10235" y="8951"/>
                </a:lnTo>
                <a:lnTo>
                  <a:pt x="10162" y="9134"/>
                </a:lnTo>
                <a:lnTo>
                  <a:pt x="10052" y="9317"/>
                </a:lnTo>
                <a:lnTo>
                  <a:pt x="9905" y="9391"/>
                </a:lnTo>
                <a:lnTo>
                  <a:pt x="9832" y="9354"/>
                </a:lnTo>
                <a:lnTo>
                  <a:pt x="9428" y="9097"/>
                </a:lnTo>
                <a:lnTo>
                  <a:pt x="9318" y="8914"/>
                </a:lnTo>
                <a:lnTo>
                  <a:pt x="9171" y="8694"/>
                </a:lnTo>
                <a:lnTo>
                  <a:pt x="8951" y="8547"/>
                </a:lnTo>
                <a:lnTo>
                  <a:pt x="8768" y="8400"/>
                </a:lnTo>
                <a:lnTo>
                  <a:pt x="8658" y="8290"/>
                </a:lnTo>
                <a:lnTo>
                  <a:pt x="8548" y="8107"/>
                </a:lnTo>
                <a:lnTo>
                  <a:pt x="8511" y="7887"/>
                </a:lnTo>
                <a:lnTo>
                  <a:pt x="8474" y="7887"/>
                </a:lnTo>
                <a:lnTo>
                  <a:pt x="8474" y="7777"/>
                </a:lnTo>
                <a:lnTo>
                  <a:pt x="8438" y="7740"/>
                </a:lnTo>
                <a:lnTo>
                  <a:pt x="8364" y="7740"/>
                </a:lnTo>
                <a:lnTo>
                  <a:pt x="7887" y="7667"/>
                </a:lnTo>
                <a:lnTo>
                  <a:pt x="7374" y="7630"/>
                </a:lnTo>
                <a:lnTo>
                  <a:pt x="7117" y="7630"/>
                </a:lnTo>
                <a:lnTo>
                  <a:pt x="6860" y="7667"/>
                </a:lnTo>
                <a:lnTo>
                  <a:pt x="6640" y="7740"/>
                </a:lnTo>
                <a:lnTo>
                  <a:pt x="6457" y="7887"/>
                </a:lnTo>
                <a:lnTo>
                  <a:pt x="6384" y="7777"/>
                </a:lnTo>
                <a:lnTo>
                  <a:pt x="6347" y="7703"/>
                </a:lnTo>
                <a:lnTo>
                  <a:pt x="6384" y="7630"/>
                </a:lnTo>
                <a:lnTo>
                  <a:pt x="6420" y="7557"/>
                </a:lnTo>
                <a:lnTo>
                  <a:pt x="6604" y="7410"/>
                </a:lnTo>
                <a:lnTo>
                  <a:pt x="6787" y="7337"/>
                </a:lnTo>
                <a:lnTo>
                  <a:pt x="7080" y="7300"/>
                </a:lnTo>
                <a:lnTo>
                  <a:pt x="7374" y="7227"/>
                </a:lnTo>
                <a:lnTo>
                  <a:pt x="7521" y="7153"/>
                </a:lnTo>
                <a:lnTo>
                  <a:pt x="7704" y="7006"/>
                </a:lnTo>
                <a:lnTo>
                  <a:pt x="7741" y="6896"/>
                </a:lnTo>
                <a:lnTo>
                  <a:pt x="7777" y="6823"/>
                </a:lnTo>
                <a:lnTo>
                  <a:pt x="7741" y="6750"/>
                </a:lnTo>
                <a:lnTo>
                  <a:pt x="7667" y="6676"/>
                </a:lnTo>
                <a:lnTo>
                  <a:pt x="7594" y="6603"/>
                </a:lnTo>
                <a:lnTo>
                  <a:pt x="7484" y="6603"/>
                </a:lnTo>
                <a:lnTo>
                  <a:pt x="7227" y="6640"/>
                </a:lnTo>
                <a:lnTo>
                  <a:pt x="7007" y="6713"/>
                </a:lnTo>
                <a:lnTo>
                  <a:pt x="6787" y="6786"/>
                </a:lnTo>
                <a:lnTo>
                  <a:pt x="6714" y="6786"/>
                </a:lnTo>
                <a:lnTo>
                  <a:pt x="6640" y="6750"/>
                </a:lnTo>
                <a:lnTo>
                  <a:pt x="6640" y="6676"/>
                </a:lnTo>
                <a:lnTo>
                  <a:pt x="6677" y="6603"/>
                </a:lnTo>
                <a:lnTo>
                  <a:pt x="6750" y="6456"/>
                </a:lnTo>
                <a:lnTo>
                  <a:pt x="6824" y="6346"/>
                </a:lnTo>
                <a:lnTo>
                  <a:pt x="7080" y="6199"/>
                </a:lnTo>
                <a:lnTo>
                  <a:pt x="7337" y="6016"/>
                </a:lnTo>
                <a:lnTo>
                  <a:pt x="7704" y="5759"/>
                </a:lnTo>
                <a:lnTo>
                  <a:pt x="8108" y="5466"/>
                </a:lnTo>
                <a:lnTo>
                  <a:pt x="8181" y="5539"/>
                </a:lnTo>
                <a:lnTo>
                  <a:pt x="8218" y="5539"/>
                </a:lnTo>
                <a:lnTo>
                  <a:pt x="8254" y="5503"/>
                </a:lnTo>
                <a:lnTo>
                  <a:pt x="8511" y="5172"/>
                </a:lnTo>
                <a:lnTo>
                  <a:pt x="8731" y="4806"/>
                </a:lnTo>
                <a:close/>
                <a:moveTo>
                  <a:pt x="10492" y="9171"/>
                </a:moveTo>
                <a:lnTo>
                  <a:pt x="10749" y="9391"/>
                </a:lnTo>
                <a:lnTo>
                  <a:pt x="10969" y="9611"/>
                </a:lnTo>
                <a:lnTo>
                  <a:pt x="10675" y="10124"/>
                </a:lnTo>
                <a:lnTo>
                  <a:pt x="10602" y="10198"/>
                </a:lnTo>
                <a:lnTo>
                  <a:pt x="10565" y="10161"/>
                </a:lnTo>
                <a:lnTo>
                  <a:pt x="10529" y="10088"/>
                </a:lnTo>
                <a:lnTo>
                  <a:pt x="10418" y="9941"/>
                </a:lnTo>
                <a:lnTo>
                  <a:pt x="10308" y="9758"/>
                </a:lnTo>
                <a:lnTo>
                  <a:pt x="10162" y="9611"/>
                </a:lnTo>
                <a:lnTo>
                  <a:pt x="10272" y="9501"/>
                </a:lnTo>
                <a:lnTo>
                  <a:pt x="10345" y="9427"/>
                </a:lnTo>
                <a:lnTo>
                  <a:pt x="10492" y="9171"/>
                </a:lnTo>
                <a:close/>
                <a:moveTo>
                  <a:pt x="551" y="7300"/>
                </a:moveTo>
                <a:lnTo>
                  <a:pt x="808" y="7483"/>
                </a:lnTo>
                <a:lnTo>
                  <a:pt x="991" y="7703"/>
                </a:lnTo>
                <a:lnTo>
                  <a:pt x="1211" y="7924"/>
                </a:lnTo>
                <a:lnTo>
                  <a:pt x="1431" y="8144"/>
                </a:lnTo>
                <a:lnTo>
                  <a:pt x="1982" y="8584"/>
                </a:lnTo>
                <a:lnTo>
                  <a:pt x="2238" y="8841"/>
                </a:lnTo>
                <a:lnTo>
                  <a:pt x="2349" y="8987"/>
                </a:lnTo>
                <a:lnTo>
                  <a:pt x="2422" y="9134"/>
                </a:lnTo>
                <a:lnTo>
                  <a:pt x="2202" y="9281"/>
                </a:lnTo>
                <a:lnTo>
                  <a:pt x="2018" y="9464"/>
                </a:lnTo>
                <a:lnTo>
                  <a:pt x="1872" y="9684"/>
                </a:lnTo>
                <a:lnTo>
                  <a:pt x="1762" y="9978"/>
                </a:lnTo>
                <a:lnTo>
                  <a:pt x="1725" y="10344"/>
                </a:lnTo>
                <a:lnTo>
                  <a:pt x="1762" y="10675"/>
                </a:lnTo>
                <a:lnTo>
                  <a:pt x="1908" y="11408"/>
                </a:lnTo>
                <a:lnTo>
                  <a:pt x="1542" y="10968"/>
                </a:lnTo>
                <a:lnTo>
                  <a:pt x="1248" y="10528"/>
                </a:lnTo>
                <a:lnTo>
                  <a:pt x="991" y="10014"/>
                </a:lnTo>
                <a:lnTo>
                  <a:pt x="808" y="9501"/>
                </a:lnTo>
                <a:lnTo>
                  <a:pt x="661" y="8951"/>
                </a:lnTo>
                <a:lnTo>
                  <a:pt x="551" y="8400"/>
                </a:lnTo>
                <a:lnTo>
                  <a:pt x="514" y="7850"/>
                </a:lnTo>
                <a:lnTo>
                  <a:pt x="551" y="7300"/>
                </a:lnTo>
                <a:close/>
                <a:moveTo>
                  <a:pt x="6897" y="8620"/>
                </a:moveTo>
                <a:lnTo>
                  <a:pt x="6934" y="8694"/>
                </a:lnTo>
                <a:lnTo>
                  <a:pt x="7007" y="8731"/>
                </a:lnTo>
                <a:lnTo>
                  <a:pt x="7264" y="8877"/>
                </a:lnTo>
                <a:lnTo>
                  <a:pt x="7484" y="9024"/>
                </a:lnTo>
                <a:lnTo>
                  <a:pt x="7704" y="9207"/>
                </a:lnTo>
                <a:lnTo>
                  <a:pt x="7887" y="9427"/>
                </a:lnTo>
                <a:lnTo>
                  <a:pt x="8034" y="9648"/>
                </a:lnTo>
                <a:lnTo>
                  <a:pt x="8181" y="9904"/>
                </a:lnTo>
                <a:lnTo>
                  <a:pt x="8254" y="10161"/>
                </a:lnTo>
                <a:lnTo>
                  <a:pt x="8254" y="10418"/>
                </a:lnTo>
                <a:lnTo>
                  <a:pt x="8218" y="10638"/>
                </a:lnTo>
                <a:lnTo>
                  <a:pt x="7704" y="10088"/>
                </a:lnTo>
                <a:lnTo>
                  <a:pt x="7154" y="9611"/>
                </a:lnTo>
                <a:lnTo>
                  <a:pt x="7080" y="9611"/>
                </a:lnTo>
                <a:lnTo>
                  <a:pt x="7044" y="9648"/>
                </a:lnTo>
                <a:lnTo>
                  <a:pt x="7080" y="9684"/>
                </a:lnTo>
                <a:lnTo>
                  <a:pt x="7557" y="10344"/>
                </a:lnTo>
                <a:lnTo>
                  <a:pt x="8071" y="10968"/>
                </a:lnTo>
                <a:lnTo>
                  <a:pt x="7887" y="11188"/>
                </a:lnTo>
                <a:lnTo>
                  <a:pt x="7741" y="11408"/>
                </a:lnTo>
                <a:lnTo>
                  <a:pt x="7521" y="11628"/>
                </a:lnTo>
                <a:lnTo>
                  <a:pt x="7227" y="11372"/>
                </a:lnTo>
                <a:lnTo>
                  <a:pt x="6860" y="11005"/>
                </a:lnTo>
                <a:lnTo>
                  <a:pt x="6787" y="10748"/>
                </a:lnTo>
                <a:lnTo>
                  <a:pt x="6750" y="10491"/>
                </a:lnTo>
                <a:lnTo>
                  <a:pt x="6640" y="10234"/>
                </a:lnTo>
                <a:lnTo>
                  <a:pt x="6530" y="9978"/>
                </a:lnTo>
                <a:lnTo>
                  <a:pt x="6457" y="9868"/>
                </a:lnTo>
                <a:lnTo>
                  <a:pt x="6310" y="9868"/>
                </a:lnTo>
                <a:lnTo>
                  <a:pt x="5870" y="10014"/>
                </a:lnTo>
                <a:lnTo>
                  <a:pt x="5650" y="10088"/>
                </a:lnTo>
                <a:lnTo>
                  <a:pt x="5577" y="10088"/>
                </a:lnTo>
                <a:lnTo>
                  <a:pt x="5466" y="10014"/>
                </a:lnTo>
                <a:lnTo>
                  <a:pt x="5210" y="9904"/>
                </a:lnTo>
                <a:lnTo>
                  <a:pt x="5026" y="9758"/>
                </a:lnTo>
                <a:lnTo>
                  <a:pt x="4953" y="9648"/>
                </a:lnTo>
                <a:lnTo>
                  <a:pt x="4880" y="9538"/>
                </a:lnTo>
                <a:lnTo>
                  <a:pt x="4843" y="9427"/>
                </a:lnTo>
                <a:lnTo>
                  <a:pt x="4843" y="9281"/>
                </a:lnTo>
                <a:lnTo>
                  <a:pt x="4880" y="9134"/>
                </a:lnTo>
                <a:lnTo>
                  <a:pt x="4953" y="8987"/>
                </a:lnTo>
                <a:lnTo>
                  <a:pt x="5063" y="8877"/>
                </a:lnTo>
                <a:lnTo>
                  <a:pt x="5210" y="8804"/>
                </a:lnTo>
                <a:lnTo>
                  <a:pt x="5577" y="8694"/>
                </a:lnTo>
                <a:lnTo>
                  <a:pt x="5870" y="8657"/>
                </a:lnTo>
                <a:lnTo>
                  <a:pt x="6384" y="8657"/>
                </a:lnTo>
                <a:lnTo>
                  <a:pt x="6897" y="8620"/>
                </a:lnTo>
                <a:close/>
                <a:moveTo>
                  <a:pt x="8621" y="10088"/>
                </a:moveTo>
                <a:lnTo>
                  <a:pt x="9355" y="10565"/>
                </a:lnTo>
                <a:lnTo>
                  <a:pt x="9501" y="10711"/>
                </a:lnTo>
                <a:lnTo>
                  <a:pt x="9648" y="10858"/>
                </a:lnTo>
                <a:lnTo>
                  <a:pt x="9758" y="11005"/>
                </a:lnTo>
                <a:lnTo>
                  <a:pt x="9868" y="11151"/>
                </a:lnTo>
                <a:lnTo>
                  <a:pt x="9355" y="11628"/>
                </a:lnTo>
                <a:lnTo>
                  <a:pt x="9318" y="11592"/>
                </a:lnTo>
                <a:lnTo>
                  <a:pt x="9208" y="11482"/>
                </a:lnTo>
                <a:lnTo>
                  <a:pt x="9061" y="11408"/>
                </a:lnTo>
                <a:lnTo>
                  <a:pt x="8878" y="11298"/>
                </a:lnTo>
                <a:lnTo>
                  <a:pt x="8768" y="11188"/>
                </a:lnTo>
                <a:lnTo>
                  <a:pt x="8511" y="10931"/>
                </a:lnTo>
                <a:lnTo>
                  <a:pt x="8548" y="10821"/>
                </a:lnTo>
                <a:lnTo>
                  <a:pt x="8621" y="10638"/>
                </a:lnTo>
                <a:lnTo>
                  <a:pt x="8658" y="10455"/>
                </a:lnTo>
                <a:lnTo>
                  <a:pt x="8658" y="10271"/>
                </a:lnTo>
                <a:lnTo>
                  <a:pt x="8621" y="10088"/>
                </a:lnTo>
                <a:close/>
                <a:moveTo>
                  <a:pt x="6860" y="11555"/>
                </a:moveTo>
                <a:lnTo>
                  <a:pt x="7190" y="11885"/>
                </a:lnTo>
                <a:lnTo>
                  <a:pt x="7007" y="11958"/>
                </a:lnTo>
                <a:lnTo>
                  <a:pt x="6897" y="11958"/>
                </a:lnTo>
                <a:lnTo>
                  <a:pt x="6787" y="11922"/>
                </a:lnTo>
                <a:lnTo>
                  <a:pt x="6860" y="11555"/>
                </a:lnTo>
                <a:close/>
                <a:moveTo>
                  <a:pt x="8328" y="11262"/>
                </a:moveTo>
                <a:lnTo>
                  <a:pt x="8474" y="11445"/>
                </a:lnTo>
                <a:lnTo>
                  <a:pt x="8658" y="11628"/>
                </a:lnTo>
                <a:lnTo>
                  <a:pt x="8878" y="11775"/>
                </a:lnTo>
                <a:lnTo>
                  <a:pt x="8988" y="11812"/>
                </a:lnTo>
                <a:lnTo>
                  <a:pt x="9098" y="11848"/>
                </a:lnTo>
                <a:lnTo>
                  <a:pt x="8731" y="12105"/>
                </a:lnTo>
                <a:lnTo>
                  <a:pt x="8328" y="12325"/>
                </a:lnTo>
                <a:lnTo>
                  <a:pt x="8291" y="12289"/>
                </a:lnTo>
                <a:lnTo>
                  <a:pt x="7814" y="11885"/>
                </a:lnTo>
                <a:lnTo>
                  <a:pt x="8071" y="11592"/>
                </a:lnTo>
                <a:lnTo>
                  <a:pt x="8328" y="11262"/>
                </a:lnTo>
                <a:close/>
                <a:moveTo>
                  <a:pt x="6970" y="2678"/>
                </a:moveTo>
                <a:lnTo>
                  <a:pt x="7374" y="2715"/>
                </a:lnTo>
                <a:lnTo>
                  <a:pt x="7777" y="2788"/>
                </a:lnTo>
                <a:lnTo>
                  <a:pt x="8181" y="2898"/>
                </a:lnTo>
                <a:lnTo>
                  <a:pt x="8548" y="3008"/>
                </a:lnTo>
                <a:lnTo>
                  <a:pt x="8915" y="3192"/>
                </a:lnTo>
                <a:lnTo>
                  <a:pt x="9281" y="3375"/>
                </a:lnTo>
                <a:lnTo>
                  <a:pt x="9611" y="3595"/>
                </a:lnTo>
                <a:lnTo>
                  <a:pt x="9501" y="3632"/>
                </a:lnTo>
                <a:lnTo>
                  <a:pt x="9281" y="3815"/>
                </a:lnTo>
                <a:lnTo>
                  <a:pt x="9171" y="3925"/>
                </a:lnTo>
                <a:lnTo>
                  <a:pt x="9061" y="4035"/>
                </a:lnTo>
                <a:lnTo>
                  <a:pt x="9061" y="4072"/>
                </a:lnTo>
                <a:lnTo>
                  <a:pt x="9061" y="4109"/>
                </a:lnTo>
                <a:lnTo>
                  <a:pt x="9135" y="4109"/>
                </a:lnTo>
                <a:lnTo>
                  <a:pt x="9245" y="4072"/>
                </a:lnTo>
                <a:lnTo>
                  <a:pt x="9355" y="4072"/>
                </a:lnTo>
                <a:lnTo>
                  <a:pt x="9685" y="3925"/>
                </a:lnTo>
                <a:lnTo>
                  <a:pt x="9905" y="3815"/>
                </a:lnTo>
                <a:lnTo>
                  <a:pt x="10198" y="4035"/>
                </a:lnTo>
                <a:lnTo>
                  <a:pt x="9905" y="4255"/>
                </a:lnTo>
                <a:lnTo>
                  <a:pt x="9611" y="4512"/>
                </a:lnTo>
                <a:lnTo>
                  <a:pt x="9281" y="4475"/>
                </a:lnTo>
                <a:lnTo>
                  <a:pt x="8731" y="4475"/>
                </a:lnTo>
                <a:lnTo>
                  <a:pt x="8584" y="4512"/>
                </a:lnTo>
                <a:lnTo>
                  <a:pt x="8548" y="4549"/>
                </a:lnTo>
                <a:lnTo>
                  <a:pt x="8511" y="4622"/>
                </a:lnTo>
                <a:lnTo>
                  <a:pt x="8328" y="4989"/>
                </a:lnTo>
                <a:lnTo>
                  <a:pt x="8108" y="5356"/>
                </a:lnTo>
                <a:lnTo>
                  <a:pt x="7851" y="5466"/>
                </a:lnTo>
                <a:lnTo>
                  <a:pt x="7594" y="5613"/>
                </a:lnTo>
                <a:lnTo>
                  <a:pt x="7117" y="5906"/>
                </a:lnTo>
                <a:lnTo>
                  <a:pt x="6714" y="6163"/>
                </a:lnTo>
                <a:lnTo>
                  <a:pt x="6530" y="6310"/>
                </a:lnTo>
                <a:lnTo>
                  <a:pt x="6457" y="6383"/>
                </a:lnTo>
                <a:lnTo>
                  <a:pt x="6420" y="6493"/>
                </a:lnTo>
                <a:lnTo>
                  <a:pt x="6384" y="6676"/>
                </a:lnTo>
                <a:lnTo>
                  <a:pt x="6420" y="6786"/>
                </a:lnTo>
                <a:lnTo>
                  <a:pt x="6457" y="6896"/>
                </a:lnTo>
                <a:lnTo>
                  <a:pt x="6567" y="6970"/>
                </a:lnTo>
                <a:lnTo>
                  <a:pt x="6677" y="6970"/>
                </a:lnTo>
                <a:lnTo>
                  <a:pt x="6824" y="7006"/>
                </a:lnTo>
                <a:lnTo>
                  <a:pt x="7117" y="6933"/>
                </a:lnTo>
                <a:lnTo>
                  <a:pt x="7301" y="6860"/>
                </a:lnTo>
                <a:lnTo>
                  <a:pt x="7447" y="6823"/>
                </a:lnTo>
                <a:lnTo>
                  <a:pt x="7484" y="6860"/>
                </a:lnTo>
                <a:lnTo>
                  <a:pt x="7411" y="6896"/>
                </a:lnTo>
                <a:lnTo>
                  <a:pt x="7227" y="7006"/>
                </a:lnTo>
                <a:lnTo>
                  <a:pt x="6860" y="7080"/>
                </a:lnTo>
                <a:lnTo>
                  <a:pt x="6530" y="7153"/>
                </a:lnTo>
                <a:lnTo>
                  <a:pt x="6347" y="7227"/>
                </a:lnTo>
                <a:lnTo>
                  <a:pt x="6237" y="7337"/>
                </a:lnTo>
                <a:lnTo>
                  <a:pt x="6163" y="7483"/>
                </a:lnTo>
                <a:lnTo>
                  <a:pt x="6127" y="7630"/>
                </a:lnTo>
                <a:lnTo>
                  <a:pt x="6127" y="7777"/>
                </a:lnTo>
                <a:lnTo>
                  <a:pt x="6163" y="7924"/>
                </a:lnTo>
                <a:lnTo>
                  <a:pt x="6237" y="8070"/>
                </a:lnTo>
                <a:lnTo>
                  <a:pt x="6384" y="8180"/>
                </a:lnTo>
                <a:lnTo>
                  <a:pt x="6494" y="8180"/>
                </a:lnTo>
                <a:lnTo>
                  <a:pt x="6567" y="8144"/>
                </a:lnTo>
                <a:lnTo>
                  <a:pt x="6640" y="8070"/>
                </a:lnTo>
                <a:lnTo>
                  <a:pt x="6714" y="7997"/>
                </a:lnTo>
                <a:lnTo>
                  <a:pt x="6897" y="7924"/>
                </a:lnTo>
                <a:lnTo>
                  <a:pt x="7337" y="7924"/>
                </a:lnTo>
                <a:lnTo>
                  <a:pt x="8328" y="7997"/>
                </a:lnTo>
                <a:lnTo>
                  <a:pt x="8328" y="8144"/>
                </a:lnTo>
                <a:lnTo>
                  <a:pt x="8364" y="8327"/>
                </a:lnTo>
                <a:lnTo>
                  <a:pt x="8438" y="8474"/>
                </a:lnTo>
                <a:lnTo>
                  <a:pt x="8548" y="8584"/>
                </a:lnTo>
                <a:lnTo>
                  <a:pt x="8768" y="8767"/>
                </a:lnTo>
                <a:lnTo>
                  <a:pt x="8548" y="8694"/>
                </a:lnTo>
                <a:lnTo>
                  <a:pt x="8328" y="8657"/>
                </a:lnTo>
                <a:lnTo>
                  <a:pt x="8291" y="8657"/>
                </a:lnTo>
                <a:lnTo>
                  <a:pt x="8291" y="8731"/>
                </a:lnTo>
                <a:lnTo>
                  <a:pt x="8511" y="8951"/>
                </a:lnTo>
                <a:lnTo>
                  <a:pt x="8768" y="9171"/>
                </a:lnTo>
                <a:lnTo>
                  <a:pt x="9355" y="9501"/>
                </a:lnTo>
                <a:lnTo>
                  <a:pt x="9428" y="9574"/>
                </a:lnTo>
                <a:lnTo>
                  <a:pt x="9538" y="9648"/>
                </a:lnTo>
                <a:lnTo>
                  <a:pt x="9648" y="9684"/>
                </a:lnTo>
                <a:lnTo>
                  <a:pt x="9795" y="9794"/>
                </a:lnTo>
                <a:lnTo>
                  <a:pt x="9942" y="9941"/>
                </a:lnTo>
                <a:lnTo>
                  <a:pt x="10125" y="10198"/>
                </a:lnTo>
                <a:lnTo>
                  <a:pt x="10272" y="10344"/>
                </a:lnTo>
                <a:lnTo>
                  <a:pt x="10418" y="10491"/>
                </a:lnTo>
                <a:lnTo>
                  <a:pt x="10125" y="10858"/>
                </a:lnTo>
                <a:lnTo>
                  <a:pt x="9978" y="10638"/>
                </a:lnTo>
                <a:lnTo>
                  <a:pt x="9795" y="10455"/>
                </a:lnTo>
                <a:lnTo>
                  <a:pt x="9428" y="10161"/>
                </a:lnTo>
                <a:lnTo>
                  <a:pt x="8988" y="9904"/>
                </a:lnTo>
                <a:lnTo>
                  <a:pt x="8401" y="9501"/>
                </a:lnTo>
                <a:lnTo>
                  <a:pt x="8144" y="9171"/>
                </a:lnTo>
                <a:lnTo>
                  <a:pt x="7851" y="8877"/>
                </a:lnTo>
                <a:lnTo>
                  <a:pt x="7557" y="8657"/>
                </a:lnTo>
                <a:lnTo>
                  <a:pt x="7227" y="8437"/>
                </a:lnTo>
                <a:lnTo>
                  <a:pt x="7190" y="8437"/>
                </a:lnTo>
                <a:lnTo>
                  <a:pt x="7190" y="8400"/>
                </a:lnTo>
                <a:lnTo>
                  <a:pt x="7154" y="8400"/>
                </a:lnTo>
                <a:lnTo>
                  <a:pt x="7044" y="8364"/>
                </a:lnTo>
                <a:lnTo>
                  <a:pt x="6677" y="8327"/>
                </a:lnTo>
                <a:lnTo>
                  <a:pt x="6273" y="8290"/>
                </a:lnTo>
                <a:lnTo>
                  <a:pt x="5870" y="8327"/>
                </a:lnTo>
                <a:lnTo>
                  <a:pt x="5466" y="8364"/>
                </a:lnTo>
                <a:lnTo>
                  <a:pt x="5173" y="8437"/>
                </a:lnTo>
                <a:lnTo>
                  <a:pt x="4990" y="8510"/>
                </a:lnTo>
                <a:lnTo>
                  <a:pt x="4843" y="8620"/>
                </a:lnTo>
                <a:lnTo>
                  <a:pt x="4733" y="8731"/>
                </a:lnTo>
                <a:lnTo>
                  <a:pt x="4623" y="8841"/>
                </a:lnTo>
                <a:lnTo>
                  <a:pt x="4549" y="8987"/>
                </a:lnTo>
                <a:lnTo>
                  <a:pt x="4476" y="9171"/>
                </a:lnTo>
                <a:lnTo>
                  <a:pt x="4476" y="9317"/>
                </a:lnTo>
                <a:lnTo>
                  <a:pt x="4476" y="9464"/>
                </a:lnTo>
                <a:lnTo>
                  <a:pt x="4513" y="9611"/>
                </a:lnTo>
                <a:lnTo>
                  <a:pt x="4549" y="9721"/>
                </a:lnTo>
                <a:lnTo>
                  <a:pt x="4733" y="9978"/>
                </a:lnTo>
                <a:lnTo>
                  <a:pt x="4953" y="10161"/>
                </a:lnTo>
                <a:lnTo>
                  <a:pt x="5246" y="10344"/>
                </a:lnTo>
                <a:lnTo>
                  <a:pt x="5577" y="10491"/>
                </a:lnTo>
                <a:lnTo>
                  <a:pt x="5687" y="10491"/>
                </a:lnTo>
                <a:lnTo>
                  <a:pt x="5797" y="10418"/>
                </a:lnTo>
                <a:lnTo>
                  <a:pt x="6090" y="10308"/>
                </a:lnTo>
                <a:lnTo>
                  <a:pt x="6090" y="10418"/>
                </a:lnTo>
                <a:lnTo>
                  <a:pt x="6090" y="10528"/>
                </a:lnTo>
                <a:lnTo>
                  <a:pt x="6163" y="10785"/>
                </a:lnTo>
                <a:lnTo>
                  <a:pt x="6310" y="10968"/>
                </a:lnTo>
                <a:lnTo>
                  <a:pt x="6494" y="11188"/>
                </a:lnTo>
                <a:lnTo>
                  <a:pt x="6494" y="11592"/>
                </a:lnTo>
                <a:lnTo>
                  <a:pt x="6420" y="11958"/>
                </a:lnTo>
                <a:lnTo>
                  <a:pt x="6384" y="12105"/>
                </a:lnTo>
                <a:lnTo>
                  <a:pt x="6420" y="12142"/>
                </a:lnTo>
                <a:lnTo>
                  <a:pt x="6457" y="12179"/>
                </a:lnTo>
                <a:lnTo>
                  <a:pt x="6714" y="12289"/>
                </a:lnTo>
                <a:lnTo>
                  <a:pt x="6970" y="12325"/>
                </a:lnTo>
                <a:lnTo>
                  <a:pt x="7227" y="12252"/>
                </a:lnTo>
                <a:lnTo>
                  <a:pt x="7447" y="12142"/>
                </a:lnTo>
                <a:lnTo>
                  <a:pt x="7924" y="12509"/>
                </a:lnTo>
                <a:lnTo>
                  <a:pt x="7484" y="12655"/>
                </a:lnTo>
                <a:lnTo>
                  <a:pt x="7044" y="12802"/>
                </a:lnTo>
                <a:lnTo>
                  <a:pt x="6714" y="12876"/>
                </a:lnTo>
                <a:lnTo>
                  <a:pt x="6604" y="12765"/>
                </a:lnTo>
                <a:lnTo>
                  <a:pt x="6494" y="12582"/>
                </a:lnTo>
                <a:lnTo>
                  <a:pt x="6310" y="12289"/>
                </a:lnTo>
                <a:lnTo>
                  <a:pt x="6090" y="12032"/>
                </a:lnTo>
                <a:lnTo>
                  <a:pt x="5870" y="11812"/>
                </a:lnTo>
                <a:lnTo>
                  <a:pt x="5466" y="11372"/>
                </a:lnTo>
                <a:lnTo>
                  <a:pt x="5100" y="10895"/>
                </a:lnTo>
                <a:lnTo>
                  <a:pt x="5063" y="10858"/>
                </a:lnTo>
                <a:lnTo>
                  <a:pt x="4990" y="10858"/>
                </a:lnTo>
                <a:lnTo>
                  <a:pt x="4953" y="10895"/>
                </a:lnTo>
                <a:lnTo>
                  <a:pt x="4953" y="10931"/>
                </a:lnTo>
                <a:lnTo>
                  <a:pt x="4953" y="11151"/>
                </a:lnTo>
                <a:lnTo>
                  <a:pt x="5026" y="11335"/>
                </a:lnTo>
                <a:lnTo>
                  <a:pt x="5100" y="11518"/>
                </a:lnTo>
                <a:lnTo>
                  <a:pt x="5246" y="11702"/>
                </a:lnTo>
                <a:lnTo>
                  <a:pt x="5540" y="12032"/>
                </a:lnTo>
                <a:lnTo>
                  <a:pt x="5833" y="12325"/>
                </a:lnTo>
                <a:lnTo>
                  <a:pt x="6017" y="12582"/>
                </a:lnTo>
                <a:lnTo>
                  <a:pt x="6200" y="12912"/>
                </a:lnTo>
                <a:lnTo>
                  <a:pt x="5650" y="12949"/>
                </a:lnTo>
                <a:lnTo>
                  <a:pt x="5026" y="12362"/>
                </a:lnTo>
                <a:lnTo>
                  <a:pt x="4659" y="11995"/>
                </a:lnTo>
                <a:lnTo>
                  <a:pt x="4513" y="11812"/>
                </a:lnTo>
                <a:lnTo>
                  <a:pt x="4439" y="11555"/>
                </a:lnTo>
                <a:lnTo>
                  <a:pt x="4403" y="11518"/>
                </a:lnTo>
                <a:lnTo>
                  <a:pt x="4329" y="11482"/>
                </a:lnTo>
                <a:lnTo>
                  <a:pt x="4256" y="11482"/>
                </a:lnTo>
                <a:lnTo>
                  <a:pt x="4219" y="11555"/>
                </a:lnTo>
                <a:lnTo>
                  <a:pt x="4219" y="11665"/>
                </a:lnTo>
                <a:lnTo>
                  <a:pt x="4219" y="11812"/>
                </a:lnTo>
                <a:lnTo>
                  <a:pt x="4293" y="12032"/>
                </a:lnTo>
                <a:lnTo>
                  <a:pt x="4403" y="12252"/>
                </a:lnTo>
                <a:lnTo>
                  <a:pt x="4586" y="12435"/>
                </a:lnTo>
                <a:lnTo>
                  <a:pt x="4953" y="12876"/>
                </a:lnTo>
                <a:lnTo>
                  <a:pt x="4880" y="12876"/>
                </a:lnTo>
                <a:lnTo>
                  <a:pt x="4880" y="12839"/>
                </a:lnTo>
                <a:lnTo>
                  <a:pt x="4880" y="12802"/>
                </a:lnTo>
                <a:lnTo>
                  <a:pt x="4843" y="12765"/>
                </a:lnTo>
                <a:lnTo>
                  <a:pt x="4549" y="12692"/>
                </a:lnTo>
                <a:lnTo>
                  <a:pt x="4439" y="12655"/>
                </a:lnTo>
                <a:lnTo>
                  <a:pt x="4366" y="12545"/>
                </a:lnTo>
                <a:lnTo>
                  <a:pt x="4293" y="12362"/>
                </a:lnTo>
                <a:lnTo>
                  <a:pt x="4073" y="11995"/>
                </a:lnTo>
                <a:lnTo>
                  <a:pt x="3926" y="11848"/>
                </a:lnTo>
                <a:lnTo>
                  <a:pt x="3816" y="11738"/>
                </a:lnTo>
                <a:lnTo>
                  <a:pt x="3816" y="11665"/>
                </a:lnTo>
                <a:lnTo>
                  <a:pt x="3816" y="11592"/>
                </a:lnTo>
                <a:lnTo>
                  <a:pt x="3779" y="11555"/>
                </a:lnTo>
                <a:lnTo>
                  <a:pt x="3742" y="11518"/>
                </a:lnTo>
                <a:lnTo>
                  <a:pt x="3669" y="11555"/>
                </a:lnTo>
                <a:lnTo>
                  <a:pt x="3559" y="11628"/>
                </a:lnTo>
                <a:lnTo>
                  <a:pt x="3522" y="11702"/>
                </a:lnTo>
                <a:lnTo>
                  <a:pt x="3522" y="11848"/>
                </a:lnTo>
                <a:lnTo>
                  <a:pt x="3559" y="11958"/>
                </a:lnTo>
                <a:lnTo>
                  <a:pt x="3669" y="12105"/>
                </a:lnTo>
                <a:lnTo>
                  <a:pt x="3779" y="12252"/>
                </a:lnTo>
                <a:lnTo>
                  <a:pt x="3889" y="12435"/>
                </a:lnTo>
                <a:lnTo>
                  <a:pt x="3963" y="12655"/>
                </a:lnTo>
                <a:lnTo>
                  <a:pt x="3963" y="12655"/>
                </a:lnTo>
                <a:lnTo>
                  <a:pt x="3376" y="12435"/>
                </a:lnTo>
                <a:lnTo>
                  <a:pt x="2825" y="12105"/>
                </a:lnTo>
                <a:lnTo>
                  <a:pt x="2789" y="12069"/>
                </a:lnTo>
                <a:lnTo>
                  <a:pt x="2715" y="11958"/>
                </a:lnTo>
                <a:lnTo>
                  <a:pt x="2605" y="11885"/>
                </a:lnTo>
                <a:lnTo>
                  <a:pt x="2349" y="11812"/>
                </a:lnTo>
                <a:lnTo>
                  <a:pt x="2312" y="11738"/>
                </a:lnTo>
                <a:lnTo>
                  <a:pt x="2165" y="11115"/>
                </a:lnTo>
                <a:lnTo>
                  <a:pt x="2092" y="10748"/>
                </a:lnTo>
                <a:lnTo>
                  <a:pt x="2055" y="10381"/>
                </a:lnTo>
                <a:lnTo>
                  <a:pt x="2055" y="10051"/>
                </a:lnTo>
                <a:lnTo>
                  <a:pt x="2092" y="9868"/>
                </a:lnTo>
                <a:lnTo>
                  <a:pt x="2165" y="9758"/>
                </a:lnTo>
                <a:lnTo>
                  <a:pt x="2238" y="9611"/>
                </a:lnTo>
                <a:lnTo>
                  <a:pt x="2349" y="9538"/>
                </a:lnTo>
                <a:lnTo>
                  <a:pt x="2495" y="9464"/>
                </a:lnTo>
                <a:lnTo>
                  <a:pt x="2679" y="9391"/>
                </a:lnTo>
                <a:lnTo>
                  <a:pt x="2715" y="9391"/>
                </a:lnTo>
                <a:lnTo>
                  <a:pt x="2752" y="9354"/>
                </a:lnTo>
                <a:lnTo>
                  <a:pt x="2789" y="9281"/>
                </a:lnTo>
                <a:lnTo>
                  <a:pt x="2789" y="9207"/>
                </a:lnTo>
                <a:lnTo>
                  <a:pt x="2715" y="9024"/>
                </a:lnTo>
                <a:lnTo>
                  <a:pt x="2605" y="8841"/>
                </a:lnTo>
                <a:lnTo>
                  <a:pt x="2495" y="8694"/>
                </a:lnTo>
                <a:lnTo>
                  <a:pt x="2349" y="8510"/>
                </a:lnTo>
                <a:lnTo>
                  <a:pt x="2055" y="8254"/>
                </a:lnTo>
                <a:lnTo>
                  <a:pt x="1725" y="7960"/>
                </a:lnTo>
                <a:lnTo>
                  <a:pt x="1505" y="7813"/>
                </a:lnTo>
                <a:lnTo>
                  <a:pt x="1285" y="7630"/>
                </a:lnTo>
                <a:lnTo>
                  <a:pt x="1175" y="7447"/>
                </a:lnTo>
                <a:lnTo>
                  <a:pt x="991" y="7300"/>
                </a:lnTo>
                <a:lnTo>
                  <a:pt x="771" y="7153"/>
                </a:lnTo>
                <a:lnTo>
                  <a:pt x="551" y="7117"/>
                </a:lnTo>
                <a:lnTo>
                  <a:pt x="661" y="6566"/>
                </a:lnTo>
                <a:lnTo>
                  <a:pt x="771" y="6089"/>
                </a:lnTo>
                <a:lnTo>
                  <a:pt x="808" y="6016"/>
                </a:lnTo>
                <a:lnTo>
                  <a:pt x="955" y="5943"/>
                </a:lnTo>
                <a:lnTo>
                  <a:pt x="1101" y="5906"/>
                </a:lnTo>
                <a:lnTo>
                  <a:pt x="1248" y="5906"/>
                </a:lnTo>
                <a:lnTo>
                  <a:pt x="1395" y="5943"/>
                </a:lnTo>
                <a:lnTo>
                  <a:pt x="1505" y="6016"/>
                </a:lnTo>
                <a:lnTo>
                  <a:pt x="1615" y="6126"/>
                </a:lnTo>
                <a:lnTo>
                  <a:pt x="1652" y="6236"/>
                </a:lnTo>
                <a:lnTo>
                  <a:pt x="1652" y="6420"/>
                </a:lnTo>
                <a:lnTo>
                  <a:pt x="1652" y="6530"/>
                </a:lnTo>
                <a:lnTo>
                  <a:pt x="1688" y="6566"/>
                </a:lnTo>
                <a:lnTo>
                  <a:pt x="1725" y="6566"/>
                </a:lnTo>
                <a:lnTo>
                  <a:pt x="1945" y="6676"/>
                </a:lnTo>
                <a:lnTo>
                  <a:pt x="2128" y="6786"/>
                </a:lnTo>
                <a:lnTo>
                  <a:pt x="2275" y="6970"/>
                </a:lnTo>
                <a:lnTo>
                  <a:pt x="2385" y="7153"/>
                </a:lnTo>
                <a:lnTo>
                  <a:pt x="2459" y="7227"/>
                </a:lnTo>
                <a:lnTo>
                  <a:pt x="2532" y="7227"/>
                </a:lnTo>
                <a:lnTo>
                  <a:pt x="2605" y="7190"/>
                </a:lnTo>
                <a:lnTo>
                  <a:pt x="2642" y="7080"/>
                </a:lnTo>
                <a:lnTo>
                  <a:pt x="2532" y="5943"/>
                </a:lnTo>
                <a:lnTo>
                  <a:pt x="2752" y="5906"/>
                </a:lnTo>
                <a:lnTo>
                  <a:pt x="3009" y="5796"/>
                </a:lnTo>
                <a:lnTo>
                  <a:pt x="3229" y="5723"/>
                </a:lnTo>
                <a:lnTo>
                  <a:pt x="3449" y="5686"/>
                </a:lnTo>
                <a:lnTo>
                  <a:pt x="3669" y="5649"/>
                </a:lnTo>
                <a:lnTo>
                  <a:pt x="3889" y="5686"/>
                </a:lnTo>
                <a:lnTo>
                  <a:pt x="4293" y="5723"/>
                </a:lnTo>
                <a:lnTo>
                  <a:pt x="5100" y="5723"/>
                </a:lnTo>
                <a:lnTo>
                  <a:pt x="5283" y="5649"/>
                </a:lnTo>
                <a:lnTo>
                  <a:pt x="5503" y="5576"/>
                </a:lnTo>
                <a:lnTo>
                  <a:pt x="5577" y="5539"/>
                </a:lnTo>
                <a:lnTo>
                  <a:pt x="5613" y="5466"/>
                </a:lnTo>
                <a:lnTo>
                  <a:pt x="5613" y="5356"/>
                </a:lnTo>
                <a:lnTo>
                  <a:pt x="5577" y="5282"/>
                </a:lnTo>
                <a:lnTo>
                  <a:pt x="5246" y="4916"/>
                </a:lnTo>
                <a:lnTo>
                  <a:pt x="4880" y="4549"/>
                </a:lnTo>
                <a:lnTo>
                  <a:pt x="4696" y="4365"/>
                </a:lnTo>
                <a:lnTo>
                  <a:pt x="4513" y="4219"/>
                </a:lnTo>
                <a:lnTo>
                  <a:pt x="4293" y="4109"/>
                </a:lnTo>
                <a:lnTo>
                  <a:pt x="4036" y="3999"/>
                </a:lnTo>
                <a:lnTo>
                  <a:pt x="3999" y="3889"/>
                </a:lnTo>
                <a:lnTo>
                  <a:pt x="3963" y="3815"/>
                </a:lnTo>
                <a:lnTo>
                  <a:pt x="3852" y="3742"/>
                </a:lnTo>
                <a:lnTo>
                  <a:pt x="3742" y="3668"/>
                </a:lnTo>
                <a:lnTo>
                  <a:pt x="3376" y="3522"/>
                </a:lnTo>
                <a:lnTo>
                  <a:pt x="3192" y="3448"/>
                </a:lnTo>
                <a:lnTo>
                  <a:pt x="2972" y="3412"/>
                </a:lnTo>
                <a:lnTo>
                  <a:pt x="3412" y="3228"/>
                </a:lnTo>
                <a:lnTo>
                  <a:pt x="3816" y="3045"/>
                </a:lnTo>
                <a:lnTo>
                  <a:pt x="4256" y="2935"/>
                </a:lnTo>
                <a:lnTo>
                  <a:pt x="4696" y="2861"/>
                </a:lnTo>
                <a:lnTo>
                  <a:pt x="5136" y="2788"/>
                </a:lnTo>
                <a:lnTo>
                  <a:pt x="6494" y="2788"/>
                </a:lnTo>
                <a:lnTo>
                  <a:pt x="6567" y="2751"/>
                </a:lnTo>
                <a:lnTo>
                  <a:pt x="6567" y="2678"/>
                </a:lnTo>
                <a:close/>
                <a:moveTo>
                  <a:pt x="5100" y="15590"/>
                </a:moveTo>
                <a:lnTo>
                  <a:pt x="5246" y="15627"/>
                </a:lnTo>
                <a:lnTo>
                  <a:pt x="5503" y="15700"/>
                </a:lnTo>
                <a:lnTo>
                  <a:pt x="5393" y="15737"/>
                </a:lnTo>
                <a:lnTo>
                  <a:pt x="5320" y="15810"/>
                </a:lnTo>
                <a:lnTo>
                  <a:pt x="5246" y="15920"/>
                </a:lnTo>
                <a:lnTo>
                  <a:pt x="5246" y="16030"/>
                </a:lnTo>
                <a:lnTo>
                  <a:pt x="5210" y="16177"/>
                </a:lnTo>
                <a:lnTo>
                  <a:pt x="5246" y="16360"/>
                </a:lnTo>
                <a:lnTo>
                  <a:pt x="5246" y="16434"/>
                </a:lnTo>
                <a:lnTo>
                  <a:pt x="5283" y="16507"/>
                </a:lnTo>
                <a:lnTo>
                  <a:pt x="5356" y="16580"/>
                </a:lnTo>
                <a:lnTo>
                  <a:pt x="5430" y="16617"/>
                </a:lnTo>
                <a:lnTo>
                  <a:pt x="5540" y="16617"/>
                </a:lnTo>
                <a:lnTo>
                  <a:pt x="5870" y="16947"/>
                </a:lnTo>
                <a:lnTo>
                  <a:pt x="6237" y="17167"/>
                </a:lnTo>
                <a:lnTo>
                  <a:pt x="6567" y="17351"/>
                </a:lnTo>
                <a:lnTo>
                  <a:pt x="6750" y="17424"/>
                </a:lnTo>
                <a:lnTo>
                  <a:pt x="3449" y="17387"/>
                </a:lnTo>
                <a:lnTo>
                  <a:pt x="3596" y="17314"/>
                </a:lnTo>
                <a:lnTo>
                  <a:pt x="3926" y="17167"/>
                </a:lnTo>
                <a:lnTo>
                  <a:pt x="4256" y="16984"/>
                </a:lnTo>
                <a:lnTo>
                  <a:pt x="4476" y="16837"/>
                </a:lnTo>
                <a:lnTo>
                  <a:pt x="4696" y="16654"/>
                </a:lnTo>
                <a:lnTo>
                  <a:pt x="4770" y="16690"/>
                </a:lnTo>
                <a:lnTo>
                  <a:pt x="4880" y="16690"/>
                </a:lnTo>
                <a:lnTo>
                  <a:pt x="4953" y="16654"/>
                </a:lnTo>
                <a:lnTo>
                  <a:pt x="5026" y="16580"/>
                </a:lnTo>
                <a:lnTo>
                  <a:pt x="5136" y="16397"/>
                </a:lnTo>
                <a:lnTo>
                  <a:pt x="5210" y="16214"/>
                </a:lnTo>
                <a:lnTo>
                  <a:pt x="5173" y="16103"/>
                </a:lnTo>
                <a:lnTo>
                  <a:pt x="5100" y="16030"/>
                </a:lnTo>
                <a:lnTo>
                  <a:pt x="5063" y="15993"/>
                </a:lnTo>
                <a:lnTo>
                  <a:pt x="5100" y="15773"/>
                </a:lnTo>
                <a:lnTo>
                  <a:pt x="5100" y="15590"/>
                </a:lnTo>
                <a:close/>
                <a:moveTo>
                  <a:pt x="9795" y="0"/>
                </a:moveTo>
                <a:lnTo>
                  <a:pt x="9648" y="74"/>
                </a:lnTo>
                <a:lnTo>
                  <a:pt x="9391" y="110"/>
                </a:lnTo>
                <a:lnTo>
                  <a:pt x="9171" y="220"/>
                </a:lnTo>
                <a:lnTo>
                  <a:pt x="9061" y="294"/>
                </a:lnTo>
                <a:lnTo>
                  <a:pt x="8988" y="404"/>
                </a:lnTo>
                <a:lnTo>
                  <a:pt x="8951" y="514"/>
                </a:lnTo>
                <a:lnTo>
                  <a:pt x="8915" y="661"/>
                </a:lnTo>
                <a:lnTo>
                  <a:pt x="8915" y="771"/>
                </a:lnTo>
                <a:lnTo>
                  <a:pt x="8915" y="881"/>
                </a:lnTo>
                <a:lnTo>
                  <a:pt x="8988" y="1027"/>
                </a:lnTo>
                <a:lnTo>
                  <a:pt x="9025" y="1137"/>
                </a:lnTo>
                <a:lnTo>
                  <a:pt x="8254" y="2348"/>
                </a:lnTo>
                <a:lnTo>
                  <a:pt x="7631" y="2201"/>
                </a:lnTo>
                <a:lnTo>
                  <a:pt x="7007" y="2165"/>
                </a:lnTo>
                <a:lnTo>
                  <a:pt x="6384" y="2165"/>
                </a:lnTo>
                <a:lnTo>
                  <a:pt x="5797" y="2238"/>
                </a:lnTo>
                <a:lnTo>
                  <a:pt x="5650" y="2275"/>
                </a:lnTo>
                <a:lnTo>
                  <a:pt x="5577" y="2385"/>
                </a:lnTo>
                <a:lnTo>
                  <a:pt x="5100" y="2348"/>
                </a:lnTo>
                <a:lnTo>
                  <a:pt x="4623" y="2421"/>
                </a:lnTo>
                <a:lnTo>
                  <a:pt x="4109" y="2495"/>
                </a:lnTo>
                <a:lnTo>
                  <a:pt x="3632" y="2641"/>
                </a:lnTo>
                <a:lnTo>
                  <a:pt x="3192" y="2825"/>
                </a:lnTo>
                <a:lnTo>
                  <a:pt x="2715" y="3045"/>
                </a:lnTo>
                <a:lnTo>
                  <a:pt x="2312" y="3302"/>
                </a:lnTo>
                <a:lnTo>
                  <a:pt x="1945" y="3558"/>
                </a:lnTo>
                <a:lnTo>
                  <a:pt x="1505" y="3925"/>
                </a:lnTo>
                <a:lnTo>
                  <a:pt x="1138" y="4365"/>
                </a:lnTo>
                <a:lnTo>
                  <a:pt x="808" y="4806"/>
                </a:lnTo>
                <a:lnTo>
                  <a:pt x="551" y="5282"/>
                </a:lnTo>
                <a:lnTo>
                  <a:pt x="331" y="5796"/>
                </a:lnTo>
                <a:lnTo>
                  <a:pt x="184" y="6346"/>
                </a:lnTo>
                <a:lnTo>
                  <a:pt x="74" y="6896"/>
                </a:lnTo>
                <a:lnTo>
                  <a:pt x="1" y="7447"/>
                </a:lnTo>
                <a:lnTo>
                  <a:pt x="1" y="7997"/>
                </a:lnTo>
                <a:lnTo>
                  <a:pt x="38" y="8547"/>
                </a:lnTo>
                <a:lnTo>
                  <a:pt x="148" y="9097"/>
                </a:lnTo>
                <a:lnTo>
                  <a:pt x="294" y="9648"/>
                </a:lnTo>
                <a:lnTo>
                  <a:pt x="478" y="10161"/>
                </a:lnTo>
                <a:lnTo>
                  <a:pt x="698" y="10638"/>
                </a:lnTo>
                <a:lnTo>
                  <a:pt x="991" y="11115"/>
                </a:lnTo>
                <a:lnTo>
                  <a:pt x="1358" y="11555"/>
                </a:lnTo>
                <a:lnTo>
                  <a:pt x="1725" y="11958"/>
                </a:lnTo>
                <a:lnTo>
                  <a:pt x="2165" y="12325"/>
                </a:lnTo>
                <a:lnTo>
                  <a:pt x="2679" y="12655"/>
                </a:lnTo>
                <a:lnTo>
                  <a:pt x="3156" y="12912"/>
                </a:lnTo>
                <a:lnTo>
                  <a:pt x="3706" y="13132"/>
                </a:lnTo>
                <a:lnTo>
                  <a:pt x="4256" y="13279"/>
                </a:lnTo>
                <a:lnTo>
                  <a:pt x="4806" y="13389"/>
                </a:lnTo>
                <a:lnTo>
                  <a:pt x="5393" y="13462"/>
                </a:lnTo>
                <a:lnTo>
                  <a:pt x="5943" y="13462"/>
                </a:lnTo>
                <a:lnTo>
                  <a:pt x="6494" y="13426"/>
                </a:lnTo>
                <a:lnTo>
                  <a:pt x="7044" y="13352"/>
                </a:lnTo>
                <a:lnTo>
                  <a:pt x="7594" y="13206"/>
                </a:lnTo>
                <a:lnTo>
                  <a:pt x="8108" y="13022"/>
                </a:lnTo>
                <a:lnTo>
                  <a:pt x="8621" y="12802"/>
                </a:lnTo>
                <a:lnTo>
                  <a:pt x="9098" y="12509"/>
                </a:lnTo>
                <a:lnTo>
                  <a:pt x="9538" y="12215"/>
                </a:lnTo>
                <a:lnTo>
                  <a:pt x="10052" y="11775"/>
                </a:lnTo>
                <a:lnTo>
                  <a:pt x="10492" y="11262"/>
                </a:lnTo>
                <a:lnTo>
                  <a:pt x="10932" y="10711"/>
                </a:lnTo>
                <a:lnTo>
                  <a:pt x="11299" y="10161"/>
                </a:lnTo>
                <a:lnTo>
                  <a:pt x="11629" y="9538"/>
                </a:lnTo>
                <a:lnTo>
                  <a:pt x="11886" y="8914"/>
                </a:lnTo>
                <a:lnTo>
                  <a:pt x="12106" y="8290"/>
                </a:lnTo>
                <a:lnTo>
                  <a:pt x="12179" y="7924"/>
                </a:lnTo>
                <a:lnTo>
                  <a:pt x="12216" y="7593"/>
                </a:lnTo>
                <a:lnTo>
                  <a:pt x="12253" y="7080"/>
                </a:lnTo>
                <a:lnTo>
                  <a:pt x="12216" y="6603"/>
                </a:lnTo>
                <a:lnTo>
                  <a:pt x="12106" y="6126"/>
                </a:lnTo>
                <a:lnTo>
                  <a:pt x="11922" y="5649"/>
                </a:lnTo>
                <a:lnTo>
                  <a:pt x="11739" y="5172"/>
                </a:lnTo>
                <a:lnTo>
                  <a:pt x="11482" y="4732"/>
                </a:lnTo>
                <a:lnTo>
                  <a:pt x="11189" y="4329"/>
                </a:lnTo>
                <a:lnTo>
                  <a:pt x="10859" y="3962"/>
                </a:lnTo>
                <a:lnTo>
                  <a:pt x="10822" y="3852"/>
                </a:lnTo>
                <a:lnTo>
                  <a:pt x="10712" y="3815"/>
                </a:lnTo>
                <a:lnTo>
                  <a:pt x="10272" y="3375"/>
                </a:lnTo>
                <a:lnTo>
                  <a:pt x="10162" y="3302"/>
                </a:lnTo>
                <a:lnTo>
                  <a:pt x="9832" y="3082"/>
                </a:lnTo>
                <a:lnTo>
                  <a:pt x="9501" y="2861"/>
                </a:lnTo>
                <a:lnTo>
                  <a:pt x="9135" y="2678"/>
                </a:lnTo>
                <a:lnTo>
                  <a:pt x="8768" y="2531"/>
                </a:lnTo>
                <a:lnTo>
                  <a:pt x="8804" y="2458"/>
                </a:lnTo>
                <a:lnTo>
                  <a:pt x="8841" y="2421"/>
                </a:lnTo>
                <a:lnTo>
                  <a:pt x="8804" y="2348"/>
                </a:lnTo>
                <a:lnTo>
                  <a:pt x="9171" y="1871"/>
                </a:lnTo>
                <a:lnTo>
                  <a:pt x="9501" y="1394"/>
                </a:lnTo>
                <a:lnTo>
                  <a:pt x="9758" y="1394"/>
                </a:lnTo>
                <a:lnTo>
                  <a:pt x="9868" y="1358"/>
                </a:lnTo>
                <a:lnTo>
                  <a:pt x="9978" y="1284"/>
                </a:lnTo>
                <a:lnTo>
                  <a:pt x="10052" y="1211"/>
                </a:lnTo>
                <a:lnTo>
                  <a:pt x="10602" y="1468"/>
                </a:lnTo>
                <a:lnTo>
                  <a:pt x="11079" y="1798"/>
                </a:lnTo>
                <a:lnTo>
                  <a:pt x="11556" y="2128"/>
                </a:lnTo>
                <a:lnTo>
                  <a:pt x="11996" y="2531"/>
                </a:lnTo>
                <a:lnTo>
                  <a:pt x="12399" y="2972"/>
                </a:lnTo>
                <a:lnTo>
                  <a:pt x="12766" y="3412"/>
                </a:lnTo>
                <a:lnTo>
                  <a:pt x="13060" y="3925"/>
                </a:lnTo>
                <a:lnTo>
                  <a:pt x="13353" y="4439"/>
                </a:lnTo>
                <a:lnTo>
                  <a:pt x="13573" y="4989"/>
                </a:lnTo>
                <a:lnTo>
                  <a:pt x="13757" y="5539"/>
                </a:lnTo>
                <a:lnTo>
                  <a:pt x="13903" y="6126"/>
                </a:lnTo>
                <a:lnTo>
                  <a:pt x="14013" y="6713"/>
                </a:lnTo>
                <a:lnTo>
                  <a:pt x="14087" y="7300"/>
                </a:lnTo>
                <a:lnTo>
                  <a:pt x="14087" y="7887"/>
                </a:lnTo>
                <a:lnTo>
                  <a:pt x="14087" y="8510"/>
                </a:lnTo>
                <a:lnTo>
                  <a:pt x="14013" y="9097"/>
                </a:lnTo>
                <a:lnTo>
                  <a:pt x="13867" y="9758"/>
                </a:lnTo>
                <a:lnTo>
                  <a:pt x="13720" y="10381"/>
                </a:lnTo>
                <a:lnTo>
                  <a:pt x="13463" y="11005"/>
                </a:lnTo>
                <a:lnTo>
                  <a:pt x="13206" y="11592"/>
                </a:lnTo>
                <a:lnTo>
                  <a:pt x="12876" y="12179"/>
                </a:lnTo>
                <a:lnTo>
                  <a:pt x="12473" y="12692"/>
                </a:lnTo>
                <a:lnTo>
                  <a:pt x="12069" y="13206"/>
                </a:lnTo>
                <a:lnTo>
                  <a:pt x="11592" y="13683"/>
                </a:lnTo>
                <a:lnTo>
                  <a:pt x="11079" y="14049"/>
                </a:lnTo>
                <a:lnTo>
                  <a:pt x="10565" y="14416"/>
                </a:lnTo>
                <a:lnTo>
                  <a:pt x="9978" y="14710"/>
                </a:lnTo>
                <a:lnTo>
                  <a:pt x="9391" y="14966"/>
                </a:lnTo>
                <a:lnTo>
                  <a:pt x="8804" y="15150"/>
                </a:lnTo>
                <a:lnTo>
                  <a:pt x="8181" y="15260"/>
                </a:lnTo>
                <a:lnTo>
                  <a:pt x="7557" y="15333"/>
                </a:lnTo>
                <a:lnTo>
                  <a:pt x="6897" y="15370"/>
                </a:lnTo>
                <a:lnTo>
                  <a:pt x="6420" y="15333"/>
                </a:lnTo>
                <a:lnTo>
                  <a:pt x="5943" y="15296"/>
                </a:lnTo>
                <a:lnTo>
                  <a:pt x="5466" y="15186"/>
                </a:lnTo>
                <a:lnTo>
                  <a:pt x="5026" y="15076"/>
                </a:lnTo>
                <a:lnTo>
                  <a:pt x="4549" y="14893"/>
                </a:lnTo>
                <a:lnTo>
                  <a:pt x="4109" y="14673"/>
                </a:lnTo>
                <a:lnTo>
                  <a:pt x="3632" y="14453"/>
                </a:lnTo>
                <a:lnTo>
                  <a:pt x="3669" y="14416"/>
                </a:lnTo>
                <a:lnTo>
                  <a:pt x="3706" y="14343"/>
                </a:lnTo>
                <a:lnTo>
                  <a:pt x="3706" y="14269"/>
                </a:lnTo>
                <a:lnTo>
                  <a:pt x="3706" y="14196"/>
                </a:lnTo>
                <a:lnTo>
                  <a:pt x="3669" y="14123"/>
                </a:lnTo>
                <a:lnTo>
                  <a:pt x="3522" y="14013"/>
                </a:lnTo>
                <a:lnTo>
                  <a:pt x="3376" y="13939"/>
                </a:lnTo>
                <a:lnTo>
                  <a:pt x="3229" y="13903"/>
                </a:lnTo>
                <a:lnTo>
                  <a:pt x="3009" y="13903"/>
                </a:lnTo>
                <a:lnTo>
                  <a:pt x="2899" y="13939"/>
                </a:lnTo>
                <a:lnTo>
                  <a:pt x="2752" y="14013"/>
                </a:lnTo>
                <a:lnTo>
                  <a:pt x="2642" y="14123"/>
                </a:lnTo>
                <a:lnTo>
                  <a:pt x="2605" y="14269"/>
                </a:lnTo>
                <a:lnTo>
                  <a:pt x="2605" y="14416"/>
                </a:lnTo>
                <a:lnTo>
                  <a:pt x="2642" y="14563"/>
                </a:lnTo>
                <a:lnTo>
                  <a:pt x="2715" y="14710"/>
                </a:lnTo>
                <a:lnTo>
                  <a:pt x="2825" y="14820"/>
                </a:lnTo>
                <a:lnTo>
                  <a:pt x="2972" y="14856"/>
                </a:lnTo>
                <a:lnTo>
                  <a:pt x="3119" y="14893"/>
                </a:lnTo>
                <a:lnTo>
                  <a:pt x="3266" y="14856"/>
                </a:lnTo>
                <a:lnTo>
                  <a:pt x="3376" y="14746"/>
                </a:lnTo>
                <a:lnTo>
                  <a:pt x="3522" y="14856"/>
                </a:lnTo>
                <a:lnTo>
                  <a:pt x="4036" y="15150"/>
                </a:lnTo>
                <a:lnTo>
                  <a:pt x="4439" y="15333"/>
                </a:lnTo>
                <a:lnTo>
                  <a:pt x="4806" y="15480"/>
                </a:lnTo>
                <a:lnTo>
                  <a:pt x="4770" y="15553"/>
                </a:lnTo>
                <a:lnTo>
                  <a:pt x="4733" y="15590"/>
                </a:lnTo>
                <a:lnTo>
                  <a:pt x="4659" y="15810"/>
                </a:lnTo>
                <a:lnTo>
                  <a:pt x="4623" y="16030"/>
                </a:lnTo>
                <a:lnTo>
                  <a:pt x="4586" y="16470"/>
                </a:lnTo>
                <a:lnTo>
                  <a:pt x="3963" y="16654"/>
                </a:lnTo>
                <a:lnTo>
                  <a:pt x="3376" y="16910"/>
                </a:lnTo>
                <a:lnTo>
                  <a:pt x="2752" y="17167"/>
                </a:lnTo>
                <a:lnTo>
                  <a:pt x="2128" y="17387"/>
                </a:lnTo>
                <a:lnTo>
                  <a:pt x="2055" y="17424"/>
                </a:lnTo>
                <a:lnTo>
                  <a:pt x="2018" y="17497"/>
                </a:lnTo>
                <a:lnTo>
                  <a:pt x="1982" y="17571"/>
                </a:lnTo>
                <a:lnTo>
                  <a:pt x="1982" y="17644"/>
                </a:lnTo>
                <a:lnTo>
                  <a:pt x="2018" y="17717"/>
                </a:lnTo>
                <a:lnTo>
                  <a:pt x="2055" y="17791"/>
                </a:lnTo>
                <a:lnTo>
                  <a:pt x="2128" y="17828"/>
                </a:lnTo>
                <a:lnTo>
                  <a:pt x="2202" y="17864"/>
                </a:lnTo>
                <a:lnTo>
                  <a:pt x="8401" y="17901"/>
                </a:lnTo>
                <a:lnTo>
                  <a:pt x="8474" y="17901"/>
                </a:lnTo>
                <a:lnTo>
                  <a:pt x="8548" y="17864"/>
                </a:lnTo>
                <a:lnTo>
                  <a:pt x="8621" y="17791"/>
                </a:lnTo>
                <a:lnTo>
                  <a:pt x="8621" y="17717"/>
                </a:lnTo>
                <a:lnTo>
                  <a:pt x="8621" y="17644"/>
                </a:lnTo>
                <a:lnTo>
                  <a:pt x="8621" y="17571"/>
                </a:lnTo>
                <a:lnTo>
                  <a:pt x="8584" y="17497"/>
                </a:lnTo>
                <a:lnTo>
                  <a:pt x="8474" y="17424"/>
                </a:lnTo>
                <a:lnTo>
                  <a:pt x="8108" y="17277"/>
                </a:lnTo>
                <a:lnTo>
                  <a:pt x="7667" y="17167"/>
                </a:lnTo>
                <a:lnTo>
                  <a:pt x="7264" y="17057"/>
                </a:lnTo>
                <a:lnTo>
                  <a:pt x="6860" y="16947"/>
                </a:lnTo>
                <a:lnTo>
                  <a:pt x="6494" y="16764"/>
                </a:lnTo>
                <a:lnTo>
                  <a:pt x="6163" y="16544"/>
                </a:lnTo>
                <a:lnTo>
                  <a:pt x="5907" y="16324"/>
                </a:lnTo>
                <a:lnTo>
                  <a:pt x="5797" y="16214"/>
                </a:lnTo>
                <a:lnTo>
                  <a:pt x="5650" y="16140"/>
                </a:lnTo>
                <a:lnTo>
                  <a:pt x="5650" y="16103"/>
                </a:lnTo>
                <a:lnTo>
                  <a:pt x="5687" y="15920"/>
                </a:lnTo>
                <a:lnTo>
                  <a:pt x="5650" y="15737"/>
                </a:lnTo>
                <a:lnTo>
                  <a:pt x="6127" y="15810"/>
                </a:lnTo>
                <a:lnTo>
                  <a:pt x="6640" y="15847"/>
                </a:lnTo>
                <a:lnTo>
                  <a:pt x="7631" y="15847"/>
                </a:lnTo>
                <a:lnTo>
                  <a:pt x="8218" y="15773"/>
                </a:lnTo>
                <a:lnTo>
                  <a:pt x="8841" y="15627"/>
                </a:lnTo>
                <a:lnTo>
                  <a:pt x="9428" y="15480"/>
                </a:lnTo>
                <a:lnTo>
                  <a:pt x="10015" y="15260"/>
                </a:lnTo>
                <a:lnTo>
                  <a:pt x="10565" y="14966"/>
                </a:lnTo>
                <a:lnTo>
                  <a:pt x="11079" y="14673"/>
                </a:lnTo>
                <a:lnTo>
                  <a:pt x="11592" y="14306"/>
                </a:lnTo>
                <a:lnTo>
                  <a:pt x="12069" y="13903"/>
                </a:lnTo>
                <a:lnTo>
                  <a:pt x="12509" y="13462"/>
                </a:lnTo>
                <a:lnTo>
                  <a:pt x="12913" y="12986"/>
                </a:lnTo>
                <a:lnTo>
                  <a:pt x="13280" y="12472"/>
                </a:lnTo>
                <a:lnTo>
                  <a:pt x="13573" y="11922"/>
                </a:lnTo>
                <a:lnTo>
                  <a:pt x="13867" y="11372"/>
                </a:lnTo>
                <a:lnTo>
                  <a:pt x="14087" y="10785"/>
                </a:lnTo>
                <a:lnTo>
                  <a:pt x="14307" y="10198"/>
                </a:lnTo>
                <a:lnTo>
                  <a:pt x="14417" y="9574"/>
                </a:lnTo>
                <a:lnTo>
                  <a:pt x="14527" y="8951"/>
                </a:lnTo>
                <a:lnTo>
                  <a:pt x="14600" y="8327"/>
                </a:lnTo>
                <a:lnTo>
                  <a:pt x="14600" y="7703"/>
                </a:lnTo>
                <a:lnTo>
                  <a:pt x="14564" y="7080"/>
                </a:lnTo>
                <a:lnTo>
                  <a:pt x="14490" y="6456"/>
                </a:lnTo>
                <a:lnTo>
                  <a:pt x="14380" y="5833"/>
                </a:lnTo>
                <a:lnTo>
                  <a:pt x="14197" y="5209"/>
                </a:lnTo>
                <a:lnTo>
                  <a:pt x="13977" y="4622"/>
                </a:lnTo>
                <a:lnTo>
                  <a:pt x="13720" y="3999"/>
                </a:lnTo>
                <a:lnTo>
                  <a:pt x="13353" y="3412"/>
                </a:lnTo>
                <a:lnTo>
                  <a:pt x="12986" y="2861"/>
                </a:lnTo>
                <a:lnTo>
                  <a:pt x="12509" y="2311"/>
                </a:lnTo>
                <a:lnTo>
                  <a:pt x="12032" y="1834"/>
                </a:lnTo>
                <a:lnTo>
                  <a:pt x="11482" y="1394"/>
                </a:lnTo>
                <a:lnTo>
                  <a:pt x="10895" y="1027"/>
                </a:lnTo>
                <a:lnTo>
                  <a:pt x="10602" y="881"/>
                </a:lnTo>
                <a:lnTo>
                  <a:pt x="10272" y="734"/>
                </a:lnTo>
                <a:lnTo>
                  <a:pt x="10308" y="587"/>
                </a:lnTo>
                <a:lnTo>
                  <a:pt x="10308" y="441"/>
                </a:lnTo>
                <a:lnTo>
                  <a:pt x="10272" y="294"/>
                </a:lnTo>
                <a:lnTo>
                  <a:pt x="10198" y="147"/>
                </a:lnTo>
                <a:lnTo>
                  <a:pt x="10088" y="74"/>
                </a:lnTo>
                <a:lnTo>
                  <a:pt x="994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6" name="Google Shape;496;p10"/>
          <p:cNvSpPr/>
          <p:nvPr/>
        </p:nvSpPr>
        <p:spPr>
          <a:xfrm>
            <a:off x="8318810" y="-29822"/>
            <a:ext cx="456818" cy="425588"/>
          </a:xfrm>
          <a:custGeom>
            <a:avLst/>
            <a:gdLst/>
            <a:ahLst/>
            <a:cxnLst/>
            <a:rect l="l" t="t" r="r" b="b"/>
            <a:pathLst>
              <a:path w="16105" h="15004" extrusionOk="0">
                <a:moveTo>
                  <a:pt x="13170" y="587"/>
                </a:moveTo>
                <a:lnTo>
                  <a:pt x="13206" y="624"/>
                </a:lnTo>
                <a:lnTo>
                  <a:pt x="13280" y="661"/>
                </a:lnTo>
                <a:lnTo>
                  <a:pt x="13353" y="697"/>
                </a:lnTo>
                <a:lnTo>
                  <a:pt x="13610" y="771"/>
                </a:lnTo>
                <a:lnTo>
                  <a:pt x="13830" y="844"/>
                </a:lnTo>
                <a:lnTo>
                  <a:pt x="14013" y="954"/>
                </a:lnTo>
                <a:lnTo>
                  <a:pt x="14160" y="1174"/>
                </a:lnTo>
                <a:lnTo>
                  <a:pt x="14307" y="1394"/>
                </a:lnTo>
                <a:lnTo>
                  <a:pt x="14343" y="1651"/>
                </a:lnTo>
                <a:lnTo>
                  <a:pt x="14307" y="1908"/>
                </a:lnTo>
                <a:lnTo>
                  <a:pt x="14233" y="2128"/>
                </a:lnTo>
                <a:lnTo>
                  <a:pt x="14087" y="2348"/>
                </a:lnTo>
                <a:lnTo>
                  <a:pt x="13903" y="2531"/>
                </a:lnTo>
                <a:lnTo>
                  <a:pt x="13683" y="2678"/>
                </a:lnTo>
                <a:lnTo>
                  <a:pt x="13463" y="2788"/>
                </a:lnTo>
                <a:lnTo>
                  <a:pt x="13170" y="2825"/>
                </a:lnTo>
                <a:lnTo>
                  <a:pt x="12840" y="2788"/>
                </a:lnTo>
                <a:lnTo>
                  <a:pt x="12656" y="2751"/>
                </a:lnTo>
                <a:lnTo>
                  <a:pt x="12546" y="2715"/>
                </a:lnTo>
                <a:lnTo>
                  <a:pt x="12436" y="2641"/>
                </a:lnTo>
                <a:lnTo>
                  <a:pt x="12363" y="2495"/>
                </a:lnTo>
                <a:lnTo>
                  <a:pt x="12289" y="2495"/>
                </a:lnTo>
                <a:lnTo>
                  <a:pt x="12253" y="2275"/>
                </a:lnTo>
                <a:lnTo>
                  <a:pt x="12253" y="2054"/>
                </a:lnTo>
                <a:lnTo>
                  <a:pt x="12253" y="1871"/>
                </a:lnTo>
                <a:lnTo>
                  <a:pt x="12289" y="1724"/>
                </a:lnTo>
                <a:lnTo>
                  <a:pt x="12399" y="1394"/>
                </a:lnTo>
                <a:lnTo>
                  <a:pt x="12583" y="1064"/>
                </a:lnTo>
                <a:lnTo>
                  <a:pt x="12840" y="807"/>
                </a:lnTo>
                <a:lnTo>
                  <a:pt x="12986" y="697"/>
                </a:lnTo>
                <a:lnTo>
                  <a:pt x="13170" y="587"/>
                </a:lnTo>
                <a:close/>
                <a:moveTo>
                  <a:pt x="9061" y="3338"/>
                </a:moveTo>
                <a:lnTo>
                  <a:pt x="9245" y="3412"/>
                </a:lnTo>
                <a:lnTo>
                  <a:pt x="9245" y="3448"/>
                </a:lnTo>
                <a:lnTo>
                  <a:pt x="9171" y="3632"/>
                </a:lnTo>
                <a:lnTo>
                  <a:pt x="9171" y="3668"/>
                </a:lnTo>
                <a:lnTo>
                  <a:pt x="9135" y="3632"/>
                </a:lnTo>
                <a:lnTo>
                  <a:pt x="9061" y="3522"/>
                </a:lnTo>
                <a:lnTo>
                  <a:pt x="8988" y="3448"/>
                </a:lnTo>
                <a:lnTo>
                  <a:pt x="8988" y="3412"/>
                </a:lnTo>
                <a:lnTo>
                  <a:pt x="8988" y="3375"/>
                </a:lnTo>
                <a:lnTo>
                  <a:pt x="9061" y="3338"/>
                </a:lnTo>
                <a:close/>
                <a:moveTo>
                  <a:pt x="14123" y="440"/>
                </a:moveTo>
                <a:lnTo>
                  <a:pt x="14233" y="477"/>
                </a:lnTo>
                <a:lnTo>
                  <a:pt x="14307" y="587"/>
                </a:lnTo>
                <a:lnTo>
                  <a:pt x="14417" y="661"/>
                </a:lnTo>
                <a:lnTo>
                  <a:pt x="14454" y="807"/>
                </a:lnTo>
                <a:lnTo>
                  <a:pt x="14527" y="807"/>
                </a:lnTo>
                <a:lnTo>
                  <a:pt x="14490" y="624"/>
                </a:lnTo>
                <a:lnTo>
                  <a:pt x="14454" y="477"/>
                </a:lnTo>
                <a:lnTo>
                  <a:pt x="14600" y="551"/>
                </a:lnTo>
                <a:lnTo>
                  <a:pt x="14784" y="624"/>
                </a:lnTo>
                <a:lnTo>
                  <a:pt x="14967" y="771"/>
                </a:lnTo>
                <a:lnTo>
                  <a:pt x="15114" y="881"/>
                </a:lnTo>
                <a:lnTo>
                  <a:pt x="15224" y="1064"/>
                </a:lnTo>
                <a:lnTo>
                  <a:pt x="15334" y="1211"/>
                </a:lnTo>
                <a:lnTo>
                  <a:pt x="15444" y="1578"/>
                </a:lnTo>
                <a:lnTo>
                  <a:pt x="15554" y="1944"/>
                </a:lnTo>
                <a:lnTo>
                  <a:pt x="15627" y="2385"/>
                </a:lnTo>
                <a:lnTo>
                  <a:pt x="15664" y="2568"/>
                </a:lnTo>
                <a:lnTo>
                  <a:pt x="15627" y="2788"/>
                </a:lnTo>
                <a:lnTo>
                  <a:pt x="15591" y="2972"/>
                </a:lnTo>
                <a:lnTo>
                  <a:pt x="15481" y="3118"/>
                </a:lnTo>
                <a:lnTo>
                  <a:pt x="15187" y="3412"/>
                </a:lnTo>
                <a:lnTo>
                  <a:pt x="14930" y="3595"/>
                </a:lnTo>
                <a:lnTo>
                  <a:pt x="14600" y="3705"/>
                </a:lnTo>
                <a:lnTo>
                  <a:pt x="14270" y="3779"/>
                </a:lnTo>
                <a:lnTo>
                  <a:pt x="13940" y="3815"/>
                </a:lnTo>
                <a:lnTo>
                  <a:pt x="13720" y="3779"/>
                </a:lnTo>
                <a:lnTo>
                  <a:pt x="13500" y="3742"/>
                </a:lnTo>
                <a:lnTo>
                  <a:pt x="13316" y="3668"/>
                </a:lnTo>
                <a:lnTo>
                  <a:pt x="13133" y="3595"/>
                </a:lnTo>
                <a:lnTo>
                  <a:pt x="12950" y="3485"/>
                </a:lnTo>
                <a:lnTo>
                  <a:pt x="12803" y="3338"/>
                </a:lnTo>
                <a:lnTo>
                  <a:pt x="12656" y="3192"/>
                </a:lnTo>
                <a:lnTo>
                  <a:pt x="12546" y="3045"/>
                </a:lnTo>
                <a:lnTo>
                  <a:pt x="12840" y="3118"/>
                </a:lnTo>
                <a:lnTo>
                  <a:pt x="13133" y="3155"/>
                </a:lnTo>
                <a:lnTo>
                  <a:pt x="13426" y="3118"/>
                </a:lnTo>
                <a:lnTo>
                  <a:pt x="13720" y="3045"/>
                </a:lnTo>
                <a:lnTo>
                  <a:pt x="13977" y="2935"/>
                </a:lnTo>
                <a:lnTo>
                  <a:pt x="14233" y="2751"/>
                </a:lnTo>
                <a:lnTo>
                  <a:pt x="14417" y="2495"/>
                </a:lnTo>
                <a:lnTo>
                  <a:pt x="14600" y="2238"/>
                </a:lnTo>
                <a:lnTo>
                  <a:pt x="14674" y="1981"/>
                </a:lnTo>
                <a:lnTo>
                  <a:pt x="14710" y="1724"/>
                </a:lnTo>
                <a:lnTo>
                  <a:pt x="14674" y="1468"/>
                </a:lnTo>
                <a:lnTo>
                  <a:pt x="14600" y="1211"/>
                </a:lnTo>
                <a:lnTo>
                  <a:pt x="14490" y="991"/>
                </a:lnTo>
                <a:lnTo>
                  <a:pt x="14343" y="771"/>
                </a:lnTo>
                <a:lnTo>
                  <a:pt x="14160" y="587"/>
                </a:lnTo>
                <a:lnTo>
                  <a:pt x="13940" y="440"/>
                </a:lnTo>
                <a:close/>
                <a:moveTo>
                  <a:pt x="13757" y="0"/>
                </a:moveTo>
                <a:lnTo>
                  <a:pt x="13610" y="74"/>
                </a:lnTo>
                <a:lnTo>
                  <a:pt x="13353" y="110"/>
                </a:lnTo>
                <a:lnTo>
                  <a:pt x="13133" y="147"/>
                </a:lnTo>
                <a:lnTo>
                  <a:pt x="12913" y="257"/>
                </a:lnTo>
                <a:lnTo>
                  <a:pt x="12729" y="404"/>
                </a:lnTo>
                <a:lnTo>
                  <a:pt x="12509" y="551"/>
                </a:lnTo>
                <a:lnTo>
                  <a:pt x="12363" y="734"/>
                </a:lnTo>
                <a:lnTo>
                  <a:pt x="12216" y="917"/>
                </a:lnTo>
                <a:lnTo>
                  <a:pt x="12069" y="1137"/>
                </a:lnTo>
                <a:lnTo>
                  <a:pt x="11996" y="1321"/>
                </a:lnTo>
                <a:lnTo>
                  <a:pt x="11922" y="1578"/>
                </a:lnTo>
                <a:lnTo>
                  <a:pt x="11849" y="1798"/>
                </a:lnTo>
                <a:lnTo>
                  <a:pt x="11849" y="2054"/>
                </a:lnTo>
                <a:lnTo>
                  <a:pt x="11849" y="2275"/>
                </a:lnTo>
                <a:lnTo>
                  <a:pt x="11886" y="2531"/>
                </a:lnTo>
                <a:lnTo>
                  <a:pt x="11959" y="2751"/>
                </a:lnTo>
                <a:lnTo>
                  <a:pt x="12033" y="2972"/>
                </a:lnTo>
                <a:lnTo>
                  <a:pt x="12143" y="3192"/>
                </a:lnTo>
                <a:lnTo>
                  <a:pt x="12253" y="3375"/>
                </a:lnTo>
                <a:lnTo>
                  <a:pt x="12399" y="3558"/>
                </a:lnTo>
                <a:lnTo>
                  <a:pt x="12583" y="3705"/>
                </a:lnTo>
                <a:lnTo>
                  <a:pt x="12766" y="3852"/>
                </a:lnTo>
                <a:lnTo>
                  <a:pt x="12986" y="3999"/>
                </a:lnTo>
                <a:lnTo>
                  <a:pt x="13206" y="4072"/>
                </a:lnTo>
                <a:lnTo>
                  <a:pt x="13426" y="4145"/>
                </a:lnTo>
                <a:lnTo>
                  <a:pt x="13683" y="4219"/>
                </a:lnTo>
                <a:lnTo>
                  <a:pt x="14123" y="4219"/>
                </a:lnTo>
                <a:lnTo>
                  <a:pt x="14564" y="4145"/>
                </a:lnTo>
                <a:lnTo>
                  <a:pt x="15004" y="3999"/>
                </a:lnTo>
                <a:lnTo>
                  <a:pt x="15371" y="3779"/>
                </a:lnTo>
                <a:lnTo>
                  <a:pt x="15591" y="3632"/>
                </a:lnTo>
                <a:lnTo>
                  <a:pt x="15737" y="3448"/>
                </a:lnTo>
                <a:lnTo>
                  <a:pt x="15884" y="3265"/>
                </a:lnTo>
                <a:lnTo>
                  <a:pt x="15994" y="3045"/>
                </a:lnTo>
                <a:lnTo>
                  <a:pt x="16067" y="2788"/>
                </a:lnTo>
                <a:lnTo>
                  <a:pt x="16104" y="2495"/>
                </a:lnTo>
                <a:lnTo>
                  <a:pt x="16067" y="2238"/>
                </a:lnTo>
                <a:lnTo>
                  <a:pt x="15994" y="1981"/>
                </a:lnTo>
                <a:lnTo>
                  <a:pt x="15884" y="1431"/>
                </a:lnTo>
                <a:lnTo>
                  <a:pt x="15774" y="1174"/>
                </a:lnTo>
                <a:lnTo>
                  <a:pt x="15664" y="954"/>
                </a:lnTo>
                <a:lnTo>
                  <a:pt x="15517" y="734"/>
                </a:lnTo>
                <a:lnTo>
                  <a:pt x="15371" y="551"/>
                </a:lnTo>
                <a:lnTo>
                  <a:pt x="15150" y="367"/>
                </a:lnTo>
                <a:lnTo>
                  <a:pt x="14930" y="220"/>
                </a:lnTo>
                <a:lnTo>
                  <a:pt x="14637" y="74"/>
                </a:lnTo>
                <a:lnTo>
                  <a:pt x="14270" y="0"/>
                </a:lnTo>
                <a:close/>
                <a:moveTo>
                  <a:pt x="11115" y="4549"/>
                </a:moveTo>
                <a:lnTo>
                  <a:pt x="11446" y="4842"/>
                </a:lnTo>
                <a:lnTo>
                  <a:pt x="11299" y="4952"/>
                </a:lnTo>
                <a:lnTo>
                  <a:pt x="11115" y="4916"/>
                </a:lnTo>
                <a:lnTo>
                  <a:pt x="10932" y="4916"/>
                </a:lnTo>
                <a:lnTo>
                  <a:pt x="10639" y="4952"/>
                </a:lnTo>
                <a:lnTo>
                  <a:pt x="10859" y="4732"/>
                </a:lnTo>
                <a:lnTo>
                  <a:pt x="11115" y="4549"/>
                </a:lnTo>
                <a:close/>
                <a:moveTo>
                  <a:pt x="6860" y="3632"/>
                </a:moveTo>
                <a:lnTo>
                  <a:pt x="7007" y="3668"/>
                </a:lnTo>
                <a:lnTo>
                  <a:pt x="7044" y="3705"/>
                </a:lnTo>
                <a:lnTo>
                  <a:pt x="7044" y="3742"/>
                </a:lnTo>
                <a:lnTo>
                  <a:pt x="7044" y="3779"/>
                </a:lnTo>
                <a:lnTo>
                  <a:pt x="7080" y="3852"/>
                </a:lnTo>
                <a:lnTo>
                  <a:pt x="7191" y="3889"/>
                </a:lnTo>
                <a:lnTo>
                  <a:pt x="7374" y="3889"/>
                </a:lnTo>
                <a:lnTo>
                  <a:pt x="7411" y="3925"/>
                </a:lnTo>
                <a:lnTo>
                  <a:pt x="7447" y="4035"/>
                </a:lnTo>
                <a:lnTo>
                  <a:pt x="7484" y="4145"/>
                </a:lnTo>
                <a:lnTo>
                  <a:pt x="7484" y="4255"/>
                </a:lnTo>
                <a:lnTo>
                  <a:pt x="7447" y="4512"/>
                </a:lnTo>
                <a:lnTo>
                  <a:pt x="7374" y="4769"/>
                </a:lnTo>
                <a:lnTo>
                  <a:pt x="7227" y="5026"/>
                </a:lnTo>
                <a:lnTo>
                  <a:pt x="7154" y="5136"/>
                </a:lnTo>
                <a:lnTo>
                  <a:pt x="7044" y="5209"/>
                </a:lnTo>
                <a:lnTo>
                  <a:pt x="6934" y="5246"/>
                </a:lnTo>
                <a:lnTo>
                  <a:pt x="6787" y="5246"/>
                </a:lnTo>
                <a:lnTo>
                  <a:pt x="6787" y="4989"/>
                </a:lnTo>
                <a:lnTo>
                  <a:pt x="6750" y="4769"/>
                </a:lnTo>
                <a:lnTo>
                  <a:pt x="6640" y="4549"/>
                </a:lnTo>
                <a:lnTo>
                  <a:pt x="6494" y="4329"/>
                </a:lnTo>
                <a:lnTo>
                  <a:pt x="6310" y="4145"/>
                </a:lnTo>
                <a:lnTo>
                  <a:pt x="6090" y="4035"/>
                </a:lnTo>
                <a:lnTo>
                  <a:pt x="6090" y="3925"/>
                </a:lnTo>
                <a:lnTo>
                  <a:pt x="6163" y="3852"/>
                </a:lnTo>
                <a:lnTo>
                  <a:pt x="6237" y="3779"/>
                </a:lnTo>
                <a:lnTo>
                  <a:pt x="6347" y="3742"/>
                </a:lnTo>
                <a:lnTo>
                  <a:pt x="6567" y="3705"/>
                </a:lnTo>
                <a:lnTo>
                  <a:pt x="6860" y="3632"/>
                </a:lnTo>
                <a:close/>
                <a:moveTo>
                  <a:pt x="6530" y="3192"/>
                </a:moveTo>
                <a:lnTo>
                  <a:pt x="6494" y="3228"/>
                </a:lnTo>
                <a:lnTo>
                  <a:pt x="6457" y="3302"/>
                </a:lnTo>
                <a:lnTo>
                  <a:pt x="6457" y="3338"/>
                </a:lnTo>
                <a:lnTo>
                  <a:pt x="6457" y="3412"/>
                </a:lnTo>
                <a:lnTo>
                  <a:pt x="6200" y="3485"/>
                </a:lnTo>
                <a:lnTo>
                  <a:pt x="5980" y="3558"/>
                </a:lnTo>
                <a:lnTo>
                  <a:pt x="5797" y="3742"/>
                </a:lnTo>
                <a:lnTo>
                  <a:pt x="5760" y="3815"/>
                </a:lnTo>
                <a:lnTo>
                  <a:pt x="5687" y="3925"/>
                </a:lnTo>
                <a:lnTo>
                  <a:pt x="5687" y="4035"/>
                </a:lnTo>
                <a:lnTo>
                  <a:pt x="5687" y="4072"/>
                </a:lnTo>
                <a:lnTo>
                  <a:pt x="5797" y="4219"/>
                </a:lnTo>
                <a:lnTo>
                  <a:pt x="5907" y="4292"/>
                </a:lnTo>
                <a:lnTo>
                  <a:pt x="6053" y="4365"/>
                </a:lnTo>
                <a:lnTo>
                  <a:pt x="6163" y="4439"/>
                </a:lnTo>
                <a:lnTo>
                  <a:pt x="6274" y="4512"/>
                </a:lnTo>
                <a:lnTo>
                  <a:pt x="6347" y="4622"/>
                </a:lnTo>
                <a:lnTo>
                  <a:pt x="6420" y="4769"/>
                </a:lnTo>
                <a:lnTo>
                  <a:pt x="6494" y="5026"/>
                </a:lnTo>
                <a:lnTo>
                  <a:pt x="6457" y="5282"/>
                </a:lnTo>
                <a:lnTo>
                  <a:pt x="6494" y="5392"/>
                </a:lnTo>
                <a:lnTo>
                  <a:pt x="6530" y="5466"/>
                </a:lnTo>
                <a:lnTo>
                  <a:pt x="6750" y="5539"/>
                </a:lnTo>
                <a:lnTo>
                  <a:pt x="6934" y="5539"/>
                </a:lnTo>
                <a:lnTo>
                  <a:pt x="7117" y="5503"/>
                </a:lnTo>
                <a:lnTo>
                  <a:pt x="7264" y="5429"/>
                </a:lnTo>
                <a:lnTo>
                  <a:pt x="7411" y="5282"/>
                </a:lnTo>
                <a:lnTo>
                  <a:pt x="7521" y="5136"/>
                </a:lnTo>
                <a:lnTo>
                  <a:pt x="7631" y="4952"/>
                </a:lnTo>
                <a:lnTo>
                  <a:pt x="7704" y="4769"/>
                </a:lnTo>
                <a:lnTo>
                  <a:pt x="7741" y="4585"/>
                </a:lnTo>
                <a:lnTo>
                  <a:pt x="7777" y="4365"/>
                </a:lnTo>
                <a:lnTo>
                  <a:pt x="7777" y="4145"/>
                </a:lnTo>
                <a:lnTo>
                  <a:pt x="7777" y="3925"/>
                </a:lnTo>
                <a:lnTo>
                  <a:pt x="7704" y="3779"/>
                </a:lnTo>
                <a:lnTo>
                  <a:pt x="7631" y="3668"/>
                </a:lnTo>
                <a:lnTo>
                  <a:pt x="7484" y="3595"/>
                </a:lnTo>
                <a:lnTo>
                  <a:pt x="7337" y="3595"/>
                </a:lnTo>
                <a:lnTo>
                  <a:pt x="7301" y="3485"/>
                </a:lnTo>
                <a:lnTo>
                  <a:pt x="7227" y="3448"/>
                </a:lnTo>
                <a:lnTo>
                  <a:pt x="7044" y="3375"/>
                </a:lnTo>
                <a:lnTo>
                  <a:pt x="6824" y="3302"/>
                </a:lnTo>
                <a:lnTo>
                  <a:pt x="6677" y="3228"/>
                </a:lnTo>
                <a:lnTo>
                  <a:pt x="6567" y="3192"/>
                </a:lnTo>
                <a:close/>
                <a:moveTo>
                  <a:pt x="11739" y="5136"/>
                </a:moveTo>
                <a:lnTo>
                  <a:pt x="12179" y="5686"/>
                </a:lnTo>
                <a:lnTo>
                  <a:pt x="11776" y="5796"/>
                </a:lnTo>
                <a:lnTo>
                  <a:pt x="11409" y="6016"/>
                </a:lnTo>
                <a:lnTo>
                  <a:pt x="11042" y="6236"/>
                </a:lnTo>
                <a:lnTo>
                  <a:pt x="10895" y="6383"/>
                </a:lnTo>
                <a:lnTo>
                  <a:pt x="10785" y="6566"/>
                </a:lnTo>
                <a:lnTo>
                  <a:pt x="10749" y="6640"/>
                </a:lnTo>
                <a:lnTo>
                  <a:pt x="10785" y="6676"/>
                </a:lnTo>
                <a:lnTo>
                  <a:pt x="10859" y="6713"/>
                </a:lnTo>
                <a:lnTo>
                  <a:pt x="10932" y="6713"/>
                </a:lnTo>
                <a:lnTo>
                  <a:pt x="11262" y="6493"/>
                </a:lnTo>
                <a:lnTo>
                  <a:pt x="11556" y="6310"/>
                </a:lnTo>
                <a:lnTo>
                  <a:pt x="11849" y="6199"/>
                </a:lnTo>
                <a:lnTo>
                  <a:pt x="12143" y="6089"/>
                </a:lnTo>
                <a:lnTo>
                  <a:pt x="12253" y="6053"/>
                </a:lnTo>
                <a:lnTo>
                  <a:pt x="12363" y="6016"/>
                </a:lnTo>
                <a:lnTo>
                  <a:pt x="12399" y="5979"/>
                </a:lnTo>
                <a:lnTo>
                  <a:pt x="12619" y="6456"/>
                </a:lnTo>
                <a:lnTo>
                  <a:pt x="12840" y="6896"/>
                </a:lnTo>
                <a:lnTo>
                  <a:pt x="12803" y="6933"/>
                </a:lnTo>
                <a:lnTo>
                  <a:pt x="12326" y="7043"/>
                </a:lnTo>
                <a:lnTo>
                  <a:pt x="11812" y="7117"/>
                </a:lnTo>
                <a:lnTo>
                  <a:pt x="11299" y="7117"/>
                </a:lnTo>
                <a:lnTo>
                  <a:pt x="10749" y="7080"/>
                </a:lnTo>
                <a:lnTo>
                  <a:pt x="10675" y="7117"/>
                </a:lnTo>
                <a:lnTo>
                  <a:pt x="10639" y="7153"/>
                </a:lnTo>
                <a:lnTo>
                  <a:pt x="10639" y="7227"/>
                </a:lnTo>
                <a:lnTo>
                  <a:pt x="10712" y="7300"/>
                </a:lnTo>
                <a:lnTo>
                  <a:pt x="10932" y="7373"/>
                </a:lnTo>
                <a:lnTo>
                  <a:pt x="11189" y="7447"/>
                </a:lnTo>
                <a:lnTo>
                  <a:pt x="11702" y="7483"/>
                </a:lnTo>
                <a:lnTo>
                  <a:pt x="11959" y="7483"/>
                </a:lnTo>
                <a:lnTo>
                  <a:pt x="12216" y="7447"/>
                </a:lnTo>
                <a:lnTo>
                  <a:pt x="12583" y="7373"/>
                </a:lnTo>
                <a:lnTo>
                  <a:pt x="12693" y="7373"/>
                </a:lnTo>
                <a:lnTo>
                  <a:pt x="12766" y="7337"/>
                </a:lnTo>
                <a:lnTo>
                  <a:pt x="12803" y="7410"/>
                </a:lnTo>
                <a:lnTo>
                  <a:pt x="12840" y="7447"/>
                </a:lnTo>
                <a:lnTo>
                  <a:pt x="12876" y="7483"/>
                </a:lnTo>
                <a:lnTo>
                  <a:pt x="12986" y="7520"/>
                </a:lnTo>
                <a:lnTo>
                  <a:pt x="13023" y="7777"/>
                </a:lnTo>
                <a:lnTo>
                  <a:pt x="13060" y="8070"/>
                </a:lnTo>
                <a:lnTo>
                  <a:pt x="12986" y="8107"/>
                </a:lnTo>
                <a:lnTo>
                  <a:pt x="12693" y="7997"/>
                </a:lnTo>
                <a:lnTo>
                  <a:pt x="12473" y="7887"/>
                </a:lnTo>
                <a:lnTo>
                  <a:pt x="12253" y="7777"/>
                </a:lnTo>
                <a:lnTo>
                  <a:pt x="11886" y="7777"/>
                </a:lnTo>
                <a:lnTo>
                  <a:pt x="11776" y="7813"/>
                </a:lnTo>
                <a:lnTo>
                  <a:pt x="11226" y="7777"/>
                </a:lnTo>
                <a:lnTo>
                  <a:pt x="10895" y="7740"/>
                </a:lnTo>
                <a:lnTo>
                  <a:pt x="10749" y="7740"/>
                </a:lnTo>
                <a:lnTo>
                  <a:pt x="10675" y="7703"/>
                </a:lnTo>
                <a:lnTo>
                  <a:pt x="10565" y="7483"/>
                </a:lnTo>
                <a:lnTo>
                  <a:pt x="10529" y="7483"/>
                </a:lnTo>
                <a:lnTo>
                  <a:pt x="10529" y="7520"/>
                </a:lnTo>
                <a:lnTo>
                  <a:pt x="10529" y="7887"/>
                </a:lnTo>
                <a:lnTo>
                  <a:pt x="10529" y="7960"/>
                </a:lnTo>
                <a:lnTo>
                  <a:pt x="10602" y="7997"/>
                </a:lnTo>
                <a:lnTo>
                  <a:pt x="11042" y="8107"/>
                </a:lnTo>
                <a:lnTo>
                  <a:pt x="11482" y="8144"/>
                </a:lnTo>
                <a:lnTo>
                  <a:pt x="11482" y="8327"/>
                </a:lnTo>
                <a:lnTo>
                  <a:pt x="11519" y="8474"/>
                </a:lnTo>
                <a:lnTo>
                  <a:pt x="11592" y="8547"/>
                </a:lnTo>
                <a:lnTo>
                  <a:pt x="11629" y="8584"/>
                </a:lnTo>
                <a:lnTo>
                  <a:pt x="11776" y="8657"/>
                </a:lnTo>
                <a:lnTo>
                  <a:pt x="11959" y="8767"/>
                </a:lnTo>
                <a:lnTo>
                  <a:pt x="11409" y="8657"/>
                </a:lnTo>
                <a:lnTo>
                  <a:pt x="10969" y="8474"/>
                </a:lnTo>
                <a:lnTo>
                  <a:pt x="10712" y="8437"/>
                </a:lnTo>
                <a:lnTo>
                  <a:pt x="10455" y="8400"/>
                </a:lnTo>
                <a:lnTo>
                  <a:pt x="10198" y="8217"/>
                </a:lnTo>
                <a:lnTo>
                  <a:pt x="10052" y="8180"/>
                </a:lnTo>
                <a:lnTo>
                  <a:pt x="9942" y="8144"/>
                </a:lnTo>
                <a:lnTo>
                  <a:pt x="9722" y="8180"/>
                </a:lnTo>
                <a:lnTo>
                  <a:pt x="9575" y="8254"/>
                </a:lnTo>
                <a:lnTo>
                  <a:pt x="9465" y="8364"/>
                </a:lnTo>
                <a:lnTo>
                  <a:pt x="9355" y="8510"/>
                </a:lnTo>
                <a:lnTo>
                  <a:pt x="9245" y="8584"/>
                </a:lnTo>
                <a:lnTo>
                  <a:pt x="9098" y="8620"/>
                </a:lnTo>
                <a:lnTo>
                  <a:pt x="8841" y="8584"/>
                </a:lnTo>
                <a:lnTo>
                  <a:pt x="8621" y="8620"/>
                </a:lnTo>
                <a:lnTo>
                  <a:pt x="8401" y="8694"/>
                </a:lnTo>
                <a:lnTo>
                  <a:pt x="8181" y="8804"/>
                </a:lnTo>
                <a:lnTo>
                  <a:pt x="7924" y="8804"/>
                </a:lnTo>
                <a:lnTo>
                  <a:pt x="7851" y="8767"/>
                </a:lnTo>
                <a:lnTo>
                  <a:pt x="7814" y="8730"/>
                </a:lnTo>
                <a:lnTo>
                  <a:pt x="7814" y="8694"/>
                </a:lnTo>
                <a:lnTo>
                  <a:pt x="7887" y="8620"/>
                </a:lnTo>
                <a:lnTo>
                  <a:pt x="7998" y="8510"/>
                </a:lnTo>
                <a:lnTo>
                  <a:pt x="8144" y="8437"/>
                </a:lnTo>
                <a:lnTo>
                  <a:pt x="8401" y="8327"/>
                </a:lnTo>
                <a:lnTo>
                  <a:pt x="8731" y="8180"/>
                </a:lnTo>
                <a:lnTo>
                  <a:pt x="8915" y="8070"/>
                </a:lnTo>
                <a:lnTo>
                  <a:pt x="9025" y="7924"/>
                </a:lnTo>
                <a:lnTo>
                  <a:pt x="9135" y="7777"/>
                </a:lnTo>
                <a:lnTo>
                  <a:pt x="9208" y="7630"/>
                </a:lnTo>
                <a:lnTo>
                  <a:pt x="9208" y="7447"/>
                </a:lnTo>
                <a:lnTo>
                  <a:pt x="9171" y="7227"/>
                </a:lnTo>
                <a:lnTo>
                  <a:pt x="9098" y="7117"/>
                </a:lnTo>
                <a:lnTo>
                  <a:pt x="8988" y="7006"/>
                </a:lnTo>
                <a:lnTo>
                  <a:pt x="8841" y="6896"/>
                </a:lnTo>
                <a:lnTo>
                  <a:pt x="8694" y="6860"/>
                </a:lnTo>
                <a:lnTo>
                  <a:pt x="8548" y="6823"/>
                </a:lnTo>
                <a:lnTo>
                  <a:pt x="8401" y="6823"/>
                </a:lnTo>
                <a:lnTo>
                  <a:pt x="8254" y="6860"/>
                </a:lnTo>
                <a:lnTo>
                  <a:pt x="8108" y="6933"/>
                </a:lnTo>
                <a:lnTo>
                  <a:pt x="7924" y="7117"/>
                </a:lnTo>
                <a:lnTo>
                  <a:pt x="7924" y="7117"/>
                </a:lnTo>
                <a:lnTo>
                  <a:pt x="7998" y="6970"/>
                </a:lnTo>
                <a:lnTo>
                  <a:pt x="8108" y="6860"/>
                </a:lnTo>
                <a:lnTo>
                  <a:pt x="8291" y="6603"/>
                </a:lnTo>
                <a:lnTo>
                  <a:pt x="8511" y="6383"/>
                </a:lnTo>
                <a:lnTo>
                  <a:pt x="8768" y="6126"/>
                </a:lnTo>
                <a:lnTo>
                  <a:pt x="8951" y="5943"/>
                </a:lnTo>
                <a:lnTo>
                  <a:pt x="9135" y="5796"/>
                </a:lnTo>
                <a:lnTo>
                  <a:pt x="9171" y="5796"/>
                </a:lnTo>
                <a:lnTo>
                  <a:pt x="9391" y="5759"/>
                </a:lnTo>
                <a:lnTo>
                  <a:pt x="9612" y="5686"/>
                </a:lnTo>
                <a:lnTo>
                  <a:pt x="10052" y="5539"/>
                </a:lnTo>
                <a:lnTo>
                  <a:pt x="10455" y="5356"/>
                </a:lnTo>
                <a:lnTo>
                  <a:pt x="10639" y="5282"/>
                </a:lnTo>
                <a:lnTo>
                  <a:pt x="10895" y="5246"/>
                </a:lnTo>
                <a:lnTo>
                  <a:pt x="10895" y="5246"/>
                </a:lnTo>
                <a:lnTo>
                  <a:pt x="10602" y="5503"/>
                </a:lnTo>
                <a:lnTo>
                  <a:pt x="10492" y="5649"/>
                </a:lnTo>
                <a:lnTo>
                  <a:pt x="10419" y="5833"/>
                </a:lnTo>
                <a:lnTo>
                  <a:pt x="10455" y="5869"/>
                </a:lnTo>
                <a:lnTo>
                  <a:pt x="10639" y="5796"/>
                </a:lnTo>
                <a:lnTo>
                  <a:pt x="10822" y="5723"/>
                </a:lnTo>
                <a:lnTo>
                  <a:pt x="11152" y="5503"/>
                </a:lnTo>
                <a:lnTo>
                  <a:pt x="11739" y="5136"/>
                </a:lnTo>
                <a:close/>
                <a:moveTo>
                  <a:pt x="11996" y="8254"/>
                </a:moveTo>
                <a:lnTo>
                  <a:pt x="12546" y="8400"/>
                </a:lnTo>
                <a:lnTo>
                  <a:pt x="12729" y="8584"/>
                </a:lnTo>
                <a:lnTo>
                  <a:pt x="12803" y="8620"/>
                </a:lnTo>
                <a:lnTo>
                  <a:pt x="12876" y="8657"/>
                </a:lnTo>
                <a:lnTo>
                  <a:pt x="12950" y="8620"/>
                </a:lnTo>
                <a:lnTo>
                  <a:pt x="13023" y="8584"/>
                </a:lnTo>
                <a:lnTo>
                  <a:pt x="12950" y="9024"/>
                </a:lnTo>
                <a:lnTo>
                  <a:pt x="12509" y="8914"/>
                </a:lnTo>
                <a:lnTo>
                  <a:pt x="12399" y="8657"/>
                </a:lnTo>
                <a:lnTo>
                  <a:pt x="12216" y="8474"/>
                </a:lnTo>
                <a:lnTo>
                  <a:pt x="12033" y="8327"/>
                </a:lnTo>
                <a:lnTo>
                  <a:pt x="11959" y="8290"/>
                </a:lnTo>
                <a:lnTo>
                  <a:pt x="11996" y="8254"/>
                </a:lnTo>
                <a:close/>
                <a:moveTo>
                  <a:pt x="10932" y="8841"/>
                </a:moveTo>
                <a:lnTo>
                  <a:pt x="11519" y="9097"/>
                </a:lnTo>
                <a:lnTo>
                  <a:pt x="12106" y="9244"/>
                </a:lnTo>
                <a:lnTo>
                  <a:pt x="12033" y="9391"/>
                </a:lnTo>
                <a:lnTo>
                  <a:pt x="11922" y="9537"/>
                </a:lnTo>
                <a:lnTo>
                  <a:pt x="11776" y="9611"/>
                </a:lnTo>
                <a:lnTo>
                  <a:pt x="11702" y="9611"/>
                </a:lnTo>
                <a:lnTo>
                  <a:pt x="11629" y="9574"/>
                </a:lnTo>
                <a:lnTo>
                  <a:pt x="11519" y="9537"/>
                </a:lnTo>
                <a:lnTo>
                  <a:pt x="11409" y="9427"/>
                </a:lnTo>
                <a:lnTo>
                  <a:pt x="11226" y="9244"/>
                </a:lnTo>
                <a:lnTo>
                  <a:pt x="10932" y="8841"/>
                </a:lnTo>
                <a:close/>
                <a:moveTo>
                  <a:pt x="12509" y="9354"/>
                </a:moveTo>
                <a:lnTo>
                  <a:pt x="12876" y="9391"/>
                </a:lnTo>
                <a:lnTo>
                  <a:pt x="12656" y="10161"/>
                </a:lnTo>
                <a:lnTo>
                  <a:pt x="12583" y="10088"/>
                </a:lnTo>
                <a:lnTo>
                  <a:pt x="12363" y="10088"/>
                </a:lnTo>
                <a:lnTo>
                  <a:pt x="12216" y="10051"/>
                </a:lnTo>
                <a:lnTo>
                  <a:pt x="11886" y="9978"/>
                </a:lnTo>
                <a:lnTo>
                  <a:pt x="12106" y="9868"/>
                </a:lnTo>
                <a:lnTo>
                  <a:pt x="12289" y="9758"/>
                </a:lnTo>
                <a:lnTo>
                  <a:pt x="12399" y="9574"/>
                </a:lnTo>
                <a:lnTo>
                  <a:pt x="12509" y="9354"/>
                </a:lnTo>
                <a:close/>
                <a:moveTo>
                  <a:pt x="10382" y="9721"/>
                </a:moveTo>
                <a:lnTo>
                  <a:pt x="11409" y="10161"/>
                </a:lnTo>
                <a:lnTo>
                  <a:pt x="11922" y="10381"/>
                </a:lnTo>
                <a:lnTo>
                  <a:pt x="12253" y="10491"/>
                </a:lnTo>
                <a:lnTo>
                  <a:pt x="12399" y="10491"/>
                </a:lnTo>
                <a:lnTo>
                  <a:pt x="12509" y="10455"/>
                </a:lnTo>
                <a:lnTo>
                  <a:pt x="12326" y="10968"/>
                </a:lnTo>
                <a:lnTo>
                  <a:pt x="12033" y="10858"/>
                </a:lnTo>
                <a:lnTo>
                  <a:pt x="11886" y="10785"/>
                </a:lnTo>
                <a:lnTo>
                  <a:pt x="11776" y="10711"/>
                </a:lnTo>
                <a:lnTo>
                  <a:pt x="11519" y="10528"/>
                </a:lnTo>
                <a:lnTo>
                  <a:pt x="11409" y="10418"/>
                </a:lnTo>
                <a:lnTo>
                  <a:pt x="11262" y="10344"/>
                </a:lnTo>
                <a:lnTo>
                  <a:pt x="11079" y="10308"/>
                </a:lnTo>
                <a:lnTo>
                  <a:pt x="10895" y="10271"/>
                </a:lnTo>
                <a:lnTo>
                  <a:pt x="10492" y="10234"/>
                </a:lnTo>
                <a:lnTo>
                  <a:pt x="10455" y="9978"/>
                </a:lnTo>
                <a:lnTo>
                  <a:pt x="10382" y="9721"/>
                </a:lnTo>
                <a:close/>
                <a:moveTo>
                  <a:pt x="10455" y="10528"/>
                </a:moveTo>
                <a:lnTo>
                  <a:pt x="10785" y="10601"/>
                </a:lnTo>
                <a:lnTo>
                  <a:pt x="10969" y="10638"/>
                </a:lnTo>
                <a:lnTo>
                  <a:pt x="11115" y="10711"/>
                </a:lnTo>
                <a:lnTo>
                  <a:pt x="11336" y="10821"/>
                </a:lnTo>
                <a:lnTo>
                  <a:pt x="11519" y="10968"/>
                </a:lnTo>
                <a:lnTo>
                  <a:pt x="11702" y="11115"/>
                </a:lnTo>
                <a:lnTo>
                  <a:pt x="11886" y="11262"/>
                </a:lnTo>
                <a:lnTo>
                  <a:pt x="12106" y="11335"/>
                </a:lnTo>
                <a:lnTo>
                  <a:pt x="11739" y="11922"/>
                </a:lnTo>
                <a:lnTo>
                  <a:pt x="11629" y="11922"/>
                </a:lnTo>
                <a:lnTo>
                  <a:pt x="11482" y="11885"/>
                </a:lnTo>
                <a:lnTo>
                  <a:pt x="11226" y="11738"/>
                </a:lnTo>
                <a:lnTo>
                  <a:pt x="10565" y="11482"/>
                </a:lnTo>
                <a:lnTo>
                  <a:pt x="10272" y="11335"/>
                </a:lnTo>
                <a:lnTo>
                  <a:pt x="10382" y="10968"/>
                </a:lnTo>
                <a:lnTo>
                  <a:pt x="10455" y="10601"/>
                </a:lnTo>
                <a:lnTo>
                  <a:pt x="10455" y="10528"/>
                </a:lnTo>
                <a:close/>
                <a:moveTo>
                  <a:pt x="10125" y="11665"/>
                </a:moveTo>
                <a:lnTo>
                  <a:pt x="10785" y="11958"/>
                </a:lnTo>
                <a:lnTo>
                  <a:pt x="11115" y="12142"/>
                </a:lnTo>
                <a:lnTo>
                  <a:pt x="11299" y="12215"/>
                </a:lnTo>
                <a:lnTo>
                  <a:pt x="11482" y="12289"/>
                </a:lnTo>
                <a:lnTo>
                  <a:pt x="11226" y="12655"/>
                </a:lnTo>
                <a:lnTo>
                  <a:pt x="10895" y="12545"/>
                </a:lnTo>
                <a:lnTo>
                  <a:pt x="10455" y="12399"/>
                </a:lnTo>
                <a:lnTo>
                  <a:pt x="10052" y="12252"/>
                </a:lnTo>
                <a:lnTo>
                  <a:pt x="9868" y="12142"/>
                </a:lnTo>
                <a:lnTo>
                  <a:pt x="10125" y="11665"/>
                </a:lnTo>
                <a:close/>
                <a:moveTo>
                  <a:pt x="9355" y="9574"/>
                </a:moveTo>
                <a:lnTo>
                  <a:pt x="9575" y="9611"/>
                </a:lnTo>
                <a:lnTo>
                  <a:pt x="9795" y="9648"/>
                </a:lnTo>
                <a:lnTo>
                  <a:pt x="9978" y="9758"/>
                </a:lnTo>
                <a:lnTo>
                  <a:pt x="10052" y="9868"/>
                </a:lnTo>
                <a:lnTo>
                  <a:pt x="10088" y="9941"/>
                </a:lnTo>
                <a:lnTo>
                  <a:pt x="10125" y="10088"/>
                </a:lnTo>
                <a:lnTo>
                  <a:pt x="10125" y="10198"/>
                </a:lnTo>
                <a:lnTo>
                  <a:pt x="9832" y="10161"/>
                </a:lnTo>
                <a:lnTo>
                  <a:pt x="9795" y="10198"/>
                </a:lnTo>
                <a:lnTo>
                  <a:pt x="9795" y="10234"/>
                </a:lnTo>
                <a:lnTo>
                  <a:pt x="9942" y="10344"/>
                </a:lnTo>
                <a:lnTo>
                  <a:pt x="10088" y="10455"/>
                </a:lnTo>
                <a:lnTo>
                  <a:pt x="10015" y="10785"/>
                </a:lnTo>
                <a:lnTo>
                  <a:pt x="9942" y="11078"/>
                </a:lnTo>
                <a:lnTo>
                  <a:pt x="9905" y="11188"/>
                </a:lnTo>
                <a:lnTo>
                  <a:pt x="9648" y="11115"/>
                </a:lnTo>
                <a:lnTo>
                  <a:pt x="9391" y="11078"/>
                </a:lnTo>
                <a:lnTo>
                  <a:pt x="9355" y="11078"/>
                </a:lnTo>
                <a:lnTo>
                  <a:pt x="9318" y="11115"/>
                </a:lnTo>
                <a:lnTo>
                  <a:pt x="9318" y="11151"/>
                </a:lnTo>
                <a:lnTo>
                  <a:pt x="9355" y="11188"/>
                </a:lnTo>
                <a:lnTo>
                  <a:pt x="9538" y="11372"/>
                </a:lnTo>
                <a:lnTo>
                  <a:pt x="9795" y="11518"/>
                </a:lnTo>
                <a:lnTo>
                  <a:pt x="9501" y="11995"/>
                </a:lnTo>
                <a:lnTo>
                  <a:pt x="9061" y="11812"/>
                </a:lnTo>
                <a:lnTo>
                  <a:pt x="8584" y="11628"/>
                </a:lnTo>
                <a:lnTo>
                  <a:pt x="8548" y="11628"/>
                </a:lnTo>
                <a:lnTo>
                  <a:pt x="8548" y="11702"/>
                </a:lnTo>
                <a:lnTo>
                  <a:pt x="8731" y="11848"/>
                </a:lnTo>
                <a:lnTo>
                  <a:pt x="8915" y="12032"/>
                </a:lnTo>
                <a:lnTo>
                  <a:pt x="9318" y="12289"/>
                </a:lnTo>
                <a:lnTo>
                  <a:pt x="9061" y="12582"/>
                </a:lnTo>
                <a:lnTo>
                  <a:pt x="8805" y="12802"/>
                </a:lnTo>
                <a:lnTo>
                  <a:pt x="8548" y="12692"/>
                </a:lnTo>
                <a:lnTo>
                  <a:pt x="8401" y="12069"/>
                </a:lnTo>
                <a:lnTo>
                  <a:pt x="8291" y="11445"/>
                </a:lnTo>
                <a:lnTo>
                  <a:pt x="8218" y="11298"/>
                </a:lnTo>
                <a:lnTo>
                  <a:pt x="8144" y="11188"/>
                </a:lnTo>
                <a:lnTo>
                  <a:pt x="8034" y="11115"/>
                </a:lnTo>
                <a:lnTo>
                  <a:pt x="7374" y="11115"/>
                </a:lnTo>
                <a:lnTo>
                  <a:pt x="7264" y="11078"/>
                </a:lnTo>
                <a:lnTo>
                  <a:pt x="7154" y="11041"/>
                </a:lnTo>
                <a:lnTo>
                  <a:pt x="7007" y="10895"/>
                </a:lnTo>
                <a:lnTo>
                  <a:pt x="6897" y="10675"/>
                </a:lnTo>
                <a:lnTo>
                  <a:pt x="6860" y="10455"/>
                </a:lnTo>
                <a:lnTo>
                  <a:pt x="6860" y="10344"/>
                </a:lnTo>
                <a:lnTo>
                  <a:pt x="6897" y="10234"/>
                </a:lnTo>
                <a:lnTo>
                  <a:pt x="6934" y="10124"/>
                </a:lnTo>
                <a:lnTo>
                  <a:pt x="7007" y="10051"/>
                </a:lnTo>
                <a:lnTo>
                  <a:pt x="7227" y="9978"/>
                </a:lnTo>
                <a:lnTo>
                  <a:pt x="7447" y="9904"/>
                </a:lnTo>
                <a:lnTo>
                  <a:pt x="8328" y="9721"/>
                </a:lnTo>
                <a:lnTo>
                  <a:pt x="8401" y="9758"/>
                </a:lnTo>
                <a:lnTo>
                  <a:pt x="8548" y="9758"/>
                </a:lnTo>
                <a:lnTo>
                  <a:pt x="8841" y="9648"/>
                </a:lnTo>
                <a:lnTo>
                  <a:pt x="9135" y="9574"/>
                </a:lnTo>
                <a:close/>
                <a:moveTo>
                  <a:pt x="1028" y="7373"/>
                </a:moveTo>
                <a:lnTo>
                  <a:pt x="1028" y="7887"/>
                </a:lnTo>
                <a:lnTo>
                  <a:pt x="1101" y="8437"/>
                </a:lnTo>
                <a:lnTo>
                  <a:pt x="1138" y="8474"/>
                </a:lnTo>
                <a:lnTo>
                  <a:pt x="1211" y="8510"/>
                </a:lnTo>
                <a:lnTo>
                  <a:pt x="1285" y="8510"/>
                </a:lnTo>
                <a:lnTo>
                  <a:pt x="1358" y="8474"/>
                </a:lnTo>
                <a:lnTo>
                  <a:pt x="1872" y="8070"/>
                </a:lnTo>
                <a:lnTo>
                  <a:pt x="1945" y="8951"/>
                </a:lnTo>
                <a:lnTo>
                  <a:pt x="1982" y="9611"/>
                </a:lnTo>
                <a:lnTo>
                  <a:pt x="1982" y="9758"/>
                </a:lnTo>
                <a:lnTo>
                  <a:pt x="1982" y="9904"/>
                </a:lnTo>
                <a:lnTo>
                  <a:pt x="1872" y="10014"/>
                </a:lnTo>
                <a:lnTo>
                  <a:pt x="1762" y="10088"/>
                </a:lnTo>
                <a:lnTo>
                  <a:pt x="1615" y="10271"/>
                </a:lnTo>
                <a:lnTo>
                  <a:pt x="1505" y="10455"/>
                </a:lnTo>
                <a:lnTo>
                  <a:pt x="1468" y="10638"/>
                </a:lnTo>
                <a:lnTo>
                  <a:pt x="1468" y="10858"/>
                </a:lnTo>
                <a:lnTo>
                  <a:pt x="1505" y="11078"/>
                </a:lnTo>
                <a:lnTo>
                  <a:pt x="1578" y="11298"/>
                </a:lnTo>
                <a:lnTo>
                  <a:pt x="1688" y="11702"/>
                </a:lnTo>
                <a:lnTo>
                  <a:pt x="2165" y="12876"/>
                </a:lnTo>
                <a:lnTo>
                  <a:pt x="1835" y="12509"/>
                </a:lnTo>
                <a:lnTo>
                  <a:pt x="1505" y="12142"/>
                </a:lnTo>
                <a:lnTo>
                  <a:pt x="1211" y="11665"/>
                </a:lnTo>
                <a:lnTo>
                  <a:pt x="918" y="11188"/>
                </a:lnTo>
                <a:lnTo>
                  <a:pt x="735" y="10675"/>
                </a:lnTo>
                <a:lnTo>
                  <a:pt x="588" y="10161"/>
                </a:lnTo>
                <a:lnTo>
                  <a:pt x="551" y="9831"/>
                </a:lnTo>
                <a:lnTo>
                  <a:pt x="514" y="9501"/>
                </a:lnTo>
                <a:lnTo>
                  <a:pt x="551" y="9171"/>
                </a:lnTo>
                <a:lnTo>
                  <a:pt x="588" y="8841"/>
                </a:lnTo>
                <a:lnTo>
                  <a:pt x="771" y="8180"/>
                </a:lnTo>
                <a:lnTo>
                  <a:pt x="955" y="7557"/>
                </a:lnTo>
                <a:lnTo>
                  <a:pt x="1028" y="7373"/>
                </a:lnTo>
                <a:close/>
                <a:moveTo>
                  <a:pt x="9612" y="12472"/>
                </a:moveTo>
                <a:lnTo>
                  <a:pt x="9942" y="12619"/>
                </a:lnTo>
                <a:lnTo>
                  <a:pt x="10675" y="12912"/>
                </a:lnTo>
                <a:lnTo>
                  <a:pt x="10895" y="12986"/>
                </a:lnTo>
                <a:lnTo>
                  <a:pt x="10529" y="13316"/>
                </a:lnTo>
                <a:lnTo>
                  <a:pt x="10162" y="13609"/>
                </a:lnTo>
                <a:lnTo>
                  <a:pt x="9685" y="13279"/>
                </a:lnTo>
                <a:lnTo>
                  <a:pt x="9171" y="12986"/>
                </a:lnTo>
                <a:lnTo>
                  <a:pt x="9391" y="12729"/>
                </a:lnTo>
                <a:lnTo>
                  <a:pt x="9612" y="12472"/>
                </a:lnTo>
                <a:close/>
                <a:moveTo>
                  <a:pt x="2569" y="5209"/>
                </a:moveTo>
                <a:lnTo>
                  <a:pt x="2899" y="5319"/>
                </a:lnTo>
                <a:lnTo>
                  <a:pt x="3266" y="5356"/>
                </a:lnTo>
                <a:lnTo>
                  <a:pt x="3999" y="5356"/>
                </a:lnTo>
                <a:lnTo>
                  <a:pt x="4733" y="5429"/>
                </a:lnTo>
                <a:lnTo>
                  <a:pt x="5467" y="5539"/>
                </a:lnTo>
                <a:lnTo>
                  <a:pt x="5320" y="5649"/>
                </a:lnTo>
                <a:lnTo>
                  <a:pt x="5173" y="5723"/>
                </a:lnTo>
                <a:lnTo>
                  <a:pt x="4880" y="5833"/>
                </a:lnTo>
                <a:lnTo>
                  <a:pt x="4696" y="5943"/>
                </a:lnTo>
                <a:lnTo>
                  <a:pt x="4513" y="6053"/>
                </a:lnTo>
                <a:lnTo>
                  <a:pt x="4366" y="6236"/>
                </a:lnTo>
                <a:lnTo>
                  <a:pt x="4293" y="6420"/>
                </a:lnTo>
                <a:lnTo>
                  <a:pt x="4256" y="6493"/>
                </a:lnTo>
                <a:lnTo>
                  <a:pt x="4293" y="6603"/>
                </a:lnTo>
                <a:lnTo>
                  <a:pt x="4329" y="6676"/>
                </a:lnTo>
                <a:lnTo>
                  <a:pt x="4366" y="6750"/>
                </a:lnTo>
                <a:lnTo>
                  <a:pt x="4439" y="6823"/>
                </a:lnTo>
                <a:lnTo>
                  <a:pt x="4549" y="6823"/>
                </a:lnTo>
                <a:lnTo>
                  <a:pt x="4660" y="6860"/>
                </a:lnTo>
                <a:lnTo>
                  <a:pt x="4696" y="6933"/>
                </a:lnTo>
                <a:lnTo>
                  <a:pt x="4733" y="7117"/>
                </a:lnTo>
                <a:lnTo>
                  <a:pt x="4770" y="7300"/>
                </a:lnTo>
                <a:lnTo>
                  <a:pt x="4770" y="7667"/>
                </a:lnTo>
                <a:lnTo>
                  <a:pt x="4806" y="7813"/>
                </a:lnTo>
                <a:lnTo>
                  <a:pt x="4586" y="7520"/>
                </a:lnTo>
                <a:lnTo>
                  <a:pt x="4366" y="7263"/>
                </a:lnTo>
                <a:lnTo>
                  <a:pt x="4256" y="7190"/>
                </a:lnTo>
                <a:lnTo>
                  <a:pt x="4146" y="7153"/>
                </a:lnTo>
                <a:lnTo>
                  <a:pt x="3999" y="7117"/>
                </a:lnTo>
                <a:lnTo>
                  <a:pt x="3889" y="7153"/>
                </a:lnTo>
                <a:lnTo>
                  <a:pt x="3632" y="7227"/>
                </a:lnTo>
                <a:lnTo>
                  <a:pt x="3412" y="7373"/>
                </a:lnTo>
                <a:lnTo>
                  <a:pt x="3192" y="7593"/>
                </a:lnTo>
                <a:lnTo>
                  <a:pt x="2972" y="7813"/>
                </a:lnTo>
                <a:lnTo>
                  <a:pt x="2825" y="8070"/>
                </a:lnTo>
                <a:lnTo>
                  <a:pt x="2715" y="8364"/>
                </a:lnTo>
                <a:lnTo>
                  <a:pt x="2642" y="8657"/>
                </a:lnTo>
                <a:lnTo>
                  <a:pt x="2605" y="8951"/>
                </a:lnTo>
                <a:lnTo>
                  <a:pt x="2605" y="9244"/>
                </a:lnTo>
                <a:lnTo>
                  <a:pt x="2679" y="9537"/>
                </a:lnTo>
                <a:lnTo>
                  <a:pt x="2679" y="9611"/>
                </a:lnTo>
                <a:lnTo>
                  <a:pt x="2752" y="9648"/>
                </a:lnTo>
                <a:lnTo>
                  <a:pt x="2789" y="9684"/>
                </a:lnTo>
                <a:lnTo>
                  <a:pt x="3156" y="9684"/>
                </a:lnTo>
                <a:lnTo>
                  <a:pt x="3449" y="9758"/>
                </a:lnTo>
                <a:lnTo>
                  <a:pt x="3706" y="9868"/>
                </a:lnTo>
                <a:lnTo>
                  <a:pt x="3963" y="10014"/>
                </a:lnTo>
                <a:lnTo>
                  <a:pt x="4183" y="10198"/>
                </a:lnTo>
                <a:lnTo>
                  <a:pt x="4403" y="10418"/>
                </a:lnTo>
                <a:lnTo>
                  <a:pt x="4770" y="10858"/>
                </a:lnTo>
                <a:lnTo>
                  <a:pt x="4403" y="11151"/>
                </a:lnTo>
                <a:lnTo>
                  <a:pt x="4109" y="11445"/>
                </a:lnTo>
                <a:lnTo>
                  <a:pt x="3816" y="11775"/>
                </a:lnTo>
                <a:lnTo>
                  <a:pt x="3596" y="12142"/>
                </a:lnTo>
                <a:lnTo>
                  <a:pt x="3412" y="12545"/>
                </a:lnTo>
                <a:lnTo>
                  <a:pt x="3266" y="12986"/>
                </a:lnTo>
                <a:lnTo>
                  <a:pt x="3192" y="13426"/>
                </a:lnTo>
                <a:lnTo>
                  <a:pt x="3156" y="13866"/>
                </a:lnTo>
                <a:lnTo>
                  <a:pt x="3082" y="13829"/>
                </a:lnTo>
                <a:lnTo>
                  <a:pt x="2972" y="13719"/>
                </a:lnTo>
                <a:lnTo>
                  <a:pt x="2899" y="13572"/>
                </a:lnTo>
                <a:lnTo>
                  <a:pt x="2459" y="12582"/>
                </a:lnTo>
                <a:lnTo>
                  <a:pt x="2092" y="11702"/>
                </a:lnTo>
                <a:lnTo>
                  <a:pt x="1945" y="11262"/>
                </a:lnTo>
                <a:lnTo>
                  <a:pt x="1872" y="10821"/>
                </a:lnTo>
                <a:lnTo>
                  <a:pt x="1872" y="10638"/>
                </a:lnTo>
                <a:lnTo>
                  <a:pt x="1945" y="10491"/>
                </a:lnTo>
                <a:lnTo>
                  <a:pt x="2055" y="10381"/>
                </a:lnTo>
                <a:lnTo>
                  <a:pt x="2202" y="10271"/>
                </a:lnTo>
                <a:lnTo>
                  <a:pt x="2312" y="10161"/>
                </a:lnTo>
                <a:lnTo>
                  <a:pt x="2385" y="10051"/>
                </a:lnTo>
                <a:lnTo>
                  <a:pt x="2385" y="9904"/>
                </a:lnTo>
                <a:lnTo>
                  <a:pt x="2385" y="9721"/>
                </a:lnTo>
                <a:lnTo>
                  <a:pt x="2312" y="8730"/>
                </a:lnTo>
                <a:lnTo>
                  <a:pt x="2165" y="7740"/>
                </a:lnTo>
                <a:lnTo>
                  <a:pt x="2165" y="7667"/>
                </a:lnTo>
                <a:lnTo>
                  <a:pt x="2092" y="7593"/>
                </a:lnTo>
                <a:lnTo>
                  <a:pt x="1945" y="7593"/>
                </a:lnTo>
                <a:lnTo>
                  <a:pt x="1358" y="8070"/>
                </a:lnTo>
                <a:lnTo>
                  <a:pt x="1321" y="7667"/>
                </a:lnTo>
                <a:lnTo>
                  <a:pt x="1358" y="7263"/>
                </a:lnTo>
                <a:lnTo>
                  <a:pt x="1395" y="6860"/>
                </a:lnTo>
                <a:lnTo>
                  <a:pt x="1505" y="6456"/>
                </a:lnTo>
                <a:lnTo>
                  <a:pt x="1505" y="6383"/>
                </a:lnTo>
                <a:lnTo>
                  <a:pt x="1468" y="6310"/>
                </a:lnTo>
                <a:lnTo>
                  <a:pt x="1725" y="5796"/>
                </a:lnTo>
                <a:lnTo>
                  <a:pt x="1982" y="5319"/>
                </a:lnTo>
                <a:lnTo>
                  <a:pt x="2239" y="5356"/>
                </a:lnTo>
                <a:lnTo>
                  <a:pt x="2495" y="5392"/>
                </a:lnTo>
                <a:lnTo>
                  <a:pt x="2569" y="5356"/>
                </a:lnTo>
                <a:lnTo>
                  <a:pt x="2605" y="5319"/>
                </a:lnTo>
                <a:lnTo>
                  <a:pt x="2605" y="5282"/>
                </a:lnTo>
                <a:lnTo>
                  <a:pt x="2569" y="5209"/>
                </a:lnTo>
                <a:close/>
                <a:moveTo>
                  <a:pt x="8805" y="13939"/>
                </a:moveTo>
                <a:lnTo>
                  <a:pt x="9098" y="13976"/>
                </a:lnTo>
                <a:lnTo>
                  <a:pt x="9391" y="14049"/>
                </a:lnTo>
                <a:lnTo>
                  <a:pt x="9208" y="14086"/>
                </a:lnTo>
                <a:lnTo>
                  <a:pt x="9171" y="14049"/>
                </a:lnTo>
                <a:lnTo>
                  <a:pt x="9061" y="14049"/>
                </a:lnTo>
                <a:lnTo>
                  <a:pt x="8988" y="13976"/>
                </a:lnTo>
                <a:lnTo>
                  <a:pt x="8805" y="13939"/>
                </a:lnTo>
                <a:close/>
                <a:moveTo>
                  <a:pt x="5815" y="14178"/>
                </a:moveTo>
                <a:lnTo>
                  <a:pt x="5797" y="14196"/>
                </a:lnTo>
                <a:lnTo>
                  <a:pt x="5760" y="14196"/>
                </a:lnTo>
                <a:lnTo>
                  <a:pt x="5815" y="14178"/>
                </a:lnTo>
                <a:close/>
                <a:moveTo>
                  <a:pt x="7154" y="2935"/>
                </a:moveTo>
                <a:lnTo>
                  <a:pt x="7594" y="3008"/>
                </a:lnTo>
                <a:lnTo>
                  <a:pt x="8034" y="3082"/>
                </a:lnTo>
                <a:lnTo>
                  <a:pt x="8438" y="3155"/>
                </a:lnTo>
                <a:lnTo>
                  <a:pt x="8401" y="3192"/>
                </a:lnTo>
                <a:lnTo>
                  <a:pt x="8401" y="3228"/>
                </a:lnTo>
                <a:lnTo>
                  <a:pt x="8401" y="3265"/>
                </a:lnTo>
                <a:lnTo>
                  <a:pt x="8438" y="3265"/>
                </a:lnTo>
                <a:lnTo>
                  <a:pt x="8621" y="3228"/>
                </a:lnTo>
                <a:lnTo>
                  <a:pt x="8768" y="3265"/>
                </a:lnTo>
                <a:lnTo>
                  <a:pt x="8805" y="3265"/>
                </a:lnTo>
                <a:lnTo>
                  <a:pt x="8768" y="3338"/>
                </a:lnTo>
                <a:lnTo>
                  <a:pt x="8768" y="3412"/>
                </a:lnTo>
                <a:lnTo>
                  <a:pt x="8768" y="3448"/>
                </a:lnTo>
                <a:lnTo>
                  <a:pt x="8805" y="3485"/>
                </a:lnTo>
                <a:lnTo>
                  <a:pt x="8841" y="3485"/>
                </a:lnTo>
                <a:lnTo>
                  <a:pt x="8915" y="3522"/>
                </a:lnTo>
                <a:lnTo>
                  <a:pt x="8988" y="3558"/>
                </a:lnTo>
                <a:lnTo>
                  <a:pt x="9098" y="3668"/>
                </a:lnTo>
                <a:lnTo>
                  <a:pt x="9208" y="3815"/>
                </a:lnTo>
                <a:lnTo>
                  <a:pt x="9245" y="3852"/>
                </a:lnTo>
                <a:lnTo>
                  <a:pt x="9281" y="3889"/>
                </a:lnTo>
                <a:lnTo>
                  <a:pt x="9318" y="3852"/>
                </a:lnTo>
                <a:lnTo>
                  <a:pt x="9391" y="3742"/>
                </a:lnTo>
                <a:lnTo>
                  <a:pt x="9465" y="3632"/>
                </a:lnTo>
                <a:lnTo>
                  <a:pt x="9538" y="3558"/>
                </a:lnTo>
                <a:lnTo>
                  <a:pt x="9758" y="3632"/>
                </a:lnTo>
                <a:lnTo>
                  <a:pt x="9612" y="3815"/>
                </a:lnTo>
                <a:lnTo>
                  <a:pt x="9501" y="3999"/>
                </a:lnTo>
                <a:lnTo>
                  <a:pt x="9465" y="4072"/>
                </a:lnTo>
                <a:lnTo>
                  <a:pt x="9465" y="4182"/>
                </a:lnTo>
                <a:lnTo>
                  <a:pt x="9575" y="4182"/>
                </a:lnTo>
                <a:lnTo>
                  <a:pt x="9648" y="4145"/>
                </a:lnTo>
                <a:lnTo>
                  <a:pt x="9795" y="4035"/>
                </a:lnTo>
                <a:lnTo>
                  <a:pt x="10052" y="3815"/>
                </a:lnTo>
                <a:lnTo>
                  <a:pt x="10308" y="3962"/>
                </a:lnTo>
                <a:lnTo>
                  <a:pt x="10235" y="4035"/>
                </a:lnTo>
                <a:lnTo>
                  <a:pt x="9978" y="4365"/>
                </a:lnTo>
                <a:lnTo>
                  <a:pt x="9868" y="4512"/>
                </a:lnTo>
                <a:lnTo>
                  <a:pt x="9795" y="4696"/>
                </a:lnTo>
                <a:lnTo>
                  <a:pt x="9795" y="4732"/>
                </a:lnTo>
                <a:lnTo>
                  <a:pt x="9832" y="4732"/>
                </a:lnTo>
                <a:lnTo>
                  <a:pt x="10015" y="4659"/>
                </a:lnTo>
                <a:lnTo>
                  <a:pt x="10198" y="4549"/>
                </a:lnTo>
                <a:lnTo>
                  <a:pt x="10492" y="4329"/>
                </a:lnTo>
                <a:lnTo>
                  <a:pt x="10639" y="4182"/>
                </a:lnTo>
                <a:lnTo>
                  <a:pt x="10822" y="4292"/>
                </a:lnTo>
                <a:lnTo>
                  <a:pt x="10565" y="4549"/>
                </a:lnTo>
                <a:lnTo>
                  <a:pt x="10272" y="4879"/>
                </a:lnTo>
                <a:lnTo>
                  <a:pt x="10052" y="5209"/>
                </a:lnTo>
                <a:lnTo>
                  <a:pt x="9942" y="5246"/>
                </a:lnTo>
                <a:lnTo>
                  <a:pt x="9648" y="5392"/>
                </a:lnTo>
                <a:lnTo>
                  <a:pt x="9391" y="5539"/>
                </a:lnTo>
                <a:lnTo>
                  <a:pt x="9281" y="5539"/>
                </a:lnTo>
                <a:lnTo>
                  <a:pt x="9135" y="5576"/>
                </a:lnTo>
                <a:lnTo>
                  <a:pt x="8805" y="5759"/>
                </a:lnTo>
                <a:lnTo>
                  <a:pt x="8548" y="5979"/>
                </a:lnTo>
                <a:lnTo>
                  <a:pt x="8364" y="6089"/>
                </a:lnTo>
                <a:lnTo>
                  <a:pt x="8071" y="6346"/>
                </a:lnTo>
                <a:lnTo>
                  <a:pt x="7924" y="6566"/>
                </a:lnTo>
                <a:lnTo>
                  <a:pt x="7741" y="6750"/>
                </a:lnTo>
                <a:lnTo>
                  <a:pt x="7631" y="6970"/>
                </a:lnTo>
                <a:lnTo>
                  <a:pt x="7594" y="7153"/>
                </a:lnTo>
                <a:lnTo>
                  <a:pt x="7631" y="7227"/>
                </a:lnTo>
                <a:lnTo>
                  <a:pt x="7667" y="7300"/>
                </a:lnTo>
                <a:lnTo>
                  <a:pt x="7741" y="7373"/>
                </a:lnTo>
                <a:lnTo>
                  <a:pt x="7851" y="7410"/>
                </a:lnTo>
                <a:lnTo>
                  <a:pt x="7998" y="7410"/>
                </a:lnTo>
                <a:lnTo>
                  <a:pt x="8144" y="7337"/>
                </a:lnTo>
                <a:lnTo>
                  <a:pt x="8401" y="7190"/>
                </a:lnTo>
                <a:lnTo>
                  <a:pt x="8548" y="7153"/>
                </a:lnTo>
                <a:lnTo>
                  <a:pt x="8731" y="7227"/>
                </a:lnTo>
                <a:lnTo>
                  <a:pt x="8805" y="7263"/>
                </a:lnTo>
                <a:lnTo>
                  <a:pt x="8878" y="7337"/>
                </a:lnTo>
                <a:lnTo>
                  <a:pt x="8915" y="7410"/>
                </a:lnTo>
                <a:lnTo>
                  <a:pt x="8915" y="7483"/>
                </a:lnTo>
                <a:lnTo>
                  <a:pt x="8841" y="7593"/>
                </a:lnTo>
                <a:lnTo>
                  <a:pt x="8731" y="7740"/>
                </a:lnTo>
                <a:lnTo>
                  <a:pt x="8584" y="7850"/>
                </a:lnTo>
                <a:lnTo>
                  <a:pt x="8401" y="7960"/>
                </a:lnTo>
                <a:lnTo>
                  <a:pt x="8144" y="8070"/>
                </a:lnTo>
                <a:lnTo>
                  <a:pt x="7961" y="8144"/>
                </a:lnTo>
                <a:lnTo>
                  <a:pt x="7741" y="8254"/>
                </a:lnTo>
                <a:lnTo>
                  <a:pt x="7557" y="8400"/>
                </a:lnTo>
                <a:lnTo>
                  <a:pt x="7521" y="8474"/>
                </a:lnTo>
                <a:lnTo>
                  <a:pt x="7484" y="8584"/>
                </a:lnTo>
                <a:lnTo>
                  <a:pt x="7447" y="8767"/>
                </a:lnTo>
                <a:lnTo>
                  <a:pt x="7521" y="8914"/>
                </a:lnTo>
                <a:lnTo>
                  <a:pt x="7631" y="9061"/>
                </a:lnTo>
                <a:lnTo>
                  <a:pt x="7777" y="9134"/>
                </a:lnTo>
                <a:lnTo>
                  <a:pt x="7887" y="9171"/>
                </a:lnTo>
                <a:lnTo>
                  <a:pt x="8034" y="9207"/>
                </a:lnTo>
                <a:lnTo>
                  <a:pt x="8254" y="9134"/>
                </a:lnTo>
                <a:lnTo>
                  <a:pt x="8694" y="8951"/>
                </a:lnTo>
                <a:lnTo>
                  <a:pt x="9208" y="8951"/>
                </a:lnTo>
                <a:lnTo>
                  <a:pt x="9391" y="8877"/>
                </a:lnTo>
                <a:lnTo>
                  <a:pt x="9575" y="8767"/>
                </a:lnTo>
                <a:lnTo>
                  <a:pt x="9685" y="8657"/>
                </a:lnTo>
                <a:lnTo>
                  <a:pt x="9795" y="8547"/>
                </a:lnTo>
                <a:lnTo>
                  <a:pt x="9905" y="8547"/>
                </a:lnTo>
                <a:lnTo>
                  <a:pt x="10052" y="8584"/>
                </a:lnTo>
                <a:lnTo>
                  <a:pt x="10088" y="8620"/>
                </a:lnTo>
                <a:lnTo>
                  <a:pt x="10125" y="8620"/>
                </a:lnTo>
                <a:lnTo>
                  <a:pt x="10198" y="8657"/>
                </a:lnTo>
                <a:lnTo>
                  <a:pt x="10382" y="8804"/>
                </a:lnTo>
                <a:lnTo>
                  <a:pt x="10565" y="8987"/>
                </a:lnTo>
                <a:lnTo>
                  <a:pt x="11115" y="9648"/>
                </a:lnTo>
                <a:lnTo>
                  <a:pt x="10382" y="9391"/>
                </a:lnTo>
                <a:lnTo>
                  <a:pt x="10015" y="9281"/>
                </a:lnTo>
                <a:lnTo>
                  <a:pt x="9648" y="9171"/>
                </a:lnTo>
                <a:lnTo>
                  <a:pt x="9612" y="9207"/>
                </a:lnTo>
                <a:lnTo>
                  <a:pt x="9281" y="9171"/>
                </a:lnTo>
                <a:lnTo>
                  <a:pt x="8951" y="9207"/>
                </a:lnTo>
                <a:lnTo>
                  <a:pt x="8621" y="9281"/>
                </a:lnTo>
                <a:lnTo>
                  <a:pt x="8328" y="9391"/>
                </a:lnTo>
                <a:lnTo>
                  <a:pt x="8291" y="9427"/>
                </a:lnTo>
                <a:lnTo>
                  <a:pt x="8144" y="9427"/>
                </a:lnTo>
                <a:lnTo>
                  <a:pt x="7631" y="9537"/>
                </a:lnTo>
                <a:lnTo>
                  <a:pt x="7117" y="9648"/>
                </a:lnTo>
                <a:lnTo>
                  <a:pt x="6934" y="9684"/>
                </a:lnTo>
                <a:lnTo>
                  <a:pt x="6787" y="9794"/>
                </a:lnTo>
                <a:lnTo>
                  <a:pt x="6677" y="9904"/>
                </a:lnTo>
                <a:lnTo>
                  <a:pt x="6567" y="10088"/>
                </a:lnTo>
                <a:lnTo>
                  <a:pt x="6494" y="10271"/>
                </a:lnTo>
                <a:lnTo>
                  <a:pt x="6494" y="10455"/>
                </a:lnTo>
                <a:lnTo>
                  <a:pt x="6494" y="10601"/>
                </a:lnTo>
                <a:lnTo>
                  <a:pt x="6530" y="10785"/>
                </a:lnTo>
                <a:lnTo>
                  <a:pt x="6604" y="10968"/>
                </a:lnTo>
                <a:lnTo>
                  <a:pt x="6714" y="11115"/>
                </a:lnTo>
                <a:lnTo>
                  <a:pt x="6824" y="11225"/>
                </a:lnTo>
                <a:lnTo>
                  <a:pt x="6970" y="11335"/>
                </a:lnTo>
                <a:lnTo>
                  <a:pt x="7117" y="11408"/>
                </a:lnTo>
                <a:lnTo>
                  <a:pt x="7301" y="11445"/>
                </a:lnTo>
                <a:lnTo>
                  <a:pt x="7484" y="11482"/>
                </a:lnTo>
                <a:lnTo>
                  <a:pt x="7777" y="11482"/>
                </a:lnTo>
                <a:lnTo>
                  <a:pt x="7851" y="11555"/>
                </a:lnTo>
                <a:lnTo>
                  <a:pt x="7924" y="11665"/>
                </a:lnTo>
                <a:lnTo>
                  <a:pt x="7961" y="11812"/>
                </a:lnTo>
                <a:lnTo>
                  <a:pt x="8034" y="12105"/>
                </a:lnTo>
                <a:lnTo>
                  <a:pt x="8071" y="12362"/>
                </a:lnTo>
                <a:lnTo>
                  <a:pt x="8108" y="12509"/>
                </a:lnTo>
                <a:lnTo>
                  <a:pt x="7851" y="12435"/>
                </a:lnTo>
                <a:lnTo>
                  <a:pt x="7631" y="12399"/>
                </a:lnTo>
                <a:lnTo>
                  <a:pt x="7557" y="12362"/>
                </a:lnTo>
                <a:lnTo>
                  <a:pt x="7521" y="12215"/>
                </a:lnTo>
                <a:lnTo>
                  <a:pt x="7521" y="12179"/>
                </a:lnTo>
                <a:lnTo>
                  <a:pt x="7447" y="12179"/>
                </a:lnTo>
                <a:lnTo>
                  <a:pt x="7447" y="12215"/>
                </a:lnTo>
                <a:lnTo>
                  <a:pt x="7411" y="12472"/>
                </a:lnTo>
                <a:lnTo>
                  <a:pt x="7411" y="12509"/>
                </a:lnTo>
                <a:lnTo>
                  <a:pt x="7447" y="12545"/>
                </a:lnTo>
                <a:lnTo>
                  <a:pt x="7851" y="12729"/>
                </a:lnTo>
                <a:lnTo>
                  <a:pt x="8254" y="12949"/>
                </a:lnTo>
                <a:lnTo>
                  <a:pt x="8438" y="13316"/>
                </a:lnTo>
                <a:lnTo>
                  <a:pt x="8474" y="13389"/>
                </a:lnTo>
                <a:lnTo>
                  <a:pt x="8548" y="13426"/>
                </a:lnTo>
                <a:lnTo>
                  <a:pt x="8621" y="13426"/>
                </a:lnTo>
                <a:lnTo>
                  <a:pt x="8694" y="13389"/>
                </a:lnTo>
                <a:lnTo>
                  <a:pt x="8841" y="13279"/>
                </a:lnTo>
                <a:lnTo>
                  <a:pt x="9428" y="13609"/>
                </a:lnTo>
                <a:lnTo>
                  <a:pt x="9281" y="13609"/>
                </a:lnTo>
                <a:lnTo>
                  <a:pt x="8548" y="13536"/>
                </a:lnTo>
                <a:lnTo>
                  <a:pt x="7851" y="13536"/>
                </a:lnTo>
                <a:lnTo>
                  <a:pt x="7374" y="13206"/>
                </a:lnTo>
                <a:lnTo>
                  <a:pt x="6860" y="12912"/>
                </a:lnTo>
                <a:lnTo>
                  <a:pt x="6824" y="12876"/>
                </a:lnTo>
                <a:lnTo>
                  <a:pt x="6750" y="12912"/>
                </a:lnTo>
                <a:lnTo>
                  <a:pt x="6750" y="12949"/>
                </a:lnTo>
                <a:lnTo>
                  <a:pt x="6750" y="13022"/>
                </a:lnTo>
                <a:lnTo>
                  <a:pt x="6970" y="13316"/>
                </a:lnTo>
                <a:lnTo>
                  <a:pt x="7227" y="13572"/>
                </a:lnTo>
                <a:lnTo>
                  <a:pt x="6897" y="13609"/>
                </a:lnTo>
                <a:lnTo>
                  <a:pt x="6567" y="13646"/>
                </a:lnTo>
                <a:lnTo>
                  <a:pt x="6310" y="13426"/>
                </a:lnTo>
                <a:lnTo>
                  <a:pt x="6090" y="13169"/>
                </a:lnTo>
                <a:lnTo>
                  <a:pt x="6017" y="13169"/>
                </a:lnTo>
                <a:lnTo>
                  <a:pt x="5943" y="13242"/>
                </a:lnTo>
                <a:lnTo>
                  <a:pt x="5907" y="13389"/>
                </a:lnTo>
                <a:lnTo>
                  <a:pt x="5943" y="13499"/>
                </a:lnTo>
                <a:lnTo>
                  <a:pt x="5980" y="13646"/>
                </a:lnTo>
                <a:lnTo>
                  <a:pt x="6090" y="13756"/>
                </a:lnTo>
                <a:lnTo>
                  <a:pt x="5760" y="13829"/>
                </a:lnTo>
                <a:lnTo>
                  <a:pt x="5430" y="13939"/>
                </a:lnTo>
                <a:lnTo>
                  <a:pt x="5393" y="13903"/>
                </a:lnTo>
                <a:lnTo>
                  <a:pt x="5173" y="13682"/>
                </a:lnTo>
                <a:lnTo>
                  <a:pt x="5026" y="13609"/>
                </a:lnTo>
                <a:lnTo>
                  <a:pt x="4916" y="13572"/>
                </a:lnTo>
                <a:lnTo>
                  <a:pt x="4880" y="13572"/>
                </a:lnTo>
                <a:lnTo>
                  <a:pt x="4880" y="13609"/>
                </a:lnTo>
                <a:lnTo>
                  <a:pt x="4880" y="13682"/>
                </a:lnTo>
                <a:lnTo>
                  <a:pt x="4916" y="13793"/>
                </a:lnTo>
                <a:lnTo>
                  <a:pt x="4990" y="13939"/>
                </a:lnTo>
                <a:lnTo>
                  <a:pt x="5100" y="14086"/>
                </a:lnTo>
                <a:lnTo>
                  <a:pt x="5136" y="14086"/>
                </a:lnTo>
                <a:lnTo>
                  <a:pt x="4843" y="14306"/>
                </a:lnTo>
                <a:lnTo>
                  <a:pt x="4623" y="14269"/>
                </a:lnTo>
                <a:lnTo>
                  <a:pt x="4109" y="14196"/>
                </a:lnTo>
                <a:lnTo>
                  <a:pt x="3853" y="14159"/>
                </a:lnTo>
                <a:lnTo>
                  <a:pt x="3596" y="14086"/>
                </a:lnTo>
                <a:lnTo>
                  <a:pt x="3669" y="14013"/>
                </a:lnTo>
                <a:lnTo>
                  <a:pt x="3706" y="13903"/>
                </a:lnTo>
                <a:lnTo>
                  <a:pt x="3706" y="13829"/>
                </a:lnTo>
                <a:lnTo>
                  <a:pt x="3669" y="13719"/>
                </a:lnTo>
                <a:lnTo>
                  <a:pt x="3632" y="13646"/>
                </a:lnTo>
                <a:lnTo>
                  <a:pt x="3559" y="13609"/>
                </a:lnTo>
                <a:lnTo>
                  <a:pt x="3632" y="13242"/>
                </a:lnTo>
                <a:lnTo>
                  <a:pt x="3742" y="12876"/>
                </a:lnTo>
                <a:lnTo>
                  <a:pt x="3889" y="12509"/>
                </a:lnTo>
                <a:lnTo>
                  <a:pt x="4073" y="12179"/>
                </a:lnTo>
                <a:lnTo>
                  <a:pt x="4293" y="11848"/>
                </a:lnTo>
                <a:lnTo>
                  <a:pt x="4549" y="11555"/>
                </a:lnTo>
                <a:lnTo>
                  <a:pt x="4843" y="11298"/>
                </a:lnTo>
                <a:lnTo>
                  <a:pt x="5173" y="11115"/>
                </a:lnTo>
                <a:lnTo>
                  <a:pt x="5246" y="11041"/>
                </a:lnTo>
                <a:lnTo>
                  <a:pt x="5283" y="10931"/>
                </a:lnTo>
                <a:lnTo>
                  <a:pt x="5283" y="10858"/>
                </a:lnTo>
                <a:lnTo>
                  <a:pt x="5210" y="10785"/>
                </a:lnTo>
                <a:lnTo>
                  <a:pt x="4770" y="10234"/>
                </a:lnTo>
                <a:lnTo>
                  <a:pt x="4549" y="9978"/>
                </a:lnTo>
                <a:lnTo>
                  <a:pt x="4293" y="9758"/>
                </a:lnTo>
                <a:lnTo>
                  <a:pt x="3999" y="9574"/>
                </a:lnTo>
                <a:lnTo>
                  <a:pt x="3706" y="9427"/>
                </a:lnTo>
                <a:lnTo>
                  <a:pt x="3376" y="9317"/>
                </a:lnTo>
                <a:lnTo>
                  <a:pt x="3046" y="9281"/>
                </a:lnTo>
                <a:lnTo>
                  <a:pt x="3046" y="8877"/>
                </a:lnTo>
                <a:lnTo>
                  <a:pt x="3119" y="8510"/>
                </a:lnTo>
                <a:lnTo>
                  <a:pt x="3266" y="8180"/>
                </a:lnTo>
                <a:lnTo>
                  <a:pt x="3486" y="7887"/>
                </a:lnTo>
                <a:lnTo>
                  <a:pt x="3632" y="7740"/>
                </a:lnTo>
                <a:lnTo>
                  <a:pt x="3816" y="7593"/>
                </a:lnTo>
                <a:lnTo>
                  <a:pt x="3889" y="7557"/>
                </a:lnTo>
                <a:lnTo>
                  <a:pt x="3963" y="7557"/>
                </a:lnTo>
                <a:lnTo>
                  <a:pt x="4036" y="7593"/>
                </a:lnTo>
                <a:lnTo>
                  <a:pt x="4109" y="7630"/>
                </a:lnTo>
                <a:lnTo>
                  <a:pt x="4219" y="7740"/>
                </a:lnTo>
                <a:lnTo>
                  <a:pt x="4329" y="7887"/>
                </a:lnTo>
                <a:lnTo>
                  <a:pt x="4916" y="8657"/>
                </a:lnTo>
                <a:lnTo>
                  <a:pt x="5026" y="8730"/>
                </a:lnTo>
                <a:lnTo>
                  <a:pt x="5136" y="8767"/>
                </a:lnTo>
                <a:lnTo>
                  <a:pt x="5210" y="8730"/>
                </a:lnTo>
                <a:lnTo>
                  <a:pt x="5246" y="8694"/>
                </a:lnTo>
                <a:lnTo>
                  <a:pt x="5283" y="8620"/>
                </a:lnTo>
                <a:lnTo>
                  <a:pt x="5283" y="8547"/>
                </a:lnTo>
                <a:lnTo>
                  <a:pt x="5136" y="7006"/>
                </a:lnTo>
                <a:lnTo>
                  <a:pt x="5100" y="6823"/>
                </a:lnTo>
                <a:lnTo>
                  <a:pt x="4990" y="6640"/>
                </a:lnTo>
                <a:lnTo>
                  <a:pt x="4880" y="6493"/>
                </a:lnTo>
                <a:lnTo>
                  <a:pt x="4660" y="6456"/>
                </a:lnTo>
                <a:lnTo>
                  <a:pt x="4733" y="6420"/>
                </a:lnTo>
                <a:lnTo>
                  <a:pt x="4843" y="6346"/>
                </a:lnTo>
                <a:lnTo>
                  <a:pt x="5026" y="6199"/>
                </a:lnTo>
                <a:lnTo>
                  <a:pt x="5430" y="6016"/>
                </a:lnTo>
                <a:lnTo>
                  <a:pt x="5613" y="5943"/>
                </a:lnTo>
                <a:lnTo>
                  <a:pt x="5760" y="5796"/>
                </a:lnTo>
                <a:lnTo>
                  <a:pt x="5870" y="5649"/>
                </a:lnTo>
                <a:lnTo>
                  <a:pt x="5980" y="5466"/>
                </a:lnTo>
                <a:lnTo>
                  <a:pt x="5980" y="5392"/>
                </a:lnTo>
                <a:lnTo>
                  <a:pt x="5943" y="5319"/>
                </a:lnTo>
                <a:lnTo>
                  <a:pt x="5907" y="5246"/>
                </a:lnTo>
                <a:lnTo>
                  <a:pt x="5833" y="5209"/>
                </a:lnTo>
                <a:lnTo>
                  <a:pt x="4990" y="5099"/>
                </a:lnTo>
                <a:lnTo>
                  <a:pt x="4109" y="4989"/>
                </a:lnTo>
                <a:lnTo>
                  <a:pt x="3742" y="4989"/>
                </a:lnTo>
                <a:lnTo>
                  <a:pt x="3302" y="4952"/>
                </a:lnTo>
                <a:lnTo>
                  <a:pt x="2899" y="4989"/>
                </a:lnTo>
                <a:lnTo>
                  <a:pt x="2715" y="5026"/>
                </a:lnTo>
                <a:lnTo>
                  <a:pt x="2532" y="5099"/>
                </a:lnTo>
                <a:lnTo>
                  <a:pt x="2495" y="5136"/>
                </a:lnTo>
                <a:lnTo>
                  <a:pt x="2532" y="5209"/>
                </a:lnTo>
                <a:lnTo>
                  <a:pt x="2165" y="5062"/>
                </a:lnTo>
                <a:lnTo>
                  <a:pt x="2459" y="4732"/>
                </a:lnTo>
                <a:lnTo>
                  <a:pt x="2752" y="4402"/>
                </a:lnTo>
                <a:lnTo>
                  <a:pt x="3082" y="4145"/>
                </a:lnTo>
                <a:lnTo>
                  <a:pt x="3449" y="3889"/>
                </a:lnTo>
                <a:lnTo>
                  <a:pt x="3816" y="3668"/>
                </a:lnTo>
                <a:lnTo>
                  <a:pt x="4219" y="3448"/>
                </a:lnTo>
                <a:lnTo>
                  <a:pt x="4623" y="3302"/>
                </a:lnTo>
                <a:lnTo>
                  <a:pt x="5026" y="3155"/>
                </a:lnTo>
                <a:lnTo>
                  <a:pt x="5467" y="3045"/>
                </a:lnTo>
                <a:lnTo>
                  <a:pt x="5907" y="2972"/>
                </a:lnTo>
                <a:lnTo>
                  <a:pt x="6310" y="2935"/>
                </a:lnTo>
                <a:close/>
                <a:moveTo>
                  <a:pt x="5393" y="14343"/>
                </a:moveTo>
                <a:lnTo>
                  <a:pt x="5430" y="14379"/>
                </a:lnTo>
                <a:lnTo>
                  <a:pt x="5356" y="14379"/>
                </a:lnTo>
                <a:lnTo>
                  <a:pt x="5393" y="14343"/>
                </a:lnTo>
                <a:close/>
                <a:moveTo>
                  <a:pt x="7704" y="13903"/>
                </a:moveTo>
                <a:lnTo>
                  <a:pt x="7961" y="14049"/>
                </a:lnTo>
                <a:lnTo>
                  <a:pt x="8291" y="14196"/>
                </a:lnTo>
                <a:lnTo>
                  <a:pt x="8584" y="14306"/>
                </a:lnTo>
                <a:lnTo>
                  <a:pt x="8181" y="14379"/>
                </a:lnTo>
                <a:lnTo>
                  <a:pt x="7741" y="14416"/>
                </a:lnTo>
                <a:lnTo>
                  <a:pt x="7704" y="14306"/>
                </a:lnTo>
                <a:lnTo>
                  <a:pt x="7631" y="14233"/>
                </a:lnTo>
                <a:lnTo>
                  <a:pt x="7264" y="14123"/>
                </a:lnTo>
                <a:lnTo>
                  <a:pt x="6970" y="13939"/>
                </a:lnTo>
                <a:lnTo>
                  <a:pt x="7521" y="13903"/>
                </a:lnTo>
                <a:close/>
                <a:moveTo>
                  <a:pt x="6420" y="14013"/>
                </a:moveTo>
                <a:lnTo>
                  <a:pt x="6567" y="14123"/>
                </a:lnTo>
                <a:lnTo>
                  <a:pt x="6787" y="14306"/>
                </a:lnTo>
                <a:lnTo>
                  <a:pt x="7007" y="14453"/>
                </a:lnTo>
                <a:lnTo>
                  <a:pt x="6053" y="14416"/>
                </a:lnTo>
                <a:lnTo>
                  <a:pt x="6053" y="14343"/>
                </a:lnTo>
                <a:lnTo>
                  <a:pt x="6053" y="14269"/>
                </a:lnTo>
                <a:lnTo>
                  <a:pt x="5980" y="14196"/>
                </a:lnTo>
                <a:lnTo>
                  <a:pt x="5907" y="14159"/>
                </a:lnTo>
                <a:lnTo>
                  <a:pt x="5870" y="14159"/>
                </a:lnTo>
                <a:lnTo>
                  <a:pt x="5980" y="14123"/>
                </a:lnTo>
                <a:lnTo>
                  <a:pt x="6420" y="14013"/>
                </a:lnTo>
                <a:close/>
                <a:moveTo>
                  <a:pt x="6824" y="2385"/>
                </a:moveTo>
                <a:lnTo>
                  <a:pt x="6750" y="2421"/>
                </a:lnTo>
                <a:lnTo>
                  <a:pt x="6677" y="2495"/>
                </a:lnTo>
                <a:lnTo>
                  <a:pt x="6127" y="2531"/>
                </a:lnTo>
                <a:lnTo>
                  <a:pt x="5540" y="2605"/>
                </a:lnTo>
                <a:lnTo>
                  <a:pt x="5026" y="2715"/>
                </a:lnTo>
                <a:lnTo>
                  <a:pt x="4476" y="2861"/>
                </a:lnTo>
                <a:lnTo>
                  <a:pt x="3926" y="3082"/>
                </a:lnTo>
                <a:lnTo>
                  <a:pt x="3376" y="3375"/>
                </a:lnTo>
                <a:lnTo>
                  <a:pt x="2899" y="3705"/>
                </a:lnTo>
                <a:lnTo>
                  <a:pt x="2459" y="4109"/>
                </a:lnTo>
                <a:lnTo>
                  <a:pt x="2018" y="4512"/>
                </a:lnTo>
                <a:lnTo>
                  <a:pt x="1652" y="4989"/>
                </a:lnTo>
                <a:lnTo>
                  <a:pt x="1321" y="5466"/>
                </a:lnTo>
                <a:lnTo>
                  <a:pt x="1065" y="6016"/>
                </a:lnTo>
                <a:lnTo>
                  <a:pt x="735" y="6713"/>
                </a:lnTo>
                <a:lnTo>
                  <a:pt x="478" y="7447"/>
                </a:lnTo>
                <a:lnTo>
                  <a:pt x="221" y="8180"/>
                </a:lnTo>
                <a:lnTo>
                  <a:pt x="74" y="8914"/>
                </a:lnTo>
                <a:lnTo>
                  <a:pt x="38" y="9244"/>
                </a:lnTo>
                <a:lnTo>
                  <a:pt x="1" y="9611"/>
                </a:lnTo>
                <a:lnTo>
                  <a:pt x="38" y="9941"/>
                </a:lnTo>
                <a:lnTo>
                  <a:pt x="74" y="10271"/>
                </a:lnTo>
                <a:lnTo>
                  <a:pt x="148" y="10601"/>
                </a:lnTo>
                <a:lnTo>
                  <a:pt x="258" y="10931"/>
                </a:lnTo>
                <a:lnTo>
                  <a:pt x="368" y="11262"/>
                </a:lnTo>
                <a:lnTo>
                  <a:pt x="514" y="11555"/>
                </a:lnTo>
                <a:lnTo>
                  <a:pt x="881" y="12142"/>
                </a:lnTo>
                <a:lnTo>
                  <a:pt x="1285" y="12692"/>
                </a:lnTo>
                <a:lnTo>
                  <a:pt x="1725" y="13206"/>
                </a:lnTo>
                <a:lnTo>
                  <a:pt x="2202" y="13719"/>
                </a:lnTo>
                <a:lnTo>
                  <a:pt x="2459" y="13976"/>
                </a:lnTo>
                <a:lnTo>
                  <a:pt x="2752" y="14233"/>
                </a:lnTo>
                <a:lnTo>
                  <a:pt x="2825" y="14343"/>
                </a:lnTo>
                <a:lnTo>
                  <a:pt x="2899" y="14416"/>
                </a:lnTo>
                <a:lnTo>
                  <a:pt x="3009" y="14453"/>
                </a:lnTo>
                <a:lnTo>
                  <a:pt x="3119" y="14453"/>
                </a:lnTo>
                <a:lnTo>
                  <a:pt x="3192" y="14526"/>
                </a:lnTo>
                <a:lnTo>
                  <a:pt x="3559" y="14636"/>
                </a:lnTo>
                <a:lnTo>
                  <a:pt x="3889" y="14746"/>
                </a:lnTo>
                <a:lnTo>
                  <a:pt x="4623" y="14820"/>
                </a:lnTo>
                <a:lnTo>
                  <a:pt x="6017" y="14966"/>
                </a:lnTo>
                <a:lnTo>
                  <a:pt x="6714" y="15003"/>
                </a:lnTo>
                <a:lnTo>
                  <a:pt x="7411" y="15003"/>
                </a:lnTo>
                <a:lnTo>
                  <a:pt x="8108" y="14930"/>
                </a:lnTo>
                <a:lnTo>
                  <a:pt x="8768" y="14783"/>
                </a:lnTo>
                <a:lnTo>
                  <a:pt x="9465" y="14600"/>
                </a:lnTo>
                <a:lnTo>
                  <a:pt x="9758" y="14453"/>
                </a:lnTo>
                <a:lnTo>
                  <a:pt x="10088" y="14306"/>
                </a:lnTo>
                <a:lnTo>
                  <a:pt x="10382" y="14159"/>
                </a:lnTo>
                <a:lnTo>
                  <a:pt x="10675" y="13976"/>
                </a:lnTo>
                <a:lnTo>
                  <a:pt x="11152" y="13536"/>
                </a:lnTo>
                <a:lnTo>
                  <a:pt x="11629" y="13059"/>
                </a:lnTo>
                <a:lnTo>
                  <a:pt x="12033" y="12509"/>
                </a:lnTo>
                <a:lnTo>
                  <a:pt x="12399" y="11958"/>
                </a:lnTo>
                <a:lnTo>
                  <a:pt x="12729" y="11372"/>
                </a:lnTo>
                <a:lnTo>
                  <a:pt x="12986" y="10748"/>
                </a:lnTo>
                <a:lnTo>
                  <a:pt x="13243" y="10161"/>
                </a:lnTo>
                <a:lnTo>
                  <a:pt x="13426" y="9464"/>
                </a:lnTo>
                <a:lnTo>
                  <a:pt x="13500" y="9097"/>
                </a:lnTo>
                <a:lnTo>
                  <a:pt x="13573" y="8730"/>
                </a:lnTo>
                <a:lnTo>
                  <a:pt x="13573" y="8400"/>
                </a:lnTo>
                <a:lnTo>
                  <a:pt x="13573" y="8034"/>
                </a:lnTo>
                <a:lnTo>
                  <a:pt x="13573" y="7667"/>
                </a:lnTo>
                <a:lnTo>
                  <a:pt x="13500" y="7300"/>
                </a:lnTo>
                <a:lnTo>
                  <a:pt x="13426" y="6970"/>
                </a:lnTo>
                <a:lnTo>
                  <a:pt x="13353" y="6640"/>
                </a:lnTo>
                <a:lnTo>
                  <a:pt x="13206" y="6346"/>
                </a:lnTo>
                <a:lnTo>
                  <a:pt x="13060" y="6053"/>
                </a:lnTo>
                <a:lnTo>
                  <a:pt x="12693" y="5466"/>
                </a:lnTo>
                <a:lnTo>
                  <a:pt x="12289" y="4916"/>
                </a:lnTo>
                <a:lnTo>
                  <a:pt x="11849" y="4475"/>
                </a:lnTo>
                <a:lnTo>
                  <a:pt x="11372" y="4035"/>
                </a:lnTo>
                <a:lnTo>
                  <a:pt x="10895" y="3668"/>
                </a:lnTo>
                <a:lnTo>
                  <a:pt x="10345" y="3338"/>
                </a:lnTo>
                <a:lnTo>
                  <a:pt x="9795" y="3045"/>
                </a:lnTo>
                <a:lnTo>
                  <a:pt x="9208" y="2788"/>
                </a:lnTo>
                <a:lnTo>
                  <a:pt x="8584" y="2605"/>
                </a:lnTo>
                <a:lnTo>
                  <a:pt x="7998" y="2458"/>
                </a:lnTo>
                <a:lnTo>
                  <a:pt x="7447" y="238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7" name="Google Shape;497;p10"/>
          <p:cNvSpPr/>
          <p:nvPr/>
        </p:nvSpPr>
        <p:spPr>
          <a:xfrm>
            <a:off x="-8" y="1013366"/>
            <a:ext cx="372518" cy="384998"/>
          </a:xfrm>
          <a:custGeom>
            <a:avLst/>
            <a:gdLst/>
            <a:ahLst/>
            <a:cxnLst/>
            <a:rect l="l" t="t" r="r" b="b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8" name="Google Shape;498;p10"/>
          <p:cNvSpPr/>
          <p:nvPr/>
        </p:nvSpPr>
        <p:spPr>
          <a:xfrm>
            <a:off x="8699356" y="179112"/>
            <a:ext cx="521292" cy="538992"/>
          </a:xfrm>
          <a:custGeom>
            <a:avLst/>
            <a:gdLst/>
            <a:ahLst/>
            <a:cxnLst/>
            <a:rect l="l" t="t" r="r" b="b"/>
            <a:pathLst>
              <a:path w="18378" h="19002" extrusionOk="0">
                <a:moveTo>
                  <a:pt x="13793" y="5429"/>
                </a:moveTo>
                <a:lnTo>
                  <a:pt x="13682" y="5466"/>
                </a:lnTo>
                <a:lnTo>
                  <a:pt x="13572" y="5502"/>
                </a:lnTo>
                <a:lnTo>
                  <a:pt x="13499" y="5576"/>
                </a:lnTo>
                <a:lnTo>
                  <a:pt x="13352" y="5759"/>
                </a:lnTo>
                <a:lnTo>
                  <a:pt x="13352" y="5869"/>
                </a:lnTo>
                <a:lnTo>
                  <a:pt x="13352" y="5979"/>
                </a:lnTo>
                <a:lnTo>
                  <a:pt x="13389" y="6016"/>
                </a:lnTo>
                <a:lnTo>
                  <a:pt x="13426" y="6053"/>
                </a:lnTo>
                <a:lnTo>
                  <a:pt x="13499" y="6053"/>
                </a:lnTo>
                <a:lnTo>
                  <a:pt x="13572" y="5979"/>
                </a:lnTo>
                <a:lnTo>
                  <a:pt x="13646" y="5943"/>
                </a:lnTo>
                <a:lnTo>
                  <a:pt x="13719" y="5796"/>
                </a:lnTo>
                <a:lnTo>
                  <a:pt x="13829" y="5649"/>
                </a:lnTo>
                <a:lnTo>
                  <a:pt x="13903" y="5502"/>
                </a:lnTo>
                <a:lnTo>
                  <a:pt x="13903" y="5466"/>
                </a:lnTo>
                <a:lnTo>
                  <a:pt x="13903" y="5429"/>
                </a:lnTo>
                <a:close/>
                <a:moveTo>
                  <a:pt x="13242" y="6089"/>
                </a:moveTo>
                <a:lnTo>
                  <a:pt x="13169" y="6126"/>
                </a:lnTo>
                <a:lnTo>
                  <a:pt x="13022" y="6309"/>
                </a:lnTo>
                <a:lnTo>
                  <a:pt x="12912" y="6493"/>
                </a:lnTo>
                <a:lnTo>
                  <a:pt x="12875" y="6529"/>
                </a:lnTo>
                <a:lnTo>
                  <a:pt x="12875" y="6603"/>
                </a:lnTo>
                <a:lnTo>
                  <a:pt x="12949" y="6676"/>
                </a:lnTo>
                <a:lnTo>
                  <a:pt x="13022" y="6713"/>
                </a:lnTo>
                <a:lnTo>
                  <a:pt x="13096" y="6676"/>
                </a:lnTo>
                <a:lnTo>
                  <a:pt x="13132" y="6639"/>
                </a:lnTo>
                <a:lnTo>
                  <a:pt x="13242" y="6456"/>
                </a:lnTo>
                <a:lnTo>
                  <a:pt x="13352" y="6273"/>
                </a:lnTo>
                <a:lnTo>
                  <a:pt x="13389" y="6199"/>
                </a:lnTo>
                <a:lnTo>
                  <a:pt x="13316" y="6126"/>
                </a:lnTo>
                <a:lnTo>
                  <a:pt x="13242" y="6089"/>
                </a:lnTo>
                <a:close/>
                <a:moveTo>
                  <a:pt x="17241" y="6419"/>
                </a:moveTo>
                <a:lnTo>
                  <a:pt x="17534" y="6713"/>
                </a:lnTo>
                <a:lnTo>
                  <a:pt x="17497" y="6713"/>
                </a:lnTo>
                <a:lnTo>
                  <a:pt x="17387" y="6823"/>
                </a:lnTo>
                <a:lnTo>
                  <a:pt x="17351" y="6676"/>
                </a:lnTo>
                <a:lnTo>
                  <a:pt x="17241" y="6419"/>
                </a:lnTo>
                <a:close/>
                <a:moveTo>
                  <a:pt x="12692" y="6786"/>
                </a:moveTo>
                <a:lnTo>
                  <a:pt x="12582" y="6860"/>
                </a:lnTo>
                <a:lnTo>
                  <a:pt x="12435" y="6970"/>
                </a:lnTo>
                <a:lnTo>
                  <a:pt x="12399" y="7116"/>
                </a:lnTo>
                <a:lnTo>
                  <a:pt x="12362" y="7190"/>
                </a:lnTo>
                <a:lnTo>
                  <a:pt x="12399" y="7226"/>
                </a:lnTo>
                <a:lnTo>
                  <a:pt x="12472" y="7300"/>
                </a:lnTo>
                <a:lnTo>
                  <a:pt x="12582" y="7300"/>
                </a:lnTo>
                <a:lnTo>
                  <a:pt x="12619" y="7263"/>
                </a:lnTo>
                <a:lnTo>
                  <a:pt x="12655" y="7190"/>
                </a:lnTo>
                <a:lnTo>
                  <a:pt x="12729" y="7043"/>
                </a:lnTo>
                <a:lnTo>
                  <a:pt x="12802" y="7006"/>
                </a:lnTo>
                <a:lnTo>
                  <a:pt x="12839" y="6933"/>
                </a:lnTo>
                <a:lnTo>
                  <a:pt x="12875" y="6860"/>
                </a:lnTo>
                <a:lnTo>
                  <a:pt x="12875" y="6823"/>
                </a:lnTo>
                <a:lnTo>
                  <a:pt x="12839" y="6823"/>
                </a:lnTo>
                <a:lnTo>
                  <a:pt x="12765" y="6786"/>
                </a:lnTo>
                <a:close/>
                <a:moveTo>
                  <a:pt x="17571" y="6750"/>
                </a:moveTo>
                <a:lnTo>
                  <a:pt x="17828" y="7043"/>
                </a:lnTo>
                <a:lnTo>
                  <a:pt x="18048" y="7373"/>
                </a:lnTo>
                <a:lnTo>
                  <a:pt x="17828" y="7593"/>
                </a:lnTo>
                <a:lnTo>
                  <a:pt x="17828" y="7520"/>
                </a:lnTo>
                <a:lnTo>
                  <a:pt x="17864" y="7336"/>
                </a:lnTo>
                <a:lnTo>
                  <a:pt x="17828" y="7116"/>
                </a:lnTo>
                <a:lnTo>
                  <a:pt x="17828" y="7080"/>
                </a:lnTo>
                <a:lnTo>
                  <a:pt x="17754" y="7006"/>
                </a:lnTo>
                <a:lnTo>
                  <a:pt x="17681" y="7006"/>
                </a:lnTo>
                <a:lnTo>
                  <a:pt x="17644" y="7043"/>
                </a:lnTo>
                <a:lnTo>
                  <a:pt x="17681" y="7080"/>
                </a:lnTo>
                <a:lnTo>
                  <a:pt x="17644" y="7226"/>
                </a:lnTo>
                <a:lnTo>
                  <a:pt x="17607" y="7446"/>
                </a:lnTo>
                <a:lnTo>
                  <a:pt x="17534" y="7667"/>
                </a:lnTo>
                <a:lnTo>
                  <a:pt x="17534" y="7887"/>
                </a:lnTo>
                <a:lnTo>
                  <a:pt x="17534" y="7960"/>
                </a:lnTo>
                <a:lnTo>
                  <a:pt x="17131" y="8584"/>
                </a:lnTo>
                <a:lnTo>
                  <a:pt x="17167" y="8217"/>
                </a:lnTo>
                <a:lnTo>
                  <a:pt x="17241" y="7850"/>
                </a:lnTo>
                <a:lnTo>
                  <a:pt x="17387" y="7630"/>
                </a:lnTo>
                <a:lnTo>
                  <a:pt x="17387" y="7593"/>
                </a:lnTo>
                <a:lnTo>
                  <a:pt x="17387" y="7520"/>
                </a:lnTo>
                <a:lnTo>
                  <a:pt x="17461" y="7483"/>
                </a:lnTo>
                <a:lnTo>
                  <a:pt x="17497" y="7446"/>
                </a:lnTo>
                <a:lnTo>
                  <a:pt x="17534" y="7373"/>
                </a:lnTo>
                <a:lnTo>
                  <a:pt x="17534" y="7263"/>
                </a:lnTo>
                <a:lnTo>
                  <a:pt x="17497" y="7080"/>
                </a:lnTo>
                <a:lnTo>
                  <a:pt x="17571" y="6750"/>
                </a:lnTo>
                <a:close/>
                <a:moveTo>
                  <a:pt x="16874" y="8840"/>
                </a:moveTo>
                <a:lnTo>
                  <a:pt x="16947" y="8877"/>
                </a:lnTo>
                <a:lnTo>
                  <a:pt x="16874" y="8950"/>
                </a:lnTo>
                <a:lnTo>
                  <a:pt x="16874" y="8877"/>
                </a:lnTo>
                <a:lnTo>
                  <a:pt x="16874" y="8840"/>
                </a:lnTo>
                <a:close/>
                <a:moveTo>
                  <a:pt x="11445" y="8584"/>
                </a:moveTo>
                <a:lnTo>
                  <a:pt x="11408" y="8620"/>
                </a:lnTo>
                <a:lnTo>
                  <a:pt x="11298" y="8657"/>
                </a:lnTo>
                <a:lnTo>
                  <a:pt x="11188" y="8804"/>
                </a:lnTo>
                <a:lnTo>
                  <a:pt x="11188" y="8840"/>
                </a:lnTo>
                <a:lnTo>
                  <a:pt x="11188" y="8914"/>
                </a:lnTo>
                <a:lnTo>
                  <a:pt x="11188" y="8987"/>
                </a:lnTo>
                <a:lnTo>
                  <a:pt x="11225" y="9024"/>
                </a:lnTo>
                <a:lnTo>
                  <a:pt x="11408" y="9024"/>
                </a:lnTo>
                <a:lnTo>
                  <a:pt x="11445" y="8987"/>
                </a:lnTo>
                <a:lnTo>
                  <a:pt x="11555" y="8804"/>
                </a:lnTo>
                <a:lnTo>
                  <a:pt x="11555" y="8730"/>
                </a:lnTo>
                <a:lnTo>
                  <a:pt x="11555" y="8657"/>
                </a:lnTo>
                <a:lnTo>
                  <a:pt x="11518" y="8620"/>
                </a:lnTo>
                <a:lnTo>
                  <a:pt x="11445" y="8584"/>
                </a:lnTo>
                <a:close/>
                <a:moveTo>
                  <a:pt x="16580" y="8804"/>
                </a:moveTo>
                <a:lnTo>
                  <a:pt x="16580" y="8877"/>
                </a:lnTo>
                <a:lnTo>
                  <a:pt x="16580" y="9060"/>
                </a:lnTo>
                <a:lnTo>
                  <a:pt x="16617" y="9170"/>
                </a:lnTo>
                <a:lnTo>
                  <a:pt x="16654" y="9244"/>
                </a:lnTo>
                <a:lnTo>
                  <a:pt x="16397" y="9611"/>
                </a:lnTo>
                <a:lnTo>
                  <a:pt x="16360" y="9391"/>
                </a:lnTo>
                <a:lnTo>
                  <a:pt x="16324" y="9170"/>
                </a:lnTo>
                <a:lnTo>
                  <a:pt x="16324" y="9097"/>
                </a:lnTo>
                <a:lnTo>
                  <a:pt x="16580" y="8804"/>
                </a:lnTo>
                <a:close/>
                <a:moveTo>
                  <a:pt x="16067" y="9391"/>
                </a:moveTo>
                <a:lnTo>
                  <a:pt x="16067" y="9684"/>
                </a:lnTo>
                <a:lnTo>
                  <a:pt x="16103" y="9794"/>
                </a:lnTo>
                <a:lnTo>
                  <a:pt x="16177" y="9941"/>
                </a:lnTo>
                <a:lnTo>
                  <a:pt x="15993" y="10161"/>
                </a:lnTo>
                <a:lnTo>
                  <a:pt x="15920" y="10308"/>
                </a:lnTo>
                <a:lnTo>
                  <a:pt x="15957" y="9867"/>
                </a:lnTo>
                <a:lnTo>
                  <a:pt x="15920" y="9794"/>
                </a:lnTo>
                <a:lnTo>
                  <a:pt x="15847" y="9757"/>
                </a:lnTo>
                <a:lnTo>
                  <a:pt x="15810" y="9721"/>
                </a:lnTo>
                <a:lnTo>
                  <a:pt x="16067" y="9391"/>
                </a:lnTo>
                <a:close/>
                <a:moveTo>
                  <a:pt x="9611" y="2348"/>
                </a:moveTo>
                <a:lnTo>
                  <a:pt x="9574" y="2421"/>
                </a:lnTo>
                <a:lnTo>
                  <a:pt x="9134" y="2861"/>
                </a:lnTo>
                <a:lnTo>
                  <a:pt x="8767" y="3375"/>
                </a:lnTo>
                <a:lnTo>
                  <a:pt x="7997" y="4365"/>
                </a:lnTo>
                <a:lnTo>
                  <a:pt x="7630" y="4879"/>
                </a:lnTo>
                <a:lnTo>
                  <a:pt x="7227" y="5356"/>
                </a:lnTo>
                <a:lnTo>
                  <a:pt x="6823" y="5832"/>
                </a:lnTo>
                <a:lnTo>
                  <a:pt x="6346" y="6273"/>
                </a:lnTo>
                <a:lnTo>
                  <a:pt x="6273" y="6346"/>
                </a:lnTo>
                <a:lnTo>
                  <a:pt x="6273" y="6456"/>
                </a:lnTo>
                <a:lnTo>
                  <a:pt x="6236" y="6456"/>
                </a:lnTo>
                <a:lnTo>
                  <a:pt x="6163" y="6493"/>
                </a:lnTo>
                <a:lnTo>
                  <a:pt x="6163" y="6566"/>
                </a:lnTo>
                <a:lnTo>
                  <a:pt x="6199" y="6603"/>
                </a:lnTo>
                <a:lnTo>
                  <a:pt x="6309" y="6786"/>
                </a:lnTo>
                <a:lnTo>
                  <a:pt x="6493" y="6970"/>
                </a:lnTo>
                <a:lnTo>
                  <a:pt x="6823" y="7263"/>
                </a:lnTo>
                <a:lnTo>
                  <a:pt x="7593" y="7813"/>
                </a:lnTo>
                <a:lnTo>
                  <a:pt x="8437" y="8363"/>
                </a:lnTo>
                <a:lnTo>
                  <a:pt x="8620" y="8510"/>
                </a:lnTo>
                <a:lnTo>
                  <a:pt x="8767" y="8694"/>
                </a:lnTo>
                <a:lnTo>
                  <a:pt x="9061" y="9060"/>
                </a:lnTo>
                <a:lnTo>
                  <a:pt x="9207" y="9207"/>
                </a:lnTo>
                <a:lnTo>
                  <a:pt x="9391" y="9354"/>
                </a:lnTo>
                <a:lnTo>
                  <a:pt x="9758" y="9574"/>
                </a:lnTo>
                <a:lnTo>
                  <a:pt x="10638" y="10161"/>
                </a:lnTo>
                <a:lnTo>
                  <a:pt x="11482" y="10784"/>
                </a:lnTo>
                <a:lnTo>
                  <a:pt x="12289" y="11408"/>
                </a:lnTo>
                <a:lnTo>
                  <a:pt x="12362" y="11445"/>
                </a:lnTo>
                <a:lnTo>
                  <a:pt x="12472" y="11445"/>
                </a:lnTo>
                <a:lnTo>
                  <a:pt x="12545" y="11408"/>
                </a:lnTo>
                <a:lnTo>
                  <a:pt x="12582" y="11371"/>
                </a:lnTo>
                <a:lnTo>
                  <a:pt x="12619" y="11298"/>
                </a:lnTo>
                <a:lnTo>
                  <a:pt x="12655" y="11188"/>
                </a:lnTo>
                <a:lnTo>
                  <a:pt x="12619" y="11115"/>
                </a:lnTo>
                <a:lnTo>
                  <a:pt x="12545" y="11041"/>
                </a:lnTo>
                <a:lnTo>
                  <a:pt x="11775" y="10418"/>
                </a:lnTo>
                <a:lnTo>
                  <a:pt x="11812" y="10381"/>
                </a:lnTo>
                <a:lnTo>
                  <a:pt x="11922" y="10198"/>
                </a:lnTo>
                <a:lnTo>
                  <a:pt x="11995" y="10014"/>
                </a:lnTo>
                <a:lnTo>
                  <a:pt x="11995" y="9941"/>
                </a:lnTo>
                <a:lnTo>
                  <a:pt x="11958" y="9904"/>
                </a:lnTo>
                <a:lnTo>
                  <a:pt x="11885" y="9904"/>
                </a:lnTo>
                <a:lnTo>
                  <a:pt x="11738" y="10051"/>
                </a:lnTo>
                <a:lnTo>
                  <a:pt x="11592" y="10234"/>
                </a:lnTo>
                <a:lnTo>
                  <a:pt x="11555" y="10271"/>
                </a:lnTo>
                <a:lnTo>
                  <a:pt x="11005" y="9867"/>
                </a:lnTo>
                <a:lnTo>
                  <a:pt x="10821" y="9757"/>
                </a:lnTo>
                <a:lnTo>
                  <a:pt x="10858" y="9684"/>
                </a:lnTo>
                <a:lnTo>
                  <a:pt x="10895" y="9611"/>
                </a:lnTo>
                <a:lnTo>
                  <a:pt x="11041" y="9464"/>
                </a:lnTo>
                <a:lnTo>
                  <a:pt x="11078" y="9427"/>
                </a:lnTo>
                <a:lnTo>
                  <a:pt x="11078" y="9354"/>
                </a:lnTo>
                <a:lnTo>
                  <a:pt x="11078" y="9317"/>
                </a:lnTo>
                <a:lnTo>
                  <a:pt x="11005" y="9281"/>
                </a:lnTo>
                <a:lnTo>
                  <a:pt x="10968" y="9317"/>
                </a:lnTo>
                <a:lnTo>
                  <a:pt x="10895" y="9281"/>
                </a:lnTo>
                <a:lnTo>
                  <a:pt x="10821" y="9317"/>
                </a:lnTo>
                <a:lnTo>
                  <a:pt x="10711" y="9427"/>
                </a:lnTo>
                <a:lnTo>
                  <a:pt x="10601" y="9574"/>
                </a:lnTo>
                <a:lnTo>
                  <a:pt x="10124" y="9281"/>
                </a:lnTo>
                <a:lnTo>
                  <a:pt x="10051" y="9207"/>
                </a:lnTo>
                <a:lnTo>
                  <a:pt x="10234" y="8914"/>
                </a:lnTo>
                <a:lnTo>
                  <a:pt x="10234" y="8840"/>
                </a:lnTo>
                <a:lnTo>
                  <a:pt x="10234" y="8804"/>
                </a:lnTo>
                <a:lnTo>
                  <a:pt x="10198" y="8730"/>
                </a:lnTo>
                <a:lnTo>
                  <a:pt x="10088" y="8694"/>
                </a:lnTo>
                <a:lnTo>
                  <a:pt x="10051" y="8730"/>
                </a:lnTo>
                <a:lnTo>
                  <a:pt x="10014" y="8767"/>
                </a:lnTo>
                <a:lnTo>
                  <a:pt x="9758" y="9060"/>
                </a:lnTo>
                <a:lnTo>
                  <a:pt x="9537" y="8877"/>
                </a:lnTo>
                <a:lnTo>
                  <a:pt x="9354" y="8694"/>
                </a:lnTo>
                <a:lnTo>
                  <a:pt x="9134" y="8437"/>
                </a:lnTo>
                <a:lnTo>
                  <a:pt x="9207" y="8327"/>
                </a:lnTo>
                <a:lnTo>
                  <a:pt x="9281" y="8217"/>
                </a:lnTo>
                <a:lnTo>
                  <a:pt x="9354" y="7960"/>
                </a:lnTo>
                <a:lnTo>
                  <a:pt x="9354" y="7887"/>
                </a:lnTo>
                <a:lnTo>
                  <a:pt x="9317" y="7850"/>
                </a:lnTo>
                <a:lnTo>
                  <a:pt x="9244" y="7850"/>
                </a:lnTo>
                <a:lnTo>
                  <a:pt x="9171" y="7887"/>
                </a:lnTo>
                <a:lnTo>
                  <a:pt x="8987" y="8107"/>
                </a:lnTo>
                <a:lnTo>
                  <a:pt x="8951" y="8180"/>
                </a:lnTo>
                <a:lnTo>
                  <a:pt x="8767" y="8033"/>
                </a:lnTo>
                <a:lnTo>
                  <a:pt x="8327" y="7740"/>
                </a:lnTo>
                <a:lnTo>
                  <a:pt x="8364" y="7446"/>
                </a:lnTo>
                <a:lnTo>
                  <a:pt x="8364" y="7410"/>
                </a:lnTo>
                <a:lnTo>
                  <a:pt x="8327" y="7336"/>
                </a:lnTo>
                <a:lnTo>
                  <a:pt x="8290" y="7300"/>
                </a:lnTo>
                <a:lnTo>
                  <a:pt x="8180" y="7300"/>
                </a:lnTo>
                <a:lnTo>
                  <a:pt x="8107" y="7336"/>
                </a:lnTo>
                <a:lnTo>
                  <a:pt x="8070" y="7446"/>
                </a:lnTo>
                <a:lnTo>
                  <a:pt x="8034" y="7556"/>
                </a:lnTo>
                <a:lnTo>
                  <a:pt x="7960" y="7520"/>
                </a:lnTo>
                <a:lnTo>
                  <a:pt x="7410" y="7116"/>
                </a:lnTo>
                <a:lnTo>
                  <a:pt x="7447" y="7080"/>
                </a:lnTo>
                <a:lnTo>
                  <a:pt x="7520" y="6970"/>
                </a:lnTo>
                <a:lnTo>
                  <a:pt x="7520" y="6896"/>
                </a:lnTo>
                <a:lnTo>
                  <a:pt x="7520" y="6860"/>
                </a:lnTo>
                <a:lnTo>
                  <a:pt x="7557" y="6750"/>
                </a:lnTo>
                <a:lnTo>
                  <a:pt x="7520" y="6713"/>
                </a:lnTo>
                <a:lnTo>
                  <a:pt x="7483" y="6713"/>
                </a:lnTo>
                <a:lnTo>
                  <a:pt x="7410" y="6750"/>
                </a:lnTo>
                <a:lnTo>
                  <a:pt x="7337" y="6750"/>
                </a:lnTo>
                <a:lnTo>
                  <a:pt x="7227" y="6823"/>
                </a:lnTo>
                <a:lnTo>
                  <a:pt x="7116" y="6896"/>
                </a:lnTo>
                <a:lnTo>
                  <a:pt x="6640" y="6639"/>
                </a:lnTo>
                <a:lnTo>
                  <a:pt x="6640" y="6603"/>
                </a:lnTo>
                <a:lnTo>
                  <a:pt x="7116" y="6163"/>
                </a:lnTo>
                <a:lnTo>
                  <a:pt x="7557" y="5649"/>
                </a:lnTo>
                <a:lnTo>
                  <a:pt x="7593" y="5722"/>
                </a:lnTo>
                <a:lnTo>
                  <a:pt x="7630" y="5759"/>
                </a:lnTo>
                <a:lnTo>
                  <a:pt x="7740" y="5759"/>
                </a:lnTo>
                <a:lnTo>
                  <a:pt x="8034" y="5576"/>
                </a:lnTo>
                <a:lnTo>
                  <a:pt x="8327" y="5392"/>
                </a:lnTo>
                <a:lnTo>
                  <a:pt x="8620" y="5209"/>
                </a:lnTo>
                <a:lnTo>
                  <a:pt x="8914" y="5025"/>
                </a:lnTo>
                <a:lnTo>
                  <a:pt x="9244" y="4879"/>
                </a:lnTo>
                <a:lnTo>
                  <a:pt x="9574" y="4732"/>
                </a:lnTo>
                <a:lnTo>
                  <a:pt x="9941" y="4659"/>
                </a:lnTo>
                <a:lnTo>
                  <a:pt x="10308" y="4622"/>
                </a:lnTo>
                <a:lnTo>
                  <a:pt x="10491" y="4622"/>
                </a:lnTo>
                <a:lnTo>
                  <a:pt x="10675" y="4659"/>
                </a:lnTo>
                <a:lnTo>
                  <a:pt x="10821" y="4732"/>
                </a:lnTo>
                <a:lnTo>
                  <a:pt x="10931" y="4842"/>
                </a:lnTo>
                <a:lnTo>
                  <a:pt x="11041" y="4989"/>
                </a:lnTo>
                <a:lnTo>
                  <a:pt x="11078" y="5136"/>
                </a:lnTo>
                <a:lnTo>
                  <a:pt x="11151" y="5502"/>
                </a:lnTo>
                <a:lnTo>
                  <a:pt x="11151" y="5906"/>
                </a:lnTo>
                <a:lnTo>
                  <a:pt x="11151" y="6309"/>
                </a:lnTo>
                <a:lnTo>
                  <a:pt x="11151" y="6676"/>
                </a:lnTo>
                <a:lnTo>
                  <a:pt x="11188" y="7006"/>
                </a:lnTo>
                <a:lnTo>
                  <a:pt x="11261" y="7373"/>
                </a:lnTo>
                <a:lnTo>
                  <a:pt x="11445" y="7703"/>
                </a:lnTo>
                <a:lnTo>
                  <a:pt x="11408" y="7813"/>
                </a:lnTo>
                <a:lnTo>
                  <a:pt x="11372" y="7923"/>
                </a:lnTo>
                <a:lnTo>
                  <a:pt x="11372" y="8033"/>
                </a:lnTo>
                <a:lnTo>
                  <a:pt x="11372" y="8143"/>
                </a:lnTo>
                <a:lnTo>
                  <a:pt x="11445" y="8253"/>
                </a:lnTo>
                <a:lnTo>
                  <a:pt x="11482" y="8327"/>
                </a:lnTo>
                <a:lnTo>
                  <a:pt x="11592" y="8400"/>
                </a:lnTo>
                <a:lnTo>
                  <a:pt x="11665" y="8474"/>
                </a:lnTo>
                <a:lnTo>
                  <a:pt x="11775" y="8510"/>
                </a:lnTo>
                <a:lnTo>
                  <a:pt x="12105" y="8510"/>
                </a:lnTo>
                <a:lnTo>
                  <a:pt x="12435" y="8694"/>
                </a:lnTo>
                <a:lnTo>
                  <a:pt x="12765" y="8840"/>
                </a:lnTo>
                <a:lnTo>
                  <a:pt x="13022" y="8877"/>
                </a:lnTo>
                <a:lnTo>
                  <a:pt x="13316" y="8877"/>
                </a:lnTo>
                <a:lnTo>
                  <a:pt x="13646" y="8804"/>
                </a:lnTo>
                <a:lnTo>
                  <a:pt x="13939" y="8694"/>
                </a:lnTo>
                <a:lnTo>
                  <a:pt x="14233" y="8584"/>
                </a:lnTo>
                <a:lnTo>
                  <a:pt x="14489" y="8400"/>
                </a:lnTo>
                <a:lnTo>
                  <a:pt x="14746" y="8217"/>
                </a:lnTo>
                <a:lnTo>
                  <a:pt x="14930" y="8033"/>
                </a:lnTo>
                <a:lnTo>
                  <a:pt x="14966" y="7997"/>
                </a:lnTo>
                <a:lnTo>
                  <a:pt x="14966" y="7923"/>
                </a:lnTo>
                <a:lnTo>
                  <a:pt x="14930" y="7813"/>
                </a:lnTo>
                <a:lnTo>
                  <a:pt x="14820" y="7777"/>
                </a:lnTo>
                <a:lnTo>
                  <a:pt x="14710" y="7777"/>
                </a:lnTo>
                <a:lnTo>
                  <a:pt x="14123" y="8143"/>
                </a:lnTo>
                <a:lnTo>
                  <a:pt x="13829" y="8290"/>
                </a:lnTo>
                <a:lnTo>
                  <a:pt x="13462" y="8400"/>
                </a:lnTo>
                <a:lnTo>
                  <a:pt x="13206" y="8474"/>
                </a:lnTo>
                <a:lnTo>
                  <a:pt x="12912" y="8437"/>
                </a:lnTo>
                <a:lnTo>
                  <a:pt x="12692" y="8363"/>
                </a:lnTo>
                <a:lnTo>
                  <a:pt x="12472" y="8217"/>
                </a:lnTo>
                <a:lnTo>
                  <a:pt x="12545" y="8107"/>
                </a:lnTo>
                <a:lnTo>
                  <a:pt x="12582" y="7960"/>
                </a:lnTo>
                <a:lnTo>
                  <a:pt x="12582" y="7850"/>
                </a:lnTo>
                <a:lnTo>
                  <a:pt x="12545" y="7777"/>
                </a:lnTo>
                <a:lnTo>
                  <a:pt x="12509" y="7740"/>
                </a:lnTo>
                <a:lnTo>
                  <a:pt x="12325" y="7630"/>
                </a:lnTo>
                <a:lnTo>
                  <a:pt x="12142" y="7520"/>
                </a:lnTo>
                <a:lnTo>
                  <a:pt x="11812" y="7520"/>
                </a:lnTo>
                <a:lnTo>
                  <a:pt x="11628" y="7116"/>
                </a:lnTo>
                <a:lnTo>
                  <a:pt x="11518" y="6713"/>
                </a:lnTo>
                <a:lnTo>
                  <a:pt x="11518" y="6346"/>
                </a:lnTo>
                <a:lnTo>
                  <a:pt x="11518" y="6016"/>
                </a:lnTo>
                <a:lnTo>
                  <a:pt x="11555" y="5649"/>
                </a:lnTo>
                <a:lnTo>
                  <a:pt x="11518" y="5282"/>
                </a:lnTo>
                <a:lnTo>
                  <a:pt x="11445" y="4989"/>
                </a:lnTo>
                <a:lnTo>
                  <a:pt x="11335" y="4732"/>
                </a:lnTo>
                <a:lnTo>
                  <a:pt x="11188" y="4549"/>
                </a:lnTo>
                <a:lnTo>
                  <a:pt x="11005" y="4402"/>
                </a:lnTo>
                <a:lnTo>
                  <a:pt x="10785" y="4329"/>
                </a:lnTo>
                <a:lnTo>
                  <a:pt x="10565" y="4255"/>
                </a:lnTo>
                <a:lnTo>
                  <a:pt x="10051" y="4255"/>
                </a:lnTo>
                <a:lnTo>
                  <a:pt x="9758" y="4292"/>
                </a:lnTo>
                <a:lnTo>
                  <a:pt x="9464" y="4365"/>
                </a:lnTo>
                <a:lnTo>
                  <a:pt x="8914" y="4585"/>
                </a:lnTo>
                <a:lnTo>
                  <a:pt x="8400" y="4879"/>
                </a:lnTo>
                <a:lnTo>
                  <a:pt x="7960" y="5209"/>
                </a:lnTo>
                <a:lnTo>
                  <a:pt x="8290" y="4769"/>
                </a:lnTo>
                <a:lnTo>
                  <a:pt x="9061" y="3742"/>
                </a:lnTo>
                <a:lnTo>
                  <a:pt x="9464" y="3191"/>
                </a:lnTo>
                <a:lnTo>
                  <a:pt x="9831" y="2641"/>
                </a:lnTo>
                <a:lnTo>
                  <a:pt x="9868" y="2568"/>
                </a:lnTo>
                <a:lnTo>
                  <a:pt x="9868" y="2531"/>
                </a:lnTo>
                <a:lnTo>
                  <a:pt x="9794" y="2421"/>
                </a:lnTo>
                <a:lnTo>
                  <a:pt x="9721" y="2384"/>
                </a:lnTo>
                <a:lnTo>
                  <a:pt x="9684" y="2348"/>
                </a:lnTo>
                <a:close/>
                <a:moveTo>
                  <a:pt x="15663" y="9867"/>
                </a:moveTo>
                <a:lnTo>
                  <a:pt x="15700" y="9904"/>
                </a:lnTo>
                <a:lnTo>
                  <a:pt x="15627" y="10381"/>
                </a:lnTo>
                <a:lnTo>
                  <a:pt x="15663" y="10418"/>
                </a:lnTo>
                <a:lnTo>
                  <a:pt x="15663" y="10454"/>
                </a:lnTo>
                <a:lnTo>
                  <a:pt x="15773" y="10491"/>
                </a:lnTo>
                <a:lnTo>
                  <a:pt x="15443" y="10895"/>
                </a:lnTo>
                <a:lnTo>
                  <a:pt x="15443" y="10821"/>
                </a:lnTo>
                <a:lnTo>
                  <a:pt x="15333" y="10491"/>
                </a:lnTo>
                <a:lnTo>
                  <a:pt x="15296" y="10454"/>
                </a:lnTo>
                <a:lnTo>
                  <a:pt x="15260" y="10454"/>
                </a:lnTo>
                <a:lnTo>
                  <a:pt x="15223" y="10491"/>
                </a:lnTo>
                <a:lnTo>
                  <a:pt x="15223" y="10528"/>
                </a:lnTo>
                <a:lnTo>
                  <a:pt x="15186" y="10821"/>
                </a:lnTo>
                <a:lnTo>
                  <a:pt x="15186" y="11188"/>
                </a:lnTo>
                <a:lnTo>
                  <a:pt x="15223" y="11225"/>
                </a:lnTo>
                <a:lnTo>
                  <a:pt x="14746" y="11848"/>
                </a:lnTo>
                <a:lnTo>
                  <a:pt x="14746" y="11591"/>
                </a:lnTo>
                <a:lnTo>
                  <a:pt x="14746" y="11371"/>
                </a:lnTo>
                <a:lnTo>
                  <a:pt x="14746" y="11115"/>
                </a:lnTo>
                <a:lnTo>
                  <a:pt x="14710" y="11078"/>
                </a:lnTo>
                <a:lnTo>
                  <a:pt x="15333" y="10308"/>
                </a:lnTo>
                <a:lnTo>
                  <a:pt x="15663" y="9867"/>
                </a:lnTo>
                <a:close/>
                <a:moveTo>
                  <a:pt x="14526" y="11298"/>
                </a:moveTo>
                <a:lnTo>
                  <a:pt x="14453" y="11555"/>
                </a:lnTo>
                <a:lnTo>
                  <a:pt x="14416" y="11775"/>
                </a:lnTo>
                <a:lnTo>
                  <a:pt x="14453" y="11885"/>
                </a:lnTo>
                <a:lnTo>
                  <a:pt x="14489" y="11958"/>
                </a:lnTo>
                <a:lnTo>
                  <a:pt x="14563" y="11995"/>
                </a:lnTo>
                <a:lnTo>
                  <a:pt x="14600" y="11995"/>
                </a:lnTo>
                <a:lnTo>
                  <a:pt x="14123" y="12619"/>
                </a:lnTo>
                <a:lnTo>
                  <a:pt x="14049" y="12655"/>
                </a:lnTo>
                <a:lnTo>
                  <a:pt x="14049" y="12362"/>
                </a:lnTo>
                <a:lnTo>
                  <a:pt x="14049" y="12142"/>
                </a:lnTo>
                <a:lnTo>
                  <a:pt x="14049" y="12032"/>
                </a:lnTo>
                <a:lnTo>
                  <a:pt x="14013" y="11922"/>
                </a:lnTo>
                <a:lnTo>
                  <a:pt x="14526" y="11298"/>
                </a:lnTo>
                <a:close/>
                <a:moveTo>
                  <a:pt x="4806" y="7997"/>
                </a:moveTo>
                <a:lnTo>
                  <a:pt x="4769" y="8033"/>
                </a:lnTo>
                <a:lnTo>
                  <a:pt x="4769" y="8070"/>
                </a:lnTo>
                <a:lnTo>
                  <a:pt x="4952" y="8217"/>
                </a:lnTo>
                <a:lnTo>
                  <a:pt x="5099" y="8327"/>
                </a:lnTo>
                <a:lnTo>
                  <a:pt x="5576" y="8584"/>
                </a:lnTo>
                <a:lnTo>
                  <a:pt x="6126" y="8840"/>
                </a:lnTo>
                <a:lnTo>
                  <a:pt x="6640" y="9134"/>
                </a:lnTo>
                <a:lnTo>
                  <a:pt x="7116" y="9501"/>
                </a:lnTo>
                <a:lnTo>
                  <a:pt x="7557" y="9831"/>
                </a:lnTo>
                <a:lnTo>
                  <a:pt x="8437" y="10638"/>
                </a:lnTo>
                <a:lnTo>
                  <a:pt x="9244" y="11371"/>
                </a:lnTo>
                <a:lnTo>
                  <a:pt x="10088" y="12105"/>
                </a:lnTo>
                <a:lnTo>
                  <a:pt x="10344" y="12325"/>
                </a:lnTo>
                <a:lnTo>
                  <a:pt x="10748" y="12655"/>
                </a:lnTo>
                <a:lnTo>
                  <a:pt x="10931" y="12765"/>
                </a:lnTo>
                <a:lnTo>
                  <a:pt x="11115" y="12839"/>
                </a:lnTo>
                <a:lnTo>
                  <a:pt x="11225" y="12839"/>
                </a:lnTo>
                <a:lnTo>
                  <a:pt x="11298" y="12802"/>
                </a:lnTo>
                <a:lnTo>
                  <a:pt x="11335" y="12765"/>
                </a:lnTo>
                <a:lnTo>
                  <a:pt x="11372" y="12692"/>
                </a:lnTo>
                <a:lnTo>
                  <a:pt x="11372" y="12582"/>
                </a:lnTo>
                <a:lnTo>
                  <a:pt x="11335" y="12472"/>
                </a:lnTo>
                <a:lnTo>
                  <a:pt x="11151" y="12325"/>
                </a:lnTo>
                <a:lnTo>
                  <a:pt x="10711" y="11995"/>
                </a:lnTo>
                <a:lnTo>
                  <a:pt x="10271" y="11628"/>
                </a:lnTo>
                <a:lnTo>
                  <a:pt x="9391" y="10858"/>
                </a:lnTo>
                <a:lnTo>
                  <a:pt x="8547" y="10051"/>
                </a:lnTo>
                <a:lnTo>
                  <a:pt x="8107" y="9684"/>
                </a:lnTo>
                <a:lnTo>
                  <a:pt x="7703" y="9354"/>
                </a:lnTo>
                <a:lnTo>
                  <a:pt x="7227" y="9024"/>
                </a:lnTo>
                <a:lnTo>
                  <a:pt x="6786" y="8694"/>
                </a:lnTo>
                <a:lnTo>
                  <a:pt x="6309" y="8437"/>
                </a:lnTo>
                <a:lnTo>
                  <a:pt x="5833" y="8217"/>
                </a:lnTo>
                <a:lnTo>
                  <a:pt x="5356" y="8033"/>
                </a:lnTo>
                <a:lnTo>
                  <a:pt x="5209" y="7997"/>
                </a:lnTo>
                <a:close/>
                <a:moveTo>
                  <a:pt x="954" y="12582"/>
                </a:moveTo>
                <a:lnTo>
                  <a:pt x="1101" y="12692"/>
                </a:lnTo>
                <a:lnTo>
                  <a:pt x="1064" y="12765"/>
                </a:lnTo>
                <a:lnTo>
                  <a:pt x="1064" y="12839"/>
                </a:lnTo>
                <a:lnTo>
                  <a:pt x="1064" y="12875"/>
                </a:lnTo>
                <a:lnTo>
                  <a:pt x="1101" y="12839"/>
                </a:lnTo>
                <a:lnTo>
                  <a:pt x="1211" y="12912"/>
                </a:lnTo>
                <a:lnTo>
                  <a:pt x="1247" y="12985"/>
                </a:lnTo>
                <a:lnTo>
                  <a:pt x="1247" y="13059"/>
                </a:lnTo>
                <a:lnTo>
                  <a:pt x="1284" y="13242"/>
                </a:lnTo>
                <a:lnTo>
                  <a:pt x="991" y="13095"/>
                </a:lnTo>
                <a:lnTo>
                  <a:pt x="844" y="13059"/>
                </a:lnTo>
                <a:lnTo>
                  <a:pt x="697" y="13022"/>
                </a:lnTo>
                <a:lnTo>
                  <a:pt x="844" y="12765"/>
                </a:lnTo>
                <a:lnTo>
                  <a:pt x="954" y="12582"/>
                </a:lnTo>
                <a:close/>
                <a:moveTo>
                  <a:pt x="2715" y="10858"/>
                </a:moveTo>
                <a:lnTo>
                  <a:pt x="2641" y="10931"/>
                </a:lnTo>
                <a:lnTo>
                  <a:pt x="2641" y="10968"/>
                </a:lnTo>
                <a:lnTo>
                  <a:pt x="2788" y="11151"/>
                </a:lnTo>
                <a:lnTo>
                  <a:pt x="2935" y="11261"/>
                </a:lnTo>
                <a:lnTo>
                  <a:pt x="3302" y="11445"/>
                </a:lnTo>
                <a:lnTo>
                  <a:pt x="3778" y="11775"/>
                </a:lnTo>
                <a:lnTo>
                  <a:pt x="4255" y="12105"/>
                </a:lnTo>
                <a:lnTo>
                  <a:pt x="5099" y="12765"/>
                </a:lnTo>
                <a:lnTo>
                  <a:pt x="5539" y="13095"/>
                </a:lnTo>
                <a:lnTo>
                  <a:pt x="5759" y="13242"/>
                </a:lnTo>
                <a:lnTo>
                  <a:pt x="5869" y="13279"/>
                </a:lnTo>
                <a:lnTo>
                  <a:pt x="6053" y="13279"/>
                </a:lnTo>
                <a:lnTo>
                  <a:pt x="6126" y="13242"/>
                </a:lnTo>
                <a:lnTo>
                  <a:pt x="6163" y="13169"/>
                </a:lnTo>
                <a:lnTo>
                  <a:pt x="6126" y="13059"/>
                </a:lnTo>
                <a:lnTo>
                  <a:pt x="6089" y="12985"/>
                </a:lnTo>
                <a:lnTo>
                  <a:pt x="6016" y="12875"/>
                </a:lnTo>
                <a:lnTo>
                  <a:pt x="5869" y="12729"/>
                </a:lnTo>
                <a:lnTo>
                  <a:pt x="5502" y="12472"/>
                </a:lnTo>
                <a:lnTo>
                  <a:pt x="4512" y="11738"/>
                </a:lnTo>
                <a:lnTo>
                  <a:pt x="4035" y="11408"/>
                </a:lnTo>
                <a:lnTo>
                  <a:pt x="3522" y="11078"/>
                </a:lnTo>
                <a:lnTo>
                  <a:pt x="3338" y="11005"/>
                </a:lnTo>
                <a:lnTo>
                  <a:pt x="3118" y="10895"/>
                </a:lnTo>
                <a:lnTo>
                  <a:pt x="2935" y="10858"/>
                </a:lnTo>
                <a:close/>
                <a:moveTo>
                  <a:pt x="13756" y="12252"/>
                </a:moveTo>
                <a:lnTo>
                  <a:pt x="13719" y="12362"/>
                </a:lnTo>
                <a:lnTo>
                  <a:pt x="13719" y="12619"/>
                </a:lnTo>
                <a:lnTo>
                  <a:pt x="13719" y="12912"/>
                </a:lnTo>
                <a:lnTo>
                  <a:pt x="13756" y="12985"/>
                </a:lnTo>
                <a:lnTo>
                  <a:pt x="13793" y="13022"/>
                </a:lnTo>
                <a:lnTo>
                  <a:pt x="13719" y="13095"/>
                </a:lnTo>
                <a:lnTo>
                  <a:pt x="13389" y="13536"/>
                </a:lnTo>
                <a:lnTo>
                  <a:pt x="13426" y="13132"/>
                </a:lnTo>
                <a:lnTo>
                  <a:pt x="13462" y="12912"/>
                </a:lnTo>
                <a:lnTo>
                  <a:pt x="13462" y="12765"/>
                </a:lnTo>
                <a:lnTo>
                  <a:pt x="13426" y="12655"/>
                </a:lnTo>
                <a:lnTo>
                  <a:pt x="13756" y="12252"/>
                </a:lnTo>
                <a:close/>
                <a:moveTo>
                  <a:pt x="4402" y="8694"/>
                </a:moveTo>
                <a:lnTo>
                  <a:pt x="4329" y="8730"/>
                </a:lnTo>
                <a:lnTo>
                  <a:pt x="4255" y="8804"/>
                </a:lnTo>
                <a:lnTo>
                  <a:pt x="4255" y="8877"/>
                </a:lnTo>
                <a:lnTo>
                  <a:pt x="4255" y="8987"/>
                </a:lnTo>
                <a:lnTo>
                  <a:pt x="4292" y="9060"/>
                </a:lnTo>
                <a:lnTo>
                  <a:pt x="4365" y="9134"/>
                </a:lnTo>
                <a:lnTo>
                  <a:pt x="4512" y="9207"/>
                </a:lnTo>
                <a:lnTo>
                  <a:pt x="4842" y="9354"/>
                </a:lnTo>
                <a:lnTo>
                  <a:pt x="5136" y="9501"/>
                </a:lnTo>
                <a:lnTo>
                  <a:pt x="5392" y="9647"/>
                </a:lnTo>
                <a:lnTo>
                  <a:pt x="5869" y="10014"/>
                </a:lnTo>
                <a:lnTo>
                  <a:pt x="6346" y="10418"/>
                </a:lnTo>
                <a:lnTo>
                  <a:pt x="6786" y="10858"/>
                </a:lnTo>
                <a:lnTo>
                  <a:pt x="8584" y="12398"/>
                </a:lnTo>
                <a:lnTo>
                  <a:pt x="9501" y="13169"/>
                </a:lnTo>
                <a:lnTo>
                  <a:pt x="9721" y="13315"/>
                </a:lnTo>
                <a:lnTo>
                  <a:pt x="9941" y="13462"/>
                </a:lnTo>
                <a:lnTo>
                  <a:pt x="10161" y="13572"/>
                </a:lnTo>
                <a:lnTo>
                  <a:pt x="10271" y="13609"/>
                </a:lnTo>
                <a:lnTo>
                  <a:pt x="10381" y="13609"/>
                </a:lnTo>
                <a:lnTo>
                  <a:pt x="10454" y="13572"/>
                </a:lnTo>
                <a:lnTo>
                  <a:pt x="10491" y="13536"/>
                </a:lnTo>
                <a:lnTo>
                  <a:pt x="10528" y="13462"/>
                </a:lnTo>
                <a:lnTo>
                  <a:pt x="10491" y="13389"/>
                </a:lnTo>
                <a:lnTo>
                  <a:pt x="10418" y="13242"/>
                </a:lnTo>
                <a:lnTo>
                  <a:pt x="10271" y="13132"/>
                </a:lnTo>
                <a:lnTo>
                  <a:pt x="9978" y="12949"/>
                </a:lnTo>
                <a:lnTo>
                  <a:pt x="9537" y="12619"/>
                </a:lnTo>
                <a:lnTo>
                  <a:pt x="9134" y="12288"/>
                </a:lnTo>
                <a:lnTo>
                  <a:pt x="7557" y="10931"/>
                </a:lnTo>
                <a:lnTo>
                  <a:pt x="6823" y="10271"/>
                </a:lnTo>
                <a:lnTo>
                  <a:pt x="6089" y="9647"/>
                </a:lnTo>
                <a:lnTo>
                  <a:pt x="5686" y="9354"/>
                </a:lnTo>
                <a:lnTo>
                  <a:pt x="5246" y="9097"/>
                </a:lnTo>
                <a:lnTo>
                  <a:pt x="4769" y="8950"/>
                </a:lnTo>
                <a:lnTo>
                  <a:pt x="4549" y="8840"/>
                </a:lnTo>
                <a:lnTo>
                  <a:pt x="4475" y="8767"/>
                </a:lnTo>
                <a:lnTo>
                  <a:pt x="4439" y="8694"/>
                </a:lnTo>
                <a:close/>
                <a:moveTo>
                  <a:pt x="1541" y="13022"/>
                </a:moveTo>
                <a:lnTo>
                  <a:pt x="2091" y="13389"/>
                </a:lnTo>
                <a:lnTo>
                  <a:pt x="2091" y="13572"/>
                </a:lnTo>
                <a:lnTo>
                  <a:pt x="2126" y="13749"/>
                </a:lnTo>
                <a:lnTo>
                  <a:pt x="1504" y="13389"/>
                </a:lnTo>
                <a:lnTo>
                  <a:pt x="1578" y="13352"/>
                </a:lnTo>
                <a:lnTo>
                  <a:pt x="1614" y="13315"/>
                </a:lnTo>
                <a:lnTo>
                  <a:pt x="1614" y="13279"/>
                </a:lnTo>
                <a:lnTo>
                  <a:pt x="1614" y="13205"/>
                </a:lnTo>
                <a:lnTo>
                  <a:pt x="1541" y="13095"/>
                </a:lnTo>
                <a:lnTo>
                  <a:pt x="1541" y="13022"/>
                </a:lnTo>
                <a:close/>
                <a:moveTo>
                  <a:pt x="13206" y="12949"/>
                </a:moveTo>
                <a:lnTo>
                  <a:pt x="13169" y="13022"/>
                </a:lnTo>
                <a:lnTo>
                  <a:pt x="13059" y="13756"/>
                </a:lnTo>
                <a:lnTo>
                  <a:pt x="13059" y="13829"/>
                </a:lnTo>
                <a:lnTo>
                  <a:pt x="13096" y="13866"/>
                </a:lnTo>
                <a:lnTo>
                  <a:pt x="12912" y="14086"/>
                </a:lnTo>
                <a:lnTo>
                  <a:pt x="12912" y="13719"/>
                </a:lnTo>
                <a:lnTo>
                  <a:pt x="12875" y="13352"/>
                </a:lnTo>
                <a:lnTo>
                  <a:pt x="13206" y="12949"/>
                </a:lnTo>
                <a:close/>
                <a:moveTo>
                  <a:pt x="2458" y="13646"/>
                </a:moveTo>
                <a:lnTo>
                  <a:pt x="2641" y="13792"/>
                </a:lnTo>
                <a:lnTo>
                  <a:pt x="2788" y="13902"/>
                </a:lnTo>
                <a:lnTo>
                  <a:pt x="2788" y="14086"/>
                </a:lnTo>
                <a:lnTo>
                  <a:pt x="2825" y="14233"/>
                </a:lnTo>
                <a:lnTo>
                  <a:pt x="2605" y="14086"/>
                </a:lnTo>
                <a:lnTo>
                  <a:pt x="2385" y="13939"/>
                </a:lnTo>
                <a:lnTo>
                  <a:pt x="2495" y="13939"/>
                </a:lnTo>
                <a:lnTo>
                  <a:pt x="2568" y="13866"/>
                </a:lnTo>
                <a:lnTo>
                  <a:pt x="2568" y="13829"/>
                </a:lnTo>
                <a:lnTo>
                  <a:pt x="2568" y="13756"/>
                </a:lnTo>
                <a:lnTo>
                  <a:pt x="2458" y="13646"/>
                </a:lnTo>
                <a:close/>
                <a:moveTo>
                  <a:pt x="3595" y="9794"/>
                </a:moveTo>
                <a:lnTo>
                  <a:pt x="3558" y="9831"/>
                </a:lnTo>
                <a:lnTo>
                  <a:pt x="3522" y="9867"/>
                </a:lnTo>
                <a:lnTo>
                  <a:pt x="3558" y="9977"/>
                </a:lnTo>
                <a:lnTo>
                  <a:pt x="3595" y="10088"/>
                </a:lnTo>
                <a:lnTo>
                  <a:pt x="3815" y="10234"/>
                </a:lnTo>
                <a:lnTo>
                  <a:pt x="4659" y="10821"/>
                </a:lnTo>
                <a:lnTo>
                  <a:pt x="5466" y="11518"/>
                </a:lnTo>
                <a:lnTo>
                  <a:pt x="6236" y="12178"/>
                </a:lnTo>
                <a:lnTo>
                  <a:pt x="7080" y="12839"/>
                </a:lnTo>
                <a:lnTo>
                  <a:pt x="7923" y="13462"/>
                </a:lnTo>
                <a:lnTo>
                  <a:pt x="8730" y="14049"/>
                </a:lnTo>
                <a:lnTo>
                  <a:pt x="9134" y="14343"/>
                </a:lnTo>
                <a:lnTo>
                  <a:pt x="9574" y="14563"/>
                </a:lnTo>
                <a:lnTo>
                  <a:pt x="9684" y="14563"/>
                </a:lnTo>
                <a:lnTo>
                  <a:pt x="9794" y="14526"/>
                </a:lnTo>
                <a:lnTo>
                  <a:pt x="9868" y="14453"/>
                </a:lnTo>
                <a:lnTo>
                  <a:pt x="9904" y="14416"/>
                </a:lnTo>
                <a:lnTo>
                  <a:pt x="9904" y="14379"/>
                </a:lnTo>
                <a:lnTo>
                  <a:pt x="9904" y="14306"/>
                </a:lnTo>
                <a:lnTo>
                  <a:pt x="9868" y="14269"/>
                </a:lnTo>
                <a:lnTo>
                  <a:pt x="9794" y="14196"/>
                </a:lnTo>
                <a:lnTo>
                  <a:pt x="9721" y="14159"/>
                </a:lnTo>
                <a:lnTo>
                  <a:pt x="9501" y="14012"/>
                </a:lnTo>
                <a:lnTo>
                  <a:pt x="9281" y="13866"/>
                </a:lnTo>
                <a:lnTo>
                  <a:pt x="8290" y="13205"/>
                </a:lnTo>
                <a:lnTo>
                  <a:pt x="7373" y="12508"/>
                </a:lnTo>
                <a:lnTo>
                  <a:pt x="6493" y="11812"/>
                </a:lnTo>
                <a:lnTo>
                  <a:pt x="5649" y="11115"/>
                </a:lnTo>
                <a:lnTo>
                  <a:pt x="4769" y="10418"/>
                </a:lnTo>
                <a:lnTo>
                  <a:pt x="4549" y="10234"/>
                </a:lnTo>
                <a:lnTo>
                  <a:pt x="4145" y="9977"/>
                </a:lnTo>
                <a:lnTo>
                  <a:pt x="3925" y="9867"/>
                </a:lnTo>
                <a:lnTo>
                  <a:pt x="3742" y="9794"/>
                </a:lnTo>
                <a:close/>
                <a:moveTo>
                  <a:pt x="3155" y="14122"/>
                </a:moveTo>
                <a:lnTo>
                  <a:pt x="3778" y="14563"/>
                </a:lnTo>
                <a:lnTo>
                  <a:pt x="3742" y="14746"/>
                </a:lnTo>
                <a:lnTo>
                  <a:pt x="3742" y="14856"/>
                </a:lnTo>
                <a:lnTo>
                  <a:pt x="3338" y="14563"/>
                </a:lnTo>
                <a:lnTo>
                  <a:pt x="3338" y="14489"/>
                </a:lnTo>
                <a:lnTo>
                  <a:pt x="3302" y="14416"/>
                </a:lnTo>
                <a:lnTo>
                  <a:pt x="3192" y="14269"/>
                </a:lnTo>
                <a:lnTo>
                  <a:pt x="3155" y="14122"/>
                </a:lnTo>
                <a:close/>
                <a:moveTo>
                  <a:pt x="12692" y="13536"/>
                </a:moveTo>
                <a:lnTo>
                  <a:pt x="12619" y="13976"/>
                </a:lnTo>
                <a:lnTo>
                  <a:pt x="12582" y="14416"/>
                </a:lnTo>
                <a:lnTo>
                  <a:pt x="12582" y="14489"/>
                </a:lnTo>
                <a:lnTo>
                  <a:pt x="12142" y="15040"/>
                </a:lnTo>
                <a:lnTo>
                  <a:pt x="12142" y="14893"/>
                </a:lnTo>
                <a:lnTo>
                  <a:pt x="12142" y="14563"/>
                </a:lnTo>
                <a:lnTo>
                  <a:pt x="12105" y="14269"/>
                </a:lnTo>
                <a:lnTo>
                  <a:pt x="12692" y="13536"/>
                </a:lnTo>
                <a:close/>
                <a:moveTo>
                  <a:pt x="4035" y="14746"/>
                </a:moveTo>
                <a:lnTo>
                  <a:pt x="4402" y="15003"/>
                </a:lnTo>
                <a:lnTo>
                  <a:pt x="4402" y="15040"/>
                </a:lnTo>
                <a:lnTo>
                  <a:pt x="4402" y="15150"/>
                </a:lnTo>
                <a:lnTo>
                  <a:pt x="4439" y="15223"/>
                </a:lnTo>
                <a:lnTo>
                  <a:pt x="4549" y="15370"/>
                </a:lnTo>
                <a:lnTo>
                  <a:pt x="4659" y="15553"/>
                </a:lnTo>
                <a:lnTo>
                  <a:pt x="4255" y="15223"/>
                </a:lnTo>
                <a:lnTo>
                  <a:pt x="4255" y="15150"/>
                </a:lnTo>
                <a:lnTo>
                  <a:pt x="4219" y="15076"/>
                </a:lnTo>
                <a:lnTo>
                  <a:pt x="4109" y="14966"/>
                </a:lnTo>
                <a:lnTo>
                  <a:pt x="4035" y="14856"/>
                </a:lnTo>
                <a:lnTo>
                  <a:pt x="4035" y="14746"/>
                </a:lnTo>
                <a:close/>
                <a:moveTo>
                  <a:pt x="11922" y="14489"/>
                </a:moveTo>
                <a:lnTo>
                  <a:pt x="11885" y="14856"/>
                </a:lnTo>
                <a:lnTo>
                  <a:pt x="11848" y="15113"/>
                </a:lnTo>
                <a:lnTo>
                  <a:pt x="11848" y="15260"/>
                </a:lnTo>
                <a:lnTo>
                  <a:pt x="11848" y="15370"/>
                </a:lnTo>
                <a:lnTo>
                  <a:pt x="11555" y="15700"/>
                </a:lnTo>
                <a:lnTo>
                  <a:pt x="11592" y="15480"/>
                </a:lnTo>
                <a:lnTo>
                  <a:pt x="11555" y="15223"/>
                </a:lnTo>
                <a:lnTo>
                  <a:pt x="11555" y="15150"/>
                </a:lnTo>
                <a:lnTo>
                  <a:pt x="11482" y="15113"/>
                </a:lnTo>
                <a:lnTo>
                  <a:pt x="11445" y="15113"/>
                </a:lnTo>
                <a:lnTo>
                  <a:pt x="11922" y="14489"/>
                </a:lnTo>
                <a:close/>
                <a:moveTo>
                  <a:pt x="4769" y="15223"/>
                </a:moveTo>
                <a:lnTo>
                  <a:pt x="5026" y="15406"/>
                </a:lnTo>
                <a:lnTo>
                  <a:pt x="5576" y="15810"/>
                </a:lnTo>
                <a:lnTo>
                  <a:pt x="5576" y="15883"/>
                </a:lnTo>
                <a:lnTo>
                  <a:pt x="5576" y="16177"/>
                </a:lnTo>
                <a:lnTo>
                  <a:pt x="5576" y="16287"/>
                </a:lnTo>
                <a:lnTo>
                  <a:pt x="4916" y="15773"/>
                </a:lnTo>
                <a:lnTo>
                  <a:pt x="4952" y="15663"/>
                </a:lnTo>
                <a:lnTo>
                  <a:pt x="4952" y="15553"/>
                </a:lnTo>
                <a:lnTo>
                  <a:pt x="4916" y="15480"/>
                </a:lnTo>
                <a:lnTo>
                  <a:pt x="4879" y="15370"/>
                </a:lnTo>
                <a:lnTo>
                  <a:pt x="4769" y="15223"/>
                </a:lnTo>
                <a:close/>
                <a:moveTo>
                  <a:pt x="5833" y="15993"/>
                </a:moveTo>
                <a:lnTo>
                  <a:pt x="6456" y="16507"/>
                </a:lnTo>
                <a:lnTo>
                  <a:pt x="6420" y="16580"/>
                </a:lnTo>
                <a:lnTo>
                  <a:pt x="6383" y="16690"/>
                </a:lnTo>
                <a:lnTo>
                  <a:pt x="6346" y="16874"/>
                </a:lnTo>
                <a:lnTo>
                  <a:pt x="5869" y="16507"/>
                </a:lnTo>
                <a:lnTo>
                  <a:pt x="5869" y="16323"/>
                </a:lnTo>
                <a:lnTo>
                  <a:pt x="5869" y="16140"/>
                </a:lnTo>
                <a:lnTo>
                  <a:pt x="5833" y="15993"/>
                </a:lnTo>
                <a:close/>
                <a:moveTo>
                  <a:pt x="11298" y="15260"/>
                </a:moveTo>
                <a:lnTo>
                  <a:pt x="11298" y="15443"/>
                </a:lnTo>
                <a:lnTo>
                  <a:pt x="11225" y="15957"/>
                </a:lnTo>
                <a:lnTo>
                  <a:pt x="11225" y="16030"/>
                </a:lnTo>
                <a:lnTo>
                  <a:pt x="11261" y="16067"/>
                </a:lnTo>
                <a:lnTo>
                  <a:pt x="10088" y="17387"/>
                </a:lnTo>
                <a:lnTo>
                  <a:pt x="10088" y="17130"/>
                </a:lnTo>
                <a:lnTo>
                  <a:pt x="10088" y="16984"/>
                </a:lnTo>
                <a:lnTo>
                  <a:pt x="10308" y="16653"/>
                </a:lnTo>
                <a:lnTo>
                  <a:pt x="10821" y="15920"/>
                </a:lnTo>
                <a:lnTo>
                  <a:pt x="10785" y="16067"/>
                </a:lnTo>
                <a:lnTo>
                  <a:pt x="10711" y="16287"/>
                </a:lnTo>
                <a:lnTo>
                  <a:pt x="10711" y="16397"/>
                </a:lnTo>
                <a:lnTo>
                  <a:pt x="10711" y="16507"/>
                </a:lnTo>
                <a:lnTo>
                  <a:pt x="10748" y="16543"/>
                </a:lnTo>
                <a:lnTo>
                  <a:pt x="10785" y="16543"/>
                </a:lnTo>
                <a:lnTo>
                  <a:pt x="10895" y="16470"/>
                </a:lnTo>
                <a:lnTo>
                  <a:pt x="10968" y="16360"/>
                </a:lnTo>
                <a:lnTo>
                  <a:pt x="11005" y="16103"/>
                </a:lnTo>
                <a:lnTo>
                  <a:pt x="11005" y="15663"/>
                </a:lnTo>
                <a:lnTo>
                  <a:pt x="11225" y="15370"/>
                </a:lnTo>
                <a:lnTo>
                  <a:pt x="11298" y="15260"/>
                </a:lnTo>
                <a:close/>
                <a:moveTo>
                  <a:pt x="6566" y="16580"/>
                </a:moveTo>
                <a:lnTo>
                  <a:pt x="7006" y="17020"/>
                </a:lnTo>
                <a:lnTo>
                  <a:pt x="7006" y="17240"/>
                </a:lnTo>
                <a:lnTo>
                  <a:pt x="7006" y="17460"/>
                </a:lnTo>
                <a:lnTo>
                  <a:pt x="6896" y="17350"/>
                </a:lnTo>
                <a:lnTo>
                  <a:pt x="6640" y="17130"/>
                </a:lnTo>
                <a:lnTo>
                  <a:pt x="6640" y="17020"/>
                </a:lnTo>
                <a:lnTo>
                  <a:pt x="6603" y="16800"/>
                </a:lnTo>
                <a:lnTo>
                  <a:pt x="6566" y="16580"/>
                </a:lnTo>
                <a:close/>
                <a:moveTo>
                  <a:pt x="9464" y="404"/>
                </a:moveTo>
                <a:lnTo>
                  <a:pt x="9684" y="440"/>
                </a:lnTo>
                <a:lnTo>
                  <a:pt x="9868" y="477"/>
                </a:lnTo>
                <a:lnTo>
                  <a:pt x="10051" y="587"/>
                </a:lnTo>
                <a:lnTo>
                  <a:pt x="10418" y="844"/>
                </a:lnTo>
                <a:lnTo>
                  <a:pt x="10711" y="1064"/>
                </a:lnTo>
                <a:lnTo>
                  <a:pt x="12582" y="2421"/>
                </a:lnTo>
                <a:lnTo>
                  <a:pt x="14489" y="3815"/>
                </a:lnTo>
                <a:lnTo>
                  <a:pt x="15443" y="4512"/>
                </a:lnTo>
                <a:lnTo>
                  <a:pt x="15700" y="4732"/>
                </a:lnTo>
                <a:lnTo>
                  <a:pt x="15847" y="4805"/>
                </a:lnTo>
                <a:lnTo>
                  <a:pt x="15993" y="4879"/>
                </a:lnTo>
                <a:lnTo>
                  <a:pt x="15590" y="5356"/>
                </a:lnTo>
                <a:lnTo>
                  <a:pt x="15223" y="5869"/>
                </a:lnTo>
                <a:lnTo>
                  <a:pt x="15040" y="6089"/>
                </a:lnTo>
                <a:lnTo>
                  <a:pt x="14856" y="6383"/>
                </a:lnTo>
                <a:lnTo>
                  <a:pt x="14783" y="6529"/>
                </a:lnTo>
                <a:lnTo>
                  <a:pt x="14746" y="6639"/>
                </a:lnTo>
                <a:lnTo>
                  <a:pt x="14746" y="6786"/>
                </a:lnTo>
                <a:lnTo>
                  <a:pt x="14856" y="6896"/>
                </a:lnTo>
                <a:lnTo>
                  <a:pt x="14966" y="7006"/>
                </a:lnTo>
                <a:lnTo>
                  <a:pt x="15076" y="7080"/>
                </a:lnTo>
                <a:lnTo>
                  <a:pt x="15370" y="7190"/>
                </a:lnTo>
                <a:lnTo>
                  <a:pt x="15957" y="7300"/>
                </a:lnTo>
                <a:lnTo>
                  <a:pt x="16727" y="7446"/>
                </a:lnTo>
                <a:lnTo>
                  <a:pt x="17021" y="7520"/>
                </a:lnTo>
                <a:lnTo>
                  <a:pt x="16984" y="7593"/>
                </a:lnTo>
                <a:lnTo>
                  <a:pt x="16470" y="8143"/>
                </a:lnTo>
                <a:lnTo>
                  <a:pt x="15993" y="8730"/>
                </a:lnTo>
                <a:lnTo>
                  <a:pt x="15040" y="9904"/>
                </a:lnTo>
                <a:lnTo>
                  <a:pt x="12912" y="12508"/>
                </a:lnTo>
                <a:lnTo>
                  <a:pt x="11848" y="13792"/>
                </a:lnTo>
                <a:lnTo>
                  <a:pt x="10821" y="15113"/>
                </a:lnTo>
                <a:lnTo>
                  <a:pt x="10344" y="15736"/>
                </a:lnTo>
                <a:lnTo>
                  <a:pt x="9904" y="16397"/>
                </a:lnTo>
                <a:lnTo>
                  <a:pt x="9464" y="17057"/>
                </a:lnTo>
                <a:lnTo>
                  <a:pt x="9317" y="17277"/>
                </a:lnTo>
                <a:lnTo>
                  <a:pt x="9207" y="17497"/>
                </a:lnTo>
                <a:lnTo>
                  <a:pt x="8987" y="17387"/>
                </a:lnTo>
                <a:lnTo>
                  <a:pt x="8767" y="17350"/>
                </a:lnTo>
                <a:lnTo>
                  <a:pt x="8290" y="17204"/>
                </a:lnTo>
                <a:lnTo>
                  <a:pt x="7997" y="17094"/>
                </a:lnTo>
                <a:lnTo>
                  <a:pt x="7740" y="16910"/>
                </a:lnTo>
                <a:lnTo>
                  <a:pt x="7483" y="16727"/>
                </a:lnTo>
                <a:lnTo>
                  <a:pt x="7227" y="16507"/>
                </a:lnTo>
                <a:lnTo>
                  <a:pt x="6750" y="16067"/>
                </a:lnTo>
                <a:lnTo>
                  <a:pt x="6273" y="15663"/>
                </a:lnTo>
                <a:lnTo>
                  <a:pt x="5723" y="15296"/>
                </a:lnTo>
                <a:lnTo>
                  <a:pt x="5209" y="14929"/>
                </a:lnTo>
                <a:lnTo>
                  <a:pt x="3045" y="13462"/>
                </a:lnTo>
                <a:lnTo>
                  <a:pt x="1908" y="12619"/>
                </a:lnTo>
                <a:lnTo>
                  <a:pt x="1321" y="12215"/>
                </a:lnTo>
                <a:lnTo>
                  <a:pt x="697" y="11848"/>
                </a:lnTo>
                <a:lnTo>
                  <a:pt x="624" y="11812"/>
                </a:lnTo>
                <a:lnTo>
                  <a:pt x="1614" y="10381"/>
                </a:lnTo>
                <a:lnTo>
                  <a:pt x="2641" y="8950"/>
                </a:lnTo>
                <a:lnTo>
                  <a:pt x="3668" y="7556"/>
                </a:lnTo>
                <a:lnTo>
                  <a:pt x="4732" y="6163"/>
                </a:lnTo>
                <a:lnTo>
                  <a:pt x="6970" y="3338"/>
                </a:lnTo>
                <a:lnTo>
                  <a:pt x="8144" y="1944"/>
                </a:lnTo>
                <a:lnTo>
                  <a:pt x="8730" y="1284"/>
                </a:lnTo>
                <a:lnTo>
                  <a:pt x="9244" y="550"/>
                </a:lnTo>
                <a:lnTo>
                  <a:pt x="9281" y="477"/>
                </a:lnTo>
                <a:lnTo>
                  <a:pt x="9281" y="404"/>
                </a:lnTo>
                <a:close/>
                <a:moveTo>
                  <a:pt x="7227" y="17204"/>
                </a:moveTo>
                <a:lnTo>
                  <a:pt x="7667" y="17460"/>
                </a:lnTo>
                <a:lnTo>
                  <a:pt x="8107" y="17681"/>
                </a:lnTo>
                <a:lnTo>
                  <a:pt x="8070" y="17937"/>
                </a:lnTo>
                <a:lnTo>
                  <a:pt x="8107" y="18194"/>
                </a:lnTo>
                <a:lnTo>
                  <a:pt x="7850" y="18084"/>
                </a:lnTo>
                <a:lnTo>
                  <a:pt x="7447" y="17791"/>
                </a:lnTo>
                <a:lnTo>
                  <a:pt x="7410" y="17644"/>
                </a:lnTo>
                <a:lnTo>
                  <a:pt x="7337" y="17497"/>
                </a:lnTo>
                <a:lnTo>
                  <a:pt x="7227" y="17204"/>
                </a:lnTo>
                <a:close/>
                <a:moveTo>
                  <a:pt x="9831" y="17460"/>
                </a:moveTo>
                <a:lnTo>
                  <a:pt x="9868" y="17534"/>
                </a:lnTo>
                <a:lnTo>
                  <a:pt x="9904" y="17571"/>
                </a:lnTo>
                <a:lnTo>
                  <a:pt x="9464" y="18084"/>
                </a:lnTo>
                <a:lnTo>
                  <a:pt x="9207" y="18341"/>
                </a:lnTo>
                <a:lnTo>
                  <a:pt x="9171" y="18231"/>
                </a:lnTo>
                <a:lnTo>
                  <a:pt x="9134" y="18121"/>
                </a:lnTo>
                <a:lnTo>
                  <a:pt x="9134" y="17974"/>
                </a:lnTo>
                <a:lnTo>
                  <a:pt x="9317" y="17974"/>
                </a:lnTo>
                <a:lnTo>
                  <a:pt x="9317" y="17937"/>
                </a:lnTo>
                <a:lnTo>
                  <a:pt x="9391" y="17937"/>
                </a:lnTo>
                <a:lnTo>
                  <a:pt x="9464" y="17901"/>
                </a:lnTo>
                <a:lnTo>
                  <a:pt x="9574" y="17827"/>
                </a:lnTo>
                <a:lnTo>
                  <a:pt x="9647" y="17681"/>
                </a:lnTo>
                <a:lnTo>
                  <a:pt x="9794" y="17460"/>
                </a:lnTo>
                <a:close/>
                <a:moveTo>
                  <a:pt x="9464" y="0"/>
                </a:moveTo>
                <a:lnTo>
                  <a:pt x="9281" y="37"/>
                </a:lnTo>
                <a:lnTo>
                  <a:pt x="9134" y="110"/>
                </a:lnTo>
                <a:lnTo>
                  <a:pt x="9024" y="147"/>
                </a:lnTo>
                <a:lnTo>
                  <a:pt x="8951" y="257"/>
                </a:lnTo>
                <a:lnTo>
                  <a:pt x="8914" y="294"/>
                </a:lnTo>
                <a:lnTo>
                  <a:pt x="8914" y="330"/>
                </a:lnTo>
                <a:lnTo>
                  <a:pt x="8327" y="954"/>
                </a:lnTo>
                <a:lnTo>
                  <a:pt x="7740" y="1614"/>
                </a:lnTo>
                <a:lnTo>
                  <a:pt x="6640" y="2971"/>
                </a:lnTo>
                <a:lnTo>
                  <a:pt x="5502" y="4365"/>
                </a:lnTo>
                <a:lnTo>
                  <a:pt x="4402" y="5759"/>
                </a:lnTo>
                <a:lnTo>
                  <a:pt x="2421" y="8400"/>
                </a:lnTo>
                <a:lnTo>
                  <a:pt x="477" y="11041"/>
                </a:lnTo>
                <a:lnTo>
                  <a:pt x="330" y="11261"/>
                </a:lnTo>
                <a:lnTo>
                  <a:pt x="37" y="11701"/>
                </a:lnTo>
                <a:lnTo>
                  <a:pt x="0" y="11775"/>
                </a:lnTo>
                <a:lnTo>
                  <a:pt x="0" y="11885"/>
                </a:lnTo>
                <a:lnTo>
                  <a:pt x="37" y="11958"/>
                </a:lnTo>
                <a:lnTo>
                  <a:pt x="74" y="12032"/>
                </a:lnTo>
                <a:lnTo>
                  <a:pt x="147" y="12068"/>
                </a:lnTo>
                <a:lnTo>
                  <a:pt x="220" y="12105"/>
                </a:lnTo>
                <a:lnTo>
                  <a:pt x="294" y="12105"/>
                </a:lnTo>
                <a:lnTo>
                  <a:pt x="404" y="12068"/>
                </a:lnTo>
                <a:lnTo>
                  <a:pt x="440" y="12142"/>
                </a:lnTo>
                <a:lnTo>
                  <a:pt x="697" y="12398"/>
                </a:lnTo>
                <a:lnTo>
                  <a:pt x="587" y="12508"/>
                </a:lnTo>
                <a:lnTo>
                  <a:pt x="514" y="12655"/>
                </a:lnTo>
                <a:lnTo>
                  <a:pt x="440" y="12802"/>
                </a:lnTo>
                <a:lnTo>
                  <a:pt x="404" y="12949"/>
                </a:lnTo>
                <a:lnTo>
                  <a:pt x="404" y="13022"/>
                </a:lnTo>
                <a:lnTo>
                  <a:pt x="440" y="13059"/>
                </a:lnTo>
                <a:lnTo>
                  <a:pt x="514" y="13095"/>
                </a:lnTo>
                <a:lnTo>
                  <a:pt x="550" y="13095"/>
                </a:lnTo>
                <a:lnTo>
                  <a:pt x="624" y="13205"/>
                </a:lnTo>
                <a:lnTo>
                  <a:pt x="697" y="13315"/>
                </a:lnTo>
                <a:lnTo>
                  <a:pt x="881" y="13462"/>
                </a:lnTo>
                <a:lnTo>
                  <a:pt x="1284" y="13719"/>
                </a:lnTo>
                <a:lnTo>
                  <a:pt x="2385" y="14416"/>
                </a:lnTo>
                <a:lnTo>
                  <a:pt x="3558" y="15223"/>
                </a:lnTo>
                <a:lnTo>
                  <a:pt x="4659" y="16103"/>
                </a:lnTo>
                <a:lnTo>
                  <a:pt x="6420" y="17534"/>
                </a:lnTo>
                <a:lnTo>
                  <a:pt x="6420" y="17571"/>
                </a:lnTo>
                <a:lnTo>
                  <a:pt x="6493" y="17644"/>
                </a:lnTo>
                <a:lnTo>
                  <a:pt x="6566" y="17644"/>
                </a:lnTo>
                <a:lnTo>
                  <a:pt x="6823" y="17864"/>
                </a:lnTo>
                <a:lnTo>
                  <a:pt x="7300" y="18231"/>
                </a:lnTo>
                <a:lnTo>
                  <a:pt x="7777" y="18561"/>
                </a:lnTo>
                <a:lnTo>
                  <a:pt x="8034" y="18671"/>
                </a:lnTo>
                <a:lnTo>
                  <a:pt x="8254" y="18781"/>
                </a:lnTo>
                <a:lnTo>
                  <a:pt x="8510" y="18854"/>
                </a:lnTo>
                <a:lnTo>
                  <a:pt x="8620" y="18854"/>
                </a:lnTo>
                <a:lnTo>
                  <a:pt x="8767" y="18818"/>
                </a:lnTo>
                <a:lnTo>
                  <a:pt x="8804" y="18744"/>
                </a:lnTo>
                <a:lnTo>
                  <a:pt x="8840" y="18708"/>
                </a:lnTo>
                <a:lnTo>
                  <a:pt x="8840" y="18634"/>
                </a:lnTo>
                <a:lnTo>
                  <a:pt x="8804" y="18561"/>
                </a:lnTo>
                <a:lnTo>
                  <a:pt x="8730" y="18488"/>
                </a:lnTo>
                <a:lnTo>
                  <a:pt x="8620" y="18414"/>
                </a:lnTo>
                <a:lnTo>
                  <a:pt x="8437" y="18341"/>
                </a:lnTo>
                <a:lnTo>
                  <a:pt x="8400" y="18341"/>
                </a:lnTo>
                <a:lnTo>
                  <a:pt x="8400" y="18157"/>
                </a:lnTo>
                <a:lnTo>
                  <a:pt x="8400" y="17974"/>
                </a:lnTo>
                <a:lnTo>
                  <a:pt x="8364" y="17791"/>
                </a:lnTo>
                <a:lnTo>
                  <a:pt x="8620" y="17864"/>
                </a:lnTo>
                <a:lnTo>
                  <a:pt x="8951" y="17937"/>
                </a:lnTo>
                <a:lnTo>
                  <a:pt x="8877" y="18121"/>
                </a:lnTo>
                <a:lnTo>
                  <a:pt x="8877" y="18267"/>
                </a:lnTo>
                <a:lnTo>
                  <a:pt x="8914" y="18451"/>
                </a:lnTo>
                <a:lnTo>
                  <a:pt x="8987" y="18598"/>
                </a:lnTo>
                <a:lnTo>
                  <a:pt x="8877" y="18781"/>
                </a:lnTo>
                <a:lnTo>
                  <a:pt x="8877" y="18854"/>
                </a:lnTo>
                <a:lnTo>
                  <a:pt x="8914" y="18964"/>
                </a:lnTo>
                <a:lnTo>
                  <a:pt x="9024" y="19001"/>
                </a:lnTo>
                <a:lnTo>
                  <a:pt x="9097" y="18964"/>
                </a:lnTo>
                <a:lnTo>
                  <a:pt x="9281" y="18854"/>
                </a:lnTo>
                <a:lnTo>
                  <a:pt x="9427" y="18708"/>
                </a:lnTo>
                <a:lnTo>
                  <a:pt x="9721" y="18414"/>
                </a:lnTo>
                <a:lnTo>
                  <a:pt x="10344" y="17717"/>
                </a:lnTo>
                <a:lnTo>
                  <a:pt x="11555" y="16397"/>
                </a:lnTo>
                <a:lnTo>
                  <a:pt x="12802" y="14929"/>
                </a:lnTo>
                <a:lnTo>
                  <a:pt x="14013" y="13462"/>
                </a:lnTo>
                <a:lnTo>
                  <a:pt x="15150" y="11958"/>
                </a:lnTo>
                <a:lnTo>
                  <a:pt x="16214" y="10454"/>
                </a:lnTo>
                <a:lnTo>
                  <a:pt x="17314" y="8950"/>
                </a:lnTo>
                <a:lnTo>
                  <a:pt x="17791" y="8253"/>
                </a:lnTo>
                <a:lnTo>
                  <a:pt x="18011" y="7887"/>
                </a:lnTo>
                <a:lnTo>
                  <a:pt x="18231" y="7483"/>
                </a:lnTo>
                <a:lnTo>
                  <a:pt x="18304" y="7483"/>
                </a:lnTo>
                <a:lnTo>
                  <a:pt x="18341" y="7446"/>
                </a:lnTo>
                <a:lnTo>
                  <a:pt x="18378" y="7373"/>
                </a:lnTo>
                <a:lnTo>
                  <a:pt x="18378" y="7300"/>
                </a:lnTo>
                <a:lnTo>
                  <a:pt x="18268" y="7080"/>
                </a:lnTo>
                <a:lnTo>
                  <a:pt x="18158" y="6860"/>
                </a:lnTo>
                <a:lnTo>
                  <a:pt x="17828" y="6493"/>
                </a:lnTo>
                <a:lnTo>
                  <a:pt x="17644" y="6346"/>
                </a:lnTo>
                <a:lnTo>
                  <a:pt x="17424" y="6199"/>
                </a:lnTo>
                <a:lnTo>
                  <a:pt x="17277" y="6126"/>
                </a:lnTo>
                <a:lnTo>
                  <a:pt x="17131" y="6089"/>
                </a:lnTo>
                <a:lnTo>
                  <a:pt x="16910" y="5576"/>
                </a:lnTo>
                <a:lnTo>
                  <a:pt x="16837" y="5319"/>
                </a:lnTo>
                <a:lnTo>
                  <a:pt x="16800" y="5062"/>
                </a:lnTo>
                <a:lnTo>
                  <a:pt x="16800" y="4915"/>
                </a:lnTo>
                <a:lnTo>
                  <a:pt x="16727" y="4769"/>
                </a:lnTo>
                <a:lnTo>
                  <a:pt x="16654" y="4695"/>
                </a:lnTo>
                <a:lnTo>
                  <a:pt x="16470" y="4695"/>
                </a:lnTo>
                <a:lnTo>
                  <a:pt x="16397" y="4732"/>
                </a:lnTo>
                <a:lnTo>
                  <a:pt x="16360" y="4769"/>
                </a:lnTo>
                <a:lnTo>
                  <a:pt x="16397" y="4842"/>
                </a:lnTo>
                <a:lnTo>
                  <a:pt x="16434" y="4879"/>
                </a:lnTo>
                <a:lnTo>
                  <a:pt x="16434" y="4915"/>
                </a:lnTo>
                <a:lnTo>
                  <a:pt x="16434" y="5099"/>
                </a:lnTo>
                <a:lnTo>
                  <a:pt x="16434" y="5356"/>
                </a:lnTo>
                <a:lnTo>
                  <a:pt x="16470" y="5539"/>
                </a:lnTo>
                <a:lnTo>
                  <a:pt x="16544" y="5759"/>
                </a:lnTo>
                <a:lnTo>
                  <a:pt x="16690" y="6126"/>
                </a:lnTo>
                <a:lnTo>
                  <a:pt x="16984" y="7006"/>
                </a:lnTo>
                <a:lnTo>
                  <a:pt x="17021" y="7080"/>
                </a:lnTo>
                <a:lnTo>
                  <a:pt x="16544" y="6970"/>
                </a:lnTo>
                <a:lnTo>
                  <a:pt x="15920" y="6860"/>
                </a:lnTo>
                <a:lnTo>
                  <a:pt x="15296" y="6713"/>
                </a:lnTo>
                <a:lnTo>
                  <a:pt x="15186" y="6639"/>
                </a:lnTo>
                <a:lnTo>
                  <a:pt x="15223" y="6603"/>
                </a:lnTo>
                <a:lnTo>
                  <a:pt x="15333" y="6419"/>
                </a:lnTo>
                <a:lnTo>
                  <a:pt x="15700" y="5906"/>
                </a:lnTo>
                <a:lnTo>
                  <a:pt x="16030" y="5392"/>
                </a:lnTo>
                <a:lnTo>
                  <a:pt x="16287" y="4915"/>
                </a:lnTo>
                <a:lnTo>
                  <a:pt x="16360" y="4842"/>
                </a:lnTo>
                <a:lnTo>
                  <a:pt x="16360" y="4732"/>
                </a:lnTo>
                <a:lnTo>
                  <a:pt x="16324" y="4622"/>
                </a:lnTo>
                <a:lnTo>
                  <a:pt x="16250" y="4512"/>
                </a:lnTo>
                <a:lnTo>
                  <a:pt x="16067" y="4329"/>
                </a:lnTo>
                <a:lnTo>
                  <a:pt x="15590" y="4035"/>
                </a:lnTo>
                <a:lnTo>
                  <a:pt x="14526" y="3265"/>
                </a:lnTo>
                <a:lnTo>
                  <a:pt x="12435" y="1724"/>
                </a:lnTo>
                <a:lnTo>
                  <a:pt x="11445" y="1027"/>
                </a:lnTo>
                <a:lnTo>
                  <a:pt x="10454" y="330"/>
                </a:lnTo>
                <a:lnTo>
                  <a:pt x="10124" y="147"/>
                </a:lnTo>
                <a:lnTo>
                  <a:pt x="9794" y="37"/>
                </a:lnTo>
                <a:lnTo>
                  <a:pt x="961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99" name="Google Shape;499;p10"/>
          <p:cNvSpPr/>
          <p:nvPr/>
        </p:nvSpPr>
        <p:spPr>
          <a:xfrm>
            <a:off x="700454" y="4557600"/>
            <a:ext cx="504670" cy="400627"/>
          </a:xfrm>
          <a:custGeom>
            <a:avLst/>
            <a:gdLst/>
            <a:ahLst/>
            <a:cxnLst/>
            <a:rect l="l" t="t" r="r" b="b"/>
            <a:pathLst>
              <a:path w="17792" h="14124" extrusionOk="0">
                <a:moveTo>
                  <a:pt x="10565" y="2275"/>
                </a:moveTo>
                <a:lnTo>
                  <a:pt x="10785" y="2312"/>
                </a:lnTo>
                <a:lnTo>
                  <a:pt x="11189" y="2422"/>
                </a:lnTo>
                <a:lnTo>
                  <a:pt x="11555" y="2605"/>
                </a:lnTo>
                <a:lnTo>
                  <a:pt x="11445" y="2605"/>
                </a:lnTo>
                <a:lnTo>
                  <a:pt x="10638" y="2899"/>
                </a:lnTo>
                <a:lnTo>
                  <a:pt x="9868" y="3192"/>
                </a:lnTo>
                <a:lnTo>
                  <a:pt x="9245" y="3449"/>
                </a:lnTo>
                <a:lnTo>
                  <a:pt x="8584" y="3706"/>
                </a:lnTo>
                <a:lnTo>
                  <a:pt x="7961" y="4036"/>
                </a:lnTo>
                <a:lnTo>
                  <a:pt x="7667" y="4219"/>
                </a:lnTo>
                <a:lnTo>
                  <a:pt x="7410" y="4439"/>
                </a:lnTo>
                <a:lnTo>
                  <a:pt x="7631" y="4073"/>
                </a:lnTo>
                <a:lnTo>
                  <a:pt x="7887" y="3743"/>
                </a:lnTo>
                <a:lnTo>
                  <a:pt x="8144" y="3412"/>
                </a:lnTo>
                <a:lnTo>
                  <a:pt x="8438" y="3156"/>
                </a:lnTo>
                <a:lnTo>
                  <a:pt x="8768" y="2899"/>
                </a:lnTo>
                <a:lnTo>
                  <a:pt x="9098" y="2679"/>
                </a:lnTo>
                <a:lnTo>
                  <a:pt x="9501" y="2495"/>
                </a:lnTo>
                <a:lnTo>
                  <a:pt x="9905" y="2349"/>
                </a:lnTo>
                <a:lnTo>
                  <a:pt x="10125" y="2312"/>
                </a:lnTo>
                <a:lnTo>
                  <a:pt x="10345" y="2275"/>
                </a:lnTo>
                <a:close/>
                <a:moveTo>
                  <a:pt x="1285" y="2129"/>
                </a:moveTo>
                <a:lnTo>
                  <a:pt x="1248" y="2165"/>
                </a:lnTo>
                <a:lnTo>
                  <a:pt x="1101" y="2275"/>
                </a:lnTo>
                <a:lnTo>
                  <a:pt x="991" y="2422"/>
                </a:lnTo>
                <a:lnTo>
                  <a:pt x="808" y="2715"/>
                </a:lnTo>
                <a:lnTo>
                  <a:pt x="588" y="2605"/>
                </a:lnTo>
                <a:lnTo>
                  <a:pt x="441" y="2422"/>
                </a:lnTo>
                <a:lnTo>
                  <a:pt x="258" y="2239"/>
                </a:lnTo>
                <a:lnTo>
                  <a:pt x="184" y="2202"/>
                </a:lnTo>
                <a:lnTo>
                  <a:pt x="111" y="2202"/>
                </a:lnTo>
                <a:lnTo>
                  <a:pt x="37" y="2239"/>
                </a:lnTo>
                <a:lnTo>
                  <a:pt x="1" y="2312"/>
                </a:lnTo>
                <a:lnTo>
                  <a:pt x="1" y="2495"/>
                </a:lnTo>
                <a:lnTo>
                  <a:pt x="74" y="2642"/>
                </a:lnTo>
                <a:lnTo>
                  <a:pt x="147" y="2789"/>
                </a:lnTo>
                <a:lnTo>
                  <a:pt x="258" y="2936"/>
                </a:lnTo>
                <a:lnTo>
                  <a:pt x="404" y="3046"/>
                </a:lnTo>
                <a:lnTo>
                  <a:pt x="588" y="3119"/>
                </a:lnTo>
                <a:lnTo>
                  <a:pt x="294" y="3706"/>
                </a:lnTo>
                <a:lnTo>
                  <a:pt x="74" y="4293"/>
                </a:lnTo>
                <a:lnTo>
                  <a:pt x="74" y="4403"/>
                </a:lnTo>
                <a:lnTo>
                  <a:pt x="74" y="4476"/>
                </a:lnTo>
                <a:lnTo>
                  <a:pt x="147" y="4549"/>
                </a:lnTo>
                <a:lnTo>
                  <a:pt x="221" y="4586"/>
                </a:lnTo>
                <a:lnTo>
                  <a:pt x="294" y="4623"/>
                </a:lnTo>
                <a:lnTo>
                  <a:pt x="368" y="4586"/>
                </a:lnTo>
                <a:lnTo>
                  <a:pt x="441" y="4549"/>
                </a:lnTo>
                <a:lnTo>
                  <a:pt x="514" y="4476"/>
                </a:lnTo>
                <a:lnTo>
                  <a:pt x="991" y="3339"/>
                </a:lnTo>
                <a:lnTo>
                  <a:pt x="1248" y="2789"/>
                </a:lnTo>
                <a:lnTo>
                  <a:pt x="1321" y="2495"/>
                </a:lnTo>
                <a:lnTo>
                  <a:pt x="1395" y="2202"/>
                </a:lnTo>
                <a:lnTo>
                  <a:pt x="1358" y="2165"/>
                </a:lnTo>
                <a:lnTo>
                  <a:pt x="1321" y="2129"/>
                </a:lnTo>
                <a:close/>
                <a:moveTo>
                  <a:pt x="11702" y="2715"/>
                </a:moveTo>
                <a:lnTo>
                  <a:pt x="11959" y="2936"/>
                </a:lnTo>
                <a:lnTo>
                  <a:pt x="12142" y="3156"/>
                </a:lnTo>
                <a:lnTo>
                  <a:pt x="12216" y="3266"/>
                </a:lnTo>
                <a:lnTo>
                  <a:pt x="11812" y="3412"/>
                </a:lnTo>
                <a:lnTo>
                  <a:pt x="11445" y="3559"/>
                </a:lnTo>
                <a:lnTo>
                  <a:pt x="9758" y="4183"/>
                </a:lnTo>
                <a:lnTo>
                  <a:pt x="8254" y="4770"/>
                </a:lnTo>
                <a:lnTo>
                  <a:pt x="7484" y="5100"/>
                </a:lnTo>
                <a:lnTo>
                  <a:pt x="7117" y="5283"/>
                </a:lnTo>
                <a:lnTo>
                  <a:pt x="6787" y="5503"/>
                </a:lnTo>
                <a:lnTo>
                  <a:pt x="7337" y="4549"/>
                </a:lnTo>
                <a:lnTo>
                  <a:pt x="7374" y="4549"/>
                </a:lnTo>
                <a:lnTo>
                  <a:pt x="8364" y="4073"/>
                </a:lnTo>
                <a:lnTo>
                  <a:pt x="9355" y="3632"/>
                </a:lnTo>
                <a:lnTo>
                  <a:pt x="11409" y="2862"/>
                </a:lnTo>
                <a:lnTo>
                  <a:pt x="11445" y="2936"/>
                </a:lnTo>
                <a:lnTo>
                  <a:pt x="11519" y="2972"/>
                </a:lnTo>
                <a:lnTo>
                  <a:pt x="11592" y="3009"/>
                </a:lnTo>
                <a:lnTo>
                  <a:pt x="11666" y="2972"/>
                </a:lnTo>
                <a:lnTo>
                  <a:pt x="11739" y="2899"/>
                </a:lnTo>
                <a:lnTo>
                  <a:pt x="11739" y="2789"/>
                </a:lnTo>
                <a:lnTo>
                  <a:pt x="11702" y="2715"/>
                </a:lnTo>
                <a:close/>
                <a:moveTo>
                  <a:pt x="12326" y="3522"/>
                </a:moveTo>
                <a:lnTo>
                  <a:pt x="12399" y="3596"/>
                </a:lnTo>
                <a:lnTo>
                  <a:pt x="12436" y="3596"/>
                </a:lnTo>
                <a:lnTo>
                  <a:pt x="12583" y="3926"/>
                </a:lnTo>
                <a:lnTo>
                  <a:pt x="12546" y="3926"/>
                </a:lnTo>
                <a:lnTo>
                  <a:pt x="12473" y="3963"/>
                </a:lnTo>
                <a:lnTo>
                  <a:pt x="12289" y="4109"/>
                </a:lnTo>
                <a:lnTo>
                  <a:pt x="12106" y="4219"/>
                </a:lnTo>
                <a:lnTo>
                  <a:pt x="11702" y="4403"/>
                </a:lnTo>
                <a:lnTo>
                  <a:pt x="11262" y="4586"/>
                </a:lnTo>
                <a:lnTo>
                  <a:pt x="10822" y="4733"/>
                </a:lnTo>
                <a:lnTo>
                  <a:pt x="9941" y="5026"/>
                </a:lnTo>
                <a:lnTo>
                  <a:pt x="9061" y="5393"/>
                </a:lnTo>
                <a:lnTo>
                  <a:pt x="8217" y="5723"/>
                </a:lnTo>
                <a:lnTo>
                  <a:pt x="7374" y="6127"/>
                </a:lnTo>
                <a:lnTo>
                  <a:pt x="6750" y="6384"/>
                </a:lnTo>
                <a:lnTo>
                  <a:pt x="6420" y="6567"/>
                </a:lnTo>
                <a:lnTo>
                  <a:pt x="6090" y="6750"/>
                </a:lnTo>
                <a:lnTo>
                  <a:pt x="6310" y="6384"/>
                </a:lnTo>
                <a:lnTo>
                  <a:pt x="6677" y="5650"/>
                </a:lnTo>
                <a:lnTo>
                  <a:pt x="7410" y="5467"/>
                </a:lnTo>
                <a:lnTo>
                  <a:pt x="8107" y="5173"/>
                </a:lnTo>
                <a:lnTo>
                  <a:pt x="9465" y="4623"/>
                </a:lnTo>
                <a:lnTo>
                  <a:pt x="10932" y="4073"/>
                </a:lnTo>
                <a:lnTo>
                  <a:pt x="11629" y="3816"/>
                </a:lnTo>
                <a:lnTo>
                  <a:pt x="12326" y="3522"/>
                </a:lnTo>
                <a:close/>
                <a:moveTo>
                  <a:pt x="5100" y="8401"/>
                </a:moveTo>
                <a:lnTo>
                  <a:pt x="4989" y="8438"/>
                </a:lnTo>
                <a:lnTo>
                  <a:pt x="4953" y="8474"/>
                </a:lnTo>
                <a:lnTo>
                  <a:pt x="4953" y="8511"/>
                </a:lnTo>
                <a:lnTo>
                  <a:pt x="4916" y="8768"/>
                </a:lnTo>
                <a:lnTo>
                  <a:pt x="4879" y="8988"/>
                </a:lnTo>
                <a:lnTo>
                  <a:pt x="4879" y="9245"/>
                </a:lnTo>
                <a:lnTo>
                  <a:pt x="4916" y="9355"/>
                </a:lnTo>
                <a:lnTo>
                  <a:pt x="4989" y="9465"/>
                </a:lnTo>
                <a:lnTo>
                  <a:pt x="5026" y="9501"/>
                </a:lnTo>
                <a:lnTo>
                  <a:pt x="5173" y="9501"/>
                </a:lnTo>
                <a:lnTo>
                  <a:pt x="5210" y="9465"/>
                </a:lnTo>
                <a:lnTo>
                  <a:pt x="5283" y="9391"/>
                </a:lnTo>
                <a:lnTo>
                  <a:pt x="5320" y="9281"/>
                </a:lnTo>
                <a:lnTo>
                  <a:pt x="5320" y="9061"/>
                </a:lnTo>
                <a:lnTo>
                  <a:pt x="5320" y="8768"/>
                </a:lnTo>
                <a:lnTo>
                  <a:pt x="5283" y="8511"/>
                </a:lnTo>
                <a:lnTo>
                  <a:pt x="5246" y="8474"/>
                </a:lnTo>
                <a:lnTo>
                  <a:pt x="5210" y="8438"/>
                </a:lnTo>
                <a:lnTo>
                  <a:pt x="5100" y="8401"/>
                </a:lnTo>
                <a:close/>
                <a:moveTo>
                  <a:pt x="5210" y="9685"/>
                </a:moveTo>
                <a:lnTo>
                  <a:pt x="5136" y="9722"/>
                </a:lnTo>
                <a:lnTo>
                  <a:pt x="5063" y="9758"/>
                </a:lnTo>
                <a:lnTo>
                  <a:pt x="5026" y="9795"/>
                </a:lnTo>
                <a:lnTo>
                  <a:pt x="4989" y="9905"/>
                </a:lnTo>
                <a:lnTo>
                  <a:pt x="4989" y="9978"/>
                </a:lnTo>
                <a:lnTo>
                  <a:pt x="4916" y="10308"/>
                </a:lnTo>
                <a:lnTo>
                  <a:pt x="4916" y="10639"/>
                </a:lnTo>
                <a:lnTo>
                  <a:pt x="4953" y="10749"/>
                </a:lnTo>
                <a:lnTo>
                  <a:pt x="4989" y="10785"/>
                </a:lnTo>
                <a:lnTo>
                  <a:pt x="5063" y="10822"/>
                </a:lnTo>
                <a:lnTo>
                  <a:pt x="5173" y="10822"/>
                </a:lnTo>
                <a:lnTo>
                  <a:pt x="5246" y="10785"/>
                </a:lnTo>
                <a:lnTo>
                  <a:pt x="5283" y="10749"/>
                </a:lnTo>
                <a:lnTo>
                  <a:pt x="5283" y="10639"/>
                </a:lnTo>
                <a:lnTo>
                  <a:pt x="5283" y="10272"/>
                </a:lnTo>
                <a:lnTo>
                  <a:pt x="5356" y="9905"/>
                </a:lnTo>
                <a:lnTo>
                  <a:pt x="5356" y="9832"/>
                </a:lnTo>
                <a:lnTo>
                  <a:pt x="5320" y="9758"/>
                </a:lnTo>
                <a:lnTo>
                  <a:pt x="5283" y="9722"/>
                </a:lnTo>
                <a:lnTo>
                  <a:pt x="5210" y="9685"/>
                </a:lnTo>
                <a:close/>
                <a:moveTo>
                  <a:pt x="14600" y="9501"/>
                </a:moveTo>
                <a:lnTo>
                  <a:pt x="14563" y="9575"/>
                </a:lnTo>
                <a:lnTo>
                  <a:pt x="14490" y="9868"/>
                </a:lnTo>
                <a:lnTo>
                  <a:pt x="14417" y="10125"/>
                </a:lnTo>
                <a:lnTo>
                  <a:pt x="14380" y="10712"/>
                </a:lnTo>
                <a:lnTo>
                  <a:pt x="14417" y="10785"/>
                </a:lnTo>
                <a:lnTo>
                  <a:pt x="14453" y="10859"/>
                </a:lnTo>
                <a:lnTo>
                  <a:pt x="14527" y="10895"/>
                </a:lnTo>
                <a:lnTo>
                  <a:pt x="14600" y="10932"/>
                </a:lnTo>
                <a:lnTo>
                  <a:pt x="14673" y="10932"/>
                </a:lnTo>
                <a:lnTo>
                  <a:pt x="14747" y="10895"/>
                </a:lnTo>
                <a:lnTo>
                  <a:pt x="14783" y="10859"/>
                </a:lnTo>
                <a:lnTo>
                  <a:pt x="14820" y="10785"/>
                </a:lnTo>
                <a:lnTo>
                  <a:pt x="14820" y="10639"/>
                </a:lnTo>
                <a:lnTo>
                  <a:pt x="14820" y="10088"/>
                </a:lnTo>
                <a:lnTo>
                  <a:pt x="14820" y="9832"/>
                </a:lnTo>
                <a:lnTo>
                  <a:pt x="14747" y="9575"/>
                </a:lnTo>
                <a:lnTo>
                  <a:pt x="14710" y="9501"/>
                </a:lnTo>
                <a:close/>
                <a:moveTo>
                  <a:pt x="12729" y="4183"/>
                </a:moveTo>
                <a:lnTo>
                  <a:pt x="12986" y="4880"/>
                </a:lnTo>
                <a:lnTo>
                  <a:pt x="12766" y="4990"/>
                </a:lnTo>
                <a:lnTo>
                  <a:pt x="12509" y="5100"/>
                </a:lnTo>
                <a:lnTo>
                  <a:pt x="12032" y="5320"/>
                </a:lnTo>
                <a:lnTo>
                  <a:pt x="10969" y="5833"/>
                </a:lnTo>
                <a:lnTo>
                  <a:pt x="9978" y="6310"/>
                </a:lnTo>
                <a:lnTo>
                  <a:pt x="8988" y="6714"/>
                </a:lnTo>
                <a:lnTo>
                  <a:pt x="8071" y="7007"/>
                </a:lnTo>
                <a:lnTo>
                  <a:pt x="7117" y="7301"/>
                </a:lnTo>
                <a:lnTo>
                  <a:pt x="6677" y="7484"/>
                </a:lnTo>
                <a:lnTo>
                  <a:pt x="6237" y="7704"/>
                </a:lnTo>
                <a:lnTo>
                  <a:pt x="5796" y="7924"/>
                </a:lnTo>
                <a:lnTo>
                  <a:pt x="5430" y="8218"/>
                </a:lnTo>
                <a:lnTo>
                  <a:pt x="5393" y="8254"/>
                </a:lnTo>
                <a:lnTo>
                  <a:pt x="5393" y="8291"/>
                </a:lnTo>
                <a:lnTo>
                  <a:pt x="5430" y="8328"/>
                </a:lnTo>
                <a:lnTo>
                  <a:pt x="5466" y="8328"/>
                </a:lnTo>
                <a:lnTo>
                  <a:pt x="6420" y="7961"/>
                </a:lnTo>
                <a:lnTo>
                  <a:pt x="7337" y="7594"/>
                </a:lnTo>
                <a:lnTo>
                  <a:pt x="8364" y="7264"/>
                </a:lnTo>
                <a:lnTo>
                  <a:pt x="9391" y="6897"/>
                </a:lnTo>
                <a:lnTo>
                  <a:pt x="10345" y="6530"/>
                </a:lnTo>
                <a:lnTo>
                  <a:pt x="11262" y="6090"/>
                </a:lnTo>
                <a:lnTo>
                  <a:pt x="12326" y="5577"/>
                </a:lnTo>
                <a:lnTo>
                  <a:pt x="12729" y="5393"/>
                </a:lnTo>
                <a:lnTo>
                  <a:pt x="12913" y="5283"/>
                </a:lnTo>
                <a:lnTo>
                  <a:pt x="13133" y="5210"/>
                </a:lnTo>
                <a:lnTo>
                  <a:pt x="13169" y="5356"/>
                </a:lnTo>
                <a:lnTo>
                  <a:pt x="13426" y="5870"/>
                </a:lnTo>
                <a:lnTo>
                  <a:pt x="13390" y="5870"/>
                </a:lnTo>
                <a:lnTo>
                  <a:pt x="13353" y="5797"/>
                </a:lnTo>
                <a:lnTo>
                  <a:pt x="13280" y="5760"/>
                </a:lnTo>
                <a:lnTo>
                  <a:pt x="13206" y="5723"/>
                </a:lnTo>
                <a:lnTo>
                  <a:pt x="13133" y="5760"/>
                </a:lnTo>
                <a:lnTo>
                  <a:pt x="12216" y="6237"/>
                </a:lnTo>
                <a:lnTo>
                  <a:pt x="11299" y="6677"/>
                </a:lnTo>
                <a:lnTo>
                  <a:pt x="10345" y="7081"/>
                </a:lnTo>
                <a:lnTo>
                  <a:pt x="9428" y="7484"/>
                </a:lnTo>
                <a:lnTo>
                  <a:pt x="8474" y="7851"/>
                </a:lnTo>
                <a:lnTo>
                  <a:pt x="7520" y="8181"/>
                </a:lnTo>
                <a:lnTo>
                  <a:pt x="6640" y="8474"/>
                </a:lnTo>
                <a:lnTo>
                  <a:pt x="6163" y="8658"/>
                </a:lnTo>
                <a:lnTo>
                  <a:pt x="5980" y="8768"/>
                </a:lnTo>
                <a:lnTo>
                  <a:pt x="5760" y="8878"/>
                </a:lnTo>
                <a:lnTo>
                  <a:pt x="5760" y="8915"/>
                </a:lnTo>
                <a:lnTo>
                  <a:pt x="5760" y="8951"/>
                </a:lnTo>
                <a:lnTo>
                  <a:pt x="6273" y="8951"/>
                </a:lnTo>
                <a:lnTo>
                  <a:pt x="6713" y="8805"/>
                </a:lnTo>
                <a:lnTo>
                  <a:pt x="7631" y="8511"/>
                </a:lnTo>
                <a:lnTo>
                  <a:pt x="8621" y="8144"/>
                </a:lnTo>
                <a:lnTo>
                  <a:pt x="9611" y="7777"/>
                </a:lnTo>
                <a:lnTo>
                  <a:pt x="10528" y="7411"/>
                </a:lnTo>
                <a:lnTo>
                  <a:pt x="11409" y="7007"/>
                </a:lnTo>
                <a:lnTo>
                  <a:pt x="12289" y="6604"/>
                </a:lnTo>
                <a:lnTo>
                  <a:pt x="13133" y="6163"/>
                </a:lnTo>
                <a:lnTo>
                  <a:pt x="13206" y="6200"/>
                </a:lnTo>
                <a:lnTo>
                  <a:pt x="13316" y="6200"/>
                </a:lnTo>
                <a:lnTo>
                  <a:pt x="13390" y="6163"/>
                </a:lnTo>
                <a:lnTo>
                  <a:pt x="13463" y="6090"/>
                </a:lnTo>
                <a:lnTo>
                  <a:pt x="13500" y="6053"/>
                </a:lnTo>
                <a:lnTo>
                  <a:pt x="13866" y="6714"/>
                </a:lnTo>
                <a:lnTo>
                  <a:pt x="13646" y="6787"/>
                </a:lnTo>
                <a:lnTo>
                  <a:pt x="13463" y="6860"/>
                </a:lnTo>
                <a:lnTo>
                  <a:pt x="12913" y="7081"/>
                </a:lnTo>
                <a:lnTo>
                  <a:pt x="12399" y="7337"/>
                </a:lnTo>
                <a:lnTo>
                  <a:pt x="11225" y="7961"/>
                </a:lnTo>
                <a:lnTo>
                  <a:pt x="10675" y="8254"/>
                </a:lnTo>
                <a:lnTo>
                  <a:pt x="10052" y="8548"/>
                </a:lnTo>
                <a:lnTo>
                  <a:pt x="9428" y="8768"/>
                </a:lnTo>
                <a:lnTo>
                  <a:pt x="8804" y="8951"/>
                </a:lnTo>
                <a:lnTo>
                  <a:pt x="7520" y="9318"/>
                </a:lnTo>
                <a:lnTo>
                  <a:pt x="6200" y="9722"/>
                </a:lnTo>
                <a:lnTo>
                  <a:pt x="5796" y="9868"/>
                </a:lnTo>
                <a:lnTo>
                  <a:pt x="5650" y="10015"/>
                </a:lnTo>
                <a:lnTo>
                  <a:pt x="5576" y="10052"/>
                </a:lnTo>
                <a:lnTo>
                  <a:pt x="5576" y="10015"/>
                </a:lnTo>
                <a:lnTo>
                  <a:pt x="5540" y="9978"/>
                </a:lnTo>
                <a:lnTo>
                  <a:pt x="5540" y="10015"/>
                </a:lnTo>
                <a:lnTo>
                  <a:pt x="5503" y="10088"/>
                </a:lnTo>
                <a:lnTo>
                  <a:pt x="5503" y="10198"/>
                </a:lnTo>
                <a:lnTo>
                  <a:pt x="5540" y="10235"/>
                </a:lnTo>
                <a:lnTo>
                  <a:pt x="5576" y="10235"/>
                </a:lnTo>
                <a:lnTo>
                  <a:pt x="5796" y="10125"/>
                </a:lnTo>
                <a:lnTo>
                  <a:pt x="6017" y="10052"/>
                </a:lnTo>
                <a:lnTo>
                  <a:pt x="6530" y="9942"/>
                </a:lnTo>
                <a:lnTo>
                  <a:pt x="7704" y="9575"/>
                </a:lnTo>
                <a:lnTo>
                  <a:pt x="8878" y="9281"/>
                </a:lnTo>
                <a:lnTo>
                  <a:pt x="9465" y="9098"/>
                </a:lnTo>
                <a:lnTo>
                  <a:pt x="10015" y="8878"/>
                </a:lnTo>
                <a:lnTo>
                  <a:pt x="10528" y="8695"/>
                </a:lnTo>
                <a:lnTo>
                  <a:pt x="11005" y="8438"/>
                </a:lnTo>
                <a:lnTo>
                  <a:pt x="11959" y="7924"/>
                </a:lnTo>
                <a:lnTo>
                  <a:pt x="12473" y="7667"/>
                </a:lnTo>
                <a:lnTo>
                  <a:pt x="12986" y="7411"/>
                </a:lnTo>
                <a:lnTo>
                  <a:pt x="13573" y="7191"/>
                </a:lnTo>
                <a:lnTo>
                  <a:pt x="13756" y="7117"/>
                </a:lnTo>
                <a:lnTo>
                  <a:pt x="14013" y="7044"/>
                </a:lnTo>
                <a:lnTo>
                  <a:pt x="14050" y="7081"/>
                </a:lnTo>
                <a:lnTo>
                  <a:pt x="14160" y="7081"/>
                </a:lnTo>
                <a:lnTo>
                  <a:pt x="14197" y="7191"/>
                </a:lnTo>
                <a:lnTo>
                  <a:pt x="13830" y="7374"/>
                </a:lnTo>
                <a:lnTo>
                  <a:pt x="13500" y="7594"/>
                </a:lnTo>
                <a:lnTo>
                  <a:pt x="12436" y="8218"/>
                </a:lnTo>
                <a:lnTo>
                  <a:pt x="11335" y="8768"/>
                </a:lnTo>
                <a:lnTo>
                  <a:pt x="10198" y="9245"/>
                </a:lnTo>
                <a:lnTo>
                  <a:pt x="9061" y="9685"/>
                </a:lnTo>
                <a:lnTo>
                  <a:pt x="7887" y="10088"/>
                </a:lnTo>
                <a:lnTo>
                  <a:pt x="6750" y="10455"/>
                </a:lnTo>
                <a:lnTo>
                  <a:pt x="6200" y="10639"/>
                </a:lnTo>
                <a:lnTo>
                  <a:pt x="5906" y="10749"/>
                </a:lnTo>
                <a:lnTo>
                  <a:pt x="5650" y="10895"/>
                </a:lnTo>
                <a:lnTo>
                  <a:pt x="5613" y="10932"/>
                </a:lnTo>
                <a:lnTo>
                  <a:pt x="5613" y="10969"/>
                </a:lnTo>
                <a:lnTo>
                  <a:pt x="5613" y="11005"/>
                </a:lnTo>
                <a:lnTo>
                  <a:pt x="5686" y="11042"/>
                </a:lnTo>
                <a:lnTo>
                  <a:pt x="5943" y="11005"/>
                </a:lnTo>
                <a:lnTo>
                  <a:pt x="6200" y="10969"/>
                </a:lnTo>
                <a:lnTo>
                  <a:pt x="6713" y="10822"/>
                </a:lnTo>
                <a:lnTo>
                  <a:pt x="7337" y="10602"/>
                </a:lnTo>
                <a:lnTo>
                  <a:pt x="7961" y="10419"/>
                </a:lnTo>
                <a:lnTo>
                  <a:pt x="9208" y="10015"/>
                </a:lnTo>
                <a:lnTo>
                  <a:pt x="10418" y="9538"/>
                </a:lnTo>
                <a:lnTo>
                  <a:pt x="11445" y="9061"/>
                </a:lnTo>
                <a:lnTo>
                  <a:pt x="12473" y="8584"/>
                </a:lnTo>
                <a:lnTo>
                  <a:pt x="13573" y="7961"/>
                </a:lnTo>
                <a:lnTo>
                  <a:pt x="14013" y="7741"/>
                </a:lnTo>
                <a:lnTo>
                  <a:pt x="14233" y="7594"/>
                </a:lnTo>
                <a:lnTo>
                  <a:pt x="14417" y="7447"/>
                </a:lnTo>
                <a:lnTo>
                  <a:pt x="14527" y="7594"/>
                </a:lnTo>
                <a:lnTo>
                  <a:pt x="14527" y="7631"/>
                </a:lnTo>
                <a:lnTo>
                  <a:pt x="14417" y="7961"/>
                </a:lnTo>
                <a:lnTo>
                  <a:pt x="14417" y="8328"/>
                </a:lnTo>
                <a:lnTo>
                  <a:pt x="14343" y="8254"/>
                </a:lnTo>
                <a:lnTo>
                  <a:pt x="14233" y="8254"/>
                </a:lnTo>
                <a:lnTo>
                  <a:pt x="13830" y="8438"/>
                </a:lnTo>
                <a:lnTo>
                  <a:pt x="13426" y="8658"/>
                </a:lnTo>
                <a:lnTo>
                  <a:pt x="12693" y="9135"/>
                </a:lnTo>
                <a:lnTo>
                  <a:pt x="12252" y="9428"/>
                </a:lnTo>
                <a:lnTo>
                  <a:pt x="11776" y="9685"/>
                </a:lnTo>
                <a:lnTo>
                  <a:pt x="11299" y="9942"/>
                </a:lnTo>
                <a:lnTo>
                  <a:pt x="10822" y="10125"/>
                </a:lnTo>
                <a:lnTo>
                  <a:pt x="8658" y="10822"/>
                </a:lnTo>
                <a:lnTo>
                  <a:pt x="7741" y="11115"/>
                </a:lnTo>
                <a:lnTo>
                  <a:pt x="7300" y="11262"/>
                </a:lnTo>
                <a:lnTo>
                  <a:pt x="6860" y="11446"/>
                </a:lnTo>
                <a:lnTo>
                  <a:pt x="5283" y="11409"/>
                </a:lnTo>
                <a:lnTo>
                  <a:pt x="5246" y="11189"/>
                </a:lnTo>
                <a:lnTo>
                  <a:pt x="5173" y="11115"/>
                </a:lnTo>
                <a:lnTo>
                  <a:pt x="5026" y="11115"/>
                </a:lnTo>
                <a:lnTo>
                  <a:pt x="4989" y="11189"/>
                </a:lnTo>
                <a:lnTo>
                  <a:pt x="4953" y="11409"/>
                </a:lnTo>
                <a:lnTo>
                  <a:pt x="4182" y="11336"/>
                </a:lnTo>
                <a:lnTo>
                  <a:pt x="3816" y="11336"/>
                </a:lnTo>
                <a:lnTo>
                  <a:pt x="3412" y="11372"/>
                </a:lnTo>
                <a:lnTo>
                  <a:pt x="3119" y="11409"/>
                </a:lnTo>
                <a:lnTo>
                  <a:pt x="2862" y="11556"/>
                </a:lnTo>
                <a:lnTo>
                  <a:pt x="2825" y="11005"/>
                </a:lnTo>
                <a:lnTo>
                  <a:pt x="2715" y="9428"/>
                </a:lnTo>
                <a:lnTo>
                  <a:pt x="2715" y="9171"/>
                </a:lnTo>
                <a:lnTo>
                  <a:pt x="2972" y="9171"/>
                </a:lnTo>
                <a:lnTo>
                  <a:pt x="3265" y="9135"/>
                </a:lnTo>
                <a:lnTo>
                  <a:pt x="3522" y="9061"/>
                </a:lnTo>
                <a:lnTo>
                  <a:pt x="3779" y="8988"/>
                </a:lnTo>
                <a:lnTo>
                  <a:pt x="4036" y="8841"/>
                </a:lnTo>
                <a:lnTo>
                  <a:pt x="4293" y="8695"/>
                </a:lnTo>
                <a:lnTo>
                  <a:pt x="4733" y="8401"/>
                </a:lnTo>
                <a:lnTo>
                  <a:pt x="5063" y="8108"/>
                </a:lnTo>
                <a:lnTo>
                  <a:pt x="5356" y="7777"/>
                </a:lnTo>
                <a:lnTo>
                  <a:pt x="5613" y="7447"/>
                </a:lnTo>
                <a:lnTo>
                  <a:pt x="5870" y="7117"/>
                </a:lnTo>
                <a:lnTo>
                  <a:pt x="6273" y="7007"/>
                </a:lnTo>
                <a:lnTo>
                  <a:pt x="6640" y="6824"/>
                </a:lnTo>
                <a:lnTo>
                  <a:pt x="7410" y="6420"/>
                </a:lnTo>
                <a:lnTo>
                  <a:pt x="8401" y="5980"/>
                </a:lnTo>
                <a:lnTo>
                  <a:pt x="9355" y="5577"/>
                </a:lnTo>
                <a:lnTo>
                  <a:pt x="10308" y="5246"/>
                </a:lnTo>
                <a:lnTo>
                  <a:pt x="11262" y="4880"/>
                </a:lnTo>
                <a:lnTo>
                  <a:pt x="12032" y="4623"/>
                </a:lnTo>
                <a:lnTo>
                  <a:pt x="12436" y="4403"/>
                </a:lnTo>
                <a:lnTo>
                  <a:pt x="12619" y="4219"/>
                </a:lnTo>
                <a:lnTo>
                  <a:pt x="12729" y="4183"/>
                </a:lnTo>
                <a:close/>
                <a:moveTo>
                  <a:pt x="2385" y="1"/>
                </a:moveTo>
                <a:lnTo>
                  <a:pt x="2238" y="38"/>
                </a:lnTo>
                <a:lnTo>
                  <a:pt x="2202" y="74"/>
                </a:lnTo>
                <a:lnTo>
                  <a:pt x="2165" y="111"/>
                </a:lnTo>
                <a:lnTo>
                  <a:pt x="2055" y="368"/>
                </a:lnTo>
                <a:lnTo>
                  <a:pt x="1982" y="515"/>
                </a:lnTo>
                <a:lnTo>
                  <a:pt x="1578" y="1432"/>
                </a:lnTo>
                <a:lnTo>
                  <a:pt x="1541" y="1542"/>
                </a:lnTo>
                <a:lnTo>
                  <a:pt x="1578" y="1615"/>
                </a:lnTo>
                <a:lnTo>
                  <a:pt x="1615" y="1688"/>
                </a:lnTo>
                <a:lnTo>
                  <a:pt x="1688" y="1762"/>
                </a:lnTo>
                <a:lnTo>
                  <a:pt x="1761" y="1798"/>
                </a:lnTo>
                <a:lnTo>
                  <a:pt x="1835" y="1798"/>
                </a:lnTo>
                <a:lnTo>
                  <a:pt x="1908" y="1762"/>
                </a:lnTo>
                <a:lnTo>
                  <a:pt x="1982" y="1652"/>
                </a:lnTo>
                <a:lnTo>
                  <a:pt x="2128" y="1358"/>
                </a:lnTo>
                <a:lnTo>
                  <a:pt x="2092" y="2165"/>
                </a:lnTo>
                <a:lnTo>
                  <a:pt x="2092" y="2972"/>
                </a:lnTo>
                <a:lnTo>
                  <a:pt x="2055" y="4073"/>
                </a:lnTo>
                <a:lnTo>
                  <a:pt x="1982" y="4109"/>
                </a:lnTo>
                <a:lnTo>
                  <a:pt x="1835" y="4073"/>
                </a:lnTo>
                <a:lnTo>
                  <a:pt x="1725" y="3999"/>
                </a:lnTo>
                <a:lnTo>
                  <a:pt x="1615" y="3999"/>
                </a:lnTo>
                <a:lnTo>
                  <a:pt x="1541" y="4036"/>
                </a:lnTo>
                <a:lnTo>
                  <a:pt x="1505" y="4109"/>
                </a:lnTo>
                <a:lnTo>
                  <a:pt x="1541" y="4219"/>
                </a:lnTo>
                <a:lnTo>
                  <a:pt x="1651" y="4293"/>
                </a:lnTo>
                <a:lnTo>
                  <a:pt x="1761" y="4366"/>
                </a:lnTo>
                <a:lnTo>
                  <a:pt x="1908" y="4403"/>
                </a:lnTo>
                <a:lnTo>
                  <a:pt x="2055" y="4439"/>
                </a:lnTo>
                <a:lnTo>
                  <a:pt x="2055" y="5540"/>
                </a:lnTo>
                <a:lnTo>
                  <a:pt x="1908" y="5577"/>
                </a:lnTo>
                <a:lnTo>
                  <a:pt x="1651" y="5613"/>
                </a:lnTo>
                <a:lnTo>
                  <a:pt x="1615" y="5687"/>
                </a:lnTo>
                <a:lnTo>
                  <a:pt x="1541" y="5723"/>
                </a:lnTo>
                <a:lnTo>
                  <a:pt x="1541" y="5760"/>
                </a:lnTo>
                <a:lnTo>
                  <a:pt x="1505" y="5797"/>
                </a:lnTo>
                <a:lnTo>
                  <a:pt x="1541" y="5833"/>
                </a:lnTo>
                <a:lnTo>
                  <a:pt x="1578" y="5833"/>
                </a:lnTo>
                <a:lnTo>
                  <a:pt x="1651" y="5907"/>
                </a:lnTo>
                <a:lnTo>
                  <a:pt x="2055" y="5907"/>
                </a:lnTo>
                <a:lnTo>
                  <a:pt x="2092" y="6200"/>
                </a:lnTo>
                <a:lnTo>
                  <a:pt x="2092" y="7154"/>
                </a:lnTo>
                <a:lnTo>
                  <a:pt x="1835" y="7227"/>
                </a:lnTo>
                <a:lnTo>
                  <a:pt x="1541" y="7374"/>
                </a:lnTo>
                <a:lnTo>
                  <a:pt x="1505" y="7411"/>
                </a:lnTo>
                <a:lnTo>
                  <a:pt x="1505" y="7447"/>
                </a:lnTo>
                <a:lnTo>
                  <a:pt x="1541" y="7484"/>
                </a:lnTo>
                <a:lnTo>
                  <a:pt x="1578" y="7521"/>
                </a:lnTo>
                <a:lnTo>
                  <a:pt x="2092" y="7521"/>
                </a:lnTo>
                <a:lnTo>
                  <a:pt x="2165" y="8951"/>
                </a:lnTo>
                <a:lnTo>
                  <a:pt x="2165" y="8988"/>
                </a:lnTo>
                <a:lnTo>
                  <a:pt x="1982" y="8951"/>
                </a:lnTo>
                <a:lnTo>
                  <a:pt x="1578" y="8951"/>
                </a:lnTo>
                <a:lnTo>
                  <a:pt x="1505" y="8988"/>
                </a:lnTo>
                <a:lnTo>
                  <a:pt x="1468" y="9061"/>
                </a:lnTo>
                <a:lnTo>
                  <a:pt x="1468" y="9135"/>
                </a:lnTo>
                <a:lnTo>
                  <a:pt x="1541" y="9208"/>
                </a:lnTo>
                <a:lnTo>
                  <a:pt x="1688" y="9245"/>
                </a:lnTo>
                <a:lnTo>
                  <a:pt x="1835" y="9318"/>
                </a:lnTo>
                <a:lnTo>
                  <a:pt x="2202" y="9391"/>
                </a:lnTo>
                <a:lnTo>
                  <a:pt x="2238" y="10419"/>
                </a:lnTo>
                <a:lnTo>
                  <a:pt x="2018" y="10419"/>
                </a:lnTo>
                <a:lnTo>
                  <a:pt x="1798" y="10455"/>
                </a:lnTo>
                <a:lnTo>
                  <a:pt x="1725" y="10529"/>
                </a:lnTo>
                <a:lnTo>
                  <a:pt x="1651" y="10602"/>
                </a:lnTo>
                <a:lnTo>
                  <a:pt x="1578" y="10675"/>
                </a:lnTo>
                <a:lnTo>
                  <a:pt x="1615" y="10749"/>
                </a:lnTo>
                <a:lnTo>
                  <a:pt x="1688" y="10822"/>
                </a:lnTo>
                <a:lnTo>
                  <a:pt x="2128" y="10822"/>
                </a:lnTo>
                <a:lnTo>
                  <a:pt x="2275" y="10859"/>
                </a:lnTo>
                <a:lnTo>
                  <a:pt x="2275" y="10895"/>
                </a:lnTo>
                <a:lnTo>
                  <a:pt x="2312" y="11702"/>
                </a:lnTo>
                <a:lnTo>
                  <a:pt x="2348" y="11959"/>
                </a:lnTo>
                <a:lnTo>
                  <a:pt x="2385" y="12106"/>
                </a:lnTo>
                <a:lnTo>
                  <a:pt x="2495" y="12216"/>
                </a:lnTo>
                <a:lnTo>
                  <a:pt x="2568" y="12253"/>
                </a:lnTo>
                <a:lnTo>
                  <a:pt x="2679" y="12253"/>
                </a:lnTo>
                <a:lnTo>
                  <a:pt x="2752" y="12216"/>
                </a:lnTo>
                <a:lnTo>
                  <a:pt x="2789" y="12143"/>
                </a:lnTo>
                <a:lnTo>
                  <a:pt x="2825" y="12106"/>
                </a:lnTo>
                <a:lnTo>
                  <a:pt x="3009" y="11959"/>
                </a:lnTo>
                <a:lnTo>
                  <a:pt x="3265" y="11886"/>
                </a:lnTo>
                <a:lnTo>
                  <a:pt x="3486" y="11849"/>
                </a:lnTo>
                <a:lnTo>
                  <a:pt x="3742" y="11849"/>
                </a:lnTo>
                <a:lnTo>
                  <a:pt x="3742" y="12033"/>
                </a:lnTo>
                <a:lnTo>
                  <a:pt x="3742" y="12216"/>
                </a:lnTo>
                <a:lnTo>
                  <a:pt x="3816" y="12363"/>
                </a:lnTo>
                <a:lnTo>
                  <a:pt x="3889" y="12509"/>
                </a:lnTo>
                <a:lnTo>
                  <a:pt x="3962" y="12583"/>
                </a:lnTo>
                <a:lnTo>
                  <a:pt x="4036" y="12546"/>
                </a:lnTo>
                <a:lnTo>
                  <a:pt x="4109" y="12509"/>
                </a:lnTo>
                <a:lnTo>
                  <a:pt x="4146" y="12436"/>
                </a:lnTo>
                <a:lnTo>
                  <a:pt x="4072" y="12216"/>
                </a:lnTo>
                <a:lnTo>
                  <a:pt x="4036" y="12069"/>
                </a:lnTo>
                <a:lnTo>
                  <a:pt x="4036" y="11886"/>
                </a:lnTo>
                <a:lnTo>
                  <a:pt x="5063" y="11922"/>
                </a:lnTo>
                <a:lnTo>
                  <a:pt x="5063" y="12143"/>
                </a:lnTo>
                <a:lnTo>
                  <a:pt x="5100" y="12619"/>
                </a:lnTo>
                <a:lnTo>
                  <a:pt x="5136" y="12693"/>
                </a:lnTo>
                <a:lnTo>
                  <a:pt x="5173" y="12766"/>
                </a:lnTo>
                <a:lnTo>
                  <a:pt x="5320" y="12766"/>
                </a:lnTo>
                <a:lnTo>
                  <a:pt x="5466" y="12729"/>
                </a:lnTo>
                <a:lnTo>
                  <a:pt x="5503" y="12619"/>
                </a:lnTo>
                <a:lnTo>
                  <a:pt x="5540" y="12473"/>
                </a:lnTo>
                <a:lnTo>
                  <a:pt x="5466" y="12363"/>
                </a:lnTo>
                <a:lnTo>
                  <a:pt x="5393" y="12326"/>
                </a:lnTo>
                <a:lnTo>
                  <a:pt x="5356" y="12106"/>
                </a:lnTo>
                <a:lnTo>
                  <a:pt x="5283" y="11922"/>
                </a:lnTo>
                <a:lnTo>
                  <a:pt x="5906" y="11959"/>
                </a:lnTo>
                <a:lnTo>
                  <a:pt x="6493" y="11959"/>
                </a:lnTo>
                <a:lnTo>
                  <a:pt x="6493" y="11996"/>
                </a:lnTo>
                <a:lnTo>
                  <a:pt x="6457" y="12179"/>
                </a:lnTo>
                <a:lnTo>
                  <a:pt x="6420" y="12399"/>
                </a:lnTo>
                <a:lnTo>
                  <a:pt x="6457" y="12583"/>
                </a:lnTo>
                <a:lnTo>
                  <a:pt x="6567" y="12766"/>
                </a:lnTo>
                <a:lnTo>
                  <a:pt x="6603" y="12840"/>
                </a:lnTo>
                <a:lnTo>
                  <a:pt x="6677" y="12876"/>
                </a:lnTo>
                <a:lnTo>
                  <a:pt x="6750" y="12876"/>
                </a:lnTo>
                <a:lnTo>
                  <a:pt x="6824" y="12840"/>
                </a:lnTo>
                <a:lnTo>
                  <a:pt x="6897" y="12766"/>
                </a:lnTo>
                <a:lnTo>
                  <a:pt x="6897" y="12729"/>
                </a:lnTo>
                <a:lnTo>
                  <a:pt x="6897" y="12656"/>
                </a:lnTo>
                <a:lnTo>
                  <a:pt x="6824" y="12619"/>
                </a:lnTo>
                <a:lnTo>
                  <a:pt x="6787" y="12583"/>
                </a:lnTo>
                <a:lnTo>
                  <a:pt x="6713" y="12399"/>
                </a:lnTo>
                <a:lnTo>
                  <a:pt x="6677" y="12216"/>
                </a:lnTo>
                <a:lnTo>
                  <a:pt x="6640" y="11996"/>
                </a:lnTo>
                <a:lnTo>
                  <a:pt x="6640" y="11959"/>
                </a:lnTo>
                <a:lnTo>
                  <a:pt x="7924" y="11996"/>
                </a:lnTo>
                <a:lnTo>
                  <a:pt x="7851" y="12033"/>
                </a:lnTo>
                <a:lnTo>
                  <a:pt x="7814" y="12106"/>
                </a:lnTo>
                <a:lnTo>
                  <a:pt x="7777" y="12253"/>
                </a:lnTo>
                <a:lnTo>
                  <a:pt x="7777" y="12399"/>
                </a:lnTo>
                <a:lnTo>
                  <a:pt x="7777" y="12509"/>
                </a:lnTo>
                <a:lnTo>
                  <a:pt x="7814" y="12619"/>
                </a:lnTo>
                <a:lnTo>
                  <a:pt x="7887" y="12729"/>
                </a:lnTo>
                <a:lnTo>
                  <a:pt x="7961" y="12766"/>
                </a:lnTo>
                <a:lnTo>
                  <a:pt x="8034" y="12729"/>
                </a:lnTo>
                <a:lnTo>
                  <a:pt x="8107" y="12693"/>
                </a:lnTo>
                <a:lnTo>
                  <a:pt x="8144" y="12619"/>
                </a:lnTo>
                <a:lnTo>
                  <a:pt x="8107" y="12473"/>
                </a:lnTo>
                <a:lnTo>
                  <a:pt x="8071" y="12289"/>
                </a:lnTo>
                <a:lnTo>
                  <a:pt x="8071" y="12179"/>
                </a:lnTo>
                <a:lnTo>
                  <a:pt x="8034" y="12106"/>
                </a:lnTo>
                <a:lnTo>
                  <a:pt x="8034" y="12033"/>
                </a:lnTo>
                <a:lnTo>
                  <a:pt x="8034" y="11996"/>
                </a:lnTo>
                <a:lnTo>
                  <a:pt x="9391" y="11996"/>
                </a:lnTo>
                <a:lnTo>
                  <a:pt x="9318" y="12216"/>
                </a:lnTo>
                <a:lnTo>
                  <a:pt x="9318" y="12473"/>
                </a:lnTo>
                <a:lnTo>
                  <a:pt x="9355" y="12546"/>
                </a:lnTo>
                <a:lnTo>
                  <a:pt x="9428" y="12583"/>
                </a:lnTo>
                <a:lnTo>
                  <a:pt x="9611" y="12583"/>
                </a:lnTo>
                <a:lnTo>
                  <a:pt x="9685" y="12546"/>
                </a:lnTo>
                <a:lnTo>
                  <a:pt x="9721" y="12473"/>
                </a:lnTo>
                <a:lnTo>
                  <a:pt x="9721" y="12436"/>
                </a:lnTo>
                <a:lnTo>
                  <a:pt x="9721" y="12363"/>
                </a:lnTo>
                <a:lnTo>
                  <a:pt x="9611" y="12326"/>
                </a:lnTo>
                <a:lnTo>
                  <a:pt x="9611" y="11996"/>
                </a:lnTo>
                <a:lnTo>
                  <a:pt x="10638" y="11996"/>
                </a:lnTo>
                <a:lnTo>
                  <a:pt x="10675" y="12253"/>
                </a:lnTo>
                <a:lnTo>
                  <a:pt x="10748" y="12509"/>
                </a:lnTo>
                <a:lnTo>
                  <a:pt x="10822" y="12583"/>
                </a:lnTo>
                <a:lnTo>
                  <a:pt x="10969" y="12583"/>
                </a:lnTo>
                <a:lnTo>
                  <a:pt x="11005" y="12509"/>
                </a:lnTo>
                <a:lnTo>
                  <a:pt x="11042" y="12399"/>
                </a:lnTo>
                <a:lnTo>
                  <a:pt x="10969" y="12179"/>
                </a:lnTo>
                <a:lnTo>
                  <a:pt x="10895" y="11996"/>
                </a:lnTo>
                <a:lnTo>
                  <a:pt x="12106" y="11996"/>
                </a:lnTo>
                <a:lnTo>
                  <a:pt x="12069" y="12069"/>
                </a:lnTo>
                <a:lnTo>
                  <a:pt x="12032" y="12143"/>
                </a:lnTo>
                <a:lnTo>
                  <a:pt x="11996" y="12363"/>
                </a:lnTo>
                <a:lnTo>
                  <a:pt x="12032" y="12473"/>
                </a:lnTo>
                <a:lnTo>
                  <a:pt x="12069" y="12619"/>
                </a:lnTo>
                <a:lnTo>
                  <a:pt x="12142" y="12729"/>
                </a:lnTo>
                <a:lnTo>
                  <a:pt x="12216" y="12803"/>
                </a:lnTo>
                <a:lnTo>
                  <a:pt x="12289" y="12840"/>
                </a:lnTo>
                <a:lnTo>
                  <a:pt x="12362" y="12803"/>
                </a:lnTo>
                <a:lnTo>
                  <a:pt x="12399" y="12766"/>
                </a:lnTo>
                <a:lnTo>
                  <a:pt x="12399" y="12693"/>
                </a:lnTo>
                <a:lnTo>
                  <a:pt x="12362" y="12546"/>
                </a:lnTo>
                <a:lnTo>
                  <a:pt x="12289" y="12363"/>
                </a:lnTo>
                <a:lnTo>
                  <a:pt x="12252" y="12179"/>
                </a:lnTo>
                <a:lnTo>
                  <a:pt x="12252" y="11959"/>
                </a:lnTo>
                <a:lnTo>
                  <a:pt x="13353" y="11959"/>
                </a:lnTo>
                <a:lnTo>
                  <a:pt x="13280" y="12106"/>
                </a:lnTo>
                <a:lnTo>
                  <a:pt x="13243" y="12253"/>
                </a:lnTo>
                <a:lnTo>
                  <a:pt x="13243" y="12436"/>
                </a:lnTo>
                <a:lnTo>
                  <a:pt x="13316" y="12583"/>
                </a:lnTo>
                <a:lnTo>
                  <a:pt x="13353" y="12619"/>
                </a:lnTo>
                <a:lnTo>
                  <a:pt x="13426" y="12656"/>
                </a:lnTo>
                <a:lnTo>
                  <a:pt x="13500" y="12656"/>
                </a:lnTo>
                <a:lnTo>
                  <a:pt x="13573" y="12583"/>
                </a:lnTo>
                <a:lnTo>
                  <a:pt x="13610" y="12436"/>
                </a:lnTo>
                <a:lnTo>
                  <a:pt x="13536" y="12216"/>
                </a:lnTo>
                <a:lnTo>
                  <a:pt x="13536" y="12069"/>
                </a:lnTo>
                <a:lnTo>
                  <a:pt x="13573" y="11922"/>
                </a:lnTo>
                <a:lnTo>
                  <a:pt x="14563" y="11886"/>
                </a:lnTo>
                <a:lnTo>
                  <a:pt x="14563" y="11886"/>
                </a:lnTo>
                <a:lnTo>
                  <a:pt x="14527" y="12363"/>
                </a:lnTo>
                <a:lnTo>
                  <a:pt x="14563" y="12436"/>
                </a:lnTo>
                <a:lnTo>
                  <a:pt x="14637" y="12509"/>
                </a:lnTo>
                <a:lnTo>
                  <a:pt x="14747" y="12509"/>
                </a:lnTo>
                <a:lnTo>
                  <a:pt x="14820" y="12473"/>
                </a:lnTo>
                <a:lnTo>
                  <a:pt x="14893" y="12399"/>
                </a:lnTo>
                <a:lnTo>
                  <a:pt x="14967" y="12289"/>
                </a:lnTo>
                <a:lnTo>
                  <a:pt x="14967" y="12179"/>
                </a:lnTo>
                <a:lnTo>
                  <a:pt x="14967" y="12069"/>
                </a:lnTo>
                <a:lnTo>
                  <a:pt x="14930" y="11996"/>
                </a:lnTo>
                <a:lnTo>
                  <a:pt x="14857" y="11959"/>
                </a:lnTo>
                <a:lnTo>
                  <a:pt x="14857" y="11886"/>
                </a:lnTo>
                <a:lnTo>
                  <a:pt x="16618" y="11776"/>
                </a:lnTo>
                <a:lnTo>
                  <a:pt x="16654" y="11812"/>
                </a:lnTo>
                <a:lnTo>
                  <a:pt x="16544" y="11996"/>
                </a:lnTo>
                <a:lnTo>
                  <a:pt x="16361" y="12179"/>
                </a:lnTo>
                <a:lnTo>
                  <a:pt x="16287" y="12289"/>
                </a:lnTo>
                <a:lnTo>
                  <a:pt x="16251" y="12363"/>
                </a:lnTo>
                <a:lnTo>
                  <a:pt x="16287" y="12436"/>
                </a:lnTo>
                <a:lnTo>
                  <a:pt x="16324" y="12509"/>
                </a:lnTo>
                <a:lnTo>
                  <a:pt x="16397" y="12546"/>
                </a:lnTo>
                <a:lnTo>
                  <a:pt x="16471" y="12583"/>
                </a:lnTo>
                <a:lnTo>
                  <a:pt x="16544" y="12583"/>
                </a:lnTo>
                <a:lnTo>
                  <a:pt x="16581" y="12546"/>
                </a:lnTo>
                <a:lnTo>
                  <a:pt x="16728" y="12473"/>
                </a:lnTo>
                <a:lnTo>
                  <a:pt x="16801" y="12363"/>
                </a:lnTo>
                <a:lnTo>
                  <a:pt x="16984" y="12106"/>
                </a:lnTo>
                <a:lnTo>
                  <a:pt x="17461" y="11482"/>
                </a:lnTo>
                <a:lnTo>
                  <a:pt x="17461" y="11409"/>
                </a:lnTo>
                <a:lnTo>
                  <a:pt x="17461" y="11336"/>
                </a:lnTo>
                <a:lnTo>
                  <a:pt x="17461" y="11262"/>
                </a:lnTo>
                <a:lnTo>
                  <a:pt x="17425" y="11189"/>
                </a:lnTo>
                <a:lnTo>
                  <a:pt x="17058" y="10895"/>
                </a:lnTo>
                <a:lnTo>
                  <a:pt x="16728" y="10639"/>
                </a:lnTo>
                <a:lnTo>
                  <a:pt x="16654" y="10602"/>
                </a:lnTo>
                <a:lnTo>
                  <a:pt x="16581" y="10602"/>
                </a:lnTo>
                <a:lnTo>
                  <a:pt x="16544" y="10639"/>
                </a:lnTo>
                <a:lnTo>
                  <a:pt x="16471" y="10675"/>
                </a:lnTo>
                <a:lnTo>
                  <a:pt x="16434" y="10785"/>
                </a:lnTo>
                <a:lnTo>
                  <a:pt x="16434" y="10859"/>
                </a:lnTo>
                <a:lnTo>
                  <a:pt x="16471" y="10932"/>
                </a:lnTo>
                <a:lnTo>
                  <a:pt x="16801" y="11226"/>
                </a:lnTo>
                <a:lnTo>
                  <a:pt x="13940" y="11372"/>
                </a:lnTo>
                <a:lnTo>
                  <a:pt x="14050" y="11336"/>
                </a:lnTo>
                <a:lnTo>
                  <a:pt x="14270" y="11189"/>
                </a:lnTo>
                <a:lnTo>
                  <a:pt x="14343" y="11115"/>
                </a:lnTo>
                <a:lnTo>
                  <a:pt x="14417" y="11005"/>
                </a:lnTo>
                <a:lnTo>
                  <a:pt x="14417" y="10932"/>
                </a:lnTo>
                <a:lnTo>
                  <a:pt x="14380" y="10895"/>
                </a:lnTo>
                <a:lnTo>
                  <a:pt x="14233" y="10895"/>
                </a:lnTo>
                <a:lnTo>
                  <a:pt x="14123" y="10932"/>
                </a:lnTo>
                <a:lnTo>
                  <a:pt x="13903" y="11079"/>
                </a:lnTo>
                <a:lnTo>
                  <a:pt x="13720" y="11226"/>
                </a:lnTo>
                <a:lnTo>
                  <a:pt x="13573" y="11409"/>
                </a:lnTo>
                <a:lnTo>
                  <a:pt x="12289" y="11446"/>
                </a:lnTo>
                <a:lnTo>
                  <a:pt x="12546" y="11336"/>
                </a:lnTo>
                <a:lnTo>
                  <a:pt x="12839" y="11226"/>
                </a:lnTo>
                <a:lnTo>
                  <a:pt x="13169" y="11079"/>
                </a:lnTo>
                <a:lnTo>
                  <a:pt x="13500" y="10895"/>
                </a:lnTo>
                <a:lnTo>
                  <a:pt x="13793" y="10675"/>
                </a:lnTo>
                <a:lnTo>
                  <a:pt x="14050" y="10419"/>
                </a:lnTo>
                <a:lnTo>
                  <a:pt x="14087" y="10308"/>
                </a:lnTo>
                <a:lnTo>
                  <a:pt x="14050" y="10235"/>
                </a:lnTo>
                <a:lnTo>
                  <a:pt x="13976" y="10198"/>
                </a:lnTo>
                <a:lnTo>
                  <a:pt x="13903" y="10235"/>
                </a:lnTo>
                <a:lnTo>
                  <a:pt x="13646" y="10382"/>
                </a:lnTo>
                <a:lnTo>
                  <a:pt x="13390" y="10565"/>
                </a:lnTo>
                <a:lnTo>
                  <a:pt x="13133" y="10749"/>
                </a:lnTo>
                <a:lnTo>
                  <a:pt x="12876" y="10895"/>
                </a:lnTo>
                <a:lnTo>
                  <a:pt x="12583" y="11042"/>
                </a:lnTo>
                <a:lnTo>
                  <a:pt x="12289" y="11152"/>
                </a:lnTo>
                <a:lnTo>
                  <a:pt x="11996" y="11299"/>
                </a:lnTo>
                <a:lnTo>
                  <a:pt x="11702" y="11446"/>
                </a:lnTo>
                <a:lnTo>
                  <a:pt x="10162" y="11482"/>
                </a:lnTo>
                <a:lnTo>
                  <a:pt x="10602" y="11299"/>
                </a:lnTo>
                <a:lnTo>
                  <a:pt x="12216" y="10639"/>
                </a:lnTo>
                <a:lnTo>
                  <a:pt x="12766" y="10455"/>
                </a:lnTo>
                <a:lnTo>
                  <a:pt x="13316" y="10162"/>
                </a:lnTo>
                <a:lnTo>
                  <a:pt x="13573" y="10015"/>
                </a:lnTo>
                <a:lnTo>
                  <a:pt x="13793" y="9832"/>
                </a:lnTo>
                <a:lnTo>
                  <a:pt x="13976" y="9612"/>
                </a:lnTo>
                <a:lnTo>
                  <a:pt x="14087" y="9355"/>
                </a:lnTo>
                <a:lnTo>
                  <a:pt x="14087" y="9245"/>
                </a:lnTo>
                <a:lnTo>
                  <a:pt x="14050" y="9208"/>
                </a:lnTo>
                <a:lnTo>
                  <a:pt x="13940" y="9171"/>
                </a:lnTo>
                <a:lnTo>
                  <a:pt x="13866" y="9208"/>
                </a:lnTo>
                <a:lnTo>
                  <a:pt x="13463" y="9612"/>
                </a:lnTo>
                <a:lnTo>
                  <a:pt x="13243" y="9795"/>
                </a:lnTo>
                <a:lnTo>
                  <a:pt x="12986" y="9978"/>
                </a:lnTo>
                <a:lnTo>
                  <a:pt x="12693" y="10125"/>
                </a:lnTo>
                <a:lnTo>
                  <a:pt x="12399" y="10235"/>
                </a:lnTo>
                <a:lnTo>
                  <a:pt x="11776" y="10492"/>
                </a:lnTo>
                <a:lnTo>
                  <a:pt x="10418" y="11042"/>
                </a:lnTo>
                <a:lnTo>
                  <a:pt x="9905" y="11262"/>
                </a:lnTo>
                <a:lnTo>
                  <a:pt x="9428" y="11482"/>
                </a:lnTo>
                <a:lnTo>
                  <a:pt x="7667" y="11482"/>
                </a:lnTo>
                <a:lnTo>
                  <a:pt x="8621" y="11152"/>
                </a:lnTo>
                <a:lnTo>
                  <a:pt x="10895" y="10419"/>
                </a:lnTo>
                <a:lnTo>
                  <a:pt x="11335" y="10235"/>
                </a:lnTo>
                <a:lnTo>
                  <a:pt x="11776" y="10052"/>
                </a:lnTo>
                <a:lnTo>
                  <a:pt x="12179" y="9832"/>
                </a:lnTo>
                <a:lnTo>
                  <a:pt x="12583" y="9575"/>
                </a:lnTo>
                <a:lnTo>
                  <a:pt x="13426" y="9025"/>
                </a:lnTo>
                <a:lnTo>
                  <a:pt x="13866" y="8768"/>
                </a:lnTo>
                <a:lnTo>
                  <a:pt x="14307" y="8548"/>
                </a:lnTo>
                <a:lnTo>
                  <a:pt x="14380" y="8511"/>
                </a:lnTo>
                <a:lnTo>
                  <a:pt x="14417" y="8474"/>
                </a:lnTo>
                <a:lnTo>
                  <a:pt x="14417" y="8841"/>
                </a:lnTo>
                <a:lnTo>
                  <a:pt x="14453" y="8915"/>
                </a:lnTo>
                <a:lnTo>
                  <a:pt x="14490" y="8951"/>
                </a:lnTo>
                <a:lnTo>
                  <a:pt x="14527" y="8988"/>
                </a:lnTo>
                <a:lnTo>
                  <a:pt x="14600" y="9025"/>
                </a:lnTo>
                <a:lnTo>
                  <a:pt x="14673" y="8988"/>
                </a:lnTo>
                <a:lnTo>
                  <a:pt x="14747" y="8951"/>
                </a:lnTo>
                <a:lnTo>
                  <a:pt x="14783" y="8915"/>
                </a:lnTo>
                <a:lnTo>
                  <a:pt x="14783" y="8841"/>
                </a:lnTo>
                <a:lnTo>
                  <a:pt x="14783" y="8291"/>
                </a:lnTo>
                <a:lnTo>
                  <a:pt x="14747" y="8034"/>
                </a:lnTo>
                <a:lnTo>
                  <a:pt x="14673" y="7777"/>
                </a:lnTo>
                <a:lnTo>
                  <a:pt x="15077" y="8181"/>
                </a:lnTo>
                <a:lnTo>
                  <a:pt x="15517" y="8584"/>
                </a:lnTo>
                <a:lnTo>
                  <a:pt x="15737" y="8768"/>
                </a:lnTo>
                <a:lnTo>
                  <a:pt x="15847" y="8841"/>
                </a:lnTo>
                <a:lnTo>
                  <a:pt x="15994" y="8878"/>
                </a:lnTo>
                <a:lnTo>
                  <a:pt x="16361" y="8915"/>
                </a:lnTo>
                <a:lnTo>
                  <a:pt x="16764" y="8915"/>
                </a:lnTo>
                <a:lnTo>
                  <a:pt x="17204" y="8878"/>
                </a:lnTo>
                <a:lnTo>
                  <a:pt x="17608" y="8731"/>
                </a:lnTo>
                <a:lnTo>
                  <a:pt x="17681" y="8695"/>
                </a:lnTo>
                <a:lnTo>
                  <a:pt x="17755" y="8584"/>
                </a:lnTo>
                <a:lnTo>
                  <a:pt x="17791" y="8511"/>
                </a:lnTo>
                <a:lnTo>
                  <a:pt x="17755" y="8438"/>
                </a:lnTo>
                <a:lnTo>
                  <a:pt x="17718" y="8328"/>
                </a:lnTo>
                <a:lnTo>
                  <a:pt x="17681" y="8291"/>
                </a:lnTo>
                <a:lnTo>
                  <a:pt x="17571" y="8254"/>
                </a:lnTo>
                <a:lnTo>
                  <a:pt x="17461" y="8254"/>
                </a:lnTo>
                <a:lnTo>
                  <a:pt x="17131" y="8364"/>
                </a:lnTo>
                <a:lnTo>
                  <a:pt x="16764" y="8401"/>
                </a:lnTo>
                <a:lnTo>
                  <a:pt x="16397" y="8438"/>
                </a:lnTo>
                <a:lnTo>
                  <a:pt x="16177" y="8401"/>
                </a:lnTo>
                <a:lnTo>
                  <a:pt x="16031" y="8364"/>
                </a:lnTo>
                <a:lnTo>
                  <a:pt x="15480" y="7888"/>
                </a:lnTo>
                <a:lnTo>
                  <a:pt x="15004" y="7374"/>
                </a:lnTo>
                <a:lnTo>
                  <a:pt x="14563" y="6824"/>
                </a:lnTo>
                <a:lnTo>
                  <a:pt x="14160" y="6237"/>
                </a:lnTo>
                <a:lnTo>
                  <a:pt x="13830" y="5613"/>
                </a:lnTo>
                <a:lnTo>
                  <a:pt x="13536" y="4990"/>
                </a:lnTo>
                <a:lnTo>
                  <a:pt x="13096" y="3926"/>
                </a:lnTo>
                <a:lnTo>
                  <a:pt x="12803" y="3412"/>
                </a:lnTo>
                <a:lnTo>
                  <a:pt x="12509" y="2936"/>
                </a:lnTo>
                <a:lnTo>
                  <a:pt x="12326" y="2752"/>
                </a:lnTo>
                <a:lnTo>
                  <a:pt x="12142" y="2532"/>
                </a:lnTo>
                <a:lnTo>
                  <a:pt x="11959" y="2349"/>
                </a:lnTo>
                <a:lnTo>
                  <a:pt x="11739" y="2202"/>
                </a:lnTo>
                <a:lnTo>
                  <a:pt x="11482" y="2092"/>
                </a:lnTo>
                <a:lnTo>
                  <a:pt x="11225" y="1982"/>
                </a:lnTo>
                <a:lnTo>
                  <a:pt x="10932" y="1908"/>
                </a:lnTo>
                <a:lnTo>
                  <a:pt x="10602" y="1872"/>
                </a:lnTo>
                <a:lnTo>
                  <a:pt x="10308" y="1872"/>
                </a:lnTo>
                <a:lnTo>
                  <a:pt x="9978" y="1908"/>
                </a:lnTo>
                <a:lnTo>
                  <a:pt x="9685" y="1982"/>
                </a:lnTo>
                <a:lnTo>
                  <a:pt x="9391" y="2055"/>
                </a:lnTo>
                <a:lnTo>
                  <a:pt x="9098" y="2202"/>
                </a:lnTo>
                <a:lnTo>
                  <a:pt x="8841" y="2349"/>
                </a:lnTo>
                <a:lnTo>
                  <a:pt x="8584" y="2495"/>
                </a:lnTo>
                <a:lnTo>
                  <a:pt x="8327" y="2715"/>
                </a:lnTo>
                <a:lnTo>
                  <a:pt x="7887" y="3119"/>
                </a:lnTo>
                <a:lnTo>
                  <a:pt x="7484" y="3632"/>
                </a:lnTo>
                <a:lnTo>
                  <a:pt x="7117" y="4146"/>
                </a:lnTo>
                <a:lnTo>
                  <a:pt x="6787" y="4660"/>
                </a:lnTo>
                <a:lnTo>
                  <a:pt x="6127" y="5833"/>
                </a:lnTo>
                <a:lnTo>
                  <a:pt x="5796" y="6457"/>
                </a:lnTo>
                <a:lnTo>
                  <a:pt x="5430" y="7044"/>
                </a:lnTo>
                <a:lnTo>
                  <a:pt x="4989" y="7594"/>
                </a:lnTo>
                <a:lnTo>
                  <a:pt x="4769" y="7851"/>
                </a:lnTo>
                <a:lnTo>
                  <a:pt x="4513" y="8071"/>
                </a:lnTo>
                <a:lnTo>
                  <a:pt x="4256" y="8291"/>
                </a:lnTo>
                <a:lnTo>
                  <a:pt x="3962" y="8474"/>
                </a:lnTo>
                <a:lnTo>
                  <a:pt x="3669" y="8621"/>
                </a:lnTo>
                <a:lnTo>
                  <a:pt x="3339" y="8731"/>
                </a:lnTo>
                <a:lnTo>
                  <a:pt x="3009" y="8841"/>
                </a:lnTo>
                <a:lnTo>
                  <a:pt x="2715" y="8915"/>
                </a:lnTo>
                <a:lnTo>
                  <a:pt x="2605" y="6200"/>
                </a:lnTo>
                <a:lnTo>
                  <a:pt x="2568" y="3119"/>
                </a:lnTo>
                <a:lnTo>
                  <a:pt x="2605" y="1505"/>
                </a:lnTo>
                <a:lnTo>
                  <a:pt x="2568" y="1138"/>
                </a:lnTo>
                <a:lnTo>
                  <a:pt x="2715" y="1395"/>
                </a:lnTo>
                <a:lnTo>
                  <a:pt x="2862" y="1652"/>
                </a:lnTo>
                <a:lnTo>
                  <a:pt x="2899" y="1725"/>
                </a:lnTo>
                <a:lnTo>
                  <a:pt x="2972" y="1762"/>
                </a:lnTo>
                <a:lnTo>
                  <a:pt x="3119" y="1762"/>
                </a:lnTo>
                <a:lnTo>
                  <a:pt x="3192" y="1688"/>
                </a:lnTo>
                <a:lnTo>
                  <a:pt x="3229" y="1652"/>
                </a:lnTo>
                <a:lnTo>
                  <a:pt x="3265" y="1578"/>
                </a:lnTo>
                <a:lnTo>
                  <a:pt x="3265" y="1505"/>
                </a:lnTo>
                <a:lnTo>
                  <a:pt x="3155" y="1138"/>
                </a:lnTo>
                <a:lnTo>
                  <a:pt x="2972" y="771"/>
                </a:lnTo>
                <a:lnTo>
                  <a:pt x="2568" y="111"/>
                </a:lnTo>
                <a:lnTo>
                  <a:pt x="2495" y="38"/>
                </a:lnTo>
                <a:lnTo>
                  <a:pt x="2385" y="1"/>
                </a:lnTo>
                <a:close/>
                <a:moveTo>
                  <a:pt x="15554" y="12546"/>
                </a:moveTo>
                <a:lnTo>
                  <a:pt x="15480" y="12583"/>
                </a:lnTo>
                <a:lnTo>
                  <a:pt x="15370" y="12619"/>
                </a:lnTo>
                <a:lnTo>
                  <a:pt x="15224" y="12766"/>
                </a:lnTo>
                <a:lnTo>
                  <a:pt x="15077" y="12913"/>
                </a:lnTo>
                <a:lnTo>
                  <a:pt x="15077" y="12950"/>
                </a:lnTo>
                <a:lnTo>
                  <a:pt x="14820" y="12803"/>
                </a:lnTo>
                <a:lnTo>
                  <a:pt x="14527" y="12693"/>
                </a:lnTo>
                <a:lnTo>
                  <a:pt x="14453" y="12693"/>
                </a:lnTo>
                <a:lnTo>
                  <a:pt x="14417" y="12729"/>
                </a:lnTo>
                <a:lnTo>
                  <a:pt x="14380" y="12803"/>
                </a:lnTo>
                <a:lnTo>
                  <a:pt x="14380" y="12876"/>
                </a:lnTo>
                <a:lnTo>
                  <a:pt x="14563" y="13096"/>
                </a:lnTo>
                <a:lnTo>
                  <a:pt x="14783" y="13316"/>
                </a:lnTo>
                <a:lnTo>
                  <a:pt x="14673" y="13463"/>
                </a:lnTo>
                <a:lnTo>
                  <a:pt x="14490" y="13720"/>
                </a:lnTo>
                <a:lnTo>
                  <a:pt x="14417" y="13867"/>
                </a:lnTo>
                <a:lnTo>
                  <a:pt x="14417" y="14013"/>
                </a:lnTo>
                <a:lnTo>
                  <a:pt x="14453" y="14087"/>
                </a:lnTo>
                <a:lnTo>
                  <a:pt x="14490" y="14123"/>
                </a:lnTo>
                <a:lnTo>
                  <a:pt x="14600" y="14123"/>
                </a:lnTo>
                <a:lnTo>
                  <a:pt x="14673" y="14087"/>
                </a:lnTo>
                <a:lnTo>
                  <a:pt x="14783" y="14050"/>
                </a:lnTo>
                <a:lnTo>
                  <a:pt x="14893" y="13903"/>
                </a:lnTo>
                <a:lnTo>
                  <a:pt x="15150" y="13573"/>
                </a:lnTo>
                <a:lnTo>
                  <a:pt x="15590" y="13903"/>
                </a:lnTo>
                <a:lnTo>
                  <a:pt x="15700" y="13940"/>
                </a:lnTo>
                <a:lnTo>
                  <a:pt x="15774" y="13940"/>
                </a:lnTo>
                <a:lnTo>
                  <a:pt x="15847" y="13903"/>
                </a:lnTo>
                <a:lnTo>
                  <a:pt x="15884" y="13830"/>
                </a:lnTo>
                <a:lnTo>
                  <a:pt x="15921" y="13757"/>
                </a:lnTo>
                <a:lnTo>
                  <a:pt x="15921" y="13647"/>
                </a:lnTo>
                <a:lnTo>
                  <a:pt x="15921" y="13573"/>
                </a:lnTo>
                <a:lnTo>
                  <a:pt x="15847" y="13500"/>
                </a:lnTo>
                <a:lnTo>
                  <a:pt x="15407" y="13170"/>
                </a:lnTo>
                <a:lnTo>
                  <a:pt x="15480" y="13096"/>
                </a:lnTo>
                <a:lnTo>
                  <a:pt x="15590" y="12876"/>
                </a:lnTo>
                <a:lnTo>
                  <a:pt x="15664" y="12803"/>
                </a:lnTo>
                <a:lnTo>
                  <a:pt x="15737" y="12766"/>
                </a:lnTo>
                <a:lnTo>
                  <a:pt x="15774" y="12729"/>
                </a:lnTo>
                <a:lnTo>
                  <a:pt x="15811" y="12693"/>
                </a:lnTo>
                <a:lnTo>
                  <a:pt x="15811" y="12656"/>
                </a:lnTo>
                <a:lnTo>
                  <a:pt x="15774" y="12656"/>
                </a:lnTo>
                <a:lnTo>
                  <a:pt x="15664" y="12583"/>
                </a:lnTo>
                <a:lnTo>
                  <a:pt x="15554" y="12546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0" name="Google Shape;500;p10"/>
          <p:cNvSpPr/>
          <p:nvPr/>
        </p:nvSpPr>
        <p:spPr>
          <a:xfrm>
            <a:off x="258967" y="-86251"/>
            <a:ext cx="470320" cy="442210"/>
          </a:xfrm>
          <a:custGeom>
            <a:avLst/>
            <a:gdLst/>
            <a:ahLst/>
            <a:cxnLst/>
            <a:rect l="l" t="t" r="r" b="b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1" name="Google Shape;501;p10"/>
          <p:cNvSpPr/>
          <p:nvPr/>
        </p:nvSpPr>
        <p:spPr>
          <a:xfrm>
            <a:off x="-35016" y="4075593"/>
            <a:ext cx="339602" cy="400617"/>
          </a:xfrm>
          <a:custGeom>
            <a:avLst/>
            <a:gdLst/>
            <a:ahLst/>
            <a:cxnLst/>
            <a:rect l="l" t="t" r="r" b="b"/>
            <a:pathLst>
              <a:path w="9391" h="11079" extrusionOk="0">
                <a:moveTo>
                  <a:pt x="4916" y="441"/>
                </a:moveTo>
                <a:lnTo>
                  <a:pt x="5026" y="477"/>
                </a:lnTo>
                <a:lnTo>
                  <a:pt x="5099" y="551"/>
                </a:lnTo>
                <a:lnTo>
                  <a:pt x="5099" y="771"/>
                </a:lnTo>
                <a:lnTo>
                  <a:pt x="5026" y="954"/>
                </a:lnTo>
                <a:lnTo>
                  <a:pt x="4953" y="1064"/>
                </a:lnTo>
                <a:lnTo>
                  <a:pt x="4842" y="1138"/>
                </a:lnTo>
                <a:lnTo>
                  <a:pt x="4732" y="1174"/>
                </a:lnTo>
                <a:lnTo>
                  <a:pt x="4622" y="1138"/>
                </a:lnTo>
                <a:lnTo>
                  <a:pt x="4366" y="1028"/>
                </a:lnTo>
                <a:lnTo>
                  <a:pt x="4439" y="917"/>
                </a:lnTo>
                <a:lnTo>
                  <a:pt x="4439" y="771"/>
                </a:lnTo>
                <a:lnTo>
                  <a:pt x="4402" y="697"/>
                </a:lnTo>
                <a:lnTo>
                  <a:pt x="4366" y="661"/>
                </a:lnTo>
                <a:lnTo>
                  <a:pt x="4476" y="551"/>
                </a:lnTo>
                <a:lnTo>
                  <a:pt x="4622" y="477"/>
                </a:lnTo>
                <a:lnTo>
                  <a:pt x="4769" y="441"/>
                </a:lnTo>
                <a:close/>
                <a:moveTo>
                  <a:pt x="3375" y="6493"/>
                </a:moveTo>
                <a:lnTo>
                  <a:pt x="3375" y="6530"/>
                </a:lnTo>
                <a:lnTo>
                  <a:pt x="3339" y="6530"/>
                </a:lnTo>
                <a:lnTo>
                  <a:pt x="3375" y="6493"/>
                </a:lnTo>
                <a:close/>
                <a:moveTo>
                  <a:pt x="4292" y="6933"/>
                </a:moveTo>
                <a:lnTo>
                  <a:pt x="4256" y="7007"/>
                </a:lnTo>
                <a:lnTo>
                  <a:pt x="4219" y="6970"/>
                </a:lnTo>
                <a:lnTo>
                  <a:pt x="4292" y="6933"/>
                </a:lnTo>
                <a:close/>
                <a:moveTo>
                  <a:pt x="5209" y="4219"/>
                </a:moveTo>
                <a:lnTo>
                  <a:pt x="5429" y="4329"/>
                </a:lnTo>
                <a:lnTo>
                  <a:pt x="5649" y="4439"/>
                </a:lnTo>
                <a:lnTo>
                  <a:pt x="5686" y="4549"/>
                </a:lnTo>
                <a:lnTo>
                  <a:pt x="5723" y="4586"/>
                </a:lnTo>
                <a:lnTo>
                  <a:pt x="5796" y="4586"/>
                </a:lnTo>
                <a:lnTo>
                  <a:pt x="6016" y="4879"/>
                </a:lnTo>
                <a:lnTo>
                  <a:pt x="6163" y="5173"/>
                </a:lnTo>
                <a:lnTo>
                  <a:pt x="6200" y="5503"/>
                </a:lnTo>
                <a:lnTo>
                  <a:pt x="6200" y="5833"/>
                </a:lnTo>
                <a:lnTo>
                  <a:pt x="6090" y="6126"/>
                </a:lnTo>
                <a:lnTo>
                  <a:pt x="5943" y="6420"/>
                </a:lnTo>
                <a:lnTo>
                  <a:pt x="5796" y="6603"/>
                </a:lnTo>
                <a:lnTo>
                  <a:pt x="5649" y="6750"/>
                </a:lnTo>
                <a:lnTo>
                  <a:pt x="5649" y="6713"/>
                </a:lnTo>
                <a:lnTo>
                  <a:pt x="5649" y="6566"/>
                </a:lnTo>
                <a:lnTo>
                  <a:pt x="5649" y="6383"/>
                </a:lnTo>
                <a:lnTo>
                  <a:pt x="5613" y="6346"/>
                </a:lnTo>
                <a:lnTo>
                  <a:pt x="5576" y="6310"/>
                </a:lnTo>
                <a:lnTo>
                  <a:pt x="5539" y="6310"/>
                </a:lnTo>
                <a:lnTo>
                  <a:pt x="5503" y="6346"/>
                </a:lnTo>
                <a:lnTo>
                  <a:pt x="5393" y="6493"/>
                </a:lnTo>
                <a:lnTo>
                  <a:pt x="5356" y="6676"/>
                </a:lnTo>
                <a:lnTo>
                  <a:pt x="5319" y="6933"/>
                </a:lnTo>
                <a:lnTo>
                  <a:pt x="5099" y="7007"/>
                </a:lnTo>
                <a:lnTo>
                  <a:pt x="5099" y="6860"/>
                </a:lnTo>
                <a:lnTo>
                  <a:pt x="5099" y="6713"/>
                </a:lnTo>
                <a:lnTo>
                  <a:pt x="5136" y="6566"/>
                </a:lnTo>
                <a:lnTo>
                  <a:pt x="5209" y="6456"/>
                </a:lnTo>
                <a:lnTo>
                  <a:pt x="5246" y="6420"/>
                </a:lnTo>
                <a:lnTo>
                  <a:pt x="5209" y="6383"/>
                </a:lnTo>
                <a:lnTo>
                  <a:pt x="5173" y="6346"/>
                </a:lnTo>
                <a:lnTo>
                  <a:pt x="5136" y="6346"/>
                </a:lnTo>
                <a:lnTo>
                  <a:pt x="4953" y="6456"/>
                </a:lnTo>
                <a:lnTo>
                  <a:pt x="4842" y="6640"/>
                </a:lnTo>
                <a:lnTo>
                  <a:pt x="4769" y="6823"/>
                </a:lnTo>
                <a:lnTo>
                  <a:pt x="4769" y="7043"/>
                </a:lnTo>
                <a:lnTo>
                  <a:pt x="4696" y="7043"/>
                </a:lnTo>
                <a:lnTo>
                  <a:pt x="4659" y="7007"/>
                </a:lnTo>
                <a:lnTo>
                  <a:pt x="4622" y="6970"/>
                </a:lnTo>
                <a:lnTo>
                  <a:pt x="4586" y="6970"/>
                </a:lnTo>
                <a:lnTo>
                  <a:pt x="5026" y="6016"/>
                </a:lnTo>
                <a:lnTo>
                  <a:pt x="5026" y="5943"/>
                </a:lnTo>
                <a:lnTo>
                  <a:pt x="4989" y="5906"/>
                </a:lnTo>
                <a:lnTo>
                  <a:pt x="4953" y="5906"/>
                </a:lnTo>
                <a:lnTo>
                  <a:pt x="4916" y="5943"/>
                </a:lnTo>
                <a:lnTo>
                  <a:pt x="4402" y="6750"/>
                </a:lnTo>
                <a:lnTo>
                  <a:pt x="4366" y="6676"/>
                </a:lnTo>
                <a:lnTo>
                  <a:pt x="4329" y="6640"/>
                </a:lnTo>
                <a:lnTo>
                  <a:pt x="4256" y="6640"/>
                </a:lnTo>
                <a:lnTo>
                  <a:pt x="4439" y="6236"/>
                </a:lnTo>
                <a:lnTo>
                  <a:pt x="4659" y="5796"/>
                </a:lnTo>
                <a:lnTo>
                  <a:pt x="4696" y="5759"/>
                </a:lnTo>
                <a:lnTo>
                  <a:pt x="4659" y="5723"/>
                </a:lnTo>
                <a:lnTo>
                  <a:pt x="4586" y="5723"/>
                </a:lnTo>
                <a:lnTo>
                  <a:pt x="4182" y="6273"/>
                </a:lnTo>
                <a:lnTo>
                  <a:pt x="3999" y="6566"/>
                </a:lnTo>
                <a:lnTo>
                  <a:pt x="3852" y="6860"/>
                </a:lnTo>
                <a:lnTo>
                  <a:pt x="3669" y="6786"/>
                </a:lnTo>
                <a:lnTo>
                  <a:pt x="3779" y="6750"/>
                </a:lnTo>
                <a:lnTo>
                  <a:pt x="3852" y="6640"/>
                </a:lnTo>
                <a:lnTo>
                  <a:pt x="3889" y="6566"/>
                </a:lnTo>
                <a:lnTo>
                  <a:pt x="3889" y="6420"/>
                </a:lnTo>
                <a:lnTo>
                  <a:pt x="3889" y="6383"/>
                </a:lnTo>
                <a:lnTo>
                  <a:pt x="3815" y="6383"/>
                </a:lnTo>
                <a:lnTo>
                  <a:pt x="3999" y="6163"/>
                </a:lnTo>
                <a:lnTo>
                  <a:pt x="4512" y="5539"/>
                </a:lnTo>
                <a:lnTo>
                  <a:pt x="4512" y="5466"/>
                </a:lnTo>
                <a:lnTo>
                  <a:pt x="4476" y="5429"/>
                </a:lnTo>
                <a:lnTo>
                  <a:pt x="4402" y="5429"/>
                </a:lnTo>
                <a:lnTo>
                  <a:pt x="3779" y="6016"/>
                </a:lnTo>
                <a:lnTo>
                  <a:pt x="3632" y="6126"/>
                </a:lnTo>
                <a:lnTo>
                  <a:pt x="3595" y="6090"/>
                </a:lnTo>
                <a:lnTo>
                  <a:pt x="3559" y="6090"/>
                </a:lnTo>
                <a:lnTo>
                  <a:pt x="3485" y="6126"/>
                </a:lnTo>
                <a:lnTo>
                  <a:pt x="3669" y="5869"/>
                </a:lnTo>
                <a:lnTo>
                  <a:pt x="3889" y="5649"/>
                </a:lnTo>
                <a:lnTo>
                  <a:pt x="4146" y="5466"/>
                </a:lnTo>
                <a:lnTo>
                  <a:pt x="4402" y="5283"/>
                </a:lnTo>
                <a:lnTo>
                  <a:pt x="4439" y="5246"/>
                </a:lnTo>
                <a:lnTo>
                  <a:pt x="4402" y="5209"/>
                </a:lnTo>
                <a:lnTo>
                  <a:pt x="4402" y="5173"/>
                </a:lnTo>
                <a:lnTo>
                  <a:pt x="4329" y="5136"/>
                </a:lnTo>
                <a:lnTo>
                  <a:pt x="3962" y="5319"/>
                </a:lnTo>
                <a:lnTo>
                  <a:pt x="3632" y="5539"/>
                </a:lnTo>
                <a:lnTo>
                  <a:pt x="3339" y="5796"/>
                </a:lnTo>
                <a:lnTo>
                  <a:pt x="3082" y="6126"/>
                </a:lnTo>
                <a:lnTo>
                  <a:pt x="3045" y="6016"/>
                </a:lnTo>
                <a:lnTo>
                  <a:pt x="3082" y="5980"/>
                </a:lnTo>
                <a:lnTo>
                  <a:pt x="3339" y="5613"/>
                </a:lnTo>
                <a:lnTo>
                  <a:pt x="3632" y="5283"/>
                </a:lnTo>
                <a:lnTo>
                  <a:pt x="3962" y="4952"/>
                </a:lnTo>
                <a:lnTo>
                  <a:pt x="4292" y="4659"/>
                </a:lnTo>
                <a:lnTo>
                  <a:pt x="4292" y="4622"/>
                </a:lnTo>
                <a:lnTo>
                  <a:pt x="4256" y="4586"/>
                </a:lnTo>
                <a:lnTo>
                  <a:pt x="4219" y="4586"/>
                </a:lnTo>
                <a:lnTo>
                  <a:pt x="3925" y="4732"/>
                </a:lnTo>
                <a:lnTo>
                  <a:pt x="3632" y="4879"/>
                </a:lnTo>
                <a:lnTo>
                  <a:pt x="3375" y="5099"/>
                </a:lnTo>
                <a:lnTo>
                  <a:pt x="3155" y="5356"/>
                </a:lnTo>
                <a:lnTo>
                  <a:pt x="3228" y="5209"/>
                </a:lnTo>
                <a:lnTo>
                  <a:pt x="3339" y="5062"/>
                </a:lnTo>
                <a:lnTo>
                  <a:pt x="3559" y="4842"/>
                </a:lnTo>
                <a:lnTo>
                  <a:pt x="3852" y="4622"/>
                </a:lnTo>
                <a:lnTo>
                  <a:pt x="4146" y="4476"/>
                </a:lnTo>
                <a:lnTo>
                  <a:pt x="4402" y="4366"/>
                </a:lnTo>
                <a:lnTo>
                  <a:pt x="4659" y="4292"/>
                </a:lnTo>
                <a:lnTo>
                  <a:pt x="4953" y="4219"/>
                </a:lnTo>
                <a:close/>
                <a:moveTo>
                  <a:pt x="807" y="8767"/>
                </a:moveTo>
                <a:lnTo>
                  <a:pt x="807" y="8841"/>
                </a:lnTo>
                <a:lnTo>
                  <a:pt x="844" y="8914"/>
                </a:lnTo>
                <a:lnTo>
                  <a:pt x="918" y="8951"/>
                </a:lnTo>
                <a:lnTo>
                  <a:pt x="1138" y="8951"/>
                </a:lnTo>
                <a:lnTo>
                  <a:pt x="1211" y="8987"/>
                </a:lnTo>
                <a:lnTo>
                  <a:pt x="1321" y="8987"/>
                </a:lnTo>
                <a:lnTo>
                  <a:pt x="1321" y="9061"/>
                </a:lnTo>
                <a:lnTo>
                  <a:pt x="1321" y="9097"/>
                </a:lnTo>
                <a:lnTo>
                  <a:pt x="1248" y="9171"/>
                </a:lnTo>
                <a:lnTo>
                  <a:pt x="1174" y="9207"/>
                </a:lnTo>
                <a:lnTo>
                  <a:pt x="954" y="9244"/>
                </a:lnTo>
                <a:lnTo>
                  <a:pt x="844" y="9207"/>
                </a:lnTo>
                <a:lnTo>
                  <a:pt x="697" y="9134"/>
                </a:lnTo>
                <a:lnTo>
                  <a:pt x="587" y="9061"/>
                </a:lnTo>
                <a:lnTo>
                  <a:pt x="551" y="8951"/>
                </a:lnTo>
                <a:lnTo>
                  <a:pt x="661" y="8841"/>
                </a:lnTo>
                <a:lnTo>
                  <a:pt x="807" y="8767"/>
                </a:lnTo>
                <a:close/>
                <a:moveTo>
                  <a:pt x="8511" y="8657"/>
                </a:moveTo>
                <a:lnTo>
                  <a:pt x="8621" y="8694"/>
                </a:lnTo>
                <a:lnTo>
                  <a:pt x="8731" y="8731"/>
                </a:lnTo>
                <a:lnTo>
                  <a:pt x="8841" y="8804"/>
                </a:lnTo>
                <a:lnTo>
                  <a:pt x="8951" y="8877"/>
                </a:lnTo>
                <a:lnTo>
                  <a:pt x="8987" y="8987"/>
                </a:lnTo>
                <a:lnTo>
                  <a:pt x="9024" y="9097"/>
                </a:lnTo>
                <a:lnTo>
                  <a:pt x="9024" y="9134"/>
                </a:lnTo>
                <a:lnTo>
                  <a:pt x="8987" y="9134"/>
                </a:lnTo>
                <a:lnTo>
                  <a:pt x="8877" y="9097"/>
                </a:lnTo>
                <a:lnTo>
                  <a:pt x="8804" y="9134"/>
                </a:lnTo>
                <a:lnTo>
                  <a:pt x="8731" y="9171"/>
                </a:lnTo>
                <a:lnTo>
                  <a:pt x="8621" y="9281"/>
                </a:lnTo>
                <a:lnTo>
                  <a:pt x="8474" y="9354"/>
                </a:lnTo>
                <a:lnTo>
                  <a:pt x="8327" y="9318"/>
                </a:lnTo>
                <a:lnTo>
                  <a:pt x="8254" y="9244"/>
                </a:lnTo>
                <a:lnTo>
                  <a:pt x="8217" y="9171"/>
                </a:lnTo>
                <a:lnTo>
                  <a:pt x="8217" y="9024"/>
                </a:lnTo>
                <a:lnTo>
                  <a:pt x="8254" y="8841"/>
                </a:lnTo>
                <a:lnTo>
                  <a:pt x="8254" y="8694"/>
                </a:lnTo>
                <a:lnTo>
                  <a:pt x="8511" y="8657"/>
                </a:lnTo>
                <a:close/>
                <a:moveTo>
                  <a:pt x="5026" y="9501"/>
                </a:moveTo>
                <a:lnTo>
                  <a:pt x="5063" y="9574"/>
                </a:lnTo>
                <a:lnTo>
                  <a:pt x="4989" y="9538"/>
                </a:lnTo>
                <a:lnTo>
                  <a:pt x="5026" y="9501"/>
                </a:lnTo>
                <a:close/>
                <a:moveTo>
                  <a:pt x="4696" y="9868"/>
                </a:moveTo>
                <a:lnTo>
                  <a:pt x="4953" y="9941"/>
                </a:lnTo>
                <a:lnTo>
                  <a:pt x="4916" y="10014"/>
                </a:lnTo>
                <a:lnTo>
                  <a:pt x="4879" y="10271"/>
                </a:lnTo>
                <a:lnTo>
                  <a:pt x="4842" y="10308"/>
                </a:lnTo>
                <a:lnTo>
                  <a:pt x="4549" y="10308"/>
                </a:lnTo>
                <a:lnTo>
                  <a:pt x="4439" y="10235"/>
                </a:lnTo>
                <a:lnTo>
                  <a:pt x="4329" y="10125"/>
                </a:lnTo>
                <a:lnTo>
                  <a:pt x="4292" y="10051"/>
                </a:lnTo>
                <a:lnTo>
                  <a:pt x="4256" y="9941"/>
                </a:lnTo>
                <a:lnTo>
                  <a:pt x="4329" y="9904"/>
                </a:lnTo>
                <a:lnTo>
                  <a:pt x="4439" y="9868"/>
                </a:lnTo>
                <a:close/>
                <a:moveTo>
                  <a:pt x="4806" y="0"/>
                </a:moveTo>
                <a:lnTo>
                  <a:pt x="4622" y="37"/>
                </a:lnTo>
                <a:lnTo>
                  <a:pt x="4476" y="110"/>
                </a:lnTo>
                <a:lnTo>
                  <a:pt x="4292" y="147"/>
                </a:lnTo>
                <a:lnTo>
                  <a:pt x="4146" y="257"/>
                </a:lnTo>
                <a:lnTo>
                  <a:pt x="3999" y="367"/>
                </a:lnTo>
                <a:lnTo>
                  <a:pt x="3889" y="477"/>
                </a:lnTo>
                <a:lnTo>
                  <a:pt x="3779" y="624"/>
                </a:lnTo>
                <a:lnTo>
                  <a:pt x="3705" y="807"/>
                </a:lnTo>
                <a:lnTo>
                  <a:pt x="3669" y="954"/>
                </a:lnTo>
                <a:lnTo>
                  <a:pt x="3669" y="1138"/>
                </a:lnTo>
                <a:lnTo>
                  <a:pt x="3705" y="1321"/>
                </a:lnTo>
                <a:lnTo>
                  <a:pt x="3815" y="1578"/>
                </a:lnTo>
                <a:lnTo>
                  <a:pt x="3999" y="1761"/>
                </a:lnTo>
                <a:lnTo>
                  <a:pt x="4182" y="1871"/>
                </a:lnTo>
                <a:lnTo>
                  <a:pt x="4402" y="1945"/>
                </a:lnTo>
                <a:lnTo>
                  <a:pt x="4366" y="2055"/>
                </a:lnTo>
                <a:lnTo>
                  <a:pt x="4329" y="2165"/>
                </a:lnTo>
                <a:lnTo>
                  <a:pt x="4329" y="2531"/>
                </a:lnTo>
                <a:lnTo>
                  <a:pt x="4329" y="2898"/>
                </a:lnTo>
                <a:lnTo>
                  <a:pt x="4329" y="3522"/>
                </a:lnTo>
                <a:lnTo>
                  <a:pt x="4329" y="3669"/>
                </a:lnTo>
                <a:lnTo>
                  <a:pt x="4366" y="3779"/>
                </a:lnTo>
                <a:lnTo>
                  <a:pt x="4072" y="3925"/>
                </a:lnTo>
                <a:lnTo>
                  <a:pt x="3815" y="4109"/>
                </a:lnTo>
                <a:lnTo>
                  <a:pt x="3742" y="4182"/>
                </a:lnTo>
                <a:lnTo>
                  <a:pt x="3742" y="4255"/>
                </a:lnTo>
                <a:lnTo>
                  <a:pt x="3522" y="4402"/>
                </a:lnTo>
                <a:lnTo>
                  <a:pt x="3339" y="4549"/>
                </a:lnTo>
                <a:lnTo>
                  <a:pt x="3155" y="4696"/>
                </a:lnTo>
                <a:lnTo>
                  <a:pt x="3008" y="4879"/>
                </a:lnTo>
                <a:lnTo>
                  <a:pt x="2862" y="5062"/>
                </a:lnTo>
                <a:lnTo>
                  <a:pt x="2752" y="5283"/>
                </a:lnTo>
                <a:lnTo>
                  <a:pt x="2678" y="5503"/>
                </a:lnTo>
                <a:lnTo>
                  <a:pt x="2642" y="5686"/>
                </a:lnTo>
                <a:lnTo>
                  <a:pt x="2642" y="5906"/>
                </a:lnTo>
                <a:lnTo>
                  <a:pt x="2678" y="6126"/>
                </a:lnTo>
                <a:lnTo>
                  <a:pt x="2752" y="6346"/>
                </a:lnTo>
                <a:lnTo>
                  <a:pt x="2825" y="6566"/>
                </a:lnTo>
                <a:lnTo>
                  <a:pt x="2898" y="6676"/>
                </a:lnTo>
                <a:lnTo>
                  <a:pt x="2421" y="7080"/>
                </a:lnTo>
                <a:lnTo>
                  <a:pt x="1908" y="7447"/>
                </a:lnTo>
                <a:lnTo>
                  <a:pt x="1431" y="7850"/>
                </a:lnTo>
                <a:lnTo>
                  <a:pt x="1211" y="8070"/>
                </a:lnTo>
                <a:lnTo>
                  <a:pt x="991" y="8327"/>
                </a:lnTo>
                <a:lnTo>
                  <a:pt x="771" y="8364"/>
                </a:lnTo>
                <a:lnTo>
                  <a:pt x="624" y="8327"/>
                </a:lnTo>
                <a:lnTo>
                  <a:pt x="477" y="8327"/>
                </a:lnTo>
                <a:lnTo>
                  <a:pt x="367" y="8364"/>
                </a:lnTo>
                <a:lnTo>
                  <a:pt x="257" y="8437"/>
                </a:lnTo>
                <a:lnTo>
                  <a:pt x="184" y="8511"/>
                </a:lnTo>
                <a:lnTo>
                  <a:pt x="111" y="8584"/>
                </a:lnTo>
                <a:lnTo>
                  <a:pt x="37" y="8804"/>
                </a:lnTo>
                <a:lnTo>
                  <a:pt x="0" y="9061"/>
                </a:lnTo>
                <a:lnTo>
                  <a:pt x="0" y="9318"/>
                </a:lnTo>
                <a:lnTo>
                  <a:pt x="74" y="9538"/>
                </a:lnTo>
                <a:lnTo>
                  <a:pt x="257" y="9684"/>
                </a:lnTo>
                <a:lnTo>
                  <a:pt x="477" y="9831"/>
                </a:lnTo>
                <a:lnTo>
                  <a:pt x="697" y="9904"/>
                </a:lnTo>
                <a:lnTo>
                  <a:pt x="954" y="9941"/>
                </a:lnTo>
                <a:lnTo>
                  <a:pt x="1174" y="9904"/>
                </a:lnTo>
                <a:lnTo>
                  <a:pt x="1431" y="9868"/>
                </a:lnTo>
                <a:lnTo>
                  <a:pt x="1651" y="9794"/>
                </a:lnTo>
                <a:lnTo>
                  <a:pt x="1798" y="9648"/>
                </a:lnTo>
                <a:lnTo>
                  <a:pt x="1908" y="9574"/>
                </a:lnTo>
                <a:lnTo>
                  <a:pt x="1945" y="9464"/>
                </a:lnTo>
                <a:lnTo>
                  <a:pt x="1981" y="9354"/>
                </a:lnTo>
                <a:lnTo>
                  <a:pt x="1981" y="9207"/>
                </a:lnTo>
                <a:lnTo>
                  <a:pt x="1908" y="8987"/>
                </a:lnTo>
                <a:lnTo>
                  <a:pt x="1798" y="8767"/>
                </a:lnTo>
                <a:lnTo>
                  <a:pt x="1651" y="8584"/>
                </a:lnTo>
                <a:lnTo>
                  <a:pt x="1431" y="8437"/>
                </a:lnTo>
                <a:lnTo>
                  <a:pt x="1394" y="8437"/>
                </a:lnTo>
                <a:lnTo>
                  <a:pt x="1578" y="8254"/>
                </a:lnTo>
                <a:lnTo>
                  <a:pt x="1761" y="8070"/>
                </a:lnTo>
                <a:lnTo>
                  <a:pt x="2165" y="7777"/>
                </a:lnTo>
                <a:lnTo>
                  <a:pt x="2421" y="7557"/>
                </a:lnTo>
                <a:lnTo>
                  <a:pt x="2642" y="7337"/>
                </a:lnTo>
                <a:lnTo>
                  <a:pt x="2862" y="7080"/>
                </a:lnTo>
                <a:lnTo>
                  <a:pt x="3008" y="6786"/>
                </a:lnTo>
                <a:lnTo>
                  <a:pt x="3118" y="6897"/>
                </a:lnTo>
                <a:lnTo>
                  <a:pt x="3302" y="7043"/>
                </a:lnTo>
                <a:lnTo>
                  <a:pt x="3632" y="7227"/>
                </a:lnTo>
                <a:lnTo>
                  <a:pt x="3999" y="7337"/>
                </a:lnTo>
                <a:lnTo>
                  <a:pt x="4366" y="7410"/>
                </a:lnTo>
                <a:lnTo>
                  <a:pt x="4439" y="7410"/>
                </a:lnTo>
                <a:lnTo>
                  <a:pt x="4402" y="7887"/>
                </a:lnTo>
                <a:lnTo>
                  <a:pt x="4402" y="8364"/>
                </a:lnTo>
                <a:lnTo>
                  <a:pt x="4439" y="9318"/>
                </a:lnTo>
                <a:lnTo>
                  <a:pt x="4256" y="9391"/>
                </a:lnTo>
                <a:lnTo>
                  <a:pt x="4109" y="9464"/>
                </a:lnTo>
                <a:lnTo>
                  <a:pt x="3999" y="9574"/>
                </a:lnTo>
                <a:lnTo>
                  <a:pt x="3925" y="9684"/>
                </a:lnTo>
                <a:lnTo>
                  <a:pt x="3889" y="9794"/>
                </a:lnTo>
                <a:lnTo>
                  <a:pt x="3852" y="9941"/>
                </a:lnTo>
                <a:lnTo>
                  <a:pt x="3815" y="10125"/>
                </a:lnTo>
                <a:lnTo>
                  <a:pt x="3852" y="10271"/>
                </a:lnTo>
                <a:lnTo>
                  <a:pt x="3925" y="10565"/>
                </a:lnTo>
                <a:lnTo>
                  <a:pt x="4072" y="10821"/>
                </a:lnTo>
                <a:lnTo>
                  <a:pt x="4182" y="10895"/>
                </a:lnTo>
                <a:lnTo>
                  <a:pt x="4329" y="10968"/>
                </a:lnTo>
                <a:lnTo>
                  <a:pt x="4439" y="11042"/>
                </a:lnTo>
                <a:lnTo>
                  <a:pt x="4586" y="11078"/>
                </a:lnTo>
                <a:lnTo>
                  <a:pt x="4879" y="11078"/>
                </a:lnTo>
                <a:lnTo>
                  <a:pt x="5173" y="11005"/>
                </a:lnTo>
                <a:lnTo>
                  <a:pt x="5283" y="10932"/>
                </a:lnTo>
                <a:lnTo>
                  <a:pt x="5393" y="10821"/>
                </a:lnTo>
                <a:lnTo>
                  <a:pt x="5466" y="10711"/>
                </a:lnTo>
                <a:lnTo>
                  <a:pt x="5503" y="10601"/>
                </a:lnTo>
                <a:lnTo>
                  <a:pt x="5576" y="10308"/>
                </a:lnTo>
                <a:lnTo>
                  <a:pt x="5539" y="10051"/>
                </a:lnTo>
                <a:lnTo>
                  <a:pt x="5503" y="9904"/>
                </a:lnTo>
                <a:lnTo>
                  <a:pt x="5393" y="9794"/>
                </a:lnTo>
                <a:lnTo>
                  <a:pt x="5319" y="9684"/>
                </a:lnTo>
                <a:lnTo>
                  <a:pt x="5173" y="9611"/>
                </a:lnTo>
                <a:lnTo>
                  <a:pt x="5136" y="9428"/>
                </a:lnTo>
                <a:lnTo>
                  <a:pt x="5099" y="9354"/>
                </a:lnTo>
                <a:lnTo>
                  <a:pt x="4842" y="9354"/>
                </a:lnTo>
                <a:lnTo>
                  <a:pt x="4806" y="8474"/>
                </a:lnTo>
                <a:lnTo>
                  <a:pt x="4806" y="7960"/>
                </a:lnTo>
                <a:lnTo>
                  <a:pt x="4769" y="7447"/>
                </a:lnTo>
                <a:lnTo>
                  <a:pt x="5136" y="7410"/>
                </a:lnTo>
                <a:lnTo>
                  <a:pt x="5503" y="7300"/>
                </a:lnTo>
                <a:lnTo>
                  <a:pt x="5833" y="7117"/>
                </a:lnTo>
                <a:lnTo>
                  <a:pt x="6126" y="6860"/>
                </a:lnTo>
                <a:lnTo>
                  <a:pt x="6200" y="6786"/>
                </a:lnTo>
                <a:lnTo>
                  <a:pt x="6310" y="6933"/>
                </a:lnTo>
                <a:lnTo>
                  <a:pt x="6493" y="7080"/>
                </a:lnTo>
                <a:lnTo>
                  <a:pt x="6677" y="7190"/>
                </a:lnTo>
                <a:lnTo>
                  <a:pt x="6860" y="7300"/>
                </a:lnTo>
                <a:lnTo>
                  <a:pt x="7043" y="7630"/>
                </a:lnTo>
                <a:lnTo>
                  <a:pt x="7263" y="7997"/>
                </a:lnTo>
                <a:lnTo>
                  <a:pt x="7557" y="8437"/>
                </a:lnTo>
                <a:lnTo>
                  <a:pt x="7667" y="8584"/>
                </a:lnTo>
                <a:lnTo>
                  <a:pt x="7557" y="8767"/>
                </a:lnTo>
                <a:lnTo>
                  <a:pt x="7484" y="8951"/>
                </a:lnTo>
                <a:lnTo>
                  <a:pt x="7447" y="9097"/>
                </a:lnTo>
                <a:lnTo>
                  <a:pt x="7447" y="9281"/>
                </a:lnTo>
                <a:lnTo>
                  <a:pt x="7484" y="9428"/>
                </a:lnTo>
                <a:lnTo>
                  <a:pt x="7520" y="9611"/>
                </a:lnTo>
                <a:lnTo>
                  <a:pt x="7594" y="9758"/>
                </a:lnTo>
                <a:lnTo>
                  <a:pt x="7704" y="9904"/>
                </a:lnTo>
                <a:lnTo>
                  <a:pt x="7850" y="10014"/>
                </a:lnTo>
                <a:lnTo>
                  <a:pt x="7960" y="10125"/>
                </a:lnTo>
                <a:lnTo>
                  <a:pt x="8107" y="10161"/>
                </a:lnTo>
                <a:lnTo>
                  <a:pt x="8254" y="10198"/>
                </a:lnTo>
                <a:lnTo>
                  <a:pt x="8547" y="10198"/>
                </a:lnTo>
                <a:lnTo>
                  <a:pt x="8694" y="10125"/>
                </a:lnTo>
                <a:lnTo>
                  <a:pt x="8877" y="10051"/>
                </a:lnTo>
                <a:lnTo>
                  <a:pt x="9098" y="9831"/>
                </a:lnTo>
                <a:lnTo>
                  <a:pt x="9281" y="9538"/>
                </a:lnTo>
                <a:lnTo>
                  <a:pt x="9354" y="9391"/>
                </a:lnTo>
                <a:lnTo>
                  <a:pt x="9391" y="9244"/>
                </a:lnTo>
                <a:lnTo>
                  <a:pt x="9391" y="9061"/>
                </a:lnTo>
                <a:lnTo>
                  <a:pt x="9391" y="8914"/>
                </a:lnTo>
                <a:lnTo>
                  <a:pt x="9318" y="8767"/>
                </a:lnTo>
                <a:lnTo>
                  <a:pt x="9244" y="8621"/>
                </a:lnTo>
                <a:lnTo>
                  <a:pt x="9134" y="8511"/>
                </a:lnTo>
                <a:lnTo>
                  <a:pt x="8987" y="8437"/>
                </a:lnTo>
                <a:lnTo>
                  <a:pt x="8841" y="8364"/>
                </a:lnTo>
                <a:lnTo>
                  <a:pt x="8694" y="8327"/>
                </a:lnTo>
                <a:lnTo>
                  <a:pt x="8364" y="8290"/>
                </a:lnTo>
                <a:lnTo>
                  <a:pt x="8180" y="8290"/>
                </a:lnTo>
                <a:lnTo>
                  <a:pt x="7997" y="8364"/>
                </a:lnTo>
                <a:lnTo>
                  <a:pt x="7924" y="8217"/>
                </a:lnTo>
                <a:lnTo>
                  <a:pt x="7814" y="8070"/>
                </a:lnTo>
                <a:lnTo>
                  <a:pt x="7557" y="7667"/>
                </a:lnTo>
                <a:lnTo>
                  <a:pt x="7300" y="7300"/>
                </a:lnTo>
                <a:lnTo>
                  <a:pt x="7227" y="7153"/>
                </a:lnTo>
                <a:lnTo>
                  <a:pt x="7153" y="7007"/>
                </a:lnTo>
                <a:lnTo>
                  <a:pt x="7043" y="6933"/>
                </a:lnTo>
                <a:lnTo>
                  <a:pt x="6897" y="6897"/>
                </a:lnTo>
                <a:lnTo>
                  <a:pt x="6640" y="6750"/>
                </a:lnTo>
                <a:lnTo>
                  <a:pt x="6346" y="6530"/>
                </a:lnTo>
                <a:lnTo>
                  <a:pt x="6530" y="6236"/>
                </a:lnTo>
                <a:lnTo>
                  <a:pt x="6603" y="5869"/>
                </a:lnTo>
                <a:lnTo>
                  <a:pt x="6603" y="5503"/>
                </a:lnTo>
                <a:lnTo>
                  <a:pt x="6567" y="5173"/>
                </a:lnTo>
                <a:lnTo>
                  <a:pt x="6456" y="4842"/>
                </a:lnTo>
                <a:lnTo>
                  <a:pt x="6310" y="4586"/>
                </a:lnTo>
                <a:lnTo>
                  <a:pt x="6126" y="4329"/>
                </a:lnTo>
                <a:lnTo>
                  <a:pt x="5870" y="4109"/>
                </a:lnTo>
                <a:lnTo>
                  <a:pt x="5613" y="3962"/>
                </a:lnTo>
                <a:lnTo>
                  <a:pt x="5356" y="3815"/>
                </a:lnTo>
                <a:lnTo>
                  <a:pt x="5026" y="3742"/>
                </a:lnTo>
                <a:lnTo>
                  <a:pt x="4732" y="3742"/>
                </a:lnTo>
                <a:lnTo>
                  <a:pt x="4732" y="3522"/>
                </a:lnTo>
                <a:lnTo>
                  <a:pt x="4696" y="2678"/>
                </a:lnTo>
                <a:lnTo>
                  <a:pt x="4732" y="2385"/>
                </a:lnTo>
                <a:lnTo>
                  <a:pt x="4696" y="2165"/>
                </a:lnTo>
                <a:lnTo>
                  <a:pt x="4659" y="1981"/>
                </a:lnTo>
                <a:lnTo>
                  <a:pt x="4842" y="1945"/>
                </a:lnTo>
                <a:lnTo>
                  <a:pt x="5063" y="1871"/>
                </a:lnTo>
                <a:lnTo>
                  <a:pt x="5246" y="1761"/>
                </a:lnTo>
                <a:lnTo>
                  <a:pt x="5393" y="1651"/>
                </a:lnTo>
                <a:lnTo>
                  <a:pt x="5539" y="1468"/>
                </a:lnTo>
                <a:lnTo>
                  <a:pt x="5613" y="1284"/>
                </a:lnTo>
                <a:lnTo>
                  <a:pt x="5686" y="1101"/>
                </a:lnTo>
                <a:lnTo>
                  <a:pt x="5686" y="844"/>
                </a:lnTo>
                <a:lnTo>
                  <a:pt x="5613" y="624"/>
                </a:lnTo>
                <a:lnTo>
                  <a:pt x="5503" y="404"/>
                </a:lnTo>
                <a:lnTo>
                  <a:pt x="5466" y="257"/>
                </a:lnTo>
                <a:lnTo>
                  <a:pt x="5429" y="184"/>
                </a:lnTo>
                <a:lnTo>
                  <a:pt x="5356" y="147"/>
                </a:lnTo>
                <a:lnTo>
                  <a:pt x="5209" y="147"/>
                </a:lnTo>
                <a:lnTo>
                  <a:pt x="5063" y="110"/>
                </a:lnTo>
                <a:lnTo>
                  <a:pt x="4989" y="37"/>
                </a:lnTo>
                <a:lnTo>
                  <a:pt x="480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2" name="Google Shape;502;p10"/>
          <p:cNvSpPr/>
          <p:nvPr/>
        </p:nvSpPr>
        <p:spPr>
          <a:xfrm>
            <a:off x="721258" y="4998019"/>
            <a:ext cx="463059" cy="177962"/>
          </a:xfrm>
          <a:custGeom>
            <a:avLst/>
            <a:gdLst/>
            <a:ahLst/>
            <a:cxnLst/>
            <a:rect l="l" t="t" r="r" b="b"/>
            <a:pathLst>
              <a:path w="16325" h="6274" extrusionOk="0">
                <a:moveTo>
                  <a:pt x="14710" y="1"/>
                </a:moveTo>
                <a:lnTo>
                  <a:pt x="14527" y="74"/>
                </a:lnTo>
                <a:lnTo>
                  <a:pt x="14380" y="147"/>
                </a:lnTo>
                <a:lnTo>
                  <a:pt x="14270" y="221"/>
                </a:lnTo>
                <a:lnTo>
                  <a:pt x="14270" y="257"/>
                </a:lnTo>
                <a:lnTo>
                  <a:pt x="14197" y="221"/>
                </a:lnTo>
                <a:lnTo>
                  <a:pt x="14087" y="221"/>
                </a:lnTo>
                <a:lnTo>
                  <a:pt x="14013" y="294"/>
                </a:lnTo>
                <a:lnTo>
                  <a:pt x="13977" y="331"/>
                </a:lnTo>
                <a:lnTo>
                  <a:pt x="13977" y="441"/>
                </a:lnTo>
                <a:lnTo>
                  <a:pt x="14013" y="551"/>
                </a:lnTo>
                <a:lnTo>
                  <a:pt x="14050" y="587"/>
                </a:lnTo>
                <a:lnTo>
                  <a:pt x="14123" y="624"/>
                </a:lnTo>
                <a:lnTo>
                  <a:pt x="14343" y="624"/>
                </a:lnTo>
                <a:lnTo>
                  <a:pt x="14527" y="551"/>
                </a:lnTo>
                <a:lnTo>
                  <a:pt x="14710" y="477"/>
                </a:lnTo>
                <a:lnTo>
                  <a:pt x="14894" y="441"/>
                </a:lnTo>
                <a:lnTo>
                  <a:pt x="14967" y="477"/>
                </a:lnTo>
                <a:lnTo>
                  <a:pt x="15004" y="514"/>
                </a:lnTo>
                <a:lnTo>
                  <a:pt x="14967" y="587"/>
                </a:lnTo>
                <a:lnTo>
                  <a:pt x="14930" y="661"/>
                </a:lnTo>
                <a:lnTo>
                  <a:pt x="14747" y="881"/>
                </a:lnTo>
                <a:lnTo>
                  <a:pt x="14123" y="1725"/>
                </a:lnTo>
                <a:lnTo>
                  <a:pt x="14123" y="1798"/>
                </a:lnTo>
                <a:lnTo>
                  <a:pt x="14087" y="1871"/>
                </a:lnTo>
                <a:lnTo>
                  <a:pt x="14123" y="1981"/>
                </a:lnTo>
                <a:lnTo>
                  <a:pt x="14233" y="2055"/>
                </a:lnTo>
                <a:lnTo>
                  <a:pt x="14343" y="2091"/>
                </a:lnTo>
                <a:lnTo>
                  <a:pt x="14820" y="2091"/>
                </a:lnTo>
                <a:lnTo>
                  <a:pt x="15260" y="2055"/>
                </a:lnTo>
                <a:lnTo>
                  <a:pt x="15774" y="1945"/>
                </a:lnTo>
                <a:lnTo>
                  <a:pt x="16031" y="1871"/>
                </a:lnTo>
                <a:lnTo>
                  <a:pt x="16251" y="1761"/>
                </a:lnTo>
                <a:lnTo>
                  <a:pt x="16324" y="1651"/>
                </a:lnTo>
                <a:lnTo>
                  <a:pt x="16324" y="1541"/>
                </a:lnTo>
                <a:lnTo>
                  <a:pt x="16288" y="1468"/>
                </a:lnTo>
                <a:lnTo>
                  <a:pt x="16214" y="1431"/>
                </a:lnTo>
                <a:lnTo>
                  <a:pt x="16141" y="1394"/>
                </a:lnTo>
                <a:lnTo>
                  <a:pt x="15957" y="1431"/>
                </a:lnTo>
                <a:lnTo>
                  <a:pt x="15774" y="1468"/>
                </a:lnTo>
                <a:lnTo>
                  <a:pt x="15370" y="1541"/>
                </a:lnTo>
                <a:lnTo>
                  <a:pt x="14820" y="1615"/>
                </a:lnTo>
                <a:lnTo>
                  <a:pt x="14820" y="1615"/>
                </a:lnTo>
                <a:lnTo>
                  <a:pt x="15260" y="1028"/>
                </a:lnTo>
                <a:lnTo>
                  <a:pt x="15370" y="844"/>
                </a:lnTo>
                <a:lnTo>
                  <a:pt x="15481" y="698"/>
                </a:lnTo>
                <a:lnTo>
                  <a:pt x="15517" y="477"/>
                </a:lnTo>
                <a:lnTo>
                  <a:pt x="15517" y="404"/>
                </a:lnTo>
                <a:lnTo>
                  <a:pt x="15481" y="294"/>
                </a:lnTo>
                <a:lnTo>
                  <a:pt x="15370" y="184"/>
                </a:lnTo>
                <a:lnTo>
                  <a:pt x="15224" y="74"/>
                </a:lnTo>
                <a:lnTo>
                  <a:pt x="15077" y="37"/>
                </a:lnTo>
                <a:lnTo>
                  <a:pt x="14894" y="1"/>
                </a:lnTo>
                <a:close/>
                <a:moveTo>
                  <a:pt x="6604" y="2788"/>
                </a:moveTo>
                <a:lnTo>
                  <a:pt x="6163" y="2898"/>
                </a:lnTo>
                <a:lnTo>
                  <a:pt x="5576" y="2972"/>
                </a:lnTo>
                <a:lnTo>
                  <a:pt x="5283" y="3045"/>
                </a:lnTo>
                <a:lnTo>
                  <a:pt x="4990" y="3118"/>
                </a:lnTo>
                <a:lnTo>
                  <a:pt x="4953" y="3155"/>
                </a:lnTo>
                <a:lnTo>
                  <a:pt x="4880" y="3229"/>
                </a:lnTo>
                <a:lnTo>
                  <a:pt x="4880" y="3302"/>
                </a:lnTo>
                <a:lnTo>
                  <a:pt x="4880" y="3339"/>
                </a:lnTo>
                <a:lnTo>
                  <a:pt x="4880" y="3412"/>
                </a:lnTo>
                <a:lnTo>
                  <a:pt x="4916" y="3485"/>
                </a:lnTo>
                <a:lnTo>
                  <a:pt x="4990" y="3522"/>
                </a:lnTo>
                <a:lnTo>
                  <a:pt x="5063" y="3522"/>
                </a:lnTo>
                <a:lnTo>
                  <a:pt x="5613" y="3485"/>
                </a:lnTo>
                <a:lnTo>
                  <a:pt x="6163" y="3412"/>
                </a:lnTo>
                <a:lnTo>
                  <a:pt x="6640" y="3339"/>
                </a:lnTo>
                <a:lnTo>
                  <a:pt x="6860" y="3265"/>
                </a:lnTo>
                <a:lnTo>
                  <a:pt x="6970" y="3192"/>
                </a:lnTo>
                <a:lnTo>
                  <a:pt x="7044" y="3118"/>
                </a:lnTo>
                <a:lnTo>
                  <a:pt x="7044" y="3008"/>
                </a:lnTo>
                <a:lnTo>
                  <a:pt x="7044" y="2972"/>
                </a:lnTo>
                <a:lnTo>
                  <a:pt x="7007" y="2898"/>
                </a:lnTo>
                <a:lnTo>
                  <a:pt x="6897" y="2862"/>
                </a:lnTo>
                <a:lnTo>
                  <a:pt x="6824" y="2825"/>
                </a:lnTo>
                <a:lnTo>
                  <a:pt x="6604" y="2788"/>
                </a:lnTo>
                <a:close/>
                <a:moveTo>
                  <a:pt x="13500" y="1945"/>
                </a:moveTo>
                <a:lnTo>
                  <a:pt x="13280" y="1981"/>
                </a:lnTo>
                <a:lnTo>
                  <a:pt x="13060" y="2018"/>
                </a:lnTo>
                <a:lnTo>
                  <a:pt x="12876" y="2055"/>
                </a:lnTo>
                <a:lnTo>
                  <a:pt x="12693" y="2201"/>
                </a:lnTo>
                <a:lnTo>
                  <a:pt x="12546" y="2275"/>
                </a:lnTo>
                <a:lnTo>
                  <a:pt x="12436" y="2422"/>
                </a:lnTo>
                <a:lnTo>
                  <a:pt x="12289" y="2678"/>
                </a:lnTo>
                <a:lnTo>
                  <a:pt x="12179" y="3008"/>
                </a:lnTo>
                <a:lnTo>
                  <a:pt x="12179" y="3339"/>
                </a:lnTo>
                <a:lnTo>
                  <a:pt x="12179" y="3522"/>
                </a:lnTo>
                <a:lnTo>
                  <a:pt x="12216" y="3669"/>
                </a:lnTo>
                <a:lnTo>
                  <a:pt x="12289" y="3815"/>
                </a:lnTo>
                <a:lnTo>
                  <a:pt x="12363" y="3962"/>
                </a:lnTo>
                <a:lnTo>
                  <a:pt x="12473" y="4109"/>
                </a:lnTo>
                <a:lnTo>
                  <a:pt x="12583" y="4219"/>
                </a:lnTo>
                <a:lnTo>
                  <a:pt x="12729" y="4292"/>
                </a:lnTo>
                <a:lnTo>
                  <a:pt x="12876" y="4366"/>
                </a:lnTo>
                <a:lnTo>
                  <a:pt x="12986" y="4402"/>
                </a:lnTo>
                <a:lnTo>
                  <a:pt x="13096" y="4402"/>
                </a:lnTo>
                <a:lnTo>
                  <a:pt x="13353" y="4329"/>
                </a:lnTo>
                <a:lnTo>
                  <a:pt x="13757" y="4146"/>
                </a:lnTo>
                <a:lnTo>
                  <a:pt x="14197" y="3999"/>
                </a:lnTo>
                <a:lnTo>
                  <a:pt x="14417" y="3852"/>
                </a:lnTo>
                <a:lnTo>
                  <a:pt x="14564" y="3705"/>
                </a:lnTo>
                <a:lnTo>
                  <a:pt x="14600" y="3632"/>
                </a:lnTo>
                <a:lnTo>
                  <a:pt x="14564" y="3559"/>
                </a:lnTo>
                <a:lnTo>
                  <a:pt x="14527" y="3485"/>
                </a:lnTo>
                <a:lnTo>
                  <a:pt x="14453" y="3449"/>
                </a:lnTo>
                <a:lnTo>
                  <a:pt x="14343" y="3412"/>
                </a:lnTo>
                <a:lnTo>
                  <a:pt x="14197" y="3449"/>
                </a:lnTo>
                <a:lnTo>
                  <a:pt x="13940" y="3522"/>
                </a:lnTo>
                <a:lnTo>
                  <a:pt x="13426" y="3742"/>
                </a:lnTo>
                <a:lnTo>
                  <a:pt x="13280" y="3815"/>
                </a:lnTo>
                <a:lnTo>
                  <a:pt x="13133" y="3852"/>
                </a:lnTo>
                <a:lnTo>
                  <a:pt x="12986" y="3852"/>
                </a:lnTo>
                <a:lnTo>
                  <a:pt x="12839" y="3779"/>
                </a:lnTo>
                <a:lnTo>
                  <a:pt x="12766" y="3669"/>
                </a:lnTo>
                <a:lnTo>
                  <a:pt x="12729" y="3559"/>
                </a:lnTo>
                <a:lnTo>
                  <a:pt x="12656" y="3339"/>
                </a:lnTo>
                <a:lnTo>
                  <a:pt x="12656" y="3118"/>
                </a:lnTo>
                <a:lnTo>
                  <a:pt x="12729" y="2898"/>
                </a:lnTo>
                <a:lnTo>
                  <a:pt x="12839" y="2715"/>
                </a:lnTo>
                <a:lnTo>
                  <a:pt x="12986" y="2532"/>
                </a:lnTo>
                <a:lnTo>
                  <a:pt x="13133" y="2458"/>
                </a:lnTo>
                <a:lnTo>
                  <a:pt x="13280" y="2422"/>
                </a:lnTo>
                <a:lnTo>
                  <a:pt x="13610" y="2385"/>
                </a:lnTo>
                <a:lnTo>
                  <a:pt x="13940" y="2348"/>
                </a:lnTo>
                <a:lnTo>
                  <a:pt x="14307" y="2348"/>
                </a:lnTo>
                <a:lnTo>
                  <a:pt x="14307" y="2311"/>
                </a:lnTo>
                <a:lnTo>
                  <a:pt x="14307" y="2275"/>
                </a:lnTo>
                <a:lnTo>
                  <a:pt x="14307" y="2238"/>
                </a:lnTo>
                <a:lnTo>
                  <a:pt x="14123" y="2128"/>
                </a:lnTo>
                <a:lnTo>
                  <a:pt x="13903" y="2055"/>
                </a:lnTo>
                <a:lnTo>
                  <a:pt x="13720" y="1981"/>
                </a:lnTo>
                <a:lnTo>
                  <a:pt x="13500" y="1945"/>
                </a:lnTo>
                <a:close/>
                <a:moveTo>
                  <a:pt x="6787" y="4182"/>
                </a:moveTo>
                <a:lnTo>
                  <a:pt x="6347" y="4292"/>
                </a:lnTo>
                <a:lnTo>
                  <a:pt x="5907" y="4366"/>
                </a:lnTo>
                <a:lnTo>
                  <a:pt x="5466" y="4439"/>
                </a:lnTo>
                <a:lnTo>
                  <a:pt x="5063" y="4549"/>
                </a:lnTo>
                <a:lnTo>
                  <a:pt x="4990" y="4622"/>
                </a:lnTo>
                <a:lnTo>
                  <a:pt x="4953" y="4696"/>
                </a:lnTo>
                <a:lnTo>
                  <a:pt x="4953" y="4806"/>
                </a:lnTo>
                <a:lnTo>
                  <a:pt x="5063" y="4843"/>
                </a:lnTo>
                <a:lnTo>
                  <a:pt x="5283" y="4879"/>
                </a:lnTo>
                <a:lnTo>
                  <a:pt x="5980" y="4879"/>
                </a:lnTo>
                <a:lnTo>
                  <a:pt x="6457" y="4769"/>
                </a:lnTo>
                <a:lnTo>
                  <a:pt x="6897" y="4659"/>
                </a:lnTo>
                <a:lnTo>
                  <a:pt x="6970" y="4622"/>
                </a:lnTo>
                <a:lnTo>
                  <a:pt x="7044" y="4586"/>
                </a:lnTo>
                <a:lnTo>
                  <a:pt x="7080" y="4512"/>
                </a:lnTo>
                <a:lnTo>
                  <a:pt x="7117" y="4439"/>
                </a:lnTo>
                <a:lnTo>
                  <a:pt x="7080" y="4292"/>
                </a:lnTo>
                <a:lnTo>
                  <a:pt x="7007" y="4219"/>
                </a:lnTo>
                <a:lnTo>
                  <a:pt x="6934" y="4182"/>
                </a:lnTo>
                <a:close/>
                <a:moveTo>
                  <a:pt x="11079" y="2055"/>
                </a:moveTo>
                <a:lnTo>
                  <a:pt x="10785" y="2091"/>
                </a:lnTo>
                <a:lnTo>
                  <a:pt x="10565" y="2165"/>
                </a:lnTo>
                <a:lnTo>
                  <a:pt x="10382" y="2311"/>
                </a:lnTo>
                <a:lnTo>
                  <a:pt x="10235" y="2495"/>
                </a:lnTo>
                <a:lnTo>
                  <a:pt x="10198" y="2385"/>
                </a:lnTo>
                <a:lnTo>
                  <a:pt x="10088" y="2348"/>
                </a:lnTo>
                <a:lnTo>
                  <a:pt x="9942" y="2311"/>
                </a:lnTo>
                <a:lnTo>
                  <a:pt x="9611" y="2311"/>
                </a:lnTo>
                <a:lnTo>
                  <a:pt x="9501" y="2348"/>
                </a:lnTo>
                <a:lnTo>
                  <a:pt x="9208" y="2495"/>
                </a:lnTo>
                <a:lnTo>
                  <a:pt x="8988" y="2678"/>
                </a:lnTo>
                <a:lnTo>
                  <a:pt x="8951" y="2568"/>
                </a:lnTo>
                <a:lnTo>
                  <a:pt x="8915" y="2532"/>
                </a:lnTo>
                <a:lnTo>
                  <a:pt x="8878" y="2532"/>
                </a:lnTo>
                <a:lnTo>
                  <a:pt x="8804" y="2568"/>
                </a:lnTo>
                <a:lnTo>
                  <a:pt x="8731" y="2752"/>
                </a:lnTo>
                <a:lnTo>
                  <a:pt x="8658" y="2935"/>
                </a:lnTo>
                <a:lnTo>
                  <a:pt x="8621" y="3339"/>
                </a:lnTo>
                <a:lnTo>
                  <a:pt x="8584" y="3705"/>
                </a:lnTo>
                <a:lnTo>
                  <a:pt x="8621" y="4072"/>
                </a:lnTo>
                <a:lnTo>
                  <a:pt x="8694" y="4439"/>
                </a:lnTo>
                <a:lnTo>
                  <a:pt x="8768" y="4806"/>
                </a:lnTo>
                <a:lnTo>
                  <a:pt x="8804" y="4879"/>
                </a:lnTo>
                <a:lnTo>
                  <a:pt x="8878" y="4953"/>
                </a:lnTo>
                <a:lnTo>
                  <a:pt x="8951" y="4989"/>
                </a:lnTo>
                <a:lnTo>
                  <a:pt x="9061" y="4953"/>
                </a:lnTo>
                <a:lnTo>
                  <a:pt x="9135" y="4916"/>
                </a:lnTo>
                <a:lnTo>
                  <a:pt x="9208" y="4879"/>
                </a:lnTo>
                <a:lnTo>
                  <a:pt x="9245" y="4769"/>
                </a:lnTo>
                <a:lnTo>
                  <a:pt x="9208" y="4659"/>
                </a:lnTo>
                <a:lnTo>
                  <a:pt x="9135" y="4182"/>
                </a:lnTo>
                <a:lnTo>
                  <a:pt x="9098" y="3669"/>
                </a:lnTo>
                <a:lnTo>
                  <a:pt x="9135" y="3339"/>
                </a:lnTo>
                <a:lnTo>
                  <a:pt x="9208" y="3118"/>
                </a:lnTo>
                <a:lnTo>
                  <a:pt x="9391" y="2972"/>
                </a:lnTo>
                <a:lnTo>
                  <a:pt x="9575" y="2825"/>
                </a:lnTo>
                <a:lnTo>
                  <a:pt x="9795" y="2788"/>
                </a:lnTo>
                <a:lnTo>
                  <a:pt x="9868" y="4072"/>
                </a:lnTo>
                <a:lnTo>
                  <a:pt x="9905" y="4146"/>
                </a:lnTo>
                <a:lnTo>
                  <a:pt x="9942" y="4219"/>
                </a:lnTo>
                <a:lnTo>
                  <a:pt x="10015" y="4292"/>
                </a:lnTo>
                <a:lnTo>
                  <a:pt x="10125" y="4292"/>
                </a:lnTo>
                <a:lnTo>
                  <a:pt x="10198" y="4329"/>
                </a:lnTo>
                <a:lnTo>
                  <a:pt x="10272" y="4292"/>
                </a:lnTo>
                <a:lnTo>
                  <a:pt x="10308" y="4219"/>
                </a:lnTo>
                <a:lnTo>
                  <a:pt x="10345" y="4146"/>
                </a:lnTo>
                <a:lnTo>
                  <a:pt x="10455" y="3559"/>
                </a:lnTo>
                <a:lnTo>
                  <a:pt x="10565" y="3008"/>
                </a:lnTo>
                <a:lnTo>
                  <a:pt x="10602" y="2862"/>
                </a:lnTo>
                <a:lnTo>
                  <a:pt x="10675" y="2752"/>
                </a:lnTo>
                <a:lnTo>
                  <a:pt x="10785" y="2642"/>
                </a:lnTo>
                <a:lnTo>
                  <a:pt x="10895" y="2568"/>
                </a:lnTo>
                <a:lnTo>
                  <a:pt x="11079" y="2568"/>
                </a:lnTo>
                <a:lnTo>
                  <a:pt x="11115" y="2642"/>
                </a:lnTo>
                <a:lnTo>
                  <a:pt x="11115" y="2752"/>
                </a:lnTo>
                <a:lnTo>
                  <a:pt x="11115" y="2862"/>
                </a:lnTo>
                <a:lnTo>
                  <a:pt x="11189" y="3449"/>
                </a:lnTo>
                <a:lnTo>
                  <a:pt x="11299" y="4036"/>
                </a:lnTo>
                <a:lnTo>
                  <a:pt x="11372" y="4256"/>
                </a:lnTo>
                <a:lnTo>
                  <a:pt x="11446" y="4512"/>
                </a:lnTo>
                <a:lnTo>
                  <a:pt x="11556" y="4732"/>
                </a:lnTo>
                <a:lnTo>
                  <a:pt x="11629" y="4806"/>
                </a:lnTo>
                <a:lnTo>
                  <a:pt x="11739" y="4843"/>
                </a:lnTo>
                <a:lnTo>
                  <a:pt x="11849" y="4843"/>
                </a:lnTo>
                <a:lnTo>
                  <a:pt x="11922" y="4806"/>
                </a:lnTo>
                <a:lnTo>
                  <a:pt x="11996" y="4769"/>
                </a:lnTo>
                <a:lnTo>
                  <a:pt x="12032" y="4696"/>
                </a:lnTo>
                <a:lnTo>
                  <a:pt x="12069" y="4586"/>
                </a:lnTo>
                <a:lnTo>
                  <a:pt x="11996" y="4476"/>
                </a:lnTo>
                <a:lnTo>
                  <a:pt x="11922" y="4402"/>
                </a:lnTo>
                <a:lnTo>
                  <a:pt x="11886" y="4256"/>
                </a:lnTo>
                <a:lnTo>
                  <a:pt x="11812" y="4072"/>
                </a:lnTo>
                <a:lnTo>
                  <a:pt x="11776" y="3779"/>
                </a:lnTo>
                <a:lnTo>
                  <a:pt x="11666" y="3339"/>
                </a:lnTo>
                <a:lnTo>
                  <a:pt x="11629" y="2862"/>
                </a:lnTo>
                <a:lnTo>
                  <a:pt x="11629" y="2532"/>
                </a:lnTo>
                <a:lnTo>
                  <a:pt x="11592" y="2385"/>
                </a:lnTo>
                <a:lnTo>
                  <a:pt x="11482" y="2275"/>
                </a:lnTo>
                <a:lnTo>
                  <a:pt x="11299" y="2128"/>
                </a:lnTo>
                <a:lnTo>
                  <a:pt x="11189" y="2091"/>
                </a:lnTo>
                <a:lnTo>
                  <a:pt x="11079" y="2055"/>
                </a:lnTo>
                <a:close/>
                <a:moveTo>
                  <a:pt x="2715" y="1138"/>
                </a:moveTo>
                <a:lnTo>
                  <a:pt x="2569" y="1174"/>
                </a:lnTo>
                <a:lnTo>
                  <a:pt x="2422" y="1284"/>
                </a:lnTo>
                <a:lnTo>
                  <a:pt x="2385" y="1358"/>
                </a:lnTo>
                <a:lnTo>
                  <a:pt x="2165" y="1284"/>
                </a:lnTo>
                <a:lnTo>
                  <a:pt x="1762" y="1284"/>
                </a:lnTo>
                <a:lnTo>
                  <a:pt x="1542" y="1358"/>
                </a:lnTo>
                <a:lnTo>
                  <a:pt x="771" y="1504"/>
                </a:lnTo>
                <a:lnTo>
                  <a:pt x="368" y="1651"/>
                </a:lnTo>
                <a:lnTo>
                  <a:pt x="184" y="1725"/>
                </a:lnTo>
                <a:lnTo>
                  <a:pt x="38" y="1835"/>
                </a:lnTo>
                <a:lnTo>
                  <a:pt x="1" y="1908"/>
                </a:lnTo>
                <a:lnTo>
                  <a:pt x="1" y="1981"/>
                </a:lnTo>
                <a:lnTo>
                  <a:pt x="38" y="2018"/>
                </a:lnTo>
                <a:lnTo>
                  <a:pt x="111" y="2055"/>
                </a:lnTo>
                <a:lnTo>
                  <a:pt x="74" y="2348"/>
                </a:lnTo>
                <a:lnTo>
                  <a:pt x="74" y="2642"/>
                </a:lnTo>
                <a:lnTo>
                  <a:pt x="74" y="3705"/>
                </a:lnTo>
                <a:lnTo>
                  <a:pt x="111" y="4843"/>
                </a:lnTo>
                <a:lnTo>
                  <a:pt x="148" y="5980"/>
                </a:lnTo>
                <a:lnTo>
                  <a:pt x="184" y="6090"/>
                </a:lnTo>
                <a:lnTo>
                  <a:pt x="294" y="6200"/>
                </a:lnTo>
                <a:lnTo>
                  <a:pt x="404" y="6236"/>
                </a:lnTo>
                <a:lnTo>
                  <a:pt x="514" y="6200"/>
                </a:lnTo>
                <a:lnTo>
                  <a:pt x="624" y="6236"/>
                </a:lnTo>
                <a:lnTo>
                  <a:pt x="845" y="6273"/>
                </a:lnTo>
                <a:lnTo>
                  <a:pt x="1028" y="6236"/>
                </a:lnTo>
                <a:lnTo>
                  <a:pt x="1395" y="6163"/>
                </a:lnTo>
                <a:lnTo>
                  <a:pt x="2385" y="5980"/>
                </a:lnTo>
                <a:lnTo>
                  <a:pt x="2605" y="5943"/>
                </a:lnTo>
                <a:lnTo>
                  <a:pt x="2752" y="5906"/>
                </a:lnTo>
                <a:lnTo>
                  <a:pt x="2899" y="5833"/>
                </a:lnTo>
                <a:lnTo>
                  <a:pt x="2972" y="5686"/>
                </a:lnTo>
                <a:lnTo>
                  <a:pt x="2972" y="5576"/>
                </a:lnTo>
                <a:lnTo>
                  <a:pt x="2935" y="5503"/>
                </a:lnTo>
                <a:lnTo>
                  <a:pt x="2825" y="5429"/>
                </a:lnTo>
                <a:lnTo>
                  <a:pt x="2679" y="5393"/>
                </a:lnTo>
                <a:lnTo>
                  <a:pt x="2532" y="5393"/>
                </a:lnTo>
                <a:lnTo>
                  <a:pt x="2385" y="5429"/>
                </a:lnTo>
                <a:lnTo>
                  <a:pt x="2055" y="5503"/>
                </a:lnTo>
                <a:lnTo>
                  <a:pt x="1762" y="5576"/>
                </a:lnTo>
                <a:lnTo>
                  <a:pt x="1028" y="5723"/>
                </a:lnTo>
                <a:lnTo>
                  <a:pt x="698" y="5796"/>
                </a:lnTo>
                <a:lnTo>
                  <a:pt x="661" y="4953"/>
                </a:lnTo>
                <a:lnTo>
                  <a:pt x="624" y="4109"/>
                </a:lnTo>
                <a:lnTo>
                  <a:pt x="845" y="4109"/>
                </a:lnTo>
                <a:lnTo>
                  <a:pt x="1028" y="4072"/>
                </a:lnTo>
                <a:lnTo>
                  <a:pt x="1431" y="3962"/>
                </a:lnTo>
                <a:lnTo>
                  <a:pt x="2459" y="3742"/>
                </a:lnTo>
                <a:lnTo>
                  <a:pt x="2495" y="3779"/>
                </a:lnTo>
                <a:lnTo>
                  <a:pt x="2605" y="3779"/>
                </a:lnTo>
                <a:lnTo>
                  <a:pt x="2679" y="3742"/>
                </a:lnTo>
                <a:lnTo>
                  <a:pt x="2752" y="3705"/>
                </a:lnTo>
                <a:lnTo>
                  <a:pt x="2789" y="3669"/>
                </a:lnTo>
                <a:lnTo>
                  <a:pt x="2862" y="3559"/>
                </a:lnTo>
                <a:lnTo>
                  <a:pt x="2899" y="3485"/>
                </a:lnTo>
                <a:lnTo>
                  <a:pt x="2899" y="3412"/>
                </a:lnTo>
                <a:lnTo>
                  <a:pt x="2862" y="3339"/>
                </a:lnTo>
                <a:lnTo>
                  <a:pt x="2825" y="3265"/>
                </a:lnTo>
                <a:lnTo>
                  <a:pt x="2715" y="3155"/>
                </a:lnTo>
                <a:lnTo>
                  <a:pt x="2532" y="3155"/>
                </a:lnTo>
                <a:lnTo>
                  <a:pt x="1431" y="3449"/>
                </a:lnTo>
                <a:lnTo>
                  <a:pt x="1028" y="3522"/>
                </a:lnTo>
                <a:lnTo>
                  <a:pt x="808" y="3595"/>
                </a:lnTo>
                <a:lnTo>
                  <a:pt x="624" y="3632"/>
                </a:lnTo>
                <a:lnTo>
                  <a:pt x="588" y="2788"/>
                </a:lnTo>
                <a:lnTo>
                  <a:pt x="588" y="2458"/>
                </a:lnTo>
                <a:lnTo>
                  <a:pt x="551" y="2091"/>
                </a:lnTo>
                <a:lnTo>
                  <a:pt x="1065" y="1981"/>
                </a:lnTo>
                <a:lnTo>
                  <a:pt x="1615" y="1835"/>
                </a:lnTo>
                <a:lnTo>
                  <a:pt x="1798" y="1798"/>
                </a:lnTo>
                <a:lnTo>
                  <a:pt x="2055" y="1798"/>
                </a:lnTo>
                <a:lnTo>
                  <a:pt x="2165" y="1871"/>
                </a:lnTo>
                <a:lnTo>
                  <a:pt x="2238" y="1908"/>
                </a:lnTo>
                <a:lnTo>
                  <a:pt x="2312" y="1945"/>
                </a:lnTo>
                <a:lnTo>
                  <a:pt x="2422" y="1945"/>
                </a:lnTo>
                <a:lnTo>
                  <a:pt x="2495" y="1908"/>
                </a:lnTo>
                <a:lnTo>
                  <a:pt x="3009" y="1651"/>
                </a:lnTo>
                <a:lnTo>
                  <a:pt x="3082" y="1615"/>
                </a:lnTo>
                <a:lnTo>
                  <a:pt x="3119" y="1578"/>
                </a:lnTo>
                <a:lnTo>
                  <a:pt x="3156" y="1431"/>
                </a:lnTo>
                <a:lnTo>
                  <a:pt x="3119" y="1284"/>
                </a:lnTo>
                <a:lnTo>
                  <a:pt x="3082" y="1248"/>
                </a:lnTo>
                <a:lnTo>
                  <a:pt x="3009" y="1174"/>
                </a:lnTo>
                <a:lnTo>
                  <a:pt x="2862" y="113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3" name="Google Shape;503;p10"/>
          <p:cNvSpPr/>
          <p:nvPr/>
        </p:nvSpPr>
        <p:spPr>
          <a:xfrm>
            <a:off x="-243128" y="54210"/>
            <a:ext cx="589992" cy="414129"/>
          </a:xfrm>
          <a:custGeom>
            <a:avLst/>
            <a:gdLst/>
            <a:ahLst/>
            <a:cxnLst/>
            <a:rect l="l" t="t" r="r" b="b"/>
            <a:pathLst>
              <a:path w="20800" h="14600" extrusionOk="0">
                <a:moveTo>
                  <a:pt x="5466" y="441"/>
                </a:moveTo>
                <a:lnTo>
                  <a:pt x="5650" y="478"/>
                </a:lnTo>
                <a:lnTo>
                  <a:pt x="5577" y="478"/>
                </a:lnTo>
                <a:lnTo>
                  <a:pt x="5466" y="441"/>
                </a:lnTo>
                <a:close/>
                <a:moveTo>
                  <a:pt x="4843" y="478"/>
                </a:moveTo>
                <a:lnTo>
                  <a:pt x="4806" y="514"/>
                </a:lnTo>
                <a:lnTo>
                  <a:pt x="4586" y="551"/>
                </a:lnTo>
                <a:lnTo>
                  <a:pt x="4843" y="478"/>
                </a:lnTo>
                <a:close/>
                <a:moveTo>
                  <a:pt x="5173" y="808"/>
                </a:moveTo>
                <a:lnTo>
                  <a:pt x="5210" y="844"/>
                </a:lnTo>
                <a:lnTo>
                  <a:pt x="5246" y="918"/>
                </a:lnTo>
                <a:lnTo>
                  <a:pt x="5356" y="991"/>
                </a:lnTo>
                <a:lnTo>
                  <a:pt x="5503" y="1028"/>
                </a:lnTo>
                <a:lnTo>
                  <a:pt x="5760" y="1028"/>
                </a:lnTo>
                <a:lnTo>
                  <a:pt x="5870" y="991"/>
                </a:lnTo>
                <a:lnTo>
                  <a:pt x="5980" y="991"/>
                </a:lnTo>
                <a:lnTo>
                  <a:pt x="6017" y="1028"/>
                </a:lnTo>
                <a:lnTo>
                  <a:pt x="6053" y="1101"/>
                </a:lnTo>
                <a:lnTo>
                  <a:pt x="6163" y="1431"/>
                </a:lnTo>
                <a:lnTo>
                  <a:pt x="6163" y="1725"/>
                </a:lnTo>
                <a:lnTo>
                  <a:pt x="6127" y="2055"/>
                </a:lnTo>
                <a:lnTo>
                  <a:pt x="6053" y="2348"/>
                </a:lnTo>
                <a:lnTo>
                  <a:pt x="5980" y="2532"/>
                </a:lnTo>
                <a:lnTo>
                  <a:pt x="5907" y="2715"/>
                </a:lnTo>
                <a:lnTo>
                  <a:pt x="5650" y="3009"/>
                </a:lnTo>
                <a:lnTo>
                  <a:pt x="5393" y="3229"/>
                </a:lnTo>
                <a:lnTo>
                  <a:pt x="5063" y="3412"/>
                </a:lnTo>
                <a:lnTo>
                  <a:pt x="5063" y="3375"/>
                </a:lnTo>
                <a:lnTo>
                  <a:pt x="5063" y="3302"/>
                </a:lnTo>
                <a:lnTo>
                  <a:pt x="5026" y="3265"/>
                </a:lnTo>
                <a:lnTo>
                  <a:pt x="4953" y="3229"/>
                </a:lnTo>
                <a:lnTo>
                  <a:pt x="4880" y="3229"/>
                </a:lnTo>
                <a:lnTo>
                  <a:pt x="5063" y="2789"/>
                </a:lnTo>
                <a:lnTo>
                  <a:pt x="5063" y="2715"/>
                </a:lnTo>
                <a:lnTo>
                  <a:pt x="4990" y="2679"/>
                </a:lnTo>
                <a:lnTo>
                  <a:pt x="4953" y="2679"/>
                </a:lnTo>
                <a:lnTo>
                  <a:pt x="4880" y="2715"/>
                </a:lnTo>
                <a:lnTo>
                  <a:pt x="4549" y="3229"/>
                </a:lnTo>
                <a:lnTo>
                  <a:pt x="4329" y="3559"/>
                </a:lnTo>
                <a:lnTo>
                  <a:pt x="4109" y="3522"/>
                </a:lnTo>
                <a:lnTo>
                  <a:pt x="3853" y="3486"/>
                </a:lnTo>
                <a:lnTo>
                  <a:pt x="3706" y="3449"/>
                </a:lnTo>
                <a:lnTo>
                  <a:pt x="3999" y="3192"/>
                </a:lnTo>
                <a:lnTo>
                  <a:pt x="4586" y="2642"/>
                </a:lnTo>
                <a:lnTo>
                  <a:pt x="4586" y="2568"/>
                </a:lnTo>
                <a:lnTo>
                  <a:pt x="4586" y="2495"/>
                </a:lnTo>
                <a:lnTo>
                  <a:pt x="4513" y="2458"/>
                </a:lnTo>
                <a:lnTo>
                  <a:pt x="4439" y="2458"/>
                </a:lnTo>
                <a:lnTo>
                  <a:pt x="3486" y="3119"/>
                </a:lnTo>
                <a:lnTo>
                  <a:pt x="3302" y="3265"/>
                </a:lnTo>
                <a:lnTo>
                  <a:pt x="3229" y="3192"/>
                </a:lnTo>
                <a:lnTo>
                  <a:pt x="3266" y="3082"/>
                </a:lnTo>
                <a:lnTo>
                  <a:pt x="3302" y="3009"/>
                </a:lnTo>
                <a:lnTo>
                  <a:pt x="3266" y="2935"/>
                </a:lnTo>
                <a:lnTo>
                  <a:pt x="3229" y="2899"/>
                </a:lnTo>
                <a:lnTo>
                  <a:pt x="3339" y="2935"/>
                </a:lnTo>
                <a:lnTo>
                  <a:pt x="3669" y="2752"/>
                </a:lnTo>
                <a:lnTo>
                  <a:pt x="4733" y="2055"/>
                </a:lnTo>
                <a:lnTo>
                  <a:pt x="4770" y="1982"/>
                </a:lnTo>
                <a:lnTo>
                  <a:pt x="4770" y="1945"/>
                </a:lnTo>
                <a:lnTo>
                  <a:pt x="4733" y="1872"/>
                </a:lnTo>
                <a:lnTo>
                  <a:pt x="4660" y="1872"/>
                </a:lnTo>
                <a:lnTo>
                  <a:pt x="4329" y="1982"/>
                </a:lnTo>
                <a:lnTo>
                  <a:pt x="3816" y="2202"/>
                </a:lnTo>
                <a:lnTo>
                  <a:pt x="3302" y="2458"/>
                </a:lnTo>
                <a:lnTo>
                  <a:pt x="3082" y="2642"/>
                </a:lnTo>
                <a:lnTo>
                  <a:pt x="2935" y="2789"/>
                </a:lnTo>
                <a:lnTo>
                  <a:pt x="2899" y="2605"/>
                </a:lnTo>
                <a:lnTo>
                  <a:pt x="2899" y="2458"/>
                </a:lnTo>
                <a:lnTo>
                  <a:pt x="3082" y="2385"/>
                </a:lnTo>
                <a:lnTo>
                  <a:pt x="3266" y="2238"/>
                </a:lnTo>
                <a:lnTo>
                  <a:pt x="3632" y="2018"/>
                </a:lnTo>
                <a:lnTo>
                  <a:pt x="4109" y="1725"/>
                </a:lnTo>
                <a:lnTo>
                  <a:pt x="4586" y="1505"/>
                </a:lnTo>
                <a:lnTo>
                  <a:pt x="4660" y="1431"/>
                </a:lnTo>
                <a:lnTo>
                  <a:pt x="4660" y="1358"/>
                </a:lnTo>
                <a:lnTo>
                  <a:pt x="4586" y="1321"/>
                </a:lnTo>
                <a:lnTo>
                  <a:pt x="4513" y="1285"/>
                </a:lnTo>
                <a:lnTo>
                  <a:pt x="4256" y="1358"/>
                </a:lnTo>
                <a:lnTo>
                  <a:pt x="3963" y="1431"/>
                </a:lnTo>
                <a:lnTo>
                  <a:pt x="3706" y="1505"/>
                </a:lnTo>
                <a:lnTo>
                  <a:pt x="3449" y="1651"/>
                </a:lnTo>
                <a:lnTo>
                  <a:pt x="3156" y="1798"/>
                </a:lnTo>
                <a:lnTo>
                  <a:pt x="3302" y="1578"/>
                </a:lnTo>
                <a:lnTo>
                  <a:pt x="3486" y="1358"/>
                </a:lnTo>
                <a:lnTo>
                  <a:pt x="3779" y="1211"/>
                </a:lnTo>
                <a:lnTo>
                  <a:pt x="4109" y="1065"/>
                </a:lnTo>
                <a:lnTo>
                  <a:pt x="4733" y="844"/>
                </a:lnTo>
                <a:lnTo>
                  <a:pt x="4770" y="918"/>
                </a:lnTo>
                <a:lnTo>
                  <a:pt x="4843" y="991"/>
                </a:lnTo>
                <a:lnTo>
                  <a:pt x="4916" y="991"/>
                </a:lnTo>
                <a:lnTo>
                  <a:pt x="4990" y="1028"/>
                </a:lnTo>
                <a:lnTo>
                  <a:pt x="5063" y="991"/>
                </a:lnTo>
                <a:lnTo>
                  <a:pt x="5100" y="955"/>
                </a:lnTo>
                <a:lnTo>
                  <a:pt x="5173" y="881"/>
                </a:lnTo>
                <a:lnTo>
                  <a:pt x="5173" y="808"/>
                </a:lnTo>
                <a:close/>
                <a:moveTo>
                  <a:pt x="9648" y="3302"/>
                </a:moveTo>
                <a:lnTo>
                  <a:pt x="9905" y="3375"/>
                </a:lnTo>
                <a:lnTo>
                  <a:pt x="9905" y="3412"/>
                </a:lnTo>
                <a:lnTo>
                  <a:pt x="10125" y="3632"/>
                </a:lnTo>
                <a:lnTo>
                  <a:pt x="10308" y="3889"/>
                </a:lnTo>
                <a:lnTo>
                  <a:pt x="10162" y="4036"/>
                </a:lnTo>
                <a:lnTo>
                  <a:pt x="9978" y="4182"/>
                </a:lnTo>
                <a:lnTo>
                  <a:pt x="9795" y="4293"/>
                </a:lnTo>
                <a:lnTo>
                  <a:pt x="9612" y="4329"/>
                </a:lnTo>
                <a:lnTo>
                  <a:pt x="9501" y="4293"/>
                </a:lnTo>
                <a:lnTo>
                  <a:pt x="9428" y="4256"/>
                </a:lnTo>
                <a:lnTo>
                  <a:pt x="9501" y="4146"/>
                </a:lnTo>
                <a:lnTo>
                  <a:pt x="9501" y="4072"/>
                </a:lnTo>
                <a:lnTo>
                  <a:pt x="9465" y="3999"/>
                </a:lnTo>
                <a:lnTo>
                  <a:pt x="9391" y="3926"/>
                </a:lnTo>
                <a:lnTo>
                  <a:pt x="9245" y="3926"/>
                </a:lnTo>
                <a:lnTo>
                  <a:pt x="9465" y="3816"/>
                </a:lnTo>
                <a:lnTo>
                  <a:pt x="9501" y="3779"/>
                </a:lnTo>
                <a:lnTo>
                  <a:pt x="9538" y="3742"/>
                </a:lnTo>
                <a:lnTo>
                  <a:pt x="9538" y="3632"/>
                </a:lnTo>
                <a:lnTo>
                  <a:pt x="9465" y="3559"/>
                </a:lnTo>
                <a:lnTo>
                  <a:pt x="9391" y="3522"/>
                </a:lnTo>
                <a:lnTo>
                  <a:pt x="9355" y="3522"/>
                </a:lnTo>
                <a:lnTo>
                  <a:pt x="9061" y="3632"/>
                </a:lnTo>
                <a:lnTo>
                  <a:pt x="9208" y="3375"/>
                </a:lnTo>
                <a:lnTo>
                  <a:pt x="9281" y="3412"/>
                </a:lnTo>
                <a:lnTo>
                  <a:pt x="9355" y="3412"/>
                </a:lnTo>
                <a:lnTo>
                  <a:pt x="9501" y="3375"/>
                </a:lnTo>
                <a:lnTo>
                  <a:pt x="9648" y="3302"/>
                </a:lnTo>
                <a:close/>
                <a:moveTo>
                  <a:pt x="1505" y="4329"/>
                </a:moveTo>
                <a:lnTo>
                  <a:pt x="1615" y="4366"/>
                </a:lnTo>
                <a:lnTo>
                  <a:pt x="1725" y="4439"/>
                </a:lnTo>
                <a:lnTo>
                  <a:pt x="1872" y="4586"/>
                </a:lnTo>
                <a:lnTo>
                  <a:pt x="1908" y="4769"/>
                </a:lnTo>
                <a:lnTo>
                  <a:pt x="1945" y="4916"/>
                </a:lnTo>
                <a:lnTo>
                  <a:pt x="1908" y="5100"/>
                </a:lnTo>
                <a:lnTo>
                  <a:pt x="1872" y="5246"/>
                </a:lnTo>
                <a:lnTo>
                  <a:pt x="1762" y="5393"/>
                </a:lnTo>
                <a:lnTo>
                  <a:pt x="1615" y="5503"/>
                </a:lnTo>
                <a:lnTo>
                  <a:pt x="1468" y="5576"/>
                </a:lnTo>
                <a:lnTo>
                  <a:pt x="1432" y="5430"/>
                </a:lnTo>
                <a:lnTo>
                  <a:pt x="1432" y="5283"/>
                </a:lnTo>
                <a:lnTo>
                  <a:pt x="1432" y="5210"/>
                </a:lnTo>
                <a:lnTo>
                  <a:pt x="1395" y="5136"/>
                </a:lnTo>
                <a:lnTo>
                  <a:pt x="1395" y="5063"/>
                </a:lnTo>
                <a:lnTo>
                  <a:pt x="1321" y="4989"/>
                </a:lnTo>
                <a:lnTo>
                  <a:pt x="1285" y="4953"/>
                </a:lnTo>
                <a:lnTo>
                  <a:pt x="1175" y="4989"/>
                </a:lnTo>
                <a:lnTo>
                  <a:pt x="1028" y="5063"/>
                </a:lnTo>
                <a:lnTo>
                  <a:pt x="1138" y="4989"/>
                </a:lnTo>
                <a:lnTo>
                  <a:pt x="1321" y="4879"/>
                </a:lnTo>
                <a:lnTo>
                  <a:pt x="1468" y="4769"/>
                </a:lnTo>
                <a:lnTo>
                  <a:pt x="1542" y="4696"/>
                </a:lnTo>
                <a:lnTo>
                  <a:pt x="1505" y="4623"/>
                </a:lnTo>
                <a:lnTo>
                  <a:pt x="1468" y="4549"/>
                </a:lnTo>
                <a:lnTo>
                  <a:pt x="1395" y="4513"/>
                </a:lnTo>
                <a:lnTo>
                  <a:pt x="1432" y="4476"/>
                </a:lnTo>
                <a:lnTo>
                  <a:pt x="1468" y="4439"/>
                </a:lnTo>
                <a:lnTo>
                  <a:pt x="1468" y="4403"/>
                </a:lnTo>
                <a:lnTo>
                  <a:pt x="1432" y="4329"/>
                </a:lnTo>
                <a:close/>
                <a:moveTo>
                  <a:pt x="1138" y="5576"/>
                </a:moveTo>
                <a:lnTo>
                  <a:pt x="1138" y="5650"/>
                </a:lnTo>
                <a:lnTo>
                  <a:pt x="1028" y="5613"/>
                </a:lnTo>
                <a:lnTo>
                  <a:pt x="1138" y="5576"/>
                </a:lnTo>
                <a:close/>
                <a:moveTo>
                  <a:pt x="7887" y="5907"/>
                </a:moveTo>
                <a:lnTo>
                  <a:pt x="8218" y="5980"/>
                </a:lnTo>
                <a:lnTo>
                  <a:pt x="8291" y="6090"/>
                </a:lnTo>
                <a:lnTo>
                  <a:pt x="8401" y="6163"/>
                </a:lnTo>
                <a:lnTo>
                  <a:pt x="8511" y="6273"/>
                </a:lnTo>
                <a:lnTo>
                  <a:pt x="8621" y="6383"/>
                </a:lnTo>
                <a:lnTo>
                  <a:pt x="8694" y="6530"/>
                </a:lnTo>
                <a:lnTo>
                  <a:pt x="8768" y="6677"/>
                </a:lnTo>
                <a:lnTo>
                  <a:pt x="8805" y="6934"/>
                </a:lnTo>
                <a:lnTo>
                  <a:pt x="8768" y="7154"/>
                </a:lnTo>
                <a:lnTo>
                  <a:pt x="8658" y="7374"/>
                </a:lnTo>
                <a:lnTo>
                  <a:pt x="8548" y="7557"/>
                </a:lnTo>
                <a:lnTo>
                  <a:pt x="8438" y="7704"/>
                </a:lnTo>
                <a:lnTo>
                  <a:pt x="8291" y="7814"/>
                </a:lnTo>
                <a:lnTo>
                  <a:pt x="8144" y="7887"/>
                </a:lnTo>
                <a:lnTo>
                  <a:pt x="7998" y="7961"/>
                </a:lnTo>
                <a:lnTo>
                  <a:pt x="8071" y="7594"/>
                </a:lnTo>
                <a:lnTo>
                  <a:pt x="8071" y="7520"/>
                </a:lnTo>
                <a:lnTo>
                  <a:pt x="8034" y="7484"/>
                </a:lnTo>
                <a:lnTo>
                  <a:pt x="7961" y="7484"/>
                </a:lnTo>
                <a:lnTo>
                  <a:pt x="7924" y="7520"/>
                </a:lnTo>
                <a:lnTo>
                  <a:pt x="7741" y="7741"/>
                </a:lnTo>
                <a:lnTo>
                  <a:pt x="7557" y="7997"/>
                </a:lnTo>
                <a:lnTo>
                  <a:pt x="7264" y="7924"/>
                </a:lnTo>
                <a:lnTo>
                  <a:pt x="7484" y="7594"/>
                </a:lnTo>
                <a:lnTo>
                  <a:pt x="7741" y="7337"/>
                </a:lnTo>
                <a:lnTo>
                  <a:pt x="7741" y="7264"/>
                </a:lnTo>
                <a:lnTo>
                  <a:pt x="7741" y="7227"/>
                </a:lnTo>
                <a:lnTo>
                  <a:pt x="7631" y="7227"/>
                </a:lnTo>
                <a:lnTo>
                  <a:pt x="7447" y="7337"/>
                </a:lnTo>
                <a:lnTo>
                  <a:pt x="7264" y="7447"/>
                </a:lnTo>
                <a:lnTo>
                  <a:pt x="7080" y="7594"/>
                </a:lnTo>
                <a:lnTo>
                  <a:pt x="6934" y="7777"/>
                </a:lnTo>
                <a:lnTo>
                  <a:pt x="6860" y="7704"/>
                </a:lnTo>
                <a:lnTo>
                  <a:pt x="6714" y="7557"/>
                </a:lnTo>
                <a:lnTo>
                  <a:pt x="7227" y="7264"/>
                </a:lnTo>
                <a:lnTo>
                  <a:pt x="7741" y="6934"/>
                </a:lnTo>
                <a:lnTo>
                  <a:pt x="7741" y="6897"/>
                </a:lnTo>
                <a:lnTo>
                  <a:pt x="7704" y="6860"/>
                </a:lnTo>
                <a:lnTo>
                  <a:pt x="7411" y="6860"/>
                </a:lnTo>
                <a:lnTo>
                  <a:pt x="7080" y="6934"/>
                </a:lnTo>
                <a:lnTo>
                  <a:pt x="6787" y="7044"/>
                </a:lnTo>
                <a:lnTo>
                  <a:pt x="6530" y="7227"/>
                </a:lnTo>
                <a:lnTo>
                  <a:pt x="6494" y="7007"/>
                </a:lnTo>
                <a:lnTo>
                  <a:pt x="6494" y="6750"/>
                </a:lnTo>
                <a:lnTo>
                  <a:pt x="6604" y="6713"/>
                </a:lnTo>
                <a:lnTo>
                  <a:pt x="6970" y="6603"/>
                </a:lnTo>
                <a:lnTo>
                  <a:pt x="7117" y="6530"/>
                </a:lnTo>
                <a:lnTo>
                  <a:pt x="7301" y="6420"/>
                </a:lnTo>
                <a:lnTo>
                  <a:pt x="7337" y="6347"/>
                </a:lnTo>
                <a:lnTo>
                  <a:pt x="7337" y="6310"/>
                </a:lnTo>
                <a:lnTo>
                  <a:pt x="7301" y="6310"/>
                </a:lnTo>
                <a:lnTo>
                  <a:pt x="7007" y="6273"/>
                </a:lnTo>
                <a:lnTo>
                  <a:pt x="6750" y="6310"/>
                </a:lnTo>
                <a:lnTo>
                  <a:pt x="6750" y="6310"/>
                </a:lnTo>
                <a:lnTo>
                  <a:pt x="6860" y="6200"/>
                </a:lnTo>
                <a:lnTo>
                  <a:pt x="6970" y="6090"/>
                </a:lnTo>
                <a:lnTo>
                  <a:pt x="7117" y="6017"/>
                </a:lnTo>
                <a:lnTo>
                  <a:pt x="7264" y="5943"/>
                </a:lnTo>
                <a:lnTo>
                  <a:pt x="7557" y="5907"/>
                </a:lnTo>
                <a:close/>
                <a:moveTo>
                  <a:pt x="4953" y="1"/>
                </a:moveTo>
                <a:lnTo>
                  <a:pt x="4733" y="37"/>
                </a:lnTo>
                <a:lnTo>
                  <a:pt x="4476" y="111"/>
                </a:lnTo>
                <a:lnTo>
                  <a:pt x="4256" y="184"/>
                </a:lnTo>
                <a:lnTo>
                  <a:pt x="4036" y="294"/>
                </a:lnTo>
                <a:lnTo>
                  <a:pt x="3632" y="551"/>
                </a:lnTo>
                <a:lnTo>
                  <a:pt x="3302" y="881"/>
                </a:lnTo>
                <a:lnTo>
                  <a:pt x="2972" y="1248"/>
                </a:lnTo>
                <a:lnTo>
                  <a:pt x="2679" y="1651"/>
                </a:lnTo>
                <a:lnTo>
                  <a:pt x="2569" y="1872"/>
                </a:lnTo>
                <a:lnTo>
                  <a:pt x="2495" y="2092"/>
                </a:lnTo>
                <a:lnTo>
                  <a:pt x="2422" y="2348"/>
                </a:lnTo>
                <a:lnTo>
                  <a:pt x="2385" y="2568"/>
                </a:lnTo>
                <a:lnTo>
                  <a:pt x="2422" y="2789"/>
                </a:lnTo>
                <a:lnTo>
                  <a:pt x="2459" y="2935"/>
                </a:lnTo>
                <a:lnTo>
                  <a:pt x="2532" y="3119"/>
                </a:lnTo>
                <a:lnTo>
                  <a:pt x="2605" y="3265"/>
                </a:lnTo>
                <a:lnTo>
                  <a:pt x="2495" y="3339"/>
                </a:lnTo>
                <a:lnTo>
                  <a:pt x="2018" y="3559"/>
                </a:lnTo>
                <a:lnTo>
                  <a:pt x="1798" y="3706"/>
                </a:lnTo>
                <a:lnTo>
                  <a:pt x="1688" y="3779"/>
                </a:lnTo>
                <a:lnTo>
                  <a:pt x="1578" y="3852"/>
                </a:lnTo>
                <a:lnTo>
                  <a:pt x="1065" y="3852"/>
                </a:lnTo>
                <a:lnTo>
                  <a:pt x="881" y="3926"/>
                </a:lnTo>
                <a:lnTo>
                  <a:pt x="735" y="3999"/>
                </a:lnTo>
                <a:lnTo>
                  <a:pt x="588" y="4109"/>
                </a:lnTo>
                <a:lnTo>
                  <a:pt x="478" y="4256"/>
                </a:lnTo>
                <a:lnTo>
                  <a:pt x="368" y="4403"/>
                </a:lnTo>
                <a:lnTo>
                  <a:pt x="184" y="4623"/>
                </a:lnTo>
                <a:lnTo>
                  <a:pt x="74" y="4879"/>
                </a:lnTo>
                <a:lnTo>
                  <a:pt x="38" y="4989"/>
                </a:lnTo>
                <a:lnTo>
                  <a:pt x="1" y="5136"/>
                </a:lnTo>
                <a:lnTo>
                  <a:pt x="38" y="5283"/>
                </a:lnTo>
                <a:lnTo>
                  <a:pt x="74" y="5430"/>
                </a:lnTo>
                <a:lnTo>
                  <a:pt x="184" y="5576"/>
                </a:lnTo>
                <a:lnTo>
                  <a:pt x="258" y="5723"/>
                </a:lnTo>
                <a:lnTo>
                  <a:pt x="404" y="5833"/>
                </a:lnTo>
                <a:lnTo>
                  <a:pt x="514" y="5943"/>
                </a:lnTo>
                <a:lnTo>
                  <a:pt x="661" y="6017"/>
                </a:lnTo>
                <a:lnTo>
                  <a:pt x="845" y="6053"/>
                </a:lnTo>
                <a:lnTo>
                  <a:pt x="1175" y="6127"/>
                </a:lnTo>
                <a:lnTo>
                  <a:pt x="1358" y="6127"/>
                </a:lnTo>
                <a:lnTo>
                  <a:pt x="1505" y="6090"/>
                </a:lnTo>
                <a:lnTo>
                  <a:pt x="1688" y="6053"/>
                </a:lnTo>
                <a:lnTo>
                  <a:pt x="1835" y="5980"/>
                </a:lnTo>
                <a:lnTo>
                  <a:pt x="2055" y="5760"/>
                </a:lnTo>
                <a:lnTo>
                  <a:pt x="2275" y="5503"/>
                </a:lnTo>
                <a:lnTo>
                  <a:pt x="2385" y="5210"/>
                </a:lnTo>
                <a:lnTo>
                  <a:pt x="2422" y="5063"/>
                </a:lnTo>
                <a:lnTo>
                  <a:pt x="2422" y="4879"/>
                </a:lnTo>
                <a:lnTo>
                  <a:pt x="2385" y="4733"/>
                </a:lnTo>
                <a:lnTo>
                  <a:pt x="2349" y="4586"/>
                </a:lnTo>
                <a:lnTo>
                  <a:pt x="2275" y="4403"/>
                </a:lnTo>
                <a:lnTo>
                  <a:pt x="2202" y="4256"/>
                </a:lnTo>
                <a:lnTo>
                  <a:pt x="2092" y="4146"/>
                </a:lnTo>
                <a:lnTo>
                  <a:pt x="2055" y="4109"/>
                </a:lnTo>
                <a:lnTo>
                  <a:pt x="2165" y="4036"/>
                </a:lnTo>
                <a:lnTo>
                  <a:pt x="2495" y="3816"/>
                </a:lnTo>
                <a:lnTo>
                  <a:pt x="2679" y="3669"/>
                </a:lnTo>
                <a:lnTo>
                  <a:pt x="2862" y="3522"/>
                </a:lnTo>
                <a:lnTo>
                  <a:pt x="3119" y="3706"/>
                </a:lnTo>
                <a:lnTo>
                  <a:pt x="3156" y="3779"/>
                </a:lnTo>
                <a:lnTo>
                  <a:pt x="3229" y="3816"/>
                </a:lnTo>
                <a:lnTo>
                  <a:pt x="3339" y="3816"/>
                </a:lnTo>
                <a:lnTo>
                  <a:pt x="3706" y="3962"/>
                </a:lnTo>
                <a:lnTo>
                  <a:pt x="4109" y="4036"/>
                </a:lnTo>
                <a:lnTo>
                  <a:pt x="4513" y="4072"/>
                </a:lnTo>
                <a:lnTo>
                  <a:pt x="4880" y="3999"/>
                </a:lnTo>
                <a:lnTo>
                  <a:pt x="5246" y="3889"/>
                </a:lnTo>
                <a:lnTo>
                  <a:pt x="5283" y="3962"/>
                </a:lnTo>
                <a:lnTo>
                  <a:pt x="5320" y="4036"/>
                </a:lnTo>
                <a:lnTo>
                  <a:pt x="5540" y="4219"/>
                </a:lnTo>
                <a:lnTo>
                  <a:pt x="5723" y="4439"/>
                </a:lnTo>
                <a:lnTo>
                  <a:pt x="5980" y="4916"/>
                </a:lnTo>
                <a:lnTo>
                  <a:pt x="6200" y="5430"/>
                </a:lnTo>
                <a:lnTo>
                  <a:pt x="6347" y="5650"/>
                </a:lnTo>
                <a:lnTo>
                  <a:pt x="6530" y="5870"/>
                </a:lnTo>
                <a:lnTo>
                  <a:pt x="6347" y="6017"/>
                </a:lnTo>
                <a:lnTo>
                  <a:pt x="6237" y="6200"/>
                </a:lnTo>
                <a:lnTo>
                  <a:pt x="6127" y="6383"/>
                </a:lnTo>
                <a:lnTo>
                  <a:pt x="6053" y="6567"/>
                </a:lnTo>
                <a:lnTo>
                  <a:pt x="5797" y="6713"/>
                </a:lnTo>
                <a:lnTo>
                  <a:pt x="5723" y="6824"/>
                </a:lnTo>
                <a:lnTo>
                  <a:pt x="5723" y="6934"/>
                </a:lnTo>
                <a:lnTo>
                  <a:pt x="5760" y="7044"/>
                </a:lnTo>
                <a:lnTo>
                  <a:pt x="5833" y="7080"/>
                </a:lnTo>
                <a:lnTo>
                  <a:pt x="6017" y="7080"/>
                </a:lnTo>
                <a:lnTo>
                  <a:pt x="6053" y="7300"/>
                </a:lnTo>
                <a:lnTo>
                  <a:pt x="6127" y="7520"/>
                </a:lnTo>
                <a:lnTo>
                  <a:pt x="6127" y="7631"/>
                </a:lnTo>
                <a:lnTo>
                  <a:pt x="6127" y="7741"/>
                </a:lnTo>
                <a:lnTo>
                  <a:pt x="6200" y="7814"/>
                </a:lnTo>
                <a:lnTo>
                  <a:pt x="6310" y="7851"/>
                </a:lnTo>
                <a:lnTo>
                  <a:pt x="6347" y="7851"/>
                </a:lnTo>
                <a:lnTo>
                  <a:pt x="6494" y="8034"/>
                </a:lnTo>
                <a:lnTo>
                  <a:pt x="6640" y="8144"/>
                </a:lnTo>
                <a:lnTo>
                  <a:pt x="6787" y="8254"/>
                </a:lnTo>
                <a:lnTo>
                  <a:pt x="6860" y="8291"/>
                </a:lnTo>
                <a:lnTo>
                  <a:pt x="6934" y="8327"/>
                </a:lnTo>
                <a:lnTo>
                  <a:pt x="7191" y="8438"/>
                </a:lnTo>
                <a:lnTo>
                  <a:pt x="7447" y="8474"/>
                </a:lnTo>
                <a:lnTo>
                  <a:pt x="7741" y="8474"/>
                </a:lnTo>
                <a:lnTo>
                  <a:pt x="7998" y="8438"/>
                </a:lnTo>
                <a:lnTo>
                  <a:pt x="8254" y="8364"/>
                </a:lnTo>
                <a:lnTo>
                  <a:pt x="8511" y="8254"/>
                </a:lnTo>
                <a:lnTo>
                  <a:pt x="8731" y="8071"/>
                </a:lnTo>
                <a:lnTo>
                  <a:pt x="8915" y="7887"/>
                </a:lnTo>
                <a:lnTo>
                  <a:pt x="9098" y="7631"/>
                </a:lnTo>
                <a:lnTo>
                  <a:pt x="9245" y="7300"/>
                </a:lnTo>
                <a:lnTo>
                  <a:pt x="9281" y="7007"/>
                </a:lnTo>
                <a:lnTo>
                  <a:pt x="9318" y="6824"/>
                </a:lnTo>
                <a:lnTo>
                  <a:pt x="9281" y="6677"/>
                </a:lnTo>
                <a:lnTo>
                  <a:pt x="9208" y="6457"/>
                </a:lnTo>
                <a:lnTo>
                  <a:pt x="9135" y="6200"/>
                </a:lnTo>
                <a:lnTo>
                  <a:pt x="8951" y="5980"/>
                </a:lnTo>
                <a:lnTo>
                  <a:pt x="8878" y="5907"/>
                </a:lnTo>
                <a:lnTo>
                  <a:pt x="8768" y="5833"/>
                </a:lnTo>
                <a:lnTo>
                  <a:pt x="8805" y="5686"/>
                </a:lnTo>
                <a:lnTo>
                  <a:pt x="9025" y="5246"/>
                </a:lnTo>
                <a:lnTo>
                  <a:pt x="9208" y="4769"/>
                </a:lnTo>
                <a:lnTo>
                  <a:pt x="9428" y="4806"/>
                </a:lnTo>
                <a:lnTo>
                  <a:pt x="9648" y="4806"/>
                </a:lnTo>
                <a:lnTo>
                  <a:pt x="9832" y="4733"/>
                </a:lnTo>
                <a:lnTo>
                  <a:pt x="10052" y="4659"/>
                </a:lnTo>
                <a:lnTo>
                  <a:pt x="10235" y="4549"/>
                </a:lnTo>
                <a:lnTo>
                  <a:pt x="10419" y="4403"/>
                </a:lnTo>
                <a:lnTo>
                  <a:pt x="10712" y="4109"/>
                </a:lnTo>
                <a:lnTo>
                  <a:pt x="10785" y="3962"/>
                </a:lnTo>
                <a:lnTo>
                  <a:pt x="10785" y="3816"/>
                </a:lnTo>
                <a:lnTo>
                  <a:pt x="10639" y="3559"/>
                </a:lnTo>
                <a:lnTo>
                  <a:pt x="10492" y="3339"/>
                </a:lnTo>
                <a:lnTo>
                  <a:pt x="10345" y="3155"/>
                </a:lnTo>
                <a:lnTo>
                  <a:pt x="10125" y="2972"/>
                </a:lnTo>
                <a:lnTo>
                  <a:pt x="9905" y="2825"/>
                </a:lnTo>
                <a:lnTo>
                  <a:pt x="9795" y="2789"/>
                </a:lnTo>
                <a:lnTo>
                  <a:pt x="9685" y="2752"/>
                </a:lnTo>
                <a:lnTo>
                  <a:pt x="9501" y="2862"/>
                </a:lnTo>
                <a:lnTo>
                  <a:pt x="9391" y="2825"/>
                </a:lnTo>
                <a:lnTo>
                  <a:pt x="9318" y="2862"/>
                </a:lnTo>
                <a:lnTo>
                  <a:pt x="9025" y="3009"/>
                </a:lnTo>
                <a:lnTo>
                  <a:pt x="8768" y="3192"/>
                </a:lnTo>
                <a:lnTo>
                  <a:pt x="8658" y="3302"/>
                </a:lnTo>
                <a:lnTo>
                  <a:pt x="8548" y="3449"/>
                </a:lnTo>
                <a:lnTo>
                  <a:pt x="8474" y="3559"/>
                </a:lnTo>
                <a:lnTo>
                  <a:pt x="8438" y="3742"/>
                </a:lnTo>
                <a:lnTo>
                  <a:pt x="8438" y="3852"/>
                </a:lnTo>
                <a:lnTo>
                  <a:pt x="8438" y="3962"/>
                </a:lnTo>
                <a:lnTo>
                  <a:pt x="8474" y="4182"/>
                </a:lnTo>
                <a:lnTo>
                  <a:pt x="8621" y="4403"/>
                </a:lnTo>
                <a:lnTo>
                  <a:pt x="8768" y="4549"/>
                </a:lnTo>
                <a:lnTo>
                  <a:pt x="8878" y="4623"/>
                </a:lnTo>
                <a:lnTo>
                  <a:pt x="8694" y="4879"/>
                </a:lnTo>
                <a:lnTo>
                  <a:pt x="8548" y="5136"/>
                </a:lnTo>
                <a:lnTo>
                  <a:pt x="8291" y="5613"/>
                </a:lnTo>
                <a:lnTo>
                  <a:pt x="8144" y="5540"/>
                </a:lnTo>
                <a:lnTo>
                  <a:pt x="7961" y="5503"/>
                </a:lnTo>
                <a:lnTo>
                  <a:pt x="7777" y="5466"/>
                </a:lnTo>
                <a:lnTo>
                  <a:pt x="7411" y="5466"/>
                </a:lnTo>
                <a:lnTo>
                  <a:pt x="7227" y="5503"/>
                </a:lnTo>
                <a:lnTo>
                  <a:pt x="7044" y="5540"/>
                </a:lnTo>
                <a:lnTo>
                  <a:pt x="6860" y="5650"/>
                </a:lnTo>
                <a:lnTo>
                  <a:pt x="6750" y="5320"/>
                </a:lnTo>
                <a:lnTo>
                  <a:pt x="6604" y="5026"/>
                </a:lnTo>
                <a:lnTo>
                  <a:pt x="6273" y="4476"/>
                </a:lnTo>
                <a:lnTo>
                  <a:pt x="6163" y="4256"/>
                </a:lnTo>
                <a:lnTo>
                  <a:pt x="6053" y="4072"/>
                </a:lnTo>
                <a:lnTo>
                  <a:pt x="5870" y="3889"/>
                </a:lnTo>
                <a:lnTo>
                  <a:pt x="5687" y="3779"/>
                </a:lnTo>
                <a:lnTo>
                  <a:pt x="5723" y="3706"/>
                </a:lnTo>
                <a:lnTo>
                  <a:pt x="5723" y="3632"/>
                </a:lnTo>
                <a:lnTo>
                  <a:pt x="5907" y="3486"/>
                </a:lnTo>
                <a:lnTo>
                  <a:pt x="6053" y="3339"/>
                </a:lnTo>
                <a:lnTo>
                  <a:pt x="6200" y="3155"/>
                </a:lnTo>
                <a:lnTo>
                  <a:pt x="6347" y="2972"/>
                </a:lnTo>
                <a:lnTo>
                  <a:pt x="6457" y="2752"/>
                </a:lnTo>
                <a:lnTo>
                  <a:pt x="6530" y="2532"/>
                </a:lnTo>
                <a:lnTo>
                  <a:pt x="6604" y="2312"/>
                </a:lnTo>
                <a:lnTo>
                  <a:pt x="6677" y="2055"/>
                </a:lnTo>
                <a:lnTo>
                  <a:pt x="6677" y="1615"/>
                </a:lnTo>
                <a:lnTo>
                  <a:pt x="6677" y="1358"/>
                </a:lnTo>
                <a:lnTo>
                  <a:pt x="6640" y="1138"/>
                </a:lnTo>
                <a:lnTo>
                  <a:pt x="6567" y="881"/>
                </a:lnTo>
                <a:lnTo>
                  <a:pt x="6457" y="698"/>
                </a:lnTo>
                <a:lnTo>
                  <a:pt x="6273" y="551"/>
                </a:lnTo>
                <a:lnTo>
                  <a:pt x="6200" y="478"/>
                </a:lnTo>
                <a:lnTo>
                  <a:pt x="6090" y="478"/>
                </a:lnTo>
                <a:lnTo>
                  <a:pt x="6017" y="331"/>
                </a:lnTo>
                <a:lnTo>
                  <a:pt x="5907" y="221"/>
                </a:lnTo>
                <a:lnTo>
                  <a:pt x="5760" y="148"/>
                </a:lnTo>
                <a:lnTo>
                  <a:pt x="5613" y="74"/>
                </a:lnTo>
                <a:lnTo>
                  <a:pt x="5283" y="1"/>
                </a:lnTo>
                <a:close/>
                <a:moveTo>
                  <a:pt x="15114" y="6750"/>
                </a:moveTo>
                <a:lnTo>
                  <a:pt x="15187" y="6787"/>
                </a:lnTo>
                <a:lnTo>
                  <a:pt x="15481" y="6897"/>
                </a:lnTo>
                <a:lnTo>
                  <a:pt x="15591" y="6970"/>
                </a:lnTo>
                <a:lnTo>
                  <a:pt x="15737" y="7044"/>
                </a:lnTo>
                <a:lnTo>
                  <a:pt x="15847" y="7190"/>
                </a:lnTo>
                <a:lnTo>
                  <a:pt x="15921" y="7337"/>
                </a:lnTo>
                <a:lnTo>
                  <a:pt x="16068" y="7667"/>
                </a:lnTo>
                <a:lnTo>
                  <a:pt x="16141" y="8034"/>
                </a:lnTo>
                <a:lnTo>
                  <a:pt x="16178" y="8438"/>
                </a:lnTo>
                <a:lnTo>
                  <a:pt x="16178" y="8621"/>
                </a:lnTo>
                <a:lnTo>
                  <a:pt x="16141" y="8804"/>
                </a:lnTo>
                <a:lnTo>
                  <a:pt x="16068" y="8988"/>
                </a:lnTo>
                <a:lnTo>
                  <a:pt x="15957" y="9134"/>
                </a:lnTo>
                <a:lnTo>
                  <a:pt x="15701" y="9355"/>
                </a:lnTo>
                <a:lnTo>
                  <a:pt x="15407" y="9575"/>
                </a:lnTo>
                <a:lnTo>
                  <a:pt x="15077" y="9758"/>
                </a:lnTo>
                <a:lnTo>
                  <a:pt x="14710" y="9905"/>
                </a:lnTo>
                <a:lnTo>
                  <a:pt x="14710" y="9905"/>
                </a:lnTo>
                <a:lnTo>
                  <a:pt x="15187" y="9208"/>
                </a:lnTo>
                <a:lnTo>
                  <a:pt x="15187" y="9134"/>
                </a:lnTo>
                <a:lnTo>
                  <a:pt x="15150" y="9098"/>
                </a:lnTo>
                <a:lnTo>
                  <a:pt x="15114" y="9061"/>
                </a:lnTo>
                <a:lnTo>
                  <a:pt x="15040" y="9098"/>
                </a:lnTo>
                <a:lnTo>
                  <a:pt x="14564" y="9538"/>
                </a:lnTo>
                <a:lnTo>
                  <a:pt x="14123" y="9978"/>
                </a:lnTo>
                <a:lnTo>
                  <a:pt x="13940" y="9978"/>
                </a:lnTo>
                <a:lnTo>
                  <a:pt x="13757" y="9905"/>
                </a:lnTo>
                <a:lnTo>
                  <a:pt x="13940" y="9648"/>
                </a:lnTo>
                <a:lnTo>
                  <a:pt x="14160" y="9391"/>
                </a:lnTo>
                <a:lnTo>
                  <a:pt x="14380" y="9134"/>
                </a:lnTo>
                <a:lnTo>
                  <a:pt x="14637" y="8914"/>
                </a:lnTo>
                <a:lnTo>
                  <a:pt x="14674" y="8841"/>
                </a:lnTo>
                <a:lnTo>
                  <a:pt x="14674" y="8804"/>
                </a:lnTo>
                <a:lnTo>
                  <a:pt x="14637" y="8731"/>
                </a:lnTo>
                <a:lnTo>
                  <a:pt x="14564" y="8731"/>
                </a:lnTo>
                <a:lnTo>
                  <a:pt x="14784" y="8584"/>
                </a:lnTo>
                <a:lnTo>
                  <a:pt x="14820" y="8511"/>
                </a:lnTo>
                <a:lnTo>
                  <a:pt x="14784" y="8438"/>
                </a:lnTo>
                <a:lnTo>
                  <a:pt x="14710" y="8401"/>
                </a:lnTo>
                <a:lnTo>
                  <a:pt x="14637" y="8401"/>
                </a:lnTo>
                <a:lnTo>
                  <a:pt x="14233" y="8621"/>
                </a:lnTo>
                <a:lnTo>
                  <a:pt x="13867" y="8841"/>
                </a:lnTo>
                <a:lnTo>
                  <a:pt x="13500" y="9061"/>
                </a:lnTo>
                <a:lnTo>
                  <a:pt x="13170" y="9318"/>
                </a:lnTo>
                <a:lnTo>
                  <a:pt x="13060" y="9098"/>
                </a:lnTo>
                <a:lnTo>
                  <a:pt x="13720" y="8658"/>
                </a:lnTo>
                <a:lnTo>
                  <a:pt x="14417" y="8291"/>
                </a:lnTo>
                <a:lnTo>
                  <a:pt x="14454" y="8217"/>
                </a:lnTo>
                <a:lnTo>
                  <a:pt x="14454" y="8144"/>
                </a:lnTo>
                <a:lnTo>
                  <a:pt x="14417" y="8107"/>
                </a:lnTo>
                <a:lnTo>
                  <a:pt x="14343" y="8107"/>
                </a:lnTo>
                <a:lnTo>
                  <a:pt x="13647" y="8364"/>
                </a:lnTo>
                <a:lnTo>
                  <a:pt x="12986" y="8658"/>
                </a:lnTo>
                <a:lnTo>
                  <a:pt x="12986" y="8474"/>
                </a:lnTo>
                <a:lnTo>
                  <a:pt x="13133" y="8401"/>
                </a:lnTo>
                <a:lnTo>
                  <a:pt x="13243" y="8327"/>
                </a:lnTo>
                <a:lnTo>
                  <a:pt x="13500" y="8144"/>
                </a:lnTo>
                <a:lnTo>
                  <a:pt x="14013" y="7924"/>
                </a:lnTo>
                <a:lnTo>
                  <a:pt x="14307" y="7814"/>
                </a:lnTo>
                <a:lnTo>
                  <a:pt x="14564" y="7777"/>
                </a:lnTo>
                <a:lnTo>
                  <a:pt x="14600" y="7741"/>
                </a:lnTo>
                <a:lnTo>
                  <a:pt x="14600" y="7704"/>
                </a:lnTo>
                <a:lnTo>
                  <a:pt x="14564" y="7667"/>
                </a:lnTo>
                <a:lnTo>
                  <a:pt x="14233" y="7667"/>
                </a:lnTo>
                <a:lnTo>
                  <a:pt x="13903" y="7704"/>
                </a:lnTo>
                <a:lnTo>
                  <a:pt x="13573" y="7777"/>
                </a:lnTo>
                <a:lnTo>
                  <a:pt x="13280" y="7851"/>
                </a:lnTo>
                <a:lnTo>
                  <a:pt x="13500" y="7594"/>
                </a:lnTo>
                <a:lnTo>
                  <a:pt x="14087" y="7484"/>
                </a:lnTo>
                <a:lnTo>
                  <a:pt x="14380" y="7410"/>
                </a:lnTo>
                <a:lnTo>
                  <a:pt x="14674" y="7264"/>
                </a:lnTo>
                <a:lnTo>
                  <a:pt x="14710" y="7227"/>
                </a:lnTo>
                <a:lnTo>
                  <a:pt x="14710" y="7190"/>
                </a:lnTo>
                <a:lnTo>
                  <a:pt x="14710" y="7154"/>
                </a:lnTo>
                <a:lnTo>
                  <a:pt x="14637" y="7117"/>
                </a:lnTo>
                <a:lnTo>
                  <a:pt x="14343" y="7080"/>
                </a:lnTo>
                <a:lnTo>
                  <a:pt x="14013" y="7080"/>
                </a:lnTo>
                <a:lnTo>
                  <a:pt x="14270" y="6934"/>
                </a:lnTo>
                <a:lnTo>
                  <a:pt x="14527" y="6824"/>
                </a:lnTo>
                <a:lnTo>
                  <a:pt x="14820" y="6750"/>
                </a:lnTo>
                <a:close/>
                <a:moveTo>
                  <a:pt x="5246" y="9098"/>
                </a:moveTo>
                <a:lnTo>
                  <a:pt x="5320" y="9208"/>
                </a:lnTo>
                <a:lnTo>
                  <a:pt x="5393" y="9245"/>
                </a:lnTo>
                <a:lnTo>
                  <a:pt x="5577" y="9245"/>
                </a:lnTo>
                <a:lnTo>
                  <a:pt x="5650" y="9281"/>
                </a:lnTo>
                <a:lnTo>
                  <a:pt x="5760" y="9318"/>
                </a:lnTo>
                <a:lnTo>
                  <a:pt x="5833" y="9391"/>
                </a:lnTo>
                <a:lnTo>
                  <a:pt x="5870" y="9465"/>
                </a:lnTo>
                <a:lnTo>
                  <a:pt x="5907" y="9538"/>
                </a:lnTo>
                <a:lnTo>
                  <a:pt x="5907" y="9648"/>
                </a:lnTo>
                <a:lnTo>
                  <a:pt x="5870" y="9758"/>
                </a:lnTo>
                <a:lnTo>
                  <a:pt x="5797" y="9831"/>
                </a:lnTo>
                <a:lnTo>
                  <a:pt x="5723" y="9905"/>
                </a:lnTo>
                <a:lnTo>
                  <a:pt x="5650" y="9978"/>
                </a:lnTo>
                <a:lnTo>
                  <a:pt x="5540" y="10015"/>
                </a:lnTo>
                <a:lnTo>
                  <a:pt x="5466" y="9868"/>
                </a:lnTo>
                <a:lnTo>
                  <a:pt x="5356" y="9758"/>
                </a:lnTo>
                <a:lnTo>
                  <a:pt x="5210" y="9685"/>
                </a:lnTo>
                <a:lnTo>
                  <a:pt x="5026" y="9648"/>
                </a:lnTo>
                <a:lnTo>
                  <a:pt x="5063" y="9648"/>
                </a:lnTo>
                <a:lnTo>
                  <a:pt x="5210" y="9575"/>
                </a:lnTo>
                <a:lnTo>
                  <a:pt x="5283" y="9538"/>
                </a:lnTo>
                <a:lnTo>
                  <a:pt x="5283" y="9501"/>
                </a:lnTo>
                <a:lnTo>
                  <a:pt x="5283" y="9355"/>
                </a:lnTo>
                <a:lnTo>
                  <a:pt x="5210" y="9245"/>
                </a:lnTo>
                <a:lnTo>
                  <a:pt x="5100" y="9245"/>
                </a:lnTo>
                <a:lnTo>
                  <a:pt x="4953" y="9281"/>
                </a:lnTo>
                <a:lnTo>
                  <a:pt x="4806" y="9355"/>
                </a:lnTo>
                <a:lnTo>
                  <a:pt x="4806" y="9355"/>
                </a:lnTo>
                <a:lnTo>
                  <a:pt x="4843" y="9281"/>
                </a:lnTo>
                <a:lnTo>
                  <a:pt x="4880" y="9208"/>
                </a:lnTo>
                <a:lnTo>
                  <a:pt x="4843" y="9171"/>
                </a:lnTo>
                <a:lnTo>
                  <a:pt x="5026" y="9134"/>
                </a:lnTo>
                <a:lnTo>
                  <a:pt x="5246" y="9098"/>
                </a:lnTo>
                <a:close/>
                <a:moveTo>
                  <a:pt x="6347" y="8034"/>
                </a:moveTo>
                <a:lnTo>
                  <a:pt x="6347" y="8071"/>
                </a:lnTo>
                <a:lnTo>
                  <a:pt x="6310" y="8181"/>
                </a:lnTo>
                <a:lnTo>
                  <a:pt x="6127" y="8254"/>
                </a:lnTo>
                <a:lnTo>
                  <a:pt x="5980" y="8364"/>
                </a:lnTo>
                <a:lnTo>
                  <a:pt x="5687" y="8621"/>
                </a:lnTo>
                <a:lnTo>
                  <a:pt x="5577" y="8621"/>
                </a:lnTo>
                <a:lnTo>
                  <a:pt x="5466" y="8694"/>
                </a:lnTo>
                <a:lnTo>
                  <a:pt x="5393" y="8768"/>
                </a:lnTo>
                <a:lnTo>
                  <a:pt x="5246" y="8731"/>
                </a:lnTo>
                <a:lnTo>
                  <a:pt x="4806" y="8731"/>
                </a:lnTo>
                <a:lnTo>
                  <a:pt x="4549" y="8841"/>
                </a:lnTo>
                <a:lnTo>
                  <a:pt x="4293" y="9024"/>
                </a:lnTo>
                <a:lnTo>
                  <a:pt x="4183" y="9171"/>
                </a:lnTo>
                <a:lnTo>
                  <a:pt x="4073" y="9355"/>
                </a:lnTo>
                <a:lnTo>
                  <a:pt x="4073" y="9501"/>
                </a:lnTo>
                <a:lnTo>
                  <a:pt x="4073" y="9648"/>
                </a:lnTo>
                <a:lnTo>
                  <a:pt x="4073" y="9721"/>
                </a:lnTo>
                <a:lnTo>
                  <a:pt x="4146" y="9831"/>
                </a:lnTo>
                <a:lnTo>
                  <a:pt x="4256" y="9978"/>
                </a:lnTo>
                <a:lnTo>
                  <a:pt x="4439" y="10162"/>
                </a:lnTo>
                <a:lnTo>
                  <a:pt x="4623" y="10308"/>
                </a:lnTo>
                <a:lnTo>
                  <a:pt x="4843" y="10382"/>
                </a:lnTo>
                <a:lnTo>
                  <a:pt x="5026" y="10455"/>
                </a:lnTo>
                <a:lnTo>
                  <a:pt x="5246" y="10492"/>
                </a:lnTo>
                <a:lnTo>
                  <a:pt x="5466" y="10492"/>
                </a:lnTo>
                <a:lnTo>
                  <a:pt x="5723" y="10455"/>
                </a:lnTo>
                <a:lnTo>
                  <a:pt x="5907" y="10345"/>
                </a:lnTo>
                <a:lnTo>
                  <a:pt x="6090" y="10235"/>
                </a:lnTo>
                <a:lnTo>
                  <a:pt x="6237" y="10052"/>
                </a:lnTo>
                <a:lnTo>
                  <a:pt x="6347" y="9868"/>
                </a:lnTo>
                <a:lnTo>
                  <a:pt x="6384" y="9575"/>
                </a:lnTo>
                <a:lnTo>
                  <a:pt x="6310" y="9355"/>
                </a:lnTo>
                <a:lnTo>
                  <a:pt x="6200" y="9134"/>
                </a:lnTo>
                <a:lnTo>
                  <a:pt x="6017" y="8951"/>
                </a:lnTo>
                <a:lnTo>
                  <a:pt x="6310" y="8658"/>
                </a:lnTo>
                <a:lnTo>
                  <a:pt x="6420" y="8548"/>
                </a:lnTo>
                <a:lnTo>
                  <a:pt x="6567" y="8401"/>
                </a:lnTo>
                <a:lnTo>
                  <a:pt x="6567" y="8327"/>
                </a:lnTo>
                <a:lnTo>
                  <a:pt x="6567" y="8254"/>
                </a:lnTo>
                <a:lnTo>
                  <a:pt x="6530" y="8217"/>
                </a:lnTo>
                <a:lnTo>
                  <a:pt x="6494" y="8181"/>
                </a:lnTo>
                <a:lnTo>
                  <a:pt x="6384" y="8071"/>
                </a:lnTo>
                <a:lnTo>
                  <a:pt x="6347" y="8034"/>
                </a:lnTo>
                <a:close/>
                <a:moveTo>
                  <a:pt x="19992" y="10418"/>
                </a:moveTo>
                <a:lnTo>
                  <a:pt x="20139" y="10492"/>
                </a:lnTo>
                <a:lnTo>
                  <a:pt x="20139" y="10602"/>
                </a:lnTo>
                <a:lnTo>
                  <a:pt x="20176" y="10638"/>
                </a:lnTo>
                <a:lnTo>
                  <a:pt x="20213" y="10638"/>
                </a:lnTo>
                <a:lnTo>
                  <a:pt x="20249" y="10602"/>
                </a:lnTo>
                <a:lnTo>
                  <a:pt x="20286" y="10785"/>
                </a:lnTo>
                <a:lnTo>
                  <a:pt x="20286" y="11042"/>
                </a:lnTo>
                <a:lnTo>
                  <a:pt x="20286" y="11189"/>
                </a:lnTo>
                <a:lnTo>
                  <a:pt x="20213" y="11372"/>
                </a:lnTo>
                <a:lnTo>
                  <a:pt x="20139" y="11519"/>
                </a:lnTo>
                <a:lnTo>
                  <a:pt x="20066" y="11665"/>
                </a:lnTo>
                <a:lnTo>
                  <a:pt x="19956" y="11812"/>
                </a:lnTo>
                <a:lnTo>
                  <a:pt x="19809" y="11886"/>
                </a:lnTo>
                <a:lnTo>
                  <a:pt x="19662" y="11959"/>
                </a:lnTo>
                <a:lnTo>
                  <a:pt x="19479" y="11959"/>
                </a:lnTo>
                <a:lnTo>
                  <a:pt x="19442" y="11886"/>
                </a:lnTo>
                <a:lnTo>
                  <a:pt x="19222" y="11776"/>
                </a:lnTo>
                <a:lnTo>
                  <a:pt x="19626" y="11702"/>
                </a:lnTo>
                <a:lnTo>
                  <a:pt x="19662" y="11665"/>
                </a:lnTo>
                <a:lnTo>
                  <a:pt x="19736" y="11629"/>
                </a:lnTo>
                <a:lnTo>
                  <a:pt x="19736" y="11482"/>
                </a:lnTo>
                <a:lnTo>
                  <a:pt x="19699" y="11372"/>
                </a:lnTo>
                <a:lnTo>
                  <a:pt x="19626" y="11335"/>
                </a:lnTo>
                <a:lnTo>
                  <a:pt x="19406" y="11335"/>
                </a:lnTo>
                <a:lnTo>
                  <a:pt x="19662" y="11152"/>
                </a:lnTo>
                <a:lnTo>
                  <a:pt x="19736" y="11115"/>
                </a:lnTo>
                <a:lnTo>
                  <a:pt x="19736" y="11042"/>
                </a:lnTo>
                <a:lnTo>
                  <a:pt x="19736" y="10969"/>
                </a:lnTo>
                <a:lnTo>
                  <a:pt x="19736" y="10932"/>
                </a:lnTo>
                <a:lnTo>
                  <a:pt x="19699" y="10858"/>
                </a:lnTo>
                <a:lnTo>
                  <a:pt x="19626" y="10822"/>
                </a:lnTo>
                <a:lnTo>
                  <a:pt x="19552" y="10822"/>
                </a:lnTo>
                <a:lnTo>
                  <a:pt x="19479" y="10858"/>
                </a:lnTo>
                <a:lnTo>
                  <a:pt x="19332" y="10895"/>
                </a:lnTo>
                <a:lnTo>
                  <a:pt x="19185" y="10932"/>
                </a:lnTo>
                <a:lnTo>
                  <a:pt x="19185" y="10932"/>
                </a:lnTo>
                <a:lnTo>
                  <a:pt x="19626" y="10748"/>
                </a:lnTo>
                <a:lnTo>
                  <a:pt x="19662" y="10712"/>
                </a:lnTo>
                <a:lnTo>
                  <a:pt x="19662" y="10675"/>
                </a:lnTo>
                <a:lnTo>
                  <a:pt x="19626" y="10638"/>
                </a:lnTo>
                <a:lnTo>
                  <a:pt x="19479" y="10602"/>
                </a:lnTo>
                <a:lnTo>
                  <a:pt x="19295" y="10602"/>
                </a:lnTo>
                <a:lnTo>
                  <a:pt x="19369" y="10565"/>
                </a:lnTo>
                <a:lnTo>
                  <a:pt x="19589" y="10455"/>
                </a:lnTo>
                <a:lnTo>
                  <a:pt x="19772" y="10418"/>
                </a:lnTo>
                <a:close/>
                <a:moveTo>
                  <a:pt x="16691" y="13390"/>
                </a:moveTo>
                <a:lnTo>
                  <a:pt x="16801" y="13463"/>
                </a:lnTo>
                <a:lnTo>
                  <a:pt x="16874" y="13536"/>
                </a:lnTo>
                <a:lnTo>
                  <a:pt x="16728" y="13646"/>
                </a:lnTo>
                <a:lnTo>
                  <a:pt x="16581" y="13756"/>
                </a:lnTo>
                <a:lnTo>
                  <a:pt x="16434" y="13903"/>
                </a:lnTo>
                <a:lnTo>
                  <a:pt x="16361" y="14050"/>
                </a:lnTo>
                <a:lnTo>
                  <a:pt x="16104" y="14013"/>
                </a:lnTo>
                <a:lnTo>
                  <a:pt x="16068" y="13976"/>
                </a:lnTo>
                <a:lnTo>
                  <a:pt x="16691" y="13390"/>
                </a:lnTo>
                <a:close/>
                <a:moveTo>
                  <a:pt x="16654" y="11959"/>
                </a:moveTo>
                <a:lnTo>
                  <a:pt x="17058" y="12326"/>
                </a:lnTo>
                <a:lnTo>
                  <a:pt x="17278" y="12546"/>
                </a:lnTo>
                <a:lnTo>
                  <a:pt x="17498" y="12803"/>
                </a:lnTo>
                <a:lnTo>
                  <a:pt x="17681" y="13059"/>
                </a:lnTo>
                <a:lnTo>
                  <a:pt x="17755" y="13169"/>
                </a:lnTo>
                <a:lnTo>
                  <a:pt x="17792" y="13279"/>
                </a:lnTo>
                <a:lnTo>
                  <a:pt x="17792" y="13426"/>
                </a:lnTo>
                <a:lnTo>
                  <a:pt x="17755" y="13536"/>
                </a:lnTo>
                <a:lnTo>
                  <a:pt x="17718" y="13646"/>
                </a:lnTo>
                <a:lnTo>
                  <a:pt x="17608" y="13756"/>
                </a:lnTo>
                <a:lnTo>
                  <a:pt x="17498" y="13866"/>
                </a:lnTo>
                <a:lnTo>
                  <a:pt x="17351" y="13940"/>
                </a:lnTo>
                <a:lnTo>
                  <a:pt x="17278" y="13866"/>
                </a:lnTo>
                <a:lnTo>
                  <a:pt x="17168" y="13866"/>
                </a:lnTo>
                <a:lnTo>
                  <a:pt x="17095" y="13903"/>
                </a:lnTo>
                <a:lnTo>
                  <a:pt x="17058" y="13940"/>
                </a:lnTo>
                <a:lnTo>
                  <a:pt x="17021" y="13940"/>
                </a:lnTo>
                <a:lnTo>
                  <a:pt x="16948" y="13976"/>
                </a:lnTo>
                <a:lnTo>
                  <a:pt x="16911" y="14050"/>
                </a:lnTo>
                <a:lnTo>
                  <a:pt x="16874" y="14050"/>
                </a:lnTo>
                <a:lnTo>
                  <a:pt x="16948" y="13940"/>
                </a:lnTo>
                <a:lnTo>
                  <a:pt x="17095" y="13793"/>
                </a:lnTo>
                <a:lnTo>
                  <a:pt x="17168" y="13683"/>
                </a:lnTo>
                <a:lnTo>
                  <a:pt x="17205" y="13573"/>
                </a:lnTo>
                <a:lnTo>
                  <a:pt x="17168" y="13500"/>
                </a:lnTo>
                <a:lnTo>
                  <a:pt x="17131" y="13426"/>
                </a:lnTo>
                <a:lnTo>
                  <a:pt x="17021" y="13316"/>
                </a:lnTo>
                <a:lnTo>
                  <a:pt x="16874" y="13206"/>
                </a:lnTo>
                <a:lnTo>
                  <a:pt x="16691" y="13169"/>
                </a:lnTo>
                <a:lnTo>
                  <a:pt x="16618" y="13169"/>
                </a:lnTo>
                <a:lnTo>
                  <a:pt x="16581" y="13206"/>
                </a:lnTo>
                <a:lnTo>
                  <a:pt x="15627" y="13793"/>
                </a:lnTo>
                <a:lnTo>
                  <a:pt x="15517" y="13756"/>
                </a:lnTo>
                <a:lnTo>
                  <a:pt x="15407" y="13646"/>
                </a:lnTo>
                <a:lnTo>
                  <a:pt x="15884" y="13353"/>
                </a:lnTo>
                <a:lnTo>
                  <a:pt x="16361" y="13096"/>
                </a:lnTo>
                <a:lnTo>
                  <a:pt x="16398" y="13023"/>
                </a:lnTo>
                <a:lnTo>
                  <a:pt x="16398" y="12986"/>
                </a:lnTo>
                <a:lnTo>
                  <a:pt x="16361" y="12913"/>
                </a:lnTo>
                <a:lnTo>
                  <a:pt x="16288" y="12913"/>
                </a:lnTo>
                <a:lnTo>
                  <a:pt x="15994" y="12949"/>
                </a:lnTo>
                <a:lnTo>
                  <a:pt x="15701" y="13059"/>
                </a:lnTo>
                <a:lnTo>
                  <a:pt x="15407" y="13169"/>
                </a:lnTo>
                <a:lnTo>
                  <a:pt x="15150" y="13279"/>
                </a:lnTo>
                <a:lnTo>
                  <a:pt x="15040" y="13023"/>
                </a:lnTo>
                <a:lnTo>
                  <a:pt x="15077" y="12986"/>
                </a:lnTo>
                <a:lnTo>
                  <a:pt x="16068" y="12399"/>
                </a:lnTo>
                <a:lnTo>
                  <a:pt x="16104" y="12362"/>
                </a:lnTo>
                <a:lnTo>
                  <a:pt x="16104" y="12326"/>
                </a:lnTo>
                <a:lnTo>
                  <a:pt x="16068" y="12289"/>
                </a:lnTo>
                <a:lnTo>
                  <a:pt x="15994" y="12252"/>
                </a:lnTo>
                <a:lnTo>
                  <a:pt x="15554" y="12362"/>
                </a:lnTo>
                <a:lnTo>
                  <a:pt x="15150" y="12472"/>
                </a:lnTo>
                <a:lnTo>
                  <a:pt x="15150" y="12472"/>
                </a:lnTo>
                <a:lnTo>
                  <a:pt x="15297" y="12326"/>
                </a:lnTo>
                <a:lnTo>
                  <a:pt x="15517" y="12179"/>
                </a:lnTo>
                <a:lnTo>
                  <a:pt x="15737" y="12069"/>
                </a:lnTo>
                <a:lnTo>
                  <a:pt x="15994" y="11996"/>
                </a:lnTo>
                <a:lnTo>
                  <a:pt x="16324" y="11959"/>
                </a:lnTo>
                <a:close/>
                <a:moveTo>
                  <a:pt x="14857" y="6310"/>
                </a:moveTo>
                <a:lnTo>
                  <a:pt x="14600" y="6347"/>
                </a:lnTo>
                <a:lnTo>
                  <a:pt x="14380" y="6383"/>
                </a:lnTo>
                <a:lnTo>
                  <a:pt x="14197" y="6457"/>
                </a:lnTo>
                <a:lnTo>
                  <a:pt x="13793" y="6677"/>
                </a:lnTo>
                <a:lnTo>
                  <a:pt x="13426" y="6970"/>
                </a:lnTo>
                <a:lnTo>
                  <a:pt x="13243" y="7154"/>
                </a:lnTo>
                <a:lnTo>
                  <a:pt x="12950" y="7190"/>
                </a:lnTo>
                <a:lnTo>
                  <a:pt x="12840" y="7227"/>
                </a:lnTo>
                <a:lnTo>
                  <a:pt x="12803" y="7300"/>
                </a:lnTo>
                <a:lnTo>
                  <a:pt x="12766" y="7374"/>
                </a:lnTo>
                <a:lnTo>
                  <a:pt x="12766" y="7447"/>
                </a:lnTo>
                <a:lnTo>
                  <a:pt x="11042" y="7631"/>
                </a:lnTo>
                <a:lnTo>
                  <a:pt x="10052" y="7667"/>
                </a:lnTo>
                <a:lnTo>
                  <a:pt x="9575" y="7704"/>
                </a:lnTo>
                <a:lnTo>
                  <a:pt x="9098" y="7741"/>
                </a:lnTo>
                <a:lnTo>
                  <a:pt x="9025" y="7777"/>
                </a:lnTo>
                <a:lnTo>
                  <a:pt x="8988" y="7814"/>
                </a:lnTo>
                <a:lnTo>
                  <a:pt x="8951" y="7924"/>
                </a:lnTo>
                <a:lnTo>
                  <a:pt x="9025" y="8034"/>
                </a:lnTo>
                <a:lnTo>
                  <a:pt x="9061" y="8071"/>
                </a:lnTo>
                <a:lnTo>
                  <a:pt x="9135" y="8107"/>
                </a:lnTo>
                <a:lnTo>
                  <a:pt x="9612" y="8144"/>
                </a:lnTo>
                <a:lnTo>
                  <a:pt x="10125" y="8144"/>
                </a:lnTo>
                <a:lnTo>
                  <a:pt x="11152" y="8071"/>
                </a:lnTo>
                <a:lnTo>
                  <a:pt x="11922" y="8034"/>
                </a:lnTo>
                <a:lnTo>
                  <a:pt x="12693" y="7961"/>
                </a:lnTo>
                <a:lnTo>
                  <a:pt x="12546" y="8254"/>
                </a:lnTo>
                <a:lnTo>
                  <a:pt x="12473" y="8438"/>
                </a:lnTo>
                <a:lnTo>
                  <a:pt x="12473" y="8584"/>
                </a:lnTo>
                <a:lnTo>
                  <a:pt x="12509" y="8914"/>
                </a:lnTo>
                <a:lnTo>
                  <a:pt x="12363" y="9024"/>
                </a:lnTo>
                <a:lnTo>
                  <a:pt x="12253" y="9134"/>
                </a:lnTo>
                <a:lnTo>
                  <a:pt x="12253" y="9245"/>
                </a:lnTo>
                <a:lnTo>
                  <a:pt x="12289" y="9355"/>
                </a:lnTo>
                <a:lnTo>
                  <a:pt x="12399" y="9428"/>
                </a:lnTo>
                <a:lnTo>
                  <a:pt x="12546" y="9465"/>
                </a:lnTo>
                <a:lnTo>
                  <a:pt x="12693" y="9465"/>
                </a:lnTo>
                <a:lnTo>
                  <a:pt x="12803" y="9685"/>
                </a:lnTo>
                <a:lnTo>
                  <a:pt x="12950" y="9868"/>
                </a:lnTo>
                <a:lnTo>
                  <a:pt x="13096" y="10052"/>
                </a:lnTo>
                <a:lnTo>
                  <a:pt x="13243" y="10198"/>
                </a:lnTo>
                <a:lnTo>
                  <a:pt x="13426" y="10308"/>
                </a:lnTo>
                <a:lnTo>
                  <a:pt x="13647" y="10418"/>
                </a:lnTo>
                <a:lnTo>
                  <a:pt x="13867" y="10455"/>
                </a:lnTo>
                <a:lnTo>
                  <a:pt x="14087" y="10492"/>
                </a:lnTo>
                <a:lnTo>
                  <a:pt x="14233" y="10492"/>
                </a:lnTo>
                <a:lnTo>
                  <a:pt x="14600" y="10418"/>
                </a:lnTo>
                <a:lnTo>
                  <a:pt x="14967" y="10345"/>
                </a:lnTo>
                <a:lnTo>
                  <a:pt x="14930" y="10455"/>
                </a:lnTo>
                <a:lnTo>
                  <a:pt x="14930" y="10602"/>
                </a:lnTo>
                <a:lnTo>
                  <a:pt x="15004" y="10895"/>
                </a:lnTo>
                <a:lnTo>
                  <a:pt x="15077" y="11079"/>
                </a:lnTo>
                <a:lnTo>
                  <a:pt x="15150" y="11299"/>
                </a:lnTo>
                <a:lnTo>
                  <a:pt x="15297" y="11482"/>
                </a:lnTo>
                <a:lnTo>
                  <a:pt x="15481" y="11629"/>
                </a:lnTo>
                <a:lnTo>
                  <a:pt x="15481" y="11665"/>
                </a:lnTo>
                <a:lnTo>
                  <a:pt x="15261" y="11739"/>
                </a:lnTo>
                <a:lnTo>
                  <a:pt x="15077" y="11886"/>
                </a:lnTo>
                <a:lnTo>
                  <a:pt x="14894" y="11996"/>
                </a:lnTo>
                <a:lnTo>
                  <a:pt x="14784" y="12142"/>
                </a:lnTo>
                <a:lnTo>
                  <a:pt x="14674" y="12326"/>
                </a:lnTo>
                <a:lnTo>
                  <a:pt x="14600" y="12509"/>
                </a:lnTo>
                <a:lnTo>
                  <a:pt x="14564" y="12693"/>
                </a:lnTo>
                <a:lnTo>
                  <a:pt x="14527" y="12876"/>
                </a:lnTo>
                <a:lnTo>
                  <a:pt x="14527" y="12986"/>
                </a:lnTo>
                <a:lnTo>
                  <a:pt x="14527" y="13059"/>
                </a:lnTo>
                <a:lnTo>
                  <a:pt x="14600" y="13353"/>
                </a:lnTo>
                <a:lnTo>
                  <a:pt x="14747" y="13610"/>
                </a:lnTo>
                <a:lnTo>
                  <a:pt x="14747" y="13720"/>
                </a:lnTo>
                <a:lnTo>
                  <a:pt x="14784" y="13830"/>
                </a:lnTo>
                <a:lnTo>
                  <a:pt x="14930" y="13903"/>
                </a:lnTo>
                <a:lnTo>
                  <a:pt x="15004" y="13976"/>
                </a:lnTo>
                <a:lnTo>
                  <a:pt x="15297" y="14197"/>
                </a:lnTo>
                <a:lnTo>
                  <a:pt x="15627" y="14380"/>
                </a:lnTo>
                <a:lnTo>
                  <a:pt x="15994" y="14527"/>
                </a:lnTo>
                <a:lnTo>
                  <a:pt x="16398" y="14600"/>
                </a:lnTo>
                <a:lnTo>
                  <a:pt x="16801" y="14600"/>
                </a:lnTo>
                <a:lnTo>
                  <a:pt x="17205" y="14527"/>
                </a:lnTo>
                <a:lnTo>
                  <a:pt x="17571" y="14417"/>
                </a:lnTo>
                <a:lnTo>
                  <a:pt x="17902" y="14233"/>
                </a:lnTo>
                <a:lnTo>
                  <a:pt x="18122" y="14013"/>
                </a:lnTo>
                <a:lnTo>
                  <a:pt x="18268" y="13793"/>
                </a:lnTo>
                <a:lnTo>
                  <a:pt x="18305" y="13536"/>
                </a:lnTo>
                <a:lnTo>
                  <a:pt x="18305" y="13316"/>
                </a:lnTo>
                <a:lnTo>
                  <a:pt x="18232" y="13059"/>
                </a:lnTo>
                <a:lnTo>
                  <a:pt x="18122" y="12803"/>
                </a:lnTo>
                <a:lnTo>
                  <a:pt x="17975" y="12546"/>
                </a:lnTo>
                <a:lnTo>
                  <a:pt x="17792" y="12326"/>
                </a:lnTo>
                <a:lnTo>
                  <a:pt x="17902" y="12289"/>
                </a:lnTo>
                <a:lnTo>
                  <a:pt x="18232" y="12106"/>
                </a:lnTo>
                <a:lnTo>
                  <a:pt x="18599" y="11849"/>
                </a:lnTo>
                <a:lnTo>
                  <a:pt x="18709" y="12032"/>
                </a:lnTo>
                <a:lnTo>
                  <a:pt x="18855" y="12179"/>
                </a:lnTo>
                <a:lnTo>
                  <a:pt x="19002" y="12289"/>
                </a:lnTo>
                <a:lnTo>
                  <a:pt x="19149" y="12362"/>
                </a:lnTo>
                <a:lnTo>
                  <a:pt x="19406" y="12436"/>
                </a:lnTo>
                <a:lnTo>
                  <a:pt x="19662" y="12399"/>
                </a:lnTo>
                <a:lnTo>
                  <a:pt x="19919" y="12326"/>
                </a:lnTo>
                <a:lnTo>
                  <a:pt x="20139" y="12179"/>
                </a:lnTo>
                <a:lnTo>
                  <a:pt x="20359" y="11996"/>
                </a:lnTo>
                <a:lnTo>
                  <a:pt x="20543" y="11776"/>
                </a:lnTo>
                <a:lnTo>
                  <a:pt x="20653" y="11519"/>
                </a:lnTo>
                <a:lnTo>
                  <a:pt x="20726" y="11225"/>
                </a:lnTo>
                <a:lnTo>
                  <a:pt x="20799" y="10858"/>
                </a:lnTo>
                <a:lnTo>
                  <a:pt x="20763" y="10675"/>
                </a:lnTo>
                <a:lnTo>
                  <a:pt x="20726" y="10528"/>
                </a:lnTo>
                <a:lnTo>
                  <a:pt x="20689" y="10382"/>
                </a:lnTo>
                <a:lnTo>
                  <a:pt x="20579" y="10272"/>
                </a:lnTo>
                <a:lnTo>
                  <a:pt x="20359" y="10088"/>
                </a:lnTo>
                <a:lnTo>
                  <a:pt x="20066" y="9978"/>
                </a:lnTo>
                <a:lnTo>
                  <a:pt x="19919" y="9941"/>
                </a:lnTo>
                <a:lnTo>
                  <a:pt x="19626" y="9941"/>
                </a:lnTo>
                <a:lnTo>
                  <a:pt x="19516" y="10015"/>
                </a:lnTo>
                <a:lnTo>
                  <a:pt x="19479" y="10088"/>
                </a:lnTo>
                <a:lnTo>
                  <a:pt x="19185" y="10198"/>
                </a:lnTo>
                <a:lnTo>
                  <a:pt x="18929" y="10308"/>
                </a:lnTo>
                <a:lnTo>
                  <a:pt x="18819" y="10418"/>
                </a:lnTo>
                <a:lnTo>
                  <a:pt x="18672" y="10528"/>
                </a:lnTo>
                <a:lnTo>
                  <a:pt x="18599" y="10675"/>
                </a:lnTo>
                <a:lnTo>
                  <a:pt x="18525" y="10822"/>
                </a:lnTo>
                <a:lnTo>
                  <a:pt x="18452" y="11115"/>
                </a:lnTo>
                <a:lnTo>
                  <a:pt x="18452" y="11409"/>
                </a:lnTo>
                <a:lnTo>
                  <a:pt x="18048" y="11702"/>
                </a:lnTo>
                <a:lnTo>
                  <a:pt x="17645" y="11996"/>
                </a:lnTo>
                <a:lnTo>
                  <a:pt x="17608" y="12032"/>
                </a:lnTo>
                <a:lnTo>
                  <a:pt x="17608" y="12106"/>
                </a:lnTo>
                <a:lnTo>
                  <a:pt x="17241" y="11776"/>
                </a:lnTo>
                <a:lnTo>
                  <a:pt x="16911" y="11519"/>
                </a:lnTo>
                <a:lnTo>
                  <a:pt x="16838" y="11482"/>
                </a:lnTo>
                <a:lnTo>
                  <a:pt x="16691" y="11482"/>
                </a:lnTo>
                <a:lnTo>
                  <a:pt x="16654" y="11555"/>
                </a:lnTo>
                <a:lnTo>
                  <a:pt x="16434" y="11519"/>
                </a:lnTo>
                <a:lnTo>
                  <a:pt x="16214" y="11519"/>
                </a:lnTo>
                <a:lnTo>
                  <a:pt x="15774" y="11555"/>
                </a:lnTo>
                <a:lnTo>
                  <a:pt x="15811" y="11445"/>
                </a:lnTo>
                <a:lnTo>
                  <a:pt x="15774" y="11335"/>
                </a:lnTo>
                <a:lnTo>
                  <a:pt x="15664" y="11152"/>
                </a:lnTo>
                <a:lnTo>
                  <a:pt x="15554" y="11005"/>
                </a:lnTo>
                <a:lnTo>
                  <a:pt x="15444" y="10822"/>
                </a:lnTo>
                <a:lnTo>
                  <a:pt x="15371" y="10602"/>
                </a:lnTo>
                <a:lnTo>
                  <a:pt x="15334" y="10418"/>
                </a:lnTo>
                <a:lnTo>
                  <a:pt x="15297" y="10308"/>
                </a:lnTo>
                <a:lnTo>
                  <a:pt x="15224" y="10235"/>
                </a:lnTo>
                <a:lnTo>
                  <a:pt x="15627" y="10015"/>
                </a:lnTo>
                <a:lnTo>
                  <a:pt x="16031" y="9758"/>
                </a:lnTo>
                <a:lnTo>
                  <a:pt x="16361" y="9428"/>
                </a:lnTo>
                <a:lnTo>
                  <a:pt x="16471" y="9281"/>
                </a:lnTo>
                <a:lnTo>
                  <a:pt x="16581" y="9098"/>
                </a:lnTo>
                <a:lnTo>
                  <a:pt x="16654" y="8878"/>
                </a:lnTo>
                <a:lnTo>
                  <a:pt x="16691" y="8621"/>
                </a:lnTo>
                <a:lnTo>
                  <a:pt x="16691" y="8364"/>
                </a:lnTo>
                <a:lnTo>
                  <a:pt x="16691" y="8107"/>
                </a:lnTo>
                <a:lnTo>
                  <a:pt x="16581" y="7631"/>
                </a:lnTo>
                <a:lnTo>
                  <a:pt x="16398" y="7190"/>
                </a:lnTo>
                <a:lnTo>
                  <a:pt x="16251" y="6897"/>
                </a:lnTo>
                <a:lnTo>
                  <a:pt x="16031" y="6640"/>
                </a:lnTo>
                <a:lnTo>
                  <a:pt x="15884" y="6530"/>
                </a:lnTo>
                <a:lnTo>
                  <a:pt x="15737" y="6457"/>
                </a:lnTo>
                <a:lnTo>
                  <a:pt x="15591" y="6420"/>
                </a:lnTo>
                <a:lnTo>
                  <a:pt x="15407" y="6383"/>
                </a:lnTo>
                <a:lnTo>
                  <a:pt x="15077" y="631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4" name="Google Shape;504;p10"/>
          <p:cNvSpPr/>
          <p:nvPr/>
        </p:nvSpPr>
        <p:spPr>
          <a:xfrm>
            <a:off x="7842052" y="-100873"/>
            <a:ext cx="388118" cy="408938"/>
          </a:xfrm>
          <a:custGeom>
            <a:avLst/>
            <a:gdLst/>
            <a:ahLst/>
            <a:cxnLst/>
            <a:rect l="l" t="t" r="r" b="b"/>
            <a:pathLst>
              <a:path w="13683" h="14417" extrusionOk="0">
                <a:moveTo>
                  <a:pt x="9281" y="2311"/>
                </a:moveTo>
                <a:lnTo>
                  <a:pt x="9170" y="2385"/>
                </a:lnTo>
                <a:lnTo>
                  <a:pt x="9134" y="2495"/>
                </a:lnTo>
                <a:lnTo>
                  <a:pt x="9097" y="2568"/>
                </a:lnTo>
                <a:lnTo>
                  <a:pt x="9097" y="2678"/>
                </a:lnTo>
                <a:lnTo>
                  <a:pt x="9134" y="2862"/>
                </a:lnTo>
                <a:lnTo>
                  <a:pt x="9207" y="3082"/>
                </a:lnTo>
                <a:lnTo>
                  <a:pt x="9464" y="3742"/>
                </a:lnTo>
                <a:lnTo>
                  <a:pt x="9721" y="4402"/>
                </a:lnTo>
                <a:lnTo>
                  <a:pt x="9647" y="4439"/>
                </a:lnTo>
                <a:lnTo>
                  <a:pt x="9060" y="5283"/>
                </a:lnTo>
                <a:lnTo>
                  <a:pt x="8804" y="5649"/>
                </a:lnTo>
                <a:lnTo>
                  <a:pt x="8694" y="5833"/>
                </a:lnTo>
                <a:lnTo>
                  <a:pt x="8657" y="5943"/>
                </a:lnTo>
                <a:lnTo>
                  <a:pt x="8694" y="6053"/>
                </a:lnTo>
                <a:lnTo>
                  <a:pt x="8804" y="6016"/>
                </a:lnTo>
                <a:lnTo>
                  <a:pt x="8877" y="5980"/>
                </a:lnTo>
                <a:lnTo>
                  <a:pt x="9024" y="5833"/>
                </a:lnTo>
                <a:lnTo>
                  <a:pt x="9281" y="5503"/>
                </a:lnTo>
                <a:lnTo>
                  <a:pt x="9941" y="4659"/>
                </a:lnTo>
                <a:lnTo>
                  <a:pt x="10014" y="4659"/>
                </a:lnTo>
                <a:lnTo>
                  <a:pt x="10124" y="4622"/>
                </a:lnTo>
                <a:lnTo>
                  <a:pt x="10161" y="4549"/>
                </a:lnTo>
                <a:lnTo>
                  <a:pt x="10161" y="4439"/>
                </a:lnTo>
                <a:lnTo>
                  <a:pt x="9684" y="3229"/>
                </a:lnTo>
                <a:lnTo>
                  <a:pt x="9427" y="2715"/>
                </a:lnTo>
                <a:lnTo>
                  <a:pt x="9354" y="2532"/>
                </a:lnTo>
                <a:lnTo>
                  <a:pt x="9317" y="2422"/>
                </a:lnTo>
                <a:lnTo>
                  <a:pt x="9317" y="2348"/>
                </a:lnTo>
                <a:lnTo>
                  <a:pt x="9317" y="2311"/>
                </a:lnTo>
                <a:close/>
                <a:moveTo>
                  <a:pt x="8694" y="1615"/>
                </a:moveTo>
                <a:lnTo>
                  <a:pt x="8767" y="1798"/>
                </a:lnTo>
                <a:lnTo>
                  <a:pt x="8804" y="1908"/>
                </a:lnTo>
                <a:lnTo>
                  <a:pt x="8914" y="1981"/>
                </a:lnTo>
                <a:lnTo>
                  <a:pt x="9024" y="2055"/>
                </a:lnTo>
                <a:lnTo>
                  <a:pt x="9170" y="2018"/>
                </a:lnTo>
                <a:lnTo>
                  <a:pt x="9391" y="1908"/>
                </a:lnTo>
                <a:lnTo>
                  <a:pt x="9611" y="1725"/>
                </a:lnTo>
                <a:lnTo>
                  <a:pt x="9867" y="2275"/>
                </a:lnTo>
                <a:lnTo>
                  <a:pt x="10161" y="2752"/>
                </a:lnTo>
                <a:lnTo>
                  <a:pt x="10454" y="3265"/>
                </a:lnTo>
                <a:lnTo>
                  <a:pt x="10674" y="3779"/>
                </a:lnTo>
                <a:lnTo>
                  <a:pt x="10528" y="3925"/>
                </a:lnTo>
                <a:lnTo>
                  <a:pt x="10381" y="4072"/>
                </a:lnTo>
                <a:lnTo>
                  <a:pt x="10271" y="4256"/>
                </a:lnTo>
                <a:lnTo>
                  <a:pt x="10234" y="4476"/>
                </a:lnTo>
                <a:lnTo>
                  <a:pt x="10271" y="4586"/>
                </a:lnTo>
                <a:lnTo>
                  <a:pt x="10344" y="4659"/>
                </a:lnTo>
                <a:lnTo>
                  <a:pt x="10344" y="4806"/>
                </a:lnTo>
                <a:lnTo>
                  <a:pt x="10381" y="4879"/>
                </a:lnTo>
                <a:lnTo>
                  <a:pt x="10491" y="4916"/>
                </a:lnTo>
                <a:lnTo>
                  <a:pt x="10491" y="4953"/>
                </a:lnTo>
                <a:lnTo>
                  <a:pt x="10344" y="5173"/>
                </a:lnTo>
                <a:lnTo>
                  <a:pt x="9977" y="5649"/>
                </a:lnTo>
                <a:lnTo>
                  <a:pt x="9647" y="6163"/>
                </a:lnTo>
                <a:lnTo>
                  <a:pt x="9501" y="6090"/>
                </a:lnTo>
                <a:lnTo>
                  <a:pt x="9317" y="6053"/>
                </a:lnTo>
                <a:lnTo>
                  <a:pt x="9134" y="6126"/>
                </a:lnTo>
                <a:lnTo>
                  <a:pt x="8950" y="6200"/>
                </a:lnTo>
                <a:lnTo>
                  <a:pt x="8840" y="6346"/>
                </a:lnTo>
                <a:lnTo>
                  <a:pt x="8730" y="6493"/>
                </a:lnTo>
                <a:lnTo>
                  <a:pt x="8327" y="6493"/>
                </a:lnTo>
                <a:lnTo>
                  <a:pt x="7556" y="6530"/>
                </a:lnTo>
                <a:lnTo>
                  <a:pt x="7520" y="6456"/>
                </a:lnTo>
                <a:lnTo>
                  <a:pt x="7410" y="6383"/>
                </a:lnTo>
                <a:lnTo>
                  <a:pt x="7080" y="6273"/>
                </a:lnTo>
                <a:lnTo>
                  <a:pt x="7043" y="6273"/>
                </a:lnTo>
                <a:lnTo>
                  <a:pt x="6970" y="6236"/>
                </a:lnTo>
                <a:lnTo>
                  <a:pt x="6786" y="6236"/>
                </a:lnTo>
                <a:lnTo>
                  <a:pt x="6639" y="6200"/>
                </a:lnTo>
                <a:lnTo>
                  <a:pt x="5832" y="5429"/>
                </a:lnTo>
                <a:lnTo>
                  <a:pt x="5246" y="4879"/>
                </a:lnTo>
                <a:lnTo>
                  <a:pt x="5319" y="4696"/>
                </a:lnTo>
                <a:lnTo>
                  <a:pt x="5319" y="4512"/>
                </a:lnTo>
                <a:lnTo>
                  <a:pt x="5282" y="4439"/>
                </a:lnTo>
                <a:lnTo>
                  <a:pt x="5246" y="4366"/>
                </a:lnTo>
                <a:lnTo>
                  <a:pt x="5099" y="4256"/>
                </a:lnTo>
                <a:lnTo>
                  <a:pt x="5282" y="3815"/>
                </a:lnTo>
                <a:lnTo>
                  <a:pt x="5796" y="2715"/>
                </a:lnTo>
                <a:lnTo>
                  <a:pt x="6126" y="2018"/>
                </a:lnTo>
                <a:lnTo>
                  <a:pt x="6273" y="2018"/>
                </a:lnTo>
                <a:lnTo>
                  <a:pt x="6419" y="1981"/>
                </a:lnTo>
                <a:lnTo>
                  <a:pt x="6566" y="1908"/>
                </a:lnTo>
                <a:lnTo>
                  <a:pt x="6713" y="1798"/>
                </a:lnTo>
                <a:lnTo>
                  <a:pt x="6823" y="1688"/>
                </a:lnTo>
                <a:lnTo>
                  <a:pt x="7483" y="1651"/>
                </a:lnTo>
                <a:lnTo>
                  <a:pt x="8694" y="1615"/>
                </a:lnTo>
                <a:close/>
                <a:moveTo>
                  <a:pt x="6823" y="6823"/>
                </a:moveTo>
                <a:lnTo>
                  <a:pt x="6933" y="6897"/>
                </a:lnTo>
                <a:lnTo>
                  <a:pt x="6749" y="6897"/>
                </a:lnTo>
                <a:lnTo>
                  <a:pt x="6713" y="6860"/>
                </a:lnTo>
                <a:lnTo>
                  <a:pt x="6823" y="6823"/>
                </a:lnTo>
                <a:close/>
                <a:moveTo>
                  <a:pt x="2714" y="5393"/>
                </a:moveTo>
                <a:lnTo>
                  <a:pt x="2641" y="5429"/>
                </a:lnTo>
                <a:lnTo>
                  <a:pt x="2531" y="5503"/>
                </a:lnTo>
                <a:lnTo>
                  <a:pt x="2458" y="5576"/>
                </a:lnTo>
                <a:lnTo>
                  <a:pt x="2274" y="5796"/>
                </a:lnTo>
                <a:lnTo>
                  <a:pt x="1981" y="6310"/>
                </a:lnTo>
                <a:lnTo>
                  <a:pt x="1651" y="6860"/>
                </a:lnTo>
                <a:lnTo>
                  <a:pt x="1504" y="7080"/>
                </a:lnTo>
                <a:lnTo>
                  <a:pt x="1431" y="7190"/>
                </a:lnTo>
                <a:lnTo>
                  <a:pt x="1394" y="7263"/>
                </a:lnTo>
                <a:lnTo>
                  <a:pt x="1394" y="7337"/>
                </a:lnTo>
                <a:lnTo>
                  <a:pt x="1321" y="7374"/>
                </a:lnTo>
                <a:lnTo>
                  <a:pt x="1321" y="7410"/>
                </a:lnTo>
                <a:lnTo>
                  <a:pt x="1321" y="7520"/>
                </a:lnTo>
                <a:lnTo>
                  <a:pt x="1394" y="7557"/>
                </a:lnTo>
                <a:lnTo>
                  <a:pt x="1504" y="7594"/>
                </a:lnTo>
                <a:lnTo>
                  <a:pt x="1614" y="7520"/>
                </a:lnTo>
                <a:lnTo>
                  <a:pt x="1724" y="7447"/>
                </a:lnTo>
                <a:lnTo>
                  <a:pt x="1834" y="7337"/>
                </a:lnTo>
                <a:lnTo>
                  <a:pt x="2018" y="7043"/>
                </a:lnTo>
                <a:lnTo>
                  <a:pt x="2128" y="6823"/>
                </a:lnTo>
                <a:lnTo>
                  <a:pt x="2568" y="6200"/>
                </a:lnTo>
                <a:lnTo>
                  <a:pt x="2751" y="5870"/>
                </a:lnTo>
                <a:lnTo>
                  <a:pt x="2861" y="5723"/>
                </a:lnTo>
                <a:lnTo>
                  <a:pt x="2861" y="5539"/>
                </a:lnTo>
                <a:lnTo>
                  <a:pt x="2861" y="5466"/>
                </a:lnTo>
                <a:lnTo>
                  <a:pt x="2788" y="5429"/>
                </a:lnTo>
                <a:lnTo>
                  <a:pt x="2714" y="5393"/>
                </a:lnTo>
                <a:close/>
                <a:moveTo>
                  <a:pt x="4072" y="4843"/>
                </a:moveTo>
                <a:lnTo>
                  <a:pt x="4182" y="5026"/>
                </a:lnTo>
                <a:lnTo>
                  <a:pt x="4328" y="5173"/>
                </a:lnTo>
                <a:lnTo>
                  <a:pt x="4475" y="5209"/>
                </a:lnTo>
                <a:lnTo>
                  <a:pt x="4622" y="5246"/>
                </a:lnTo>
                <a:lnTo>
                  <a:pt x="4769" y="5246"/>
                </a:lnTo>
                <a:lnTo>
                  <a:pt x="4915" y="5209"/>
                </a:lnTo>
                <a:lnTo>
                  <a:pt x="5319" y="5576"/>
                </a:lnTo>
                <a:lnTo>
                  <a:pt x="6163" y="6456"/>
                </a:lnTo>
                <a:lnTo>
                  <a:pt x="6126" y="6530"/>
                </a:lnTo>
                <a:lnTo>
                  <a:pt x="6089" y="6640"/>
                </a:lnTo>
                <a:lnTo>
                  <a:pt x="6126" y="6787"/>
                </a:lnTo>
                <a:lnTo>
                  <a:pt x="6163" y="6897"/>
                </a:lnTo>
                <a:lnTo>
                  <a:pt x="6236" y="7007"/>
                </a:lnTo>
                <a:lnTo>
                  <a:pt x="6236" y="7080"/>
                </a:lnTo>
                <a:lnTo>
                  <a:pt x="5942" y="7410"/>
                </a:lnTo>
                <a:lnTo>
                  <a:pt x="5686" y="7777"/>
                </a:lnTo>
                <a:lnTo>
                  <a:pt x="5172" y="8511"/>
                </a:lnTo>
                <a:lnTo>
                  <a:pt x="4695" y="9134"/>
                </a:lnTo>
                <a:lnTo>
                  <a:pt x="4585" y="9061"/>
                </a:lnTo>
                <a:lnTo>
                  <a:pt x="4439" y="9061"/>
                </a:lnTo>
                <a:lnTo>
                  <a:pt x="4255" y="9098"/>
                </a:lnTo>
                <a:lnTo>
                  <a:pt x="4108" y="9208"/>
                </a:lnTo>
                <a:lnTo>
                  <a:pt x="3998" y="9354"/>
                </a:lnTo>
                <a:lnTo>
                  <a:pt x="3925" y="9538"/>
                </a:lnTo>
                <a:lnTo>
                  <a:pt x="3595" y="9501"/>
                </a:lnTo>
                <a:lnTo>
                  <a:pt x="2825" y="9538"/>
                </a:lnTo>
                <a:lnTo>
                  <a:pt x="2788" y="9354"/>
                </a:lnTo>
                <a:lnTo>
                  <a:pt x="2678" y="9208"/>
                </a:lnTo>
                <a:lnTo>
                  <a:pt x="2531" y="9098"/>
                </a:lnTo>
                <a:lnTo>
                  <a:pt x="2384" y="9061"/>
                </a:lnTo>
                <a:lnTo>
                  <a:pt x="2238" y="9061"/>
                </a:lnTo>
                <a:lnTo>
                  <a:pt x="2054" y="9098"/>
                </a:lnTo>
                <a:lnTo>
                  <a:pt x="1577" y="8437"/>
                </a:lnTo>
                <a:lnTo>
                  <a:pt x="1394" y="8107"/>
                </a:lnTo>
                <a:lnTo>
                  <a:pt x="1137" y="7777"/>
                </a:lnTo>
                <a:lnTo>
                  <a:pt x="1211" y="7594"/>
                </a:lnTo>
                <a:lnTo>
                  <a:pt x="1247" y="7447"/>
                </a:lnTo>
                <a:lnTo>
                  <a:pt x="1211" y="7263"/>
                </a:lnTo>
                <a:lnTo>
                  <a:pt x="1174" y="7117"/>
                </a:lnTo>
                <a:lnTo>
                  <a:pt x="1064" y="7007"/>
                </a:lnTo>
                <a:lnTo>
                  <a:pt x="1101" y="6933"/>
                </a:lnTo>
                <a:lnTo>
                  <a:pt x="1174" y="6823"/>
                </a:lnTo>
                <a:lnTo>
                  <a:pt x="1247" y="6640"/>
                </a:lnTo>
                <a:lnTo>
                  <a:pt x="1614" y="5980"/>
                </a:lnTo>
                <a:lnTo>
                  <a:pt x="1944" y="5356"/>
                </a:lnTo>
                <a:lnTo>
                  <a:pt x="2164" y="5356"/>
                </a:lnTo>
                <a:lnTo>
                  <a:pt x="2384" y="5283"/>
                </a:lnTo>
                <a:lnTo>
                  <a:pt x="2531" y="5136"/>
                </a:lnTo>
                <a:lnTo>
                  <a:pt x="2604" y="5063"/>
                </a:lnTo>
                <a:lnTo>
                  <a:pt x="2641" y="4953"/>
                </a:lnTo>
                <a:lnTo>
                  <a:pt x="2678" y="4916"/>
                </a:lnTo>
                <a:lnTo>
                  <a:pt x="3118" y="4953"/>
                </a:lnTo>
                <a:lnTo>
                  <a:pt x="3705" y="4916"/>
                </a:lnTo>
                <a:lnTo>
                  <a:pt x="4072" y="4843"/>
                </a:lnTo>
                <a:close/>
                <a:moveTo>
                  <a:pt x="8877" y="7740"/>
                </a:moveTo>
                <a:lnTo>
                  <a:pt x="8877" y="7777"/>
                </a:lnTo>
                <a:lnTo>
                  <a:pt x="8877" y="7814"/>
                </a:lnTo>
                <a:lnTo>
                  <a:pt x="8914" y="7997"/>
                </a:lnTo>
                <a:lnTo>
                  <a:pt x="8914" y="8070"/>
                </a:lnTo>
                <a:lnTo>
                  <a:pt x="8950" y="8181"/>
                </a:lnTo>
                <a:lnTo>
                  <a:pt x="9391" y="8731"/>
                </a:lnTo>
                <a:lnTo>
                  <a:pt x="9794" y="9281"/>
                </a:lnTo>
                <a:lnTo>
                  <a:pt x="9941" y="9464"/>
                </a:lnTo>
                <a:lnTo>
                  <a:pt x="10014" y="9538"/>
                </a:lnTo>
                <a:lnTo>
                  <a:pt x="10124" y="9574"/>
                </a:lnTo>
                <a:lnTo>
                  <a:pt x="10234" y="9574"/>
                </a:lnTo>
                <a:lnTo>
                  <a:pt x="10308" y="9538"/>
                </a:lnTo>
                <a:lnTo>
                  <a:pt x="10381" y="9501"/>
                </a:lnTo>
                <a:lnTo>
                  <a:pt x="10418" y="9391"/>
                </a:lnTo>
                <a:lnTo>
                  <a:pt x="10418" y="9354"/>
                </a:lnTo>
                <a:lnTo>
                  <a:pt x="10418" y="9244"/>
                </a:lnTo>
                <a:lnTo>
                  <a:pt x="10381" y="9171"/>
                </a:lnTo>
                <a:lnTo>
                  <a:pt x="10308" y="9134"/>
                </a:lnTo>
                <a:lnTo>
                  <a:pt x="10198" y="9098"/>
                </a:lnTo>
                <a:lnTo>
                  <a:pt x="10088" y="8951"/>
                </a:lnTo>
                <a:lnTo>
                  <a:pt x="10014" y="8841"/>
                </a:lnTo>
                <a:lnTo>
                  <a:pt x="9647" y="8401"/>
                </a:lnTo>
                <a:lnTo>
                  <a:pt x="9281" y="7924"/>
                </a:lnTo>
                <a:lnTo>
                  <a:pt x="9207" y="7850"/>
                </a:lnTo>
                <a:lnTo>
                  <a:pt x="9134" y="7814"/>
                </a:lnTo>
                <a:lnTo>
                  <a:pt x="8950" y="7740"/>
                </a:lnTo>
                <a:close/>
                <a:moveTo>
                  <a:pt x="2128" y="9721"/>
                </a:moveTo>
                <a:lnTo>
                  <a:pt x="2054" y="9758"/>
                </a:lnTo>
                <a:lnTo>
                  <a:pt x="2054" y="9721"/>
                </a:lnTo>
                <a:close/>
                <a:moveTo>
                  <a:pt x="5612" y="9281"/>
                </a:moveTo>
                <a:lnTo>
                  <a:pt x="5576" y="9318"/>
                </a:lnTo>
                <a:lnTo>
                  <a:pt x="5576" y="9354"/>
                </a:lnTo>
                <a:lnTo>
                  <a:pt x="5576" y="9538"/>
                </a:lnTo>
                <a:lnTo>
                  <a:pt x="5649" y="9684"/>
                </a:lnTo>
                <a:lnTo>
                  <a:pt x="5796" y="9941"/>
                </a:lnTo>
                <a:lnTo>
                  <a:pt x="6163" y="10455"/>
                </a:lnTo>
                <a:lnTo>
                  <a:pt x="6456" y="10895"/>
                </a:lnTo>
                <a:lnTo>
                  <a:pt x="6603" y="11115"/>
                </a:lnTo>
                <a:lnTo>
                  <a:pt x="6823" y="11298"/>
                </a:lnTo>
                <a:lnTo>
                  <a:pt x="6860" y="11372"/>
                </a:lnTo>
                <a:lnTo>
                  <a:pt x="6970" y="11482"/>
                </a:lnTo>
                <a:lnTo>
                  <a:pt x="7043" y="11519"/>
                </a:lnTo>
                <a:lnTo>
                  <a:pt x="7116" y="11519"/>
                </a:lnTo>
                <a:lnTo>
                  <a:pt x="7190" y="11482"/>
                </a:lnTo>
                <a:lnTo>
                  <a:pt x="7226" y="11408"/>
                </a:lnTo>
                <a:lnTo>
                  <a:pt x="7263" y="11188"/>
                </a:lnTo>
                <a:lnTo>
                  <a:pt x="7226" y="11078"/>
                </a:lnTo>
                <a:lnTo>
                  <a:pt x="7153" y="10968"/>
                </a:lnTo>
                <a:lnTo>
                  <a:pt x="7080" y="10932"/>
                </a:lnTo>
                <a:lnTo>
                  <a:pt x="7006" y="10895"/>
                </a:lnTo>
                <a:lnTo>
                  <a:pt x="6933" y="10785"/>
                </a:lnTo>
                <a:lnTo>
                  <a:pt x="6860" y="10675"/>
                </a:lnTo>
                <a:lnTo>
                  <a:pt x="6713" y="10455"/>
                </a:lnTo>
                <a:lnTo>
                  <a:pt x="6273" y="9831"/>
                </a:lnTo>
                <a:lnTo>
                  <a:pt x="6016" y="9501"/>
                </a:lnTo>
                <a:lnTo>
                  <a:pt x="5869" y="9391"/>
                </a:lnTo>
                <a:lnTo>
                  <a:pt x="5722" y="9281"/>
                </a:lnTo>
                <a:close/>
                <a:moveTo>
                  <a:pt x="8730" y="6970"/>
                </a:moveTo>
                <a:lnTo>
                  <a:pt x="8804" y="7080"/>
                </a:lnTo>
                <a:lnTo>
                  <a:pt x="8914" y="7153"/>
                </a:lnTo>
                <a:lnTo>
                  <a:pt x="8987" y="7227"/>
                </a:lnTo>
                <a:lnTo>
                  <a:pt x="9097" y="7263"/>
                </a:lnTo>
                <a:lnTo>
                  <a:pt x="9391" y="7227"/>
                </a:lnTo>
                <a:lnTo>
                  <a:pt x="9501" y="7263"/>
                </a:lnTo>
                <a:lnTo>
                  <a:pt x="9574" y="7300"/>
                </a:lnTo>
                <a:lnTo>
                  <a:pt x="9721" y="7557"/>
                </a:lnTo>
                <a:lnTo>
                  <a:pt x="9867" y="7814"/>
                </a:lnTo>
                <a:lnTo>
                  <a:pt x="10234" y="8364"/>
                </a:lnTo>
                <a:lnTo>
                  <a:pt x="10711" y="9098"/>
                </a:lnTo>
                <a:lnTo>
                  <a:pt x="10638" y="9281"/>
                </a:lnTo>
                <a:lnTo>
                  <a:pt x="10601" y="9428"/>
                </a:lnTo>
                <a:lnTo>
                  <a:pt x="10564" y="9758"/>
                </a:lnTo>
                <a:lnTo>
                  <a:pt x="10528" y="9941"/>
                </a:lnTo>
                <a:lnTo>
                  <a:pt x="10528" y="10125"/>
                </a:lnTo>
                <a:lnTo>
                  <a:pt x="10528" y="10235"/>
                </a:lnTo>
                <a:lnTo>
                  <a:pt x="10564" y="10271"/>
                </a:lnTo>
                <a:lnTo>
                  <a:pt x="10344" y="10638"/>
                </a:lnTo>
                <a:lnTo>
                  <a:pt x="9794" y="11555"/>
                </a:lnTo>
                <a:lnTo>
                  <a:pt x="9684" y="11519"/>
                </a:lnTo>
                <a:lnTo>
                  <a:pt x="9537" y="11519"/>
                </a:lnTo>
                <a:lnTo>
                  <a:pt x="9391" y="11555"/>
                </a:lnTo>
                <a:lnTo>
                  <a:pt x="9281" y="11629"/>
                </a:lnTo>
                <a:lnTo>
                  <a:pt x="9170" y="11702"/>
                </a:lnTo>
                <a:lnTo>
                  <a:pt x="9097" y="11812"/>
                </a:lnTo>
                <a:lnTo>
                  <a:pt x="9024" y="11922"/>
                </a:lnTo>
                <a:lnTo>
                  <a:pt x="8987" y="12032"/>
                </a:lnTo>
                <a:lnTo>
                  <a:pt x="8400" y="12069"/>
                </a:lnTo>
                <a:lnTo>
                  <a:pt x="7483" y="12142"/>
                </a:lnTo>
                <a:lnTo>
                  <a:pt x="7006" y="12142"/>
                </a:lnTo>
                <a:lnTo>
                  <a:pt x="6970" y="11959"/>
                </a:lnTo>
                <a:lnTo>
                  <a:pt x="6823" y="11775"/>
                </a:lnTo>
                <a:lnTo>
                  <a:pt x="6749" y="11739"/>
                </a:lnTo>
                <a:lnTo>
                  <a:pt x="6676" y="11702"/>
                </a:lnTo>
                <a:lnTo>
                  <a:pt x="6493" y="11665"/>
                </a:lnTo>
                <a:lnTo>
                  <a:pt x="6419" y="11629"/>
                </a:lnTo>
                <a:lnTo>
                  <a:pt x="6346" y="11665"/>
                </a:lnTo>
                <a:lnTo>
                  <a:pt x="6273" y="11739"/>
                </a:lnTo>
                <a:lnTo>
                  <a:pt x="6199" y="11739"/>
                </a:lnTo>
                <a:lnTo>
                  <a:pt x="5979" y="11225"/>
                </a:lnTo>
                <a:lnTo>
                  <a:pt x="5722" y="10712"/>
                </a:lnTo>
                <a:lnTo>
                  <a:pt x="5466" y="10308"/>
                </a:lnTo>
                <a:lnTo>
                  <a:pt x="5172" y="9868"/>
                </a:lnTo>
                <a:lnTo>
                  <a:pt x="5209" y="9758"/>
                </a:lnTo>
                <a:lnTo>
                  <a:pt x="5246" y="9648"/>
                </a:lnTo>
                <a:lnTo>
                  <a:pt x="5246" y="9501"/>
                </a:lnTo>
                <a:lnTo>
                  <a:pt x="5209" y="9391"/>
                </a:lnTo>
                <a:lnTo>
                  <a:pt x="5135" y="9318"/>
                </a:lnTo>
                <a:lnTo>
                  <a:pt x="5099" y="9318"/>
                </a:lnTo>
                <a:lnTo>
                  <a:pt x="5209" y="9171"/>
                </a:lnTo>
                <a:lnTo>
                  <a:pt x="5759" y="8401"/>
                </a:lnTo>
                <a:lnTo>
                  <a:pt x="6163" y="7850"/>
                </a:lnTo>
                <a:lnTo>
                  <a:pt x="6383" y="7594"/>
                </a:lnTo>
                <a:lnTo>
                  <a:pt x="6529" y="7300"/>
                </a:lnTo>
                <a:lnTo>
                  <a:pt x="6676" y="7337"/>
                </a:lnTo>
                <a:lnTo>
                  <a:pt x="6933" y="7337"/>
                </a:lnTo>
                <a:lnTo>
                  <a:pt x="7080" y="7300"/>
                </a:lnTo>
                <a:lnTo>
                  <a:pt x="7190" y="7263"/>
                </a:lnTo>
                <a:lnTo>
                  <a:pt x="7300" y="7153"/>
                </a:lnTo>
                <a:lnTo>
                  <a:pt x="7410" y="7080"/>
                </a:lnTo>
                <a:lnTo>
                  <a:pt x="7483" y="6970"/>
                </a:lnTo>
                <a:close/>
                <a:moveTo>
                  <a:pt x="4769" y="1"/>
                </a:moveTo>
                <a:lnTo>
                  <a:pt x="4769" y="37"/>
                </a:lnTo>
                <a:lnTo>
                  <a:pt x="4805" y="184"/>
                </a:lnTo>
                <a:lnTo>
                  <a:pt x="4879" y="294"/>
                </a:lnTo>
                <a:lnTo>
                  <a:pt x="4989" y="367"/>
                </a:lnTo>
                <a:lnTo>
                  <a:pt x="5099" y="404"/>
                </a:lnTo>
                <a:lnTo>
                  <a:pt x="5172" y="551"/>
                </a:lnTo>
                <a:lnTo>
                  <a:pt x="5282" y="697"/>
                </a:lnTo>
                <a:lnTo>
                  <a:pt x="5466" y="991"/>
                </a:lnTo>
                <a:lnTo>
                  <a:pt x="5539" y="1101"/>
                </a:lnTo>
                <a:lnTo>
                  <a:pt x="5466" y="1284"/>
                </a:lnTo>
                <a:lnTo>
                  <a:pt x="5466" y="1468"/>
                </a:lnTo>
                <a:lnTo>
                  <a:pt x="5539" y="1688"/>
                </a:lnTo>
                <a:lnTo>
                  <a:pt x="5649" y="1835"/>
                </a:lnTo>
                <a:lnTo>
                  <a:pt x="5722" y="1908"/>
                </a:lnTo>
                <a:lnTo>
                  <a:pt x="5356" y="2605"/>
                </a:lnTo>
                <a:lnTo>
                  <a:pt x="4879" y="3595"/>
                </a:lnTo>
                <a:lnTo>
                  <a:pt x="4769" y="3852"/>
                </a:lnTo>
                <a:lnTo>
                  <a:pt x="4622" y="4072"/>
                </a:lnTo>
                <a:lnTo>
                  <a:pt x="4402" y="4072"/>
                </a:lnTo>
                <a:lnTo>
                  <a:pt x="4292" y="4109"/>
                </a:lnTo>
                <a:lnTo>
                  <a:pt x="4182" y="4182"/>
                </a:lnTo>
                <a:lnTo>
                  <a:pt x="4108" y="4292"/>
                </a:lnTo>
                <a:lnTo>
                  <a:pt x="4072" y="4402"/>
                </a:lnTo>
                <a:lnTo>
                  <a:pt x="3485" y="4476"/>
                </a:lnTo>
                <a:lnTo>
                  <a:pt x="3045" y="4512"/>
                </a:lnTo>
                <a:lnTo>
                  <a:pt x="2678" y="4549"/>
                </a:lnTo>
                <a:lnTo>
                  <a:pt x="2568" y="4366"/>
                </a:lnTo>
                <a:lnTo>
                  <a:pt x="2458" y="4219"/>
                </a:lnTo>
                <a:lnTo>
                  <a:pt x="2274" y="4146"/>
                </a:lnTo>
                <a:lnTo>
                  <a:pt x="2091" y="4109"/>
                </a:lnTo>
                <a:lnTo>
                  <a:pt x="1907" y="4109"/>
                </a:lnTo>
                <a:lnTo>
                  <a:pt x="1797" y="4182"/>
                </a:lnTo>
                <a:lnTo>
                  <a:pt x="1651" y="4292"/>
                </a:lnTo>
                <a:lnTo>
                  <a:pt x="1577" y="4402"/>
                </a:lnTo>
                <a:lnTo>
                  <a:pt x="1504" y="4512"/>
                </a:lnTo>
                <a:lnTo>
                  <a:pt x="1504" y="4622"/>
                </a:lnTo>
                <a:lnTo>
                  <a:pt x="1431" y="4769"/>
                </a:lnTo>
                <a:lnTo>
                  <a:pt x="1431" y="4953"/>
                </a:lnTo>
                <a:lnTo>
                  <a:pt x="1467" y="5099"/>
                </a:lnTo>
                <a:lnTo>
                  <a:pt x="1504" y="5173"/>
                </a:lnTo>
                <a:lnTo>
                  <a:pt x="1504" y="5209"/>
                </a:lnTo>
                <a:lnTo>
                  <a:pt x="1247" y="5760"/>
                </a:lnTo>
                <a:lnTo>
                  <a:pt x="880" y="6420"/>
                </a:lnTo>
                <a:lnTo>
                  <a:pt x="770" y="6640"/>
                </a:lnTo>
                <a:lnTo>
                  <a:pt x="770" y="6713"/>
                </a:lnTo>
                <a:lnTo>
                  <a:pt x="734" y="6823"/>
                </a:lnTo>
                <a:lnTo>
                  <a:pt x="734" y="6787"/>
                </a:lnTo>
                <a:lnTo>
                  <a:pt x="624" y="6787"/>
                </a:lnTo>
                <a:lnTo>
                  <a:pt x="550" y="6823"/>
                </a:lnTo>
                <a:lnTo>
                  <a:pt x="404" y="6933"/>
                </a:lnTo>
                <a:lnTo>
                  <a:pt x="330" y="6970"/>
                </a:lnTo>
                <a:lnTo>
                  <a:pt x="257" y="7007"/>
                </a:lnTo>
                <a:lnTo>
                  <a:pt x="183" y="7117"/>
                </a:lnTo>
                <a:lnTo>
                  <a:pt x="110" y="7227"/>
                </a:lnTo>
                <a:lnTo>
                  <a:pt x="110" y="7447"/>
                </a:lnTo>
                <a:lnTo>
                  <a:pt x="0" y="7777"/>
                </a:lnTo>
                <a:lnTo>
                  <a:pt x="37" y="7850"/>
                </a:lnTo>
                <a:lnTo>
                  <a:pt x="73" y="7887"/>
                </a:lnTo>
                <a:lnTo>
                  <a:pt x="110" y="7960"/>
                </a:lnTo>
                <a:lnTo>
                  <a:pt x="183" y="7960"/>
                </a:lnTo>
                <a:lnTo>
                  <a:pt x="367" y="8034"/>
                </a:lnTo>
                <a:lnTo>
                  <a:pt x="660" y="8034"/>
                </a:lnTo>
                <a:lnTo>
                  <a:pt x="660" y="7997"/>
                </a:lnTo>
                <a:lnTo>
                  <a:pt x="770" y="7997"/>
                </a:lnTo>
                <a:lnTo>
                  <a:pt x="880" y="8181"/>
                </a:lnTo>
                <a:lnTo>
                  <a:pt x="990" y="8364"/>
                </a:lnTo>
                <a:lnTo>
                  <a:pt x="1211" y="8657"/>
                </a:lnTo>
                <a:lnTo>
                  <a:pt x="1651" y="9281"/>
                </a:lnTo>
                <a:lnTo>
                  <a:pt x="1687" y="9354"/>
                </a:lnTo>
                <a:lnTo>
                  <a:pt x="1651" y="9501"/>
                </a:lnTo>
                <a:lnTo>
                  <a:pt x="1614" y="9648"/>
                </a:lnTo>
                <a:lnTo>
                  <a:pt x="1577" y="9831"/>
                </a:lnTo>
                <a:lnTo>
                  <a:pt x="1577" y="9941"/>
                </a:lnTo>
                <a:lnTo>
                  <a:pt x="1614" y="10051"/>
                </a:lnTo>
                <a:lnTo>
                  <a:pt x="1541" y="10235"/>
                </a:lnTo>
                <a:lnTo>
                  <a:pt x="1431" y="10418"/>
                </a:lnTo>
                <a:lnTo>
                  <a:pt x="1357" y="10601"/>
                </a:lnTo>
                <a:lnTo>
                  <a:pt x="1211" y="10785"/>
                </a:lnTo>
                <a:lnTo>
                  <a:pt x="1137" y="10858"/>
                </a:lnTo>
                <a:lnTo>
                  <a:pt x="1137" y="10968"/>
                </a:lnTo>
                <a:lnTo>
                  <a:pt x="1174" y="11078"/>
                </a:lnTo>
                <a:lnTo>
                  <a:pt x="1247" y="11152"/>
                </a:lnTo>
                <a:lnTo>
                  <a:pt x="1357" y="11188"/>
                </a:lnTo>
                <a:lnTo>
                  <a:pt x="1467" y="11152"/>
                </a:lnTo>
                <a:lnTo>
                  <a:pt x="1541" y="11078"/>
                </a:lnTo>
                <a:lnTo>
                  <a:pt x="1577" y="10968"/>
                </a:lnTo>
                <a:lnTo>
                  <a:pt x="1614" y="10932"/>
                </a:lnTo>
                <a:lnTo>
                  <a:pt x="1687" y="10822"/>
                </a:lnTo>
                <a:lnTo>
                  <a:pt x="1761" y="10638"/>
                </a:lnTo>
                <a:lnTo>
                  <a:pt x="1834" y="10491"/>
                </a:lnTo>
                <a:lnTo>
                  <a:pt x="1907" y="10198"/>
                </a:lnTo>
                <a:lnTo>
                  <a:pt x="2164" y="10198"/>
                </a:lnTo>
                <a:lnTo>
                  <a:pt x="2348" y="10161"/>
                </a:lnTo>
                <a:lnTo>
                  <a:pt x="2494" y="10088"/>
                </a:lnTo>
                <a:lnTo>
                  <a:pt x="2641" y="10015"/>
                </a:lnTo>
                <a:lnTo>
                  <a:pt x="2714" y="9905"/>
                </a:lnTo>
                <a:lnTo>
                  <a:pt x="3338" y="9905"/>
                </a:lnTo>
                <a:lnTo>
                  <a:pt x="3998" y="9941"/>
                </a:lnTo>
                <a:lnTo>
                  <a:pt x="4035" y="10051"/>
                </a:lnTo>
                <a:lnTo>
                  <a:pt x="4072" y="10088"/>
                </a:lnTo>
                <a:lnTo>
                  <a:pt x="4145" y="10161"/>
                </a:lnTo>
                <a:lnTo>
                  <a:pt x="4292" y="10235"/>
                </a:lnTo>
                <a:lnTo>
                  <a:pt x="4439" y="10308"/>
                </a:lnTo>
                <a:lnTo>
                  <a:pt x="4622" y="10308"/>
                </a:lnTo>
                <a:lnTo>
                  <a:pt x="4805" y="10271"/>
                </a:lnTo>
                <a:lnTo>
                  <a:pt x="4879" y="10235"/>
                </a:lnTo>
                <a:lnTo>
                  <a:pt x="5282" y="10822"/>
                </a:lnTo>
                <a:lnTo>
                  <a:pt x="5429" y="11115"/>
                </a:lnTo>
                <a:lnTo>
                  <a:pt x="5576" y="11408"/>
                </a:lnTo>
                <a:lnTo>
                  <a:pt x="5796" y="11995"/>
                </a:lnTo>
                <a:lnTo>
                  <a:pt x="5759" y="12105"/>
                </a:lnTo>
                <a:lnTo>
                  <a:pt x="5759" y="12215"/>
                </a:lnTo>
                <a:lnTo>
                  <a:pt x="5759" y="12362"/>
                </a:lnTo>
                <a:lnTo>
                  <a:pt x="5759" y="12472"/>
                </a:lnTo>
                <a:lnTo>
                  <a:pt x="5759" y="12509"/>
                </a:lnTo>
                <a:lnTo>
                  <a:pt x="5722" y="12619"/>
                </a:lnTo>
                <a:lnTo>
                  <a:pt x="5722" y="12692"/>
                </a:lnTo>
                <a:lnTo>
                  <a:pt x="5759" y="12766"/>
                </a:lnTo>
                <a:lnTo>
                  <a:pt x="5979" y="12876"/>
                </a:lnTo>
                <a:lnTo>
                  <a:pt x="5759" y="13169"/>
                </a:lnTo>
                <a:lnTo>
                  <a:pt x="5612" y="13463"/>
                </a:lnTo>
                <a:lnTo>
                  <a:pt x="5502" y="13793"/>
                </a:lnTo>
                <a:lnTo>
                  <a:pt x="5429" y="14123"/>
                </a:lnTo>
                <a:lnTo>
                  <a:pt x="5392" y="14196"/>
                </a:lnTo>
                <a:lnTo>
                  <a:pt x="5429" y="14270"/>
                </a:lnTo>
                <a:lnTo>
                  <a:pt x="5502" y="14343"/>
                </a:lnTo>
                <a:lnTo>
                  <a:pt x="5576" y="14380"/>
                </a:lnTo>
                <a:lnTo>
                  <a:pt x="5649" y="14416"/>
                </a:lnTo>
                <a:lnTo>
                  <a:pt x="5722" y="14416"/>
                </a:lnTo>
                <a:lnTo>
                  <a:pt x="5759" y="14380"/>
                </a:lnTo>
                <a:lnTo>
                  <a:pt x="5832" y="14306"/>
                </a:lnTo>
                <a:lnTo>
                  <a:pt x="5832" y="14233"/>
                </a:lnTo>
                <a:lnTo>
                  <a:pt x="5869" y="14086"/>
                </a:lnTo>
                <a:lnTo>
                  <a:pt x="5979" y="13793"/>
                </a:lnTo>
                <a:lnTo>
                  <a:pt x="6089" y="13463"/>
                </a:lnTo>
                <a:lnTo>
                  <a:pt x="6309" y="13022"/>
                </a:lnTo>
                <a:lnTo>
                  <a:pt x="6566" y="13022"/>
                </a:lnTo>
                <a:lnTo>
                  <a:pt x="6713" y="12986"/>
                </a:lnTo>
                <a:lnTo>
                  <a:pt x="6786" y="12876"/>
                </a:lnTo>
                <a:lnTo>
                  <a:pt x="6860" y="12582"/>
                </a:lnTo>
                <a:lnTo>
                  <a:pt x="7593" y="12582"/>
                </a:lnTo>
                <a:lnTo>
                  <a:pt x="8253" y="12546"/>
                </a:lnTo>
                <a:lnTo>
                  <a:pt x="8914" y="12509"/>
                </a:lnTo>
                <a:lnTo>
                  <a:pt x="8950" y="12509"/>
                </a:lnTo>
                <a:lnTo>
                  <a:pt x="8950" y="12619"/>
                </a:lnTo>
                <a:lnTo>
                  <a:pt x="9024" y="12692"/>
                </a:lnTo>
                <a:lnTo>
                  <a:pt x="9170" y="12802"/>
                </a:lnTo>
                <a:lnTo>
                  <a:pt x="9354" y="12876"/>
                </a:lnTo>
                <a:lnTo>
                  <a:pt x="9537" y="12912"/>
                </a:lnTo>
                <a:lnTo>
                  <a:pt x="9647" y="13279"/>
                </a:lnTo>
                <a:lnTo>
                  <a:pt x="9794" y="13829"/>
                </a:lnTo>
                <a:lnTo>
                  <a:pt x="9904" y="14050"/>
                </a:lnTo>
                <a:lnTo>
                  <a:pt x="9977" y="14160"/>
                </a:lnTo>
                <a:lnTo>
                  <a:pt x="10051" y="14270"/>
                </a:lnTo>
                <a:lnTo>
                  <a:pt x="10198" y="14270"/>
                </a:lnTo>
                <a:lnTo>
                  <a:pt x="10271" y="14233"/>
                </a:lnTo>
                <a:lnTo>
                  <a:pt x="10308" y="14160"/>
                </a:lnTo>
                <a:lnTo>
                  <a:pt x="10308" y="14013"/>
                </a:lnTo>
                <a:lnTo>
                  <a:pt x="10308" y="13903"/>
                </a:lnTo>
                <a:lnTo>
                  <a:pt x="10198" y="13609"/>
                </a:lnTo>
                <a:lnTo>
                  <a:pt x="9977" y="12949"/>
                </a:lnTo>
                <a:lnTo>
                  <a:pt x="9904" y="12729"/>
                </a:lnTo>
                <a:lnTo>
                  <a:pt x="9977" y="12619"/>
                </a:lnTo>
                <a:lnTo>
                  <a:pt x="10088" y="12399"/>
                </a:lnTo>
                <a:lnTo>
                  <a:pt x="10124" y="12215"/>
                </a:lnTo>
                <a:lnTo>
                  <a:pt x="10161" y="12032"/>
                </a:lnTo>
                <a:lnTo>
                  <a:pt x="10161" y="11885"/>
                </a:lnTo>
                <a:lnTo>
                  <a:pt x="10124" y="11849"/>
                </a:lnTo>
                <a:lnTo>
                  <a:pt x="10601" y="11042"/>
                </a:lnTo>
                <a:lnTo>
                  <a:pt x="11115" y="10235"/>
                </a:lnTo>
                <a:lnTo>
                  <a:pt x="11371" y="10088"/>
                </a:lnTo>
                <a:lnTo>
                  <a:pt x="11518" y="9978"/>
                </a:lnTo>
                <a:lnTo>
                  <a:pt x="11628" y="9868"/>
                </a:lnTo>
                <a:lnTo>
                  <a:pt x="11665" y="9831"/>
                </a:lnTo>
                <a:lnTo>
                  <a:pt x="11738" y="9758"/>
                </a:lnTo>
                <a:lnTo>
                  <a:pt x="11812" y="9611"/>
                </a:lnTo>
                <a:lnTo>
                  <a:pt x="11885" y="9464"/>
                </a:lnTo>
                <a:lnTo>
                  <a:pt x="12068" y="9501"/>
                </a:lnTo>
                <a:lnTo>
                  <a:pt x="12288" y="9501"/>
                </a:lnTo>
                <a:lnTo>
                  <a:pt x="12875" y="9538"/>
                </a:lnTo>
                <a:lnTo>
                  <a:pt x="13426" y="9501"/>
                </a:lnTo>
                <a:lnTo>
                  <a:pt x="13499" y="9501"/>
                </a:lnTo>
                <a:lnTo>
                  <a:pt x="13572" y="9464"/>
                </a:lnTo>
                <a:lnTo>
                  <a:pt x="13646" y="9391"/>
                </a:lnTo>
                <a:lnTo>
                  <a:pt x="13646" y="9318"/>
                </a:lnTo>
                <a:lnTo>
                  <a:pt x="13682" y="9244"/>
                </a:lnTo>
                <a:lnTo>
                  <a:pt x="13646" y="9171"/>
                </a:lnTo>
                <a:lnTo>
                  <a:pt x="13609" y="9098"/>
                </a:lnTo>
                <a:lnTo>
                  <a:pt x="13536" y="9024"/>
                </a:lnTo>
                <a:lnTo>
                  <a:pt x="13426" y="9024"/>
                </a:lnTo>
                <a:lnTo>
                  <a:pt x="13059" y="8988"/>
                </a:lnTo>
                <a:lnTo>
                  <a:pt x="12655" y="8988"/>
                </a:lnTo>
                <a:lnTo>
                  <a:pt x="11885" y="9024"/>
                </a:lnTo>
                <a:lnTo>
                  <a:pt x="11812" y="8951"/>
                </a:lnTo>
                <a:lnTo>
                  <a:pt x="11738" y="8877"/>
                </a:lnTo>
                <a:lnTo>
                  <a:pt x="11518" y="8767"/>
                </a:lnTo>
                <a:lnTo>
                  <a:pt x="11445" y="8767"/>
                </a:lnTo>
                <a:lnTo>
                  <a:pt x="11335" y="8804"/>
                </a:lnTo>
                <a:lnTo>
                  <a:pt x="11225" y="8767"/>
                </a:lnTo>
                <a:lnTo>
                  <a:pt x="11078" y="8804"/>
                </a:lnTo>
                <a:lnTo>
                  <a:pt x="10638" y="8107"/>
                </a:lnTo>
                <a:lnTo>
                  <a:pt x="10271" y="7594"/>
                </a:lnTo>
                <a:lnTo>
                  <a:pt x="10088" y="7300"/>
                </a:lnTo>
                <a:lnTo>
                  <a:pt x="9904" y="7080"/>
                </a:lnTo>
                <a:lnTo>
                  <a:pt x="9977" y="6970"/>
                </a:lnTo>
                <a:lnTo>
                  <a:pt x="10051" y="6823"/>
                </a:lnTo>
                <a:lnTo>
                  <a:pt x="10088" y="6713"/>
                </a:lnTo>
                <a:lnTo>
                  <a:pt x="10124" y="6567"/>
                </a:lnTo>
                <a:lnTo>
                  <a:pt x="10088" y="6493"/>
                </a:lnTo>
                <a:lnTo>
                  <a:pt x="10051" y="6456"/>
                </a:lnTo>
                <a:lnTo>
                  <a:pt x="9941" y="6456"/>
                </a:lnTo>
                <a:lnTo>
                  <a:pt x="10124" y="6236"/>
                </a:lnTo>
                <a:lnTo>
                  <a:pt x="10308" y="5980"/>
                </a:lnTo>
                <a:lnTo>
                  <a:pt x="10638" y="5503"/>
                </a:lnTo>
                <a:lnTo>
                  <a:pt x="11005" y="4953"/>
                </a:lnTo>
                <a:lnTo>
                  <a:pt x="11078" y="4953"/>
                </a:lnTo>
                <a:lnTo>
                  <a:pt x="11151" y="4916"/>
                </a:lnTo>
                <a:lnTo>
                  <a:pt x="11225" y="4843"/>
                </a:lnTo>
                <a:lnTo>
                  <a:pt x="11298" y="4769"/>
                </a:lnTo>
                <a:lnTo>
                  <a:pt x="11518" y="4586"/>
                </a:lnTo>
                <a:lnTo>
                  <a:pt x="11591" y="4476"/>
                </a:lnTo>
                <a:lnTo>
                  <a:pt x="11665" y="4366"/>
                </a:lnTo>
                <a:lnTo>
                  <a:pt x="11702" y="4256"/>
                </a:lnTo>
                <a:lnTo>
                  <a:pt x="11702" y="4146"/>
                </a:lnTo>
                <a:lnTo>
                  <a:pt x="11665" y="3999"/>
                </a:lnTo>
                <a:lnTo>
                  <a:pt x="11591" y="3889"/>
                </a:lnTo>
                <a:lnTo>
                  <a:pt x="11518" y="3779"/>
                </a:lnTo>
                <a:lnTo>
                  <a:pt x="11408" y="3742"/>
                </a:lnTo>
                <a:lnTo>
                  <a:pt x="11298" y="3705"/>
                </a:lnTo>
                <a:lnTo>
                  <a:pt x="11151" y="3669"/>
                </a:lnTo>
                <a:lnTo>
                  <a:pt x="10931" y="3192"/>
                </a:lnTo>
                <a:lnTo>
                  <a:pt x="10674" y="2752"/>
                </a:lnTo>
                <a:lnTo>
                  <a:pt x="10344" y="2091"/>
                </a:lnTo>
                <a:lnTo>
                  <a:pt x="10124" y="1725"/>
                </a:lnTo>
                <a:lnTo>
                  <a:pt x="9904" y="1431"/>
                </a:lnTo>
                <a:lnTo>
                  <a:pt x="9941" y="1284"/>
                </a:lnTo>
                <a:lnTo>
                  <a:pt x="9941" y="1211"/>
                </a:lnTo>
                <a:lnTo>
                  <a:pt x="9977" y="1064"/>
                </a:lnTo>
                <a:lnTo>
                  <a:pt x="9941" y="954"/>
                </a:lnTo>
                <a:lnTo>
                  <a:pt x="9904" y="844"/>
                </a:lnTo>
                <a:lnTo>
                  <a:pt x="9831" y="697"/>
                </a:lnTo>
                <a:lnTo>
                  <a:pt x="9721" y="587"/>
                </a:lnTo>
                <a:lnTo>
                  <a:pt x="9574" y="514"/>
                </a:lnTo>
                <a:lnTo>
                  <a:pt x="9427" y="477"/>
                </a:lnTo>
                <a:lnTo>
                  <a:pt x="9244" y="514"/>
                </a:lnTo>
                <a:lnTo>
                  <a:pt x="9097" y="551"/>
                </a:lnTo>
                <a:lnTo>
                  <a:pt x="8987" y="661"/>
                </a:lnTo>
                <a:lnTo>
                  <a:pt x="8914" y="808"/>
                </a:lnTo>
                <a:lnTo>
                  <a:pt x="8877" y="954"/>
                </a:lnTo>
                <a:lnTo>
                  <a:pt x="8840" y="1028"/>
                </a:lnTo>
                <a:lnTo>
                  <a:pt x="7887" y="1101"/>
                </a:lnTo>
                <a:lnTo>
                  <a:pt x="7080" y="1174"/>
                </a:lnTo>
                <a:lnTo>
                  <a:pt x="6933" y="1174"/>
                </a:lnTo>
                <a:lnTo>
                  <a:pt x="6860" y="1064"/>
                </a:lnTo>
                <a:lnTo>
                  <a:pt x="6749" y="918"/>
                </a:lnTo>
                <a:lnTo>
                  <a:pt x="6713" y="881"/>
                </a:lnTo>
                <a:lnTo>
                  <a:pt x="6639" y="808"/>
                </a:lnTo>
                <a:lnTo>
                  <a:pt x="6529" y="771"/>
                </a:lnTo>
                <a:lnTo>
                  <a:pt x="6456" y="771"/>
                </a:lnTo>
                <a:lnTo>
                  <a:pt x="6383" y="808"/>
                </a:lnTo>
                <a:lnTo>
                  <a:pt x="5942" y="808"/>
                </a:lnTo>
                <a:lnTo>
                  <a:pt x="5686" y="477"/>
                </a:lnTo>
                <a:lnTo>
                  <a:pt x="5576" y="294"/>
                </a:lnTo>
                <a:lnTo>
                  <a:pt x="5466" y="111"/>
                </a:lnTo>
                <a:lnTo>
                  <a:pt x="5429" y="37"/>
                </a:lnTo>
                <a:lnTo>
                  <a:pt x="5356" y="1"/>
                </a:lnTo>
                <a:lnTo>
                  <a:pt x="5209" y="1"/>
                </a:lnTo>
                <a:lnTo>
                  <a:pt x="5025" y="37"/>
                </a:lnTo>
                <a:lnTo>
                  <a:pt x="491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5" name="Google Shape;505;p10"/>
          <p:cNvSpPr/>
          <p:nvPr/>
        </p:nvSpPr>
        <p:spPr>
          <a:xfrm>
            <a:off x="-38626" y="579046"/>
            <a:ext cx="297606" cy="211234"/>
          </a:xfrm>
          <a:custGeom>
            <a:avLst/>
            <a:gdLst/>
            <a:ahLst/>
            <a:cxnLst/>
            <a:rect l="l" t="t" r="r" b="b"/>
            <a:pathLst>
              <a:path w="10492" h="7447" extrusionOk="0">
                <a:moveTo>
                  <a:pt x="7300" y="1761"/>
                </a:moveTo>
                <a:lnTo>
                  <a:pt x="7117" y="1797"/>
                </a:lnTo>
                <a:lnTo>
                  <a:pt x="6897" y="1834"/>
                </a:lnTo>
                <a:lnTo>
                  <a:pt x="6713" y="1907"/>
                </a:lnTo>
                <a:lnTo>
                  <a:pt x="6530" y="2017"/>
                </a:lnTo>
                <a:lnTo>
                  <a:pt x="6383" y="2128"/>
                </a:lnTo>
                <a:lnTo>
                  <a:pt x="6273" y="2274"/>
                </a:lnTo>
                <a:lnTo>
                  <a:pt x="6200" y="2458"/>
                </a:lnTo>
                <a:lnTo>
                  <a:pt x="6200" y="2531"/>
                </a:lnTo>
                <a:lnTo>
                  <a:pt x="6237" y="2604"/>
                </a:lnTo>
                <a:lnTo>
                  <a:pt x="6310" y="2641"/>
                </a:lnTo>
                <a:lnTo>
                  <a:pt x="6383" y="2641"/>
                </a:lnTo>
                <a:lnTo>
                  <a:pt x="6530" y="2604"/>
                </a:lnTo>
                <a:lnTo>
                  <a:pt x="6640" y="2531"/>
                </a:lnTo>
                <a:lnTo>
                  <a:pt x="6860" y="2384"/>
                </a:lnTo>
                <a:lnTo>
                  <a:pt x="7007" y="2348"/>
                </a:lnTo>
                <a:lnTo>
                  <a:pt x="7154" y="2274"/>
                </a:lnTo>
                <a:lnTo>
                  <a:pt x="7484" y="2274"/>
                </a:lnTo>
                <a:lnTo>
                  <a:pt x="7667" y="2311"/>
                </a:lnTo>
                <a:lnTo>
                  <a:pt x="7851" y="2384"/>
                </a:lnTo>
                <a:lnTo>
                  <a:pt x="7924" y="2458"/>
                </a:lnTo>
                <a:lnTo>
                  <a:pt x="7961" y="2531"/>
                </a:lnTo>
                <a:lnTo>
                  <a:pt x="7997" y="2641"/>
                </a:lnTo>
                <a:lnTo>
                  <a:pt x="7997" y="2751"/>
                </a:lnTo>
                <a:lnTo>
                  <a:pt x="7961" y="2898"/>
                </a:lnTo>
                <a:lnTo>
                  <a:pt x="7887" y="3045"/>
                </a:lnTo>
                <a:lnTo>
                  <a:pt x="7667" y="3338"/>
                </a:lnTo>
                <a:lnTo>
                  <a:pt x="7190" y="3998"/>
                </a:lnTo>
                <a:lnTo>
                  <a:pt x="6713" y="4622"/>
                </a:lnTo>
                <a:lnTo>
                  <a:pt x="5686" y="5869"/>
                </a:lnTo>
                <a:lnTo>
                  <a:pt x="5613" y="6016"/>
                </a:lnTo>
                <a:lnTo>
                  <a:pt x="5650" y="6162"/>
                </a:lnTo>
                <a:lnTo>
                  <a:pt x="5686" y="6236"/>
                </a:lnTo>
                <a:lnTo>
                  <a:pt x="5723" y="6273"/>
                </a:lnTo>
                <a:lnTo>
                  <a:pt x="5796" y="6309"/>
                </a:lnTo>
                <a:lnTo>
                  <a:pt x="5870" y="6309"/>
                </a:lnTo>
                <a:lnTo>
                  <a:pt x="6567" y="6273"/>
                </a:lnTo>
                <a:lnTo>
                  <a:pt x="7264" y="6309"/>
                </a:lnTo>
                <a:lnTo>
                  <a:pt x="8034" y="6346"/>
                </a:lnTo>
                <a:lnTo>
                  <a:pt x="8401" y="6419"/>
                </a:lnTo>
                <a:lnTo>
                  <a:pt x="8547" y="6419"/>
                </a:lnTo>
                <a:lnTo>
                  <a:pt x="8731" y="6383"/>
                </a:lnTo>
                <a:lnTo>
                  <a:pt x="8841" y="6309"/>
                </a:lnTo>
                <a:lnTo>
                  <a:pt x="8878" y="6199"/>
                </a:lnTo>
                <a:lnTo>
                  <a:pt x="8878" y="6089"/>
                </a:lnTo>
                <a:lnTo>
                  <a:pt x="8768" y="6016"/>
                </a:lnTo>
                <a:lnTo>
                  <a:pt x="8658" y="5942"/>
                </a:lnTo>
                <a:lnTo>
                  <a:pt x="8474" y="5869"/>
                </a:lnTo>
                <a:lnTo>
                  <a:pt x="8107" y="5796"/>
                </a:lnTo>
                <a:lnTo>
                  <a:pt x="7410" y="5759"/>
                </a:lnTo>
                <a:lnTo>
                  <a:pt x="6457" y="5759"/>
                </a:lnTo>
                <a:lnTo>
                  <a:pt x="7557" y="4365"/>
                </a:lnTo>
                <a:lnTo>
                  <a:pt x="7851" y="3998"/>
                </a:lnTo>
                <a:lnTo>
                  <a:pt x="8144" y="3595"/>
                </a:lnTo>
                <a:lnTo>
                  <a:pt x="8291" y="3375"/>
                </a:lnTo>
                <a:lnTo>
                  <a:pt x="8401" y="3191"/>
                </a:lnTo>
                <a:lnTo>
                  <a:pt x="8474" y="2935"/>
                </a:lnTo>
                <a:lnTo>
                  <a:pt x="8511" y="2714"/>
                </a:lnTo>
                <a:lnTo>
                  <a:pt x="8511" y="2494"/>
                </a:lnTo>
                <a:lnTo>
                  <a:pt x="8437" y="2311"/>
                </a:lnTo>
                <a:lnTo>
                  <a:pt x="8327" y="2164"/>
                </a:lnTo>
                <a:lnTo>
                  <a:pt x="8217" y="2017"/>
                </a:lnTo>
                <a:lnTo>
                  <a:pt x="8071" y="1907"/>
                </a:lnTo>
                <a:lnTo>
                  <a:pt x="7887" y="1834"/>
                </a:lnTo>
                <a:lnTo>
                  <a:pt x="7667" y="1797"/>
                </a:lnTo>
                <a:lnTo>
                  <a:pt x="7484" y="1761"/>
                </a:lnTo>
                <a:close/>
                <a:moveTo>
                  <a:pt x="954" y="0"/>
                </a:moveTo>
                <a:lnTo>
                  <a:pt x="771" y="37"/>
                </a:lnTo>
                <a:lnTo>
                  <a:pt x="624" y="110"/>
                </a:lnTo>
                <a:lnTo>
                  <a:pt x="441" y="183"/>
                </a:lnTo>
                <a:lnTo>
                  <a:pt x="294" y="257"/>
                </a:lnTo>
                <a:lnTo>
                  <a:pt x="147" y="404"/>
                </a:lnTo>
                <a:lnTo>
                  <a:pt x="37" y="514"/>
                </a:lnTo>
                <a:lnTo>
                  <a:pt x="1" y="587"/>
                </a:lnTo>
                <a:lnTo>
                  <a:pt x="1" y="660"/>
                </a:lnTo>
                <a:lnTo>
                  <a:pt x="74" y="770"/>
                </a:lnTo>
                <a:lnTo>
                  <a:pt x="184" y="844"/>
                </a:lnTo>
                <a:lnTo>
                  <a:pt x="257" y="844"/>
                </a:lnTo>
                <a:lnTo>
                  <a:pt x="331" y="807"/>
                </a:lnTo>
                <a:lnTo>
                  <a:pt x="661" y="660"/>
                </a:lnTo>
                <a:lnTo>
                  <a:pt x="844" y="624"/>
                </a:lnTo>
                <a:lnTo>
                  <a:pt x="1028" y="587"/>
                </a:lnTo>
                <a:lnTo>
                  <a:pt x="991" y="624"/>
                </a:lnTo>
                <a:lnTo>
                  <a:pt x="991" y="844"/>
                </a:lnTo>
                <a:lnTo>
                  <a:pt x="991" y="1064"/>
                </a:lnTo>
                <a:lnTo>
                  <a:pt x="1101" y="1467"/>
                </a:lnTo>
                <a:lnTo>
                  <a:pt x="1358" y="2641"/>
                </a:lnTo>
                <a:lnTo>
                  <a:pt x="2312" y="7263"/>
                </a:lnTo>
                <a:lnTo>
                  <a:pt x="2348" y="7336"/>
                </a:lnTo>
                <a:lnTo>
                  <a:pt x="2422" y="7410"/>
                </a:lnTo>
                <a:lnTo>
                  <a:pt x="2495" y="7446"/>
                </a:lnTo>
                <a:lnTo>
                  <a:pt x="2678" y="7446"/>
                </a:lnTo>
                <a:lnTo>
                  <a:pt x="2752" y="7410"/>
                </a:lnTo>
                <a:lnTo>
                  <a:pt x="2825" y="7336"/>
                </a:lnTo>
                <a:lnTo>
                  <a:pt x="2862" y="7263"/>
                </a:lnTo>
                <a:lnTo>
                  <a:pt x="4072" y="4108"/>
                </a:lnTo>
                <a:lnTo>
                  <a:pt x="5246" y="990"/>
                </a:lnTo>
                <a:lnTo>
                  <a:pt x="6457" y="917"/>
                </a:lnTo>
                <a:lnTo>
                  <a:pt x="7667" y="880"/>
                </a:lnTo>
                <a:lnTo>
                  <a:pt x="8988" y="917"/>
                </a:lnTo>
                <a:lnTo>
                  <a:pt x="9648" y="990"/>
                </a:lnTo>
                <a:lnTo>
                  <a:pt x="9978" y="990"/>
                </a:lnTo>
                <a:lnTo>
                  <a:pt x="10308" y="954"/>
                </a:lnTo>
                <a:lnTo>
                  <a:pt x="10382" y="917"/>
                </a:lnTo>
                <a:lnTo>
                  <a:pt x="10455" y="880"/>
                </a:lnTo>
                <a:lnTo>
                  <a:pt x="10492" y="807"/>
                </a:lnTo>
                <a:lnTo>
                  <a:pt x="10492" y="734"/>
                </a:lnTo>
                <a:lnTo>
                  <a:pt x="10418" y="587"/>
                </a:lnTo>
                <a:lnTo>
                  <a:pt x="10382" y="514"/>
                </a:lnTo>
                <a:lnTo>
                  <a:pt x="10308" y="477"/>
                </a:lnTo>
                <a:lnTo>
                  <a:pt x="10015" y="404"/>
                </a:lnTo>
                <a:lnTo>
                  <a:pt x="9721" y="367"/>
                </a:lnTo>
                <a:lnTo>
                  <a:pt x="9134" y="330"/>
                </a:lnTo>
                <a:lnTo>
                  <a:pt x="7814" y="293"/>
                </a:lnTo>
                <a:lnTo>
                  <a:pt x="6420" y="330"/>
                </a:lnTo>
                <a:lnTo>
                  <a:pt x="5026" y="404"/>
                </a:lnTo>
                <a:lnTo>
                  <a:pt x="4916" y="440"/>
                </a:lnTo>
                <a:lnTo>
                  <a:pt x="4843" y="477"/>
                </a:lnTo>
                <a:lnTo>
                  <a:pt x="4806" y="550"/>
                </a:lnTo>
                <a:lnTo>
                  <a:pt x="4733" y="624"/>
                </a:lnTo>
                <a:lnTo>
                  <a:pt x="2678" y="6162"/>
                </a:lnTo>
                <a:lnTo>
                  <a:pt x="2128" y="3705"/>
                </a:lnTo>
                <a:lnTo>
                  <a:pt x="1725" y="1981"/>
                </a:lnTo>
                <a:lnTo>
                  <a:pt x="1541" y="1210"/>
                </a:lnTo>
                <a:lnTo>
                  <a:pt x="1468" y="844"/>
                </a:lnTo>
                <a:lnTo>
                  <a:pt x="1431" y="660"/>
                </a:lnTo>
                <a:lnTo>
                  <a:pt x="1395" y="550"/>
                </a:lnTo>
                <a:lnTo>
                  <a:pt x="1431" y="550"/>
                </a:lnTo>
                <a:lnTo>
                  <a:pt x="1468" y="514"/>
                </a:lnTo>
                <a:lnTo>
                  <a:pt x="1468" y="477"/>
                </a:lnTo>
                <a:lnTo>
                  <a:pt x="1505" y="367"/>
                </a:lnTo>
                <a:lnTo>
                  <a:pt x="1505" y="220"/>
                </a:lnTo>
                <a:lnTo>
                  <a:pt x="1468" y="110"/>
                </a:lnTo>
                <a:lnTo>
                  <a:pt x="1395" y="73"/>
                </a:lnTo>
                <a:lnTo>
                  <a:pt x="1321" y="37"/>
                </a:lnTo>
                <a:lnTo>
                  <a:pt x="1138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6" name="Google Shape;506;p10"/>
          <p:cNvSpPr/>
          <p:nvPr/>
        </p:nvSpPr>
        <p:spPr>
          <a:xfrm>
            <a:off x="1403775" y="11500"/>
            <a:ext cx="288245" cy="184202"/>
          </a:xfrm>
          <a:custGeom>
            <a:avLst/>
            <a:gdLst/>
            <a:ahLst/>
            <a:cxnLst/>
            <a:rect l="l" t="t" r="r" b="b"/>
            <a:pathLst>
              <a:path w="10162" h="6494" extrusionOk="0">
                <a:moveTo>
                  <a:pt x="8291" y="587"/>
                </a:moveTo>
                <a:lnTo>
                  <a:pt x="8291" y="698"/>
                </a:lnTo>
                <a:lnTo>
                  <a:pt x="8327" y="771"/>
                </a:lnTo>
                <a:lnTo>
                  <a:pt x="8401" y="808"/>
                </a:lnTo>
                <a:lnTo>
                  <a:pt x="8474" y="808"/>
                </a:lnTo>
                <a:lnTo>
                  <a:pt x="8768" y="771"/>
                </a:lnTo>
                <a:lnTo>
                  <a:pt x="8914" y="771"/>
                </a:lnTo>
                <a:lnTo>
                  <a:pt x="8988" y="808"/>
                </a:lnTo>
                <a:lnTo>
                  <a:pt x="9024" y="844"/>
                </a:lnTo>
                <a:lnTo>
                  <a:pt x="9208" y="1101"/>
                </a:lnTo>
                <a:lnTo>
                  <a:pt x="9318" y="1321"/>
                </a:lnTo>
                <a:lnTo>
                  <a:pt x="9465" y="1615"/>
                </a:lnTo>
                <a:lnTo>
                  <a:pt x="9538" y="1871"/>
                </a:lnTo>
                <a:lnTo>
                  <a:pt x="9611" y="2165"/>
                </a:lnTo>
                <a:lnTo>
                  <a:pt x="9648" y="2458"/>
                </a:lnTo>
                <a:lnTo>
                  <a:pt x="9648" y="2715"/>
                </a:lnTo>
                <a:lnTo>
                  <a:pt x="9575" y="2972"/>
                </a:lnTo>
                <a:lnTo>
                  <a:pt x="9501" y="3229"/>
                </a:lnTo>
                <a:lnTo>
                  <a:pt x="9354" y="3485"/>
                </a:lnTo>
                <a:lnTo>
                  <a:pt x="9171" y="3669"/>
                </a:lnTo>
                <a:lnTo>
                  <a:pt x="8988" y="3852"/>
                </a:lnTo>
                <a:lnTo>
                  <a:pt x="8731" y="3962"/>
                </a:lnTo>
                <a:lnTo>
                  <a:pt x="8474" y="3999"/>
                </a:lnTo>
                <a:lnTo>
                  <a:pt x="8327" y="3999"/>
                </a:lnTo>
                <a:lnTo>
                  <a:pt x="8217" y="3925"/>
                </a:lnTo>
                <a:lnTo>
                  <a:pt x="8107" y="3852"/>
                </a:lnTo>
                <a:lnTo>
                  <a:pt x="7997" y="3742"/>
                </a:lnTo>
                <a:lnTo>
                  <a:pt x="7851" y="3485"/>
                </a:lnTo>
                <a:lnTo>
                  <a:pt x="7740" y="3229"/>
                </a:lnTo>
                <a:lnTo>
                  <a:pt x="7630" y="2935"/>
                </a:lnTo>
                <a:lnTo>
                  <a:pt x="7594" y="2605"/>
                </a:lnTo>
                <a:lnTo>
                  <a:pt x="7557" y="2311"/>
                </a:lnTo>
                <a:lnTo>
                  <a:pt x="7594" y="1981"/>
                </a:lnTo>
                <a:lnTo>
                  <a:pt x="7630" y="1578"/>
                </a:lnTo>
                <a:lnTo>
                  <a:pt x="7777" y="1211"/>
                </a:lnTo>
                <a:lnTo>
                  <a:pt x="7887" y="1028"/>
                </a:lnTo>
                <a:lnTo>
                  <a:pt x="7997" y="844"/>
                </a:lnTo>
                <a:lnTo>
                  <a:pt x="8107" y="698"/>
                </a:lnTo>
                <a:lnTo>
                  <a:pt x="8291" y="587"/>
                </a:lnTo>
                <a:close/>
                <a:moveTo>
                  <a:pt x="8401" y="147"/>
                </a:moveTo>
                <a:lnTo>
                  <a:pt x="8181" y="221"/>
                </a:lnTo>
                <a:lnTo>
                  <a:pt x="7961" y="294"/>
                </a:lnTo>
                <a:lnTo>
                  <a:pt x="7814" y="404"/>
                </a:lnTo>
                <a:lnTo>
                  <a:pt x="7667" y="551"/>
                </a:lnTo>
                <a:lnTo>
                  <a:pt x="7520" y="698"/>
                </a:lnTo>
                <a:lnTo>
                  <a:pt x="7410" y="881"/>
                </a:lnTo>
                <a:lnTo>
                  <a:pt x="7264" y="1284"/>
                </a:lnTo>
                <a:lnTo>
                  <a:pt x="7154" y="1688"/>
                </a:lnTo>
                <a:lnTo>
                  <a:pt x="7117" y="2055"/>
                </a:lnTo>
                <a:lnTo>
                  <a:pt x="7080" y="2458"/>
                </a:lnTo>
                <a:lnTo>
                  <a:pt x="7154" y="2935"/>
                </a:lnTo>
                <a:lnTo>
                  <a:pt x="7264" y="3375"/>
                </a:lnTo>
                <a:lnTo>
                  <a:pt x="7410" y="3779"/>
                </a:lnTo>
                <a:lnTo>
                  <a:pt x="7520" y="3962"/>
                </a:lnTo>
                <a:lnTo>
                  <a:pt x="7667" y="4146"/>
                </a:lnTo>
                <a:lnTo>
                  <a:pt x="7814" y="4292"/>
                </a:lnTo>
                <a:lnTo>
                  <a:pt x="7961" y="4402"/>
                </a:lnTo>
                <a:lnTo>
                  <a:pt x="8144" y="4476"/>
                </a:lnTo>
                <a:lnTo>
                  <a:pt x="8364" y="4512"/>
                </a:lnTo>
                <a:lnTo>
                  <a:pt x="8584" y="4512"/>
                </a:lnTo>
                <a:lnTo>
                  <a:pt x="8768" y="4476"/>
                </a:lnTo>
                <a:lnTo>
                  <a:pt x="8988" y="4439"/>
                </a:lnTo>
                <a:lnTo>
                  <a:pt x="9134" y="4366"/>
                </a:lnTo>
                <a:lnTo>
                  <a:pt x="9318" y="4256"/>
                </a:lnTo>
                <a:lnTo>
                  <a:pt x="9465" y="4146"/>
                </a:lnTo>
                <a:lnTo>
                  <a:pt x="9721" y="3852"/>
                </a:lnTo>
                <a:lnTo>
                  <a:pt x="9905" y="3522"/>
                </a:lnTo>
                <a:lnTo>
                  <a:pt x="10051" y="3118"/>
                </a:lnTo>
                <a:lnTo>
                  <a:pt x="10161" y="2752"/>
                </a:lnTo>
                <a:lnTo>
                  <a:pt x="10161" y="2348"/>
                </a:lnTo>
                <a:lnTo>
                  <a:pt x="10125" y="2091"/>
                </a:lnTo>
                <a:lnTo>
                  <a:pt x="10051" y="1761"/>
                </a:lnTo>
                <a:lnTo>
                  <a:pt x="9941" y="1394"/>
                </a:lnTo>
                <a:lnTo>
                  <a:pt x="9758" y="1064"/>
                </a:lnTo>
                <a:lnTo>
                  <a:pt x="9575" y="734"/>
                </a:lnTo>
                <a:lnTo>
                  <a:pt x="9354" y="441"/>
                </a:lnTo>
                <a:lnTo>
                  <a:pt x="9244" y="331"/>
                </a:lnTo>
                <a:lnTo>
                  <a:pt x="9098" y="257"/>
                </a:lnTo>
                <a:lnTo>
                  <a:pt x="8988" y="221"/>
                </a:lnTo>
                <a:lnTo>
                  <a:pt x="8841" y="184"/>
                </a:lnTo>
                <a:lnTo>
                  <a:pt x="8621" y="147"/>
                </a:lnTo>
                <a:close/>
                <a:moveTo>
                  <a:pt x="3999" y="1"/>
                </a:moveTo>
                <a:lnTo>
                  <a:pt x="3926" y="37"/>
                </a:lnTo>
                <a:lnTo>
                  <a:pt x="3852" y="111"/>
                </a:lnTo>
                <a:lnTo>
                  <a:pt x="3816" y="404"/>
                </a:lnTo>
                <a:lnTo>
                  <a:pt x="3779" y="734"/>
                </a:lnTo>
                <a:lnTo>
                  <a:pt x="3705" y="1321"/>
                </a:lnTo>
                <a:lnTo>
                  <a:pt x="3632" y="2458"/>
                </a:lnTo>
                <a:lnTo>
                  <a:pt x="2898" y="2385"/>
                </a:lnTo>
                <a:lnTo>
                  <a:pt x="2128" y="2385"/>
                </a:lnTo>
                <a:lnTo>
                  <a:pt x="1395" y="2422"/>
                </a:lnTo>
                <a:lnTo>
                  <a:pt x="1028" y="2495"/>
                </a:lnTo>
                <a:lnTo>
                  <a:pt x="661" y="2568"/>
                </a:lnTo>
                <a:lnTo>
                  <a:pt x="661" y="2495"/>
                </a:lnTo>
                <a:lnTo>
                  <a:pt x="588" y="2458"/>
                </a:lnTo>
                <a:lnTo>
                  <a:pt x="551" y="2495"/>
                </a:lnTo>
                <a:lnTo>
                  <a:pt x="478" y="1651"/>
                </a:lnTo>
                <a:lnTo>
                  <a:pt x="441" y="918"/>
                </a:lnTo>
                <a:lnTo>
                  <a:pt x="404" y="551"/>
                </a:lnTo>
                <a:lnTo>
                  <a:pt x="367" y="184"/>
                </a:lnTo>
                <a:lnTo>
                  <a:pt x="331" y="111"/>
                </a:lnTo>
                <a:lnTo>
                  <a:pt x="147" y="111"/>
                </a:lnTo>
                <a:lnTo>
                  <a:pt x="111" y="184"/>
                </a:lnTo>
                <a:lnTo>
                  <a:pt x="37" y="514"/>
                </a:lnTo>
                <a:lnTo>
                  <a:pt x="1" y="881"/>
                </a:lnTo>
                <a:lnTo>
                  <a:pt x="1" y="1578"/>
                </a:lnTo>
                <a:lnTo>
                  <a:pt x="37" y="2275"/>
                </a:lnTo>
                <a:lnTo>
                  <a:pt x="111" y="2972"/>
                </a:lnTo>
                <a:lnTo>
                  <a:pt x="184" y="3632"/>
                </a:lnTo>
                <a:lnTo>
                  <a:pt x="294" y="4329"/>
                </a:lnTo>
                <a:lnTo>
                  <a:pt x="404" y="4989"/>
                </a:lnTo>
                <a:lnTo>
                  <a:pt x="478" y="5356"/>
                </a:lnTo>
                <a:lnTo>
                  <a:pt x="551" y="5503"/>
                </a:lnTo>
                <a:lnTo>
                  <a:pt x="588" y="5650"/>
                </a:lnTo>
                <a:lnTo>
                  <a:pt x="551" y="5723"/>
                </a:lnTo>
                <a:lnTo>
                  <a:pt x="588" y="5833"/>
                </a:lnTo>
                <a:lnTo>
                  <a:pt x="661" y="5906"/>
                </a:lnTo>
                <a:lnTo>
                  <a:pt x="734" y="5943"/>
                </a:lnTo>
                <a:lnTo>
                  <a:pt x="881" y="5943"/>
                </a:lnTo>
                <a:lnTo>
                  <a:pt x="954" y="5906"/>
                </a:lnTo>
                <a:lnTo>
                  <a:pt x="1028" y="5833"/>
                </a:lnTo>
                <a:lnTo>
                  <a:pt x="1064" y="5760"/>
                </a:lnTo>
                <a:lnTo>
                  <a:pt x="1064" y="5650"/>
                </a:lnTo>
                <a:lnTo>
                  <a:pt x="1064" y="5466"/>
                </a:lnTo>
                <a:lnTo>
                  <a:pt x="881" y="4696"/>
                </a:lnTo>
                <a:lnTo>
                  <a:pt x="734" y="3889"/>
                </a:lnTo>
                <a:lnTo>
                  <a:pt x="624" y="3082"/>
                </a:lnTo>
                <a:lnTo>
                  <a:pt x="588" y="2935"/>
                </a:lnTo>
                <a:lnTo>
                  <a:pt x="991" y="2972"/>
                </a:lnTo>
                <a:lnTo>
                  <a:pt x="1358" y="2935"/>
                </a:lnTo>
                <a:lnTo>
                  <a:pt x="2128" y="2898"/>
                </a:lnTo>
                <a:lnTo>
                  <a:pt x="2862" y="2898"/>
                </a:lnTo>
                <a:lnTo>
                  <a:pt x="3632" y="2972"/>
                </a:lnTo>
                <a:lnTo>
                  <a:pt x="3559" y="4256"/>
                </a:lnTo>
                <a:lnTo>
                  <a:pt x="3485" y="4843"/>
                </a:lnTo>
                <a:lnTo>
                  <a:pt x="3485" y="4989"/>
                </a:lnTo>
                <a:lnTo>
                  <a:pt x="3522" y="5173"/>
                </a:lnTo>
                <a:lnTo>
                  <a:pt x="3559" y="5283"/>
                </a:lnTo>
                <a:lnTo>
                  <a:pt x="3632" y="5393"/>
                </a:lnTo>
                <a:lnTo>
                  <a:pt x="3669" y="5429"/>
                </a:lnTo>
                <a:lnTo>
                  <a:pt x="3742" y="5466"/>
                </a:lnTo>
                <a:lnTo>
                  <a:pt x="3852" y="5393"/>
                </a:lnTo>
                <a:lnTo>
                  <a:pt x="3926" y="5319"/>
                </a:lnTo>
                <a:lnTo>
                  <a:pt x="3999" y="5209"/>
                </a:lnTo>
                <a:lnTo>
                  <a:pt x="4036" y="4916"/>
                </a:lnTo>
                <a:lnTo>
                  <a:pt x="4036" y="4366"/>
                </a:lnTo>
                <a:lnTo>
                  <a:pt x="4109" y="2935"/>
                </a:lnTo>
                <a:lnTo>
                  <a:pt x="4146" y="1468"/>
                </a:lnTo>
                <a:lnTo>
                  <a:pt x="4182" y="771"/>
                </a:lnTo>
                <a:lnTo>
                  <a:pt x="4182" y="441"/>
                </a:lnTo>
                <a:lnTo>
                  <a:pt x="4146" y="111"/>
                </a:lnTo>
                <a:lnTo>
                  <a:pt x="4072" y="37"/>
                </a:lnTo>
                <a:lnTo>
                  <a:pt x="3999" y="1"/>
                </a:lnTo>
                <a:close/>
                <a:moveTo>
                  <a:pt x="5503" y="3779"/>
                </a:moveTo>
                <a:lnTo>
                  <a:pt x="5246" y="3815"/>
                </a:lnTo>
                <a:lnTo>
                  <a:pt x="5026" y="3925"/>
                </a:lnTo>
                <a:lnTo>
                  <a:pt x="4879" y="3999"/>
                </a:lnTo>
                <a:lnTo>
                  <a:pt x="4806" y="4109"/>
                </a:lnTo>
                <a:lnTo>
                  <a:pt x="4806" y="4146"/>
                </a:lnTo>
                <a:lnTo>
                  <a:pt x="4843" y="4182"/>
                </a:lnTo>
                <a:lnTo>
                  <a:pt x="4916" y="4256"/>
                </a:lnTo>
                <a:lnTo>
                  <a:pt x="5246" y="4256"/>
                </a:lnTo>
                <a:lnTo>
                  <a:pt x="5723" y="4219"/>
                </a:lnTo>
                <a:lnTo>
                  <a:pt x="5723" y="4219"/>
                </a:lnTo>
                <a:lnTo>
                  <a:pt x="5686" y="4329"/>
                </a:lnTo>
                <a:lnTo>
                  <a:pt x="5576" y="4439"/>
                </a:lnTo>
                <a:lnTo>
                  <a:pt x="5393" y="4622"/>
                </a:lnTo>
                <a:lnTo>
                  <a:pt x="5026" y="5099"/>
                </a:lnTo>
                <a:lnTo>
                  <a:pt x="4659" y="5613"/>
                </a:lnTo>
                <a:lnTo>
                  <a:pt x="4366" y="6126"/>
                </a:lnTo>
                <a:lnTo>
                  <a:pt x="4329" y="6273"/>
                </a:lnTo>
                <a:lnTo>
                  <a:pt x="4366" y="6420"/>
                </a:lnTo>
                <a:lnTo>
                  <a:pt x="4476" y="6493"/>
                </a:lnTo>
                <a:lnTo>
                  <a:pt x="4623" y="6493"/>
                </a:lnTo>
                <a:lnTo>
                  <a:pt x="6310" y="6126"/>
                </a:lnTo>
                <a:lnTo>
                  <a:pt x="6383" y="6090"/>
                </a:lnTo>
                <a:lnTo>
                  <a:pt x="6457" y="6016"/>
                </a:lnTo>
                <a:lnTo>
                  <a:pt x="6493" y="5943"/>
                </a:lnTo>
                <a:lnTo>
                  <a:pt x="6457" y="5833"/>
                </a:lnTo>
                <a:lnTo>
                  <a:pt x="6420" y="5760"/>
                </a:lnTo>
                <a:lnTo>
                  <a:pt x="6383" y="5686"/>
                </a:lnTo>
                <a:lnTo>
                  <a:pt x="6273" y="5650"/>
                </a:lnTo>
                <a:lnTo>
                  <a:pt x="6163" y="5650"/>
                </a:lnTo>
                <a:lnTo>
                  <a:pt x="5026" y="5906"/>
                </a:lnTo>
                <a:lnTo>
                  <a:pt x="5319" y="5466"/>
                </a:lnTo>
                <a:lnTo>
                  <a:pt x="5650" y="5063"/>
                </a:lnTo>
                <a:lnTo>
                  <a:pt x="5870" y="4806"/>
                </a:lnTo>
                <a:lnTo>
                  <a:pt x="6053" y="4549"/>
                </a:lnTo>
                <a:lnTo>
                  <a:pt x="6126" y="4402"/>
                </a:lnTo>
                <a:lnTo>
                  <a:pt x="6200" y="4256"/>
                </a:lnTo>
                <a:lnTo>
                  <a:pt x="6200" y="4109"/>
                </a:lnTo>
                <a:lnTo>
                  <a:pt x="6200" y="3925"/>
                </a:lnTo>
                <a:lnTo>
                  <a:pt x="6163" y="3889"/>
                </a:lnTo>
                <a:lnTo>
                  <a:pt x="6126" y="3815"/>
                </a:lnTo>
                <a:lnTo>
                  <a:pt x="5980" y="3779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7" name="Google Shape;507;p10"/>
          <p:cNvSpPr/>
          <p:nvPr/>
        </p:nvSpPr>
        <p:spPr>
          <a:xfrm>
            <a:off x="955990" y="-57166"/>
            <a:ext cx="323616" cy="321546"/>
          </a:xfrm>
          <a:custGeom>
            <a:avLst/>
            <a:gdLst/>
            <a:ahLst/>
            <a:cxnLst/>
            <a:rect l="l" t="t" r="r" b="b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8" name="Google Shape;508;p10"/>
          <p:cNvSpPr/>
          <p:nvPr/>
        </p:nvSpPr>
        <p:spPr>
          <a:xfrm>
            <a:off x="1333294" y="4678454"/>
            <a:ext cx="306966" cy="385027"/>
          </a:xfrm>
          <a:custGeom>
            <a:avLst/>
            <a:gdLst/>
            <a:ahLst/>
            <a:cxnLst/>
            <a:rect l="l" t="t" r="r" b="b"/>
            <a:pathLst>
              <a:path w="10822" h="13574" extrusionOk="0">
                <a:moveTo>
                  <a:pt x="10235" y="1358"/>
                </a:moveTo>
                <a:lnTo>
                  <a:pt x="10345" y="1652"/>
                </a:lnTo>
                <a:lnTo>
                  <a:pt x="10345" y="1982"/>
                </a:lnTo>
                <a:lnTo>
                  <a:pt x="10345" y="2312"/>
                </a:lnTo>
                <a:lnTo>
                  <a:pt x="10235" y="2605"/>
                </a:lnTo>
                <a:lnTo>
                  <a:pt x="10235" y="2569"/>
                </a:lnTo>
                <a:lnTo>
                  <a:pt x="10198" y="1945"/>
                </a:lnTo>
                <a:lnTo>
                  <a:pt x="10235" y="1358"/>
                </a:lnTo>
                <a:close/>
                <a:moveTo>
                  <a:pt x="9538" y="2092"/>
                </a:moveTo>
                <a:lnTo>
                  <a:pt x="9538" y="2422"/>
                </a:lnTo>
                <a:lnTo>
                  <a:pt x="9538" y="2789"/>
                </a:lnTo>
                <a:lnTo>
                  <a:pt x="9465" y="2202"/>
                </a:lnTo>
                <a:lnTo>
                  <a:pt x="9538" y="2092"/>
                </a:lnTo>
                <a:close/>
                <a:moveTo>
                  <a:pt x="9941" y="1285"/>
                </a:moveTo>
                <a:lnTo>
                  <a:pt x="9868" y="1835"/>
                </a:lnTo>
                <a:lnTo>
                  <a:pt x="9831" y="2129"/>
                </a:lnTo>
                <a:lnTo>
                  <a:pt x="9831" y="2459"/>
                </a:lnTo>
                <a:lnTo>
                  <a:pt x="9831" y="2642"/>
                </a:lnTo>
                <a:lnTo>
                  <a:pt x="9868" y="2789"/>
                </a:lnTo>
                <a:lnTo>
                  <a:pt x="9941" y="2936"/>
                </a:lnTo>
                <a:lnTo>
                  <a:pt x="10015" y="3046"/>
                </a:lnTo>
                <a:lnTo>
                  <a:pt x="10051" y="3046"/>
                </a:lnTo>
                <a:lnTo>
                  <a:pt x="9941" y="3229"/>
                </a:lnTo>
                <a:lnTo>
                  <a:pt x="9648" y="3632"/>
                </a:lnTo>
                <a:lnTo>
                  <a:pt x="9575" y="3046"/>
                </a:lnTo>
                <a:lnTo>
                  <a:pt x="9611" y="3119"/>
                </a:lnTo>
                <a:lnTo>
                  <a:pt x="9648" y="3156"/>
                </a:lnTo>
                <a:lnTo>
                  <a:pt x="9721" y="3192"/>
                </a:lnTo>
                <a:lnTo>
                  <a:pt x="9795" y="3156"/>
                </a:lnTo>
                <a:lnTo>
                  <a:pt x="9868" y="3156"/>
                </a:lnTo>
                <a:lnTo>
                  <a:pt x="9905" y="3082"/>
                </a:lnTo>
                <a:lnTo>
                  <a:pt x="9905" y="3046"/>
                </a:lnTo>
                <a:lnTo>
                  <a:pt x="9905" y="2972"/>
                </a:lnTo>
                <a:lnTo>
                  <a:pt x="9868" y="2936"/>
                </a:lnTo>
                <a:lnTo>
                  <a:pt x="9831" y="2899"/>
                </a:lnTo>
                <a:lnTo>
                  <a:pt x="9758" y="2899"/>
                </a:lnTo>
                <a:lnTo>
                  <a:pt x="9758" y="2642"/>
                </a:lnTo>
                <a:lnTo>
                  <a:pt x="9721" y="2092"/>
                </a:lnTo>
                <a:lnTo>
                  <a:pt x="9685" y="2018"/>
                </a:lnTo>
                <a:lnTo>
                  <a:pt x="9587" y="2018"/>
                </a:lnTo>
                <a:lnTo>
                  <a:pt x="9611" y="1982"/>
                </a:lnTo>
                <a:lnTo>
                  <a:pt x="9721" y="1762"/>
                </a:lnTo>
                <a:lnTo>
                  <a:pt x="9831" y="1542"/>
                </a:lnTo>
                <a:lnTo>
                  <a:pt x="9941" y="1285"/>
                </a:lnTo>
                <a:close/>
                <a:moveTo>
                  <a:pt x="9318" y="2385"/>
                </a:moveTo>
                <a:lnTo>
                  <a:pt x="9281" y="3119"/>
                </a:lnTo>
                <a:lnTo>
                  <a:pt x="9318" y="3889"/>
                </a:lnTo>
                <a:lnTo>
                  <a:pt x="9354" y="3963"/>
                </a:lnTo>
                <a:lnTo>
                  <a:pt x="9098" y="4183"/>
                </a:lnTo>
                <a:lnTo>
                  <a:pt x="9098" y="3963"/>
                </a:lnTo>
                <a:lnTo>
                  <a:pt x="9098" y="3743"/>
                </a:lnTo>
                <a:lnTo>
                  <a:pt x="9024" y="3302"/>
                </a:lnTo>
                <a:lnTo>
                  <a:pt x="8988" y="2715"/>
                </a:lnTo>
                <a:lnTo>
                  <a:pt x="9134" y="2569"/>
                </a:lnTo>
                <a:lnTo>
                  <a:pt x="9318" y="2385"/>
                </a:lnTo>
                <a:close/>
                <a:moveTo>
                  <a:pt x="8107" y="3596"/>
                </a:moveTo>
                <a:lnTo>
                  <a:pt x="7997" y="3889"/>
                </a:lnTo>
                <a:lnTo>
                  <a:pt x="7924" y="4219"/>
                </a:lnTo>
                <a:lnTo>
                  <a:pt x="7887" y="3779"/>
                </a:lnTo>
                <a:lnTo>
                  <a:pt x="8107" y="3596"/>
                </a:lnTo>
                <a:close/>
                <a:moveTo>
                  <a:pt x="8731" y="2972"/>
                </a:moveTo>
                <a:lnTo>
                  <a:pt x="8731" y="3302"/>
                </a:lnTo>
                <a:lnTo>
                  <a:pt x="8731" y="3816"/>
                </a:lnTo>
                <a:lnTo>
                  <a:pt x="8768" y="4109"/>
                </a:lnTo>
                <a:lnTo>
                  <a:pt x="8841" y="4366"/>
                </a:lnTo>
                <a:lnTo>
                  <a:pt x="8841" y="4403"/>
                </a:lnTo>
                <a:lnTo>
                  <a:pt x="8621" y="4586"/>
                </a:lnTo>
                <a:lnTo>
                  <a:pt x="8621" y="4586"/>
                </a:lnTo>
                <a:lnTo>
                  <a:pt x="8658" y="4219"/>
                </a:lnTo>
                <a:lnTo>
                  <a:pt x="8694" y="3816"/>
                </a:lnTo>
                <a:lnTo>
                  <a:pt x="8694" y="3449"/>
                </a:lnTo>
                <a:lnTo>
                  <a:pt x="8658" y="3082"/>
                </a:lnTo>
                <a:lnTo>
                  <a:pt x="8731" y="2972"/>
                </a:lnTo>
                <a:close/>
                <a:moveTo>
                  <a:pt x="8364" y="3339"/>
                </a:moveTo>
                <a:lnTo>
                  <a:pt x="8254" y="4733"/>
                </a:lnTo>
                <a:lnTo>
                  <a:pt x="8291" y="4806"/>
                </a:lnTo>
                <a:lnTo>
                  <a:pt x="8291" y="4843"/>
                </a:lnTo>
                <a:lnTo>
                  <a:pt x="8217" y="4916"/>
                </a:lnTo>
                <a:lnTo>
                  <a:pt x="8181" y="4880"/>
                </a:lnTo>
                <a:lnTo>
                  <a:pt x="8327" y="3522"/>
                </a:lnTo>
                <a:lnTo>
                  <a:pt x="8291" y="3486"/>
                </a:lnTo>
                <a:lnTo>
                  <a:pt x="8254" y="3449"/>
                </a:lnTo>
                <a:lnTo>
                  <a:pt x="8364" y="3339"/>
                </a:lnTo>
                <a:close/>
                <a:moveTo>
                  <a:pt x="7704" y="3963"/>
                </a:moveTo>
                <a:lnTo>
                  <a:pt x="7667" y="4329"/>
                </a:lnTo>
                <a:lnTo>
                  <a:pt x="7594" y="4696"/>
                </a:lnTo>
                <a:lnTo>
                  <a:pt x="7520" y="5026"/>
                </a:lnTo>
                <a:lnTo>
                  <a:pt x="7410" y="5393"/>
                </a:lnTo>
                <a:lnTo>
                  <a:pt x="7410" y="5467"/>
                </a:lnTo>
                <a:lnTo>
                  <a:pt x="7337" y="5430"/>
                </a:lnTo>
                <a:lnTo>
                  <a:pt x="7300" y="5430"/>
                </a:lnTo>
                <a:lnTo>
                  <a:pt x="7300" y="4990"/>
                </a:lnTo>
                <a:lnTo>
                  <a:pt x="7264" y="4696"/>
                </a:lnTo>
                <a:lnTo>
                  <a:pt x="7227" y="4366"/>
                </a:lnTo>
                <a:lnTo>
                  <a:pt x="7704" y="3963"/>
                </a:lnTo>
                <a:close/>
                <a:moveTo>
                  <a:pt x="7044" y="4513"/>
                </a:moveTo>
                <a:lnTo>
                  <a:pt x="6970" y="5026"/>
                </a:lnTo>
                <a:lnTo>
                  <a:pt x="6970" y="5320"/>
                </a:lnTo>
                <a:lnTo>
                  <a:pt x="6970" y="5540"/>
                </a:lnTo>
                <a:lnTo>
                  <a:pt x="7007" y="5650"/>
                </a:lnTo>
                <a:lnTo>
                  <a:pt x="7080" y="5760"/>
                </a:lnTo>
                <a:lnTo>
                  <a:pt x="6677" y="6053"/>
                </a:lnTo>
                <a:lnTo>
                  <a:pt x="6677" y="6053"/>
                </a:lnTo>
                <a:lnTo>
                  <a:pt x="6713" y="5797"/>
                </a:lnTo>
                <a:lnTo>
                  <a:pt x="6750" y="5540"/>
                </a:lnTo>
                <a:lnTo>
                  <a:pt x="6750" y="5173"/>
                </a:lnTo>
                <a:lnTo>
                  <a:pt x="6677" y="4843"/>
                </a:lnTo>
                <a:lnTo>
                  <a:pt x="7044" y="4513"/>
                </a:lnTo>
                <a:close/>
                <a:moveTo>
                  <a:pt x="6603" y="4916"/>
                </a:moveTo>
                <a:lnTo>
                  <a:pt x="6567" y="5173"/>
                </a:lnTo>
                <a:lnTo>
                  <a:pt x="6530" y="5430"/>
                </a:lnTo>
                <a:lnTo>
                  <a:pt x="6457" y="5613"/>
                </a:lnTo>
                <a:lnTo>
                  <a:pt x="6383" y="5760"/>
                </a:lnTo>
                <a:lnTo>
                  <a:pt x="6310" y="5943"/>
                </a:lnTo>
                <a:lnTo>
                  <a:pt x="6310" y="6127"/>
                </a:lnTo>
                <a:lnTo>
                  <a:pt x="6310" y="6200"/>
                </a:lnTo>
                <a:lnTo>
                  <a:pt x="6383" y="6237"/>
                </a:lnTo>
                <a:lnTo>
                  <a:pt x="5980" y="6494"/>
                </a:lnTo>
                <a:lnTo>
                  <a:pt x="6053" y="6090"/>
                </a:lnTo>
                <a:lnTo>
                  <a:pt x="6053" y="5760"/>
                </a:lnTo>
                <a:lnTo>
                  <a:pt x="6016" y="5393"/>
                </a:lnTo>
                <a:lnTo>
                  <a:pt x="6603" y="4916"/>
                </a:lnTo>
                <a:close/>
                <a:moveTo>
                  <a:pt x="5870" y="5540"/>
                </a:moveTo>
                <a:lnTo>
                  <a:pt x="5796" y="5943"/>
                </a:lnTo>
                <a:lnTo>
                  <a:pt x="5686" y="6347"/>
                </a:lnTo>
                <a:lnTo>
                  <a:pt x="5613" y="6567"/>
                </a:lnTo>
                <a:lnTo>
                  <a:pt x="5613" y="6677"/>
                </a:lnTo>
                <a:lnTo>
                  <a:pt x="5613" y="6750"/>
                </a:lnTo>
                <a:lnTo>
                  <a:pt x="5173" y="7081"/>
                </a:lnTo>
                <a:lnTo>
                  <a:pt x="5393" y="5943"/>
                </a:lnTo>
                <a:lnTo>
                  <a:pt x="5870" y="5540"/>
                </a:lnTo>
                <a:close/>
                <a:moveTo>
                  <a:pt x="9134" y="478"/>
                </a:moveTo>
                <a:lnTo>
                  <a:pt x="9428" y="588"/>
                </a:lnTo>
                <a:lnTo>
                  <a:pt x="9318" y="735"/>
                </a:lnTo>
                <a:lnTo>
                  <a:pt x="9318" y="845"/>
                </a:lnTo>
                <a:lnTo>
                  <a:pt x="9354" y="918"/>
                </a:lnTo>
                <a:lnTo>
                  <a:pt x="9428" y="955"/>
                </a:lnTo>
                <a:lnTo>
                  <a:pt x="9538" y="955"/>
                </a:lnTo>
                <a:lnTo>
                  <a:pt x="9538" y="1101"/>
                </a:lnTo>
                <a:lnTo>
                  <a:pt x="9465" y="1285"/>
                </a:lnTo>
                <a:lnTo>
                  <a:pt x="9318" y="1615"/>
                </a:lnTo>
                <a:lnTo>
                  <a:pt x="9134" y="1908"/>
                </a:lnTo>
                <a:lnTo>
                  <a:pt x="8914" y="2202"/>
                </a:lnTo>
                <a:lnTo>
                  <a:pt x="8841" y="2165"/>
                </a:lnTo>
                <a:lnTo>
                  <a:pt x="8804" y="2202"/>
                </a:lnTo>
                <a:lnTo>
                  <a:pt x="8768" y="2202"/>
                </a:lnTo>
                <a:lnTo>
                  <a:pt x="8731" y="2275"/>
                </a:lnTo>
                <a:lnTo>
                  <a:pt x="8731" y="2349"/>
                </a:lnTo>
                <a:lnTo>
                  <a:pt x="8364" y="2715"/>
                </a:lnTo>
                <a:lnTo>
                  <a:pt x="7740" y="3339"/>
                </a:lnTo>
                <a:lnTo>
                  <a:pt x="7667" y="3339"/>
                </a:lnTo>
                <a:lnTo>
                  <a:pt x="7667" y="3412"/>
                </a:lnTo>
                <a:lnTo>
                  <a:pt x="6493" y="4439"/>
                </a:lnTo>
                <a:lnTo>
                  <a:pt x="5650" y="5173"/>
                </a:lnTo>
                <a:lnTo>
                  <a:pt x="4806" y="5870"/>
                </a:lnTo>
                <a:lnTo>
                  <a:pt x="4769" y="5870"/>
                </a:lnTo>
                <a:lnTo>
                  <a:pt x="4733" y="5907"/>
                </a:lnTo>
                <a:lnTo>
                  <a:pt x="4623" y="6017"/>
                </a:lnTo>
                <a:lnTo>
                  <a:pt x="3889" y="6567"/>
                </a:lnTo>
                <a:lnTo>
                  <a:pt x="3852" y="6567"/>
                </a:lnTo>
                <a:lnTo>
                  <a:pt x="3816" y="6604"/>
                </a:lnTo>
                <a:lnTo>
                  <a:pt x="3632" y="6714"/>
                </a:lnTo>
                <a:lnTo>
                  <a:pt x="3339" y="6897"/>
                </a:lnTo>
                <a:lnTo>
                  <a:pt x="3155" y="7007"/>
                </a:lnTo>
                <a:lnTo>
                  <a:pt x="3045" y="7154"/>
                </a:lnTo>
                <a:lnTo>
                  <a:pt x="2972" y="7117"/>
                </a:lnTo>
                <a:lnTo>
                  <a:pt x="2605" y="6824"/>
                </a:lnTo>
                <a:lnTo>
                  <a:pt x="2312" y="6457"/>
                </a:lnTo>
                <a:lnTo>
                  <a:pt x="2128" y="6274"/>
                </a:lnTo>
                <a:lnTo>
                  <a:pt x="1945" y="6090"/>
                </a:lnTo>
                <a:lnTo>
                  <a:pt x="2202" y="5943"/>
                </a:lnTo>
                <a:lnTo>
                  <a:pt x="2458" y="5723"/>
                </a:lnTo>
                <a:lnTo>
                  <a:pt x="2605" y="5943"/>
                </a:lnTo>
                <a:lnTo>
                  <a:pt x="2825" y="6127"/>
                </a:lnTo>
                <a:lnTo>
                  <a:pt x="2935" y="6200"/>
                </a:lnTo>
                <a:lnTo>
                  <a:pt x="3082" y="6237"/>
                </a:lnTo>
                <a:lnTo>
                  <a:pt x="3229" y="6237"/>
                </a:lnTo>
                <a:lnTo>
                  <a:pt x="3339" y="6127"/>
                </a:lnTo>
                <a:lnTo>
                  <a:pt x="3375" y="6090"/>
                </a:lnTo>
                <a:lnTo>
                  <a:pt x="3412" y="6017"/>
                </a:lnTo>
                <a:lnTo>
                  <a:pt x="3375" y="5870"/>
                </a:lnTo>
                <a:lnTo>
                  <a:pt x="3339" y="5797"/>
                </a:lnTo>
                <a:lnTo>
                  <a:pt x="3265" y="5760"/>
                </a:lnTo>
                <a:lnTo>
                  <a:pt x="3119" y="5760"/>
                </a:lnTo>
                <a:lnTo>
                  <a:pt x="3082" y="5797"/>
                </a:lnTo>
                <a:lnTo>
                  <a:pt x="3082" y="5760"/>
                </a:lnTo>
                <a:lnTo>
                  <a:pt x="2935" y="5650"/>
                </a:lnTo>
                <a:lnTo>
                  <a:pt x="2752" y="5503"/>
                </a:lnTo>
                <a:lnTo>
                  <a:pt x="2825" y="5430"/>
                </a:lnTo>
                <a:lnTo>
                  <a:pt x="3302" y="4990"/>
                </a:lnTo>
                <a:lnTo>
                  <a:pt x="3375" y="5173"/>
                </a:lnTo>
                <a:lnTo>
                  <a:pt x="3449" y="5283"/>
                </a:lnTo>
                <a:lnTo>
                  <a:pt x="3559" y="5393"/>
                </a:lnTo>
                <a:lnTo>
                  <a:pt x="3669" y="5503"/>
                </a:lnTo>
                <a:lnTo>
                  <a:pt x="3816" y="5540"/>
                </a:lnTo>
                <a:lnTo>
                  <a:pt x="3926" y="5540"/>
                </a:lnTo>
                <a:lnTo>
                  <a:pt x="3999" y="5467"/>
                </a:lnTo>
                <a:lnTo>
                  <a:pt x="4036" y="5393"/>
                </a:lnTo>
                <a:lnTo>
                  <a:pt x="4036" y="5283"/>
                </a:lnTo>
                <a:lnTo>
                  <a:pt x="3889" y="5136"/>
                </a:lnTo>
                <a:lnTo>
                  <a:pt x="3742" y="4990"/>
                </a:lnTo>
                <a:lnTo>
                  <a:pt x="3632" y="4843"/>
                </a:lnTo>
                <a:lnTo>
                  <a:pt x="3595" y="4770"/>
                </a:lnTo>
                <a:lnTo>
                  <a:pt x="3595" y="4733"/>
                </a:lnTo>
                <a:lnTo>
                  <a:pt x="3926" y="4439"/>
                </a:lnTo>
                <a:lnTo>
                  <a:pt x="4146" y="4256"/>
                </a:lnTo>
                <a:lnTo>
                  <a:pt x="4182" y="4403"/>
                </a:lnTo>
                <a:lnTo>
                  <a:pt x="4256" y="4513"/>
                </a:lnTo>
                <a:lnTo>
                  <a:pt x="4329" y="4623"/>
                </a:lnTo>
                <a:lnTo>
                  <a:pt x="4439" y="4770"/>
                </a:lnTo>
                <a:lnTo>
                  <a:pt x="4586" y="4843"/>
                </a:lnTo>
                <a:lnTo>
                  <a:pt x="4696" y="4880"/>
                </a:lnTo>
                <a:lnTo>
                  <a:pt x="4806" y="4843"/>
                </a:lnTo>
                <a:lnTo>
                  <a:pt x="4843" y="4770"/>
                </a:lnTo>
                <a:lnTo>
                  <a:pt x="4879" y="4733"/>
                </a:lnTo>
                <a:lnTo>
                  <a:pt x="4879" y="4623"/>
                </a:lnTo>
                <a:lnTo>
                  <a:pt x="4843" y="4549"/>
                </a:lnTo>
                <a:lnTo>
                  <a:pt x="4769" y="4476"/>
                </a:lnTo>
                <a:lnTo>
                  <a:pt x="4623" y="4329"/>
                </a:lnTo>
                <a:lnTo>
                  <a:pt x="4513" y="4219"/>
                </a:lnTo>
                <a:lnTo>
                  <a:pt x="4476" y="4073"/>
                </a:lnTo>
                <a:lnTo>
                  <a:pt x="4476" y="3999"/>
                </a:lnTo>
                <a:lnTo>
                  <a:pt x="4989" y="3522"/>
                </a:lnTo>
                <a:lnTo>
                  <a:pt x="5063" y="3632"/>
                </a:lnTo>
                <a:lnTo>
                  <a:pt x="5173" y="3853"/>
                </a:lnTo>
                <a:lnTo>
                  <a:pt x="5356" y="4036"/>
                </a:lnTo>
                <a:lnTo>
                  <a:pt x="5430" y="4073"/>
                </a:lnTo>
                <a:lnTo>
                  <a:pt x="5503" y="4109"/>
                </a:lnTo>
                <a:lnTo>
                  <a:pt x="5576" y="4073"/>
                </a:lnTo>
                <a:lnTo>
                  <a:pt x="5650" y="4036"/>
                </a:lnTo>
                <a:lnTo>
                  <a:pt x="5686" y="3963"/>
                </a:lnTo>
                <a:lnTo>
                  <a:pt x="5686" y="3926"/>
                </a:lnTo>
                <a:lnTo>
                  <a:pt x="5686" y="3853"/>
                </a:lnTo>
                <a:lnTo>
                  <a:pt x="5650" y="3779"/>
                </a:lnTo>
                <a:lnTo>
                  <a:pt x="5246" y="3302"/>
                </a:lnTo>
                <a:lnTo>
                  <a:pt x="5980" y="2642"/>
                </a:lnTo>
                <a:lnTo>
                  <a:pt x="6016" y="2715"/>
                </a:lnTo>
                <a:lnTo>
                  <a:pt x="6163" y="3082"/>
                </a:lnTo>
                <a:lnTo>
                  <a:pt x="6200" y="3156"/>
                </a:lnTo>
                <a:lnTo>
                  <a:pt x="6237" y="3192"/>
                </a:lnTo>
                <a:lnTo>
                  <a:pt x="6383" y="3192"/>
                </a:lnTo>
                <a:lnTo>
                  <a:pt x="6457" y="3156"/>
                </a:lnTo>
                <a:lnTo>
                  <a:pt x="6493" y="3082"/>
                </a:lnTo>
                <a:lnTo>
                  <a:pt x="6530" y="3009"/>
                </a:lnTo>
                <a:lnTo>
                  <a:pt x="6493" y="2936"/>
                </a:lnTo>
                <a:lnTo>
                  <a:pt x="6383" y="2605"/>
                </a:lnTo>
                <a:lnTo>
                  <a:pt x="6273" y="2422"/>
                </a:lnTo>
                <a:lnTo>
                  <a:pt x="7007" y="1725"/>
                </a:lnTo>
                <a:lnTo>
                  <a:pt x="7044" y="1945"/>
                </a:lnTo>
                <a:lnTo>
                  <a:pt x="7080" y="2129"/>
                </a:lnTo>
                <a:lnTo>
                  <a:pt x="7154" y="2349"/>
                </a:lnTo>
                <a:lnTo>
                  <a:pt x="7227" y="2532"/>
                </a:lnTo>
                <a:lnTo>
                  <a:pt x="7300" y="2605"/>
                </a:lnTo>
                <a:lnTo>
                  <a:pt x="7410" y="2642"/>
                </a:lnTo>
                <a:lnTo>
                  <a:pt x="7557" y="2569"/>
                </a:lnTo>
                <a:lnTo>
                  <a:pt x="7630" y="2495"/>
                </a:lnTo>
                <a:lnTo>
                  <a:pt x="7667" y="2385"/>
                </a:lnTo>
                <a:lnTo>
                  <a:pt x="7667" y="2312"/>
                </a:lnTo>
                <a:lnTo>
                  <a:pt x="7630" y="2239"/>
                </a:lnTo>
                <a:lnTo>
                  <a:pt x="7557" y="2165"/>
                </a:lnTo>
                <a:lnTo>
                  <a:pt x="7484" y="2165"/>
                </a:lnTo>
                <a:lnTo>
                  <a:pt x="7337" y="1835"/>
                </a:lnTo>
                <a:lnTo>
                  <a:pt x="7227" y="1542"/>
                </a:lnTo>
                <a:lnTo>
                  <a:pt x="7740" y="1101"/>
                </a:lnTo>
                <a:lnTo>
                  <a:pt x="8217" y="735"/>
                </a:lnTo>
                <a:lnTo>
                  <a:pt x="8364" y="625"/>
                </a:lnTo>
                <a:lnTo>
                  <a:pt x="8511" y="551"/>
                </a:lnTo>
                <a:lnTo>
                  <a:pt x="8841" y="478"/>
                </a:lnTo>
                <a:close/>
                <a:moveTo>
                  <a:pt x="3485" y="7264"/>
                </a:moveTo>
                <a:lnTo>
                  <a:pt x="3449" y="7447"/>
                </a:lnTo>
                <a:lnTo>
                  <a:pt x="3302" y="7337"/>
                </a:lnTo>
                <a:lnTo>
                  <a:pt x="3485" y="7264"/>
                </a:lnTo>
                <a:close/>
                <a:moveTo>
                  <a:pt x="5099" y="6163"/>
                </a:moveTo>
                <a:lnTo>
                  <a:pt x="4733" y="7264"/>
                </a:lnTo>
                <a:lnTo>
                  <a:pt x="4733" y="7337"/>
                </a:lnTo>
                <a:lnTo>
                  <a:pt x="4586" y="7447"/>
                </a:lnTo>
                <a:lnTo>
                  <a:pt x="4586" y="7337"/>
                </a:lnTo>
                <a:lnTo>
                  <a:pt x="4586" y="7301"/>
                </a:lnTo>
                <a:lnTo>
                  <a:pt x="4623" y="6860"/>
                </a:lnTo>
                <a:lnTo>
                  <a:pt x="4733" y="6457"/>
                </a:lnTo>
                <a:lnTo>
                  <a:pt x="5026" y="6237"/>
                </a:lnTo>
                <a:lnTo>
                  <a:pt x="5099" y="6163"/>
                </a:lnTo>
                <a:close/>
                <a:moveTo>
                  <a:pt x="4292" y="6750"/>
                </a:moveTo>
                <a:lnTo>
                  <a:pt x="4219" y="7117"/>
                </a:lnTo>
                <a:lnTo>
                  <a:pt x="4219" y="7484"/>
                </a:lnTo>
                <a:lnTo>
                  <a:pt x="4219" y="7594"/>
                </a:lnTo>
                <a:lnTo>
                  <a:pt x="4292" y="7631"/>
                </a:lnTo>
                <a:lnTo>
                  <a:pt x="3889" y="7924"/>
                </a:lnTo>
                <a:lnTo>
                  <a:pt x="3816" y="7851"/>
                </a:lnTo>
                <a:lnTo>
                  <a:pt x="3889" y="7777"/>
                </a:lnTo>
                <a:lnTo>
                  <a:pt x="3926" y="7667"/>
                </a:lnTo>
                <a:lnTo>
                  <a:pt x="3926" y="7594"/>
                </a:lnTo>
                <a:lnTo>
                  <a:pt x="3889" y="7521"/>
                </a:lnTo>
                <a:lnTo>
                  <a:pt x="3852" y="7484"/>
                </a:lnTo>
                <a:lnTo>
                  <a:pt x="3816" y="7484"/>
                </a:lnTo>
                <a:lnTo>
                  <a:pt x="3889" y="7227"/>
                </a:lnTo>
                <a:lnTo>
                  <a:pt x="3926" y="7007"/>
                </a:lnTo>
                <a:lnTo>
                  <a:pt x="3926" y="6970"/>
                </a:lnTo>
                <a:lnTo>
                  <a:pt x="4292" y="6750"/>
                </a:lnTo>
                <a:close/>
                <a:moveTo>
                  <a:pt x="1101" y="6127"/>
                </a:moveTo>
                <a:lnTo>
                  <a:pt x="1358" y="6200"/>
                </a:lnTo>
                <a:lnTo>
                  <a:pt x="1578" y="6310"/>
                </a:lnTo>
                <a:lnTo>
                  <a:pt x="1761" y="6457"/>
                </a:lnTo>
                <a:lnTo>
                  <a:pt x="1945" y="6677"/>
                </a:lnTo>
                <a:lnTo>
                  <a:pt x="2312" y="7081"/>
                </a:lnTo>
                <a:lnTo>
                  <a:pt x="2715" y="7447"/>
                </a:lnTo>
                <a:lnTo>
                  <a:pt x="3155" y="7777"/>
                </a:lnTo>
                <a:lnTo>
                  <a:pt x="3339" y="7961"/>
                </a:lnTo>
                <a:lnTo>
                  <a:pt x="3522" y="8144"/>
                </a:lnTo>
                <a:lnTo>
                  <a:pt x="3522" y="8181"/>
                </a:lnTo>
                <a:lnTo>
                  <a:pt x="3485" y="8291"/>
                </a:lnTo>
                <a:lnTo>
                  <a:pt x="3485" y="8401"/>
                </a:lnTo>
                <a:lnTo>
                  <a:pt x="3559" y="8474"/>
                </a:lnTo>
                <a:lnTo>
                  <a:pt x="3669" y="8511"/>
                </a:lnTo>
                <a:lnTo>
                  <a:pt x="3669" y="8621"/>
                </a:lnTo>
                <a:lnTo>
                  <a:pt x="3669" y="8658"/>
                </a:lnTo>
                <a:lnTo>
                  <a:pt x="3595" y="8695"/>
                </a:lnTo>
                <a:lnTo>
                  <a:pt x="3229" y="8731"/>
                </a:lnTo>
                <a:lnTo>
                  <a:pt x="3009" y="8474"/>
                </a:lnTo>
                <a:lnTo>
                  <a:pt x="2825" y="8254"/>
                </a:lnTo>
                <a:lnTo>
                  <a:pt x="2165" y="7484"/>
                </a:lnTo>
                <a:lnTo>
                  <a:pt x="1615" y="6897"/>
                </a:lnTo>
                <a:lnTo>
                  <a:pt x="1321" y="6604"/>
                </a:lnTo>
                <a:lnTo>
                  <a:pt x="1174" y="6494"/>
                </a:lnTo>
                <a:lnTo>
                  <a:pt x="991" y="6420"/>
                </a:lnTo>
                <a:lnTo>
                  <a:pt x="1101" y="6127"/>
                </a:lnTo>
                <a:close/>
                <a:moveTo>
                  <a:pt x="8731" y="1"/>
                </a:moveTo>
                <a:lnTo>
                  <a:pt x="8474" y="74"/>
                </a:lnTo>
                <a:lnTo>
                  <a:pt x="8217" y="184"/>
                </a:lnTo>
                <a:lnTo>
                  <a:pt x="7997" y="331"/>
                </a:lnTo>
                <a:lnTo>
                  <a:pt x="7777" y="478"/>
                </a:lnTo>
                <a:lnTo>
                  <a:pt x="7154" y="1028"/>
                </a:lnTo>
                <a:lnTo>
                  <a:pt x="6530" y="1578"/>
                </a:lnTo>
                <a:lnTo>
                  <a:pt x="4036" y="3779"/>
                </a:lnTo>
                <a:lnTo>
                  <a:pt x="2825" y="4843"/>
                </a:lnTo>
                <a:lnTo>
                  <a:pt x="2312" y="5283"/>
                </a:lnTo>
                <a:lnTo>
                  <a:pt x="2092" y="5540"/>
                </a:lnTo>
                <a:lnTo>
                  <a:pt x="1871" y="5797"/>
                </a:lnTo>
                <a:lnTo>
                  <a:pt x="1761" y="5833"/>
                </a:lnTo>
                <a:lnTo>
                  <a:pt x="1725" y="5943"/>
                </a:lnTo>
                <a:lnTo>
                  <a:pt x="1541" y="5833"/>
                </a:lnTo>
                <a:lnTo>
                  <a:pt x="1358" y="5797"/>
                </a:lnTo>
                <a:lnTo>
                  <a:pt x="1174" y="5760"/>
                </a:lnTo>
                <a:lnTo>
                  <a:pt x="954" y="5760"/>
                </a:lnTo>
                <a:lnTo>
                  <a:pt x="844" y="5797"/>
                </a:lnTo>
                <a:lnTo>
                  <a:pt x="771" y="5907"/>
                </a:lnTo>
                <a:lnTo>
                  <a:pt x="624" y="6420"/>
                </a:lnTo>
                <a:lnTo>
                  <a:pt x="624" y="6494"/>
                </a:lnTo>
                <a:lnTo>
                  <a:pt x="661" y="6567"/>
                </a:lnTo>
                <a:lnTo>
                  <a:pt x="698" y="6604"/>
                </a:lnTo>
                <a:lnTo>
                  <a:pt x="771" y="6640"/>
                </a:lnTo>
                <a:lnTo>
                  <a:pt x="918" y="6860"/>
                </a:lnTo>
                <a:lnTo>
                  <a:pt x="1101" y="7081"/>
                </a:lnTo>
                <a:lnTo>
                  <a:pt x="1505" y="7484"/>
                </a:lnTo>
                <a:lnTo>
                  <a:pt x="2385" y="8511"/>
                </a:lnTo>
                <a:lnTo>
                  <a:pt x="2715" y="8951"/>
                </a:lnTo>
                <a:lnTo>
                  <a:pt x="2935" y="9171"/>
                </a:lnTo>
                <a:lnTo>
                  <a:pt x="3155" y="9318"/>
                </a:lnTo>
                <a:lnTo>
                  <a:pt x="3302" y="9355"/>
                </a:lnTo>
                <a:lnTo>
                  <a:pt x="3412" y="9355"/>
                </a:lnTo>
                <a:lnTo>
                  <a:pt x="3522" y="9281"/>
                </a:lnTo>
                <a:lnTo>
                  <a:pt x="3595" y="9171"/>
                </a:lnTo>
                <a:lnTo>
                  <a:pt x="3816" y="9135"/>
                </a:lnTo>
                <a:lnTo>
                  <a:pt x="3962" y="9061"/>
                </a:lnTo>
                <a:lnTo>
                  <a:pt x="4072" y="8951"/>
                </a:lnTo>
                <a:lnTo>
                  <a:pt x="4146" y="8805"/>
                </a:lnTo>
                <a:lnTo>
                  <a:pt x="4146" y="8548"/>
                </a:lnTo>
                <a:lnTo>
                  <a:pt x="4109" y="8328"/>
                </a:lnTo>
                <a:lnTo>
                  <a:pt x="5320" y="7557"/>
                </a:lnTo>
                <a:lnTo>
                  <a:pt x="6530" y="6750"/>
                </a:lnTo>
                <a:lnTo>
                  <a:pt x="7667" y="5907"/>
                </a:lnTo>
                <a:lnTo>
                  <a:pt x="8804" y="5026"/>
                </a:lnTo>
                <a:lnTo>
                  <a:pt x="9281" y="4660"/>
                </a:lnTo>
                <a:lnTo>
                  <a:pt x="9721" y="4219"/>
                </a:lnTo>
                <a:lnTo>
                  <a:pt x="10125" y="3743"/>
                </a:lnTo>
                <a:lnTo>
                  <a:pt x="10308" y="3486"/>
                </a:lnTo>
                <a:lnTo>
                  <a:pt x="10455" y="3229"/>
                </a:lnTo>
                <a:lnTo>
                  <a:pt x="10602" y="2972"/>
                </a:lnTo>
                <a:lnTo>
                  <a:pt x="10712" y="2679"/>
                </a:lnTo>
                <a:lnTo>
                  <a:pt x="10785" y="2385"/>
                </a:lnTo>
                <a:lnTo>
                  <a:pt x="10822" y="2129"/>
                </a:lnTo>
                <a:lnTo>
                  <a:pt x="10822" y="1835"/>
                </a:lnTo>
                <a:lnTo>
                  <a:pt x="10785" y="1542"/>
                </a:lnTo>
                <a:lnTo>
                  <a:pt x="10675" y="1248"/>
                </a:lnTo>
                <a:lnTo>
                  <a:pt x="10528" y="955"/>
                </a:lnTo>
                <a:lnTo>
                  <a:pt x="10382" y="735"/>
                </a:lnTo>
                <a:lnTo>
                  <a:pt x="10198" y="515"/>
                </a:lnTo>
                <a:lnTo>
                  <a:pt x="9978" y="368"/>
                </a:lnTo>
                <a:lnTo>
                  <a:pt x="9758" y="221"/>
                </a:lnTo>
                <a:lnTo>
                  <a:pt x="9501" y="111"/>
                </a:lnTo>
                <a:lnTo>
                  <a:pt x="9281" y="38"/>
                </a:lnTo>
                <a:lnTo>
                  <a:pt x="8988" y="1"/>
                </a:lnTo>
                <a:close/>
                <a:moveTo>
                  <a:pt x="1981" y="12399"/>
                </a:moveTo>
                <a:lnTo>
                  <a:pt x="1981" y="12509"/>
                </a:lnTo>
                <a:lnTo>
                  <a:pt x="1981" y="12656"/>
                </a:lnTo>
                <a:lnTo>
                  <a:pt x="1908" y="12913"/>
                </a:lnTo>
                <a:lnTo>
                  <a:pt x="1798" y="12913"/>
                </a:lnTo>
                <a:lnTo>
                  <a:pt x="1871" y="12656"/>
                </a:lnTo>
                <a:lnTo>
                  <a:pt x="1981" y="12399"/>
                </a:lnTo>
                <a:close/>
                <a:moveTo>
                  <a:pt x="1651" y="9391"/>
                </a:moveTo>
                <a:lnTo>
                  <a:pt x="1688" y="9575"/>
                </a:lnTo>
                <a:lnTo>
                  <a:pt x="1908" y="10198"/>
                </a:lnTo>
                <a:lnTo>
                  <a:pt x="2348" y="11372"/>
                </a:lnTo>
                <a:lnTo>
                  <a:pt x="2422" y="11739"/>
                </a:lnTo>
                <a:lnTo>
                  <a:pt x="2458" y="12106"/>
                </a:lnTo>
                <a:lnTo>
                  <a:pt x="2422" y="12436"/>
                </a:lnTo>
                <a:lnTo>
                  <a:pt x="2348" y="12619"/>
                </a:lnTo>
                <a:lnTo>
                  <a:pt x="2275" y="12766"/>
                </a:lnTo>
                <a:lnTo>
                  <a:pt x="2312" y="12583"/>
                </a:lnTo>
                <a:lnTo>
                  <a:pt x="2275" y="12436"/>
                </a:lnTo>
                <a:lnTo>
                  <a:pt x="2202" y="12326"/>
                </a:lnTo>
                <a:lnTo>
                  <a:pt x="2128" y="12216"/>
                </a:lnTo>
                <a:lnTo>
                  <a:pt x="2018" y="12179"/>
                </a:lnTo>
                <a:lnTo>
                  <a:pt x="1871" y="12179"/>
                </a:lnTo>
                <a:lnTo>
                  <a:pt x="1835" y="12253"/>
                </a:lnTo>
                <a:lnTo>
                  <a:pt x="1835" y="12326"/>
                </a:lnTo>
                <a:lnTo>
                  <a:pt x="1578" y="12656"/>
                </a:lnTo>
                <a:lnTo>
                  <a:pt x="1505" y="12840"/>
                </a:lnTo>
                <a:lnTo>
                  <a:pt x="1431" y="13023"/>
                </a:lnTo>
                <a:lnTo>
                  <a:pt x="1358" y="13023"/>
                </a:lnTo>
                <a:lnTo>
                  <a:pt x="1578" y="12509"/>
                </a:lnTo>
                <a:lnTo>
                  <a:pt x="1761" y="11996"/>
                </a:lnTo>
                <a:lnTo>
                  <a:pt x="1761" y="11959"/>
                </a:lnTo>
                <a:lnTo>
                  <a:pt x="1725" y="11922"/>
                </a:lnTo>
                <a:lnTo>
                  <a:pt x="1688" y="11922"/>
                </a:lnTo>
                <a:lnTo>
                  <a:pt x="1651" y="11959"/>
                </a:lnTo>
                <a:lnTo>
                  <a:pt x="1321" y="12399"/>
                </a:lnTo>
                <a:lnTo>
                  <a:pt x="1028" y="12913"/>
                </a:lnTo>
                <a:lnTo>
                  <a:pt x="881" y="12840"/>
                </a:lnTo>
                <a:lnTo>
                  <a:pt x="881" y="12729"/>
                </a:lnTo>
                <a:lnTo>
                  <a:pt x="1028" y="12436"/>
                </a:lnTo>
                <a:lnTo>
                  <a:pt x="1174" y="12143"/>
                </a:lnTo>
                <a:lnTo>
                  <a:pt x="1358" y="11849"/>
                </a:lnTo>
                <a:lnTo>
                  <a:pt x="1541" y="11556"/>
                </a:lnTo>
                <a:lnTo>
                  <a:pt x="1541" y="11519"/>
                </a:lnTo>
                <a:lnTo>
                  <a:pt x="1505" y="11482"/>
                </a:lnTo>
                <a:lnTo>
                  <a:pt x="1468" y="11519"/>
                </a:lnTo>
                <a:lnTo>
                  <a:pt x="1138" y="11812"/>
                </a:lnTo>
                <a:lnTo>
                  <a:pt x="954" y="11996"/>
                </a:lnTo>
                <a:lnTo>
                  <a:pt x="808" y="12179"/>
                </a:lnTo>
                <a:lnTo>
                  <a:pt x="698" y="12399"/>
                </a:lnTo>
                <a:lnTo>
                  <a:pt x="588" y="12619"/>
                </a:lnTo>
                <a:lnTo>
                  <a:pt x="551" y="12583"/>
                </a:lnTo>
                <a:lnTo>
                  <a:pt x="624" y="12473"/>
                </a:lnTo>
                <a:lnTo>
                  <a:pt x="661" y="12363"/>
                </a:lnTo>
                <a:lnTo>
                  <a:pt x="1138" y="11629"/>
                </a:lnTo>
                <a:lnTo>
                  <a:pt x="1321" y="11262"/>
                </a:lnTo>
                <a:lnTo>
                  <a:pt x="1468" y="10859"/>
                </a:lnTo>
                <a:lnTo>
                  <a:pt x="1431" y="10822"/>
                </a:lnTo>
                <a:lnTo>
                  <a:pt x="1395" y="10822"/>
                </a:lnTo>
                <a:lnTo>
                  <a:pt x="1064" y="11189"/>
                </a:lnTo>
                <a:lnTo>
                  <a:pt x="734" y="11556"/>
                </a:lnTo>
                <a:lnTo>
                  <a:pt x="844" y="11372"/>
                </a:lnTo>
                <a:lnTo>
                  <a:pt x="1248" y="10749"/>
                </a:lnTo>
                <a:lnTo>
                  <a:pt x="1651" y="10125"/>
                </a:lnTo>
                <a:lnTo>
                  <a:pt x="1651" y="10052"/>
                </a:lnTo>
                <a:lnTo>
                  <a:pt x="1615" y="9978"/>
                </a:lnTo>
                <a:lnTo>
                  <a:pt x="1505" y="9978"/>
                </a:lnTo>
                <a:lnTo>
                  <a:pt x="1321" y="10162"/>
                </a:lnTo>
                <a:lnTo>
                  <a:pt x="1505" y="9795"/>
                </a:lnTo>
                <a:lnTo>
                  <a:pt x="1651" y="9391"/>
                </a:lnTo>
                <a:close/>
                <a:moveTo>
                  <a:pt x="1541" y="8768"/>
                </a:moveTo>
                <a:lnTo>
                  <a:pt x="1468" y="8805"/>
                </a:lnTo>
                <a:lnTo>
                  <a:pt x="1395" y="8915"/>
                </a:lnTo>
                <a:lnTo>
                  <a:pt x="1395" y="9025"/>
                </a:lnTo>
                <a:lnTo>
                  <a:pt x="1395" y="9061"/>
                </a:lnTo>
                <a:lnTo>
                  <a:pt x="1211" y="9355"/>
                </a:lnTo>
                <a:lnTo>
                  <a:pt x="1101" y="9648"/>
                </a:lnTo>
                <a:lnTo>
                  <a:pt x="661" y="10602"/>
                </a:lnTo>
                <a:lnTo>
                  <a:pt x="294" y="11409"/>
                </a:lnTo>
                <a:lnTo>
                  <a:pt x="147" y="11812"/>
                </a:lnTo>
                <a:lnTo>
                  <a:pt x="37" y="12253"/>
                </a:lnTo>
                <a:lnTo>
                  <a:pt x="1" y="12399"/>
                </a:lnTo>
                <a:lnTo>
                  <a:pt x="1" y="12509"/>
                </a:lnTo>
                <a:lnTo>
                  <a:pt x="74" y="12729"/>
                </a:lnTo>
                <a:lnTo>
                  <a:pt x="221" y="12913"/>
                </a:lnTo>
                <a:lnTo>
                  <a:pt x="404" y="13096"/>
                </a:lnTo>
                <a:lnTo>
                  <a:pt x="441" y="13170"/>
                </a:lnTo>
                <a:lnTo>
                  <a:pt x="514" y="13206"/>
                </a:lnTo>
                <a:lnTo>
                  <a:pt x="588" y="13243"/>
                </a:lnTo>
                <a:lnTo>
                  <a:pt x="661" y="13243"/>
                </a:lnTo>
                <a:lnTo>
                  <a:pt x="734" y="13280"/>
                </a:lnTo>
                <a:lnTo>
                  <a:pt x="881" y="13353"/>
                </a:lnTo>
                <a:lnTo>
                  <a:pt x="954" y="13426"/>
                </a:lnTo>
                <a:lnTo>
                  <a:pt x="1101" y="13426"/>
                </a:lnTo>
                <a:lnTo>
                  <a:pt x="1431" y="13536"/>
                </a:lnTo>
                <a:lnTo>
                  <a:pt x="1468" y="13573"/>
                </a:lnTo>
                <a:lnTo>
                  <a:pt x="1688" y="13573"/>
                </a:lnTo>
                <a:lnTo>
                  <a:pt x="1908" y="13536"/>
                </a:lnTo>
                <a:lnTo>
                  <a:pt x="2128" y="13463"/>
                </a:lnTo>
                <a:lnTo>
                  <a:pt x="2312" y="13390"/>
                </a:lnTo>
                <a:lnTo>
                  <a:pt x="2495" y="13280"/>
                </a:lnTo>
                <a:lnTo>
                  <a:pt x="2605" y="13133"/>
                </a:lnTo>
                <a:lnTo>
                  <a:pt x="2715" y="12986"/>
                </a:lnTo>
                <a:lnTo>
                  <a:pt x="2788" y="12840"/>
                </a:lnTo>
                <a:lnTo>
                  <a:pt x="2862" y="12693"/>
                </a:lnTo>
                <a:lnTo>
                  <a:pt x="2935" y="12326"/>
                </a:lnTo>
                <a:lnTo>
                  <a:pt x="2935" y="11959"/>
                </a:lnTo>
                <a:lnTo>
                  <a:pt x="2862" y="11592"/>
                </a:lnTo>
                <a:lnTo>
                  <a:pt x="2788" y="11226"/>
                </a:lnTo>
                <a:lnTo>
                  <a:pt x="2678" y="10895"/>
                </a:lnTo>
                <a:lnTo>
                  <a:pt x="2055" y="9061"/>
                </a:lnTo>
                <a:lnTo>
                  <a:pt x="1981" y="8951"/>
                </a:lnTo>
                <a:lnTo>
                  <a:pt x="1871" y="8878"/>
                </a:lnTo>
                <a:lnTo>
                  <a:pt x="1761" y="8805"/>
                </a:lnTo>
                <a:lnTo>
                  <a:pt x="1651" y="8768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09" name="Google Shape;509;p10"/>
          <p:cNvSpPr/>
          <p:nvPr/>
        </p:nvSpPr>
        <p:spPr>
          <a:xfrm>
            <a:off x="91624" y="4552927"/>
            <a:ext cx="416228" cy="409988"/>
          </a:xfrm>
          <a:custGeom>
            <a:avLst/>
            <a:gdLst/>
            <a:ahLst/>
            <a:cxnLst/>
            <a:rect l="l" t="t" r="r" b="b"/>
            <a:pathLst>
              <a:path w="14674" h="14454" extrusionOk="0">
                <a:moveTo>
                  <a:pt x="7887" y="3779"/>
                </a:moveTo>
                <a:lnTo>
                  <a:pt x="7961" y="3816"/>
                </a:lnTo>
                <a:lnTo>
                  <a:pt x="8071" y="3889"/>
                </a:lnTo>
                <a:lnTo>
                  <a:pt x="8218" y="4072"/>
                </a:lnTo>
                <a:lnTo>
                  <a:pt x="8291" y="4292"/>
                </a:lnTo>
                <a:lnTo>
                  <a:pt x="8364" y="4513"/>
                </a:lnTo>
                <a:lnTo>
                  <a:pt x="8401" y="4696"/>
                </a:lnTo>
                <a:lnTo>
                  <a:pt x="8401" y="4916"/>
                </a:lnTo>
                <a:lnTo>
                  <a:pt x="8401" y="5099"/>
                </a:lnTo>
                <a:lnTo>
                  <a:pt x="8291" y="5283"/>
                </a:lnTo>
                <a:lnTo>
                  <a:pt x="8144" y="4659"/>
                </a:lnTo>
                <a:lnTo>
                  <a:pt x="8034" y="4219"/>
                </a:lnTo>
                <a:lnTo>
                  <a:pt x="7961" y="3999"/>
                </a:lnTo>
                <a:lnTo>
                  <a:pt x="7887" y="3779"/>
                </a:lnTo>
                <a:close/>
                <a:moveTo>
                  <a:pt x="4329" y="5063"/>
                </a:moveTo>
                <a:lnTo>
                  <a:pt x="4476" y="5209"/>
                </a:lnTo>
                <a:lnTo>
                  <a:pt x="4586" y="5356"/>
                </a:lnTo>
                <a:lnTo>
                  <a:pt x="4696" y="5503"/>
                </a:lnTo>
                <a:lnTo>
                  <a:pt x="4769" y="5686"/>
                </a:lnTo>
                <a:lnTo>
                  <a:pt x="4769" y="5870"/>
                </a:lnTo>
                <a:lnTo>
                  <a:pt x="4769" y="6053"/>
                </a:lnTo>
                <a:lnTo>
                  <a:pt x="4659" y="6126"/>
                </a:lnTo>
                <a:lnTo>
                  <a:pt x="4549" y="6237"/>
                </a:lnTo>
                <a:lnTo>
                  <a:pt x="4439" y="5980"/>
                </a:lnTo>
                <a:lnTo>
                  <a:pt x="4329" y="5686"/>
                </a:lnTo>
                <a:lnTo>
                  <a:pt x="4293" y="5393"/>
                </a:lnTo>
                <a:lnTo>
                  <a:pt x="4293" y="5209"/>
                </a:lnTo>
                <a:lnTo>
                  <a:pt x="4293" y="5136"/>
                </a:lnTo>
                <a:lnTo>
                  <a:pt x="4329" y="5063"/>
                </a:lnTo>
                <a:close/>
                <a:moveTo>
                  <a:pt x="6604" y="7594"/>
                </a:moveTo>
                <a:lnTo>
                  <a:pt x="6714" y="7667"/>
                </a:lnTo>
                <a:lnTo>
                  <a:pt x="6787" y="7814"/>
                </a:lnTo>
                <a:lnTo>
                  <a:pt x="6934" y="8071"/>
                </a:lnTo>
                <a:lnTo>
                  <a:pt x="7337" y="8694"/>
                </a:lnTo>
                <a:lnTo>
                  <a:pt x="7117" y="8878"/>
                </a:lnTo>
                <a:lnTo>
                  <a:pt x="7080" y="8768"/>
                </a:lnTo>
                <a:lnTo>
                  <a:pt x="6860" y="8474"/>
                </a:lnTo>
                <a:lnTo>
                  <a:pt x="6677" y="8144"/>
                </a:lnTo>
                <a:lnTo>
                  <a:pt x="6567" y="7887"/>
                </a:lnTo>
                <a:lnTo>
                  <a:pt x="6420" y="7667"/>
                </a:lnTo>
                <a:lnTo>
                  <a:pt x="6604" y="7594"/>
                </a:lnTo>
                <a:close/>
                <a:moveTo>
                  <a:pt x="5283" y="8107"/>
                </a:moveTo>
                <a:lnTo>
                  <a:pt x="5356" y="8144"/>
                </a:lnTo>
                <a:lnTo>
                  <a:pt x="5833" y="9428"/>
                </a:lnTo>
                <a:lnTo>
                  <a:pt x="5650" y="9501"/>
                </a:lnTo>
                <a:lnTo>
                  <a:pt x="5686" y="9318"/>
                </a:lnTo>
                <a:lnTo>
                  <a:pt x="5650" y="9208"/>
                </a:lnTo>
                <a:lnTo>
                  <a:pt x="5613" y="9061"/>
                </a:lnTo>
                <a:lnTo>
                  <a:pt x="5503" y="8768"/>
                </a:lnTo>
                <a:lnTo>
                  <a:pt x="5246" y="8107"/>
                </a:lnTo>
                <a:close/>
                <a:moveTo>
                  <a:pt x="7337" y="9905"/>
                </a:moveTo>
                <a:lnTo>
                  <a:pt x="7337" y="10235"/>
                </a:lnTo>
                <a:lnTo>
                  <a:pt x="7190" y="9978"/>
                </a:lnTo>
                <a:lnTo>
                  <a:pt x="7337" y="9905"/>
                </a:lnTo>
                <a:close/>
                <a:moveTo>
                  <a:pt x="9721" y="9061"/>
                </a:moveTo>
                <a:lnTo>
                  <a:pt x="9832" y="9281"/>
                </a:lnTo>
                <a:lnTo>
                  <a:pt x="9942" y="9501"/>
                </a:lnTo>
                <a:lnTo>
                  <a:pt x="10052" y="9685"/>
                </a:lnTo>
                <a:lnTo>
                  <a:pt x="10162" y="9868"/>
                </a:lnTo>
                <a:lnTo>
                  <a:pt x="10198" y="10015"/>
                </a:lnTo>
                <a:lnTo>
                  <a:pt x="10198" y="10161"/>
                </a:lnTo>
                <a:lnTo>
                  <a:pt x="10198" y="10308"/>
                </a:lnTo>
                <a:lnTo>
                  <a:pt x="10125" y="10455"/>
                </a:lnTo>
                <a:lnTo>
                  <a:pt x="10052" y="10345"/>
                </a:lnTo>
                <a:lnTo>
                  <a:pt x="9978" y="10308"/>
                </a:lnTo>
                <a:lnTo>
                  <a:pt x="9758" y="9758"/>
                </a:lnTo>
                <a:lnTo>
                  <a:pt x="9685" y="9464"/>
                </a:lnTo>
                <a:lnTo>
                  <a:pt x="9575" y="9171"/>
                </a:lnTo>
                <a:lnTo>
                  <a:pt x="9648" y="9134"/>
                </a:lnTo>
                <a:lnTo>
                  <a:pt x="9721" y="9061"/>
                </a:lnTo>
                <a:close/>
                <a:moveTo>
                  <a:pt x="7667" y="9758"/>
                </a:moveTo>
                <a:lnTo>
                  <a:pt x="7777" y="9795"/>
                </a:lnTo>
                <a:lnTo>
                  <a:pt x="7924" y="9868"/>
                </a:lnTo>
                <a:lnTo>
                  <a:pt x="8071" y="10015"/>
                </a:lnTo>
                <a:lnTo>
                  <a:pt x="8181" y="10235"/>
                </a:lnTo>
                <a:lnTo>
                  <a:pt x="8291" y="10638"/>
                </a:lnTo>
                <a:lnTo>
                  <a:pt x="8328" y="10822"/>
                </a:lnTo>
                <a:lnTo>
                  <a:pt x="8328" y="10968"/>
                </a:lnTo>
                <a:lnTo>
                  <a:pt x="8291" y="11115"/>
                </a:lnTo>
                <a:lnTo>
                  <a:pt x="8181" y="11189"/>
                </a:lnTo>
                <a:lnTo>
                  <a:pt x="8181" y="11115"/>
                </a:lnTo>
                <a:lnTo>
                  <a:pt x="8144" y="11005"/>
                </a:lnTo>
                <a:lnTo>
                  <a:pt x="8071" y="10968"/>
                </a:lnTo>
                <a:lnTo>
                  <a:pt x="7997" y="10895"/>
                </a:lnTo>
                <a:lnTo>
                  <a:pt x="7887" y="10675"/>
                </a:lnTo>
                <a:lnTo>
                  <a:pt x="7814" y="10382"/>
                </a:lnTo>
                <a:lnTo>
                  <a:pt x="7741" y="9831"/>
                </a:lnTo>
                <a:lnTo>
                  <a:pt x="7667" y="9758"/>
                </a:lnTo>
                <a:close/>
                <a:moveTo>
                  <a:pt x="10162" y="1321"/>
                </a:moveTo>
                <a:lnTo>
                  <a:pt x="10198" y="1541"/>
                </a:lnTo>
                <a:lnTo>
                  <a:pt x="10272" y="1725"/>
                </a:lnTo>
                <a:lnTo>
                  <a:pt x="10455" y="2092"/>
                </a:lnTo>
                <a:lnTo>
                  <a:pt x="10932" y="3229"/>
                </a:lnTo>
                <a:lnTo>
                  <a:pt x="10969" y="3302"/>
                </a:lnTo>
                <a:lnTo>
                  <a:pt x="10749" y="3375"/>
                </a:lnTo>
                <a:lnTo>
                  <a:pt x="10528" y="3449"/>
                </a:lnTo>
                <a:lnTo>
                  <a:pt x="9758" y="3742"/>
                </a:lnTo>
                <a:lnTo>
                  <a:pt x="8988" y="4146"/>
                </a:lnTo>
                <a:lnTo>
                  <a:pt x="8841" y="4219"/>
                </a:lnTo>
                <a:lnTo>
                  <a:pt x="8731" y="4329"/>
                </a:lnTo>
                <a:lnTo>
                  <a:pt x="8658" y="4072"/>
                </a:lnTo>
                <a:lnTo>
                  <a:pt x="8511" y="3816"/>
                </a:lnTo>
                <a:lnTo>
                  <a:pt x="8364" y="3595"/>
                </a:lnTo>
                <a:lnTo>
                  <a:pt x="8254" y="3522"/>
                </a:lnTo>
                <a:lnTo>
                  <a:pt x="8144" y="3449"/>
                </a:lnTo>
                <a:lnTo>
                  <a:pt x="7997" y="3412"/>
                </a:lnTo>
                <a:lnTo>
                  <a:pt x="7851" y="3375"/>
                </a:lnTo>
                <a:lnTo>
                  <a:pt x="7777" y="3375"/>
                </a:lnTo>
                <a:lnTo>
                  <a:pt x="7704" y="3412"/>
                </a:lnTo>
                <a:lnTo>
                  <a:pt x="7667" y="3485"/>
                </a:lnTo>
                <a:lnTo>
                  <a:pt x="7667" y="3559"/>
                </a:lnTo>
                <a:lnTo>
                  <a:pt x="7484" y="3595"/>
                </a:lnTo>
                <a:lnTo>
                  <a:pt x="7337" y="3706"/>
                </a:lnTo>
                <a:lnTo>
                  <a:pt x="7190" y="3852"/>
                </a:lnTo>
                <a:lnTo>
                  <a:pt x="7044" y="3999"/>
                </a:lnTo>
                <a:lnTo>
                  <a:pt x="7007" y="4109"/>
                </a:lnTo>
                <a:lnTo>
                  <a:pt x="7044" y="4219"/>
                </a:lnTo>
                <a:lnTo>
                  <a:pt x="7264" y="4696"/>
                </a:lnTo>
                <a:lnTo>
                  <a:pt x="7080" y="4769"/>
                </a:lnTo>
                <a:lnTo>
                  <a:pt x="6310" y="5026"/>
                </a:lnTo>
                <a:lnTo>
                  <a:pt x="5576" y="5283"/>
                </a:lnTo>
                <a:lnTo>
                  <a:pt x="5320" y="5356"/>
                </a:lnTo>
                <a:lnTo>
                  <a:pt x="5210" y="5393"/>
                </a:lnTo>
                <a:lnTo>
                  <a:pt x="5136" y="5466"/>
                </a:lnTo>
                <a:lnTo>
                  <a:pt x="5100" y="5356"/>
                </a:lnTo>
                <a:lnTo>
                  <a:pt x="4916" y="5063"/>
                </a:lnTo>
                <a:lnTo>
                  <a:pt x="4806" y="4879"/>
                </a:lnTo>
                <a:lnTo>
                  <a:pt x="4659" y="4733"/>
                </a:lnTo>
                <a:lnTo>
                  <a:pt x="4513" y="4623"/>
                </a:lnTo>
                <a:lnTo>
                  <a:pt x="4329" y="4549"/>
                </a:lnTo>
                <a:lnTo>
                  <a:pt x="4183" y="4513"/>
                </a:lnTo>
                <a:lnTo>
                  <a:pt x="4036" y="4586"/>
                </a:lnTo>
                <a:lnTo>
                  <a:pt x="3852" y="4586"/>
                </a:lnTo>
                <a:lnTo>
                  <a:pt x="3779" y="4623"/>
                </a:lnTo>
                <a:lnTo>
                  <a:pt x="3742" y="4696"/>
                </a:lnTo>
                <a:lnTo>
                  <a:pt x="3706" y="4989"/>
                </a:lnTo>
                <a:lnTo>
                  <a:pt x="3706" y="5283"/>
                </a:lnTo>
                <a:lnTo>
                  <a:pt x="3742" y="5576"/>
                </a:lnTo>
                <a:lnTo>
                  <a:pt x="3816" y="5870"/>
                </a:lnTo>
                <a:lnTo>
                  <a:pt x="3596" y="5833"/>
                </a:lnTo>
                <a:lnTo>
                  <a:pt x="3376" y="5870"/>
                </a:lnTo>
                <a:lnTo>
                  <a:pt x="2972" y="6016"/>
                </a:lnTo>
                <a:lnTo>
                  <a:pt x="2422" y="6163"/>
                </a:lnTo>
                <a:lnTo>
                  <a:pt x="2165" y="6273"/>
                </a:lnTo>
                <a:lnTo>
                  <a:pt x="2055" y="6347"/>
                </a:lnTo>
                <a:lnTo>
                  <a:pt x="1945" y="6457"/>
                </a:lnTo>
                <a:lnTo>
                  <a:pt x="1945" y="6530"/>
                </a:lnTo>
                <a:lnTo>
                  <a:pt x="1982" y="6567"/>
                </a:lnTo>
                <a:lnTo>
                  <a:pt x="2238" y="6603"/>
                </a:lnTo>
                <a:lnTo>
                  <a:pt x="2459" y="6567"/>
                </a:lnTo>
                <a:lnTo>
                  <a:pt x="2972" y="6457"/>
                </a:lnTo>
                <a:lnTo>
                  <a:pt x="3449" y="6347"/>
                </a:lnTo>
                <a:lnTo>
                  <a:pt x="3706" y="6237"/>
                </a:lnTo>
                <a:lnTo>
                  <a:pt x="3816" y="6163"/>
                </a:lnTo>
                <a:lnTo>
                  <a:pt x="3889" y="6090"/>
                </a:lnTo>
                <a:lnTo>
                  <a:pt x="4073" y="6383"/>
                </a:lnTo>
                <a:lnTo>
                  <a:pt x="4256" y="6677"/>
                </a:lnTo>
                <a:lnTo>
                  <a:pt x="4293" y="6713"/>
                </a:lnTo>
                <a:lnTo>
                  <a:pt x="4366" y="6823"/>
                </a:lnTo>
                <a:lnTo>
                  <a:pt x="4549" y="6970"/>
                </a:lnTo>
                <a:lnTo>
                  <a:pt x="4659" y="7007"/>
                </a:lnTo>
                <a:lnTo>
                  <a:pt x="4733" y="7044"/>
                </a:lnTo>
                <a:lnTo>
                  <a:pt x="4806" y="7007"/>
                </a:lnTo>
                <a:lnTo>
                  <a:pt x="4879" y="6933"/>
                </a:lnTo>
                <a:lnTo>
                  <a:pt x="5063" y="6640"/>
                </a:lnTo>
                <a:lnTo>
                  <a:pt x="5173" y="6347"/>
                </a:lnTo>
                <a:lnTo>
                  <a:pt x="5210" y="6053"/>
                </a:lnTo>
                <a:lnTo>
                  <a:pt x="5210" y="5760"/>
                </a:lnTo>
                <a:lnTo>
                  <a:pt x="5320" y="5760"/>
                </a:lnTo>
                <a:lnTo>
                  <a:pt x="5430" y="5723"/>
                </a:lnTo>
                <a:lnTo>
                  <a:pt x="5686" y="5650"/>
                </a:lnTo>
                <a:lnTo>
                  <a:pt x="6457" y="5430"/>
                </a:lnTo>
                <a:lnTo>
                  <a:pt x="7190" y="5173"/>
                </a:lnTo>
                <a:lnTo>
                  <a:pt x="7447" y="5063"/>
                </a:lnTo>
                <a:lnTo>
                  <a:pt x="7631" y="5430"/>
                </a:lnTo>
                <a:lnTo>
                  <a:pt x="7704" y="5613"/>
                </a:lnTo>
                <a:lnTo>
                  <a:pt x="7814" y="5760"/>
                </a:lnTo>
                <a:lnTo>
                  <a:pt x="7924" y="5833"/>
                </a:lnTo>
                <a:lnTo>
                  <a:pt x="8218" y="5833"/>
                </a:lnTo>
                <a:lnTo>
                  <a:pt x="8328" y="5760"/>
                </a:lnTo>
                <a:lnTo>
                  <a:pt x="8548" y="5576"/>
                </a:lnTo>
                <a:lnTo>
                  <a:pt x="8731" y="5356"/>
                </a:lnTo>
                <a:lnTo>
                  <a:pt x="8804" y="5173"/>
                </a:lnTo>
                <a:lnTo>
                  <a:pt x="8841" y="4989"/>
                </a:lnTo>
                <a:lnTo>
                  <a:pt x="8841" y="4806"/>
                </a:lnTo>
                <a:lnTo>
                  <a:pt x="8804" y="4586"/>
                </a:lnTo>
                <a:lnTo>
                  <a:pt x="8914" y="4586"/>
                </a:lnTo>
                <a:lnTo>
                  <a:pt x="9061" y="4513"/>
                </a:lnTo>
                <a:lnTo>
                  <a:pt x="9942" y="4109"/>
                </a:lnTo>
                <a:lnTo>
                  <a:pt x="10639" y="3852"/>
                </a:lnTo>
                <a:lnTo>
                  <a:pt x="10895" y="3742"/>
                </a:lnTo>
                <a:lnTo>
                  <a:pt x="11115" y="3669"/>
                </a:lnTo>
                <a:lnTo>
                  <a:pt x="11519" y="4586"/>
                </a:lnTo>
                <a:lnTo>
                  <a:pt x="11849" y="5540"/>
                </a:lnTo>
                <a:lnTo>
                  <a:pt x="12069" y="6237"/>
                </a:lnTo>
                <a:lnTo>
                  <a:pt x="12032" y="6347"/>
                </a:lnTo>
                <a:lnTo>
                  <a:pt x="11996" y="6457"/>
                </a:lnTo>
                <a:lnTo>
                  <a:pt x="11959" y="6457"/>
                </a:lnTo>
                <a:lnTo>
                  <a:pt x="11592" y="6603"/>
                </a:lnTo>
                <a:lnTo>
                  <a:pt x="10969" y="6787"/>
                </a:lnTo>
                <a:lnTo>
                  <a:pt x="9685" y="7227"/>
                </a:lnTo>
                <a:lnTo>
                  <a:pt x="8438" y="7630"/>
                </a:lnTo>
                <a:lnTo>
                  <a:pt x="7887" y="7777"/>
                </a:lnTo>
                <a:lnTo>
                  <a:pt x="7631" y="7924"/>
                </a:lnTo>
                <a:lnTo>
                  <a:pt x="7521" y="7997"/>
                </a:lnTo>
                <a:lnTo>
                  <a:pt x="7447" y="8107"/>
                </a:lnTo>
                <a:lnTo>
                  <a:pt x="7447" y="8144"/>
                </a:lnTo>
                <a:lnTo>
                  <a:pt x="7631" y="8181"/>
                </a:lnTo>
                <a:lnTo>
                  <a:pt x="7997" y="8181"/>
                </a:lnTo>
                <a:lnTo>
                  <a:pt x="8181" y="8107"/>
                </a:lnTo>
                <a:lnTo>
                  <a:pt x="8914" y="7887"/>
                </a:lnTo>
                <a:lnTo>
                  <a:pt x="10565" y="7374"/>
                </a:lnTo>
                <a:lnTo>
                  <a:pt x="12216" y="6860"/>
                </a:lnTo>
                <a:lnTo>
                  <a:pt x="12289" y="6823"/>
                </a:lnTo>
                <a:lnTo>
                  <a:pt x="12546" y="7777"/>
                </a:lnTo>
                <a:lnTo>
                  <a:pt x="12766" y="8474"/>
                </a:lnTo>
                <a:lnTo>
                  <a:pt x="12729" y="8511"/>
                </a:lnTo>
                <a:lnTo>
                  <a:pt x="12693" y="8584"/>
                </a:lnTo>
                <a:lnTo>
                  <a:pt x="11629" y="8988"/>
                </a:lnTo>
                <a:lnTo>
                  <a:pt x="11042" y="9208"/>
                </a:lnTo>
                <a:lnTo>
                  <a:pt x="10859" y="9281"/>
                </a:lnTo>
                <a:lnTo>
                  <a:pt x="10749" y="9391"/>
                </a:lnTo>
                <a:lnTo>
                  <a:pt x="10455" y="9575"/>
                </a:lnTo>
                <a:lnTo>
                  <a:pt x="10455" y="9611"/>
                </a:lnTo>
                <a:lnTo>
                  <a:pt x="10418" y="9501"/>
                </a:lnTo>
                <a:lnTo>
                  <a:pt x="10198" y="9024"/>
                </a:lnTo>
                <a:lnTo>
                  <a:pt x="10052" y="8804"/>
                </a:lnTo>
                <a:lnTo>
                  <a:pt x="9942" y="8731"/>
                </a:lnTo>
                <a:lnTo>
                  <a:pt x="9832" y="8694"/>
                </a:lnTo>
                <a:lnTo>
                  <a:pt x="9758" y="8694"/>
                </a:lnTo>
                <a:lnTo>
                  <a:pt x="9721" y="8768"/>
                </a:lnTo>
                <a:lnTo>
                  <a:pt x="9685" y="8841"/>
                </a:lnTo>
                <a:lnTo>
                  <a:pt x="9501" y="8841"/>
                </a:lnTo>
                <a:lnTo>
                  <a:pt x="9355" y="8804"/>
                </a:lnTo>
                <a:lnTo>
                  <a:pt x="9208" y="8841"/>
                </a:lnTo>
                <a:lnTo>
                  <a:pt x="9061" y="8878"/>
                </a:lnTo>
                <a:lnTo>
                  <a:pt x="8988" y="8988"/>
                </a:lnTo>
                <a:lnTo>
                  <a:pt x="8914" y="9098"/>
                </a:lnTo>
                <a:lnTo>
                  <a:pt x="8914" y="9208"/>
                </a:lnTo>
                <a:lnTo>
                  <a:pt x="9025" y="9611"/>
                </a:lnTo>
                <a:lnTo>
                  <a:pt x="9135" y="10051"/>
                </a:lnTo>
                <a:lnTo>
                  <a:pt x="8694" y="10161"/>
                </a:lnTo>
                <a:lnTo>
                  <a:pt x="8658" y="10198"/>
                </a:lnTo>
                <a:lnTo>
                  <a:pt x="8621" y="10235"/>
                </a:lnTo>
                <a:lnTo>
                  <a:pt x="8584" y="10345"/>
                </a:lnTo>
                <a:lnTo>
                  <a:pt x="8511" y="10125"/>
                </a:lnTo>
                <a:lnTo>
                  <a:pt x="8401" y="9905"/>
                </a:lnTo>
                <a:lnTo>
                  <a:pt x="8254" y="9685"/>
                </a:lnTo>
                <a:lnTo>
                  <a:pt x="8034" y="9501"/>
                </a:lnTo>
                <a:lnTo>
                  <a:pt x="7777" y="9391"/>
                </a:lnTo>
                <a:lnTo>
                  <a:pt x="7557" y="9391"/>
                </a:lnTo>
                <a:lnTo>
                  <a:pt x="7411" y="9428"/>
                </a:lnTo>
                <a:lnTo>
                  <a:pt x="7300" y="9464"/>
                </a:lnTo>
                <a:lnTo>
                  <a:pt x="7190" y="9538"/>
                </a:lnTo>
                <a:lnTo>
                  <a:pt x="7080" y="9611"/>
                </a:lnTo>
                <a:lnTo>
                  <a:pt x="7044" y="9721"/>
                </a:lnTo>
                <a:lnTo>
                  <a:pt x="7007" y="9868"/>
                </a:lnTo>
                <a:lnTo>
                  <a:pt x="7044" y="9941"/>
                </a:lnTo>
                <a:lnTo>
                  <a:pt x="7117" y="9978"/>
                </a:lnTo>
                <a:lnTo>
                  <a:pt x="7044" y="10235"/>
                </a:lnTo>
                <a:lnTo>
                  <a:pt x="7080" y="10492"/>
                </a:lnTo>
                <a:lnTo>
                  <a:pt x="4806" y="11152"/>
                </a:lnTo>
                <a:lnTo>
                  <a:pt x="4219" y="11335"/>
                </a:lnTo>
                <a:lnTo>
                  <a:pt x="3632" y="11519"/>
                </a:lnTo>
                <a:lnTo>
                  <a:pt x="3449" y="11629"/>
                </a:lnTo>
                <a:lnTo>
                  <a:pt x="3192" y="10602"/>
                </a:lnTo>
                <a:lnTo>
                  <a:pt x="2862" y="9611"/>
                </a:lnTo>
                <a:lnTo>
                  <a:pt x="3339" y="9538"/>
                </a:lnTo>
                <a:lnTo>
                  <a:pt x="3816" y="9428"/>
                </a:lnTo>
                <a:lnTo>
                  <a:pt x="4769" y="9134"/>
                </a:lnTo>
                <a:lnTo>
                  <a:pt x="4843" y="9318"/>
                </a:lnTo>
                <a:lnTo>
                  <a:pt x="4953" y="9501"/>
                </a:lnTo>
                <a:lnTo>
                  <a:pt x="5063" y="9685"/>
                </a:lnTo>
                <a:lnTo>
                  <a:pt x="5246" y="9831"/>
                </a:lnTo>
                <a:lnTo>
                  <a:pt x="5356" y="9868"/>
                </a:lnTo>
                <a:lnTo>
                  <a:pt x="5466" y="9905"/>
                </a:lnTo>
                <a:lnTo>
                  <a:pt x="5613" y="9905"/>
                </a:lnTo>
                <a:lnTo>
                  <a:pt x="5723" y="9868"/>
                </a:lnTo>
                <a:lnTo>
                  <a:pt x="5980" y="9758"/>
                </a:lnTo>
                <a:lnTo>
                  <a:pt x="6163" y="9648"/>
                </a:lnTo>
                <a:lnTo>
                  <a:pt x="6237" y="9538"/>
                </a:lnTo>
                <a:lnTo>
                  <a:pt x="6273" y="9501"/>
                </a:lnTo>
                <a:lnTo>
                  <a:pt x="6237" y="9428"/>
                </a:lnTo>
                <a:lnTo>
                  <a:pt x="5980" y="8731"/>
                </a:lnTo>
                <a:lnTo>
                  <a:pt x="6200" y="8731"/>
                </a:lnTo>
                <a:lnTo>
                  <a:pt x="6383" y="8658"/>
                </a:lnTo>
                <a:lnTo>
                  <a:pt x="6604" y="9244"/>
                </a:lnTo>
                <a:lnTo>
                  <a:pt x="6677" y="9318"/>
                </a:lnTo>
                <a:lnTo>
                  <a:pt x="6714" y="9354"/>
                </a:lnTo>
                <a:lnTo>
                  <a:pt x="6787" y="9354"/>
                </a:lnTo>
                <a:lnTo>
                  <a:pt x="7044" y="9318"/>
                </a:lnTo>
                <a:lnTo>
                  <a:pt x="7300" y="9208"/>
                </a:lnTo>
                <a:lnTo>
                  <a:pt x="7521" y="9061"/>
                </a:lnTo>
                <a:lnTo>
                  <a:pt x="7704" y="8878"/>
                </a:lnTo>
                <a:lnTo>
                  <a:pt x="7741" y="8841"/>
                </a:lnTo>
                <a:lnTo>
                  <a:pt x="7777" y="8768"/>
                </a:lnTo>
                <a:lnTo>
                  <a:pt x="7741" y="8658"/>
                </a:lnTo>
                <a:lnTo>
                  <a:pt x="7264" y="7887"/>
                </a:lnTo>
                <a:lnTo>
                  <a:pt x="7080" y="7520"/>
                </a:lnTo>
                <a:lnTo>
                  <a:pt x="6970" y="7337"/>
                </a:lnTo>
                <a:lnTo>
                  <a:pt x="6824" y="7227"/>
                </a:lnTo>
                <a:lnTo>
                  <a:pt x="6640" y="7154"/>
                </a:lnTo>
                <a:lnTo>
                  <a:pt x="6457" y="7190"/>
                </a:lnTo>
                <a:lnTo>
                  <a:pt x="6383" y="7227"/>
                </a:lnTo>
                <a:lnTo>
                  <a:pt x="6310" y="7264"/>
                </a:lnTo>
                <a:lnTo>
                  <a:pt x="6237" y="7337"/>
                </a:lnTo>
                <a:lnTo>
                  <a:pt x="6200" y="7410"/>
                </a:lnTo>
                <a:lnTo>
                  <a:pt x="6017" y="7447"/>
                </a:lnTo>
                <a:lnTo>
                  <a:pt x="5980" y="7484"/>
                </a:lnTo>
                <a:lnTo>
                  <a:pt x="5943" y="7520"/>
                </a:lnTo>
                <a:lnTo>
                  <a:pt x="5907" y="7594"/>
                </a:lnTo>
                <a:lnTo>
                  <a:pt x="5907" y="7667"/>
                </a:lnTo>
                <a:lnTo>
                  <a:pt x="6200" y="8291"/>
                </a:lnTo>
                <a:lnTo>
                  <a:pt x="6163" y="8364"/>
                </a:lnTo>
                <a:lnTo>
                  <a:pt x="6127" y="8401"/>
                </a:lnTo>
                <a:lnTo>
                  <a:pt x="6090" y="8401"/>
                </a:lnTo>
                <a:lnTo>
                  <a:pt x="6053" y="8437"/>
                </a:lnTo>
                <a:lnTo>
                  <a:pt x="5943" y="8474"/>
                </a:lnTo>
                <a:lnTo>
                  <a:pt x="5907" y="8511"/>
                </a:lnTo>
                <a:lnTo>
                  <a:pt x="5613" y="7814"/>
                </a:lnTo>
                <a:lnTo>
                  <a:pt x="5576" y="7777"/>
                </a:lnTo>
                <a:lnTo>
                  <a:pt x="5540" y="7704"/>
                </a:lnTo>
                <a:lnTo>
                  <a:pt x="5393" y="7704"/>
                </a:lnTo>
                <a:lnTo>
                  <a:pt x="5356" y="7667"/>
                </a:lnTo>
                <a:lnTo>
                  <a:pt x="5173" y="7667"/>
                </a:lnTo>
                <a:lnTo>
                  <a:pt x="4990" y="7704"/>
                </a:lnTo>
                <a:lnTo>
                  <a:pt x="4843" y="7814"/>
                </a:lnTo>
                <a:lnTo>
                  <a:pt x="4733" y="7961"/>
                </a:lnTo>
                <a:lnTo>
                  <a:pt x="4659" y="8144"/>
                </a:lnTo>
                <a:lnTo>
                  <a:pt x="4623" y="8327"/>
                </a:lnTo>
                <a:lnTo>
                  <a:pt x="4623" y="8511"/>
                </a:lnTo>
                <a:lnTo>
                  <a:pt x="4623" y="8694"/>
                </a:lnTo>
                <a:lnTo>
                  <a:pt x="3669" y="8951"/>
                </a:lnTo>
                <a:lnTo>
                  <a:pt x="3229" y="9134"/>
                </a:lnTo>
                <a:lnTo>
                  <a:pt x="2752" y="9318"/>
                </a:lnTo>
                <a:lnTo>
                  <a:pt x="2348" y="7997"/>
                </a:lnTo>
                <a:lnTo>
                  <a:pt x="1908" y="6677"/>
                </a:lnTo>
                <a:lnTo>
                  <a:pt x="1541" y="5356"/>
                </a:lnTo>
                <a:lnTo>
                  <a:pt x="1395" y="4696"/>
                </a:lnTo>
                <a:lnTo>
                  <a:pt x="1285" y="3999"/>
                </a:lnTo>
                <a:lnTo>
                  <a:pt x="1505" y="3962"/>
                </a:lnTo>
                <a:lnTo>
                  <a:pt x="1725" y="3926"/>
                </a:lnTo>
                <a:lnTo>
                  <a:pt x="2165" y="3816"/>
                </a:lnTo>
                <a:lnTo>
                  <a:pt x="3302" y="3485"/>
                </a:lnTo>
                <a:lnTo>
                  <a:pt x="5760" y="2825"/>
                </a:lnTo>
                <a:lnTo>
                  <a:pt x="6934" y="2495"/>
                </a:lnTo>
                <a:lnTo>
                  <a:pt x="8071" y="2092"/>
                </a:lnTo>
                <a:lnTo>
                  <a:pt x="9135" y="1725"/>
                </a:lnTo>
                <a:lnTo>
                  <a:pt x="9758" y="1505"/>
                </a:lnTo>
                <a:lnTo>
                  <a:pt x="9978" y="1395"/>
                </a:lnTo>
                <a:lnTo>
                  <a:pt x="10088" y="1358"/>
                </a:lnTo>
                <a:lnTo>
                  <a:pt x="10162" y="1321"/>
                </a:lnTo>
                <a:close/>
                <a:moveTo>
                  <a:pt x="12876" y="8988"/>
                </a:moveTo>
                <a:lnTo>
                  <a:pt x="13023" y="9575"/>
                </a:lnTo>
                <a:lnTo>
                  <a:pt x="13096" y="9905"/>
                </a:lnTo>
                <a:lnTo>
                  <a:pt x="13206" y="10198"/>
                </a:lnTo>
                <a:lnTo>
                  <a:pt x="12619" y="10271"/>
                </a:lnTo>
                <a:lnTo>
                  <a:pt x="12069" y="10418"/>
                </a:lnTo>
                <a:lnTo>
                  <a:pt x="11519" y="10565"/>
                </a:lnTo>
                <a:lnTo>
                  <a:pt x="10969" y="10748"/>
                </a:lnTo>
                <a:lnTo>
                  <a:pt x="9685" y="11225"/>
                </a:lnTo>
                <a:lnTo>
                  <a:pt x="8438" y="11702"/>
                </a:lnTo>
                <a:lnTo>
                  <a:pt x="5980" y="12619"/>
                </a:lnTo>
                <a:lnTo>
                  <a:pt x="4879" y="13023"/>
                </a:lnTo>
                <a:lnTo>
                  <a:pt x="4329" y="13243"/>
                </a:lnTo>
                <a:lnTo>
                  <a:pt x="3816" y="13499"/>
                </a:lnTo>
                <a:lnTo>
                  <a:pt x="3669" y="12692"/>
                </a:lnTo>
                <a:lnTo>
                  <a:pt x="3522" y="11885"/>
                </a:lnTo>
                <a:lnTo>
                  <a:pt x="3742" y="11885"/>
                </a:lnTo>
                <a:lnTo>
                  <a:pt x="3999" y="11812"/>
                </a:lnTo>
                <a:lnTo>
                  <a:pt x="5173" y="11482"/>
                </a:lnTo>
                <a:lnTo>
                  <a:pt x="7190" y="10932"/>
                </a:lnTo>
                <a:lnTo>
                  <a:pt x="7374" y="11335"/>
                </a:lnTo>
                <a:lnTo>
                  <a:pt x="7594" y="11702"/>
                </a:lnTo>
                <a:lnTo>
                  <a:pt x="7631" y="11775"/>
                </a:lnTo>
                <a:lnTo>
                  <a:pt x="7814" y="11775"/>
                </a:lnTo>
                <a:lnTo>
                  <a:pt x="7887" y="11702"/>
                </a:lnTo>
                <a:lnTo>
                  <a:pt x="7961" y="11629"/>
                </a:lnTo>
                <a:lnTo>
                  <a:pt x="8107" y="11592"/>
                </a:lnTo>
                <a:lnTo>
                  <a:pt x="8401" y="11519"/>
                </a:lnTo>
                <a:lnTo>
                  <a:pt x="8474" y="11445"/>
                </a:lnTo>
                <a:lnTo>
                  <a:pt x="8548" y="11372"/>
                </a:lnTo>
                <a:lnTo>
                  <a:pt x="8658" y="11189"/>
                </a:lnTo>
                <a:lnTo>
                  <a:pt x="8694" y="11005"/>
                </a:lnTo>
                <a:lnTo>
                  <a:pt x="8694" y="10785"/>
                </a:lnTo>
                <a:lnTo>
                  <a:pt x="8658" y="10602"/>
                </a:lnTo>
                <a:lnTo>
                  <a:pt x="8621" y="10418"/>
                </a:lnTo>
                <a:lnTo>
                  <a:pt x="8658" y="10492"/>
                </a:lnTo>
                <a:lnTo>
                  <a:pt x="8768" y="10528"/>
                </a:lnTo>
                <a:lnTo>
                  <a:pt x="9025" y="10492"/>
                </a:lnTo>
                <a:lnTo>
                  <a:pt x="9281" y="10418"/>
                </a:lnTo>
                <a:lnTo>
                  <a:pt x="9428" y="10638"/>
                </a:lnTo>
                <a:lnTo>
                  <a:pt x="9611" y="10822"/>
                </a:lnTo>
                <a:lnTo>
                  <a:pt x="9758" y="10895"/>
                </a:lnTo>
                <a:lnTo>
                  <a:pt x="9942" y="10932"/>
                </a:lnTo>
                <a:lnTo>
                  <a:pt x="10088" y="10932"/>
                </a:lnTo>
                <a:lnTo>
                  <a:pt x="10235" y="10858"/>
                </a:lnTo>
                <a:lnTo>
                  <a:pt x="10382" y="10785"/>
                </a:lnTo>
                <a:lnTo>
                  <a:pt x="10492" y="10638"/>
                </a:lnTo>
                <a:lnTo>
                  <a:pt x="10565" y="10492"/>
                </a:lnTo>
                <a:lnTo>
                  <a:pt x="10602" y="10345"/>
                </a:lnTo>
                <a:lnTo>
                  <a:pt x="10639" y="10161"/>
                </a:lnTo>
                <a:lnTo>
                  <a:pt x="10602" y="9978"/>
                </a:lnTo>
                <a:lnTo>
                  <a:pt x="10492" y="9648"/>
                </a:lnTo>
                <a:lnTo>
                  <a:pt x="10749" y="9648"/>
                </a:lnTo>
                <a:lnTo>
                  <a:pt x="11005" y="9611"/>
                </a:lnTo>
                <a:lnTo>
                  <a:pt x="11629" y="9428"/>
                </a:lnTo>
                <a:lnTo>
                  <a:pt x="12876" y="8988"/>
                </a:lnTo>
                <a:close/>
                <a:moveTo>
                  <a:pt x="13206" y="10675"/>
                </a:moveTo>
                <a:lnTo>
                  <a:pt x="13096" y="10712"/>
                </a:lnTo>
                <a:lnTo>
                  <a:pt x="11592" y="11262"/>
                </a:lnTo>
                <a:lnTo>
                  <a:pt x="8731" y="12362"/>
                </a:lnTo>
                <a:lnTo>
                  <a:pt x="7300" y="12876"/>
                </a:lnTo>
                <a:lnTo>
                  <a:pt x="6604" y="13133"/>
                </a:lnTo>
                <a:lnTo>
                  <a:pt x="5870" y="13316"/>
                </a:lnTo>
                <a:lnTo>
                  <a:pt x="4696" y="13573"/>
                </a:lnTo>
                <a:lnTo>
                  <a:pt x="5393" y="13279"/>
                </a:lnTo>
                <a:lnTo>
                  <a:pt x="6090" y="13023"/>
                </a:lnTo>
                <a:lnTo>
                  <a:pt x="8438" y="12179"/>
                </a:lnTo>
                <a:lnTo>
                  <a:pt x="9611" y="11702"/>
                </a:lnTo>
                <a:lnTo>
                  <a:pt x="10822" y="11299"/>
                </a:lnTo>
                <a:lnTo>
                  <a:pt x="11409" y="11078"/>
                </a:lnTo>
                <a:lnTo>
                  <a:pt x="11996" y="10895"/>
                </a:lnTo>
                <a:lnTo>
                  <a:pt x="12619" y="10748"/>
                </a:lnTo>
                <a:lnTo>
                  <a:pt x="13206" y="10675"/>
                </a:lnTo>
                <a:close/>
                <a:moveTo>
                  <a:pt x="10492" y="478"/>
                </a:moveTo>
                <a:lnTo>
                  <a:pt x="10712" y="1064"/>
                </a:lnTo>
                <a:lnTo>
                  <a:pt x="10969" y="1688"/>
                </a:lnTo>
                <a:lnTo>
                  <a:pt x="11482" y="2862"/>
                </a:lnTo>
                <a:lnTo>
                  <a:pt x="11996" y="4182"/>
                </a:lnTo>
                <a:lnTo>
                  <a:pt x="12473" y="5466"/>
                </a:lnTo>
                <a:lnTo>
                  <a:pt x="12876" y="6713"/>
                </a:lnTo>
                <a:lnTo>
                  <a:pt x="13280" y="7924"/>
                </a:lnTo>
                <a:lnTo>
                  <a:pt x="13683" y="9171"/>
                </a:lnTo>
                <a:lnTo>
                  <a:pt x="14013" y="10418"/>
                </a:lnTo>
                <a:lnTo>
                  <a:pt x="13793" y="10418"/>
                </a:lnTo>
                <a:lnTo>
                  <a:pt x="13573" y="10492"/>
                </a:lnTo>
                <a:lnTo>
                  <a:pt x="13573" y="10418"/>
                </a:lnTo>
                <a:lnTo>
                  <a:pt x="13573" y="10308"/>
                </a:lnTo>
                <a:lnTo>
                  <a:pt x="13646" y="10235"/>
                </a:lnTo>
                <a:lnTo>
                  <a:pt x="13646" y="10125"/>
                </a:lnTo>
                <a:lnTo>
                  <a:pt x="13610" y="9831"/>
                </a:lnTo>
                <a:lnTo>
                  <a:pt x="13610" y="9758"/>
                </a:lnTo>
                <a:lnTo>
                  <a:pt x="13610" y="9721"/>
                </a:lnTo>
                <a:lnTo>
                  <a:pt x="13426" y="9024"/>
                </a:lnTo>
                <a:lnTo>
                  <a:pt x="13096" y="7777"/>
                </a:lnTo>
                <a:lnTo>
                  <a:pt x="12693" y="6603"/>
                </a:lnTo>
                <a:lnTo>
                  <a:pt x="12289" y="5430"/>
                </a:lnTo>
                <a:lnTo>
                  <a:pt x="11849" y="4256"/>
                </a:lnTo>
                <a:lnTo>
                  <a:pt x="11372" y="3119"/>
                </a:lnTo>
                <a:lnTo>
                  <a:pt x="10859" y="1981"/>
                </a:lnTo>
                <a:lnTo>
                  <a:pt x="10675" y="1651"/>
                </a:lnTo>
                <a:lnTo>
                  <a:pt x="10492" y="1358"/>
                </a:lnTo>
                <a:lnTo>
                  <a:pt x="10602" y="1285"/>
                </a:lnTo>
                <a:lnTo>
                  <a:pt x="10639" y="1174"/>
                </a:lnTo>
                <a:lnTo>
                  <a:pt x="10602" y="1064"/>
                </a:lnTo>
                <a:lnTo>
                  <a:pt x="10565" y="991"/>
                </a:lnTo>
                <a:lnTo>
                  <a:pt x="10528" y="954"/>
                </a:lnTo>
                <a:lnTo>
                  <a:pt x="10455" y="918"/>
                </a:lnTo>
                <a:lnTo>
                  <a:pt x="10272" y="881"/>
                </a:lnTo>
                <a:lnTo>
                  <a:pt x="10088" y="918"/>
                </a:lnTo>
                <a:lnTo>
                  <a:pt x="9391" y="1138"/>
                </a:lnTo>
                <a:lnTo>
                  <a:pt x="8658" y="1431"/>
                </a:lnTo>
                <a:lnTo>
                  <a:pt x="7924" y="1688"/>
                </a:lnTo>
                <a:lnTo>
                  <a:pt x="7190" y="1945"/>
                </a:lnTo>
                <a:lnTo>
                  <a:pt x="5650" y="2422"/>
                </a:lnTo>
                <a:lnTo>
                  <a:pt x="4109" y="2862"/>
                </a:lnTo>
                <a:lnTo>
                  <a:pt x="2569" y="3265"/>
                </a:lnTo>
                <a:lnTo>
                  <a:pt x="1762" y="3485"/>
                </a:lnTo>
                <a:lnTo>
                  <a:pt x="1358" y="3632"/>
                </a:lnTo>
                <a:lnTo>
                  <a:pt x="1175" y="3706"/>
                </a:lnTo>
                <a:lnTo>
                  <a:pt x="1028" y="3816"/>
                </a:lnTo>
                <a:lnTo>
                  <a:pt x="991" y="3816"/>
                </a:lnTo>
                <a:lnTo>
                  <a:pt x="955" y="3889"/>
                </a:lnTo>
                <a:lnTo>
                  <a:pt x="918" y="3962"/>
                </a:lnTo>
                <a:lnTo>
                  <a:pt x="991" y="4586"/>
                </a:lnTo>
                <a:lnTo>
                  <a:pt x="1101" y="5209"/>
                </a:lnTo>
                <a:lnTo>
                  <a:pt x="1248" y="5796"/>
                </a:lnTo>
                <a:lnTo>
                  <a:pt x="1395" y="6420"/>
                </a:lnTo>
                <a:lnTo>
                  <a:pt x="1725" y="7594"/>
                </a:lnTo>
                <a:lnTo>
                  <a:pt x="2128" y="8768"/>
                </a:lnTo>
                <a:lnTo>
                  <a:pt x="2532" y="9978"/>
                </a:lnTo>
                <a:lnTo>
                  <a:pt x="2899" y="11152"/>
                </a:lnTo>
                <a:lnTo>
                  <a:pt x="3045" y="11739"/>
                </a:lnTo>
                <a:lnTo>
                  <a:pt x="3192" y="12362"/>
                </a:lnTo>
                <a:lnTo>
                  <a:pt x="3302" y="12949"/>
                </a:lnTo>
                <a:lnTo>
                  <a:pt x="3412" y="13573"/>
                </a:lnTo>
                <a:lnTo>
                  <a:pt x="3412" y="13683"/>
                </a:lnTo>
                <a:lnTo>
                  <a:pt x="3486" y="13720"/>
                </a:lnTo>
                <a:lnTo>
                  <a:pt x="3559" y="13756"/>
                </a:lnTo>
                <a:lnTo>
                  <a:pt x="3632" y="13793"/>
                </a:lnTo>
                <a:lnTo>
                  <a:pt x="3669" y="13830"/>
                </a:lnTo>
                <a:lnTo>
                  <a:pt x="3742" y="13830"/>
                </a:lnTo>
                <a:lnTo>
                  <a:pt x="4036" y="13756"/>
                </a:lnTo>
                <a:lnTo>
                  <a:pt x="3706" y="13903"/>
                </a:lnTo>
                <a:lnTo>
                  <a:pt x="3412" y="14086"/>
                </a:lnTo>
                <a:lnTo>
                  <a:pt x="2569" y="11115"/>
                </a:lnTo>
                <a:lnTo>
                  <a:pt x="2128" y="9611"/>
                </a:lnTo>
                <a:lnTo>
                  <a:pt x="1725" y="8144"/>
                </a:lnTo>
                <a:lnTo>
                  <a:pt x="955" y="5136"/>
                </a:lnTo>
                <a:lnTo>
                  <a:pt x="808" y="4439"/>
                </a:lnTo>
                <a:lnTo>
                  <a:pt x="661" y="3999"/>
                </a:lnTo>
                <a:lnTo>
                  <a:pt x="588" y="3779"/>
                </a:lnTo>
                <a:lnTo>
                  <a:pt x="478" y="3632"/>
                </a:lnTo>
                <a:lnTo>
                  <a:pt x="1065" y="3522"/>
                </a:lnTo>
                <a:lnTo>
                  <a:pt x="1652" y="3412"/>
                </a:lnTo>
                <a:lnTo>
                  <a:pt x="2825" y="3045"/>
                </a:lnTo>
                <a:lnTo>
                  <a:pt x="4183" y="2642"/>
                </a:lnTo>
                <a:lnTo>
                  <a:pt x="5503" y="2202"/>
                </a:lnTo>
                <a:lnTo>
                  <a:pt x="8034" y="1358"/>
                </a:lnTo>
                <a:lnTo>
                  <a:pt x="9281" y="918"/>
                </a:lnTo>
                <a:lnTo>
                  <a:pt x="9905" y="734"/>
                </a:lnTo>
                <a:lnTo>
                  <a:pt x="10198" y="624"/>
                </a:lnTo>
                <a:lnTo>
                  <a:pt x="10492" y="478"/>
                </a:lnTo>
                <a:close/>
                <a:moveTo>
                  <a:pt x="10455" y="1"/>
                </a:moveTo>
                <a:lnTo>
                  <a:pt x="10162" y="37"/>
                </a:lnTo>
                <a:lnTo>
                  <a:pt x="9832" y="147"/>
                </a:lnTo>
                <a:lnTo>
                  <a:pt x="9245" y="367"/>
                </a:lnTo>
                <a:lnTo>
                  <a:pt x="7997" y="808"/>
                </a:lnTo>
                <a:lnTo>
                  <a:pt x="5503" y="1651"/>
                </a:lnTo>
                <a:lnTo>
                  <a:pt x="2935" y="2495"/>
                </a:lnTo>
                <a:lnTo>
                  <a:pt x="1615" y="2899"/>
                </a:lnTo>
                <a:lnTo>
                  <a:pt x="918" y="3082"/>
                </a:lnTo>
                <a:lnTo>
                  <a:pt x="258" y="3339"/>
                </a:lnTo>
                <a:lnTo>
                  <a:pt x="184" y="3412"/>
                </a:lnTo>
                <a:lnTo>
                  <a:pt x="148" y="3522"/>
                </a:lnTo>
                <a:lnTo>
                  <a:pt x="38" y="3559"/>
                </a:lnTo>
                <a:lnTo>
                  <a:pt x="1" y="3595"/>
                </a:lnTo>
                <a:lnTo>
                  <a:pt x="1" y="3632"/>
                </a:lnTo>
                <a:lnTo>
                  <a:pt x="38" y="3779"/>
                </a:lnTo>
                <a:lnTo>
                  <a:pt x="111" y="3926"/>
                </a:lnTo>
                <a:lnTo>
                  <a:pt x="184" y="4036"/>
                </a:lnTo>
                <a:lnTo>
                  <a:pt x="221" y="4146"/>
                </a:lnTo>
                <a:lnTo>
                  <a:pt x="294" y="4366"/>
                </a:lnTo>
                <a:lnTo>
                  <a:pt x="588" y="5796"/>
                </a:lnTo>
                <a:lnTo>
                  <a:pt x="955" y="7227"/>
                </a:lnTo>
                <a:lnTo>
                  <a:pt x="1285" y="8658"/>
                </a:lnTo>
                <a:lnTo>
                  <a:pt x="2055" y="11482"/>
                </a:lnTo>
                <a:lnTo>
                  <a:pt x="2459" y="12876"/>
                </a:lnTo>
                <a:lnTo>
                  <a:pt x="2899" y="14233"/>
                </a:lnTo>
                <a:lnTo>
                  <a:pt x="2935" y="14380"/>
                </a:lnTo>
                <a:lnTo>
                  <a:pt x="3045" y="14416"/>
                </a:lnTo>
                <a:lnTo>
                  <a:pt x="3155" y="14453"/>
                </a:lnTo>
                <a:lnTo>
                  <a:pt x="3302" y="14416"/>
                </a:lnTo>
                <a:lnTo>
                  <a:pt x="3596" y="14343"/>
                </a:lnTo>
                <a:lnTo>
                  <a:pt x="3889" y="14270"/>
                </a:lnTo>
                <a:lnTo>
                  <a:pt x="4513" y="14086"/>
                </a:lnTo>
                <a:lnTo>
                  <a:pt x="5980" y="13793"/>
                </a:lnTo>
                <a:lnTo>
                  <a:pt x="6714" y="13610"/>
                </a:lnTo>
                <a:lnTo>
                  <a:pt x="7447" y="13353"/>
                </a:lnTo>
                <a:lnTo>
                  <a:pt x="8878" y="12839"/>
                </a:lnTo>
                <a:lnTo>
                  <a:pt x="11739" y="11775"/>
                </a:lnTo>
                <a:lnTo>
                  <a:pt x="13133" y="11225"/>
                </a:lnTo>
                <a:lnTo>
                  <a:pt x="13646" y="11078"/>
                </a:lnTo>
                <a:lnTo>
                  <a:pt x="13903" y="10968"/>
                </a:lnTo>
                <a:lnTo>
                  <a:pt x="14160" y="10822"/>
                </a:lnTo>
                <a:lnTo>
                  <a:pt x="14197" y="10932"/>
                </a:lnTo>
                <a:lnTo>
                  <a:pt x="14270" y="10968"/>
                </a:lnTo>
                <a:lnTo>
                  <a:pt x="14380" y="11005"/>
                </a:lnTo>
                <a:lnTo>
                  <a:pt x="14490" y="11005"/>
                </a:lnTo>
                <a:lnTo>
                  <a:pt x="14563" y="10932"/>
                </a:lnTo>
                <a:lnTo>
                  <a:pt x="14637" y="10895"/>
                </a:lnTo>
                <a:lnTo>
                  <a:pt x="14674" y="10785"/>
                </a:lnTo>
                <a:lnTo>
                  <a:pt x="14637" y="10675"/>
                </a:lnTo>
                <a:lnTo>
                  <a:pt x="14270" y="9318"/>
                </a:lnTo>
                <a:lnTo>
                  <a:pt x="13867" y="7997"/>
                </a:lnTo>
                <a:lnTo>
                  <a:pt x="13426" y="6640"/>
                </a:lnTo>
                <a:lnTo>
                  <a:pt x="12949" y="5356"/>
                </a:lnTo>
                <a:lnTo>
                  <a:pt x="12473" y="4036"/>
                </a:lnTo>
                <a:lnTo>
                  <a:pt x="11922" y="2752"/>
                </a:lnTo>
                <a:lnTo>
                  <a:pt x="11409" y="1468"/>
                </a:lnTo>
                <a:lnTo>
                  <a:pt x="11115" y="881"/>
                </a:lnTo>
                <a:lnTo>
                  <a:pt x="10785" y="257"/>
                </a:lnTo>
                <a:lnTo>
                  <a:pt x="10749" y="221"/>
                </a:lnTo>
                <a:lnTo>
                  <a:pt x="10675" y="184"/>
                </a:lnTo>
                <a:lnTo>
                  <a:pt x="10639" y="111"/>
                </a:lnTo>
                <a:lnTo>
                  <a:pt x="10602" y="74"/>
                </a:lnTo>
                <a:lnTo>
                  <a:pt x="10528" y="37"/>
                </a:lnTo>
                <a:lnTo>
                  <a:pt x="10455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0" name="Google Shape;510;p10"/>
          <p:cNvSpPr/>
          <p:nvPr/>
        </p:nvSpPr>
        <p:spPr>
          <a:xfrm>
            <a:off x="1525678" y="4911343"/>
            <a:ext cx="391238" cy="289295"/>
          </a:xfrm>
          <a:custGeom>
            <a:avLst/>
            <a:gdLst/>
            <a:ahLst/>
            <a:cxnLst/>
            <a:rect l="l" t="t" r="r" b="b"/>
            <a:pathLst>
              <a:path w="13793" h="10199" extrusionOk="0">
                <a:moveTo>
                  <a:pt x="5649" y="2128"/>
                </a:moveTo>
                <a:lnTo>
                  <a:pt x="5503" y="2165"/>
                </a:lnTo>
                <a:lnTo>
                  <a:pt x="5356" y="2238"/>
                </a:lnTo>
                <a:lnTo>
                  <a:pt x="5209" y="2312"/>
                </a:lnTo>
                <a:lnTo>
                  <a:pt x="5099" y="2422"/>
                </a:lnTo>
                <a:lnTo>
                  <a:pt x="4989" y="2532"/>
                </a:lnTo>
                <a:lnTo>
                  <a:pt x="4916" y="2642"/>
                </a:lnTo>
                <a:lnTo>
                  <a:pt x="4879" y="2788"/>
                </a:lnTo>
                <a:lnTo>
                  <a:pt x="4842" y="2935"/>
                </a:lnTo>
                <a:lnTo>
                  <a:pt x="4842" y="3119"/>
                </a:lnTo>
                <a:lnTo>
                  <a:pt x="4879" y="3265"/>
                </a:lnTo>
                <a:lnTo>
                  <a:pt x="4916" y="3375"/>
                </a:lnTo>
                <a:lnTo>
                  <a:pt x="5026" y="3485"/>
                </a:lnTo>
                <a:lnTo>
                  <a:pt x="5136" y="3522"/>
                </a:lnTo>
                <a:lnTo>
                  <a:pt x="5209" y="3522"/>
                </a:lnTo>
                <a:lnTo>
                  <a:pt x="5319" y="3449"/>
                </a:lnTo>
                <a:lnTo>
                  <a:pt x="5356" y="3375"/>
                </a:lnTo>
                <a:lnTo>
                  <a:pt x="5393" y="3119"/>
                </a:lnTo>
                <a:lnTo>
                  <a:pt x="5393" y="2899"/>
                </a:lnTo>
                <a:lnTo>
                  <a:pt x="5429" y="3045"/>
                </a:lnTo>
                <a:lnTo>
                  <a:pt x="5466" y="3229"/>
                </a:lnTo>
                <a:lnTo>
                  <a:pt x="5503" y="3632"/>
                </a:lnTo>
                <a:lnTo>
                  <a:pt x="5576" y="3926"/>
                </a:lnTo>
                <a:lnTo>
                  <a:pt x="5613" y="4072"/>
                </a:lnTo>
                <a:lnTo>
                  <a:pt x="5723" y="4219"/>
                </a:lnTo>
                <a:lnTo>
                  <a:pt x="5796" y="4256"/>
                </a:lnTo>
                <a:lnTo>
                  <a:pt x="5833" y="4256"/>
                </a:lnTo>
                <a:lnTo>
                  <a:pt x="5906" y="4219"/>
                </a:lnTo>
                <a:lnTo>
                  <a:pt x="5943" y="4146"/>
                </a:lnTo>
                <a:lnTo>
                  <a:pt x="5980" y="4036"/>
                </a:lnTo>
                <a:lnTo>
                  <a:pt x="5980" y="3926"/>
                </a:lnTo>
                <a:lnTo>
                  <a:pt x="5943" y="3669"/>
                </a:lnTo>
                <a:lnTo>
                  <a:pt x="5833" y="3082"/>
                </a:lnTo>
                <a:lnTo>
                  <a:pt x="5759" y="2825"/>
                </a:lnTo>
                <a:lnTo>
                  <a:pt x="5686" y="2715"/>
                </a:lnTo>
                <a:lnTo>
                  <a:pt x="5613" y="2642"/>
                </a:lnTo>
                <a:lnTo>
                  <a:pt x="5723" y="2605"/>
                </a:lnTo>
                <a:lnTo>
                  <a:pt x="6016" y="2605"/>
                </a:lnTo>
                <a:lnTo>
                  <a:pt x="6163" y="2642"/>
                </a:lnTo>
                <a:lnTo>
                  <a:pt x="6310" y="3045"/>
                </a:lnTo>
                <a:lnTo>
                  <a:pt x="6456" y="3522"/>
                </a:lnTo>
                <a:lnTo>
                  <a:pt x="6603" y="3999"/>
                </a:lnTo>
                <a:lnTo>
                  <a:pt x="6640" y="4072"/>
                </a:lnTo>
                <a:lnTo>
                  <a:pt x="6677" y="4109"/>
                </a:lnTo>
                <a:lnTo>
                  <a:pt x="6750" y="4146"/>
                </a:lnTo>
                <a:lnTo>
                  <a:pt x="6823" y="4109"/>
                </a:lnTo>
                <a:lnTo>
                  <a:pt x="6897" y="4072"/>
                </a:lnTo>
                <a:lnTo>
                  <a:pt x="6970" y="4036"/>
                </a:lnTo>
                <a:lnTo>
                  <a:pt x="7007" y="3926"/>
                </a:lnTo>
                <a:lnTo>
                  <a:pt x="7007" y="3852"/>
                </a:lnTo>
                <a:lnTo>
                  <a:pt x="6860" y="3412"/>
                </a:lnTo>
                <a:lnTo>
                  <a:pt x="6750" y="3009"/>
                </a:lnTo>
                <a:lnTo>
                  <a:pt x="6677" y="2862"/>
                </a:lnTo>
                <a:lnTo>
                  <a:pt x="6970" y="3045"/>
                </a:lnTo>
                <a:lnTo>
                  <a:pt x="7227" y="3229"/>
                </a:lnTo>
                <a:lnTo>
                  <a:pt x="7227" y="3449"/>
                </a:lnTo>
                <a:lnTo>
                  <a:pt x="7263" y="3669"/>
                </a:lnTo>
                <a:lnTo>
                  <a:pt x="7410" y="4072"/>
                </a:lnTo>
                <a:lnTo>
                  <a:pt x="7484" y="4146"/>
                </a:lnTo>
                <a:lnTo>
                  <a:pt x="7520" y="4182"/>
                </a:lnTo>
                <a:lnTo>
                  <a:pt x="7667" y="4182"/>
                </a:lnTo>
                <a:lnTo>
                  <a:pt x="7740" y="4146"/>
                </a:lnTo>
                <a:lnTo>
                  <a:pt x="7777" y="4109"/>
                </a:lnTo>
                <a:lnTo>
                  <a:pt x="7814" y="4036"/>
                </a:lnTo>
                <a:lnTo>
                  <a:pt x="7777" y="3926"/>
                </a:lnTo>
                <a:lnTo>
                  <a:pt x="7704" y="3669"/>
                </a:lnTo>
                <a:lnTo>
                  <a:pt x="8034" y="3962"/>
                </a:lnTo>
                <a:lnTo>
                  <a:pt x="8070" y="3999"/>
                </a:lnTo>
                <a:lnTo>
                  <a:pt x="8107" y="3999"/>
                </a:lnTo>
                <a:lnTo>
                  <a:pt x="8144" y="3962"/>
                </a:lnTo>
                <a:lnTo>
                  <a:pt x="8144" y="3926"/>
                </a:lnTo>
                <a:lnTo>
                  <a:pt x="8144" y="3742"/>
                </a:lnTo>
                <a:lnTo>
                  <a:pt x="8107" y="3595"/>
                </a:lnTo>
                <a:lnTo>
                  <a:pt x="7960" y="3302"/>
                </a:lnTo>
                <a:lnTo>
                  <a:pt x="7740" y="3009"/>
                </a:lnTo>
                <a:lnTo>
                  <a:pt x="7484" y="2788"/>
                </a:lnTo>
                <a:lnTo>
                  <a:pt x="7190" y="2568"/>
                </a:lnTo>
                <a:lnTo>
                  <a:pt x="6897" y="2422"/>
                </a:lnTo>
                <a:lnTo>
                  <a:pt x="6566" y="2275"/>
                </a:lnTo>
                <a:lnTo>
                  <a:pt x="6273" y="2165"/>
                </a:lnTo>
                <a:lnTo>
                  <a:pt x="5943" y="2128"/>
                </a:lnTo>
                <a:close/>
                <a:moveTo>
                  <a:pt x="12215" y="3485"/>
                </a:moveTo>
                <a:lnTo>
                  <a:pt x="12142" y="3522"/>
                </a:lnTo>
                <a:lnTo>
                  <a:pt x="12142" y="3559"/>
                </a:lnTo>
                <a:lnTo>
                  <a:pt x="12142" y="3742"/>
                </a:lnTo>
                <a:lnTo>
                  <a:pt x="12142" y="3926"/>
                </a:lnTo>
                <a:lnTo>
                  <a:pt x="12252" y="4292"/>
                </a:lnTo>
                <a:lnTo>
                  <a:pt x="12436" y="4769"/>
                </a:lnTo>
                <a:lnTo>
                  <a:pt x="12582" y="5136"/>
                </a:lnTo>
                <a:lnTo>
                  <a:pt x="12546" y="5209"/>
                </a:lnTo>
                <a:lnTo>
                  <a:pt x="12546" y="5320"/>
                </a:lnTo>
                <a:lnTo>
                  <a:pt x="12582" y="5356"/>
                </a:lnTo>
                <a:lnTo>
                  <a:pt x="12582" y="5430"/>
                </a:lnTo>
                <a:lnTo>
                  <a:pt x="11885" y="5613"/>
                </a:lnTo>
                <a:lnTo>
                  <a:pt x="11885" y="5430"/>
                </a:lnTo>
                <a:lnTo>
                  <a:pt x="11849" y="5246"/>
                </a:lnTo>
                <a:lnTo>
                  <a:pt x="11702" y="4843"/>
                </a:lnTo>
                <a:lnTo>
                  <a:pt x="11629" y="4549"/>
                </a:lnTo>
                <a:lnTo>
                  <a:pt x="11482" y="4256"/>
                </a:lnTo>
                <a:lnTo>
                  <a:pt x="11335" y="3999"/>
                </a:lnTo>
                <a:lnTo>
                  <a:pt x="11115" y="3742"/>
                </a:lnTo>
                <a:lnTo>
                  <a:pt x="11005" y="3742"/>
                </a:lnTo>
                <a:lnTo>
                  <a:pt x="10968" y="3779"/>
                </a:lnTo>
                <a:lnTo>
                  <a:pt x="10932" y="3852"/>
                </a:lnTo>
                <a:lnTo>
                  <a:pt x="10968" y="4109"/>
                </a:lnTo>
                <a:lnTo>
                  <a:pt x="11078" y="4366"/>
                </a:lnTo>
                <a:lnTo>
                  <a:pt x="11262" y="4879"/>
                </a:lnTo>
                <a:lnTo>
                  <a:pt x="11372" y="5320"/>
                </a:lnTo>
                <a:lnTo>
                  <a:pt x="11445" y="5540"/>
                </a:lnTo>
                <a:lnTo>
                  <a:pt x="11555" y="5686"/>
                </a:lnTo>
                <a:lnTo>
                  <a:pt x="11482" y="5723"/>
                </a:lnTo>
                <a:lnTo>
                  <a:pt x="11372" y="5723"/>
                </a:lnTo>
                <a:lnTo>
                  <a:pt x="11262" y="5686"/>
                </a:lnTo>
                <a:lnTo>
                  <a:pt x="11152" y="5650"/>
                </a:lnTo>
                <a:lnTo>
                  <a:pt x="11078" y="5576"/>
                </a:lnTo>
                <a:lnTo>
                  <a:pt x="10895" y="5393"/>
                </a:lnTo>
                <a:lnTo>
                  <a:pt x="10785" y="5209"/>
                </a:lnTo>
                <a:lnTo>
                  <a:pt x="10712" y="5173"/>
                </a:lnTo>
                <a:lnTo>
                  <a:pt x="10675" y="4916"/>
                </a:lnTo>
                <a:lnTo>
                  <a:pt x="10601" y="4696"/>
                </a:lnTo>
                <a:lnTo>
                  <a:pt x="10418" y="4292"/>
                </a:lnTo>
                <a:lnTo>
                  <a:pt x="10381" y="4256"/>
                </a:lnTo>
                <a:lnTo>
                  <a:pt x="10345" y="4219"/>
                </a:lnTo>
                <a:lnTo>
                  <a:pt x="10198" y="4219"/>
                </a:lnTo>
                <a:lnTo>
                  <a:pt x="10125" y="4292"/>
                </a:lnTo>
                <a:lnTo>
                  <a:pt x="10088" y="4366"/>
                </a:lnTo>
                <a:lnTo>
                  <a:pt x="10088" y="4402"/>
                </a:lnTo>
                <a:lnTo>
                  <a:pt x="10125" y="4659"/>
                </a:lnTo>
                <a:lnTo>
                  <a:pt x="10051" y="4623"/>
                </a:lnTo>
                <a:lnTo>
                  <a:pt x="9941" y="4586"/>
                </a:lnTo>
                <a:lnTo>
                  <a:pt x="9868" y="4623"/>
                </a:lnTo>
                <a:lnTo>
                  <a:pt x="9794" y="4696"/>
                </a:lnTo>
                <a:lnTo>
                  <a:pt x="9721" y="4806"/>
                </a:lnTo>
                <a:lnTo>
                  <a:pt x="9684" y="4916"/>
                </a:lnTo>
                <a:lnTo>
                  <a:pt x="9721" y="5026"/>
                </a:lnTo>
                <a:lnTo>
                  <a:pt x="9758" y="5099"/>
                </a:lnTo>
                <a:lnTo>
                  <a:pt x="9905" y="5246"/>
                </a:lnTo>
                <a:lnTo>
                  <a:pt x="10125" y="5356"/>
                </a:lnTo>
                <a:lnTo>
                  <a:pt x="10271" y="5430"/>
                </a:lnTo>
                <a:lnTo>
                  <a:pt x="10345" y="5540"/>
                </a:lnTo>
                <a:lnTo>
                  <a:pt x="10528" y="5796"/>
                </a:lnTo>
                <a:lnTo>
                  <a:pt x="10712" y="5980"/>
                </a:lnTo>
                <a:lnTo>
                  <a:pt x="10932" y="6163"/>
                </a:lnTo>
                <a:lnTo>
                  <a:pt x="11078" y="6200"/>
                </a:lnTo>
                <a:lnTo>
                  <a:pt x="11225" y="6237"/>
                </a:lnTo>
                <a:lnTo>
                  <a:pt x="11519" y="6237"/>
                </a:lnTo>
                <a:lnTo>
                  <a:pt x="11849" y="6163"/>
                </a:lnTo>
                <a:lnTo>
                  <a:pt x="12142" y="6090"/>
                </a:lnTo>
                <a:lnTo>
                  <a:pt x="12986" y="5833"/>
                </a:lnTo>
                <a:lnTo>
                  <a:pt x="13353" y="5686"/>
                </a:lnTo>
                <a:lnTo>
                  <a:pt x="13536" y="5613"/>
                </a:lnTo>
                <a:lnTo>
                  <a:pt x="13719" y="5540"/>
                </a:lnTo>
                <a:lnTo>
                  <a:pt x="13793" y="5466"/>
                </a:lnTo>
                <a:lnTo>
                  <a:pt x="13793" y="5356"/>
                </a:lnTo>
                <a:lnTo>
                  <a:pt x="13756" y="5283"/>
                </a:lnTo>
                <a:lnTo>
                  <a:pt x="13646" y="5246"/>
                </a:lnTo>
                <a:lnTo>
                  <a:pt x="13353" y="5246"/>
                </a:lnTo>
                <a:lnTo>
                  <a:pt x="13059" y="5320"/>
                </a:lnTo>
                <a:lnTo>
                  <a:pt x="13059" y="5099"/>
                </a:lnTo>
                <a:lnTo>
                  <a:pt x="12986" y="4879"/>
                </a:lnTo>
                <a:lnTo>
                  <a:pt x="12839" y="4513"/>
                </a:lnTo>
                <a:lnTo>
                  <a:pt x="12619" y="3962"/>
                </a:lnTo>
                <a:lnTo>
                  <a:pt x="12509" y="3706"/>
                </a:lnTo>
                <a:lnTo>
                  <a:pt x="12326" y="3485"/>
                </a:lnTo>
                <a:close/>
                <a:moveTo>
                  <a:pt x="12069" y="1"/>
                </a:moveTo>
                <a:lnTo>
                  <a:pt x="11702" y="37"/>
                </a:lnTo>
                <a:lnTo>
                  <a:pt x="11335" y="147"/>
                </a:lnTo>
                <a:lnTo>
                  <a:pt x="10638" y="368"/>
                </a:lnTo>
                <a:lnTo>
                  <a:pt x="9905" y="588"/>
                </a:lnTo>
                <a:lnTo>
                  <a:pt x="9538" y="698"/>
                </a:lnTo>
                <a:lnTo>
                  <a:pt x="9171" y="844"/>
                </a:lnTo>
                <a:lnTo>
                  <a:pt x="8914" y="1028"/>
                </a:lnTo>
                <a:lnTo>
                  <a:pt x="8694" y="1211"/>
                </a:lnTo>
                <a:lnTo>
                  <a:pt x="8547" y="1431"/>
                </a:lnTo>
                <a:lnTo>
                  <a:pt x="8437" y="1688"/>
                </a:lnTo>
                <a:lnTo>
                  <a:pt x="8401" y="1945"/>
                </a:lnTo>
                <a:lnTo>
                  <a:pt x="8401" y="2238"/>
                </a:lnTo>
                <a:lnTo>
                  <a:pt x="8401" y="2532"/>
                </a:lnTo>
                <a:lnTo>
                  <a:pt x="8474" y="2825"/>
                </a:lnTo>
                <a:lnTo>
                  <a:pt x="8804" y="4402"/>
                </a:lnTo>
                <a:lnTo>
                  <a:pt x="8951" y="5173"/>
                </a:lnTo>
                <a:lnTo>
                  <a:pt x="9098" y="5980"/>
                </a:lnTo>
                <a:lnTo>
                  <a:pt x="9134" y="6347"/>
                </a:lnTo>
                <a:lnTo>
                  <a:pt x="9134" y="6713"/>
                </a:lnTo>
                <a:lnTo>
                  <a:pt x="8914" y="6126"/>
                </a:lnTo>
                <a:lnTo>
                  <a:pt x="8841" y="5796"/>
                </a:lnTo>
                <a:lnTo>
                  <a:pt x="8731" y="5430"/>
                </a:lnTo>
                <a:lnTo>
                  <a:pt x="8657" y="5246"/>
                </a:lnTo>
                <a:lnTo>
                  <a:pt x="8547" y="5099"/>
                </a:lnTo>
                <a:lnTo>
                  <a:pt x="8437" y="4953"/>
                </a:lnTo>
                <a:lnTo>
                  <a:pt x="8327" y="4879"/>
                </a:lnTo>
                <a:lnTo>
                  <a:pt x="8254" y="4879"/>
                </a:lnTo>
                <a:lnTo>
                  <a:pt x="8217" y="4916"/>
                </a:lnTo>
                <a:lnTo>
                  <a:pt x="8180" y="5026"/>
                </a:lnTo>
                <a:lnTo>
                  <a:pt x="8180" y="5136"/>
                </a:lnTo>
                <a:lnTo>
                  <a:pt x="8217" y="5393"/>
                </a:lnTo>
                <a:lnTo>
                  <a:pt x="8364" y="5906"/>
                </a:lnTo>
                <a:lnTo>
                  <a:pt x="8584" y="6567"/>
                </a:lnTo>
                <a:lnTo>
                  <a:pt x="8767" y="7227"/>
                </a:lnTo>
                <a:lnTo>
                  <a:pt x="8731" y="7374"/>
                </a:lnTo>
                <a:lnTo>
                  <a:pt x="8731" y="7447"/>
                </a:lnTo>
                <a:lnTo>
                  <a:pt x="8731" y="7520"/>
                </a:lnTo>
                <a:lnTo>
                  <a:pt x="8804" y="7594"/>
                </a:lnTo>
                <a:lnTo>
                  <a:pt x="8694" y="7740"/>
                </a:lnTo>
                <a:lnTo>
                  <a:pt x="8547" y="7887"/>
                </a:lnTo>
                <a:lnTo>
                  <a:pt x="8401" y="7997"/>
                </a:lnTo>
                <a:lnTo>
                  <a:pt x="8180" y="8107"/>
                </a:lnTo>
                <a:lnTo>
                  <a:pt x="8144" y="8034"/>
                </a:lnTo>
                <a:lnTo>
                  <a:pt x="8144" y="7997"/>
                </a:lnTo>
                <a:lnTo>
                  <a:pt x="8070" y="7961"/>
                </a:lnTo>
                <a:lnTo>
                  <a:pt x="7630" y="6530"/>
                </a:lnTo>
                <a:lnTo>
                  <a:pt x="7337" y="5650"/>
                </a:lnTo>
                <a:lnTo>
                  <a:pt x="7153" y="5283"/>
                </a:lnTo>
                <a:lnTo>
                  <a:pt x="7080" y="5026"/>
                </a:lnTo>
                <a:lnTo>
                  <a:pt x="7080" y="4953"/>
                </a:lnTo>
                <a:lnTo>
                  <a:pt x="7080" y="4879"/>
                </a:lnTo>
                <a:lnTo>
                  <a:pt x="7117" y="4806"/>
                </a:lnTo>
                <a:lnTo>
                  <a:pt x="7153" y="4733"/>
                </a:lnTo>
                <a:lnTo>
                  <a:pt x="7117" y="4659"/>
                </a:lnTo>
                <a:lnTo>
                  <a:pt x="7080" y="4623"/>
                </a:lnTo>
                <a:lnTo>
                  <a:pt x="6860" y="4476"/>
                </a:lnTo>
                <a:lnTo>
                  <a:pt x="6750" y="4439"/>
                </a:lnTo>
                <a:lnTo>
                  <a:pt x="6640" y="4476"/>
                </a:lnTo>
                <a:lnTo>
                  <a:pt x="6603" y="4549"/>
                </a:lnTo>
                <a:lnTo>
                  <a:pt x="6603" y="4623"/>
                </a:lnTo>
                <a:lnTo>
                  <a:pt x="6640" y="4659"/>
                </a:lnTo>
                <a:lnTo>
                  <a:pt x="6677" y="4769"/>
                </a:lnTo>
                <a:lnTo>
                  <a:pt x="6640" y="4879"/>
                </a:lnTo>
                <a:lnTo>
                  <a:pt x="6640" y="5063"/>
                </a:lnTo>
                <a:lnTo>
                  <a:pt x="6713" y="5320"/>
                </a:lnTo>
                <a:lnTo>
                  <a:pt x="6787" y="5576"/>
                </a:lnTo>
                <a:lnTo>
                  <a:pt x="6970" y="6090"/>
                </a:lnTo>
                <a:lnTo>
                  <a:pt x="7667" y="8254"/>
                </a:lnTo>
                <a:lnTo>
                  <a:pt x="7300" y="8254"/>
                </a:lnTo>
                <a:lnTo>
                  <a:pt x="6970" y="8181"/>
                </a:lnTo>
                <a:lnTo>
                  <a:pt x="6970" y="8107"/>
                </a:lnTo>
                <a:lnTo>
                  <a:pt x="6970" y="8034"/>
                </a:lnTo>
                <a:lnTo>
                  <a:pt x="6897" y="7997"/>
                </a:lnTo>
                <a:lnTo>
                  <a:pt x="6530" y="6383"/>
                </a:lnTo>
                <a:lnTo>
                  <a:pt x="6310" y="5503"/>
                </a:lnTo>
                <a:lnTo>
                  <a:pt x="6200" y="5099"/>
                </a:lnTo>
                <a:lnTo>
                  <a:pt x="6090" y="4916"/>
                </a:lnTo>
                <a:lnTo>
                  <a:pt x="5980" y="4733"/>
                </a:lnTo>
                <a:lnTo>
                  <a:pt x="5943" y="4696"/>
                </a:lnTo>
                <a:lnTo>
                  <a:pt x="5906" y="4696"/>
                </a:lnTo>
                <a:lnTo>
                  <a:pt x="5833" y="4733"/>
                </a:lnTo>
                <a:lnTo>
                  <a:pt x="5833" y="4769"/>
                </a:lnTo>
                <a:lnTo>
                  <a:pt x="5796" y="4989"/>
                </a:lnTo>
                <a:lnTo>
                  <a:pt x="5796" y="5173"/>
                </a:lnTo>
                <a:lnTo>
                  <a:pt x="5870" y="5576"/>
                </a:lnTo>
                <a:lnTo>
                  <a:pt x="6053" y="6383"/>
                </a:lnTo>
                <a:lnTo>
                  <a:pt x="6420" y="7887"/>
                </a:lnTo>
                <a:lnTo>
                  <a:pt x="6420" y="7887"/>
                </a:lnTo>
                <a:lnTo>
                  <a:pt x="6163" y="7740"/>
                </a:lnTo>
                <a:lnTo>
                  <a:pt x="5980" y="7520"/>
                </a:lnTo>
                <a:lnTo>
                  <a:pt x="5759" y="7227"/>
                </a:lnTo>
                <a:lnTo>
                  <a:pt x="5576" y="6897"/>
                </a:lnTo>
                <a:lnTo>
                  <a:pt x="5466" y="6567"/>
                </a:lnTo>
                <a:lnTo>
                  <a:pt x="5393" y="6237"/>
                </a:lnTo>
                <a:lnTo>
                  <a:pt x="5246" y="5540"/>
                </a:lnTo>
                <a:lnTo>
                  <a:pt x="5173" y="5209"/>
                </a:lnTo>
                <a:lnTo>
                  <a:pt x="5063" y="4879"/>
                </a:lnTo>
                <a:lnTo>
                  <a:pt x="4916" y="4586"/>
                </a:lnTo>
                <a:lnTo>
                  <a:pt x="4732" y="4366"/>
                </a:lnTo>
                <a:lnTo>
                  <a:pt x="4512" y="4146"/>
                </a:lnTo>
                <a:lnTo>
                  <a:pt x="4292" y="3962"/>
                </a:lnTo>
                <a:lnTo>
                  <a:pt x="4035" y="3816"/>
                </a:lnTo>
                <a:lnTo>
                  <a:pt x="3779" y="3706"/>
                </a:lnTo>
                <a:lnTo>
                  <a:pt x="3485" y="3595"/>
                </a:lnTo>
                <a:lnTo>
                  <a:pt x="3192" y="3522"/>
                </a:lnTo>
                <a:lnTo>
                  <a:pt x="2862" y="3449"/>
                </a:lnTo>
                <a:lnTo>
                  <a:pt x="2128" y="3449"/>
                </a:lnTo>
                <a:lnTo>
                  <a:pt x="1798" y="3522"/>
                </a:lnTo>
                <a:lnTo>
                  <a:pt x="1101" y="3669"/>
                </a:lnTo>
                <a:lnTo>
                  <a:pt x="404" y="3889"/>
                </a:lnTo>
                <a:lnTo>
                  <a:pt x="184" y="3962"/>
                </a:lnTo>
                <a:lnTo>
                  <a:pt x="74" y="4036"/>
                </a:lnTo>
                <a:lnTo>
                  <a:pt x="0" y="4109"/>
                </a:lnTo>
                <a:lnTo>
                  <a:pt x="0" y="4182"/>
                </a:lnTo>
                <a:lnTo>
                  <a:pt x="0" y="4219"/>
                </a:lnTo>
                <a:lnTo>
                  <a:pt x="0" y="4402"/>
                </a:lnTo>
                <a:lnTo>
                  <a:pt x="37" y="4439"/>
                </a:lnTo>
                <a:lnTo>
                  <a:pt x="74" y="4513"/>
                </a:lnTo>
                <a:lnTo>
                  <a:pt x="257" y="4586"/>
                </a:lnTo>
                <a:lnTo>
                  <a:pt x="404" y="4586"/>
                </a:lnTo>
                <a:lnTo>
                  <a:pt x="514" y="4513"/>
                </a:lnTo>
                <a:lnTo>
                  <a:pt x="624" y="4439"/>
                </a:lnTo>
                <a:lnTo>
                  <a:pt x="881" y="4329"/>
                </a:lnTo>
                <a:lnTo>
                  <a:pt x="881" y="4366"/>
                </a:lnTo>
                <a:lnTo>
                  <a:pt x="881" y="4549"/>
                </a:lnTo>
                <a:lnTo>
                  <a:pt x="881" y="4696"/>
                </a:lnTo>
                <a:lnTo>
                  <a:pt x="954" y="5026"/>
                </a:lnTo>
                <a:lnTo>
                  <a:pt x="1211" y="5686"/>
                </a:lnTo>
                <a:lnTo>
                  <a:pt x="1468" y="6493"/>
                </a:lnTo>
                <a:lnTo>
                  <a:pt x="1761" y="7300"/>
                </a:lnTo>
                <a:lnTo>
                  <a:pt x="1798" y="7374"/>
                </a:lnTo>
                <a:lnTo>
                  <a:pt x="1871" y="7447"/>
                </a:lnTo>
                <a:lnTo>
                  <a:pt x="2055" y="7447"/>
                </a:lnTo>
                <a:lnTo>
                  <a:pt x="2128" y="7410"/>
                </a:lnTo>
                <a:lnTo>
                  <a:pt x="2165" y="7337"/>
                </a:lnTo>
                <a:lnTo>
                  <a:pt x="2201" y="7227"/>
                </a:lnTo>
                <a:lnTo>
                  <a:pt x="2201" y="7154"/>
                </a:lnTo>
                <a:lnTo>
                  <a:pt x="1945" y="6383"/>
                </a:lnTo>
                <a:lnTo>
                  <a:pt x="1688" y="5650"/>
                </a:lnTo>
                <a:lnTo>
                  <a:pt x="1468" y="4989"/>
                </a:lnTo>
                <a:lnTo>
                  <a:pt x="1321" y="4696"/>
                </a:lnTo>
                <a:lnTo>
                  <a:pt x="1138" y="4402"/>
                </a:lnTo>
                <a:lnTo>
                  <a:pt x="1211" y="4329"/>
                </a:lnTo>
                <a:lnTo>
                  <a:pt x="1248" y="4329"/>
                </a:lnTo>
                <a:lnTo>
                  <a:pt x="1248" y="4292"/>
                </a:lnTo>
                <a:lnTo>
                  <a:pt x="1211" y="4292"/>
                </a:lnTo>
                <a:lnTo>
                  <a:pt x="1174" y="4256"/>
                </a:lnTo>
                <a:lnTo>
                  <a:pt x="1138" y="4256"/>
                </a:lnTo>
                <a:lnTo>
                  <a:pt x="1504" y="4182"/>
                </a:lnTo>
                <a:lnTo>
                  <a:pt x="1871" y="4109"/>
                </a:lnTo>
                <a:lnTo>
                  <a:pt x="1945" y="4256"/>
                </a:lnTo>
                <a:lnTo>
                  <a:pt x="2055" y="4439"/>
                </a:lnTo>
                <a:lnTo>
                  <a:pt x="2238" y="4879"/>
                </a:lnTo>
                <a:lnTo>
                  <a:pt x="2421" y="5320"/>
                </a:lnTo>
                <a:lnTo>
                  <a:pt x="2495" y="5760"/>
                </a:lnTo>
                <a:lnTo>
                  <a:pt x="2605" y="6200"/>
                </a:lnTo>
                <a:lnTo>
                  <a:pt x="2715" y="6420"/>
                </a:lnTo>
                <a:lnTo>
                  <a:pt x="2788" y="6603"/>
                </a:lnTo>
                <a:lnTo>
                  <a:pt x="2935" y="6787"/>
                </a:lnTo>
                <a:lnTo>
                  <a:pt x="3082" y="6933"/>
                </a:lnTo>
                <a:lnTo>
                  <a:pt x="3228" y="6970"/>
                </a:lnTo>
                <a:lnTo>
                  <a:pt x="3302" y="6933"/>
                </a:lnTo>
                <a:lnTo>
                  <a:pt x="3375" y="6860"/>
                </a:lnTo>
                <a:lnTo>
                  <a:pt x="3375" y="6750"/>
                </a:lnTo>
                <a:lnTo>
                  <a:pt x="3302" y="6530"/>
                </a:lnTo>
                <a:lnTo>
                  <a:pt x="3192" y="6347"/>
                </a:lnTo>
                <a:lnTo>
                  <a:pt x="3082" y="6126"/>
                </a:lnTo>
                <a:lnTo>
                  <a:pt x="3008" y="5943"/>
                </a:lnTo>
                <a:lnTo>
                  <a:pt x="2898" y="5503"/>
                </a:lnTo>
                <a:lnTo>
                  <a:pt x="2788" y="5063"/>
                </a:lnTo>
                <a:lnTo>
                  <a:pt x="2605" y="4549"/>
                </a:lnTo>
                <a:lnTo>
                  <a:pt x="2458" y="4292"/>
                </a:lnTo>
                <a:lnTo>
                  <a:pt x="2311" y="4036"/>
                </a:lnTo>
                <a:lnTo>
                  <a:pt x="2752" y="4036"/>
                </a:lnTo>
                <a:lnTo>
                  <a:pt x="3192" y="4109"/>
                </a:lnTo>
                <a:lnTo>
                  <a:pt x="3192" y="4219"/>
                </a:lnTo>
                <a:lnTo>
                  <a:pt x="3228" y="4366"/>
                </a:lnTo>
                <a:lnTo>
                  <a:pt x="3302" y="4623"/>
                </a:lnTo>
                <a:lnTo>
                  <a:pt x="3522" y="5063"/>
                </a:lnTo>
                <a:lnTo>
                  <a:pt x="3779" y="5833"/>
                </a:lnTo>
                <a:lnTo>
                  <a:pt x="3852" y="5943"/>
                </a:lnTo>
                <a:lnTo>
                  <a:pt x="3889" y="6016"/>
                </a:lnTo>
                <a:lnTo>
                  <a:pt x="3962" y="6090"/>
                </a:lnTo>
                <a:lnTo>
                  <a:pt x="4109" y="6126"/>
                </a:lnTo>
                <a:lnTo>
                  <a:pt x="4146" y="6090"/>
                </a:lnTo>
                <a:lnTo>
                  <a:pt x="4219" y="6053"/>
                </a:lnTo>
                <a:lnTo>
                  <a:pt x="4292" y="5943"/>
                </a:lnTo>
                <a:lnTo>
                  <a:pt x="4292" y="5796"/>
                </a:lnTo>
                <a:lnTo>
                  <a:pt x="4256" y="5686"/>
                </a:lnTo>
                <a:lnTo>
                  <a:pt x="4182" y="5540"/>
                </a:lnTo>
                <a:lnTo>
                  <a:pt x="3852" y="4659"/>
                </a:lnTo>
                <a:lnTo>
                  <a:pt x="3669" y="4292"/>
                </a:lnTo>
                <a:lnTo>
                  <a:pt x="4035" y="4513"/>
                </a:lnTo>
                <a:lnTo>
                  <a:pt x="4182" y="4623"/>
                </a:lnTo>
                <a:lnTo>
                  <a:pt x="4329" y="4769"/>
                </a:lnTo>
                <a:lnTo>
                  <a:pt x="4439" y="4953"/>
                </a:lnTo>
                <a:lnTo>
                  <a:pt x="4512" y="5136"/>
                </a:lnTo>
                <a:lnTo>
                  <a:pt x="4659" y="5540"/>
                </a:lnTo>
                <a:lnTo>
                  <a:pt x="4806" y="6347"/>
                </a:lnTo>
                <a:lnTo>
                  <a:pt x="4842" y="6640"/>
                </a:lnTo>
                <a:lnTo>
                  <a:pt x="4952" y="6933"/>
                </a:lnTo>
                <a:lnTo>
                  <a:pt x="5063" y="7190"/>
                </a:lnTo>
                <a:lnTo>
                  <a:pt x="5209" y="7447"/>
                </a:lnTo>
                <a:lnTo>
                  <a:pt x="5393" y="7704"/>
                </a:lnTo>
                <a:lnTo>
                  <a:pt x="5576" y="7924"/>
                </a:lnTo>
                <a:lnTo>
                  <a:pt x="5759" y="8144"/>
                </a:lnTo>
                <a:lnTo>
                  <a:pt x="5980" y="8327"/>
                </a:lnTo>
                <a:lnTo>
                  <a:pt x="6236" y="8474"/>
                </a:lnTo>
                <a:lnTo>
                  <a:pt x="6493" y="8621"/>
                </a:lnTo>
                <a:lnTo>
                  <a:pt x="6750" y="8694"/>
                </a:lnTo>
                <a:lnTo>
                  <a:pt x="7043" y="8768"/>
                </a:lnTo>
                <a:lnTo>
                  <a:pt x="7300" y="8804"/>
                </a:lnTo>
                <a:lnTo>
                  <a:pt x="7924" y="8804"/>
                </a:lnTo>
                <a:lnTo>
                  <a:pt x="8217" y="8694"/>
                </a:lnTo>
                <a:lnTo>
                  <a:pt x="8511" y="8621"/>
                </a:lnTo>
                <a:lnTo>
                  <a:pt x="8731" y="8474"/>
                </a:lnTo>
                <a:lnTo>
                  <a:pt x="8951" y="8291"/>
                </a:lnTo>
                <a:lnTo>
                  <a:pt x="9171" y="8107"/>
                </a:lnTo>
                <a:lnTo>
                  <a:pt x="9354" y="7887"/>
                </a:lnTo>
                <a:lnTo>
                  <a:pt x="9464" y="7667"/>
                </a:lnTo>
                <a:lnTo>
                  <a:pt x="9611" y="7410"/>
                </a:lnTo>
                <a:lnTo>
                  <a:pt x="9684" y="7117"/>
                </a:lnTo>
                <a:lnTo>
                  <a:pt x="9721" y="6787"/>
                </a:lnTo>
                <a:lnTo>
                  <a:pt x="9758" y="6457"/>
                </a:lnTo>
                <a:lnTo>
                  <a:pt x="9721" y="6090"/>
                </a:lnTo>
                <a:lnTo>
                  <a:pt x="9684" y="5760"/>
                </a:lnTo>
                <a:lnTo>
                  <a:pt x="9538" y="5063"/>
                </a:lnTo>
                <a:lnTo>
                  <a:pt x="9354" y="4366"/>
                </a:lnTo>
                <a:lnTo>
                  <a:pt x="9024" y="2788"/>
                </a:lnTo>
                <a:lnTo>
                  <a:pt x="8951" y="2422"/>
                </a:lnTo>
                <a:lnTo>
                  <a:pt x="8951" y="2238"/>
                </a:lnTo>
                <a:lnTo>
                  <a:pt x="8951" y="2055"/>
                </a:lnTo>
                <a:lnTo>
                  <a:pt x="9024" y="2348"/>
                </a:lnTo>
                <a:lnTo>
                  <a:pt x="9098" y="2568"/>
                </a:lnTo>
                <a:lnTo>
                  <a:pt x="9244" y="2788"/>
                </a:lnTo>
                <a:lnTo>
                  <a:pt x="9391" y="3009"/>
                </a:lnTo>
                <a:lnTo>
                  <a:pt x="9501" y="3082"/>
                </a:lnTo>
                <a:lnTo>
                  <a:pt x="9611" y="3119"/>
                </a:lnTo>
                <a:lnTo>
                  <a:pt x="9684" y="3119"/>
                </a:lnTo>
                <a:lnTo>
                  <a:pt x="9758" y="3082"/>
                </a:lnTo>
                <a:lnTo>
                  <a:pt x="9794" y="3045"/>
                </a:lnTo>
                <a:lnTo>
                  <a:pt x="9831" y="2972"/>
                </a:lnTo>
                <a:lnTo>
                  <a:pt x="9758" y="2788"/>
                </a:lnTo>
                <a:lnTo>
                  <a:pt x="9648" y="2605"/>
                </a:lnTo>
                <a:lnTo>
                  <a:pt x="9464" y="2275"/>
                </a:lnTo>
                <a:lnTo>
                  <a:pt x="9318" y="1908"/>
                </a:lnTo>
                <a:lnTo>
                  <a:pt x="9244" y="1725"/>
                </a:lnTo>
                <a:lnTo>
                  <a:pt x="9134" y="1541"/>
                </a:lnTo>
                <a:lnTo>
                  <a:pt x="9171" y="1505"/>
                </a:lnTo>
                <a:lnTo>
                  <a:pt x="9354" y="1358"/>
                </a:lnTo>
                <a:lnTo>
                  <a:pt x="9538" y="1248"/>
                </a:lnTo>
                <a:lnTo>
                  <a:pt x="9978" y="1101"/>
                </a:lnTo>
                <a:lnTo>
                  <a:pt x="10051" y="1395"/>
                </a:lnTo>
                <a:lnTo>
                  <a:pt x="10125" y="1688"/>
                </a:lnTo>
                <a:lnTo>
                  <a:pt x="10345" y="2238"/>
                </a:lnTo>
                <a:lnTo>
                  <a:pt x="10418" y="2495"/>
                </a:lnTo>
                <a:lnTo>
                  <a:pt x="10491" y="2825"/>
                </a:lnTo>
                <a:lnTo>
                  <a:pt x="10565" y="2972"/>
                </a:lnTo>
                <a:lnTo>
                  <a:pt x="10638" y="3082"/>
                </a:lnTo>
                <a:lnTo>
                  <a:pt x="10748" y="3192"/>
                </a:lnTo>
                <a:lnTo>
                  <a:pt x="10858" y="3229"/>
                </a:lnTo>
                <a:lnTo>
                  <a:pt x="10968" y="3229"/>
                </a:lnTo>
                <a:lnTo>
                  <a:pt x="11042" y="3192"/>
                </a:lnTo>
                <a:lnTo>
                  <a:pt x="11115" y="3119"/>
                </a:lnTo>
                <a:lnTo>
                  <a:pt x="11115" y="3009"/>
                </a:lnTo>
                <a:lnTo>
                  <a:pt x="11115" y="2972"/>
                </a:lnTo>
                <a:lnTo>
                  <a:pt x="11078" y="2899"/>
                </a:lnTo>
                <a:lnTo>
                  <a:pt x="11005" y="2825"/>
                </a:lnTo>
                <a:lnTo>
                  <a:pt x="10932" y="2642"/>
                </a:lnTo>
                <a:lnTo>
                  <a:pt x="10895" y="2458"/>
                </a:lnTo>
                <a:lnTo>
                  <a:pt x="10675" y="1835"/>
                </a:lnTo>
                <a:lnTo>
                  <a:pt x="10528" y="1395"/>
                </a:lnTo>
                <a:lnTo>
                  <a:pt x="10418" y="1174"/>
                </a:lnTo>
                <a:lnTo>
                  <a:pt x="10308" y="991"/>
                </a:lnTo>
                <a:lnTo>
                  <a:pt x="10455" y="918"/>
                </a:lnTo>
                <a:lnTo>
                  <a:pt x="11005" y="734"/>
                </a:lnTo>
                <a:lnTo>
                  <a:pt x="11152" y="1174"/>
                </a:lnTo>
                <a:lnTo>
                  <a:pt x="11298" y="1615"/>
                </a:lnTo>
                <a:lnTo>
                  <a:pt x="11555" y="2348"/>
                </a:lnTo>
                <a:lnTo>
                  <a:pt x="11702" y="2678"/>
                </a:lnTo>
                <a:lnTo>
                  <a:pt x="11775" y="2788"/>
                </a:lnTo>
                <a:lnTo>
                  <a:pt x="11922" y="2899"/>
                </a:lnTo>
                <a:lnTo>
                  <a:pt x="11959" y="2935"/>
                </a:lnTo>
                <a:lnTo>
                  <a:pt x="12032" y="2899"/>
                </a:lnTo>
                <a:lnTo>
                  <a:pt x="12069" y="2899"/>
                </a:lnTo>
                <a:lnTo>
                  <a:pt x="12105" y="2825"/>
                </a:lnTo>
                <a:lnTo>
                  <a:pt x="12142" y="2715"/>
                </a:lnTo>
                <a:lnTo>
                  <a:pt x="12142" y="2568"/>
                </a:lnTo>
                <a:lnTo>
                  <a:pt x="12069" y="2275"/>
                </a:lnTo>
                <a:lnTo>
                  <a:pt x="11812" y="1688"/>
                </a:lnTo>
                <a:lnTo>
                  <a:pt x="11592" y="1101"/>
                </a:lnTo>
                <a:lnTo>
                  <a:pt x="11445" y="698"/>
                </a:lnTo>
                <a:lnTo>
                  <a:pt x="11372" y="588"/>
                </a:lnTo>
                <a:lnTo>
                  <a:pt x="11665" y="441"/>
                </a:lnTo>
                <a:lnTo>
                  <a:pt x="11922" y="294"/>
                </a:lnTo>
                <a:lnTo>
                  <a:pt x="12105" y="147"/>
                </a:lnTo>
                <a:lnTo>
                  <a:pt x="12142" y="111"/>
                </a:lnTo>
                <a:lnTo>
                  <a:pt x="12142" y="74"/>
                </a:lnTo>
                <a:lnTo>
                  <a:pt x="12105" y="37"/>
                </a:lnTo>
                <a:lnTo>
                  <a:pt x="12069" y="1"/>
                </a:lnTo>
                <a:close/>
                <a:moveTo>
                  <a:pt x="4072" y="7080"/>
                </a:moveTo>
                <a:lnTo>
                  <a:pt x="4035" y="7117"/>
                </a:lnTo>
                <a:lnTo>
                  <a:pt x="3999" y="7154"/>
                </a:lnTo>
                <a:lnTo>
                  <a:pt x="3999" y="7337"/>
                </a:lnTo>
                <a:lnTo>
                  <a:pt x="3999" y="7557"/>
                </a:lnTo>
                <a:lnTo>
                  <a:pt x="4072" y="7961"/>
                </a:lnTo>
                <a:lnTo>
                  <a:pt x="4219" y="8327"/>
                </a:lnTo>
                <a:lnTo>
                  <a:pt x="4366" y="8731"/>
                </a:lnTo>
                <a:lnTo>
                  <a:pt x="4439" y="8804"/>
                </a:lnTo>
                <a:lnTo>
                  <a:pt x="4182" y="8988"/>
                </a:lnTo>
                <a:lnTo>
                  <a:pt x="3889" y="9098"/>
                </a:lnTo>
                <a:lnTo>
                  <a:pt x="3852" y="8951"/>
                </a:lnTo>
                <a:lnTo>
                  <a:pt x="3815" y="8804"/>
                </a:lnTo>
                <a:lnTo>
                  <a:pt x="3669" y="8511"/>
                </a:lnTo>
                <a:lnTo>
                  <a:pt x="3522" y="8071"/>
                </a:lnTo>
                <a:lnTo>
                  <a:pt x="3449" y="7887"/>
                </a:lnTo>
                <a:lnTo>
                  <a:pt x="3339" y="7667"/>
                </a:lnTo>
                <a:lnTo>
                  <a:pt x="3228" y="7630"/>
                </a:lnTo>
                <a:lnTo>
                  <a:pt x="3155" y="7630"/>
                </a:lnTo>
                <a:lnTo>
                  <a:pt x="3045" y="7704"/>
                </a:lnTo>
                <a:lnTo>
                  <a:pt x="3045" y="7777"/>
                </a:lnTo>
                <a:lnTo>
                  <a:pt x="3082" y="7997"/>
                </a:lnTo>
                <a:lnTo>
                  <a:pt x="3118" y="8217"/>
                </a:lnTo>
                <a:lnTo>
                  <a:pt x="3265" y="8658"/>
                </a:lnTo>
                <a:lnTo>
                  <a:pt x="3339" y="8951"/>
                </a:lnTo>
                <a:lnTo>
                  <a:pt x="3412" y="9098"/>
                </a:lnTo>
                <a:lnTo>
                  <a:pt x="3485" y="9244"/>
                </a:lnTo>
                <a:lnTo>
                  <a:pt x="2825" y="9428"/>
                </a:lnTo>
                <a:lnTo>
                  <a:pt x="2788" y="9281"/>
                </a:lnTo>
                <a:lnTo>
                  <a:pt x="2642" y="8768"/>
                </a:lnTo>
                <a:lnTo>
                  <a:pt x="2532" y="8547"/>
                </a:lnTo>
                <a:lnTo>
                  <a:pt x="2385" y="8327"/>
                </a:lnTo>
                <a:lnTo>
                  <a:pt x="2385" y="8254"/>
                </a:lnTo>
                <a:lnTo>
                  <a:pt x="2385" y="8217"/>
                </a:lnTo>
                <a:lnTo>
                  <a:pt x="2421" y="8181"/>
                </a:lnTo>
                <a:lnTo>
                  <a:pt x="2421" y="8144"/>
                </a:lnTo>
                <a:lnTo>
                  <a:pt x="2421" y="8107"/>
                </a:lnTo>
                <a:lnTo>
                  <a:pt x="2385" y="8107"/>
                </a:lnTo>
                <a:lnTo>
                  <a:pt x="2275" y="8144"/>
                </a:lnTo>
                <a:lnTo>
                  <a:pt x="2128" y="8144"/>
                </a:lnTo>
                <a:lnTo>
                  <a:pt x="2055" y="8181"/>
                </a:lnTo>
                <a:lnTo>
                  <a:pt x="2018" y="8254"/>
                </a:lnTo>
                <a:lnTo>
                  <a:pt x="1981" y="8327"/>
                </a:lnTo>
                <a:lnTo>
                  <a:pt x="1981" y="8401"/>
                </a:lnTo>
                <a:lnTo>
                  <a:pt x="2165" y="8841"/>
                </a:lnTo>
                <a:lnTo>
                  <a:pt x="2348" y="9318"/>
                </a:lnTo>
                <a:lnTo>
                  <a:pt x="2385" y="9575"/>
                </a:lnTo>
                <a:lnTo>
                  <a:pt x="1945" y="9685"/>
                </a:lnTo>
                <a:lnTo>
                  <a:pt x="1871" y="9721"/>
                </a:lnTo>
                <a:lnTo>
                  <a:pt x="1798" y="9795"/>
                </a:lnTo>
                <a:lnTo>
                  <a:pt x="1798" y="9868"/>
                </a:lnTo>
                <a:lnTo>
                  <a:pt x="1761" y="9941"/>
                </a:lnTo>
                <a:lnTo>
                  <a:pt x="1798" y="10015"/>
                </a:lnTo>
                <a:lnTo>
                  <a:pt x="1835" y="10088"/>
                </a:lnTo>
                <a:lnTo>
                  <a:pt x="1908" y="10161"/>
                </a:lnTo>
                <a:lnTo>
                  <a:pt x="1981" y="10198"/>
                </a:lnTo>
                <a:lnTo>
                  <a:pt x="2275" y="10198"/>
                </a:lnTo>
                <a:lnTo>
                  <a:pt x="2385" y="10125"/>
                </a:lnTo>
                <a:lnTo>
                  <a:pt x="2495" y="10088"/>
                </a:lnTo>
                <a:lnTo>
                  <a:pt x="2532" y="10051"/>
                </a:lnTo>
                <a:lnTo>
                  <a:pt x="2568" y="10088"/>
                </a:lnTo>
                <a:lnTo>
                  <a:pt x="2605" y="10125"/>
                </a:lnTo>
                <a:lnTo>
                  <a:pt x="2678" y="10125"/>
                </a:lnTo>
                <a:lnTo>
                  <a:pt x="2788" y="10088"/>
                </a:lnTo>
                <a:lnTo>
                  <a:pt x="2825" y="9978"/>
                </a:lnTo>
                <a:lnTo>
                  <a:pt x="3265" y="9868"/>
                </a:lnTo>
                <a:lnTo>
                  <a:pt x="3742" y="9721"/>
                </a:lnTo>
                <a:lnTo>
                  <a:pt x="4146" y="9575"/>
                </a:lnTo>
                <a:lnTo>
                  <a:pt x="4549" y="9354"/>
                </a:lnTo>
                <a:lnTo>
                  <a:pt x="4732" y="9208"/>
                </a:lnTo>
                <a:lnTo>
                  <a:pt x="4879" y="9061"/>
                </a:lnTo>
                <a:lnTo>
                  <a:pt x="5026" y="8841"/>
                </a:lnTo>
                <a:lnTo>
                  <a:pt x="5136" y="8621"/>
                </a:lnTo>
                <a:lnTo>
                  <a:pt x="5209" y="8401"/>
                </a:lnTo>
                <a:lnTo>
                  <a:pt x="5173" y="8181"/>
                </a:lnTo>
                <a:lnTo>
                  <a:pt x="5099" y="7997"/>
                </a:lnTo>
                <a:lnTo>
                  <a:pt x="5026" y="7887"/>
                </a:lnTo>
                <a:lnTo>
                  <a:pt x="4952" y="7814"/>
                </a:lnTo>
                <a:lnTo>
                  <a:pt x="4842" y="7814"/>
                </a:lnTo>
                <a:lnTo>
                  <a:pt x="4806" y="7851"/>
                </a:lnTo>
                <a:lnTo>
                  <a:pt x="4806" y="7887"/>
                </a:lnTo>
                <a:lnTo>
                  <a:pt x="4732" y="8327"/>
                </a:lnTo>
                <a:lnTo>
                  <a:pt x="4512" y="7667"/>
                </a:lnTo>
                <a:lnTo>
                  <a:pt x="4366" y="7374"/>
                </a:lnTo>
                <a:lnTo>
                  <a:pt x="4182" y="7117"/>
                </a:lnTo>
                <a:lnTo>
                  <a:pt x="4146" y="708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1" name="Google Shape;511;p10"/>
          <p:cNvSpPr/>
          <p:nvPr/>
        </p:nvSpPr>
        <p:spPr>
          <a:xfrm>
            <a:off x="2704" y="4900231"/>
            <a:ext cx="180033" cy="373539"/>
          </a:xfrm>
          <a:custGeom>
            <a:avLst/>
            <a:gdLst/>
            <a:ahLst/>
            <a:cxnLst/>
            <a:rect l="l" t="t" r="r" b="b"/>
            <a:pathLst>
              <a:path w="6347" h="13169" extrusionOk="0">
                <a:moveTo>
                  <a:pt x="588" y="330"/>
                </a:moveTo>
                <a:lnTo>
                  <a:pt x="808" y="367"/>
                </a:lnTo>
                <a:lnTo>
                  <a:pt x="1028" y="440"/>
                </a:lnTo>
                <a:lnTo>
                  <a:pt x="1211" y="550"/>
                </a:lnTo>
                <a:lnTo>
                  <a:pt x="1395" y="734"/>
                </a:lnTo>
                <a:lnTo>
                  <a:pt x="1578" y="917"/>
                </a:lnTo>
                <a:lnTo>
                  <a:pt x="1688" y="1101"/>
                </a:lnTo>
                <a:lnTo>
                  <a:pt x="1798" y="1321"/>
                </a:lnTo>
                <a:lnTo>
                  <a:pt x="1908" y="1541"/>
                </a:lnTo>
                <a:lnTo>
                  <a:pt x="1982" y="1761"/>
                </a:lnTo>
                <a:lnTo>
                  <a:pt x="2018" y="2018"/>
                </a:lnTo>
                <a:lnTo>
                  <a:pt x="2018" y="2458"/>
                </a:lnTo>
                <a:lnTo>
                  <a:pt x="2018" y="2495"/>
                </a:lnTo>
                <a:lnTo>
                  <a:pt x="1982" y="2421"/>
                </a:lnTo>
                <a:lnTo>
                  <a:pt x="1762" y="1944"/>
                </a:lnTo>
                <a:lnTo>
                  <a:pt x="1615" y="1724"/>
                </a:lnTo>
                <a:lnTo>
                  <a:pt x="1432" y="1504"/>
                </a:lnTo>
                <a:lnTo>
                  <a:pt x="1395" y="1467"/>
                </a:lnTo>
                <a:lnTo>
                  <a:pt x="1322" y="1467"/>
                </a:lnTo>
                <a:lnTo>
                  <a:pt x="1285" y="1504"/>
                </a:lnTo>
                <a:lnTo>
                  <a:pt x="1285" y="1578"/>
                </a:lnTo>
                <a:lnTo>
                  <a:pt x="1322" y="1834"/>
                </a:lnTo>
                <a:lnTo>
                  <a:pt x="1395" y="2128"/>
                </a:lnTo>
                <a:lnTo>
                  <a:pt x="1615" y="2641"/>
                </a:lnTo>
                <a:lnTo>
                  <a:pt x="1725" y="2935"/>
                </a:lnTo>
                <a:lnTo>
                  <a:pt x="1615" y="2861"/>
                </a:lnTo>
                <a:lnTo>
                  <a:pt x="1468" y="2715"/>
                </a:lnTo>
                <a:lnTo>
                  <a:pt x="1248" y="2348"/>
                </a:lnTo>
                <a:lnTo>
                  <a:pt x="1065" y="1981"/>
                </a:lnTo>
                <a:lnTo>
                  <a:pt x="955" y="1724"/>
                </a:lnTo>
                <a:lnTo>
                  <a:pt x="845" y="1394"/>
                </a:lnTo>
                <a:lnTo>
                  <a:pt x="735" y="1027"/>
                </a:lnTo>
                <a:lnTo>
                  <a:pt x="661" y="697"/>
                </a:lnTo>
                <a:lnTo>
                  <a:pt x="588" y="330"/>
                </a:lnTo>
                <a:close/>
                <a:moveTo>
                  <a:pt x="3706" y="2825"/>
                </a:moveTo>
                <a:lnTo>
                  <a:pt x="3926" y="2861"/>
                </a:lnTo>
                <a:lnTo>
                  <a:pt x="4109" y="2935"/>
                </a:lnTo>
                <a:lnTo>
                  <a:pt x="4733" y="3118"/>
                </a:lnTo>
                <a:lnTo>
                  <a:pt x="4990" y="3228"/>
                </a:lnTo>
                <a:lnTo>
                  <a:pt x="5283" y="3375"/>
                </a:lnTo>
                <a:lnTo>
                  <a:pt x="5503" y="3522"/>
                </a:lnTo>
                <a:lnTo>
                  <a:pt x="5687" y="3668"/>
                </a:lnTo>
                <a:lnTo>
                  <a:pt x="5687" y="3668"/>
                </a:lnTo>
                <a:lnTo>
                  <a:pt x="5540" y="3632"/>
                </a:lnTo>
                <a:lnTo>
                  <a:pt x="5467" y="3632"/>
                </a:lnTo>
                <a:lnTo>
                  <a:pt x="5393" y="3705"/>
                </a:lnTo>
                <a:lnTo>
                  <a:pt x="5356" y="3778"/>
                </a:lnTo>
                <a:lnTo>
                  <a:pt x="5393" y="3888"/>
                </a:lnTo>
                <a:lnTo>
                  <a:pt x="5026" y="4035"/>
                </a:lnTo>
                <a:lnTo>
                  <a:pt x="4660" y="4109"/>
                </a:lnTo>
                <a:lnTo>
                  <a:pt x="4293" y="4182"/>
                </a:lnTo>
                <a:lnTo>
                  <a:pt x="3889" y="4182"/>
                </a:lnTo>
                <a:lnTo>
                  <a:pt x="3449" y="4109"/>
                </a:lnTo>
                <a:lnTo>
                  <a:pt x="3046" y="3999"/>
                </a:lnTo>
                <a:lnTo>
                  <a:pt x="2862" y="3925"/>
                </a:lnTo>
                <a:lnTo>
                  <a:pt x="2642" y="3815"/>
                </a:lnTo>
                <a:lnTo>
                  <a:pt x="2459" y="3668"/>
                </a:lnTo>
                <a:lnTo>
                  <a:pt x="2349" y="3595"/>
                </a:lnTo>
                <a:lnTo>
                  <a:pt x="2312" y="3522"/>
                </a:lnTo>
                <a:lnTo>
                  <a:pt x="2532" y="3668"/>
                </a:lnTo>
                <a:lnTo>
                  <a:pt x="2789" y="3815"/>
                </a:lnTo>
                <a:lnTo>
                  <a:pt x="3046" y="3888"/>
                </a:lnTo>
                <a:lnTo>
                  <a:pt x="3339" y="3999"/>
                </a:lnTo>
                <a:lnTo>
                  <a:pt x="3596" y="4035"/>
                </a:lnTo>
                <a:lnTo>
                  <a:pt x="3889" y="4109"/>
                </a:lnTo>
                <a:lnTo>
                  <a:pt x="4073" y="4109"/>
                </a:lnTo>
                <a:lnTo>
                  <a:pt x="4183" y="4072"/>
                </a:lnTo>
                <a:lnTo>
                  <a:pt x="4329" y="4035"/>
                </a:lnTo>
                <a:lnTo>
                  <a:pt x="4439" y="3962"/>
                </a:lnTo>
                <a:lnTo>
                  <a:pt x="4476" y="3888"/>
                </a:lnTo>
                <a:lnTo>
                  <a:pt x="4439" y="3778"/>
                </a:lnTo>
                <a:lnTo>
                  <a:pt x="4329" y="3705"/>
                </a:lnTo>
                <a:lnTo>
                  <a:pt x="4219" y="3632"/>
                </a:lnTo>
                <a:lnTo>
                  <a:pt x="3963" y="3595"/>
                </a:lnTo>
                <a:lnTo>
                  <a:pt x="3706" y="3558"/>
                </a:lnTo>
                <a:lnTo>
                  <a:pt x="3449" y="3522"/>
                </a:lnTo>
                <a:lnTo>
                  <a:pt x="2715" y="3338"/>
                </a:lnTo>
                <a:lnTo>
                  <a:pt x="2862" y="3228"/>
                </a:lnTo>
                <a:lnTo>
                  <a:pt x="3082" y="3081"/>
                </a:lnTo>
                <a:lnTo>
                  <a:pt x="3302" y="2935"/>
                </a:lnTo>
                <a:lnTo>
                  <a:pt x="3486" y="2861"/>
                </a:lnTo>
                <a:lnTo>
                  <a:pt x="3706" y="2825"/>
                </a:lnTo>
                <a:close/>
                <a:moveTo>
                  <a:pt x="1285" y="5686"/>
                </a:moveTo>
                <a:lnTo>
                  <a:pt x="1725" y="5723"/>
                </a:lnTo>
                <a:lnTo>
                  <a:pt x="1762" y="5723"/>
                </a:lnTo>
                <a:lnTo>
                  <a:pt x="1835" y="5869"/>
                </a:lnTo>
                <a:lnTo>
                  <a:pt x="1908" y="5943"/>
                </a:lnTo>
                <a:lnTo>
                  <a:pt x="2018" y="5943"/>
                </a:lnTo>
                <a:lnTo>
                  <a:pt x="2129" y="5869"/>
                </a:lnTo>
                <a:lnTo>
                  <a:pt x="2165" y="5759"/>
                </a:lnTo>
                <a:lnTo>
                  <a:pt x="2642" y="5796"/>
                </a:lnTo>
                <a:lnTo>
                  <a:pt x="3082" y="5796"/>
                </a:lnTo>
                <a:lnTo>
                  <a:pt x="3339" y="5833"/>
                </a:lnTo>
                <a:lnTo>
                  <a:pt x="3522" y="5869"/>
                </a:lnTo>
                <a:lnTo>
                  <a:pt x="3522" y="6016"/>
                </a:lnTo>
                <a:lnTo>
                  <a:pt x="3376" y="5979"/>
                </a:lnTo>
                <a:lnTo>
                  <a:pt x="3266" y="6016"/>
                </a:lnTo>
                <a:lnTo>
                  <a:pt x="3119" y="6089"/>
                </a:lnTo>
                <a:lnTo>
                  <a:pt x="3082" y="6163"/>
                </a:lnTo>
                <a:lnTo>
                  <a:pt x="3082" y="6236"/>
                </a:lnTo>
                <a:lnTo>
                  <a:pt x="2752" y="6236"/>
                </a:lnTo>
                <a:lnTo>
                  <a:pt x="1322" y="6163"/>
                </a:lnTo>
                <a:lnTo>
                  <a:pt x="808" y="6089"/>
                </a:lnTo>
                <a:lnTo>
                  <a:pt x="515" y="6053"/>
                </a:lnTo>
                <a:lnTo>
                  <a:pt x="258" y="6089"/>
                </a:lnTo>
                <a:lnTo>
                  <a:pt x="368" y="5943"/>
                </a:lnTo>
                <a:lnTo>
                  <a:pt x="515" y="5833"/>
                </a:lnTo>
                <a:lnTo>
                  <a:pt x="661" y="5723"/>
                </a:lnTo>
                <a:lnTo>
                  <a:pt x="808" y="5686"/>
                </a:lnTo>
                <a:close/>
                <a:moveTo>
                  <a:pt x="2239" y="6676"/>
                </a:moveTo>
                <a:lnTo>
                  <a:pt x="3009" y="6713"/>
                </a:lnTo>
                <a:lnTo>
                  <a:pt x="3156" y="6750"/>
                </a:lnTo>
                <a:lnTo>
                  <a:pt x="3156" y="7997"/>
                </a:lnTo>
                <a:lnTo>
                  <a:pt x="3119" y="9244"/>
                </a:lnTo>
                <a:lnTo>
                  <a:pt x="2422" y="9354"/>
                </a:lnTo>
                <a:lnTo>
                  <a:pt x="2422" y="8951"/>
                </a:lnTo>
                <a:lnTo>
                  <a:pt x="2312" y="7630"/>
                </a:lnTo>
                <a:lnTo>
                  <a:pt x="2275" y="6933"/>
                </a:lnTo>
                <a:lnTo>
                  <a:pt x="2239" y="6676"/>
                </a:lnTo>
                <a:close/>
                <a:moveTo>
                  <a:pt x="1065" y="6566"/>
                </a:moveTo>
                <a:lnTo>
                  <a:pt x="1872" y="6676"/>
                </a:lnTo>
                <a:lnTo>
                  <a:pt x="1835" y="6786"/>
                </a:lnTo>
                <a:lnTo>
                  <a:pt x="1835" y="6933"/>
                </a:lnTo>
                <a:lnTo>
                  <a:pt x="1872" y="7226"/>
                </a:lnTo>
                <a:lnTo>
                  <a:pt x="1945" y="8804"/>
                </a:lnTo>
                <a:lnTo>
                  <a:pt x="1982" y="9391"/>
                </a:lnTo>
                <a:lnTo>
                  <a:pt x="1542" y="9391"/>
                </a:lnTo>
                <a:lnTo>
                  <a:pt x="1101" y="9427"/>
                </a:lnTo>
                <a:lnTo>
                  <a:pt x="1028" y="8254"/>
                </a:lnTo>
                <a:lnTo>
                  <a:pt x="955" y="7410"/>
                </a:lnTo>
                <a:lnTo>
                  <a:pt x="918" y="6970"/>
                </a:lnTo>
                <a:lnTo>
                  <a:pt x="808" y="6566"/>
                </a:lnTo>
                <a:close/>
                <a:moveTo>
                  <a:pt x="3082" y="9721"/>
                </a:moveTo>
                <a:lnTo>
                  <a:pt x="3009" y="10454"/>
                </a:lnTo>
                <a:lnTo>
                  <a:pt x="2972" y="10454"/>
                </a:lnTo>
                <a:lnTo>
                  <a:pt x="2862" y="10418"/>
                </a:lnTo>
                <a:lnTo>
                  <a:pt x="2752" y="10418"/>
                </a:lnTo>
                <a:lnTo>
                  <a:pt x="2605" y="10454"/>
                </a:lnTo>
                <a:lnTo>
                  <a:pt x="2495" y="10528"/>
                </a:lnTo>
                <a:lnTo>
                  <a:pt x="2495" y="10418"/>
                </a:lnTo>
                <a:lnTo>
                  <a:pt x="2459" y="9831"/>
                </a:lnTo>
                <a:lnTo>
                  <a:pt x="2789" y="9794"/>
                </a:lnTo>
                <a:lnTo>
                  <a:pt x="3082" y="9721"/>
                </a:lnTo>
                <a:close/>
                <a:moveTo>
                  <a:pt x="1138" y="9758"/>
                </a:moveTo>
                <a:lnTo>
                  <a:pt x="1358" y="9831"/>
                </a:lnTo>
                <a:lnTo>
                  <a:pt x="1542" y="9831"/>
                </a:lnTo>
                <a:lnTo>
                  <a:pt x="1982" y="9868"/>
                </a:lnTo>
                <a:lnTo>
                  <a:pt x="2018" y="10088"/>
                </a:lnTo>
                <a:lnTo>
                  <a:pt x="1982" y="10124"/>
                </a:lnTo>
                <a:lnTo>
                  <a:pt x="1688" y="10088"/>
                </a:lnTo>
                <a:lnTo>
                  <a:pt x="1615" y="10124"/>
                </a:lnTo>
                <a:lnTo>
                  <a:pt x="1542" y="10161"/>
                </a:lnTo>
                <a:lnTo>
                  <a:pt x="1542" y="10234"/>
                </a:lnTo>
                <a:lnTo>
                  <a:pt x="1578" y="10308"/>
                </a:lnTo>
                <a:lnTo>
                  <a:pt x="1725" y="10454"/>
                </a:lnTo>
                <a:lnTo>
                  <a:pt x="1945" y="10491"/>
                </a:lnTo>
                <a:lnTo>
                  <a:pt x="2018" y="10491"/>
                </a:lnTo>
                <a:lnTo>
                  <a:pt x="2018" y="10748"/>
                </a:lnTo>
                <a:lnTo>
                  <a:pt x="1798" y="10785"/>
                </a:lnTo>
                <a:lnTo>
                  <a:pt x="1798" y="10748"/>
                </a:lnTo>
                <a:lnTo>
                  <a:pt x="1762" y="10748"/>
                </a:lnTo>
                <a:lnTo>
                  <a:pt x="1688" y="10785"/>
                </a:lnTo>
                <a:lnTo>
                  <a:pt x="1615" y="10821"/>
                </a:lnTo>
                <a:lnTo>
                  <a:pt x="1542" y="10895"/>
                </a:lnTo>
                <a:lnTo>
                  <a:pt x="1505" y="11005"/>
                </a:lnTo>
                <a:lnTo>
                  <a:pt x="1542" y="11078"/>
                </a:lnTo>
                <a:lnTo>
                  <a:pt x="1652" y="11151"/>
                </a:lnTo>
                <a:lnTo>
                  <a:pt x="2055" y="11151"/>
                </a:lnTo>
                <a:lnTo>
                  <a:pt x="2129" y="11408"/>
                </a:lnTo>
                <a:lnTo>
                  <a:pt x="2239" y="11592"/>
                </a:lnTo>
                <a:lnTo>
                  <a:pt x="2275" y="11628"/>
                </a:lnTo>
                <a:lnTo>
                  <a:pt x="2349" y="11628"/>
                </a:lnTo>
                <a:lnTo>
                  <a:pt x="2422" y="11592"/>
                </a:lnTo>
                <a:lnTo>
                  <a:pt x="2459" y="11555"/>
                </a:lnTo>
                <a:lnTo>
                  <a:pt x="2532" y="11371"/>
                </a:lnTo>
                <a:lnTo>
                  <a:pt x="2569" y="11188"/>
                </a:lnTo>
                <a:lnTo>
                  <a:pt x="2569" y="11005"/>
                </a:lnTo>
                <a:lnTo>
                  <a:pt x="2532" y="10785"/>
                </a:lnTo>
                <a:lnTo>
                  <a:pt x="2679" y="10821"/>
                </a:lnTo>
                <a:lnTo>
                  <a:pt x="3009" y="10821"/>
                </a:lnTo>
                <a:lnTo>
                  <a:pt x="2936" y="11408"/>
                </a:lnTo>
                <a:lnTo>
                  <a:pt x="2862" y="11812"/>
                </a:lnTo>
                <a:lnTo>
                  <a:pt x="2825" y="11995"/>
                </a:lnTo>
                <a:lnTo>
                  <a:pt x="2752" y="12178"/>
                </a:lnTo>
                <a:lnTo>
                  <a:pt x="2642" y="12362"/>
                </a:lnTo>
                <a:lnTo>
                  <a:pt x="2532" y="12472"/>
                </a:lnTo>
                <a:lnTo>
                  <a:pt x="2349" y="12582"/>
                </a:lnTo>
                <a:lnTo>
                  <a:pt x="2129" y="12619"/>
                </a:lnTo>
                <a:lnTo>
                  <a:pt x="1945" y="12619"/>
                </a:lnTo>
                <a:lnTo>
                  <a:pt x="1798" y="12582"/>
                </a:lnTo>
                <a:lnTo>
                  <a:pt x="1652" y="12472"/>
                </a:lnTo>
                <a:lnTo>
                  <a:pt x="1505" y="12362"/>
                </a:lnTo>
                <a:lnTo>
                  <a:pt x="1432" y="12215"/>
                </a:lnTo>
                <a:lnTo>
                  <a:pt x="1322" y="12068"/>
                </a:lnTo>
                <a:lnTo>
                  <a:pt x="1211" y="11738"/>
                </a:lnTo>
                <a:lnTo>
                  <a:pt x="1138" y="11335"/>
                </a:lnTo>
                <a:lnTo>
                  <a:pt x="1138" y="10858"/>
                </a:lnTo>
                <a:lnTo>
                  <a:pt x="1138" y="10014"/>
                </a:lnTo>
                <a:lnTo>
                  <a:pt x="1138" y="9758"/>
                </a:lnTo>
                <a:close/>
                <a:moveTo>
                  <a:pt x="625" y="0"/>
                </a:moveTo>
                <a:lnTo>
                  <a:pt x="478" y="37"/>
                </a:lnTo>
                <a:lnTo>
                  <a:pt x="331" y="110"/>
                </a:lnTo>
                <a:lnTo>
                  <a:pt x="294" y="184"/>
                </a:lnTo>
                <a:lnTo>
                  <a:pt x="294" y="220"/>
                </a:lnTo>
                <a:lnTo>
                  <a:pt x="294" y="294"/>
                </a:lnTo>
                <a:lnTo>
                  <a:pt x="331" y="330"/>
                </a:lnTo>
                <a:lnTo>
                  <a:pt x="294" y="587"/>
                </a:lnTo>
                <a:lnTo>
                  <a:pt x="294" y="844"/>
                </a:lnTo>
                <a:lnTo>
                  <a:pt x="331" y="1101"/>
                </a:lnTo>
                <a:lnTo>
                  <a:pt x="368" y="1321"/>
                </a:lnTo>
                <a:lnTo>
                  <a:pt x="551" y="1834"/>
                </a:lnTo>
                <a:lnTo>
                  <a:pt x="735" y="2274"/>
                </a:lnTo>
                <a:lnTo>
                  <a:pt x="918" y="2641"/>
                </a:lnTo>
                <a:lnTo>
                  <a:pt x="1175" y="3008"/>
                </a:lnTo>
                <a:lnTo>
                  <a:pt x="1322" y="3155"/>
                </a:lnTo>
                <a:lnTo>
                  <a:pt x="1505" y="3265"/>
                </a:lnTo>
                <a:lnTo>
                  <a:pt x="1652" y="3375"/>
                </a:lnTo>
                <a:lnTo>
                  <a:pt x="1872" y="3375"/>
                </a:lnTo>
                <a:lnTo>
                  <a:pt x="1798" y="3815"/>
                </a:lnTo>
                <a:lnTo>
                  <a:pt x="1725" y="4365"/>
                </a:lnTo>
                <a:lnTo>
                  <a:pt x="1725" y="4659"/>
                </a:lnTo>
                <a:lnTo>
                  <a:pt x="1762" y="4806"/>
                </a:lnTo>
                <a:lnTo>
                  <a:pt x="1798" y="4916"/>
                </a:lnTo>
                <a:lnTo>
                  <a:pt x="1762" y="5319"/>
                </a:lnTo>
                <a:lnTo>
                  <a:pt x="1615" y="5319"/>
                </a:lnTo>
                <a:lnTo>
                  <a:pt x="1138" y="5282"/>
                </a:lnTo>
                <a:lnTo>
                  <a:pt x="918" y="5246"/>
                </a:lnTo>
                <a:lnTo>
                  <a:pt x="698" y="5282"/>
                </a:lnTo>
                <a:lnTo>
                  <a:pt x="404" y="5392"/>
                </a:lnTo>
                <a:lnTo>
                  <a:pt x="294" y="5466"/>
                </a:lnTo>
                <a:lnTo>
                  <a:pt x="184" y="5576"/>
                </a:lnTo>
                <a:lnTo>
                  <a:pt x="111" y="5686"/>
                </a:lnTo>
                <a:lnTo>
                  <a:pt x="74" y="5796"/>
                </a:lnTo>
                <a:lnTo>
                  <a:pt x="38" y="5943"/>
                </a:lnTo>
                <a:lnTo>
                  <a:pt x="1" y="6089"/>
                </a:lnTo>
                <a:lnTo>
                  <a:pt x="38" y="6163"/>
                </a:lnTo>
                <a:lnTo>
                  <a:pt x="111" y="6199"/>
                </a:lnTo>
                <a:lnTo>
                  <a:pt x="38" y="6273"/>
                </a:lnTo>
                <a:lnTo>
                  <a:pt x="38" y="6346"/>
                </a:lnTo>
                <a:lnTo>
                  <a:pt x="38" y="6456"/>
                </a:lnTo>
                <a:lnTo>
                  <a:pt x="111" y="6530"/>
                </a:lnTo>
                <a:lnTo>
                  <a:pt x="184" y="6566"/>
                </a:lnTo>
                <a:lnTo>
                  <a:pt x="294" y="6566"/>
                </a:lnTo>
                <a:lnTo>
                  <a:pt x="368" y="6493"/>
                </a:lnTo>
                <a:lnTo>
                  <a:pt x="441" y="6493"/>
                </a:lnTo>
                <a:lnTo>
                  <a:pt x="441" y="6530"/>
                </a:lnTo>
                <a:lnTo>
                  <a:pt x="441" y="6786"/>
                </a:lnTo>
                <a:lnTo>
                  <a:pt x="441" y="7080"/>
                </a:lnTo>
                <a:lnTo>
                  <a:pt x="515" y="7593"/>
                </a:lnTo>
                <a:lnTo>
                  <a:pt x="588" y="8657"/>
                </a:lnTo>
                <a:lnTo>
                  <a:pt x="625" y="9721"/>
                </a:lnTo>
                <a:lnTo>
                  <a:pt x="625" y="10785"/>
                </a:lnTo>
                <a:lnTo>
                  <a:pt x="661" y="11225"/>
                </a:lnTo>
                <a:lnTo>
                  <a:pt x="698" y="11665"/>
                </a:lnTo>
                <a:lnTo>
                  <a:pt x="808" y="12105"/>
                </a:lnTo>
                <a:lnTo>
                  <a:pt x="881" y="12289"/>
                </a:lnTo>
                <a:lnTo>
                  <a:pt x="991" y="12509"/>
                </a:lnTo>
                <a:lnTo>
                  <a:pt x="1065" y="12655"/>
                </a:lnTo>
                <a:lnTo>
                  <a:pt x="1175" y="12765"/>
                </a:lnTo>
                <a:lnTo>
                  <a:pt x="1322" y="12912"/>
                </a:lnTo>
                <a:lnTo>
                  <a:pt x="1468" y="12985"/>
                </a:lnTo>
                <a:lnTo>
                  <a:pt x="1615" y="13059"/>
                </a:lnTo>
                <a:lnTo>
                  <a:pt x="1798" y="13096"/>
                </a:lnTo>
                <a:lnTo>
                  <a:pt x="1945" y="13132"/>
                </a:lnTo>
                <a:lnTo>
                  <a:pt x="2129" y="13169"/>
                </a:lnTo>
                <a:lnTo>
                  <a:pt x="2349" y="13132"/>
                </a:lnTo>
                <a:lnTo>
                  <a:pt x="2569" y="13096"/>
                </a:lnTo>
                <a:lnTo>
                  <a:pt x="2752" y="12985"/>
                </a:lnTo>
                <a:lnTo>
                  <a:pt x="2899" y="12875"/>
                </a:lnTo>
                <a:lnTo>
                  <a:pt x="3009" y="12765"/>
                </a:lnTo>
                <a:lnTo>
                  <a:pt x="3119" y="12582"/>
                </a:lnTo>
                <a:lnTo>
                  <a:pt x="3302" y="12215"/>
                </a:lnTo>
                <a:lnTo>
                  <a:pt x="3412" y="11812"/>
                </a:lnTo>
                <a:lnTo>
                  <a:pt x="3449" y="11408"/>
                </a:lnTo>
                <a:lnTo>
                  <a:pt x="3522" y="10601"/>
                </a:lnTo>
                <a:lnTo>
                  <a:pt x="3632" y="9647"/>
                </a:lnTo>
                <a:lnTo>
                  <a:pt x="3669" y="8657"/>
                </a:lnTo>
                <a:lnTo>
                  <a:pt x="3669" y="7667"/>
                </a:lnTo>
                <a:lnTo>
                  <a:pt x="3669" y="6676"/>
                </a:lnTo>
                <a:lnTo>
                  <a:pt x="3743" y="6603"/>
                </a:lnTo>
                <a:lnTo>
                  <a:pt x="3779" y="6530"/>
                </a:lnTo>
                <a:lnTo>
                  <a:pt x="3779" y="6456"/>
                </a:lnTo>
                <a:lnTo>
                  <a:pt x="3889" y="6273"/>
                </a:lnTo>
                <a:lnTo>
                  <a:pt x="3963" y="6053"/>
                </a:lnTo>
                <a:lnTo>
                  <a:pt x="3999" y="5833"/>
                </a:lnTo>
                <a:lnTo>
                  <a:pt x="3963" y="5723"/>
                </a:lnTo>
                <a:lnTo>
                  <a:pt x="3926" y="5612"/>
                </a:lnTo>
                <a:lnTo>
                  <a:pt x="3816" y="5502"/>
                </a:lnTo>
                <a:lnTo>
                  <a:pt x="3669" y="5429"/>
                </a:lnTo>
                <a:lnTo>
                  <a:pt x="3486" y="5392"/>
                </a:lnTo>
                <a:lnTo>
                  <a:pt x="3266" y="5356"/>
                </a:lnTo>
                <a:lnTo>
                  <a:pt x="2532" y="5356"/>
                </a:lnTo>
                <a:lnTo>
                  <a:pt x="2165" y="5319"/>
                </a:lnTo>
                <a:lnTo>
                  <a:pt x="2092" y="4806"/>
                </a:lnTo>
                <a:lnTo>
                  <a:pt x="2165" y="4585"/>
                </a:lnTo>
                <a:lnTo>
                  <a:pt x="2165" y="4365"/>
                </a:lnTo>
                <a:lnTo>
                  <a:pt x="2202" y="3962"/>
                </a:lnTo>
                <a:lnTo>
                  <a:pt x="2459" y="4145"/>
                </a:lnTo>
                <a:lnTo>
                  <a:pt x="2715" y="4292"/>
                </a:lnTo>
                <a:lnTo>
                  <a:pt x="2972" y="4402"/>
                </a:lnTo>
                <a:lnTo>
                  <a:pt x="3266" y="4475"/>
                </a:lnTo>
                <a:lnTo>
                  <a:pt x="3522" y="4549"/>
                </a:lnTo>
                <a:lnTo>
                  <a:pt x="3816" y="4585"/>
                </a:lnTo>
                <a:lnTo>
                  <a:pt x="4403" y="4585"/>
                </a:lnTo>
                <a:lnTo>
                  <a:pt x="4660" y="4549"/>
                </a:lnTo>
                <a:lnTo>
                  <a:pt x="4953" y="4475"/>
                </a:lnTo>
                <a:lnTo>
                  <a:pt x="5210" y="4402"/>
                </a:lnTo>
                <a:lnTo>
                  <a:pt x="5503" y="4292"/>
                </a:lnTo>
                <a:lnTo>
                  <a:pt x="5760" y="4182"/>
                </a:lnTo>
                <a:lnTo>
                  <a:pt x="5833" y="4109"/>
                </a:lnTo>
                <a:lnTo>
                  <a:pt x="5833" y="3999"/>
                </a:lnTo>
                <a:lnTo>
                  <a:pt x="5833" y="3888"/>
                </a:lnTo>
                <a:lnTo>
                  <a:pt x="5797" y="3778"/>
                </a:lnTo>
                <a:lnTo>
                  <a:pt x="5797" y="3778"/>
                </a:lnTo>
                <a:lnTo>
                  <a:pt x="5833" y="3815"/>
                </a:lnTo>
                <a:lnTo>
                  <a:pt x="5980" y="3962"/>
                </a:lnTo>
                <a:lnTo>
                  <a:pt x="6053" y="3999"/>
                </a:lnTo>
                <a:lnTo>
                  <a:pt x="6200" y="4035"/>
                </a:lnTo>
                <a:lnTo>
                  <a:pt x="6237" y="4035"/>
                </a:lnTo>
                <a:lnTo>
                  <a:pt x="6274" y="3999"/>
                </a:lnTo>
                <a:lnTo>
                  <a:pt x="6347" y="3888"/>
                </a:lnTo>
                <a:lnTo>
                  <a:pt x="6310" y="3742"/>
                </a:lnTo>
                <a:lnTo>
                  <a:pt x="6274" y="3632"/>
                </a:lnTo>
                <a:lnTo>
                  <a:pt x="6200" y="3522"/>
                </a:lnTo>
                <a:lnTo>
                  <a:pt x="6090" y="3375"/>
                </a:lnTo>
                <a:lnTo>
                  <a:pt x="5833" y="3192"/>
                </a:lnTo>
                <a:lnTo>
                  <a:pt x="5613" y="3045"/>
                </a:lnTo>
                <a:lnTo>
                  <a:pt x="5283" y="2861"/>
                </a:lnTo>
                <a:lnTo>
                  <a:pt x="4953" y="2715"/>
                </a:lnTo>
                <a:lnTo>
                  <a:pt x="4256" y="2495"/>
                </a:lnTo>
                <a:lnTo>
                  <a:pt x="3926" y="2421"/>
                </a:lnTo>
                <a:lnTo>
                  <a:pt x="3596" y="2385"/>
                </a:lnTo>
                <a:lnTo>
                  <a:pt x="3302" y="2458"/>
                </a:lnTo>
                <a:lnTo>
                  <a:pt x="2972" y="2605"/>
                </a:lnTo>
                <a:lnTo>
                  <a:pt x="2679" y="2788"/>
                </a:lnTo>
                <a:lnTo>
                  <a:pt x="2349" y="3081"/>
                </a:lnTo>
                <a:lnTo>
                  <a:pt x="2349" y="3045"/>
                </a:lnTo>
                <a:lnTo>
                  <a:pt x="2385" y="2788"/>
                </a:lnTo>
                <a:lnTo>
                  <a:pt x="2459" y="2568"/>
                </a:lnTo>
                <a:lnTo>
                  <a:pt x="2495" y="2458"/>
                </a:lnTo>
                <a:lnTo>
                  <a:pt x="2495" y="2311"/>
                </a:lnTo>
                <a:lnTo>
                  <a:pt x="2495" y="2201"/>
                </a:lnTo>
                <a:lnTo>
                  <a:pt x="2422" y="2128"/>
                </a:lnTo>
                <a:lnTo>
                  <a:pt x="2385" y="1871"/>
                </a:lnTo>
                <a:lnTo>
                  <a:pt x="2312" y="1614"/>
                </a:lnTo>
                <a:lnTo>
                  <a:pt x="2129" y="1137"/>
                </a:lnTo>
                <a:lnTo>
                  <a:pt x="2018" y="917"/>
                </a:lnTo>
                <a:lnTo>
                  <a:pt x="1835" y="661"/>
                </a:lnTo>
                <a:lnTo>
                  <a:pt x="1652" y="440"/>
                </a:lnTo>
                <a:lnTo>
                  <a:pt x="1395" y="220"/>
                </a:lnTo>
                <a:lnTo>
                  <a:pt x="1138" y="74"/>
                </a:lnTo>
                <a:lnTo>
                  <a:pt x="881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2" name="Google Shape;512;p10"/>
          <p:cNvSpPr/>
          <p:nvPr/>
        </p:nvSpPr>
        <p:spPr>
          <a:xfrm rot="1920548">
            <a:off x="8225551" y="625274"/>
            <a:ext cx="501522" cy="425557"/>
          </a:xfrm>
          <a:custGeom>
            <a:avLst/>
            <a:gdLst/>
            <a:ahLst/>
            <a:cxnLst/>
            <a:rect l="l" t="t" r="r" b="b"/>
            <a:pathLst>
              <a:path w="17681" h="15004" extrusionOk="0">
                <a:moveTo>
                  <a:pt x="6823" y="1981"/>
                </a:moveTo>
                <a:lnTo>
                  <a:pt x="6676" y="2018"/>
                </a:lnTo>
                <a:lnTo>
                  <a:pt x="6566" y="2055"/>
                </a:lnTo>
                <a:lnTo>
                  <a:pt x="6493" y="2201"/>
                </a:lnTo>
                <a:lnTo>
                  <a:pt x="6420" y="2385"/>
                </a:lnTo>
                <a:lnTo>
                  <a:pt x="6383" y="2531"/>
                </a:lnTo>
                <a:lnTo>
                  <a:pt x="6383" y="2641"/>
                </a:lnTo>
                <a:lnTo>
                  <a:pt x="6420" y="2752"/>
                </a:lnTo>
                <a:lnTo>
                  <a:pt x="6493" y="2825"/>
                </a:lnTo>
                <a:lnTo>
                  <a:pt x="6566" y="2862"/>
                </a:lnTo>
                <a:lnTo>
                  <a:pt x="6713" y="2862"/>
                </a:lnTo>
                <a:lnTo>
                  <a:pt x="6860" y="2825"/>
                </a:lnTo>
                <a:lnTo>
                  <a:pt x="6933" y="2752"/>
                </a:lnTo>
                <a:lnTo>
                  <a:pt x="7006" y="2641"/>
                </a:lnTo>
                <a:lnTo>
                  <a:pt x="7080" y="2531"/>
                </a:lnTo>
                <a:lnTo>
                  <a:pt x="7080" y="2421"/>
                </a:lnTo>
                <a:lnTo>
                  <a:pt x="7080" y="2275"/>
                </a:lnTo>
                <a:lnTo>
                  <a:pt x="7006" y="2165"/>
                </a:lnTo>
                <a:lnTo>
                  <a:pt x="6933" y="2055"/>
                </a:lnTo>
                <a:lnTo>
                  <a:pt x="6823" y="1981"/>
                </a:lnTo>
                <a:close/>
                <a:moveTo>
                  <a:pt x="5282" y="2641"/>
                </a:moveTo>
                <a:lnTo>
                  <a:pt x="5209" y="2678"/>
                </a:lnTo>
                <a:lnTo>
                  <a:pt x="5136" y="2715"/>
                </a:lnTo>
                <a:lnTo>
                  <a:pt x="5062" y="2788"/>
                </a:lnTo>
                <a:lnTo>
                  <a:pt x="5062" y="2898"/>
                </a:lnTo>
                <a:lnTo>
                  <a:pt x="5062" y="2935"/>
                </a:lnTo>
                <a:lnTo>
                  <a:pt x="4989" y="2972"/>
                </a:lnTo>
                <a:lnTo>
                  <a:pt x="4952" y="3045"/>
                </a:lnTo>
                <a:lnTo>
                  <a:pt x="4952" y="3118"/>
                </a:lnTo>
                <a:lnTo>
                  <a:pt x="4952" y="3228"/>
                </a:lnTo>
                <a:lnTo>
                  <a:pt x="5026" y="3338"/>
                </a:lnTo>
                <a:lnTo>
                  <a:pt x="5099" y="3412"/>
                </a:lnTo>
                <a:lnTo>
                  <a:pt x="5319" y="3412"/>
                </a:lnTo>
                <a:lnTo>
                  <a:pt x="5429" y="3338"/>
                </a:lnTo>
                <a:lnTo>
                  <a:pt x="5502" y="3265"/>
                </a:lnTo>
                <a:lnTo>
                  <a:pt x="5576" y="3155"/>
                </a:lnTo>
                <a:lnTo>
                  <a:pt x="5613" y="3008"/>
                </a:lnTo>
                <a:lnTo>
                  <a:pt x="5576" y="2862"/>
                </a:lnTo>
                <a:lnTo>
                  <a:pt x="5502" y="2752"/>
                </a:lnTo>
                <a:lnTo>
                  <a:pt x="5392" y="2678"/>
                </a:lnTo>
                <a:lnTo>
                  <a:pt x="5282" y="2641"/>
                </a:lnTo>
                <a:close/>
                <a:moveTo>
                  <a:pt x="6786" y="3559"/>
                </a:moveTo>
                <a:lnTo>
                  <a:pt x="6640" y="3595"/>
                </a:lnTo>
                <a:lnTo>
                  <a:pt x="6493" y="3705"/>
                </a:lnTo>
                <a:lnTo>
                  <a:pt x="6383" y="3815"/>
                </a:lnTo>
                <a:lnTo>
                  <a:pt x="6309" y="3962"/>
                </a:lnTo>
                <a:lnTo>
                  <a:pt x="6273" y="4109"/>
                </a:lnTo>
                <a:lnTo>
                  <a:pt x="6273" y="4255"/>
                </a:lnTo>
                <a:lnTo>
                  <a:pt x="6273" y="4366"/>
                </a:lnTo>
                <a:lnTo>
                  <a:pt x="6383" y="4439"/>
                </a:lnTo>
                <a:lnTo>
                  <a:pt x="6493" y="4476"/>
                </a:lnTo>
                <a:lnTo>
                  <a:pt x="6603" y="4439"/>
                </a:lnTo>
                <a:lnTo>
                  <a:pt x="6750" y="4329"/>
                </a:lnTo>
                <a:lnTo>
                  <a:pt x="6860" y="4329"/>
                </a:lnTo>
                <a:lnTo>
                  <a:pt x="6970" y="4292"/>
                </a:lnTo>
                <a:lnTo>
                  <a:pt x="7080" y="4182"/>
                </a:lnTo>
                <a:lnTo>
                  <a:pt x="7153" y="4035"/>
                </a:lnTo>
                <a:lnTo>
                  <a:pt x="7153" y="3852"/>
                </a:lnTo>
                <a:lnTo>
                  <a:pt x="7080" y="3705"/>
                </a:lnTo>
                <a:lnTo>
                  <a:pt x="7043" y="3632"/>
                </a:lnTo>
                <a:lnTo>
                  <a:pt x="6970" y="3595"/>
                </a:lnTo>
                <a:lnTo>
                  <a:pt x="6786" y="3559"/>
                </a:lnTo>
                <a:close/>
                <a:moveTo>
                  <a:pt x="4806" y="5979"/>
                </a:moveTo>
                <a:lnTo>
                  <a:pt x="4622" y="6090"/>
                </a:lnTo>
                <a:lnTo>
                  <a:pt x="4439" y="6200"/>
                </a:lnTo>
                <a:lnTo>
                  <a:pt x="4402" y="6236"/>
                </a:lnTo>
                <a:lnTo>
                  <a:pt x="4329" y="6310"/>
                </a:lnTo>
                <a:lnTo>
                  <a:pt x="4255" y="6383"/>
                </a:lnTo>
                <a:lnTo>
                  <a:pt x="4219" y="6493"/>
                </a:lnTo>
                <a:lnTo>
                  <a:pt x="4219" y="6566"/>
                </a:lnTo>
                <a:lnTo>
                  <a:pt x="4255" y="6713"/>
                </a:lnTo>
                <a:lnTo>
                  <a:pt x="4329" y="6860"/>
                </a:lnTo>
                <a:lnTo>
                  <a:pt x="4365" y="6897"/>
                </a:lnTo>
                <a:lnTo>
                  <a:pt x="4475" y="6970"/>
                </a:lnTo>
                <a:lnTo>
                  <a:pt x="4585" y="7007"/>
                </a:lnTo>
                <a:lnTo>
                  <a:pt x="4696" y="7043"/>
                </a:lnTo>
                <a:lnTo>
                  <a:pt x="4842" y="7007"/>
                </a:lnTo>
                <a:lnTo>
                  <a:pt x="4952" y="6970"/>
                </a:lnTo>
                <a:lnTo>
                  <a:pt x="5026" y="6897"/>
                </a:lnTo>
                <a:lnTo>
                  <a:pt x="5209" y="6750"/>
                </a:lnTo>
                <a:lnTo>
                  <a:pt x="5282" y="6640"/>
                </a:lnTo>
                <a:lnTo>
                  <a:pt x="5319" y="6493"/>
                </a:lnTo>
                <a:lnTo>
                  <a:pt x="5356" y="6346"/>
                </a:lnTo>
                <a:lnTo>
                  <a:pt x="5356" y="6236"/>
                </a:lnTo>
                <a:lnTo>
                  <a:pt x="5282" y="6126"/>
                </a:lnTo>
                <a:lnTo>
                  <a:pt x="5209" y="6053"/>
                </a:lnTo>
                <a:lnTo>
                  <a:pt x="5136" y="5979"/>
                </a:lnTo>
                <a:close/>
                <a:moveTo>
                  <a:pt x="4219" y="4916"/>
                </a:moveTo>
                <a:lnTo>
                  <a:pt x="4219" y="5062"/>
                </a:lnTo>
                <a:lnTo>
                  <a:pt x="4255" y="5136"/>
                </a:lnTo>
                <a:lnTo>
                  <a:pt x="4292" y="5173"/>
                </a:lnTo>
                <a:lnTo>
                  <a:pt x="4439" y="5209"/>
                </a:lnTo>
                <a:lnTo>
                  <a:pt x="4549" y="5173"/>
                </a:lnTo>
                <a:lnTo>
                  <a:pt x="4585" y="5136"/>
                </a:lnTo>
                <a:lnTo>
                  <a:pt x="4622" y="5062"/>
                </a:lnTo>
                <a:lnTo>
                  <a:pt x="4659" y="5026"/>
                </a:lnTo>
                <a:lnTo>
                  <a:pt x="4989" y="5136"/>
                </a:lnTo>
                <a:lnTo>
                  <a:pt x="5319" y="5209"/>
                </a:lnTo>
                <a:lnTo>
                  <a:pt x="5392" y="5319"/>
                </a:lnTo>
                <a:lnTo>
                  <a:pt x="5466" y="5429"/>
                </a:lnTo>
                <a:lnTo>
                  <a:pt x="5686" y="5613"/>
                </a:lnTo>
                <a:lnTo>
                  <a:pt x="5869" y="5833"/>
                </a:lnTo>
                <a:lnTo>
                  <a:pt x="5979" y="6053"/>
                </a:lnTo>
                <a:lnTo>
                  <a:pt x="6016" y="6273"/>
                </a:lnTo>
                <a:lnTo>
                  <a:pt x="5979" y="6530"/>
                </a:lnTo>
                <a:lnTo>
                  <a:pt x="5943" y="6676"/>
                </a:lnTo>
                <a:lnTo>
                  <a:pt x="5869" y="6823"/>
                </a:lnTo>
                <a:lnTo>
                  <a:pt x="5686" y="7080"/>
                </a:lnTo>
                <a:lnTo>
                  <a:pt x="5466" y="7227"/>
                </a:lnTo>
                <a:lnTo>
                  <a:pt x="5209" y="7373"/>
                </a:lnTo>
                <a:lnTo>
                  <a:pt x="4916" y="7447"/>
                </a:lnTo>
                <a:lnTo>
                  <a:pt x="4622" y="7483"/>
                </a:lnTo>
                <a:lnTo>
                  <a:pt x="4329" y="7520"/>
                </a:lnTo>
                <a:lnTo>
                  <a:pt x="4035" y="7483"/>
                </a:lnTo>
                <a:lnTo>
                  <a:pt x="3778" y="7447"/>
                </a:lnTo>
                <a:lnTo>
                  <a:pt x="3485" y="7337"/>
                </a:lnTo>
                <a:lnTo>
                  <a:pt x="3338" y="7227"/>
                </a:lnTo>
                <a:lnTo>
                  <a:pt x="3228" y="7080"/>
                </a:lnTo>
                <a:lnTo>
                  <a:pt x="3155" y="6897"/>
                </a:lnTo>
                <a:lnTo>
                  <a:pt x="3118" y="6713"/>
                </a:lnTo>
                <a:lnTo>
                  <a:pt x="3082" y="6383"/>
                </a:lnTo>
                <a:lnTo>
                  <a:pt x="3155" y="6090"/>
                </a:lnTo>
                <a:lnTo>
                  <a:pt x="3228" y="5796"/>
                </a:lnTo>
                <a:lnTo>
                  <a:pt x="3375" y="5539"/>
                </a:lnTo>
                <a:lnTo>
                  <a:pt x="3558" y="5319"/>
                </a:lnTo>
                <a:lnTo>
                  <a:pt x="3742" y="5173"/>
                </a:lnTo>
                <a:lnTo>
                  <a:pt x="3962" y="5026"/>
                </a:lnTo>
                <a:lnTo>
                  <a:pt x="4219" y="4916"/>
                </a:lnTo>
                <a:close/>
                <a:moveTo>
                  <a:pt x="11628" y="7190"/>
                </a:moveTo>
                <a:lnTo>
                  <a:pt x="11958" y="7263"/>
                </a:lnTo>
                <a:lnTo>
                  <a:pt x="12252" y="7263"/>
                </a:lnTo>
                <a:lnTo>
                  <a:pt x="12362" y="7227"/>
                </a:lnTo>
                <a:lnTo>
                  <a:pt x="12435" y="7447"/>
                </a:lnTo>
                <a:lnTo>
                  <a:pt x="12509" y="7704"/>
                </a:lnTo>
                <a:lnTo>
                  <a:pt x="12509" y="7814"/>
                </a:lnTo>
                <a:lnTo>
                  <a:pt x="12472" y="7814"/>
                </a:lnTo>
                <a:lnTo>
                  <a:pt x="12399" y="7850"/>
                </a:lnTo>
                <a:lnTo>
                  <a:pt x="12399" y="7887"/>
                </a:lnTo>
                <a:lnTo>
                  <a:pt x="12252" y="7814"/>
                </a:lnTo>
                <a:lnTo>
                  <a:pt x="11738" y="7557"/>
                </a:lnTo>
                <a:lnTo>
                  <a:pt x="11702" y="7483"/>
                </a:lnTo>
                <a:lnTo>
                  <a:pt x="11628" y="7373"/>
                </a:lnTo>
                <a:lnTo>
                  <a:pt x="11628" y="7190"/>
                </a:lnTo>
                <a:close/>
                <a:moveTo>
                  <a:pt x="4329" y="4402"/>
                </a:moveTo>
                <a:lnTo>
                  <a:pt x="4255" y="4476"/>
                </a:lnTo>
                <a:lnTo>
                  <a:pt x="4035" y="4512"/>
                </a:lnTo>
                <a:lnTo>
                  <a:pt x="3815" y="4622"/>
                </a:lnTo>
                <a:lnTo>
                  <a:pt x="3632" y="4732"/>
                </a:lnTo>
                <a:lnTo>
                  <a:pt x="3448" y="4842"/>
                </a:lnTo>
                <a:lnTo>
                  <a:pt x="3265" y="4989"/>
                </a:lnTo>
                <a:lnTo>
                  <a:pt x="3082" y="5173"/>
                </a:lnTo>
                <a:lnTo>
                  <a:pt x="2971" y="5356"/>
                </a:lnTo>
                <a:lnTo>
                  <a:pt x="2825" y="5576"/>
                </a:lnTo>
                <a:lnTo>
                  <a:pt x="2715" y="5906"/>
                </a:lnTo>
                <a:lnTo>
                  <a:pt x="2641" y="6236"/>
                </a:lnTo>
                <a:lnTo>
                  <a:pt x="2641" y="6603"/>
                </a:lnTo>
                <a:lnTo>
                  <a:pt x="2678" y="6933"/>
                </a:lnTo>
                <a:lnTo>
                  <a:pt x="2825" y="7263"/>
                </a:lnTo>
                <a:lnTo>
                  <a:pt x="3008" y="7520"/>
                </a:lnTo>
                <a:lnTo>
                  <a:pt x="3118" y="7667"/>
                </a:lnTo>
                <a:lnTo>
                  <a:pt x="3265" y="7740"/>
                </a:lnTo>
                <a:lnTo>
                  <a:pt x="3412" y="7850"/>
                </a:lnTo>
                <a:lnTo>
                  <a:pt x="3595" y="7887"/>
                </a:lnTo>
                <a:lnTo>
                  <a:pt x="3962" y="7997"/>
                </a:lnTo>
                <a:lnTo>
                  <a:pt x="4292" y="8034"/>
                </a:lnTo>
                <a:lnTo>
                  <a:pt x="4659" y="7997"/>
                </a:lnTo>
                <a:lnTo>
                  <a:pt x="5026" y="7960"/>
                </a:lnTo>
                <a:lnTo>
                  <a:pt x="5356" y="7850"/>
                </a:lnTo>
                <a:lnTo>
                  <a:pt x="5686" y="7704"/>
                </a:lnTo>
                <a:lnTo>
                  <a:pt x="5979" y="7483"/>
                </a:lnTo>
                <a:lnTo>
                  <a:pt x="6236" y="7227"/>
                </a:lnTo>
                <a:lnTo>
                  <a:pt x="6383" y="6933"/>
                </a:lnTo>
                <a:lnTo>
                  <a:pt x="6456" y="6640"/>
                </a:lnTo>
                <a:lnTo>
                  <a:pt x="6530" y="6346"/>
                </a:lnTo>
                <a:lnTo>
                  <a:pt x="6493" y="6016"/>
                </a:lnTo>
                <a:lnTo>
                  <a:pt x="6420" y="5759"/>
                </a:lnTo>
                <a:lnTo>
                  <a:pt x="6273" y="5503"/>
                </a:lnTo>
                <a:lnTo>
                  <a:pt x="6163" y="5393"/>
                </a:lnTo>
                <a:lnTo>
                  <a:pt x="5979" y="5246"/>
                </a:lnTo>
                <a:lnTo>
                  <a:pt x="5833" y="5099"/>
                </a:lnTo>
                <a:lnTo>
                  <a:pt x="5796" y="5026"/>
                </a:lnTo>
                <a:lnTo>
                  <a:pt x="5796" y="4952"/>
                </a:lnTo>
                <a:lnTo>
                  <a:pt x="5759" y="4879"/>
                </a:lnTo>
                <a:lnTo>
                  <a:pt x="5723" y="4806"/>
                </a:lnTo>
                <a:lnTo>
                  <a:pt x="5649" y="4732"/>
                </a:lnTo>
                <a:lnTo>
                  <a:pt x="5539" y="4696"/>
                </a:lnTo>
                <a:lnTo>
                  <a:pt x="5209" y="4659"/>
                </a:lnTo>
                <a:lnTo>
                  <a:pt x="5136" y="4586"/>
                </a:lnTo>
                <a:lnTo>
                  <a:pt x="5136" y="4512"/>
                </a:lnTo>
                <a:lnTo>
                  <a:pt x="5062" y="4439"/>
                </a:lnTo>
                <a:lnTo>
                  <a:pt x="4585" y="4439"/>
                </a:lnTo>
                <a:lnTo>
                  <a:pt x="4475" y="4402"/>
                </a:lnTo>
                <a:close/>
                <a:moveTo>
                  <a:pt x="1761" y="7447"/>
                </a:moveTo>
                <a:lnTo>
                  <a:pt x="1908" y="7483"/>
                </a:lnTo>
                <a:lnTo>
                  <a:pt x="2054" y="7520"/>
                </a:lnTo>
                <a:lnTo>
                  <a:pt x="2164" y="7630"/>
                </a:lnTo>
                <a:lnTo>
                  <a:pt x="2275" y="7740"/>
                </a:lnTo>
                <a:lnTo>
                  <a:pt x="2348" y="7887"/>
                </a:lnTo>
                <a:lnTo>
                  <a:pt x="2348" y="8070"/>
                </a:lnTo>
                <a:lnTo>
                  <a:pt x="2348" y="8107"/>
                </a:lnTo>
                <a:lnTo>
                  <a:pt x="2311" y="8144"/>
                </a:lnTo>
                <a:lnTo>
                  <a:pt x="2238" y="8144"/>
                </a:lnTo>
                <a:lnTo>
                  <a:pt x="2128" y="8070"/>
                </a:lnTo>
                <a:lnTo>
                  <a:pt x="2018" y="7960"/>
                </a:lnTo>
                <a:lnTo>
                  <a:pt x="1908" y="7814"/>
                </a:lnTo>
                <a:lnTo>
                  <a:pt x="1724" y="7520"/>
                </a:lnTo>
                <a:lnTo>
                  <a:pt x="1651" y="7447"/>
                </a:lnTo>
                <a:close/>
                <a:moveTo>
                  <a:pt x="14233" y="7630"/>
                </a:moveTo>
                <a:lnTo>
                  <a:pt x="14159" y="7667"/>
                </a:lnTo>
                <a:lnTo>
                  <a:pt x="14123" y="7740"/>
                </a:lnTo>
                <a:lnTo>
                  <a:pt x="14013" y="7960"/>
                </a:lnTo>
                <a:lnTo>
                  <a:pt x="14013" y="8070"/>
                </a:lnTo>
                <a:lnTo>
                  <a:pt x="14049" y="8180"/>
                </a:lnTo>
                <a:lnTo>
                  <a:pt x="14086" y="8254"/>
                </a:lnTo>
                <a:lnTo>
                  <a:pt x="14159" y="8290"/>
                </a:lnTo>
                <a:lnTo>
                  <a:pt x="14306" y="8290"/>
                </a:lnTo>
                <a:lnTo>
                  <a:pt x="14416" y="8254"/>
                </a:lnTo>
                <a:lnTo>
                  <a:pt x="14453" y="8180"/>
                </a:lnTo>
                <a:lnTo>
                  <a:pt x="14490" y="8107"/>
                </a:lnTo>
                <a:lnTo>
                  <a:pt x="14490" y="7997"/>
                </a:lnTo>
                <a:lnTo>
                  <a:pt x="14490" y="7924"/>
                </a:lnTo>
                <a:lnTo>
                  <a:pt x="14490" y="7777"/>
                </a:lnTo>
                <a:lnTo>
                  <a:pt x="14453" y="7704"/>
                </a:lnTo>
                <a:lnTo>
                  <a:pt x="14416" y="7667"/>
                </a:lnTo>
                <a:lnTo>
                  <a:pt x="14306" y="7630"/>
                </a:lnTo>
                <a:close/>
                <a:moveTo>
                  <a:pt x="7410" y="6236"/>
                </a:moveTo>
                <a:lnTo>
                  <a:pt x="7300" y="6310"/>
                </a:lnTo>
                <a:lnTo>
                  <a:pt x="7227" y="6346"/>
                </a:lnTo>
                <a:lnTo>
                  <a:pt x="7190" y="6420"/>
                </a:lnTo>
                <a:lnTo>
                  <a:pt x="7153" y="6566"/>
                </a:lnTo>
                <a:lnTo>
                  <a:pt x="7153" y="6750"/>
                </a:lnTo>
                <a:lnTo>
                  <a:pt x="7190" y="6933"/>
                </a:lnTo>
                <a:lnTo>
                  <a:pt x="7227" y="7007"/>
                </a:lnTo>
                <a:lnTo>
                  <a:pt x="7300" y="7080"/>
                </a:lnTo>
                <a:lnTo>
                  <a:pt x="7667" y="7153"/>
                </a:lnTo>
                <a:lnTo>
                  <a:pt x="7410" y="7373"/>
                </a:lnTo>
                <a:lnTo>
                  <a:pt x="7263" y="7520"/>
                </a:lnTo>
                <a:lnTo>
                  <a:pt x="7190" y="7593"/>
                </a:lnTo>
                <a:lnTo>
                  <a:pt x="7153" y="7704"/>
                </a:lnTo>
                <a:lnTo>
                  <a:pt x="7153" y="7887"/>
                </a:lnTo>
                <a:lnTo>
                  <a:pt x="7227" y="8070"/>
                </a:lnTo>
                <a:lnTo>
                  <a:pt x="7337" y="8180"/>
                </a:lnTo>
                <a:lnTo>
                  <a:pt x="7483" y="8290"/>
                </a:lnTo>
                <a:lnTo>
                  <a:pt x="7520" y="8400"/>
                </a:lnTo>
                <a:lnTo>
                  <a:pt x="7557" y="8474"/>
                </a:lnTo>
                <a:lnTo>
                  <a:pt x="7593" y="8511"/>
                </a:lnTo>
                <a:lnTo>
                  <a:pt x="7740" y="8511"/>
                </a:lnTo>
                <a:lnTo>
                  <a:pt x="7813" y="8437"/>
                </a:lnTo>
                <a:lnTo>
                  <a:pt x="7850" y="8364"/>
                </a:lnTo>
                <a:lnTo>
                  <a:pt x="7923" y="8217"/>
                </a:lnTo>
                <a:lnTo>
                  <a:pt x="7923" y="8144"/>
                </a:lnTo>
                <a:lnTo>
                  <a:pt x="7887" y="8070"/>
                </a:lnTo>
                <a:lnTo>
                  <a:pt x="7850" y="7997"/>
                </a:lnTo>
                <a:lnTo>
                  <a:pt x="7777" y="7960"/>
                </a:lnTo>
                <a:lnTo>
                  <a:pt x="7667" y="7924"/>
                </a:lnTo>
                <a:lnTo>
                  <a:pt x="7630" y="7887"/>
                </a:lnTo>
                <a:lnTo>
                  <a:pt x="7630" y="7814"/>
                </a:lnTo>
                <a:lnTo>
                  <a:pt x="7630" y="7777"/>
                </a:lnTo>
                <a:lnTo>
                  <a:pt x="7703" y="7667"/>
                </a:lnTo>
                <a:lnTo>
                  <a:pt x="7850" y="7593"/>
                </a:lnTo>
                <a:lnTo>
                  <a:pt x="7997" y="7410"/>
                </a:lnTo>
                <a:lnTo>
                  <a:pt x="8107" y="7190"/>
                </a:lnTo>
                <a:lnTo>
                  <a:pt x="8107" y="7080"/>
                </a:lnTo>
                <a:lnTo>
                  <a:pt x="8070" y="6970"/>
                </a:lnTo>
                <a:lnTo>
                  <a:pt x="8034" y="6897"/>
                </a:lnTo>
                <a:lnTo>
                  <a:pt x="7960" y="6823"/>
                </a:lnTo>
                <a:lnTo>
                  <a:pt x="7740" y="6750"/>
                </a:lnTo>
                <a:lnTo>
                  <a:pt x="7520" y="6713"/>
                </a:lnTo>
                <a:lnTo>
                  <a:pt x="7557" y="6566"/>
                </a:lnTo>
                <a:lnTo>
                  <a:pt x="7593" y="6493"/>
                </a:lnTo>
                <a:lnTo>
                  <a:pt x="7667" y="6456"/>
                </a:lnTo>
                <a:lnTo>
                  <a:pt x="7703" y="6383"/>
                </a:lnTo>
                <a:lnTo>
                  <a:pt x="7667" y="6310"/>
                </a:lnTo>
                <a:lnTo>
                  <a:pt x="7593" y="6236"/>
                </a:lnTo>
                <a:close/>
                <a:moveTo>
                  <a:pt x="1651" y="6897"/>
                </a:moveTo>
                <a:lnTo>
                  <a:pt x="1578" y="6933"/>
                </a:lnTo>
                <a:lnTo>
                  <a:pt x="1541" y="7007"/>
                </a:lnTo>
                <a:lnTo>
                  <a:pt x="1504" y="7080"/>
                </a:lnTo>
                <a:lnTo>
                  <a:pt x="1504" y="7227"/>
                </a:lnTo>
                <a:lnTo>
                  <a:pt x="1541" y="7300"/>
                </a:lnTo>
                <a:lnTo>
                  <a:pt x="1578" y="7373"/>
                </a:lnTo>
                <a:lnTo>
                  <a:pt x="1541" y="7410"/>
                </a:lnTo>
                <a:lnTo>
                  <a:pt x="1504" y="7410"/>
                </a:lnTo>
                <a:lnTo>
                  <a:pt x="1468" y="7483"/>
                </a:lnTo>
                <a:lnTo>
                  <a:pt x="1431" y="7557"/>
                </a:lnTo>
                <a:lnTo>
                  <a:pt x="1468" y="7814"/>
                </a:lnTo>
                <a:lnTo>
                  <a:pt x="1578" y="8034"/>
                </a:lnTo>
                <a:lnTo>
                  <a:pt x="1724" y="8254"/>
                </a:lnTo>
                <a:lnTo>
                  <a:pt x="1908" y="8437"/>
                </a:lnTo>
                <a:lnTo>
                  <a:pt x="2128" y="8547"/>
                </a:lnTo>
                <a:lnTo>
                  <a:pt x="2238" y="8584"/>
                </a:lnTo>
                <a:lnTo>
                  <a:pt x="2348" y="8621"/>
                </a:lnTo>
                <a:lnTo>
                  <a:pt x="2458" y="8621"/>
                </a:lnTo>
                <a:lnTo>
                  <a:pt x="2568" y="8547"/>
                </a:lnTo>
                <a:lnTo>
                  <a:pt x="2641" y="8474"/>
                </a:lnTo>
                <a:lnTo>
                  <a:pt x="2715" y="8364"/>
                </a:lnTo>
                <a:lnTo>
                  <a:pt x="2788" y="8144"/>
                </a:lnTo>
                <a:lnTo>
                  <a:pt x="2788" y="7960"/>
                </a:lnTo>
                <a:lnTo>
                  <a:pt x="2751" y="7740"/>
                </a:lnTo>
                <a:lnTo>
                  <a:pt x="2678" y="7557"/>
                </a:lnTo>
                <a:lnTo>
                  <a:pt x="2531" y="7373"/>
                </a:lnTo>
                <a:lnTo>
                  <a:pt x="2385" y="7227"/>
                </a:lnTo>
                <a:lnTo>
                  <a:pt x="2201" y="7117"/>
                </a:lnTo>
                <a:lnTo>
                  <a:pt x="1981" y="7043"/>
                </a:lnTo>
                <a:lnTo>
                  <a:pt x="1908" y="6933"/>
                </a:lnTo>
                <a:lnTo>
                  <a:pt x="1834" y="6897"/>
                </a:lnTo>
                <a:close/>
                <a:moveTo>
                  <a:pt x="14306" y="7227"/>
                </a:moveTo>
                <a:lnTo>
                  <a:pt x="14453" y="7263"/>
                </a:lnTo>
                <a:lnTo>
                  <a:pt x="14563" y="7300"/>
                </a:lnTo>
                <a:lnTo>
                  <a:pt x="14636" y="7410"/>
                </a:lnTo>
                <a:lnTo>
                  <a:pt x="14673" y="7520"/>
                </a:lnTo>
                <a:lnTo>
                  <a:pt x="14673" y="7667"/>
                </a:lnTo>
                <a:lnTo>
                  <a:pt x="14673" y="7814"/>
                </a:lnTo>
                <a:lnTo>
                  <a:pt x="14600" y="8070"/>
                </a:lnTo>
                <a:lnTo>
                  <a:pt x="14490" y="8290"/>
                </a:lnTo>
                <a:lnTo>
                  <a:pt x="14343" y="8511"/>
                </a:lnTo>
                <a:lnTo>
                  <a:pt x="14269" y="8584"/>
                </a:lnTo>
                <a:lnTo>
                  <a:pt x="14196" y="8621"/>
                </a:lnTo>
                <a:lnTo>
                  <a:pt x="14123" y="8621"/>
                </a:lnTo>
                <a:lnTo>
                  <a:pt x="14049" y="8584"/>
                </a:lnTo>
                <a:lnTo>
                  <a:pt x="14013" y="8547"/>
                </a:lnTo>
                <a:lnTo>
                  <a:pt x="13976" y="8474"/>
                </a:lnTo>
                <a:lnTo>
                  <a:pt x="13903" y="8290"/>
                </a:lnTo>
                <a:lnTo>
                  <a:pt x="13939" y="8034"/>
                </a:lnTo>
                <a:lnTo>
                  <a:pt x="13976" y="7777"/>
                </a:lnTo>
                <a:lnTo>
                  <a:pt x="14086" y="7263"/>
                </a:lnTo>
                <a:lnTo>
                  <a:pt x="14306" y="7227"/>
                </a:lnTo>
                <a:close/>
                <a:moveTo>
                  <a:pt x="14233" y="6750"/>
                </a:moveTo>
                <a:lnTo>
                  <a:pt x="14123" y="6786"/>
                </a:lnTo>
                <a:lnTo>
                  <a:pt x="13866" y="6786"/>
                </a:lnTo>
                <a:lnTo>
                  <a:pt x="13829" y="6823"/>
                </a:lnTo>
                <a:lnTo>
                  <a:pt x="13756" y="6933"/>
                </a:lnTo>
                <a:lnTo>
                  <a:pt x="13609" y="7373"/>
                </a:lnTo>
                <a:lnTo>
                  <a:pt x="13499" y="7850"/>
                </a:lnTo>
                <a:lnTo>
                  <a:pt x="13462" y="8107"/>
                </a:lnTo>
                <a:lnTo>
                  <a:pt x="13462" y="8327"/>
                </a:lnTo>
                <a:lnTo>
                  <a:pt x="13499" y="8584"/>
                </a:lnTo>
                <a:lnTo>
                  <a:pt x="13572" y="8804"/>
                </a:lnTo>
                <a:lnTo>
                  <a:pt x="13683" y="8914"/>
                </a:lnTo>
                <a:lnTo>
                  <a:pt x="13829" y="9024"/>
                </a:lnTo>
                <a:lnTo>
                  <a:pt x="13976" y="9097"/>
                </a:lnTo>
                <a:lnTo>
                  <a:pt x="14123" y="9134"/>
                </a:lnTo>
                <a:lnTo>
                  <a:pt x="14343" y="9097"/>
                </a:lnTo>
                <a:lnTo>
                  <a:pt x="14490" y="9024"/>
                </a:lnTo>
                <a:lnTo>
                  <a:pt x="14600" y="8877"/>
                </a:lnTo>
                <a:lnTo>
                  <a:pt x="14746" y="8731"/>
                </a:lnTo>
                <a:lnTo>
                  <a:pt x="14966" y="8400"/>
                </a:lnTo>
                <a:lnTo>
                  <a:pt x="15076" y="8180"/>
                </a:lnTo>
                <a:lnTo>
                  <a:pt x="15113" y="7997"/>
                </a:lnTo>
                <a:lnTo>
                  <a:pt x="15150" y="7814"/>
                </a:lnTo>
                <a:lnTo>
                  <a:pt x="15150" y="7593"/>
                </a:lnTo>
                <a:lnTo>
                  <a:pt x="15113" y="7410"/>
                </a:lnTo>
                <a:lnTo>
                  <a:pt x="15040" y="7190"/>
                </a:lnTo>
                <a:lnTo>
                  <a:pt x="15003" y="7080"/>
                </a:lnTo>
                <a:lnTo>
                  <a:pt x="14893" y="7007"/>
                </a:lnTo>
                <a:lnTo>
                  <a:pt x="14673" y="6823"/>
                </a:lnTo>
                <a:lnTo>
                  <a:pt x="14526" y="6786"/>
                </a:lnTo>
                <a:lnTo>
                  <a:pt x="14379" y="6750"/>
                </a:lnTo>
                <a:close/>
                <a:moveTo>
                  <a:pt x="6273" y="7887"/>
                </a:moveTo>
                <a:lnTo>
                  <a:pt x="6199" y="7924"/>
                </a:lnTo>
                <a:lnTo>
                  <a:pt x="6126" y="7997"/>
                </a:lnTo>
                <a:lnTo>
                  <a:pt x="5979" y="8107"/>
                </a:lnTo>
                <a:lnTo>
                  <a:pt x="5869" y="8290"/>
                </a:lnTo>
                <a:lnTo>
                  <a:pt x="5796" y="8474"/>
                </a:lnTo>
                <a:lnTo>
                  <a:pt x="5796" y="8584"/>
                </a:lnTo>
                <a:lnTo>
                  <a:pt x="5833" y="8657"/>
                </a:lnTo>
                <a:lnTo>
                  <a:pt x="5906" y="8694"/>
                </a:lnTo>
                <a:lnTo>
                  <a:pt x="6236" y="8694"/>
                </a:lnTo>
                <a:lnTo>
                  <a:pt x="6420" y="8767"/>
                </a:lnTo>
                <a:lnTo>
                  <a:pt x="6199" y="9024"/>
                </a:lnTo>
                <a:lnTo>
                  <a:pt x="6199" y="9061"/>
                </a:lnTo>
                <a:lnTo>
                  <a:pt x="6199" y="9134"/>
                </a:lnTo>
                <a:lnTo>
                  <a:pt x="6236" y="9244"/>
                </a:lnTo>
                <a:lnTo>
                  <a:pt x="6346" y="9354"/>
                </a:lnTo>
                <a:lnTo>
                  <a:pt x="6456" y="9391"/>
                </a:lnTo>
                <a:lnTo>
                  <a:pt x="6713" y="9391"/>
                </a:lnTo>
                <a:lnTo>
                  <a:pt x="6786" y="9318"/>
                </a:lnTo>
                <a:lnTo>
                  <a:pt x="6860" y="9207"/>
                </a:lnTo>
                <a:lnTo>
                  <a:pt x="6823" y="9097"/>
                </a:lnTo>
                <a:lnTo>
                  <a:pt x="6750" y="9024"/>
                </a:lnTo>
                <a:lnTo>
                  <a:pt x="6860" y="8951"/>
                </a:lnTo>
                <a:lnTo>
                  <a:pt x="6933" y="8877"/>
                </a:lnTo>
                <a:lnTo>
                  <a:pt x="6933" y="8804"/>
                </a:lnTo>
                <a:lnTo>
                  <a:pt x="6933" y="8731"/>
                </a:lnTo>
                <a:lnTo>
                  <a:pt x="6896" y="8621"/>
                </a:lnTo>
                <a:lnTo>
                  <a:pt x="6750" y="8511"/>
                </a:lnTo>
                <a:lnTo>
                  <a:pt x="6603" y="8437"/>
                </a:lnTo>
                <a:lnTo>
                  <a:pt x="6456" y="8364"/>
                </a:lnTo>
                <a:lnTo>
                  <a:pt x="6273" y="8327"/>
                </a:lnTo>
                <a:lnTo>
                  <a:pt x="6346" y="8180"/>
                </a:lnTo>
                <a:lnTo>
                  <a:pt x="6420" y="8034"/>
                </a:lnTo>
                <a:lnTo>
                  <a:pt x="6420" y="7960"/>
                </a:lnTo>
                <a:lnTo>
                  <a:pt x="6383" y="7924"/>
                </a:lnTo>
                <a:lnTo>
                  <a:pt x="6346" y="7924"/>
                </a:lnTo>
                <a:lnTo>
                  <a:pt x="6273" y="7887"/>
                </a:lnTo>
                <a:close/>
                <a:moveTo>
                  <a:pt x="7630" y="551"/>
                </a:moveTo>
                <a:lnTo>
                  <a:pt x="7777" y="587"/>
                </a:lnTo>
                <a:lnTo>
                  <a:pt x="7923" y="661"/>
                </a:lnTo>
                <a:lnTo>
                  <a:pt x="8437" y="1101"/>
                </a:lnTo>
                <a:lnTo>
                  <a:pt x="8657" y="1321"/>
                </a:lnTo>
                <a:lnTo>
                  <a:pt x="8877" y="1578"/>
                </a:lnTo>
                <a:lnTo>
                  <a:pt x="9061" y="1834"/>
                </a:lnTo>
                <a:lnTo>
                  <a:pt x="9207" y="2128"/>
                </a:lnTo>
                <a:lnTo>
                  <a:pt x="9281" y="2421"/>
                </a:lnTo>
                <a:lnTo>
                  <a:pt x="9317" y="2752"/>
                </a:lnTo>
                <a:lnTo>
                  <a:pt x="9281" y="3082"/>
                </a:lnTo>
                <a:lnTo>
                  <a:pt x="9244" y="3375"/>
                </a:lnTo>
                <a:lnTo>
                  <a:pt x="9024" y="3962"/>
                </a:lnTo>
                <a:lnTo>
                  <a:pt x="8804" y="4512"/>
                </a:lnTo>
                <a:lnTo>
                  <a:pt x="8584" y="5099"/>
                </a:lnTo>
                <a:lnTo>
                  <a:pt x="8547" y="5356"/>
                </a:lnTo>
                <a:lnTo>
                  <a:pt x="8510" y="5613"/>
                </a:lnTo>
                <a:lnTo>
                  <a:pt x="8510" y="5869"/>
                </a:lnTo>
                <a:lnTo>
                  <a:pt x="8547" y="6163"/>
                </a:lnTo>
                <a:lnTo>
                  <a:pt x="8584" y="6310"/>
                </a:lnTo>
                <a:lnTo>
                  <a:pt x="8657" y="6493"/>
                </a:lnTo>
                <a:lnTo>
                  <a:pt x="8804" y="6823"/>
                </a:lnTo>
                <a:lnTo>
                  <a:pt x="8987" y="7117"/>
                </a:lnTo>
                <a:lnTo>
                  <a:pt x="9134" y="7447"/>
                </a:lnTo>
                <a:lnTo>
                  <a:pt x="9207" y="7777"/>
                </a:lnTo>
                <a:lnTo>
                  <a:pt x="9244" y="8144"/>
                </a:lnTo>
                <a:lnTo>
                  <a:pt x="9207" y="8474"/>
                </a:lnTo>
                <a:lnTo>
                  <a:pt x="9097" y="8804"/>
                </a:lnTo>
                <a:lnTo>
                  <a:pt x="8951" y="9134"/>
                </a:lnTo>
                <a:lnTo>
                  <a:pt x="8767" y="9428"/>
                </a:lnTo>
                <a:lnTo>
                  <a:pt x="8510" y="9684"/>
                </a:lnTo>
                <a:lnTo>
                  <a:pt x="8254" y="9904"/>
                </a:lnTo>
                <a:lnTo>
                  <a:pt x="7960" y="10051"/>
                </a:lnTo>
                <a:lnTo>
                  <a:pt x="7667" y="10198"/>
                </a:lnTo>
                <a:lnTo>
                  <a:pt x="7373" y="10308"/>
                </a:lnTo>
                <a:lnTo>
                  <a:pt x="7043" y="10345"/>
                </a:lnTo>
                <a:lnTo>
                  <a:pt x="6676" y="10418"/>
                </a:lnTo>
                <a:lnTo>
                  <a:pt x="6493" y="10381"/>
                </a:lnTo>
                <a:lnTo>
                  <a:pt x="6309" y="10345"/>
                </a:lnTo>
                <a:lnTo>
                  <a:pt x="6163" y="10235"/>
                </a:lnTo>
                <a:lnTo>
                  <a:pt x="6016" y="10088"/>
                </a:lnTo>
                <a:lnTo>
                  <a:pt x="5906" y="9941"/>
                </a:lnTo>
                <a:lnTo>
                  <a:pt x="5759" y="9831"/>
                </a:lnTo>
                <a:lnTo>
                  <a:pt x="5649" y="9758"/>
                </a:lnTo>
                <a:lnTo>
                  <a:pt x="5502" y="9684"/>
                </a:lnTo>
                <a:lnTo>
                  <a:pt x="5209" y="9611"/>
                </a:lnTo>
                <a:lnTo>
                  <a:pt x="4916" y="9611"/>
                </a:lnTo>
                <a:lnTo>
                  <a:pt x="4622" y="9684"/>
                </a:lnTo>
                <a:lnTo>
                  <a:pt x="3999" y="9868"/>
                </a:lnTo>
                <a:lnTo>
                  <a:pt x="3705" y="9978"/>
                </a:lnTo>
                <a:lnTo>
                  <a:pt x="3412" y="10051"/>
                </a:lnTo>
                <a:lnTo>
                  <a:pt x="3118" y="10088"/>
                </a:lnTo>
                <a:lnTo>
                  <a:pt x="2825" y="10051"/>
                </a:lnTo>
                <a:lnTo>
                  <a:pt x="2495" y="10014"/>
                </a:lnTo>
                <a:lnTo>
                  <a:pt x="2201" y="9904"/>
                </a:lnTo>
                <a:lnTo>
                  <a:pt x="1944" y="9794"/>
                </a:lnTo>
                <a:lnTo>
                  <a:pt x="1651" y="9648"/>
                </a:lnTo>
                <a:lnTo>
                  <a:pt x="1394" y="9464"/>
                </a:lnTo>
                <a:lnTo>
                  <a:pt x="1174" y="9281"/>
                </a:lnTo>
                <a:lnTo>
                  <a:pt x="954" y="8987"/>
                </a:lnTo>
                <a:lnTo>
                  <a:pt x="771" y="8694"/>
                </a:lnTo>
                <a:lnTo>
                  <a:pt x="624" y="8364"/>
                </a:lnTo>
                <a:lnTo>
                  <a:pt x="550" y="8034"/>
                </a:lnTo>
                <a:lnTo>
                  <a:pt x="514" y="7667"/>
                </a:lnTo>
                <a:lnTo>
                  <a:pt x="514" y="7337"/>
                </a:lnTo>
                <a:lnTo>
                  <a:pt x="587" y="6970"/>
                </a:lnTo>
                <a:lnTo>
                  <a:pt x="661" y="6640"/>
                </a:lnTo>
                <a:lnTo>
                  <a:pt x="807" y="6310"/>
                </a:lnTo>
                <a:lnTo>
                  <a:pt x="991" y="6016"/>
                </a:lnTo>
                <a:lnTo>
                  <a:pt x="1211" y="5759"/>
                </a:lnTo>
                <a:lnTo>
                  <a:pt x="1468" y="5539"/>
                </a:lnTo>
                <a:lnTo>
                  <a:pt x="2018" y="5099"/>
                </a:lnTo>
                <a:lnTo>
                  <a:pt x="2568" y="4622"/>
                </a:lnTo>
                <a:lnTo>
                  <a:pt x="2788" y="4366"/>
                </a:lnTo>
                <a:lnTo>
                  <a:pt x="2971" y="4109"/>
                </a:lnTo>
                <a:lnTo>
                  <a:pt x="3082" y="3815"/>
                </a:lnTo>
                <a:lnTo>
                  <a:pt x="3192" y="3485"/>
                </a:lnTo>
                <a:lnTo>
                  <a:pt x="3265" y="3118"/>
                </a:lnTo>
                <a:lnTo>
                  <a:pt x="3302" y="2715"/>
                </a:lnTo>
                <a:lnTo>
                  <a:pt x="3375" y="2348"/>
                </a:lnTo>
                <a:lnTo>
                  <a:pt x="3448" y="2165"/>
                </a:lnTo>
                <a:lnTo>
                  <a:pt x="3558" y="1981"/>
                </a:lnTo>
                <a:lnTo>
                  <a:pt x="3705" y="1798"/>
                </a:lnTo>
                <a:lnTo>
                  <a:pt x="3852" y="1651"/>
                </a:lnTo>
                <a:lnTo>
                  <a:pt x="4072" y="1541"/>
                </a:lnTo>
                <a:lnTo>
                  <a:pt x="4292" y="1468"/>
                </a:lnTo>
                <a:lnTo>
                  <a:pt x="4512" y="1431"/>
                </a:lnTo>
                <a:lnTo>
                  <a:pt x="4769" y="1394"/>
                </a:lnTo>
                <a:lnTo>
                  <a:pt x="4989" y="1394"/>
                </a:lnTo>
                <a:lnTo>
                  <a:pt x="5209" y="1468"/>
                </a:lnTo>
                <a:lnTo>
                  <a:pt x="4952" y="1688"/>
                </a:lnTo>
                <a:lnTo>
                  <a:pt x="4916" y="1761"/>
                </a:lnTo>
                <a:lnTo>
                  <a:pt x="4879" y="1834"/>
                </a:lnTo>
                <a:lnTo>
                  <a:pt x="4916" y="1981"/>
                </a:lnTo>
                <a:lnTo>
                  <a:pt x="4989" y="2091"/>
                </a:lnTo>
                <a:lnTo>
                  <a:pt x="5062" y="2128"/>
                </a:lnTo>
                <a:lnTo>
                  <a:pt x="5136" y="2128"/>
                </a:lnTo>
                <a:lnTo>
                  <a:pt x="5319" y="2091"/>
                </a:lnTo>
                <a:lnTo>
                  <a:pt x="5429" y="2018"/>
                </a:lnTo>
                <a:lnTo>
                  <a:pt x="5539" y="1945"/>
                </a:lnTo>
                <a:lnTo>
                  <a:pt x="5613" y="1798"/>
                </a:lnTo>
                <a:lnTo>
                  <a:pt x="5759" y="1651"/>
                </a:lnTo>
                <a:lnTo>
                  <a:pt x="5833" y="1614"/>
                </a:lnTo>
                <a:lnTo>
                  <a:pt x="5869" y="1578"/>
                </a:lnTo>
                <a:lnTo>
                  <a:pt x="6420" y="1138"/>
                </a:lnTo>
                <a:lnTo>
                  <a:pt x="7006" y="771"/>
                </a:lnTo>
                <a:lnTo>
                  <a:pt x="7337" y="624"/>
                </a:lnTo>
                <a:lnTo>
                  <a:pt x="7483" y="551"/>
                </a:lnTo>
                <a:close/>
                <a:moveTo>
                  <a:pt x="10821" y="9281"/>
                </a:moveTo>
                <a:lnTo>
                  <a:pt x="10968" y="9538"/>
                </a:lnTo>
                <a:lnTo>
                  <a:pt x="11115" y="9758"/>
                </a:lnTo>
                <a:lnTo>
                  <a:pt x="11335" y="9978"/>
                </a:lnTo>
                <a:lnTo>
                  <a:pt x="11592" y="10161"/>
                </a:lnTo>
                <a:lnTo>
                  <a:pt x="11408" y="10418"/>
                </a:lnTo>
                <a:lnTo>
                  <a:pt x="11188" y="10198"/>
                </a:lnTo>
                <a:lnTo>
                  <a:pt x="10968" y="9978"/>
                </a:lnTo>
                <a:lnTo>
                  <a:pt x="10711" y="9831"/>
                </a:lnTo>
                <a:lnTo>
                  <a:pt x="10455" y="9648"/>
                </a:lnTo>
                <a:lnTo>
                  <a:pt x="10601" y="9464"/>
                </a:lnTo>
                <a:lnTo>
                  <a:pt x="10821" y="9281"/>
                </a:lnTo>
                <a:close/>
                <a:moveTo>
                  <a:pt x="13903" y="9941"/>
                </a:moveTo>
                <a:lnTo>
                  <a:pt x="13829" y="9978"/>
                </a:lnTo>
                <a:lnTo>
                  <a:pt x="13756" y="10014"/>
                </a:lnTo>
                <a:lnTo>
                  <a:pt x="13719" y="10014"/>
                </a:lnTo>
                <a:lnTo>
                  <a:pt x="13719" y="10051"/>
                </a:lnTo>
                <a:lnTo>
                  <a:pt x="13646" y="10161"/>
                </a:lnTo>
                <a:lnTo>
                  <a:pt x="13609" y="10271"/>
                </a:lnTo>
                <a:lnTo>
                  <a:pt x="13646" y="10418"/>
                </a:lnTo>
                <a:lnTo>
                  <a:pt x="13719" y="10565"/>
                </a:lnTo>
                <a:lnTo>
                  <a:pt x="13829" y="10638"/>
                </a:lnTo>
                <a:lnTo>
                  <a:pt x="13939" y="10675"/>
                </a:lnTo>
                <a:lnTo>
                  <a:pt x="14049" y="10638"/>
                </a:lnTo>
                <a:lnTo>
                  <a:pt x="14159" y="10601"/>
                </a:lnTo>
                <a:lnTo>
                  <a:pt x="14269" y="10491"/>
                </a:lnTo>
                <a:lnTo>
                  <a:pt x="14343" y="10418"/>
                </a:lnTo>
                <a:lnTo>
                  <a:pt x="14379" y="10308"/>
                </a:lnTo>
                <a:lnTo>
                  <a:pt x="14379" y="10271"/>
                </a:lnTo>
                <a:lnTo>
                  <a:pt x="14379" y="10198"/>
                </a:lnTo>
                <a:lnTo>
                  <a:pt x="14306" y="10124"/>
                </a:lnTo>
                <a:lnTo>
                  <a:pt x="14233" y="10051"/>
                </a:lnTo>
                <a:lnTo>
                  <a:pt x="14159" y="10014"/>
                </a:lnTo>
                <a:lnTo>
                  <a:pt x="14086" y="9978"/>
                </a:lnTo>
                <a:lnTo>
                  <a:pt x="13939" y="9941"/>
                </a:lnTo>
                <a:close/>
                <a:moveTo>
                  <a:pt x="7593" y="0"/>
                </a:moveTo>
                <a:lnTo>
                  <a:pt x="7447" y="37"/>
                </a:lnTo>
                <a:lnTo>
                  <a:pt x="7190" y="110"/>
                </a:lnTo>
                <a:lnTo>
                  <a:pt x="6970" y="221"/>
                </a:lnTo>
                <a:lnTo>
                  <a:pt x="6566" y="441"/>
                </a:lnTo>
                <a:lnTo>
                  <a:pt x="6199" y="697"/>
                </a:lnTo>
                <a:lnTo>
                  <a:pt x="5502" y="1211"/>
                </a:lnTo>
                <a:lnTo>
                  <a:pt x="5209" y="1064"/>
                </a:lnTo>
                <a:lnTo>
                  <a:pt x="4916" y="991"/>
                </a:lnTo>
                <a:lnTo>
                  <a:pt x="4585" y="991"/>
                </a:lnTo>
                <a:lnTo>
                  <a:pt x="4255" y="1027"/>
                </a:lnTo>
                <a:lnTo>
                  <a:pt x="3999" y="1101"/>
                </a:lnTo>
                <a:lnTo>
                  <a:pt x="3778" y="1211"/>
                </a:lnTo>
                <a:lnTo>
                  <a:pt x="3595" y="1358"/>
                </a:lnTo>
                <a:lnTo>
                  <a:pt x="3412" y="1504"/>
                </a:lnTo>
                <a:lnTo>
                  <a:pt x="3228" y="1688"/>
                </a:lnTo>
                <a:lnTo>
                  <a:pt x="3118" y="1908"/>
                </a:lnTo>
                <a:lnTo>
                  <a:pt x="3008" y="2128"/>
                </a:lnTo>
                <a:lnTo>
                  <a:pt x="2935" y="2348"/>
                </a:lnTo>
                <a:lnTo>
                  <a:pt x="2861" y="2678"/>
                </a:lnTo>
                <a:lnTo>
                  <a:pt x="2788" y="3008"/>
                </a:lnTo>
                <a:lnTo>
                  <a:pt x="2751" y="3338"/>
                </a:lnTo>
                <a:lnTo>
                  <a:pt x="2641" y="3669"/>
                </a:lnTo>
                <a:lnTo>
                  <a:pt x="2605" y="3852"/>
                </a:lnTo>
                <a:lnTo>
                  <a:pt x="2495" y="3999"/>
                </a:lnTo>
                <a:lnTo>
                  <a:pt x="2275" y="4255"/>
                </a:lnTo>
                <a:lnTo>
                  <a:pt x="2018" y="4476"/>
                </a:lnTo>
                <a:lnTo>
                  <a:pt x="1761" y="4696"/>
                </a:lnTo>
                <a:lnTo>
                  <a:pt x="1284" y="5062"/>
                </a:lnTo>
                <a:lnTo>
                  <a:pt x="844" y="5466"/>
                </a:lnTo>
                <a:lnTo>
                  <a:pt x="661" y="5649"/>
                </a:lnTo>
                <a:lnTo>
                  <a:pt x="514" y="5906"/>
                </a:lnTo>
                <a:lnTo>
                  <a:pt x="367" y="6126"/>
                </a:lnTo>
                <a:lnTo>
                  <a:pt x="220" y="6420"/>
                </a:lnTo>
                <a:lnTo>
                  <a:pt x="110" y="6713"/>
                </a:lnTo>
                <a:lnTo>
                  <a:pt x="37" y="7007"/>
                </a:lnTo>
                <a:lnTo>
                  <a:pt x="0" y="7263"/>
                </a:lnTo>
                <a:lnTo>
                  <a:pt x="0" y="7557"/>
                </a:lnTo>
                <a:lnTo>
                  <a:pt x="37" y="7850"/>
                </a:lnTo>
                <a:lnTo>
                  <a:pt x="74" y="8144"/>
                </a:lnTo>
                <a:lnTo>
                  <a:pt x="147" y="8400"/>
                </a:lnTo>
                <a:lnTo>
                  <a:pt x="220" y="8657"/>
                </a:lnTo>
                <a:lnTo>
                  <a:pt x="367" y="8914"/>
                </a:lnTo>
                <a:lnTo>
                  <a:pt x="514" y="9171"/>
                </a:lnTo>
                <a:lnTo>
                  <a:pt x="661" y="9391"/>
                </a:lnTo>
                <a:lnTo>
                  <a:pt x="844" y="9611"/>
                </a:lnTo>
                <a:lnTo>
                  <a:pt x="1064" y="9831"/>
                </a:lnTo>
                <a:lnTo>
                  <a:pt x="1284" y="10014"/>
                </a:lnTo>
                <a:lnTo>
                  <a:pt x="1541" y="10161"/>
                </a:lnTo>
                <a:lnTo>
                  <a:pt x="1798" y="10308"/>
                </a:lnTo>
                <a:lnTo>
                  <a:pt x="2054" y="10381"/>
                </a:lnTo>
                <a:lnTo>
                  <a:pt x="2348" y="10491"/>
                </a:lnTo>
                <a:lnTo>
                  <a:pt x="2641" y="10528"/>
                </a:lnTo>
                <a:lnTo>
                  <a:pt x="2898" y="10565"/>
                </a:lnTo>
                <a:lnTo>
                  <a:pt x="3192" y="10565"/>
                </a:lnTo>
                <a:lnTo>
                  <a:pt x="3485" y="10528"/>
                </a:lnTo>
                <a:lnTo>
                  <a:pt x="3742" y="10491"/>
                </a:lnTo>
                <a:lnTo>
                  <a:pt x="4035" y="10418"/>
                </a:lnTo>
                <a:lnTo>
                  <a:pt x="4365" y="10271"/>
                </a:lnTo>
                <a:lnTo>
                  <a:pt x="4696" y="10161"/>
                </a:lnTo>
                <a:lnTo>
                  <a:pt x="4879" y="10124"/>
                </a:lnTo>
                <a:lnTo>
                  <a:pt x="5209" y="10124"/>
                </a:lnTo>
                <a:lnTo>
                  <a:pt x="5392" y="10161"/>
                </a:lnTo>
                <a:lnTo>
                  <a:pt x="5502" y="10271"/>
                </a:lnTo>
                <a:lnTo>
                  <a:pt x="5613" y="10381"/>
                </a:lnTo>
                <a:lnTo>
                  <a:pt x="5833" y="10601"/>
                </a:lnTo>
                <a:lnTo>
                  <a:pt x="5979" y="10711"/>
                </a:lnTo>
                <a:lnTo>
                  <a:pt x="6089" y="10785"/>
                </a:lnTo>
                <a:lnTo>
                  <a:pt x="6273" y="10858"/>
                </a:lnTo>
                <a:lnTo>
                  <a:pt x="6420" y="10895"/>
                </a:lnTo>
                <a:lnTo>
                  <a:pt x="6933" y="10895"/>
                </a:lnTo>
                <a:lnTo>
                  <a:pt x="7227" y="10858"/>
                </a:lnTo>
                <a:lnTo>
                  <a:pt x="7483" y="10821"/>
                </a:lnTo>
                <a:lnTo>
                  <a:pt x="7740" y="10748"/>
                </a:lnTo>
                <a:lnTo>
                  <a:pt x="7997" y="10638"/>
                </a:lnTo>
                <a:lnTo>
                  <a:pt x="8217" y="10528"/>
                </a:lnTo>
                <a:lnTo>
                  <a:pt x="8437" y="10381"/>
                </a:lnTo>
                <a:lnTo>
                  <a:pt x="8657" y="10198"/>
                </a:lnTo>
                <a:lnTo>
                  <a:pt x="8877" y="10014"/>
                </a:lnTo>
                <a:lnTo>
                  <a:pt x="9061" y="9831"/>
                </a:lnTo>
                <a:lnTo>
                  <a:pt x="9207" y="9611"/>
                </a:lnTo>
                <a:lnTo>
                  <a:pt x="9354" y="9391"/>
                </a:lnTo>
                <a:lnTo>
                  <a:pt x="9501" y="9171"/>
                </a:lnTo>
                <a:lnTo>
                  <a:pt x="9574" y="8914"/>
                </a:lnTo>
                <a:lnTo>
                  <a:pt x="9684" y="8694"/>
                </a:lnTo>
                <a:lnTo>
                  <a:pt x="9721" y="8400"/>
                </a:lnTo>
                <a:lnTo>
                  <a:pt x="9721" y="8144"/>
                </a:lnTo>
                <a:lnTo>
                  <a:pt x="9721" y="7887"/>
                </a:lnTo>
                <a:lnTo>
                  <a:pt x="9684" y="7630"/>
                </a:lnTo>
                <a:lnTo>
                  <a:pt x="9611" y="7373"/>
                </a:lnTo>
                <a:lnTo>
                  <a:pt x="9537" y="7117"/>
                </a:lnTo>
                <a:lnTo>
                  <a:pt x="9281" y="6640"/>
                </a:lnTo>
                <a:lnTo>
                  <a:pt x="9171" y="6383"/>
                </a:lnTo>
                <a:lnTo>
                  <a:pt x="9061" y="6090"/>
                </a:lnTo>
                <a:lnTo>
                  <a:pt x="9061" y="5833"/>
                </a:lnTo>
                <a:lnTo>
                  <a:pt x="9061" y="5576"/>
                </a:lnTo>
                <a:lnTo>
                  <a:pt x="9097" y="5319"/>
                </a:lnTo>
                <a:lnTo>
                  <a:pt x="9134" y="5062"/>
                </a:lnTo>
                <a:lnTo>
                  <a:pt x="9317" y="4512"/>
                </a:lnTo>
                <a:lnTo>
                  <a:pt x="9501" y="4035"/>
                </a:lnTo>
                <a:lnTo>
                  <a:pt x="9684" y="3559"/>
                </a:lnTo>
                <a:lnTo>
                  <a:pt x="9794" y="3082"/>
                </a:lnTo>
                <a:lnTo>
                  <a:pt x="9831" y="2825"/>
                </a:lnTo>
                <a:lnTo>
                  <a:pt x="9831" y="2568"/>
                </a:lnTo>
                <a:lnTo>
                  <a:pt x="9794" y="2311"/>
                </a:lnTo>
                <a:lnTo>
                  <a:pt x="9721" y="2055"/>
                </a:lnTo>
                <a:lnTo>
                  <a:pt x="9611" y="1834"/>
                </a:lnTo>
                <a:lnTo>
                  <a:pt x="9501" y="1578"/>
                </a:lnTo>
                <a:lnTo>
                  <a:pt x="9354" y="1358"/>
                </a:lnTo>
                <a:lnTo>
                  <a:pt x="9207" y="1174"/>
                </a:lnTo>
                <a:lnTo>
                  <a:pt x="8841" y="771"/>
                </a:lnTo>
                <a:lnTo>
                  <a:pt x="8400" y="404"/>
                </a:lnTo>
                <a:lnTo>
                  <a:pt x="7960" y="110"/>
                </a:lnTo>
                <a:lnTo>
                  <a:pt x="7850" y="37"/>
                </a:lnTo>
                <a:lnTo>
                  <a:pt x="7703" y="0"/>
                </a:lnTo>
                <a:close/>
                <a:moveTo>
                  <a:pt x="12912" y="10675"/>
                </a:moveTo>
                <a:lnTo>
                  <a:pt x="12839" y="10711"/>
                </a:lnTo>
                <a:lnTo>
                  <a:pt x="12765" y="10785"/>
                </a:lnTo>
                <a:lnTo>
                  <a:pt x="12729" y="10858"/>
                </a:lnTo>
                <a:lnTo>
                  <a:pt x="12729" y="11005"/>
                </a:lnTo>
                <a:lnTo>
                  <a:pt x="12765" y="11115"/>
                </a:lnTo>
                <a:lnTo>
                  <a:pt x="12876" y="11225"/>
                </a:lnTo>
                <a:lnTo>
                  <a:pt x="13022" y="11262"/>
                </a:lnTo>
                <a:lnTo>
                  <a:pt x="13132" y="11225"/>
                </a:lnTo>
                <a:lnTo>
                  <a:pt x="13242" y="11115"/>
                </a:lnTo>
                <a:lnTo>
                  <a:pt x="13279" y="11005"/>
                </a:lnTo>
                <a:lnTo>
                  <a:pt x="13279" y="10858"/>
                </a:lnTo>
                <a:lnTo>
                  <a:pt x="13242" y="10785"/>
                </a:lnTo>
                <a:lnTo>
                  <a:pt x="13169" y="10711"/>
                </a:lnTo>
                <a:lnTo>
                  <a:pt x="13096" y="10675"/>
                </a:lnTo>
                <a:close/>
                <a:moveTo>
                  <a:pt x="13572" y="11262"/>
                </a:moveTo>
                <a:lnTo>
                  <a:pt x="13499" y="11298"/>
                </a:lnTo>
                <a:lnTo>
                  <a:pt x="13462" y="11372"/>
                </a:lnTo>
                <a:lnTo>
                  <a:pt x="13389" y="11408"/>
                </a:lnTo>
                <a:lnTo>
                  <a:pt x="13316" y="11445"/>
                </a:lnTo>
                <a:lnTo>
                  <a:pt x="13242" y="11555"/>
                </a:lnTo>
                <a:lnTo>
                  <a:pt x="13242" y="11702"/>
                </a:lnTo>
                <a:lnTo>
                  <a:pt x="13242" y="11775"/>
                </a:lnTo>
                <a:lnTo>
                  <a:pt x="13279" y="11849"/>
                </a:lnTo>
                <a:lnTo>
                  <a:pt x="13352" y="11959"/>
                </a:lnTo>
                <a:lnTo>
                  <a:pt x="13609" y="11959"/>
                </a:lnTo>
                <a:lnTo>
                  <a:pt x="13719" y="11922"/>
                </a:lnTo>
                <a:lnTo>
                  <a:pt x="13829" y="11849"/>
                </a:lnTo>
                <a:lnTo>
                  <a:pt x="13866" y="11738"/>
                </a:lnTo>
                <a:lnTo>
                  <a:pt x="13939" y="11628"/>
                </a:lnTo>
                <a:lnTo>
                  <a:pt x="13939" y="11555"/>
                </a:lnTo>
                <a:lnTo>
                  <a:pt x="13939" y="11518"/>
                </a:lnTo>
                <a:lnTo>
                  <a:pt x="13903" y="11445"/>
                </a:lnTo>
                <a:lnTo>
                  <a:pt x="13866" y="11372"/>
                </a:lnTo>
                <a:lnTo>
                  <a:pt x="13829" y="11298"/>
                </a:lnTo>
                <a:lnTo>
                  <a:pt x="13719" y="11262"/>
                </a:lnTo>
                <a:close/>
                <a:moveTo>
                  <a:pt x="12215" y="11555"/>
                </a:moveTo>
                <a:lnTo>
                  <a:pt x="12142" y="11592"/>
                </a:lnTo>
                <a:lnTo>
                  <a:pt x="12069" y="11702"/>
                </a:lnTo>
                <a:lnTo>
                  <a:pt x="12032" y="11812"/>
                </a:lnTo>
                <a:lnTo>
                  <a:pt x="12032" y="11959"/>
                </a:lnTo>
                <a:lnTo>
                  <a:pt x="12032" y="12069"/>
                </a:lnTo>
                <a:lnTo>
                  <a:pt x="12105" y="12362"/>
                </a:lnTo>
                <a:lnTo>
                  <a:pt x="12252" y="12582"/>
                </a:lnTo>
                <a:lnTo>
                  <a:pt x="12325" y="12619"/>
                </a:lnTo>
                <a:lnTo>
                  <a:pt x="12399" y="12656"/>
                </a:lnTo>
                <a:lnTo>
                  <a:pt x="12509" y="12656"/>
                </a:lnTo>
                <a:lnTo>
                  <a:pt x="12582" y="12582"/>
                </a:lnTo>
                <a:lnTo>
                  <a:pt x="12619" y="12545"/>
                </a:lnTo>
                <a:lnTo>
                  <a:pt x="12692" y="12545"/>
                </a:lnTo>
                <a:lnTo>
                  <a:pt x="12802" y="12619"/>
                </a:lnTo>
                <a:lnTo>
                  <a:pt x="12876" y="12619"/>
                </a:lnTo>
                <a:lnTo>
                  <a:pt x="12949" y="12582"/>
                </a:lnTo>
                <a:lnTo>
                  <a:pt x="12986" y="12545"/>
                </a:lnTo>
                <a:lnTo>
                  <a:pt x="13022" y="12435"/>
                </a:lnTo>
                <a:lnTo>
                  <a:pt x="12986" y="12325"/>
                </a:lnTo>
                <a:lnTo>
                  <a:pt x="12912" y="12215"/>
                </a:lnTo>
                <a:lnTo>
                  <a:pt x="12802" y="12179"/>
                </a:lnTo>
                <a:lnTo>
                  <a:pt x="12655" y="12142"/>
                </a:lnTo>
                <a:lnTo>
                  <a:pt x="12545" y="12142"/>
                </a:lnTo>
                <a:lnTo>
                  <a:pt x="12472" y="12179"/>
                </a:lnTo>
                <a:lnTo>
                  <a:pt x="12399" y="12032"/>
                </a:lnTo>
                <a:lnTo>
                  <a:pt x="12399" y="11849"/>
                </a:lnTo>
                <a:lnTo>
                  <a:pt x="12399" y="11665"/>
                </a:lnTo>
                <a:lnTo>
                  <a:pt x="12362" y="11592"/>
                </a:lnTo>
                <a:lnTo>
                  <a:pt x="12289" y="11555"/>
                </a:lnTo>
                <a:close/>
                <a:moveTo>
                  <a:pt x="14049" y="5466"/>
                </a:moveTo>
                <a:lnTo>
                  <a:pt x="14196" y="5503"/>
                </a:lnTo>
                <a:lnTo>
                  <a:pt x="14490" y="5649"/>
                </a:lnTo>
                <a:lnTo>
                  <a:pt x="14673" y="5723"/>
                </a:lnTo>
                <a:lnTo>
                  <a:pt x="14930" y="5906"/>
                </a:lnTo>
                <a:lnTo>
                  <a:pt x="15150" y="6090"/>
                </a:lnTo>
                <a:lnTo>
                  <a:pt x="15370" y="6310"/>
                </a:lnTo>
                <a:lnTo>
                  <a:pt x="15590" y="6566"/>
                </a:lnTo>
                <a:lnTo>
                  <a:pt x="15773" y="6860"/>
                </a:lnTo>
                <a:lnTo>
                  <a:pt x="15883" y="7190"/>
                </a:lnTo>
                <a:lnTo>
                  <a:pt x="15993" y="7520"/>
                </a:lnTo>
                <a:lnTo>
                  <a:pt x="16067" y="7850"/>
                </a:lnTo>
                <a:lnTo>
                  <a:pt x="16104" y="8217"/>
                </a:lnTo>
                <a:lnTo>
                  <a:pt x="16104" y="8547"/>
                </a:lnTo>
                <a:lnTo>
                  <a:pt x="16067" y="9244"/>
                </a:lnTo>
                <a:lnTo>
                  <a:pt x="15957" y="9941"/>
                </a:lnTo>
                <a:lnTo>
                  <a:pt x="15773" y="10601"/>
                </a:lnTo>
                <a:lnTo>
                  <a:pt x="15517" y="11225"/>
                </a:lnTo>
                <a:lnTo>
                  <a:pt x="15370" y="11555"/>
                </a:lnTo>
                <a:lnTo>
                  <a:pt x="15186" y="11849"/>
                </a:lnTo>
                <a:lnTo>
                  <a:pt x="15003" y="12105"/>
                </a:lnTo>
                <a:lnTo>
                  <a:pt x="14783" y="12362"/>
                </a:lnTo>
                <a:lnTo>
                  <a:pt x="14526" y="12619"/>
                </a:lnTo>
                <a:lnTo>
                  <a:pt x="14269" y="12839"/>
                </a:lnTo>
                <a:lnTo>
                  <a:pt x="14013" y="13022"/>
                </a:lnTo>
                <a:lnTo>
                  <a:pt x="13719" y="13169"/>
                </a:lnTo>
                <a:lnTo>
                  <a:pt x="13389" y="13316"/>
                </a:lnTo>
                <a:lnTo>
                  <a:pt x="13059" y="13463"/>
                </a:lnTo>
                <a:lnTo>
                  <a:pt x="12802" y="13499"/>
                </a:lnTo>
                <a:lnTo>
                  <a:pt x="12509" y="13536"/>
                </a:lnTo>
                <a:lnTo>
                  <a:pt x="12325" y="13499"/>
                </a:lnTo>
                <a:lnTo>
                  <a:pt x="12179" y="13426"/>
                </a:lnTo>
                <a:lnTo>
                  <a:pt x="12032" y="13279"/>
                </a:lnTo>
                <a:lnTo>
                  <a:pt x="11922" y="13169"/>
                </a:lnTo>
                <a:lnTo>
                  <a:pt x="11482" y="12692"/>
                </a:lnTo>
                <a:lnTo>
                  <a:pt x="11298" y="12435"/>
                </a:lnTo>
                <a:lnTo>
                  <a:pt x="11225" y="12289"/>
                </a:lnTo>
                <a:lnTo>
                  <a:pt x="11188" y="12105"/>
                </a:lnTo>
                <a:lnTo>
                  <a:pt x="11188" y="11922"/>
                </a:lnTo>
                <a:lnTo>
                  <a:pt x="11262" y="11738"/>
                </a:lnTo>
                <a:lnTo>
                  <a:pt x="11445" y="11408"/>
                </a:lnTo>
                <a:lnTo>
                  <a:pt x="11812" y="10785"/>
                </a:lnTo>
                <a:lnTo>
                  <a:pt x="12142" y="10161"/>
                </a:lnTo>
                <a:lnTo>
                  <a:pt x="12472" y="9501"/>
                </a:lnTo>
                <a:lnTo>
                  <a:pt x="12765" y="8877"/>
                </a:lnTo>
                <a:lnTo>
                  <a:pt x="12876" y="8547"/>
                </a:lnTo>
                <a:lnTo>
                  <a:pt x="12949" y="8217"/>
                </a:lnTo>
                <a:lnTo>
                  <a:pt x="12986" y="7887"/>
                </a:lnTo>
                <a:lnTo>
                  <a:pt x="12949" y="7593"/>
                </a:lnTo>
                <a:lnTo>
                  <a:pt x="12876" y="7263"/>
                </a:lnTo>
                <a:lnTo>
                  <a:pt x="12765" y="6970"/>
                </a:lnTo>
                <a:lnTo>
                  <a:pt x="12729" y="6750"/>
                </a:lnTo>
                <a:lnTo>
                  <a:pt x="12692" y="6566"/>
                </a:lnTo>
                <a:lnTo>
                  <a:pt x="12729" y="6346"/>
                </a:lnTo>
                <a:lnTo>
                  <a:pt x="12802" y="6200"/>
                </a:lnTo>
                <a:lnTo>
                  <a:pt x="12876" y="6016"/>
                </a:lnTo>
                <a:lnTo>
                  <a:pt x="12986" y="5869"/>
                </a:lnTo>
                <a:lnTo>
                  <a:pt x="13132" y="5723"/>
                </a:lnTo>
                <a:lnTo>
                  <a:pt x="13279" y="5613"/>
                </a:lnTo>
                <a:lnTo>
                  <a:pt x="13316" y="5686"/>
                </a:lnTo>
                <a:lnTo>
                  <a:pt x="13389" y="5723"/>
                </a:lnTo>
                <a:lnTo>
                  <a:pt x="13536" y="5759"/>
                </a:lnTo>
                <a:lnTo>
                  <a:pt x="13646" y="5686"/>
                </a:lnTo>
                <a:lnTo>
                  <a:pt x="13719" y="5649"/>
                </a:lnTo>
                <a:lnTo>
                  <a:pt x="13756" y="5576"/>
                </a:lnTo>
                <a:lnTo>
                  <a:pt x="13829" y="5503"/>
                </a:lnTo>
                <a:lnTo>
                  <a:pt x="13939" y="5466"/>
                </a:lnTo>
                <a:close/>
                <a:moveTo>
                  <a:pt x="13646" y="3852"/>
                </a:moveTo>
                <a:lnTo>
                  <a:pt x="13609" y="3925"/>
                </a:lnTo>
                <a:lnTo>
                  <a:pt x="13499" y="4182"/>
                </a:lnTo>
                <a:lnTo>
                  <a:pt x="13462" y="4476"/>
                </a:lnTo>
                <a:lnTo>
                  <a:pt x="13462" y="4732"/>
                </a:lnTo>
                <a:lnTo>
                  <a:pt x="13499" y="5026"/>
                </a:lnTo>
                <a:lnTo>
                  <a:pt x="13316" y="5099"/>
                </a:lnTo>
                <a:lnTo>
                  <a:pt x="13132" y="5173"/>
                </a:lnTo>
                <a:lnTo>
                  <a:pt x="13022" y="4769"/>
                </a:lnTo>
                <a:lnTo>
                  <a:pt x="12839" y="4439"/>
                </a:lnTo>
                <a:lnTo>
                  <a:pt x="12802" y="4402"/>
                </a:lnTo>
                <a:lnTo>
                  <a:pt x="12729" y="4402"/>
                </a:lnTo>
                <a:lnTo>
                  <a:pt x="12692" y="4439"/>
                </a:lnTo>
                <a:lnTo>
                  <a:pt x="12692" y="4476"/>
                </a:lnTo>
                <a:lnTo>
                  <a:pt x="12655" y="4732"/>
                </a:lnTo>
                <a:lnTo>
                  <a:pt x="12692" y="4952"/>
                </a:lnTo>
                <a:lnTo>
                  <a:pt x="12802" y="5429"/>
                </a:lnTo>
                <a:lnTo>
                  <a:pt x="12582" y="5649"/>
                </a:lnTo>
                <a:lnTo>
                  <a:pt x="12399" y="5466"/>
                </a:lnTo>
                <a:lnTo>
                  <a:pt x="12142" y="5173"/>
                </a:lnTo>
                <a:lnTo>
                  <a:pt x="12105" y="5136"/>
                </a:lnTo>
                <a:lnTo>
                  <a:pt x="12032" y="5173"/>
                </a:lnTo>
                <a:lnTo>
                  <a:pt x="11995" y="5209"/>
                </a:lnTo>
                <a:lnTo>
                  <a:pt x="11995" y="5283"/>
                </a:lnTo>
                <a:lnTo>
                  <a:pt x="12032" y="5466"/>
                </a:lnTo>
                <a:lnTo>
                  <a:pt x="12142" y="5649"/>
                </a:lnTo>
                <a:lnTo>
                  <a:pt x="12252" y="5796"/>
                </a:lnTo>
                <a:lnTo>
                  <a:pt x="12435" y="5906"/>
                </a:lnTo>
                <a:lnTo>
                  <a:pt x="12399" y="6016"/>
                </a:lnTo>
                <a:lnTo>
                  <a:pt x="12362" y="6053"/>
                </a:lnTo>
                <a:lnTo>
                  <a:pt x="12142" y="6016"/>
                </a:lnTo>
                <a:lnTo>
                  <a:pt x="11738" y="5833"/>
                </a:lnTo>
                <a:lnTo>
                  <a:pt x="11665" y="5686"/>
                </a:lnTo>
                <a:lnTo>
                  <a:pt x="11628" y="5649"/>
                </a:lnTo>
                <a:lnTo>
                  <a:pt x="11592" y="5686"/>
                </a:lnTo>
                <a:lnTo>
                  <a:pt x="11555" y="5833"/>
                </a:lnTo>
                <a:lnTo>
                  <a:pt x="11518" y="5906"/>
                </a:lnTo>
                <a:lnTo>
                  <a:pt x="11518" y="5979"/>
                </a:lnTo>
                <a:lnTo>
                  <a:pt x="11555" y="6053"/>
                </a:lnTo>
                <a:lnTo>
                  <a:pt x="11628" y="6126"/>
                </a:lnTo>
                <a:lnTo>
                  <a:pt x="11775" y="6236"/>
                </a:lnTo>
                <a:lnTo>
                  <a:pt x="11995" y="6346"/>
                </a:lnTo>
                <a:lnTo>
                  <a:pt x="12289" y="6456"/>
                </a:lnTo>
                <a:lnTo>
                  <a:pt x="12252" y="6676"/>
                </a:lnTo>
                <a:lnTo>
                  <a:pt x="12289" y="6897"/>
                </a:lnTo>
                <a:lnTo>
                  <a:pt x="11555" y="6897"/>
                </a:lnTo>
                <a:lnTo>
                  <a:pt x="11445" y="6933"/>
                </a:lnTo>
                <a:lnTo>
                  <a:pt x="11408" y="7007"/>
                </a:lnTo>
                <a:lnTo>
                  <a:pt x="11408" y="7153"/>
                </a:lnTo>
                <a:lnTo>
                  <a:pt x="11408" y="7337"/>
                </a:lnTo>
                <a:lnTo>
                  <a:pt x="11482" y="7483"/>
                </a:lnTo>
                <a:lnTo>
                  <a:pt x="11555" y="7593"/>
                </a:lnTo>
                <a:lnTo>
                  <a:pt x="11592" y="7630"/>
                </a:lnTo>
                <a:lnTo>
                  <a:pt x="11922" y="7960"/>
                </a:lnTo>
                <a:lnTo>
                  <a:pt x="12142" y="8107"/>
                </a:lnTo>
                <a:lnTo>
                  <a:pt x="12252" y="8180"/>
                </a:lnTo>
                <a:lnTo>
                  <a:pt x="12362" y="8217"/>
                </a:lnTo>
                <a:lnTo>
                  <a:pt x="12472" y="8217"/>
                </a:lnTo>
                <a:lnTo>
                  <a:pt x="12362" y="8547"/>
                </a:lnTo>
                <a:lnTo>
                  <a:pt x="12252" y="8804"/>
                </a:lnTo>
                <a:lnTo>
                  <a:pt x="12215" y="8841"/>
                </a:lnTo>
                <a:lnTo>
                  <a:pt x="12179" y="8877"/>
                </a:lnTo>
                <a:lnTo>
                  <a:pt x="11812" y="8731"/>
                </a:lnTo>
                <a:lnTo>
                  <a:pt x="11555" y="8584"/>
                </a:lnTo>
                <a:lnTo>
                  <a:pt x="11335" y="8364"/>
                </a:lnTo>
                <a:lnTo>
                  <a:pt x="11225" y="8364"/>
                </a:lnTo>
                <a:lnTo>
                  <a:pt x="11188" y="8437"/>
                </a:lnTo>
                <a:lnTo>
                  <a:pt x="11188" y="8511"/>
                </a:lnTo>
                <a:lnTo>
                  <a:pt x="11335" y="8731"/>
                </a:lnTo>
                <a:lnTo>
                  <a:pt x="11555" y="8951"/>
                </a:lnTo>
                <a:lnTo>
                  <a:pt x="11812" y="9134"/>
                </a:lnTo>
                <a:lnTo>
                  <a:pt x="12069" y="9244"/>
                </a:lnTo>
                <a:lnTo>
                  <a:pt x="11848" y="9648"/>
                </a:lnTo>
                <a:lnTo>
                  <a:pt x="11738" y="9648"/>
                </a:lnTo>
                <a:lnTo>
                  <a:pt x="11665" y="9721"/>
                </a:lnTo>
                <a:lnTo>
                  <a:pt x="11262" y="9428"/>
                </a:lnTo>
                <a:lnTo>
                  <a:pt x="10895" y="9134"/>
                </a:lnTo>
                <a:lnTo>
                  <a:pt x="10858" y="9097"/>
                </a:lnTo>
                <a:lnTo>
                  <a:pt x="10821" y="9134"/>
                </a:lnTo>
                <a:lnTo>
                  <a:pt x="10601" y="9391"/>
                </a:lnTo>
                <a:lnTo>
                  <a:pt x="10381" y="9648"/>
                </a:lnTo>
                <a:lnTo>
                  <a:pt x="10308" y="9648"/>
                </a:lnTo>
                <a:lnTo>
                  <a:pt x="10234" y="9684"/>
                </a:lnTo>
                <a:lnTo>
                  <a:pt x="10198" y="9758"/>
                </a:lnTo>
                <a:lnTo>
                  <a:pt x="10234" y="9831"/>
                </a:lnTo>
                <a:lnTo>
                  <a:pt x="10748" y="10308"/>
                </a:lnTo>
                <a:lnTo>
                  <a:pt x="11188" y="10821"/>
                </a:lnTo>
                <a:lnTo>
                  <a:pt x="10968" y="11262"/>
                </a:lnTo>
                <a:lnTo>
                  <a:pt x="10785" y="11152"/>
                </a:lnTo>
                <a:lnTo>
                  <a:pt x="10601" y="11078"/>
                </a:lnTo>
                <a:lnTo>
                  <a:pt x="10381" y="11042"/>
                </a:lnTo>
                <a:lnTo>
                  <a:pt x="10308" y="11005"/>
                </a:lnTo>
                <a:lnTo>
                  <a:pt x="10198" y="10968"/>
                </a:lnTo>
                <a:lnTo>
                  <a:pt x="10161" y="10931"/>
                </a:lnTo>
                <a:lnTo>
                  <a:pt x="10088" y="10931"/>
                </a:lnTo>
                <a:lnTo>
                  <a:pt x="9978" y="10968"/>
                </a:lnTo>
                <a:lnTo>
                  <a:pt x="9941" y="11078"/>
                </a:lnTo>
                <a:lnTo>
                  <a:pt x="9941" y="11152"/>
                </a:lnTo>
                <a:lnTo>
                  <a:pt x="9978" y="11188"/>
                </a:lnTo>
                <a:lnTo>
                  <a:pt x="10124" y="11335"/>
                </a:lnTo>
                <a:lnTo>
                  <a:pt x="10308" y="11445"/>
                </a:lnTo>
                <a:lnTo>
                  <a:pt x="10565" y="11555"/>
                </a:lnTo>
                <a:lnTo>
                  <a:pt x="10675" y="11592"/>
                </a:lnTo>
                <a:lnTo>
                  <a:pt x="10785" y="11592"/>
                </a:lnTo>
                <a:lnTo>
                  <a:pt x="10748" y="11775"/>
                </a:lnTo>
                <a:lnTo>
                  <a:pt x="10711" y="11959"/>
                </a:lnTo>
                <a:lnTo>
                  <a:pt x="10675" y="12179"/>
                </a:lnTo>
                <a:lnTo>
                  <a:pt x="10711" y="12362"/>
                </a:lnTo>
                <a:lnTo>
                  <a:pt x="10785" y="12582"/>
                </a:lnTo>
                <a:lnTo>
                  <a:pt x="10638" y="12692"/>
                </a:lnTo>
                <a:lnTo>
                  <a:pt x="10455" y="12876"/>
                </a:lnTo>
                <a:lnTo>
                  <a:pt x="10381" y="12949"/>
                </a:lnTo>
                <a:lnTo>
                  <a:pt x="10308" y="12949"/>
                </a:lnTo>
                <a:lnTo>
                  <a:pt x="10271" y="12986"/>
                </a:lnTo>
                <a:lnTo>
                  <a:pt x="10234" y="13059"/>
                </a:lnTo>
                <a:lnTo>
                  <a:pt x="10234" y="13169"/>
                </a:lnTo>
                <a:lnTo>
                  <a:pt x="10271" y="13206"/>
                </a:lnTo>
                <a:lnTo>
                  <a:pt x="10308" y="13242"/>
                </a:lnTo>
                <a:lnTo>
                  <a:pt x="10455" y="13242"/>
                </a:lnTo>
                <a:lnTo>
                  <a:pt x="10565" y="13206"/>
                </a:lnTo>
                <a:lnTo>
                  <a:pt x="10748" y="13059"/>
                </a:lnTo>
                <a:lnTo>
                  <a:pt x="11005" y="12912"/>
                </a:lnTo>
                <a:lnTo>
                  <a:pt x="11408" y="13352"/>
                </a:lnTo>
                <a:lnTo>
                  <a:pt x="11482" y="13426"/>
                </a:lnTo>
                <a:lnTo>
                  <a:pt x="11335" y="13609"/>
                </a:lnTo>
                <a:lnTo>
                  <a:pt x="11262" y="13829"/>
                </a:lnTo>
                <a:lnTo>
                  <a:pt x="11188" y="13829"/>
                </a:lnTo>
                <a:lnTo>
                  <a:pt x="11115" y="13866"/>
                </a:lnTo>
                <a:lnTo>
                  <a:pt x="11005" y="13939"/>
                </a:lnTo>
                <a:lnTo>
                  <a:pt x="10968" y="14013"/>
                </a:lnTo>
                <a:lnTo>
                  <a:pt x="11005" y="14123"/>
                </a:lnTo>
                <a:lnTo>
                  <a:pt x="11041" y="14233"/>
                </a:lnTo>
                <a:lnTo>
                  <a:pt x="11151" y="14306"/>
                </a:lnTo>
                <a:lnTo>
                  <a:pt x="11262" y="14343"/>
                </a:lnTo>
                <a:lnTo>
                  <a:pt x="11372" y="14343"/>
                </a:lnTo>
                <a:lnTo>
                  <a:pt x="11482" y="14270"/>
                </a:lnTo>
                <a:lnTo>
                  <a:pt x="11555" y="14196"/>
                </a:lnTo>
                <a:lnTo>
                  <a:pt x="11628" y="14086"/>
                </a:lnTo>
                <a:lnTo>
                  <a:pt x="11665" y="13976"/>
                </a:lnTo>
                <a:lnTo>
                  <a:pt x="11665" y="13866"/>
                </a:lnTo>
                <a:lnTo>
                  <a:pt x="11738" y="13719"/>
                </a:lnTo>
                <a:lnTo>
                  <a:pt x="11848" y="13829"/>
                </a:lnTo>
                <a:lnTo>
                  <a:pt x="11995" y="13903"/>
                </a:lnTo>
                <a:lnTo>
                  <a:pt x="12142" y="13976"/>
                </a:lnTo>
                <a:lnTo>
                  <a:pt x="12325" y="14013"/>
                </a:lnTo>
                <a:lnTo>
                  <a:pt x="12362" y="14049"/>
                </a:lnTo>
                <a:lnTo>
                  <a:pt x="12252" y="14270"/>
                </a:lnTo>
                <a:lnTo>
                  <a:pt x="12179" y="14453"/>
                </a:lnTo>
                <a:lnTo>
                  <a:pt x="12105" y="14563"/>
                </a:lnTo>
                <a:lnTo>
                  <a:pt x="11995" y="14600"/>
                </a:lnTo>
                <a:lnTo>
                  <a:pt x="11958" y="14600"/>
                </a:lnTo>
                <a:lnTo>
                  <a:pt x="11885" y="14636"/>
                </a:lnTo>
                <a:lnTo>
                  <a:pt x="11848" y="14746"/>
                </a:lnTo>
                <a:lnTo>
                  <a:pt x="11848" y="14856"/>
                </a:lnTo>
                <a:lnTo>
                  <a:pt x="11922" y="14930"/>
                </a:lnTo>
                <a:lnTo>
                  <a:pt x="11995" y="15003"/>
                </a:lnTo>
                <a:lnTo>
                  <a:pt x="12069" y="15003"/>
                </a:lnTo>
                <a:lnTo>
                  <a:pt x="12215" y="14966"/>
                </a:lnTo>
                <a:lnTo>
                  <a:pt x="12362" y="14856"/>
                </a:lnTo>
                <a:lnTo>
                  <a:pt x="12472" y="14746"/>
                </a:lnTo>
                <a:lnTo>
                  <a:pt x="12545" y="14563"/>
                </a:lnTo>
                <a:lnTo>
                  <a:pt x="12619" y="14416"/>
                </a:lnTo>
                <a:lnTo>
                  <a:pt x="12692" y="14049"/>
                </a:lnTo>
                <a:lnTo>
                  <a:pt x="13132" y="13976"/>
                </a:lnTo>
                <a:lnTo>
                  <a:pt x="13536" y="13829"/>
                </a:lnTo>
                <a:lnTo>
                  <a:pt x="13279" y="14526"/>
                </a:lnTo>
                <a:lnTo>
                  <a:pt x="13206" y="14710"/>
                </a:lnTo>
                <a:lnTo>
                  <a:pt x="13206" y="14820"/>
                </a:lnTo>
                <a:lnTo>
                  <a:pt x="13242" y="14856"/>
                </a:lnTo>
                <a:lnTo>
                  <a:pt x="13279" y="14930"/>
                </a:lnTo>
                <a:lnTo>
                  <a:pt x="13352" y="14966"/>
                </a:lnTo>
                <a:lnTo>
                  <a:pt x="13426" y="14966"/>
                </a:lnTo>
                <a:lnTo>
                  <a:pt x="13499" y="14930"/>
                </a:lnTo>
                <a:lnTo>
                  <a:pt x="13572" y="14893"/>
                </a:lnTo>
                <a:lnTo>
                  <a:pt x="13609" y="14820"/>
                </a:lnTo>
                <a:lnTo>
                  <a:pt x="13719" y="14563"/>
                </a:lnTo>
                <a:lnTo>
                  <a:pt x="13793" y="14270"/>
                </a:lnTo>
                <a:lnTo>
                  <a:pt x="13829" y="13976"/>
                </a:lnTo>
                <a:lnTo>
                  <a:pt x="13829" y="13719"/>
                </a:lnTo>
                <a:lnTo>
                  <a:pt x="14269" y="13463"/>
                </a:lnTo>
                <a:lnTo>
                  <a:pt x="14306" y="13939"/>
                </a:lnTo>
                <a:lnTo>
                  <a:pt x="14343" y="14049"/>
                </a:lnTo>
                <a:lnTo>
                  <a:pt x="14379" y="14123"/>
                </a:lnTo>
                <a:lnTo>
                  <a:pt x="14379" y="14159"/>
                </a:lnTo>
                <a:lnTo>
                  <a:pt x="14416" y="14270"/>
                </a:lnTo>
                <a:lnTo>
                  <a:pt x="14490" y="14343"/>
                </a:lnTo>
                <a:lnTo>
                  <a:pt x="14673" y="14343"/>
                </a:lnTo>
                <a:lnTo>
                  <a:pt x="14673" y="14306"/>
                </a:lnTo>
                <a:lnTo>
                  <a:pt x="14746" y="14233"/>
                </a:lnTo>
                <a:lnTo>
                  <a:pt x="14783" y="14159"/>
                </a:lnTo>
                <a:lnTo>
                  <a:pt x="14710" y="13903"/>
                </a:lnTo>
                <a:lnTo>
                  <a:pt x="14673" y="13646"/>
                </a:lnTo>
                <a:lnTo>
                  <a:pt x="14563" y="13279"/>
                </a:lnTo>
                <a:lnTo>
                  <a:pt x="15003" y="12876"/>
                </a:lnTo>
                <a:lnTo>
                  <a:pt x="15113" y="13022"/>
                </a:lnTo>
                <a:lnTo>
                  <a:pt x="15223" y="13132"/>
                </a:lnTo>
                <a:lnTo>
                  <a:pt x="15370" y="13352"/>
                </a:lnTo>
                <a:lnTo>
                  <a:pt x="15480" y="13463"/>
                </a:lnTo>
                <a:lnTo>
                  <a:pt x="15590" y="13536"/>
                </a:lnTo>
                <a:lnTo>
                  <a:pt x="15663" y="13536"/>
                </a:lnTo>
                <a:lnTo>
                  <a:pt x="15737" y="13463"/>
                </a:lnTo>
                <a:lnTo>
                  <a:pt x="15773" y="13389"/>
                </a:lnTo>
                <a:lnTo>
                  <a:pt x="15773" y="13316"/>
                </a:lnTo>
                <a:lnTo>
                  <a:pt x="15737" y="13132"/>
                </a:lnTo>
                <a:lnTo>
                  <a:pt x="15627" y="12986"/>
                </a:lnTo>
                <a:lnTo>
                  <a:pt x="15480" y="12876"/>
                </a:lnTo>
                <a:lnTo>
                  <a:pt x="15370" y="12729"/>
                </a:lnTo>
                <a:lnTo>
                  <a:pt x="15260" y="12582"/>
                </a:lnTo>
                <a:lnTo>
                  <a:pt x="15480" y="12289"/>
                </a:lnTo>
                <a:lnTo>
                  <a:pt x="15700" y="11995"/>
                </a:lnTo>
                <a:lnTo>
                  <a:pt x="15773" y="12069"/>
                </a:lnTo>
                <a:lnTo>
                  <a:pt x="15993" y="12215"/>
                </a:lnTo>
                <a:lnTo>
                  <a:pt x="16177" y="12399"/>
                </a:lnTo>
                <a:lnTo>
                  <a:pt x="16250" y="12435"/>
                </a:lnTo>
                <a:lnTo>
                  <a:pt x="16397" y="12435"/>
                </a:lnTo>
                <a:lnTo>
                  <a:pt x="16434" y="12399"/>
                </a:lnTo>
                <a:lnTo>
                  <a:pt x="16470" y="12325"/>
                </a:lnTo>
                <a:lnTo>
                  <a:pt x="16507" y="12252"/>
                </a:lnTo>
                <a:lnTo>
                  <a:pt x="16507" y="12179"/>
                </a:lnTo>
                <a:lnTo>
                  <a:pt x="16434" y="12105"/>
                </a:lnTo>
                <a:lnTo>
                  <a:pt x="16250" y="11922"/>
                </a:lnTo>
                <a:lnTo>
                  <a:pt x="16030" y="11775"/>
                </a:lnTo>
                <a:lnTo>
                  <a:pt x="15883" y="11702"/>
                </a:lnTo>
                <a:lnTo>
                  <a:pt x="16140" y="11115"/>
                </a:lnTo>
                <a:lnTo>
                  <a:pt x="16324" y="11225"/>
                </a:lnTo>
                <a:lnTo>
                  <a:pt x="16617" y="11335"/>
                </a:lnTo>
                <a:lnTo>
                  <a:pt x="16984" y="11408"/>
                </a:lnTo>
                <a:lnTo>
                  <a:pt x="17057" y="11408"/>
                </a:lnTo>
                <a:lnTo>
                  <a:pt x="17094" y="11372"/>
                </a:lnTo>
                <a:lnTo>
                  <a:pt x="17131" y="11298"/>
                </a:lnTo>
                <a:lnTo>
                  <a:pt x="17167" y="11225"/>
                </a:lnTo>
                <a:lnTo>
                  <a:pt x="17167" y="11152"/>
                </a:lnTo>
                <a:lnTo>
                  <a:pt x="17131" y="11078"/>
                </a:lnTo>
                <a:lnTo>
                  <a:pt x="17094" y="11042"/>
                </a:lnTo>
                <a:lnTo>
                  <a:pt x="17021" y="11005"/>
                </a:lnTo>
                <a:lnTo>
                  <a:pt x="16764" y="10968"/>
                </a:lnTo>
                <a:lnTo>
                  <a:pt x="16544" y="10895"/>
                </a:lnTo>
                <a:lnTo>
                  <a:pt x="16250" y="10821"/>
                </a:lnTo>
                <a:lnTo>
                  <a:pt x="16397" y="10345"/>
                </a:lnTo>
                <a:lnTo>
                  <a:pt x="16507" y="9831"/>
                </a:lnTo>
                <a:lnTo>
                  <a:pt x="16727" y="9941"/>
                </a:lnTo>
                <a:lnTo>
                  <a:pt x="16984" y="9978"/>
                </a:lnTo>
                <a:lnTo>
                  <a:pt x="17131" y="10014"/>
                </a:lnTo>
                <a:lnTo>
                  <a:pt x="17277" y="10014"/>
                </a:lnTo>
                <a:lnTo>
                  <a:pt x="17424" y="9978"/>
                </a:lnTo>
                <a:lnTo>
                  <a:pt x="17461" y="9904"/>
                </a:lnTo>
                <a:lnTo>
                  <a:pt x="17497" y="9831"/>
                </a:lnTo>
                <a:lnTo>
                  <a:pt x="17497" y="9794"/>
                </a:lnTo>
                <a:lnTo>
                  <a:pt x="17497" y="9721"/>
                </a:lnTo>
                <a:lnTo>
                  <a:pt x="17387" y="9648"/>
                </a:lnTo>
                <a:lnTo>
                  <a:pt x="17277" y="9611"/>
                </a:lnTo>
                <a:lnTo>
                  <a:pt x="17167" y="9574"/>
                </a:lnTo>
                <a:lnTo>
                  <a:pt x="16544" y="9501"/>
                </a:lnTo>
                <a:lnTo>
                  <a:pt x="16544" y="9464"/>
                </a:lnTo>
                <a:lnTo>
                  <a:pt x="16580" y="8987"/>
                </a:lnTo>
                <a:lnTo>
                  <a:pt x="16617" y="8511"/>
                </a:lnTo>
                <a:lnTo>
                  <a:pt x="16800" y="8584"/>
                </a:lnTo>
                <a:lnTo>
                  <a:pt x="17021" y="8621"/>
                </a:lnTo>
                <a:lnTo>
                  <a:pt x="17204" y="8657"/>
                </a:lnTo>
                <a:lnTo>
                  <a:pt x="17424" y="8621"/>
                </a:lnTo>
                <a:lnTo>
                  <a:pt x="17571" y="8584"/>
                </a:lnTo>
                <a:lnTo>
                  <a:pt x="17644" y="8511"/>
                </a:lnTo>
                <a:lnTo>
                  <a:pt x="17681" y="8437"/>
                </a:lnTo>
                <a:lnTo>
                  <a:pt x="17681" y="8364"/>
                </a:lnTo>
                <a:lnTo>
                  <a:pt x="17644" y="8290"/>
                </a:lnTo>
                <a:lnTo>
                  <a:pt x="17534" y="8217"/>
                </a:lnTo>
                <a:lnTo>
                  <a:pt x="17387" y="8217"/>
                </a:lnTo>
                <a:lnTo>
                  <a:pt x="17094" y="8254"/>
                </a:lnTo>
                <a:lnTo>
                  <a:pt x="16617" y="8217"/>
                </a:lnTo>
                <a:lnTo>
                  <a:pt x="16580" y="7814"/>
                </a:lnTo>
                <a:lnTo>
                  <a:pt x="16507" y="7410"/>
                </a:lnTo>
                <a:lnTo>
                  <a:pt x="16507" y="7410"/>
                </a:lnTo>
                <a:lnTo>
                  <a:pt x="16690" y="7447"/>
                </a:lnTo>
                <a:lnTo>
                  <a:pt x="16874" y="7447"/>
                </a:lnTo>
                <a:lnTo>
                  <a:pt x="17021" y="7410"/>
                </a:lnTo>
                <a:lnTo>
                  <a:pt x="17204" y="7337"/>
                </a:lnTo>
                <a:lnTo>
                  <a:pt x="17351" y="7263"/>
                </a:lnTo>
                <a:lnTo>
                  <a:pt x="17387" y="7190"/>
                </a:lnTo>
                <a:lnTo>
                  <a:pt x="17424" y="7117"/>
                </a:lnTo>
                <a:lnTo>
                  <a:pt x="17424" y="7043"/>
                </a:lnTo>
                <a:lnTo>
                  <a:pt x="17424" y="7007"/>
                </a:lnTo>
                <a:lnTo>
                  <a:pt x="17351" y="6933"/>
                </a:lnTo>
                <a:lnTo>
                  <a:pt x="17314" y="6897"/>
                </a:lnTo>
                <a:lnTo>
                  <a:pt x="17131" y="6897"/>
                </a:lnTo>
                <a:lnTo>
                  <a:pt x="16947" y="6970"/>
                </a:lnTo>
                <a:lnTo>
                  <a:pt x="16764" y="7007"/>
                </a:lnTo>
                <a:lnTo>
                  <a:pt x="16397" y="7080"/>
                </a:lnTo>
                <a:lnTo>
                  <a:pt x="16324" y="6897"/>
                </a:lnTo>
                <a:lnTo>
                  <a:pt x="16140" y="6493"/>
                </a:lnTo>
                <a:lnTo>
                  <a:pt x="16397" y="6420"/>
                </a:lnTo>
                <a:lnTo>
                  <a:pt x="16764" y="6273"/>
                </a:lnTo>
                <a:lnTo>
                  <a:pt x="16947" y="6200"/>
                </a:lnTo>
                <a:lnTo>
                  <a:pt x="17094" y="6090"/>
                </a:lnTo>
                <a:lnTo>
                  <a:pt x="17131" y="6053"/>
                </a:lnTo>
                <a:lnTo>
                  <a:pt x="17131" y="5979"/>
                </a:lnTo>
                <a:lnTo>
                  <a:pt x="17131" y="5906"/>
                </a:lnTo>
                <a:lnTo>
                  <a:pt x="17021" y="5833"/>
                </a:lnTo>
                <a:lnTo>
                  <a:pt x="16910" y="5796"/>
                </a:lnTo>
                <a:lnTo>
                  <a:pt x="16764" y="5833"/>
                </a:lnTo>
                <a:lnTo>
                  <a:pt x="16580" y="5906"/>
                </a:lnTo>
                <a:lnTo>
                  <a:pt x="16250" y="6090"/>
                </a:lnTo>
                <a:lnTo>
                  <a:pt x="16104" y="6163"/>
                </a:lnTo>
                <a:lnTo>
                  <a:pt x="15957" y="6236"/>
                </a:lnTo>
                <a:lnTo>
                  <a:pt x="15957" y="6200"/>
                </a:lnTo>
                <a:lnTo>
                  <a:pt x="15957" y="6163"/>
                </a:lnTo>
                <a:lnTo>
                  <a:pt x="15920" y="6163"/>
                </a:lnTo>
                <a:lnTo>
                  <a:pt x="15590" y="5796"/>
                </a:lnTo>
                <a:lnTo>
                  <a:pt x="15920" y="5503"/>
                </a:lnTo>
                <a:lnTo>
                  <a:pt x="16250" y="5173"/>
                </a:lnTo>
                <a:lnTo>
                  <a:pt x="16287" y="5099"/>
                </a:lnTo>
                <a:lnTo>
                  <a:pt x="16324" y="4989"/>
                </a:lnTo>
                <a:lnTo>
                  <a:pt x="16287" y="4916"/>
                </a:lnTo>
                <a:lnTo>
                  <a:pt x="16250" y="4879"/>
                </a:lnTo>
                <a:lnTo>
                  <a:pt x="16177" y="4806"/>
                </a:lnTo>
                <a:lnTo>
                  <a:pt x="16030" y="4806"/>
                </a:lnTo>
                <a:lnTo>
                  <a:pt x="15957" y="4842"/>
                </a:lnTo>
                <a:lnTo>
                  <a:pt x="15627" y="5209"/>
                </a:lnTo>
                <a:lnTo>
                  <a:pt x="15333" y="5576"/>
                </a:lnTo>
                <a:lnTo>
                  <a:pt x="15076" y="5393"/>
                </a:lnTo>
                <a:lnTo>
                  <a:pt x="14820" y="5246"/>
                </a:lnTo>
                <a:lnTo>
                  <a:pt x="14673" y="5173"/>
                </a:lnTo>
                <a:lnTo>
                  <a:pt x="14746" y="5026"/>
                </a:lnTo>
                <a:lnTo>
                  <a:pt x="14966" y="4659"/>
                </a:lnTo>
                <a:lnTo>
                  <a:pt x="15003" y="4586"/>
                </a:lnTo>
                <a:lnTo>
                  <a:pt x="15003" y="4512"/>
                </a:lnTo>
                <a:lnTo>
                  <a:pt x="14930" y="4402"/>
                </a:lnTo>
                <a:lnTo>
                  <a:pt x="14856" y="4366"/>
                </a:lnTo>
                <a:lnTo>
                  <a:pt x="14746" y="4366"/>
                </a:lnTo>
                <a:lnTo>
                  <a:pt x="14673" y="4439"/>
                </a:lnTo>
                <a:lnTo>
                  <a:pt x="14526" y="4622"/>
                </a:lnTo>
                <a:lnTo>
                  <a:pt x="14416" y="4842"/>
                </a:lnTo>
                <a:lnTo>
                  <a:pt x="14343" y="5026"/>
                </a:lnTo>
                <a:lnTo>
                  <a:pt x="14159" y="4989"/>
                </a:lnTo>
                <a:lnTo>
                  <a:pt x="13939" y="4989"/>
                </a:lnTo>
                <a:lnTo>
                  <a:pt x="13903" y="4732"/>
                </a:lnTo>
                <a:lnTo>
                  <a:pt x="13866" y="4476"/>
                </a:lnTo>
                <a:lnTo>
                  <a:pt x="13829" y="3962"/>
                </a:lnTo>
                <a:lnTo>
                  <a:pt x="13829" y="3889"/>
                </a:lnTo>
                <a:lnTo>
                  <a:pt x="13756" y="3852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3" name="Google Shape;513;p10"/>
          <p:cNvSpPr/>
          <p:nvPr/>
        </p:nvSpPr>
        <p:spPr>
          <a:xfrm>
            <a:off x="346867" y="4064142"/>
            <a:ext cx="479681" cy="339217"/>
          </a:xfrm>
          <a:custGeom>
            <a:avLst/>
            <a:gdLst/>
            <a:ahLst/>
            <a:cxnLst/>
            <a:rect l="l" t="t" r="r" b="b"/>
            <a:pathLst>
              <a:path w="16911" h="11959" extrusionOk="0">
                <a:moveTo>
                  <a:pt x="12215" y="8951"/>
                </a:moveTo>
                <a:lnTo>
                  <a:pt x="12032" y="9098"/>
                </a:lnTo>
                <a:lnTo>
                  <a:pt x="11848" y="9244"/>
                </a:lnTo>
                <a:lnTo>
                  <a:pt x="11408" y="9538"/>
                </a:lnTo>
                <a:lnTo>
                  <a:pt x="11005" y="9685"/>
                </a:lnTo>
                <a:lnTo>
                  <a:pt x="10638" y="9868"/>
                </a:lnTo>
                <a:lnTo>
                  <a:pt x="10124" y="10051"/>
                </a:lnTo>
                <a:lnTo>
                  <a:pt x="9977" y="10125"/>
                </a:lnTo>
                <a:lnTo>
                  <a:pt x="9794" y="10161"/>
                </a:lnTo>
                <a:lnTo>
                  <a:pt x="9904" y="9978"/>
                </a:lnTo>
                <a:lnTo>
                  <a:pt x="10051" y="9795"/>
                </a:lnTo>
                <a:lnTo>
                  <a:pt x="10344" y="9758"/>
                </a:lnTo>
                <a:lnTo>
                  <a:pt x="10601" y="9648"/>
                </a:lnTo>
                <a:lnTo>
                  <a:pt x="10858" y="9538"/>
                </a:lnTo>
                <a:lnTo>
                  <a:pt x="11115" y="9354"/>
                </a:lnTo>
                <a:lnTo>
                  <a:pt x="11335" y="9171"/>
                </a:lnTo>
                <a:lnTo>
                  <a:pt x="11371" y="9061"/>
                </a:lnTo>
                <a:lnTo>
                  <a:pt x="11445" y="9061"/>
                </a:lnTo>
                <a:lnTo>
                  <a:pt x="11481" y="9024"/>
                </a:lnTo>
                <a:lnTo>
                  <a:pt x="11848" y="8951"/>
                </a:lnTo>
                <a:close/>
                <a:moveTo>
                  <a:pt x="12619" y="8988"/>
                </a:moveTo>
                <a:lnTo>
                  <a:pt x="12839" y="9061"/>
                </a:lnTo>
                <a:lnTo>
                  <a:pt x="12839" y="9171"/>
                </a:lnTo>
                <a:lnTo>
                  <a:pt x="12215" y="9685"/>
                </a:lnTo>
                <a:lnTo>
                  <a:pt x="11518" y="10125"/>
                </a:lnTo>
                <a:lnTo>
                  <a:pt x="11115" y="10345"/>
                </a:lnTo>
                <a:lnTo>
                  <a:pt x="10711" y="10528"/>
                </a:lnTo>
                <a:lnTo>
                  <a:pt x="10308" y="10712"/>
                </a:lnTo>
                <a:lnTo>
                  <a:pt x="9904" y="10932"/>
                </a:lnTo>
                <a:lnTo>
                  <a:pt x="9831" y="10822"/>
                </a:lnTo>
                <a:lnTo>
                  <a:pt x="9794" y="10712"/>
                </a:lnTo>
                <a:lnTo>
                  <a:pt x="9757" y="10455"/>
                </a:lnTo>
                <a:lnTo>
                  <a:pt x="9904" y="10455"/>
                </a:lnTo>
                <a:lnTo>
                  <a:pt x="10051" y="10381"/>
                </a:lnTo>
                <a:lnTo>
                  <a:pt x="10344" y="10271"/>
                </a:lnTo>
                <a:lnTo>
                  <a:pt x="11078" y="10015"/>
                </a:lnTo>
                <a:lnTo>
                  <a:pt x="11481" y="9831"/>
                </a:lnTo>
                <a:lnTo>
                  <a:pt x="11922" y="9611"/>
                </a:lnTo>
                <a:lnTo>
                  <a:pt x="12288" y="9318"/>
                </a:lnTo>
                <a:lnTo>
                  <a:pt x="12435" y="9171"/>
                </a:lnTo>
                <a:lnTo>
                  <a:pt x="12619" y="8988"/>
                </a:lnTo>
                <a:close/>
                <a:moveTo>
                  <a:pt x="9464" y="514"/>
                </a:moveTo>
                <a:lnTo>
                  <a:pt x="9721" y="551"/>
                </a:lnTo>
                <a:lnTo>
                  <a:pt x="9941" y="588"/>
                </a:lnTo>
                <a:lnTo>
                  <a:pt x="10161" y="661"/>
                </a:lnTo>
                <a:lnTo>
                  <a:pt x="10344" y="771"/>
                </a:lnTo>
                <a:lnTo>
                  <a:pt x="10491" y="918"/>
                </a:lnTo>
                <a:lnTo>
                  <a:pt x="10564" y="1101"/>
                </a:lnTo>
                <a:lnTo>
                  <a:pt x="10601" y="1101"/>
                </a:lnTo>
                <a:lnTo>
                  <a:pt x="10528" y="1211"/>
                </a:lnTo>
                <a:lnTo>
                  <a:pt x="10528" y="1321"/>
                </a:lnTo>
                <a:lnTo>
                  <a:pt x="10564" y="1615"/>
                </a:lnTo>
                <a:lnTo>
                  <a:pt x="10638" y="1871"/>
                </a:lnTo>
                <a:lnTo>
                  <a:pt x="10748" y="2091"/>
                </a:lnTo>
                <a:lnTo>
                  <a:pt x="10931" y="2348"/>
                </a:lnTo>
                <a:lnTo>
                  <a:pt x="11005" y="2495"/>
                </a:lnTo>
                <a:lnTo>
                  <a:pt x="11041" y="2678"/>
                </a:lnTo>
                <a:lnTo>
                  <a:pt x="11041" y="2752"/>
                </a:lnTo>
                <a:lnTo>
                  <a:pt x="11005" y="2788"/>
                </a:lnTo>
                <a:lnTo>
                  <a:pt x="10931" y="2788"/>
                </a:lnTo>
                <a:lnTo>
                  <a:pt x="10858" y="2752"/>
                </a:lnTo>
                <a:lnTo>
                  <a:pt x="10784" y="2642"/>
                </a:lnTo>
                <a:lnTo>
                  <a:pt x="10674" y="2312"/>
                </a:lnTo>
                <a:lnTo>
                  <a:pt x="10601" y="2128"/>
                </a:lnTo>
                <a:lnTo>
                  <a:pt x="10491" y="1981"/>
                </a:lnTo>
                <a:lnTo>
                  <a:pt x="10381" y="1798"/>
                </a:lnTo>
                <a:lnTo>
                  <a:pt x="10234" y="1651"/>
                </a:lnTo>
                <a:lnTo>
                  <a:pt x="10088" y="1541"/>
                </a:lnTo>
                <a:lnTo>
                  <a:pt x="9904" y="1431"/>
                </a:lnTo>
                <a:lnTo>
                  <a:pt x="9721" y="1358"/>
                </a:lnTo>
                <a:lnTo>
                  <a:pt x="9537" y="1321"/>
                </a:lnTo>
                <a:lnTo>
                  <a:pt x="9134" y="1321"/>
                </a:lnTo>
                <a:lnTo>
                  <a:pt x="8950" y="1358"/>
                </a:lnTo>
                <a:lnTo>
                  <a:pt x="8767" y="1431"/>
                </a:lnTo>
                <a:lnTo>
                  <a:pt x="8694" y="1468"/>
                </a:lnTo>
                <a:lnTo>
                  <a:pt x="8657" y="1505"/>
                </a:lnTo>
                <a:lnTo>
                  <a:pt x="8694" y="1615"/>
                </a:lnTo>
                <a:lnTo>
                  <a:pt x="8767" y="1688"/>
                </a:lnTo>
                <a:lnTo>
                  <a:pt x="8804" y="1725"/>
                </a:lnTo>
                <a:lnTo>
                  <a:pt x="8877" y="1725"/>
                </a:lnTo>
                <a:lnTo>
                  <a:pt x="9097" y="1688"/>
                </a:lnTo>
                <a:lnTo>
                  <a:pt x="9281" y="1688"/>
                </a:lnTo>
                <a:lnTo>
                  <a:pt x="9501" y="1725"/>
                </a:lnTo>
                <a:lnTo>
                  <a:pt x="9684" y="1798"/>
                </a:lnTo>
                <a:lnTo>
                  <a:pt x="9867" y="1871"/>
                </a:lnTo>
                <a:lnTo>
                  <a:pt x="10014" y="2018"/>
                </a:lnTo>
                <a:lnTo>
                  <a:pt x="10161" y="2165"/>
                </a:lnTo>
                <a:lnTo>
                  <a:pt x="10271" y="2348"/>
                </a:lnTo>
                <a:lnTo>
                  <a:pt x="10418" y="2788"/>
                </a:lnTo>
                <a:lnTo>
                  <a:pt x="10528" y="2972"/>
                </a:lnTo>
                <a:lnTo>
                  <a:pt x="10638" y="3119"/>
                </a:lnTo>
                <a:lnTo>
                  <a:pt x="10528" y="3192"/>
                </a:lnTo>
                <a:lnTo>
                  <a:pt x="10308" y="3375"/>
                </a:lnTo>
                <a:lnTo>
                  <a:pt x="10088" y="3595"/>
                </a:lnTo>
                <a:lnTo>
                  <a:pt x="9904" y="3816"/>
                </a:lnTo>
                <a:lnTo>
                  <a:pt x="9794" y="4072"/>
                </a:lnTo>
                <a:lnTo>
                  <a:pt x="9721" y="4292"/>
                </a:lnTo>
                <a:lnTo>
                  <a:pt x="9684" y="4512"/>
                </a:lnTo>
                <a:lnTo>
                  <a:pt x="9721" y="4733"/>
                </a:lnTo>
                <a:lnTo>
                  <a:pt x="9757" y="4953"/>
                </a:lnTo>
                <a:lnTo>
                  <a:pt x="9867" y="5136"/>
                </a:lnTo>
                <a:lnTo>
                  <a:pt x="10014" y="5283"/>
                </a:lnTo>
                <a:lnTo>
                  <a:pt x="10198" y="5429"/>
                </a:lnTo>
                <a:lnTo>
                  <a:pt x="10418" y="5503"/>
                </a:lnTo>
                <a:lnTo>
                  <a:pt x="10638" y="5576"/>
                </a:lnTo>
                <a:lnTo>
                  <a:pt x="10895" y="5540"/>
                </a:lnTo>
                <a:lnTo>
                  <a:pt x="11151" y="5503"/>
                </a:lnTo>
                <a:lnTo>
                  <a:pt x="11371" y="5393"/>
                </a:lnTo>
                <a:lnTo>
                  <a:pt x="12032" y="5063"/>
                </a:lnTo>
                <a:lnTo>
                  <a:pt x="12692" y="4659"/>
                </a:lnTo>
                <a:lnTo>
                  <a:pt x="12729" y="4586"/>
                </a:lnTo>
                <a:lnTo>
                  <a:pt x="12765" y="4512"/>
                </a:lnTo>
                <a:lnTo>
                  <a:pt x="12765" y="4439"/>
                </a:lnTo>
                <a:lnTo>
                  <a:pt x="12729" y="4402"/>
                </a:lnTo>
                <a:lnTo>
                  <a:pt x="12692" y="4329"/>
                </a:lnTo>
                <a:lnTo>
                  <a:pt x="12619" y="4292"/>
                </a:lnTo>
                <a:lnTo>
                  <a:pt x="12472" y="4292"/>
                </a:lnTo>
                <a:lnTo>
                  <a:pt x="12032" y="4549"/>
                </a:lnTo>
                <a:lnTo>
                  <a:pt x="11591" y="4843"/>
                </a:lnTo>
                <a:lnTo>
                  <a:pt x="11371" y="4953"/>
                </a:lnTo>
                <a:lnTo>
                  <a:pt x="11151" y="5063"/>
                </a:lnTo>
                <a:lnTo>
                  <a:pt x="10895" y="5136"/>
                </a:lnTo>
                <a:lnTo>
                  <a:pt x="10528" y="5136"/>
                </a:lnTo>
                <a:lnTo>
                  <a:pt x="10418" y="5099"/>
                </a:lnTo>
                <a:lnTo>
                  <a:pt x="10308" y="5026"/>
                </a:lnTo>
                <a:lnTo>
                  <a:pt x="10234" y="4953"/>
                </a:lnTo>
                <a:lnTo>
                  <a:pt x="10161" y="4843"/>
                </a:lnTo>
                <a:lnTo>
                  <a:pt x="10124" y="4733"/>
                </a:lnTo>
                <a:lnTo>
                  <a:pt x="10088" y="4476"/>
                </a:lnTo>
                <a:lnTo>
                  <a:pt x="10124" y="4366"/>
                </a:lnTo>
                <a:lnTo>
                  <a:pt x="10161" y="4219"/>
                </a:lnTo>
                <a:lnTo>
                  <a:pt x="10271" y="3999"/>
                </a:lnTo>
                <a:lnTo>
                  <a:pt x="10454" y="3816"/>
                </a:lnTo>
                <a:lnTo>
                  <a:pt x="10674" y="3632"/>
                </a:lnTo>
                <a:lnTo>
                  <a:pt x="10968" y="3375"/>
                </a:lnTo>
                <a:lnTo>
                  <a:pt x="11225" y="3119"/>
                </a:lnTo>
                <a:lnTo>
                  <a:pt x="11335" y="2972"/>
                </a:lnTo>
                <a:lnTo>
                  <a:pt x="11408" y="2825"/>
                </a:lnTo>
                <a:lnTo>
                  <a:pt x="11408" y="2642"/>
                </a:lnTo>
                <a:lnTo>
                  <a:pt x="11408" y="2422"/>
                </a:lnTo>
                <a:lnTo>
                  <a:pt x="11335" y="2275"/>
                </a:lnTo>
                <a:lnTo>
                  <a:pt x="11261" y="2165"/>
                </a:lnTo>
                <a:lnTo>
                  <a:pt x="11078" y="1871"/>
                </a:lnTo>
                <a:lnTo>
                  <a:pt x="10895" y="1578"/>
                </a:lnTo>
                <a:lnTo>
                  <a:pt x="10821" y="1431"/>
                </a:lnTo>
                <a:lnTo>
                  <a:pt x="10821" y="1284"/>
                </a:lnTo>
                <a:lnTo>
                  <a:pt x="10895" y="1248"/>
                </a:lnTo>
                <a:lnTo>
                  <a:pt x="11298" y="1138"/>
                </a:lnTo>
                <a:lnTo>
                  <a:pt x="11702" y="1028"/>
                </a:lnTo>
                <a:lnTo>
                  <a:pt x="12142" y="954"/>
                </a:lnTo>
                <a:lnTo>
                  <a:pt x="12582" y="918"/>
                </a:lnTo>
                <a:lnTo>
                  <a:pt x="12802" y="954"/>
                </a:lnTo>
                <a:lnTo>
                  <a:pt x="13022" y="1028"/>
                </a:lnTo>
                <a:lnTo>
                  <a:pt x="13205" y="1101"/>
                </a:lnTo>
                <a:lnTo>
                  <a:pt x="13352" y="1211"/>
                </a:lnTo>
                <a:lnTo>
                  <a:pt x="13499" y="1358"/>
                </a:lnTo>
                <a:lnTo>
                  <a:pt x="13609" y="1505"/>
                </a:lnTo>
                <a:lnTo>
                  <a:pt x="13829" y="1908"/>
                </a:lnTo>
                <a:lnTo>
                  <a:pt x="14012" y="2202"/>
                </a:lnTo>
                <a:lnTo>
                  <a:pt x="13866" y="2422"/>
                </a:lnTo>
                <a:lnTo>
                  <a:pt x="13682" y="2568"/>
                </a:lnTo>
                <a:lnTo>
                  <a:pt x="13499" y="2678"/>
                </a:lnTo>
                <a:lnTo>
                  <a:pt x="13279" y="2788"/>
                </a:lnTo>
                <a:lnTo>
                  <a:pt x="12839" y="2935"/>
                </a:lnTo>
                <a:lnTo>
                  <a:pt x="12362" y="3082"/>
                </a:lnTo>
                <a:lnTo>
                  <a:pt x="11995" y="3229"/>
                </a:lnTo>
                <a:lnTo>
                  <a:pt x="11518" y="3449"/>
                </a:lnTo>
                <a:lnTo>
                  <a:pt x="11298" y="3559"/>
                </a:lnTo>
                <a:lnTo>
                  <a:pt x="11151" y="3742"/>
                </a:lnTo>
                <a:lnTo>
                  <a:pt x="11041" y="3889"/>
                </a:lnTo>
                <a:lnTo>
                  <a:pt x="11005" y="3999"/>
                </a:lnTo>
                <a:lnTo>
                  <a:pt x="11005" y="4109"/>
                </a:lnTo>
                <a:lnTo>
                  <a:pt x="11005" y="4182"/>
                </a:lnTo>
                <a:lnTo>
                  <a:pt x="11041" y="4256"/>
                </a:lnTo>
                <a:lnTo>
                  <a:pt x="11115" y="4292"/>
                </a:lnTo>
                <a:lnTo>
                  <a:pt x="11335" y="4292"/>
                </a:lnTo>
                <a:lnTo>
                  <a:pt x="11371" y="4219"/>
                </a:lnTo>
                <a:lnTo>
                  <a:pt x="11408" y="4146"/>
                </a:lnTo>
                <a:lnTo>
                  <a:pt x="11445" y="4072"/>
                </a:lnTo>
                <a:lnTo>
                  <a:pt x="11555" y="3962"/>
                </a:lnTo>
                <a:lnTo>
                  <a:pt x="11775" y="3816"/>
                </a:lnTo>
                <a:lnTo>
                  <a:pt x="12068" y="3669"/>
                </a:lnTo>
                <a:lnTo>
                  <a:pt x="12288" y="3595"/>
                </a:lnTo>
                <a:lnTo>
                  <a:pt x="12802" y="3412"/>
                </a:lnTo>
                <a:lnTo>
                  <a:pt x="13279" y="3229"/>
                </a:lnTo>
                <a:lnTo>
                  <a:pt x="13572" y="3119"/>
                </a:lnTo>
                <a:lnTo>
                  <a:pt x="13866" y="2972"/>
                </a:lnTo>
                <a:lnTo>
                  <a:pt x="14086" y="2752"/>
                </a:lnTo>
                <a:lnTo>
                  <a:pt x="14159" y="2642"/>
                </a:lnTo>
                <a:lnTo>
                  <a:pt x="14233" y="2495"/>
                </a:lnTo>
                <a:lnTo>
                  <a:pt x="14306" y="2568"/>
                </a:lnTo>
                <a:lnTo>
                  <a:pt x="14489" y="2715"/>
                </a:lnTo>
                <a:lnTo>
                  <a:pt x="14673" y="2788"/>
                </a:lnTo>
                <a:lnTo>
                  <a:pt x="14893" y="2898"/>
                </a:lnTo>
                <a:lnTo>
                  <a:pt x="15076" y="3009"/>
                </a:lnTo>
                <a:lnTo>
                  <a:pt x="15296" y="3192"/>
                </a:lnTo>
                <a:lnTo>
                  <a:pt x="15480" y="3449"/>
                </a:lnTo>
                <a:lnTo>
                  <a:pt x="15626" y="3705"/>
                </a:lnTo>
                <a:lnTo>
                  <a:pt x="15700" y="3999"/>
                </a:lnTo>
                <a:lnTo>
                  <a:pt x="15480" y="4366"/>
                </a:lnTo>
                <a:lnTo>
                  <a:pt x="15370" y="4549"/>
                </a:lnTo>
                <a:lnTo>
                  <a:pt x="15186" y="4696"/>
                </a:lnTo>
                <a:lnTo>
                  <a:pt x="14966" y="4879"/>
                </a:lnTo>
                <a:lnTo>
                  <a:pt x="14709" y="5063"/>
                </a:lnTo>
                <a:lnTo>
                  <a:pt x="14416" y="5173"/>
                </a:lnTo>
                <a:lnTo>
                  <a:pt x="14123" y="5283"/>
                </a:lnTo>
                <a:lnTo>
                  <a:pt x="13572" y="5429"/>
                </a:lnTo>
                <a:lnTo>
                  <a:pt x="13022" y="5613"/>
                </a:lnTo>
                <a:lnTo>
                  <a:pt x="12765" y="5723"/>
                </a:lnTo>
                <a:lnTo>
                  <a:pt x="12509" y="5870"/>
                </a:lnTo>
                <a:lnTo>
                  <a:pt x="12288" y="6016"/>
                </a:lnTo>
                <a:lnTo>
                  <a:pt x="12105" y="6236"/>
                </a:lnTo>
                <a:lnTo>
                  <a:pt x="11958" y="6420"/>
                </a:lnTo>
                <a:lnTo>
                  <a:pt x="11922" y="6640"/>
                </a:lnTo>
                <a:lnTo>
                  <a:pt x="11922" y="6823"/>
                </a:lnTo>
                <a:lnTo>
                  <a:pt x="11958" y="7007"/>
                </a:lnTo>
                <a:lnTo>
                  <a:pt x="12032" y="7154"/>
                </a:lnTo>
                <a:lnTo>
                  <a:pt x="12178" y="7300"/>
                </a:lnTo>
                <a:lnTo>
                  <a:pt x="12325" y="7410"/>
                </a:lnTo>
                <a:lnTo>
                  <a:pt x="12545" y="7520"/>
                </a:lnTo>
                <a:lnTo>
                  <a:pt x="12765" y="7557"/>
                </a:lnTo>
                <a:lnTo>
                  <a:pt x="12985" y="7557"/>
                </a:lnTo>
                <a:lnTo>
                  <a:pt x="13205" y="7520"/>
                </a:lnTo>
                <a:lnTo>
                  <a:pt x="13426" y="7484"/>
                </a:lnTo>
                <a:lnTo>
                  <a:pt x="13682" y="7410"/>
                </a:lnTo>
                <a:lnTo>
                  <a:pt x="13976" y="7300"/>
                </a:lnTo>
                <a:lnTo>
                  <a:pt x="14196" y="7154"/>
                </a:lnTo>
                <a:lnTo>
                  <a:pt x="14306" y="7043"/>
                </a:lnTo>
                <a:lnTo>
                  <a:pt x="14343" y="6970"/>
                </a:lnTo>
                <a:lnTo>
                  <a:pt x="14379" y="6823"/>
                </a:lnTo>
                <a:lnTo>
                  <a:pt x="14343" y="6787"/>
                </a:lnTo>
                <a:lnTo>
                  <a:pt x="14269" y="6750"/>
                </a:lnTo>
                <a:lnTo>
                  <a:pt x="14086" y="6750"/>
                </a:lnTo>
                <a:lnTo>
                  <a:pt x="13902" y="6823"/>
                </a:lnTo>
                <a:lnTo>
                  <a:pt x="13536" y="6970"/>
                </a:lnTo>
                <a:lnTo>
                  <a:pt x="13316" y="7043"/>
                </a:lnTo>
                <a:lnTo>
                  <a:pt x="13095" y="7080"/>
                </a:lnTo>
                <a:lnTo>
                  <a:pt x="12655" y="7080"/>
                </a:lnTo>
                <a:lnTo>
                  <a:pt x="12509" y="7007"/>
                </a:lnTo>
                <a:lnTo>
                  <a:pt x="12435" y="6933"/>
                </a:lnTo>
                <a:lnTo>
                  <a:pt x="12362" y="6823"/>
                </a:lnTo>
                <a:lnTo>
                  <a:pt x="12362" y="6713"/>
                </a:lnTo>
                <a:lnTo>
                  <a:pt x="12398" y="6603"/>
                </a:lnTo>
                <a:lnTo>
                  <a:pt x="12472" y="6493"/>
                </a:lnTo>
                <a:lnTo>
                  <a:pt x="12655" y="6310"/>
                </a:lnTo>
                <a:lnTo>
                  <a:pt x="12875" y="6163"/>
                </a:lnTo>
                <a:lnTo>
                  <a:pt x="13132" y="6053"/>
                </a:lnTo>
                <a:lnTo>
                  <a:pt x="13609" y="5906"/>
                </a:lnTo>
                <a:lnTo>
                  <a:pt x="14453" y="5613"/>
                </a:lnTo>
                <a:lnTo>
                  <a:pt x="14893" y="5429"/>
                </a:lnTo>
                <a:lnTo>
                  <a:pt x="15076" y="5319"/>
                </a:lnTo>
                <a:lnTo>
                  <a:pt x="15260" y="5173"/>
                </a:lnTo>
                <a:lnTo>
                  <a:pt x="15516" y="4953"/>
                </a:lnTo>
                <a:lnTo>
                  <a:pt x="15736" y="4659"/>
                </a:lnTo>
                <a:lnTo>
                  <a:pt x="15736" y="4696"/>
                </a:lnTo>
                <a:lnTo>
                  <a:pt x="15700" y="4806"/>
                </a:lnTo>
                <a:lnTo>
                  <a:pt x="15773" y="4916"/>
                </a:lnTo>
                <a:lnTo>
                  <a:pt x="15847" y="4989"/>
                </a:lnTo>
                <a:lnTo>
                  <a:pt x="15957" y="5026"/>
                </a:lnTo>
                <a:lnTo>
                  <a:pt x="16103" y="5063"/>
                </a:lnTo>
                <a:lnTo>
                  <a:pt x="16177" y="5099"/>
                </a:lnTo>
                <a:lnTo>
                  <a:pt x="16250" y="5209"/>
                </a:lnTo>
                <a:lnTo>
                  <a:pt x="16323" y="5356"/>
                </a:lnTo>
                <a:lnTo>
                  <a:pt x="16140" y="5393"/>
                </a:lnTo>
                <a:lnTo>
                  <a:pt x="15920" y="5466"/>
                </a:lnTo>
                <a:lnTo>
                  <a:pt x="15553" y="5650"/>
                </a:lnTo>
                <a:lnTo>
                  <a:pt x="15003" y="5833"/>
                </a:lnTo>
                <a:lnTo>
                  <a:pt x="14783" y="5906"/>
                </a:lnTo>
                <a:lnTo>
                  <a:pt x="14709" y="5980"/>
                </a:lnTo>
                <a:lnTo>
                  <a:pt x="14636" y="6090"/>
                </a:lnTo>
                <a:lnTo>
                  <a:pt x="14599" y="6163"/>
                </a:lnTo>
                <a:lnTo>
                  <a:pt x="14673" y="6273"/>
                </a:lnTo>
                <a:lnTo>
                  <a:pt x="14783" y="6310"/>
                </a:lnTo>
                <a:lnTo>
                  <a:pt x="14893" y="6310"/>
                </a:lnTo>
                <a:lnTo>
                  <a:pt x="15150" y="6273"/>
                </a:lnTo>
                <a:lnTo>
                  <a:pt x="15406" y="6163"/>
                </a:lnTo>
                <a:lnTo>
                  <a:pt x="15626" y="6053"/>
                </a:lnTo>
                <a:lnTo>
                  <a:pt x="16030" y="5870"/>
                </a:lnTo>
                <a:lnTo>
                  <a:pt x="16213" y="5723"/>
                </a:lnTo>
                <a:lnTo>
                  <a:pt x="16397" y="5576"/>
                </a:lnTo>
                <a:lnTo>
                  <a:pt x="16397" y="5833"/>
                </a:lnTo>
                <a:lnTo>
                  <a:pt x="16397" y="6090"/>
                </a:lnTo>
                <a:lnTo>
                  <a:pt x="16397" y="6493"/>
                </a:lnTo>
                <a:lnTo>
                  <a:pt x="16397" y="6567"/>
                </a:lnTo>
                <a:lnTo>
                  <a:pt x="16323" y="6603"/>
                </a:lnTo>
                <a:lnTo>
                  <a:pt x="16177" y="6933"/>
                </a:lnTo>
                <a:lnTo>
                  <a:pt x="16067" y="7264"/>
                </a:lnTo>
                <a:lnTo>
                  <a:pt x="15076" y="7264"/>
                </a:lnTo>
                <a:lnTo>
                  <a:pt x="14783" y="7300"/>
                </a:lnTo>
                <a:lnTo>
                  <a:pt x="14526" y="7410"/>
                </a:lnTo>
                <a:lnTo>
                  <a:pt x="14343" y="7594"/>
                </a:lnTo>
                <a:lnTo>
                  <a:pt x="14196" y="7814"/>
                </a:lnTo>
                <a:lnTo>
                  <a:pt x="14086" y="8034"/>
                </a:lnTo>
                <a:lnTo>
                  <a:pt x="14049" y="8181"/>
                </a:lnTo>
                <a:lnTo>
                  <a:pt x="14012" y="8327"/>
                </a:lnTo>
                <a:lnTo>
                  <a:pt x="14049" y="8584"/>
                </a:lnTo>
                <a:lnTo>
                  <a:pt x="14159" y="8841"/>
                </a:lnTo>
                <a:lnTo>
                  <a:pt x="14306" y="9098"/>
                </a:lnTo>
                <a:lnTo>
                  <a:pt x="14489" y="9318"/>
                </a:lnTo>
                <a:lnTo>
                  <a:pt x="14673" y="9538"/>
                </a:lnTo>
                <a:lnTo>
                  <a:pt x="14856" y="9758"/>
                </a:lnTo>
                <a:lnTo>
                  <a:pt x="15003" y="9831"/>
                </a:lnTo>
                <a:lnTo>
                  <a:pt x="15150" y="9868"/>
                </a:lnTo>
                <a:lnTo>
                  <a:pt x="15223" y="9831"/>
                </a:lnTo>
                <a:lnTo>
                  <a:pt x="15260" y="9758"/>
                </a:lnTo>
                <a:lnTo>
                  <a:pt x="15260" y="9685"/>
                </a:lnTo>
                <a:lnTo>
                  <a:pt x="15260" y="9574"/>
                </a:lnTo>
                <a:lnTo>
                  <a:pt x="15150" y="9428"/>
                </a:lnTo>
                <a:lnTo>
                  <a:pt x="14893" y="9134"/>
                </a:lnTo>
                <a:lnTo>
                  <a:pt x="14709" y="8951"/>
                </a:lnTo>
                <a:lnTo>
                  <a:pt x="14563" y="8731"/>
                </a:lnTo>
                <a:lnTo>
                  <a:pt x="14489" y="8511"/>
                </a:lnTo>
                <a:lnTo>
                  <a:pt x="14453" y="8364"/>
                </a:lnTo>
                <a:lnTo>
                  <a:pt x="14453" y="8254"/>
                </a:lnTo>
                <a:lnTo>
                  <a:pt x="14489" y="8107"/>
                </a:lnTo>
                <a:lnTo>
                  <a:pt x="14563" y="7997"/>
                </a:lnTo>
                <a:lnTo>
                  <a:pt x="14673" y="7850"/>
                </a:lnTo>
                <a:lnTo>
                  <a:pt x="14893" y="7740"/>
                </a:lnTo>
                <a:lnTo>
                  <a:pt x="15113" y="7667"/>
                </a:lnTo>
                <a:lnTo>
                  <a:pt x="15333" y="7630"/>
                </a:lnTo>
                <a:lnTo>
                  <a:pt x="16103" y="7630"/>
                </a:lnTo>
                <a:lnTo>
                  <a:pt x="15993" y="7850"/>
                </a:lnTo>
                <a:lnTo>
                  <a:pt x="15957" y="7961"/>
                </a:lnTo>
                <a:lnTo>
                  <a:pt x="15993" y="8107"/>
                </a:lnTo>
                <a:lnTo>
                  <a:pt x="16030" y="8327"/>
                </a:lnTo>
                <a:lnTo>
                  <a:pt x="16030" y="8584"/>
                </a:lnTo>
                <a:lnTo>
                  <a:pt x="16030" y="8804"/>
                </a:lnTo>
                <a:lnTo>
                  <a:pt x="15993" y="9024"/>
                </a:lnTo>
                <a:lnTo>
                  <a:pt x="15920" y="8841"/>
                </a:lnTo>
                <a:lnTo>
                  <a:pt x="15847" y="8694"/>
                </a:lnTo>
                <a:lnTo>
                  <a:pt x="15736" y="8511"/>
                </a:lnTo>
                <a:lnTo>
                  <a:pt x="15590" y="8364"/>
                </a:lnTo>
                <a:lnTo>
                  <a:pt x="15516" y="8327"/>
                </a:lnTo>
                <a:lnTo>
                  <a:pt x="15370" y="8327"/>
                </a:lnTo>
                <a:lnTo>
                  <a:pt x="15296" y="8364"/>
                </a:lnTo>
                <a:lnTo>
                  <a:pt x="15260" y="8437"/>
                </a:lnTo>
                <a:lnTo>
                  <a:pt x="15260" y="8511"/>
                </a:lnTo>
                <a:lnTo>
                  <a:pt x="15260" y="8584"/>
                </a:lnTo>
                <a:lnTo>
                  <a:pt x="15296" y="8657"/>
                </a:lnTo>
                <a:lnTo>
                  <a:pt x="15480" y="8914"/>
                </a:lnTo>
                <a:lnTo>
                  <a:pt x="15590" y="9171"/>
                </a:lnTo>
                <a:lnTo>
                  <a:pt x="15626" y="9464"/>
                </a:lnTo>
                <a:lnTo>
                  <a:pt x="15590" y="9795"/>
                </a:lnTo>
                <a:lnTo>
                  <a:pt x="15590" y="9868"/>
                </a:lnTo>
                <a:lnTo>
                  <a:pt x="15626" y="9978"/>
                </a:lnTo>
                <a:lnTo>
                  <a:pt x="15370" y="10308"/>
                </a:lnTo>
                <a:lnTo>
                  <a:pt x="15040" y="10638"/>
                </a:lnTo>
                <a:lnTo>
                  <a:pt x="14893" y="10748"/>
                </a:lnTo>
                <a:lnTo>
                  <a:pt x="14673" y="10895"/>
                </a:lnTo>
                <a:lnTo>
                  <a:pt x="14269" y="11042"/>
                </a:lnTo>
                <a:lnTo>
                  <a:pt x="14306" y="10968"/>
                </a:lnTo>
                <a:lnTo>
                  <a:pt x="14343" y="10638"/>
                </a:lnTo>
                <a:lnTo>
                  <a:pt x="14306" y="10345"/>
                </a:lnTo>
                <a:lnTo>
                  <a:pt x="14233" y="10015"/>
                </a:lnTo>
                <a:lnTo>
                  <a:pt x="14086" y="9721"/>
                </a:lnTo>
                <a:lnTo>
                  <a:pt x="13902" y="9428"/>
                </a:lnTo>
                <a:lnTo>
                  <a:pt x="13682" y="9171"/>
                </a:lnTo>
                <a:lnTo>
                  <a:pt x="13499" y="9024"/>
                </a:lnTo>
                <a:lnTo>
                  <a:pt x="13426" y="8914"/>
                </a:lnTo>
                <a:lnTo>
                  <a:pt x="13352" y="8841"/>
                </a:lnTo>
                <a:lnTo>
                  <a:pt x="13169" y="8841"/>
                </a:lnTo>
                <a:lnTo>
                  <a:pt x="12839" y="8694"/>
                </a:lnTo>
                <a:lnTo>
                  <a:pt x="12875" y="8584"/>
                </a:lnTo>
                <a:lnTo>
                  <a:pt x="12875" y="8437"/>
                </a:lnTo>
                <a:lnTo>
                  <a:pt x="12875" y="8364"/>
                </a:lnTo>
                <a:lnTo>
                  <a:pt x="12839" y="8327"/>
                </a:lnTo>
                <a:lnTo>
                  <a:pt x="12765" y="8291"/>
                </a:lnTo>
                <a:lnTo>
                  <a:pt x="12655" y="8291"/>
                </a:lnTo>
                <a:lnTo>
                  <a:pt x="12582" y="8327"/>
                </a:lnTo>
                <a:lnTo>
                  <a:pt x="12545" y="8401"/>
                </a:lnTo>
                <a:lnTo>
                  <a:pt x="12472" y="8584"/>
                </a:lnTo>
                <a:lnTo>
                  <a:pt x="12252" y="8547"/>
                </a:lnTo>
                <a:lnTo>
                  <a:pt x="12032" y="8584"/>
                </a:lnTo>
                <a:lnTo>
                  <a:pt x="11812" y="8621"/>
                </a:lnTo>
                <a:lnTo>
                  <a:pt x="11628" y="8694"/>
                </a:lnTo>
                <a:lnTo>
                  <a:pt x="11555" y="8584"/>
                </a:lnTo>
                <a:lnTo>
                  <a:pt x="11445" y="8511"/>
                </a:lnTo>
                <a:lnTo>
                  <a:pt x="11261" y="8511"/>
                </a:lnTo>
                <a:lnTo>
                  <a:pt x="11188" y="8584"/>
                </a:lnTo>
                <a:lnTo>
                  <a:pt x="11115" y="8657"/>
                </a:lnTo>
                <a:lnTo>
                  <a:pt x="11041" y="8731"/>
                </a:lnTo>
                <a:lnTo>
                  <a:pt x="10895" y="8914"/>
                </a:lnTo>
                <a:lnTo>
                  <a:pt x="10748" y="9061"/>
                </a:lnTo>
                <a:lnTo>
                  <a:pt x="10454" y="9208"/>
                </a:lnTo>
                <a:lnTo>
                  <a:pt x="10124" y="9318"/>
                </a:lnTo>
                <a:lnTo>
                  <a:pt x="9794" y="9391"/>
                </a:lnTo>
                <a:lnTo>
                  <a:pt x="9464" y="9428"/>
                </a:lnTo>
                <a:lnTo>
                  <a:pt x="8767" y="9428"/>
                </a:lnTo>
                <a:lnTo>
                  <a:pt x="8327" y="9354"/>
                </a:lnTo>
                <a:lnTo>
                  <a:pt x="8180" y="9318"/>
                </a:lnTo>
                <a:lnTo>
                  <a:pt x="8143" y="9318"/>
                </a:lnTo>
                <a:lnTo>
                  <a:pt x="8143" y="9281"/>
                </a:lnTo>
                <a:lnTo>
                  <a:pt x="8143" y="9134"/>
                </a:lnTo>
                <a:lnTo>
                  <a:pt x="8033" y="9024"/>
                </a:lnTo>
                <a:lnTo>
                  <a:pt x="8290" y="8621"/>
                </a:lnTo>
                <a:lnTo>
                  <a:pt x="8547" y="8181"/>
                </a:lnTo>
                <a:lnTo>
                  <a:pt x="8767" y="7924"/>
                </a:lnTo>
                <a:lnTo>
                  <a:pt x="8987" y="7630"/>
                </a:lnTo>
                <a:lnTo>
                  <a:pt x="9244" y="7410"/>
                </a:lnTo>
                <a:lnTo>
                  <a:pt x="9501" y="7154"/>
                </a:lnTo>
                <a:lnTo>
                  <a:pt x="9794" y="6970"/>
                </a:lnTo>
                <a:lnTo>
                  <a:pt x="10088" y="6787"/>
                </a:lnTo>
                <a:lnTo>
                  <a:pt x="10234" y="6713"/>
                </a:lnTo>
                <a:lnTo>
                  <a:pt x="10418" y="6713"/>
                </a:lnTo>
                <a:lnTo>
                  <a:pt x="10491" y="6750"/>
                </a:lnTo>
                <a:lnTo>
                  <a:pt x="10528" y="6823"/>
                </a:lnTo>
                <a:lnTo>
                  <a:pt x="10528" y="6897"/>
                </a:lnTo>
                <a:lnTo>
                  <a:pt x="10528" y="7043"/>
                </a:lnTo>
                <a:lnTo>
                  <a:pt x="10454" y="7154"/>
                </a:lnTo>
                <a:lnTo>
                  <a:pt x="10308" y="7374"/>
                </a:lnTo>
                <a:lnTo>
                  <a:pt x="10051" y="7667"/>
                </a:lnTo>
                <a:lnTo>
                  <a:pt x="9757" y="7961"/>
                </a:lnTo>
                <a:lnTo>
                  <a:pt x="9501" y="8291"/>
                </a:lnTo>
                <a:lnTo>
                  <a:pt x="9281" y="8657"/>
                </a:lnTo>
                <a:lnTo>
                  <a:pt x="9281" y="8731"/>
                </a:lnTo>
                <a:lnTo>
                  <a:pt x="9317" y="8841"/>
                </a:lnTo>
                <a:lnTo>
                  <a:pt x="9391" y="8878"/>
                </a:lnTo>
                <a:lnTo>
                  <a:pt x="9501" y="8878"/>
                </a:lnTo>
                <a:lnTo>
                  <a:pt x="9721" y="8694"/>
                </a:lnTo>
                <a:lnTo>
                  <a:pt x="9941" y="8474"/>
                </a:lnTo>
                <a:lnTo>
                  <a:pt x="10271" y="7997"/>
                </a:lnTo>
                <a:lnTo>
                  <a:pt x="10601" y="7630"/>
                </a:lnTo>
                <a:lnTo>
                  <a:pt x="10748" y="7447"/>
                </a:lnTo>
                <a:lnTo>
                  <a:pt x="10858" y="7227"/>
                </a:lnTo>
                <a:lnTo>
                  <a:pt x="10895" y="7043"/>
                </a:lnTo>
                <a:lnTo>
                  <a:pt x="10895" y="6860"/>
                </a:lnTo>
                <a:lnTo>
                  <a:pt x="10858" y="6677"/>
                </a:lnTo>
                <a:lnTo>
                  <a:pt x="10784" y="6530"/>
                </a:lnTo>
                <a:lnTo>
                  <a:pt x="10674" y="6383"/>
                </a:lnTo>
                <a:lnTo>
                  <a:pt x="10491" y="6310"/>
                </a:lnTo>
                <a:lnTo>
                  <a:pt x="10344" y="6310"/>
                </a:lnTo>
                <a:lnTo>
                  <a:pt x="10124" y="6347"/>
                </a:lnTo>
                <a:lnTo>
                  <a:pt x="9904" y="6420"/>
                </a:lnTo>
                <a:lnTo>
                  <a:pt x="9684" y="6567"/>
                </a:lnTo>
                <a:lnTo>
                  <a:pt x="9281" y="6860"/>
                </a:lnTo>
                <a:lnTo>
                  <a:pt x="8914" y="7190"/>
                </a:lnTo>
                <a:lnTo>
                  <a:pt x="8584" y="7557"/>
                </a:lnTo>
                <a:lnTo>
                  <a:pt x="8290" y="7887"/>
                </a:lnTo>
                <a:lnTo>
                  <a:pt x="8033" y="8254"/>
                </a:lnTo>
                <a:lnTo>
                  <a:pt x="7850" y="8657"/>
                </a:lnTo>
                <a:lnTo>
                  <a:pt x="7777" y="8878"/>
                </a:lnTo>
                <a:lnTo>
                  <a:pt x="7740" y="9098"/>
                </a:lnTo>
                <a:lnTo>
                  <a:pt x="7703" y="9098"/>
                </a:lnTo>
                <a:lnTo>
                  <a:pt x="7667" y="9171"/>
                </a:lnTo>
                <a:lnTo>
                  <a:pt x="7556" y="9208"/>
                </a:lnTo>
                <a:lnTo>
                  <a:pt x="7300" y="9208"/>
                </a:lnTo>
                <a:lnTo>
                  <a:pt x="6823" y="9098"/>
                </a:lnTo>
                <a:lnTo>
                  <a:pt x="6236" y="9098"/>
                </a:lnTo>
                <a:lnTo>
                  <a:pt x="5686" y="9171"/>
                </a:lnTo>
                <a:lnTo>
                  <a:pt x="5612" y="9171"/>
                </a:lnTo>
                <a:lnTo>
                  <a:pt x="5612" y="8988"/>
                </a:lnTo>
                <a:lnTo>
                  <a:pt x="5612" y="8804"/>
                </a:lnTo>
                <a:lnTo>
                  <a:pt x="5686" y="8657"/>
                </a:lnTo>
                <a:lnTo>
                  <a:pt x="5759" y="8511"/>
                </a:lnTo>
                <a:lnTo>
                  <a:pt x="5869" y="8364"/>
                </a:lnTo>
                <a:lnTo>
                  <a:pt x="6016" y="8291"/>
                </a:lnTo>
                <a:lnTo>
                  <a:pt x="6163" y="8181"/>
                </a:lnTo>
                <a:lnTo>
                  <a:pt x="6383" y="8144"/>
                </a:lnTo>
                <a:lnTo>
                  <a:pt x="6749" y="8034"/>
                </a:lnTo>
                <a:lnTo>
                  <a:pt x="7080" y="7924"/>
                </a:lnTo>
                <a:lnTo>
                  <a:pt x="7410" y="7777"/>
                </a:lnTo>
                <a:lnTo>
                  <a:pt x="7703" y="7594"/>
                </a:lnTo>
                <a:lnTo>
                  <a:pt x="7960" y="7374"/>
                </a:lnTo>
                <a:lnTo>
                  <a:pt x="8217" y="7154"/>
                </a:lnTo>
                <a:lnTo>
                  <a:pt x="8437" y="6897"/>
                </a:lnTo>
                <a:lnTo>
                  <a:pt x="8620" y="6603"/>
                </a:lnTo>
                <a:lnTo>
                  <a:pt x="8767" y="6383"/>
                </a:lnTo>
                <a:lnTo>
                  <a:pt x="8914" y="6090"/>
                </a:lnTo>
                <a:lnTo>
                  <a:pt x="8950" y="5943"/>
                </a:lnTo>
                <a:lnTo>
                  <a:pt x="8987" y="5796"/>
                </a:lnTo>
                <a:lnTo>
                  <a:pt x="8950" y="5650"/>
                </a:lnTo>
                <a:lnTo>
                  <a:pt x="8914" y="5540"/>
                </a:lnTo>
                <a:lnTo>
                  <a:pt x="8804" y="5540"/>
                </a:lnTo>
                <a:lnTo>
                  <a:pt x="8694" y="5576"/>
                </a:lnTo>
                <a:lnTo>
                  <a:pt x="8620" y="5686"/>
                </a:lnTo>
                <a:lnTo>
                  <a:pt x="8510" y="5943"/>
                </a:lnTo>
                <a:lnTo>
                  <a:pt x="8327" y="6310"/>
                </a:lnTo>
                <a:lnTo>
                  <a:pt x="8107" y="6677"/>
                </a:lnTo>
                <a:lnTo>
                  <a:pt x="7813" y="7007"/>
                </a:lnTo>
                <a:lnTo>
                  <a:pt x="7483" y="7264"/>
                </a:lnTo>
                <a:lnTo>
                  <a:pt x="7116" y="7484"/>
                </a:lnTo>
                <a:lnTo>
                  <a:pt x="6713" y="7667"/>
                </a:lnTo>
                <a:lnTo>
                  <a:pt x="6346" y="7777"/>
                </a:lnTo>
                <a:lnTo>
                  <a:pt x="6016" y="7887"/>
                </a:lnTo>
                <a:lnTo>
                  <a:pt x="5832" y="7924"/>
                </a:lnTo>
                <a:lnTo>
                  <a:pt x="5686" y="8034"/>
                </a:lnTo>
                <a:lnTo>
                  <a:pt x="5539" y="8144"/>
                </a:lnTo>
                <a:lnTo>
                  <a:pt x="5429" y="8291"/>
                </a:lnTo>
                <a:lnTo>
                  <a:pt x="5282" y="8511"/>
                </a:lnTo>
                <a:lnTo>
                  <a:pt x="5209" y="8768"/>
                </a:lnTo>
                <a:lnTo>
                  <a:pt x="5209" y="9024"/>
                </a:lnTo>
                <a:lnTo>
                  <a:pt x="5282" y="9281"/>
                </a:lnTo>
                <a:lnTo>
                  <a:pt x="4915" y="9391"/>
                </a:lnTo>
                <a:lnTo>
                  <a:pt x="4512" y="9501"/>
                </a:lnTo>
                <a:lnTo>
                  <a:pt x="4365" y="9501"/>
                </a:lnTo>
                <a:lnTo>
                  <a:pt x="4218" y="9464"/>
                </a:lnTo>
                <a:lnTo>
                  <a:pt x="4072" y="9428"/>
                </a:lnTo>
                <a:lnTo>
                  <a:pt x="3962" y="9354"/>
                </a:lnTo>
                <a:lnTo>
                  <a:pt x="3852" y="9244"/>
                </a:lnTo>
                <a:lnTo>
                  <a:pt x="3778" y="9134"/>
                </a:lnTo>
                <a:lnTo>
                  <a:pt x="3742" y="9024"/>
                </a:lnTo>
                <a:lnTo>
                  <a:pt x="3778" y="8841"/>
                </a:lnTo>
                <a:lnTo>
                  <a:pt x="3815" y="8768"/>
                </a:lnTo>
                <a:lnTo>
                  <a:pt x="3778" y="8694"/>
                </a:lnTo>
                <a:lnTo>
                  <a:pt x="3888" y="8547"/>
                </a:lnTo>
                <a:lnTo>
                  <a:pt x="3962" y="8401"/>
                </a:lnTo>
                <a:lnTo>
                  <a:pt x="4108" y="8107"/>
                </a:lnTo>
                <a:lnTo>
                  <a:pt x="4255" y="7850"/>
                </a:lnTo>
                <a:lnTo>
                  <a:pt x="4439" y="7520"/>
                </a:lnTo>
                <a:lnTo>
                  <a:pt x="4475" y="7374"/>
                </a:lnTo>
                <a:lnTo>
                  <a:pt x="4512" y="7227"/>
                </a:lnTo>
                <a:lnTo>
                  <a:pt x="4475" y="7043"/>
                </a:lnTo>
                <a:lnTo>
                  <a:pt x="4439" y="6897"/>
                </a:lnTo>
                <a:lnTo>
                  <a:pt x="4328" y="6823"/>
                </a:lnTo>
                <a:lnTo>
                  <a:pt x="4218" y="6750"/>
                </a:lnTo>
                <a:lnTo>
                  <a:pt x="4108" y="6713"/>
                </a:lnTo>
                <a:lnTo>
                  <a:pt x="3962" y="6713"/>
                </a:lnTo>
                <a:lnTo>
                  <a:pt x="3705" y="6750"/>
                </a:lnTo>
                <a:lnTo>
                  <a:pt x="3485" y="6823"/>
                </a:lnTo>
                <a:lnTo>
                  <a:pt x="3191" y="7007"/>
                </a:lnTo>
                <a:lnTo>
                  <a:pt x="2935" y="7227"/>
                </a:lnTo>
                <a:lnTo>
                  <a:pt x="2751" y="7447"/>
                </a:lnTo>
                <a:lnTo>
                  <a:pt x="2568" y="7667"/>
                </a:lnTo>
                <a:lnTo>
                  <a:pt x="2494" y="7667"/>
                </a:lnTo>
                <a:lnTo>
                  <a:pt x="2421" y="7704"/>
                </a:lnTo>
                <a:lnTo>
                  <a:pt x="2348" y="7850"/>
                </a:lnTo>
                <a:lnTo>
                  <a:pt x="2348" y="7887"/>
                </a:lnTo>
                <a:lnTo>
                  <a:pt x="2348" y="7961"/>
                </a:lnTo>
                <a:lnTo>
                  <a:pt x="2384" y="8034"/>
                </a:lnTo>
                <a:lnTo>
                  <a:pt x="2458" y="8071"/>
                </a:lnTo>
                <a:lnTo>
                  <a:pt x="2568" y="8107"/>
                </a:lnTo>
                <a:lnTo>
                  <a:pt x="2678" y="8107"/>
                </a:lnTo>
                <a:lnTo>
                  <a:pt x="2788" y="8071"/>
                </a:lnTo>
                <a:lnTo>
                  <a:pt x="2861" y="7997"/>
                </a:lnTo>
                <a:lnTo>
                  <a:pt x="3191" y="7630"/>
                </a:lnTo>
                <a:lnTo>
                  <a:pt x="3338" y="7447"/>
                </a:lnTo>
                <a:lnTo>
                  <a:pt x="3521" y="7300"/>
                </a:lnTo>
                <a:lnTo>
                  <a:pt x="3742" y="7227"/>
                </a:lnTo>
                <a:lnTo>
                  <a:pt x="3962" y="7154"/>
                </a:lnTo>
                <a:lnTo>
                  <a:pt x="4035" y="7154"/>
                </a:lnTo>
                <a:lnTo>
                  <a:pt x="4035" y="7190"/>
                </a:lnTo>
                <a:lnTo>
                  <a:pt x="4035" y="7300"/>
                </a:lnTo>
                <a:lnTo>
                  <a:pt x="3925" y="7557"/>
                </a:lnTo>
                <a:lnTo>
                  <a:pt x="3668" y="8034"/>
                </a:lnTo>
                <a:lnTo>
                  <a:pt x="3558" y="8327"/>
                </a:lnTo>
                <a:lnTo>
                  <a:pt x="3485" y="8474"/>
                </a:lnTo>
                <a:lnTo>
                  <a:pt x="3411" y="8547"/>
                </a:lnTo>
                <a:lnTo>
                  <a:pt x="3301" y="8621"/>
                </a:lnTo>
                <a:lnTo>
                  <a:pt x="3301" y="8657"/>
                </a:lnTo>
                <a:lnTo>
                  <a:pt x="3265" y="8694"/>
                </a:lnTo>
                <a:lnTo>
                  <a:pt x="3118" y="8804"/>
                </a:lnTo>
                <a:lnTo>
                  <a:pt x="2935" y="8841"/>
                </a:lnTo>
                <a:lnTo>
                  <a:pt x="2751" y="8878"/>
                </a:lnTo>
                <a:lnTo>
                  <a:pt x="2531" y="8878"/>
                </a:lnTo>
                <a:lnTo>
                  <a:pt x="2348" y="8841"/>
                </a:lnTo>
                <a:lnTo>
                  <a:pt x="2164" y="8768"/>
                </a:lnTo>
                <a:lnTo>
                  <a:pt x="2018" y="8694"/>
                </a:lnTo>
                <a:lnTo>
                  <a:pt x="1871" y="8584"/>
                </a:lnTo>
                <a:lnTo>
                  <a:pt x="1724" y="8437"/>
                </a:lnTo>
                <a:lnTo>
                  <a:pt x="1651" y="8291"/>
                </a:lnTo>
                <a:lnTo>
                  <a:pt x="1577" y="8144"/>
                </a:lnTo>
                <a:lnTo>
                  <a:pt x="1504" y="7961"/>
                </a:lnTo>
                <a:lnTo>
                  <a:pt x="1504" y="7777"/>
                </a:lnTo>
                <a:lnTo>
                  <a:pt x="1504" y="7594"/>
                </a:lnTo>
                <a:lnTo>
                  <a:pt x="1504" y="7447"/>
                </a:lnTo>
                <a:lnTo>
                  <a:pt x="1577" y="7264"/>
                </a:lnTo>
                <a:lnTo>
                  <a:pt x="1614" y="7154"/>
                </a:lnTo>
                <a:lnTo>
                  <a:pt x="1651" y="7043"/>
                </a:lnTo>
                <a:lnTo>
                  <a:pt x="1614" y="6970"/>
                </a:lnTo>
                <a:lnTo>
                  <a:pt x="1687" y="6970"/>
                </a:lnTo>
                <a:lnTo>
                  <a:pt x="1944" y="6860"/>
                </a:lnTo>
                <a:lnTo>
                  <a:pt x="2201" y="6787"/>
                </a:lnTo>
                <a:lnTo>
                  <a:pt x="2788" y="6493"/>
                </a:lnTo>
                <a:lnTo>
                  <a:pt x="3375" y="6163"/>
                </a:lnTo>
                <a:lnTo>
                  <a:pt x="3815" y="5870"/>
                </a:lnTo>
                <a:lnTo>
                  <a:pt x="3998" y="5686"/>
                </a:lnTo>
                <a:lnTo>
                  <a:pt x="4145" y="5503"/>
                </a:lnTo>
                <a:lnTo>
                  <a:pt x="4292" y="5283"/>
                </a:lnTo>
                <a:lnTo>
                  <a:pt x="4402" y="5099"/>
                </a:lnTo>
                <a:lnTo>
                  <a:pt x="4475" y="4843"/>
                </a:lnTo>
                <a:lnTo>
                  <a:pt x="4512" y="4586"/>
                </a:lnTo>
                <a:lnTo>
                  <a:pt x="4512" y="4402"/>
                </a:lnTo>
                <a:lnTo>
                  <a:pt x="4475" y="4182"/>
                </a:lnTo>
                <a:lnTo>
                  <a:pt x="4365" y="3999"/>
                </a:lnTo>
                <a:lnTo>
                  <a:pt x="4292" y="3926"/>
                </a:lnTo>
                <a:lnTo>
                  <a:pt x="4218" y="3889"/>
                </a:lnTo>
                <a:lnTo>
                  <a:pt x="3962" y="3816"/>
                </a:lnTo>
                <a:lnTo>
                  <a:pt x="3742" y="3779"/>
                </a:lnTo>
                <a:lnTo>
                  <a:pt x="3485" y="3816"/>
                </a:lnTo>
                <a:lnTo>
                  <a:pt x="3228" y="3852"/>
                </a:lnTo>
                <a:lnTo>
                  <a:pt x="2935" y="3962"/>
                </a:lnTo>
                <a:lnTo>
                  <a:pt x="2678" y="4072"/>
                </a:lnTo>
                <a:lnTo>
                  <a:pt x="2164" y="4366"/>
                </a:lnTo>
                <a:lnTo>
                  <a:pt x="1504" y="4733"/>
                </a:lnTo>
                <a:lnTo>
                  <a:pt x="1211" y="4916"/>
                </a:lnTo>
                <a:lnTo>
                  <a:pt x="917" y="5099"/>
                </a:lnTo>
                <a:lnTo>
                  <a:pt x="844" y="5173"/>
                </a:lnTo>
                <a:lnTo>
                  <a:pt x="807" y="5246"/>
                </a:lnTo>
                <a:lnTo>
                  <a:pt x="807" y="5319"/>
                </a:lnTo>
                <a:lnTo>
                  <a:pt x="844" y="5356"/>
                </a:lnTo>
                <a:lnTo>
                  <a:pt x="880" y="5429"/>
                </a:lnTo>
                <a:lnTo>
                  <a:pt x="954" y="5466"/>
                </a:lnTo>
                <a:lnTo>
                  <a:pt x="1101" y="5466"/>
                </a:lnTo>
                <a:lnTo>
                  <a:pt x="1541" y="5246"/>
                </a:lnTo>
                <a:lnTo>
                  <a:pt x="1944" y="4989"/>
                </a:lnTo>
                <a:lnTo>
                  <a:pt x="2788" y="4512"/>
                </a:lnTo>
                <a:lnTo>
                  <a:pt x="3191" y="4329"/>
                </a:lnTo>
                <a:lnTo>
                  <a:pt x="3375" y="4256"/>
                </a:lnTo>
                <a:lnTo>
                  <a:pt x="3595" y="4219"/>
                </a:lnTo>
                <a:lnTo>
                  <a:pt x="3742" y="4182"/>
                </a:lnTo>
                <a:lnTo>
                  <a:pt x="3852" y="4219"/>
                </a:lnTo>
                <a:lnTo>
                  <a:pt x="3998" y="4256"/>
                </a:lnTo>
                <a:lnTo>
                  <a:pt x="4035" y="4292"/>
                </a:lnTo>
                <a:lnTo>
                  <a:pt x="4072" y="4366"/>
                </a:lnTo>
                <a:lnTo>
                  <a:pt x="4108" y="4476"/>
                </a:lnTo>
                <a:lnTo>
                  <a:pt x="4108" y="4586"/>
                </a:lnTo>
                <a:lnTo>
                  <a:pt x="4072" y="4843"/>
                </a:lnTo>
                <a:lnTo>
                  <a:pt x="3998" y="5026"/>
                </a:lnTo>
                <a:lnTo>
                  <a:pt x="3852" y="5246"/>
                </a:lnTo>
                <a:lnTo>
                  <a:pt x="3705" y="5393"/>
                </a:lnTo>
                <a:lnTo>
                  <a:pt x="3558" y="5576"/>
                </a:lnTo>
                <a:lnTo>
                  <a:pt x="3155" y="5833"/>
                </a:lnTo>
                <a:lnTo>
                  <a:pt x="2788" y="6053"/>
                </a:lnTo>
                <a:lnTo>
                  <a:pt x="2348" y="6310"/>
                </a:lnTo>
                <a:lnTo>
                  <a:pt x="1908" y="6530"/>
                </a:lnTo>
                <a:lnTo>
                  <a:pt x="1467" y="6750"/>
                </a:lnTo>
                <a:lnTo>
                  <a:pt x="1321" y="6823"/>
                </a:lnTo>
                <a:lnTo>
                  <a:pt x="1247" y="6860"/>
                </a:lnTo>
                <a:lnTo>
                  <a:pt x="1211" y="6933"/>
                </a:lnTo>
                <a:lnTo>
                  <a:pt x="1174" y="6933"/>
                </a:lnTo>
                <a:lnTo>
                  <a:pt x="1064" y="6860"/>
                </a:lnTo>
                <a:lnTo>
                  <a:pt x="880" y="6713"/>
                </a:lnTo>
                <a:lnTo>
                  <a:pt x="697" y="6457"/>
                </a:lnTo>
                <a:lnTo>
                  <a:pt x="587" y="6273"/>
                </a:lnTo>
                <a:lnTo>
                  <a:pt x="514" y="6053"/>
                </a:lnTo>
                <a:lnTo>
                  <a:pt x="477" y="5833"/>
                </a:lnTo>
                <a:lnTo>
                  <a:pt x="477" y="5613"/>
                </a:lnTo>
                <a:lnTo>
                  <a:pt x="477" y="5356"/>
                </a:lnTo>
                <a:lnTo>
                  <a:pt x="550" y="5136"/>
                </a:lnTo>
                <a:lnTo>
                  <a:pt x="660" y="4879"/>
                </a:lnTo>
                <a:lnTo>
                  <a:pt x="770" y="4659"/>
                </a:lnTo>
                <a:lnTo>
                  <a:pt x="917" y="4476"/>
                </a:lnTo>
                <a:lnTo>
                  <a:pt x="1101" y="4292"/>
                </a:lnTo>
                <a:lnTo>
                  <a:pt x="1504" y="3962"/>
                </a:lnTo>
                <a:lnTo>
                  <a:pt x="1908" y="3705"/>
                </a:lnTo>
                <a:lnTo>
                  <a:pt x="2384" y="3485"/>
                </a:lnTo>
                <a:lnTo>
                  <a:pt x="2458" y="3412"/>
                </a:lnTo>
                <a:lnTo>
                  <a:pt x="2494" y="3302"/>
                </a:lnTo>
                <a:lnTo>
                  <a:pt x="2568" y="3119"/>
                </a:lnTo>
                <a:lnTo>
                  <a:pt x="2715" y="2898"/>
                </a:lnTo>
                <a:lnTo>
                  <a:pt x="2898" y="2715"/>
                </a:lnTo>
                <a:lnTo>
                  <a:pt x="3045" y="2532"/>
                </a:lnTo>
                <a:lnTo>
                  <a:pt x="3228" y="2385"/>
                </a:lnTo>
                <a:lnTo>
                  <a:pt x="3448" y="2238"/>
                </a:lnTo>
                <a:lnTo>
                  <a:pt x="3632" y="2128"/>
                </a:lnTo>
                <a:lnTo>
                  <a:pt x="3852" y="2055"/>
                </a:lnTo>
                <a:lnTo>
                  <a:pt x="4108" y="1981"/>
                </a:lnTo>
                <a:lnTo>
                  <a:pt x="4328" y="1945"/>
                </a:lnTo>
                <a:lnTo>
                  <a:pt x="4549" y="1908"/>
                </a:lnTo>
                <a:lnTo>
                  <a:pt x="4695" y="2055"/>
                </a:lnTo>
                <a:lnTo>
                  <a:pt x="4879" y="2165"/>
                </a:lnTo>
                <a:lnTo>
                  <a:pt x="5135" y="2348"/>
                </a:lnTo>
                <a:lnTo>
                  <a:pt x="5356" y="2568"/>
                </a:lnTo>
                <a:lnTo>
                  <a:pt x="5466" y="2715"/>
                </a:lnTo>
                <a:lnTo>
                  <a:pt x="5539" y="2898"/>
                </a:lnTo>
                <a:lnTo>
                  <a:pt x="5649" y="3229"/>
                </a:lnTo>
                <a:lnTo>
                  <a:pt x="5722" y="3559"/>
                </a:lnTo>
                <a:lnTo>
                  <a:pt x="5686" y="3926"/>
                </a:lnTo>
                <a:lnTo>
                  <a:pt x="5612" y="4256"/>
                </a:lnTo>
                <a:lnTo>
                  <a:pt x="5466" y="4549"/>
                </a:lnTo>
                <a:lnTo>
                  <a:pt x="5062" y="5063"/>
                </a:lnTo>
                <a:lnTo>
                  <a:pt x="4879" y="5319"/>
                </a:lnTo>
                <a:lnTo>
                  <a:pt x="4732" y="5613"/>
                </a:lnTo>
                <a:lnTo>
                  <a:pt x="4659" y="5943"/>
                </a:lnTo>
                <a:lnTo>
                  <a:pt x="4659" y="6090"/>
                </a:lnTo>
                <a:lnTo>
                  <a:pt x="4659" y="6273"/>
                </a:lnTo>
                <a:lnTo>
                  <a:pt x="4695" y="6420"/>
                </a:lnTo>
                <a:lnTo>
                  <a:pt x="4769" y="6567"/>
                </a:lnTo>
                <a:lnTo>
                  <a:pt x="4805" y="6677"/>
                </a:lnTo>
                <a:lnTo>
                  <a:pt x="4915" y="6787"/>
                </a:lnTo>
                <a:lnTo>
                  <a:pt x="5135" y="6933"/>
                </a:lnTo>
                <a:lnTo>
                  <a:pt x="5392" y="7007"/>
                </a:lnTo>
                <a:lnTo>
                  <a:pt x="5649" y="7043"/>
                </a:lnTo>
                <a:lnTo>
                  <a:pt x="5942" y="7007"/>
                </a:lnTo>
                <a:lnTo>
                  <a:pt x="6199" y="6933"/>
                </a:lnTo>
                <a:lnTo>
                  <a:pt x="6456" y="6823"/>
                </a:lnTo>
                <a:lnTo>
                  <a:pt x="6676" y="6677"/>
                </a:lnTo>
                <a:lnTo>
                  <a:pt x="6896" y="6457"/>
                </a:lnTo>
                <a:lnTo>
                  <a:pt x="7043" y="6200"/>
                </a:lnTo>
                <a:lnTo>
                  <a:pt x="7226" y="5980"/>
                </a:lnTo>
                <a:lnTo>
                  <a:pt x="7667" y="5246"/>
                </a:lnTo>
                <a:lnTo>
                  <a:pt x="7887" y="4879"/>
                </a:lnTo>
                <a:lnTo>
                  <a:pt x="8107" y="4476"/>
                </a:lnTo>
                <a:lnTo>
                  <a:pt x="8143" y="4402"/>
                </a:lnTo>
                <a:lnTo>
                  <a:pt x="8107" y="4329"/>
                </a:lnTo>
                <a:lnTo>
                  <a:pt x="8070" y="4256"/>
                </a:lnTo>
                <a:lnTo>
                  <a:pt x="8033" y="4182"/>
                </a:lnTo>
                <a:lnTo>
                  <a:pt x="7777" y="4182"/>
                </a:lnTo>
                <a:lnTo>
                  <a:pt x="7703" y="4256"/>
                </a:lnTo>
                <a:lnTo>
                  <a:pt x="7520" y="4586"/>
                </a:lnTo>
                <a:lnTo>
                  <a:pt x="7300" y="4879"/>
                </a:lnTo>
                <a:lnTo>
                  <a:pt x="6933" y="5540"/>
                </a:lnTo>
                <a:lnTo>
                  <a:pt x="6749" y="5796"/>
                </a:lnTo>
                <a:lnTo>
                  <a:pt x="6566" y="6053"/>
                </a:lnTo>
                <a:lnTo>
                  <a:pt x="6383" y="6273"/>
                </a:lnTo>
                <a:lnTo>
                  <a:pt x="6126" y="6493"/>
                </a:lnTo>
                <a:lnTo>
                  <a:pt x="5942" y="6567"/>
                </a:lnTo>
                <a:lnTo>
                  <a:pt x="5796" y="6603"/>
                </a:lnTo>
                <a:lnTo>
                  <a:pt x="5612" y="6567"/>
                </a:lnTo>
                <a:lnTo>
                  <a:pt x="5466" y="6530"/>
                </a:lnTo>
                <a:lnTo>
                  <a:pt x="5319" y="6457"/>
                </a:lnTo>
                <a:lnTo>
                  <a:pt x="5209" y="6347"/>
                </a:lnTo>
                <a:lnTo>
                  <a:pt x="5135" y="6200"/>
                </a:lnTo>
                <a:lnTo>
                  <a:pt x="5099" y="6016"/>
                </a:lnTo>
                <a:lnTo>
                  <a:pt x="5135" y="5833"/>
                </a:lnTo>
                <a:lnTo>
                  <a:pt x="5172" y="5686"/>
                </a:lnTo>
                <a:lnTo>
                  <a:pt x="5356" y="5393"/>
                </a:lnTo>
                <a:lnTo>
                  <a:pt x="5759" y="4879"/>
                </a:lnTo>
                <a:lnTo>
                  <a:pt x="5906" y="4659"/>
                </a:lnTo>
                <a:lnTo>
                  <a:pt x="6016" y="4402"/>
                </a:lnTo>
                <a:lnTo>
                  <a:pt x="6126" y="4146"/>
                </a:lnTo>
                <a:lnTo>
                  <a:pt x="6163" y="3889"/>
                </a:lnTo>
                <a:lnTo>
                  <a:pt x="6163" y="3632"/>
                </a:lnTo>
                <a:lnTo>
                  <a:pt x="6163" y="3339"/>
                </a:lnTo>
                <a:lnTo>
                  <a:pt x="6089" y="3082"/>
                </a:lnTo>
                <a:lnTo>
                  <a:pt x="6016" y="2825"/>
                </a:lnTo>
                <a:lnTo>
                  <a:pt x="5832" y="2532"/>
                </a:lnTo>
                <a:lnTo>
                  <a:pt x="5576" y="2165"/>
                </a:lnTo>
                <a:lnTo>
                  <a:pt x="5429" y="2018"/>
                </a:lnTo>
                <a:lnTo>
                  <a:pt x="5282" y="1908"/>
                </a:lnTo>
                <a:lnTo>
                  <a:pt x="5099" y="1798"/>
                </a:lnTo>
                <a:lnTo>
                  <a:pt x="4915" y="1725"/>
                </a:lnTo>
                <a:lnTo>
                  <a:pt x="4915" y="1688"/>
                </a:lnTo>
                <a:lnTo>
                  <a:pt x="4915" y="1468"/>
                </a:lnTo>
                <a:lnTo>
                  <a:pt x="4989" y="1321"/>
                </a:lnTo>
                <a:lnTo>
                  <a:pt x="5062" y="1174"/>
                </a:lnTo>
                <a:lnTo>
                  <a:pt x="5172" y="1028"/>
                </a:lnTo>
                <a:lnTo>
                  <a:pt x="5319" y="918"/>
                </a:lnTo>
                <a:lnTo>
                  <a:pt x="5502" y="844"/>
                </a:lnTo>
                <a:lnTo>
                  <a:pt x="5686" y="808"/>
                </a:lnTo>
                <a:lnTo>
                  <a:pt x="5869" y="771"/>
                </a:lnTo>
                <a:lnTo>
                  <a:pt x="6016" y="771"/>
                </a:lnTo>
                <a:lnTo>
                  <a:pt x="6199" y="808"/>
                </a:lnTo>
                <a:lnTo>
                  <a:pt x="6529" y="918"/>
                </a:lnTo>
                <a:lnTo>
                  <a:pt x="7190" y="1211"/>
                </a:lnTo>
                <a:lnTo>
                  <a:pt x="7080" y="1321"/>
                </a:lnTo>
                <a:lnTo>
                  <a:pt x="7043" y="1431"/>
                </a:lnTo>
                <a:lnTo>
                  <a:pt x="7043" y="1541"/>
                </a:lnTo>
                <a:lnTo>
                  <a:pt x="7043" y="1651"/>
                </a:lnTo>
                <a:lnTo>
                  <a:pt x="7153" y="1871"/>
                </a:lnTo>
                <a:lnTo>
                  <a:pt x="7300" y="2018"/>
                </a:lnTo>
                <a:lnTo>
                  <a:pt x="7446" y="2165"/>
                </a:lnTo>
                <a:lnTo>
                  <a:pt x="7556" y="2275"/>
                </a:lnTo>
                <a:lnTo>
                  <a:pt x="7446" y="2495"/>
                </a:lnTo>
                <a:lnTo>
                  <a:pt x="7263" y="3045"/>
                </a:lnTo>
                <a:lnTo>
                  <a:pt x="7153" y="3265"/>
                </a:lnTo>
                <a:lnTo>
                  <a:pt x="7043" y="3485"/>
                </a:lnTo>
                <a:lnTo>
                  <a:pt x="6933" y="3705"/>
                </a:lnTo>
                <a:lnTo>
                  <a:pt x="6896" y="3926"/>
                </a:lnTo>
                <a:lnTo>
                  <a:pt x="6896" y="3999"/>
                </a:lnTo>
                <a:lnTo>
                  <a:pt x="6970" y="4036"/>
                </a:lnTo>
                <a:lnTo>
                  <a:pt x="7043" y="4072"/>
                </a:lnTo>
                <a:lnTo>
                  <a:pt x="7116" y="4036"/>
                </a:lnTo>
                <a:lnTo>
                  <a:pt x="7263" y="3889"/>
                </a:lnTo>
                <a:lnTo>
                  <a:pt x="7410" y="3705"/>
                </a:lnTo>
                <a:lnTo>
                  <a:pt x="7593" y="3265"/>
                </a:lnTo>
                <a:lnTo>
                  <a:pt x="7777" y="2715"/>
                </a:lnTo>
                <a:lnTo>
                  <a:pt x="7813" y="2458"/>
                </a:lnTo>
                <a:lnTo>
                  <a:pt x="7813" y="2422"/>
                </a:lnTo>
                <a:lnTo>
                  <a:pt x="8363" y="2678"/>
                </a:lnTo>
                <a:lnTo>
                  <a:pt x="8584" y="2862"/>
                </a:lnTo>
                <a:lnTo>
                  <a:pt x="8694" y="3009"/>
                </a:lnTo>
                <a:lnTo>
                  <a:pt x="8804" y="3155"/>
                </a:lnTo>
                <a:lnTo>
                  <a:pt x="8877" y="3302"/>
                </a:lnTo>
                <a:lnTo>
                  <a:pt x="8877" y="3449"/>
                </a:lnTo>
                <a:lnTo>
                  <a:pt x="8840" y="3595"/>
                </a:lnTo>
                <a:lnTo>
                  <a:pt x="8694" y="3705"/>
                </a:lnTo>
                <a:lnTo>
                  <a:pt x="8620" y="3779"/>
                </a:lnTo>
                <a:lnTo>
                  <a:pt x="8584" y="3852"/>
                </a:lnTo>
                <a:lnTo>
                  <a:pt x="8584" y="3926"/>
                </a:lnTo>
                <a:lnTo>
                  <a:pt x="8620" y="3999"/>
                </a:lnTo>
                <a:lnTo>
                  <a:pt x="8657" y="4072"/>
                </a:lnTo>
                <a:lnTo>
                  <a:pt x="8730" y="4109"/>
                </a:lnTo>
                <a:lnTo>
                  <a:pt x="8840" y="4109"/>
                </a:lnTo>
                <a:lnTo>
                  <a:pt x="8914" y="4072"/>
                </a:lnTo>
                <a:lnTo>
                  <a:pt x="9097" y="3926"/>
                </a:lnTo>
                <a:lnTo>
                  <a:pt x="9207" y="3779"/>
                </a:lnTo>
                <a:lnTo>
                  <a:pt x="9281" y="3595"/>
                </a:lnTo>
                <a:lnTo>
                  <a:pt x="9281" y="3412"/>
                </a:lnTo>
                <a:lnTo>
                  <a:pt x="9281" y="3192"/>
                </a:lnTo>
                <a:lnTo>
                  <a:pt x="9207" y="3009"/>
                </a:lnTo>
                <a:lnTo>
                  <a:pt x="9097" y="2825"/>
                </a:lnTo>
                <a:lnTo>
                  <a:pt x="8987" y="2642"/>
                </a:lnTo>
                <a:lnTo>
                  <a:pt x="8804" y="2458"/>
                </a:lnTo>
                <a:lnTo>
                  <a:pt x="8584" y="2348"/>
                </a:lnTo>
                <a:lnTo>
                  <a:pt x="8107" y="2091"/>
                </a:lnTo>
                <a:lnTo>
                  <a:pt x="7887" y="1981"/>
                </a:lnTo>
                <a:lnTo>
                  <a:pt x="7593" y="1798"/>
                </a:lnTo>
                <a:lnTo>
                  <a:pt x="7446" y="1651"/>
                </a:lnTo>
                <a:lnTo>
                  <a:pt x="7373" y="1541"/>
                </a:lnTo>
                <a:lnTo>
                  <a:pt x="7336" y="1431"/>
                </a:lnTo>
                <a:lnTo>
                  <a:pt x="7373" y="1284"/>
                </a:lnTo>
                <a:lnTo>
                  <a:pt x="7483" y="1358"/>
                </a:lnTo>
                <a:lnTo>
                  <a:pt x="7556" y="1358"/>
                </a:lnTo>
                <a:lnTo>
                  <a:pt x="7593" y="1321"/>
                </a:lnTo>
                <a:lnTo>
                  <a:pt x="7630" y="1248"/>
                </a:lnTo>
                <a:lnTo>
                  <a:pt x="7703" y="1138"/>
                </a:lnTo>
                <a:lnTo>
                  <a:pt x="7813" y="954"/>
                </a:lnTo>
                <a:lnTo>
                  <a:pt x="7923" y="808"/>
                </a:lnTo>
                <a:lnTo>
                  <a:pt x="8107" y="698"/>
                </a:lnTo>
                <a:lnTo>
                  <a:pt x="8290" y="624"/>
                </a:lnTo>
                <a:lnTo>
                  <a:pt x="8474" y="588"/>
                </a:lnTo>
                <a:lnTo>
                  <a:pt x="8694" y="551"/>
                </a:lnTo>
                <a:lnTo>
                  <a:pt x="9060" y="514"/>
                </a:lnTo>
                <a:close/>
                <a:moveTo>
                  <a:pt x="13279" y="9318"/>
                </a:moveTo>
                <a:lnTo>
                  <a:pt x="13426" y="9428"/>
                </a:lnTo>
                <a:lnTo>
                  <a:pt x="13426" y="9464"/>
                </a:lnTo>
                <a:lnTo>
                  <a:pt x="13352" y="9464"/>
                </a:lnTo>
                <a:lnTo>
                  <a:pt x="13242" y="9538"/>
                </a:lnTo>
                <a:lnTo>
                  <a:pt x="12985" y="9868"/>
                </a:lnTo>
                <a:lnTo>
                  <a:pt x="12692" y="10198"/>
                </a:lnTo>
                <a:lnTo>
                  <a:pt x="12362" y="10492"/>
                </a:lnTo>
                <a:lnTo>
                  <a:pt x="12032" y="10748"/>
                </a:lnTo>
                <a:lnTo>
                  <a:pt x="11445" y="11078"/>
                </a:lnTo>
                <a:lnTo>
                  <a:pt x="10858" y="11409"/>
                </a:lnTo>
                <a:lnTo>
                  <a:pt x="10638" y="11372"/>
                </a:lnTo>
                <a:lnTo>
                  <a:pt x="10418" y="11299"/>
                </a:lnTo>
                <a:lnTo>
                  <a:pt x="10234" y="11188"/>
                </a:lnTo>
                <a:lnTo>
                  <a:pt x="10051" y="11078"/>
                </a:lnTo>
                <a:lnTo>
                  <a:pt x="10491" y="11005"/>
                </a:lnTo>
                <a:lnTo>
                  <a:pt x="10895" y="10858"/>
                </a:lnTo>
                <a:lnTo>
                  <a:pt x="11298" y="10675"/>
                </a:lnTo>
                <a:lnTo>
                  <a:pt x="11702" y="10492"/>
                </a:lnTo>
                <a:lnTo>
                  <a:pt x="12142" y="10235"/>
                </a:lnTo>
                <a:lnTo>
                  <a:pt x="12545" y="9941"/>
                </a:lnTo>
                <a:lnTo>
                  <a:pt x="12912" y="9648"/>
                </a:lnTo>
                <a:lnTo>
                  <a:pt x="13279" y="9318"/>
                </a:lnTo>
                <a:close/>
                <a:moveTo>
                  <a:pt x="13609" y="9648"/>
                </a:moveTo>
                <a:lnTo>
                  <a:pt x="13719" y="9795"/>
                </a:lnTo>
                <a:lnTo>
                  <a:pt x="13792" y="9978"/>
                </a:lnTo>
                <a:lnTo>
                  <a:pt x="13939" y="10345"/>
                </a:lnTo>
                <a:lnTo>
                  <a:pt x="13939" y="10602"/>
                </a:lnTo>
                <a:lnTo>
                  <a:pt x="13939" y="10858"/>
                </a:lnTo>
                <a:lnTo>
                  <a:pt x="13866" y="10968"/>
                </a:lnTo>
                <a:lnTo>
                  <a:pt x="13829" y="10932"/>
                </a:lnTo>
                <a:lnTo>
                  <a:pt x="13719" y="10932"/>
                </a:lnTo>
                <a:lnTo>
                  <a:pt x="13719" y="10968"/>
                </a:lnTo>
                <a:lnTo>
                  <a:pt x="13609" y="11188"/>
                </a:lnTo>
                <a:lnTo>
                  <a:pt x="12765" y="11299"/>
                </a:lnTo>
                <a:lnTo>
                  <a:pt x="12912" y="11188"/>
                </a:lnTo>
                <a:lnTo>
                  <a:pt x="13316" y="10895"/>
                </a:lnTo>
                <a:lnTo>
                  <a:pt x="13682" y="10565"/>
                </a:lnTo>
                <a:lnTo>
                  <a:pt x="13756" y="10492"/>
                </a:lnTo>
                <a:lnTo>
                  <a:pt x="13756" y="10381"/>
                </a:lnTo>
                <a:lnTo>
                  <a:pt x="13719" y="10308"/>
                </a:lnTo>
                <a:lnTo>
                  <a:pt x="13609" y="10271"/>
                </a:lnTo>
                <a:lnTo>
                  <a:pt x="13536" y="10271"/>
                </a:lnTo>
                <a:lnTo>
                  <a:pt x="13462" y="10308"/>
                </a:lnTo>
                <a:lnTo>
                  <a:pt x="13059" y="10638"/>
                </a:lnTo>
                <a:lnTo>
                  <a:pt x="12655" y="10968"/>
                </a:lnTo>
                <a:lnTo>
                  <a:pt x="12398" y="11152"/>
                </a:lnTo>
                <a:lnTo>
                  <a:pt x="12325" y="11225"/>
                </a:lnTo>
                <a:lnTo>
                  <a:pt x="12252" y="11372"/>
                </a:lnTo>
                <a:lnTo>
                  <a:pt x="11665" y="11409"/>
                </a:lnTo>
                <a:lnTo>
                  <a:pt x="11481" y="11445"/>
                </a:lnTo>
                <a:lnTo>
                  <a:pt x="11775" y="11299"/>
                </a:lnTo>
                <a:lnTo>
                  <a:pt x="12068" y="11115"/>
                </a:lnTo>
                <a:lnTo>
                  <a:pt x="12362" y="10932"/>
                </a:lnTo>
                <a:lnTo>
                  <a:pt x="12655" y="10748"/>
                </a:lnTo>
                <a:lnTo>
                  <a:pt x="12912" y="10492"/>
                </a:lnTo>
                <a:lnTo>
                  <a:pt x="13132" y="10271"/>
                </a:lnTo>
                <a:lnTo>
                  <a:pt x="13352" y="10015"/>
                </a:lnTo>
                <a:lnTo>
                  <a:pt x="13572" y="9721"/>
                </a:lnTo>
                <a:lnTo>
                  <a:pt x="13609" y="9648"/>
                </a:lnTo>
                <a:close/>
                <a:moveTo>
                  <a:pt x="9060" y="1"/>
                </a:moveTo>
                <a:lnTo>
                  <a:pt x="8804" y="37"/>
                </a:lnTo>
                <a:lnTo>
                  <a:pt x="8547" y="37"/>
                </a:lnTo>
                <a:lnTo>
                  <a:pt x="8290" y="111"/>
                </a:lnTo>
                <a:lnTo>
                  <a:pt x="8033" y="184"/>
                </a:lnTo>
                <a:lnTo>
                  <a:pt x="7813" y="294"/>
                </a:lnTo>
                <a:lnTo>
                  <a:pt x="7593" y="441"/>
                </a:lnTo>
                <a:lnTo>
                  <a:pt x="7410" y="624"/>
                </a:lnTo>
                <a:lnTo>
                  <a:pt x="7300" y="844"/>
                </a:lnTo>
                <a:lnTo>
                  <a:pt x="6896" y="624"/>
                </a:lnTo>
                <a:lnTo>
                  <a:pt x="6493" y="441"/>
                </a:lnTo>
                <a:lnTo>
                  <a:pt x="6273" y="367"/>
                </a:lnTo>
                <a:lnTo>
                  <a:pt x="6053" y="331"/>
                </a:lnTo>
                <a:lnTo>
                  <a:pt x="5612" y="331"/>
                </a:lnTo>
                <a:lnTo>
                  <a:pt x="5392" y="404"/>
                </a:lnTo>
                <a:lnTo>
                  <a:pt x="5209" y="477"/>
                </a:lnTo>
                <a:lnTo>
                  <a:pt x="5025" y="588"/>
                </a:lnTo>
                <a:lnTo>
                  <a:pt x="4842" y="734"/>
                </a:lnTo>
                <a:lnTo>
                  <a:pt x="4695" y="881"/>
                </a:lnTo>
                <a:lnTo>
                  <a:pt x="4585" y="1064"/>
                </a:lnTo>
                <a:lnTo>
                  <a:pt x="4512" y="1248"/>
                </a:lnTo>
                <a:lnTo>
                  <a:pt x="4475" y="1468"/>
                </a:lnTo>
                <a:lnTo>
                  <a:pt x="4182" y="1505"/>
                </a:lnTo>
                <a:lnTo>
                  <a:pt x="3888" y="1541"/>
                </a:lnTo>
                <a:lnTo>
                  <a:pt x="3595" y="1651"/>
                </a:lnTo>
                <a:lnTo>
                  <a:pt x="3338" y="1798"/>
                </a:lnTo>
                <a:lnTo>
                  <a:pt x="3081" y="1945"/>
                </a:lnTo>
                <a:lnTo>
                  <a:pt x="2861" y="2091"/>
                </a:lnTo>
                <a:lnTo>
                  <a:pt x="2641" y="2312"/>
                </a:lnTo>
                <a:lnTo>
                  <a:pt x="2421" y="2532"/>
                </a:lnTo>
                <a:lnTo>
                  <a:pt x="2238" y="2788"/>
                </a:lnTo>
                <a:lnTo>
                  <a:pt x="2091" y="3082"/>
                </a:lnTo>
                <a:lnTo>
                  <a:pt x="1981" y="3155"/>
                </a:lnTo>
                <a:lnTo>
                  <a:pt x="1834" y="3229"/>
                </a:lnTo>
                <a:lnTo>
                  <a:pt x="1504" y="3375"/>
                </a:lnTo>
                <a:lnTo>
                  <a:pt x="1211" y="3559"/>
                </a:lnTo>
                <a:lnTo>
                  <a:pt x="954" y="3779"/>
                </a:lnTo>
                <a:lnTo>
                  <a:pt x="697" y="3999"/>
                </a:lnTo>
                <a:lnTo>
                  <a:pt x="477" y="4256"/>
                </a:lnTo>
                <a:lnTo>
                  <a:pt x="330" y="4512"/>
                </a:lnTo>
                <a:lnTo>
                  <a:pt x="183" y="4769"/>
                </a:lnTo>
                <a:lnTo>
                  <a:pt x="73" y="5063"/>
                </a:lnTo>
                <a:lnTo>
                  <a:pt x="37" y="5319"/>
                </a:lnTo>
                <a:lnTo>
                  <a:pt x="0" y="5613"/>
                </a:lnTo>
                <a:lnTo>
                  <a:pt x="0" y="5906"/>
                </a:lnTo>
                <a:lnTo>
                  <a:pt x="73" y="6200"/>
                </a:lnTo>
                <a:lnTo>
                  <a:pt x="183" y="6493"/>
                </a:lnTo>
                <a:lnTo>
                  <a:pt x="294" y="6713"/>
                </a:lnTo>
                <a:lnTo>
                  <a:pt x="440" y="6933"/>
                </a:lnTo>
                <a:lnTo>
                  <a:pt x="660" y="7117"/>
                </a:lnTo>
                <a:lnTo>
                  <a:pt x="880" y="7300"/>
                </a:lnTo>
                <a:lnTo>
                  <a:pt x="1064" y="7374"/>
                </a:lnTo>
                <a:lnTo>
                  <a:pt x="1027" y="7594"/>
                </a:lnTo>
                <a:lnTo>
                  <a:pt x="1027" y="7814"/>
                </a:lnTo>
                <a:lnTo>
                  <a:pt x="1064" y="8034"/>
                </a:lnTo>
                <a:lnTo>
                  <a:pt x="1101" y="8217"/>
                </a:lnTo>
                <a:lnTo>
                  <a:pt x="1174" y="8437"/>
                </a:lnTo>
                <a:lnTo>
                  <a:pt x="1284" y="8621"/>
                </a:lnTo>
                <a:lnTo>
                  <a:pt x="1431" y="8804"/>
                </a:lnTo>
                <a:lnTo>
                  <a:pt x="1614" y="8988"/>
                </a:lnTo>
                <a:lnTo>
                  <a:pt x="1797" y="9098"/>
                </a:lnTo>
                <a:lnTo>
                  <a:pt x="1981" y="9208"/>
                </a:lnTo>
                <a:lnTo>
                  <a:pt x="2201" y="9281"/>
                </a:lnTo>
                <a:lnTo>
                  <a:pt x="2421" y="9318"/>
                </a:lnTo>
                <a:lnTo>
                  <a:pt x="2641" y="9354"/>
                </a:lnTo>
                <a:lnTo>
                  <a:pt x="2861" y="9318"/>
                </a:lnTo>
                <a:lnTo>
                  <a:pt x="3081" y="9281"/>
                </a:lnTo>
                <a:lnTo>
                  <a:pt x="3301" y="9208"/>
                </a:lnTo>
                <a:lnTo>
                  <a:pt x="3375" y="9354"/>
                </a:lnTo>
                <a:lnTo>
                  <a:pt x="3448" y="9501"/>
                </a:lnTo>
                <a:lnTo>
                  <a:pt x="3595" y="9648"/>
                </a:lnTo>
                <a:lnTo>
                  <a:pt x="3742" y="9758"/>
                </a:lnTo>
                <a:lnTo>
                  <a:pt x="3925" y="9868"/>
                </a:lnTo>
                <a:lnTo>
                  <a:pt x="4108" y="9905"/>
                </a:lnTo>
                <a:lnTo>
                  <a:pt x="4292" y="9941"/>
                </a:lnTo>
                <a:lnTo>
                  <a:pt x="4475" y="9941"/>
                </a:lnTo>
                <a:lnTo>
                  <a:pt x="4842" y="9905"/>
                </a:lnTo>
                <a:lnTo>
                  <a:pt x="5246" y="9795"/>
                </a:lnTo>
                <a:lnTo>
                  <a:pt x="5686" y="9648"/>
                </a:lnTo>
                <a:lnTo>
                  <a:pt x="6163" y="9574"/>
                </a:lnTo>
                <a:lnTo>
                  <a:pt x="6603" y="9574"/>
                </a:lnTo>
                <a:lnTo>
                  <a:pt x="7080" y="9611"/>
                </a:lnTo>
                <a:lnTo>
                  <a:pt x="7446" y="9648"/>
                </a:lnTo>
                <a:lnTo>
                  <a:pt x="7630" y="9648"/>
                </a:lnTo>
                <a:lnTo>
                  <a:pt x="7813" y="9611"/>
                </a:lnTo>
                <a:lnTo>
                  <a:pt x="7960" y="9721"/>
                </a:lnTo>
                <a:lnTo>
                  <a:pt x="8143" y="9795"/>
                </a:lnTo>
                <a:lnTo>
                  <a:pt x="8327" y="9831"/>
                </a:lnTo>
                <a:lnTo>
                  <a:pt x="8547" y="9868"/>
                </a:lnTo>
                <a:lnTo>
                  <a:pt x="9024" y="9905"/>
                </a:lnTo>
                <a:lnTo>
                  <a:pt x="9391" y="9868"/>
                </a:lnTo>
                <a:lnTo>
                  <a:pt x="9501" y="9868"/>
                </a:lnTo>
                <a:lnTo>
                  <a:pt x="9354" y="10161"/>
                </a:lnTo>
                <a:lnTo>
                  <a:pt x="9317" y="10308"/>
                </a:lnTo>
                <a:lnTo>
                  <a:pt x="9281" y="10492"/>
                </a:lnTo>
                <a:lnTo>
                  <a:pt x="9317" y="10638"/>
                </a:lnTo>
                <a:lnTo>
                  <a:pt x="9354" y="10785"/>
                </a:lnTo>
                <a:lnTo>
                  <a:pt x="9464" y="11078"/>
                </a:lnTo>
                <a:lnTo>
                  <a:pt x="9647" y="11335"/>
                </a:lnTo>
                <a:lnTo>
                  <a:pt x="9831" y="11519"/>
                </a:lnTo>
                <a:lnTo>
                  <a:pt x="9977" y="11629"/>
                </a:lnTo>
                <a:lnTo>
                  <a:pt x="10198" y="11739"/>
                </a:lnTo>
                <a:lnTo>
                  <a:pt x="10381" y="11812"/>
                </a:lnTo>
                <a:lnTo>
                  <a:pt x="10821" y="11922"/>
                </a:lnTo>
                <a:lnTo>
                  <a:pt x="11298" y="11959"/>
                </a:lnTo>
                <a:lnTo>
                  <a:pt x="11775" y="11922"/>
                </a:lnTo>
                <a:lnTo>
                  <a:pt x="12215" y="11885"/>
                </a:lnTo>
                <a:lnTo>
                  <a:pt x="13095" y="11775"/>
                </a:lnTo>
                <a:lnTo>
                  <a:pt x="13939" y="11665"/>
                </a:lnTo>
                <a:lnTo>
                  <a:pt x="14343" y="11555"/>
                </a:lnTo>
                <a:lnTo>
                  <a:pt x="14746" y="11409"/>
                </a:lnTo>
                <a:lnTo>
                  <a:pt x="15076" y="11262"/>
                </a:lnTo>
                <a:lnTo>
                  <a:pt x="15370" y="11042"/>
                </a:lnTo>
                <a:lnTo>
                  <a:pt x="15626" y="10785"/>
                </a:lnTo>
                <a:lnTo>
                  <a:pt x="15847" y="10528"/>
                </a:lnTo>
                <a:lnTo>
                  <a:pt x="16030" y="10235"/>
                </a:lnTo>
                <a:lnTo>
                  <a:pt x="16213" y="9941"/>
                </a:lnTo>
                <a:lnTo>
                  <a:pt x="16360" y="9648"/>
                </a:lnTo>
                <a:lnTo>
                  <a:pt x="16433" y="9318"/>
                </a:lnTo>
                <a:lnTo>
                  <a:pt x="16507" y="8988"/>
                </a:lnTo>
                <a:lnTo>
                  <a:pt x="16543" y="8657"/>
                </a:lnTo>
                <a:lnTo>
                  <a:pt x="16507" y="8327"/>
                </a:lnTo>
                <a:lnTo>
                  <a:pt x="16470" y="7997"/>
                </a:lnTo>
                <a:lnTo>
                  <a:pt x="16690" y="7447"/>
                </a:lnTo>
                <a:lnTo>
                  <a:pt x="16837" y="6933"/>
                </a:lnTo>
                <a:lnTo>
                  <a:pt x="16910" y="6347"/>
                </a:lnTo>
                <a:lnTo>
                  <a:pt x="16910" y="5796"/>
                </a:lnTo>
                <a:lnTo>
                  <a:pt x="16837" y="5429"/>
                </a:lnTo>
                <a:lnTo>
                  <a:pt x="16727" y="5063"/>
                </a:lnTo>
                <a:lnTo>
                  <a:pt x="16654" y="4916"/>
                </a:lnTo>
                <a:lnTo>
                  <a:pt x="16543" y="4769"/>
                </a:lnTo>
                <a:lnTo>
                  <a:pt x="16397" y="4659"/>
                </a:lnTo>
                <a:lnTo>
                  <a:pt x="16250" y="4586"/>
                </a:lnTo>
                <a:lnTo>
                  <a:pt x="16250" y="4146"/>
                </a:lnTo>
                <a:lnTo>
                  <a:pt x="16177" y="3742"/>
                </a:lnTo>
                <a:lnTo>
                  <a:pt x="16030" y="3375"/>
                </a:lnTo>
                <a:lnTo>
                  <a:pt x="15773" y="3009"/>
                </a:lnTo>
                <a:lnTo>
                  <a:pt x="15626" y="2825"/>
                </a:lnTo>
                <a:lnTo>
                  <a:pt x="15443" y="2642"/>
                </a:lnTo>
                <a:lnTo>
                  <a:pt x="15223" y="2495"/>
                </a:lnTo>
                <a:lnTo>
                  <a:pt x="15003" y="2385"/>
                </a:lnTo>
                <a:lnTo>
                  <a:pt x="14746" y="2238"/>
                </a:lnTo>
                <a:lnTo>
                  <a:pt x="14526" y="2055"/>
                </a:lnTo>
                <a:lnTo>
                  <a:pt x="14379" y="1835"/>
                </a:lnTo>
                <a:lnTo>
                  <a:pt x="14233" y="1578"/>
                </a:lnTo>
                <a:lnTo>
                  <a:pt x="14123" y="1358"/>
                </a:lnTo>
                <a:lnTo>
                  <a:pt x="13976" y="1138"/>
                </a:lnTo>
                <a:lnTo>
                  <a:pt x="13829" y="991"/>
                </a:lnTo>
                <a:lnTo>
                  <a:pt x="13682" y="808"/>
                </a:lnTo>
                <a:lnTo>
                  <a:pt x="13499" y="698"/>
                </a:lnTo>
                <a:lnTo>
                  <a:pt x="13279" y="588"/>
                </a:lnTo>
                <a:lnTo>
                  <a:pt x="13059" y="514"/>
                </a:lnTo>
                <a:lnTo>
                  <a:pt x="12802" y="441"/>
                </a:lnTo>
                <a:lnTo>
                  <a:pt x="12362" y="441"/>
                </a:lnTo>
                <a:lnTo>
                  <a:pt x="11885" y="477"/>
                </a:lnTo>
                <a:lnTo>
                  <a:pt x="11408" y="588"/>
                </a:lnTo>
                <a:lnTo>
                  <a:pt x="10968" y="698"/>
                </a:lnTo>
                <a:lnTo>
                  <a:pt x="10821" y="514"/>
                </a:lnTo>
                <a:lnTo>
                  <a:pt x="10601" y="331"/>
                </a:lnTo>
                <a:lnTo>
                  <a:pt x="10381" y="221"/>
                </a:lnTo>
                <a:lnTo>
                  <a:pt x="10124" y="147"/>
                </a:lnTo>
                <a:lnTo>
                  <a:pt x="9867" y="74"/>
                </a:lnTo>
                <a:lnTo>
                  <a:pt x="9574" y="37"/>
                </a:lnTo>
                <a:lnTo>
                  <a:pt x="9060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4" name="Google Shape;514;p10"/>
          <p:cNvSpPr/>
          <p:nvPr/>
        </p:nvSpPr>
        <p:spPr>
          <a:xfrm rot="-5400000">
            <a:off x="7996280" y="316930"/>
            <a:ext cx="279906" cy="357966"/>
          </a:xfrm>
          <a:custGeom>
            <a:avLst/>
            <a:gdLst/>
            <a:ahLst/>
            <a:cxnLst/>
            <a:rect l="l" t="t" r="r" b="b"/>
            <a:pathLst>
              <a:path w="9868" h="12620" extrusionOk="0">
                <a:moveTo>
                  <a:pt x="4182" y="661"/>
                </a:moveTo>
                <a:lnTo>
                  <a:pt x="4182" y="918"/>
                </a:lnTo>
                <a:lnTo>
                  <a:pt x="4182" y="1431"/>
                </a:lnTo>
                <a:lnTo>
                  <a:pt x="4145" y="2202"/>
                </a:lnTo>
                <a:lnTo>
                  <a:pt x="3925" y="2165"/>
                </a:lnTo>
                <a:lnTo>
                  <a:pt x="3962" y="2018"/>
                </a:lnTo>
                <a:lnTo>
                  <a:pt x="3962" y="1835"/>
                </a:lnTo>
                <a:lnTo>
                  <a:pt x="3889" y="1468"/>
                </a:lnTo>
                <a:lnTo>
                  <a:pt x="3852" y="1101"/>
                </a:lnTo>
                <a:lnTo>
                  <a:pt x="3889" y="918"/>
                </a:lnTo>
                <a:lnTo>
                  <a:pt x="3962" y="771"/>
                </a:lnTo>
                <a:lnTo>
                  <a:pt x="3999" y="698"/>
                </a:lnTo>
                <a:lnTo>
                  <a:pt x="4072" y="661"/>
                </a:lnTo>
                <a:close/>
                <a:moveTo>
                  <a:pt x="1541" y="404"/>
                </a:moveTo>
                <a:lnTo>
                  <a:pt x="1578" y="441"/>
                </a:lnTo>
                <a:lnTo>
                  <a:pt x="1614" y="514"/>
                </a:lnTo>
                <a:lnTo>
                  <a:pt x="1614" y="1138"/>
                </a:lnTo>
                <a:lnTo>
                  <a:pt x="1688" y="2202"/>
                </a:lnTo>
                <a:lnTo>
                  <a:pt x="1284" y="2238"/>
                </a:lnTo>
                <a:lnTo>
                  <a:pt x="1211" y="2238"/>
                </a:lnTo>
                <a:lnTo>
                  <a:pt x="1211" y="1871"/>
                </a:lnTo>
                <a:lnTo>
                  <a:pt x="1174" y="1505"/>
                </a:lnTo>
                <a:lnTo>
                  <a:pt x="1211" y="1211"/>
                </a:lnTo>
                <a:lnTo>
                  <a:pt x="1248" y="954"/>
                </a:lnTo>
                <a:lnTo>
                  <a:pt x="1358" y="404"/>
                </a:lnTo>
                <a:close/>
                <a:moveTo>
                  <a:pt x="3815" y="2678"/>
                </a:moveTo>
                <a:lnTo>
                  <a:pt x="4439" y="2715"/>
                </a:lnTo>
                <a:lnTo>
                  <a:pt x="5026" y="2789"/>
                </a:lnTo>
                <a:lnTo>
                  <a:pt x="5026" y="2825"/>
                </a:lnTo>
                <a:lnTo>
                  <a:pt x="5136" y="3485"/>
                </a:lnTo>
                <a:lnTo>
                  <a:pt x="3925" y="3559"/>
                </a:lnTo>
                <a:lnTo>
                  <a:pt x="2678" y="3632"/>
                </a:lnTo>
                <a:lnTo>
                  <a:pt x="1358" y="3669"/>
                </a:lnTo>
                <a:lnTo>
                  <a:pt x="917" y="3706"/>
                </a:lnTo>
                <a:lnTo>
                  <a:pt x="477" y="3742"/>
                </a:lnTo>
                <a:lnTo>
                  <a:pt x="441" y="3229"/>
                </a:lnTo>
                <a:lnTo>
                  <a:pt x="441" y="2972"/>
                </a:lnTo>
                <a:lnTo>
                  <a:pt x="404" y="2862"/>
                </a:lnTo>
                <a:lnTo>
                  <a:pt x="331" y="2752"/>
                </a:lnTo>
                <a:lnTo>
                  <a:pt x="587" y="2789"/>
                </a:lnTo>
                <a:lnTo>
                  <a:pt x="807" y="2789"/>
                </a:lnTo>
                <a:lnTo>
                  <a:pt x="1284" y="2752"/>
                </a:lnTo>
                <a:lnTo>
                  <a:pt x="1945" y="2678"/>
                </a:lnTo>
                <a:close/>
                <a:moveTo>
                  <a:pt x="4916" y="3999"/>
                </a:moveTo>
                <a:lnTo>
                  <a:pt x="4989" y="4072"/>
                </a:lnTo>
                <a:lnTo>
                  <a:pt x="5136" y="4109"/>
                </a:lnTo>
                <a:lnTo>
                  <a:pt x="5209" y="4072"/>
                </a:lnTo>
                <a:lnTo>
                  <a:pt x="5246" y="4623"/>
                </a:lnTo>
                <a:lnTo>
                  <a:pt x="5209" y="5173"/>
                </a:lnTo>
                <a:lnTo>
                  <a:pt x="5173" y="5430"/>
                </a:lnTo>
                <a:lnTo>
                  <a:pt x="5099" y="5723"/>
                </a:lnTo>
                <a:lnTo>
                  <a:pt x="4989" y="5980"/>
                </a:lnTo>
                <a:lnTo>
                  <a:pt x="4806" y="6200"/>
                </a:lnTo>
                <a:lnTo>
                  <a:pt x="4659" y="6310"/>
                </a:lnTo>
                <a:lnTo>
                  <a:pt x="4476" y="6420"/>
                </a:lnTo>
                <a:lnTo>
                  <a:pt x="4292" y="6457"/>
                </a:lnTo>
                <a:lnTo>
                  <a:pt x="4072" y="6493"/>
                </a:lnTo>
                <a:lnTo>
                  <a:pt x="3632" y="6530"/>
                </a:lnTo>
                <a:lnTo>
                  <a:pt x="3265" y="6567"/>
                </a:lnTo>
                <a:lnTo>
                  <a:pt x="2605" y="6567"/>
                </a:lnTo>
                <a:lnTo>
                  <a:pt x="2642" y="6493"/>
                </a:lnTo>
                <a:lnTo>
                  <a:pt x="2678" y="6383"/>
                </a:lnTo>
                <a:lnTo>
                  <a:pt x="2788" y="6310"/>
                </a:lnTo>
                <a:lnTo>
                  <a:pt x="2825" y="6273"/>
                </a:lnTo>
                <a:lnTo>
                  <a:pt x="2825" y="6237"/>
                </a:lnTo>
                <a:lnTo>
                  <a:pt x="2788" y="6200"/>
                </a:lnTo>
                <a:lnTo>
                  <a:pt x="2715" y="6200"/>
                </a:lnTo>
                <a:lnTo>
                  <a:pt x="2605" y="6237"/>
                </a:lnTo>
                <a:lnTo>
                  <a:pt x="2458" y="6310"/>
                </a:lnTo>
                <a:lnTo>
                  <a:pt x="2348" y="6420"/>
                </a:lnTo>
                <a:lnTo>
                  <a:pt x="2311" y="6567"/>
                </a:lnTo>
                <a:lnTo>
                  <a:pt x="1724" y="6493"/>
                </a:lnTo>
                <a:lnTo>
                  <a:pt x="1541" y="6457"/>
                </a:lnTo>
                <a:lnTo>
                  <a:pt x="1688" y="6420"/>
                </a:lnTo>
                <a:lnTo>
                  <a:pt x="2055" y="6383"/>
                </a:lnTo>
                <a:lnTo>
                  <a:pt x="2201" y="6310"/>
                </a:lnTo>
                <a:lnTo>
                  <a:pt x="2275" y="6237"/>
                </a:lnTo>
                <a:lnTo>
                  <a:pt x="2311" y="6163"/>
                </a:lnTo>
                <a:lnTo>
                  <a:pt x="2311" y="6090"/>
                </a:lnTo>
                <a:lnTo>
                  <a:pt x="2275" y="6016"/>
                </a:lnTo>
                <a:lnTo>
                  <a:pt x="2238" y="5980"/>
                </a:lnTo>
                <a:lnTo>
                  <a:pt x="2201" y="5943"/>
                </a:lnTo>
                <a:lnTo>
                  <a:pt x="2055" y="5943"/>
                </a:lnTo>
                <a:lnTo>
                  <a:pt x="1981" y="6016"/>
                </a:lnTo>
                <a:lnTo>
                  <a:pt x="1798" y="6053"/>
                </a:lnTo>
                <a:lnTo>
                  <a:pt x="1394" y="6127"/>
                </a:lnTo>
                <a:lnTo>
                  <a:pt x="1138" y="6200"/>
                </a:lnTo>
                <a:lnTo>
                  <a:pt x="917" y="6273"/>
                </a:lnTo>
                <a:lnTo>
                  <a:pt x="807" y="6200"/>
                </a:lnTo>
                <a:lnTo>
                  <a:pt x="697" y="6127"/>
                </a:lnTo>
                <a:lnTo>
                  <a:pt x="661" y="5980"/>
                </a:lnTo>
                <a:lnTo>
                  <a:pt x="624" y="5870"/>
                </a:lnTo>
                <a:lnTo>
                  <a:pt x="624" y="5870"/>
                </a:lnTo>
                <a:lnTo>
                  <a:pt x="844" y="5906"/>
                </a:lnTo>
                <a:lnTo>
                  <a:pt x="1504" y="5906"/>
                </a:lnTo>
                <a:lnTo>
                  <a:pt x="1724" y="5870"/>
                </a:lnTo>
                <a:lnTo>
                  <a:pt x="1945" y="5833"/>
                </a:lnTo>
                <a:lnTo>
                  <a:pt x="1981" y="5796"/>
                </a:lnTo>
                <a:lnTo>
                  <a:pt x="2018" y="5760"/>
                </a:lnTo>
                <a:lnTo>
                  <a:pt x="2055" y="5650"/>
                </a:lnTo>
                <a:lnTo>
                  <a:pt x="1981" y="5540"/>
                </a:lnTo>
                <a:lnTo>
                  <a:pt x="1945" y="5503"/>
                </a:lnTo>
                <a:lnTo>
                  <a:pt x="1504" y="5503"/>
                </a:lnTo>
                <a:lnTo>
                  <a:pt x="1101" y="5540"/>
                </a:lnTo>
                <a:lnTo>
                  <a:pt x="844" y="5576"/>
                </a:lnTo>
                <a:lnTo>
                  <a:pt x="587" y="5576"/>
                </a:lnTo>
                <a:lnTo>
                  <a:pt x="587" y="5356"/>
                </a:lnTo>
                <a:lnTo>
                  <a:pt x="734" y="5430"/>
                </a:lnTo>
                <a:lnTo>
                  <a:pt x="881" y="5466"/>
                </a:lnTo>
                <a:lnTo>
                  <a:pt x="1211" y="5466"/>
                </a:lnTo>
                <a:lnTo>
                  <a:pt x="1541" y="5393"/>
                </a:lnTo>
                <a:lnTo>
                  <a:pt x="1835" y="5246"/>
                </a:lnTo>
                <a:lnTo>
                  <a:pt x="1871" y="5173"/>
                </a:lnTo>
                <a:lnTo>
                  <a:pt x="1908" y="5099"/>
                </a:lnTo>
                <a:lnTo>
                  <a:pt x="1908" y="5026"/>
                </a:lnTo>
                <a:lnTo>
                  <a:pt x="1871" y="4953"/>
                </a:lnTo>
                <a:lnTo>
                  <a:pt x="1835" y="4916"/>
                </a:lnTo>
                <a:lnTo>
                  <a:pt x="1761" y="4879"/>
                </a:lnTo>
                <a:lnTo>
                  <a:pt x="1724" y="4879"/>
                </a:lnTo>
                <a:lnTo>
                  <a:pt x="1614" y="4916"/>
                </a:lnTo>
                <a:lnTo>
                  <a:pt x="1358" y="5026"/>
                </a:lnTo>
                <a:lnTo>
                  <a:pt x="1101" y="5099"/>
                </a:lnTo>
                <a:lnTo>
                  <a:pt x="844" y="5099"/>
                </a:lnTo>
                <a:lnTo>
                  <a:pt x="551" y="5063"/>
                </a:lnTo>
                <a:lnTo>
                  <a:pt x="551" y="4916"/>
                </a:lnTo>
                <a:lnTo>
                  <a:pt x="844" y="4879"/>
                </a:lnTo>
                <a:lnTo>
                  <a:pt x="1138" y="4879"/>
                </a:lnTo>
                <a:lnTo>
                  <a:pt x="1724" y="4769"/>
                </a:lnTo>
                <a:lnTo>
                  <a:pt x="1908" y="4696"/>
                </a:lnTo>
                <a:lnTo>
                  <a:pt x="2091" y="4586"/>
                </a:lnTo>
                <a:lnTo>
                  <a:pt x="2128" y="4513"/>
                </a:lnTo>
                <a:lnTo>
                  <a:pt x="2165" y="4439"/>
                </a:lnTo>
                <a:lnTo>
                  <a:pt x="2128" y="4329"/>
                </a:lnTo>
                <a:lnTo>
                  <a:pt x="2055" y="4256"/>
                </a:lnTo>
                <a:lnTo>
                  <a:pt x="1945" y="4182"/>
                </a:lnTo>
                <a:lnTo>
                  <a:pt x="1871" y="4182"/>
                </a:lnTo>
                <a:lnTo>
                  <a:pt x="1835" y="4219"/>
                </a:lnTo>
                <a:lnTo>
                  <a:pt x="1761" y="4256"/>
                </a:lnTo>
                <a:lnTo>
                  <a:pt x="1724" y="4329"/>
                </a:lnTo>
                <a:lnTo>
                  <a:pt x="1468" y="4403"/>
                </a:lnTo>
                <a:lnTo>
                  <a:pt x="991" y="4476"/>
                </a:lnTo>
                <a:lnTo>
                  <a:pt x="551" y="4586"/>
                </a:lnTo>
                <a:lnTo>
                  <a:pt x="514" y="4146"/>
                </a:lnTo>
                <a:lnTo>
                  <a:pt x="1358" y="4146"/>
                </a:lnTo>
                <a:lnTo>
                  <a:pt x="2678" y="4109"/>
                </a:lnTo>
                <a:lnTo>
                  <a:pt x="3815" y="4072"/>
                </a:lnTo>
                <a:lnTo>
                  <a:pt x="4916" y="3999"/>
                </a:lnTo>
                <a:close/>
                <a:moveTo>
                  <a:pt x="1211" y="1"/>
                </a:moveTo>
                <a:lnTo>
                  <a:pt x="1101" y="37"/>
                </a:lnTo>
                <a:lnTo>
                  <a:pt x="1028" y="147"/>
                </a:lnTo>
                <a:lnTo>
                  <a:pt x="881" y="771"/>
                </a:lnTo>
                <a:lnTo>
                  <a:pt x="807" y="1395"/>
                </a:lnTo>
                <a:lnTo>
                  <a:pt x="807" y="1835"/>
                </a:lnTo>
                <a:lnTo>
                  <a:pt x="807" y="2092"/>
                </a:lnTo>
                <a:lnTo>
                  <a:pt x="881" y="2312"/>
                </a:lnTo>
                <a:lnTo>
                  <a:pt x="551" y="2385"/>
                </a:lnTo>
                <a:lnTo>
                  <a:pt x="367" y="2458"/>
                </a:lnTo>
                <a:lnTo>
                  <a:pt x="221" y="2568"/>
                </a:lnTo>
                <a:lnTo>
                  <a:pt x="184" y="2605"/>
                </a:lnTo>
                <a:lnTo>
                  <a:pt x="147" y="2678"/>
                </a:lnTo>
                <a:lnTo>
                  <a:pt x="37" y="2825"/>
                </a:lnTo>
                <a:lnTo>
                  <a:pt x="37" y="3009"/>
                </a:lnTo>
                <a:lnTo>
                  <a:pt x="37" y="3375"/>
                </a:lnTo>
                <a:lnTo>
                  <a:pt x="37" y="3852"/>
                </a:lnTo>
                <a:lnTo>
                  <a:pt x="37" y="3889"/>
                </a:lnTo>
                <a:lnTo>
                  <a:pt x="0" y="3962"/>
                </a:lnTo>
                <a:lnTo>
                  <a:pt x="37" y="4072"/>
                </a:lnTo>
                <a:lnTo>
                  <a:pt x="74" y="4439"/>
                </a:lnTo>
                <a:lnTo>
                  <a:pt x="110" y="5540"/>
                </a:lnTo>
                <a:lnTo>
                  <a:pt x="110" y="5943"/>
                </a:lnTo>
                <a:lnTo>
                  <a:pt x="184" y="6127"/>
                </a:lnTo>
                <a:lnTo>
                  <a:pt x="257" y="6310"/>
                </a:lnTo>
                <a:lnTo>
                  <a:pt x="367" y="6457"/>
                </a:lnTo>
                <a:lnTo>
                  <a:pt x="477" y="6567"/>
                </a:lnTo>
                <a:lnTo>
                  <a:pt x="624" y="6677"/>
                </a:lnTo>
                <a:lnTo>
                  <a:pt x="771" y="6750"/>
                </a:lnTo>
                <a:lnTo>
                  <a:pt x="1101" y="6860"/>
                </a:lnTo>
                <a:lnTo>
                  <a:pt x="1468" y="6934"/>
                </a:lnTo>
                <a:lnTo>
                  <a:pt x="2091" y="7007"/>
                </a:lnTo>
                <a:lnTo>
                  <a:pt x="2678" y="7044"/>
                </a:lnTo>
                <a:lnTo>
                  <a:pt x="2605" y="7264"/>
                </a:lnTo>
                <a:lnTo>
                  <a:pt x="2605" y="7484"/>
                </a:lnTo>
                <a:lnTo>
                  <a:pt x="2605" y="7887"/>
                </a:lnTo>
                <a:lnTo>
                  <a:pt x="2605" y="8548"/>
                </a:lnTo>
                <a:lnTo>
                  <a:pt x="2678" y="9208"/>
                </a:lnTo>
                <a:lnTo>
                  <a:pt x="2825" y="10455"/>
                </a:lnTo>
                <a:lnTo>
                  <a:pt x="3045" y="11665"/>
                </a:lnTo>
                <a:lnTo>
                  <a:pt x="3118" y="11922"/>
                </a:lnTo>
                <a:lnTo>
                  <a:pt x="3228" y="12106"/>
                </a:lnTo>
                <a:lnTo>
                  <a:pt x="3375" y="12252"/>
                </a:lnTo>
                <a:lnTo>
                  <a:pt x="3595" y="12399"/>
                </a:lnTo>
                <a:lnTo>
                  <a:pt x="3779" y="12472"/>
                </a:lnTo>
                <a:lnTo>
                  <a:pt x="3999" y="12546"/>
                </a:lnTo>
                <a:lnTo>
                  <a:pt x="4476" y="12619"/>
                </a:lnTo>
                <a:lnTo>
                  <a:pt x="4732" y="12582"/>
                </a:lnTo>
                <a:lnTo>
                  <a:pt x="4952" y="12509"/>
                </a:lnTo>
                <a:lnTo>
                  <a:pt x="5136" y="12399"/>
                </a:lnTo>
                <a:lnTo>
                  <a:pt x="5283" y="12216"/>
                </a:lnTo>
                <a:lnTo>
                  <a:pt x="5429" y="12032"/>
                </a:lnTo>
                <a:lnTo>
                  <a:pt x="5503" y="11812"/>
                </a:lnTo>
                <a:lnTo>
                  <a:pt x="5576" y="11592"/>
                </a:lnTo>
                <a:lnTo>
                  <a:pt x="5613" y="11372"/>
                </a:lnTo>
                <a:lnTo>
                  <a:pt x="5613" y="11079"/>
                </a:lnTo>
                <a:lnTo>
                  <a:pt x="5613" y="10785"/>
                </a:lnTo>
                <a:lnTo>
                  <a:pt x="5539" y="10162"/>
                </a:lnTo>
                <a:lnTo>
                  <a:pt x="5539" y="9538"/>
                </a:lnTo>
                <a:lnTo>
                  <a:pt x="5649" y="8951"/>
                </a:lnTo>
                <a:lnTo>
                  <a:pt x="5723" y="8658"/>
                </a:lnTo>
                <a:lnTo>
                  <a:pt x="5833" y="8364"/>
                </a:lnTo>
                <a:lnTo>
                  <a:pt x="5980" y="8071"/>
                </a:lnTo>
                <a:lnTo>
                  <a:pt x="6090" y="7961"/>
                </a:lnTo>
                <a:lnTo>
                  <a:pt x="6200" y="7851"/>
                </a:lnTo>
                <a:lnTo>
                  <a:pt x="6273" y="7814"/>
                </a:lnTo>
                <a:lnTo>
                  <a:pt x="6310" y="7814"/>
                </a:lnTo>
                <a:lnTo>
                  <a:pt x="6456" y="7887"/>
                </a:lnTo>
                <a:lnTo>
                  <a:pt x="6530" y="7997"/>
                </a:lnTo>
                <a:lnTo>
                  <a:pt x="6603" y="8144"/>
                </a:lnTo>
                <a:lnTo>
                  <a:pt x="6640" y="8291"/>
                </a:lnTo>
                <a:lnTo>
                  <a:pt x="6603" y="8474"/>
                </a:lnTo>
                <a:lnTo>
                  <a:pt x="6566" y="8804"/>
                </a:lnTo>
                <a:lnTo>
                  <a:pt x="6530" y="9208"/>
                </a:lnTo>
                <a:lnTo>
                  <a:pt x="6566" y="9428"/>
                </a:lnTo>
                <a:lnTo>
                  <a:pt x="6603" y="9648"/>
                </a:lnTo>
                <a:lnTo>
                  <a:pt x="6676" y="9868"/>
                </a:lnTo>
                <a:lnTo>
                  <a:pt x="6787" y="10051"/>
                </a:lnTo>
                <a:lnTo>
                  <a:pt x="6970" y="10162"/>
                </a:lnTo>
                <a:lnTo>
                  <a:pt x="7153" y="10272"/>
                </a:lnTo>
                <a:lnTo>
                  <a:pt x="7447" y="10345"/>
                </a:lnTo>
                <a:lnTo>
                  <a:pt x="7777" y="10382"/>
                </a:lnTo>
                <a:lnTo>
                  <a:pt x="8437" y="10382"/>
                </a:lnTo>
                <a:lnTo>
                  <a:pt x="9061" y="10308"/>
                </a:lnTo>
                <a:lnTo>
                  <a:pt x="9684" y="10162"/>
                </a:lnTo>
                <a:lnTo>
                  <a:pt x="9758" y="10125"/>
                </a:lnTo>
                <a:lnTo>
                  <a:pt x="9831" y="10051"/>
                </a:lnTo>
                <a:lnTo>
                  <a:pt x="9868" y="9941"/>
                </a:lnTo>
                <a:lnTo>
                  <a:pt x="9831" y="9868"/>
                </a:lnTo>
                <a:lnTo>
                  <a:pt x="9794" y="9758"/>
                </a:lnTo>
                <a:lnTo>
                  <a:pt x="9721" y="9685"/>
                </a:lnTo>
                <a:lnTo>
                  <a:pt x="9648" y="9648"/>
                </a:lnTo>
                <a:lnTo>
                  <a:pt x="9538" y="9648"/>
                </a:lnTo>
                <a:lnTo>
                  <a:pt x="8951" y="9758"/>
                </a:lnTo>
                <a:lnTo>
                  <a:pt x="8327" y="9831"/>
                </a:lnTo>
                <a:lnTo>
                  <a:pt x="7740" y="9831"/>
                </a:lnTo>
                <a:lnTo>
                  <a:pt x="7447" y="9795"/>
                </a:lnTo>
                <a:lnTo>
                  <a:pt x="7300" y="9721"/>
                </a:lnTo>
                <a:lnTo>
                  <a:pt x="7190" y="9648"/>
                </a:lnTo>
                <a:lnTo>
                  <a:pt x="7117" y="9575"/>
                </a:lnTo>
                <a:lnTo>
                  <a:pt x="7080" y="9465"/>
                </a:lnTo>
                <a:lnTo>
                  <a:pt x="7080" y="9208"/>
                </a:lnTo>
                <a:lnTo>
                  <a:pt x="7080" y="8914"/>
                </a:lnTo>
                <a:lnTo>
                  <a:pt x="7117" y="8694"/>
                </a:lnTo>
                <a:lnTo>
                  <a:pt x="7153" y="8474"/>
                </a:lnTo>
                <a:lnTo>
                  <a:pt x="7153" y="8254"/>
                </a:lnTo>
                <a:lnTo>
                  <a:pt x="7117" y="8034"/>
                </a:lnTo>
                <a:lnTo>
                  <a:pt x="7043" y="7851"/>
                </a:lnTo>
                <a:lnTo>
                  <a:pt x="6970" y="7667"/>
                </a:lnTo>
                <a:lnTo>
                  <a:pt x="6823" y="7520"/>
                </a:lnTo>
                <a:lnTo>
                  <a:pt x="6676" y="7410"/>
                </a:lnTo>
                <a:lnTo>
                  <a:pt x="6530" y="7337"/>
                </a:lnTo>
                <a:lnTo>
                  <a:pt x="6383" y="7300"/>
                </a:lnTo>
                <a:lnTo>
                  <a:pt x="6200" y="7300"/>
                </a:lnTo>
                <a:lnTo>
                  <a:pt x="6016" y="7337"/>
                </a:lnTo>
                <a:lnTo>
                  <a:pt x="5833" y="7447"/>
                </a:lnTo>
                <a:lnTo>
                  <a:pt x="5649" y="7594"/>
                </a:lnTo>
                <a:lnTo>
                  <a:pt x="5503" y="7814"/>
                </a:lnTo>
                <a:lnTo>
                  <a:pt x="5393" y="8034"/>
                </a:lnTo>
                <a:lnTo>
                  <a:pt x="5283" y="8291"/>
                </a:lnTo>
                <a:lnTo>
                  <a:pt x="5136" y="8768"/>
                </a:lnTo>
                <a:lnTo>
                  <a:pt x="5026" y="9281"/>
                </a:lnTo>
                <a:lnTo>
                  <a:pt x="4989" y="9795"/>
                </a:lnTo>
                <a:lnTo>
                  <a:pt x="5026" y="10308"/>
                </a:lnTo>
                <a:lnTo>
                  <a:pt x="5062" y="10858"/>
                </a:lnTo>
                <a:lnTo>
                  <a:pt x="5062" y="11372"/>
                </a:lnTo>
                <a:lnTo>
                  <a:pt x="5062" y="11519"/>
                </a:lnTo>
                <a:lnTo>
                  <a:pt x="5026" y="11665"/>
                </a:lnTo>
                <a:lnTo>
                  <a:pt x="4952" y="11775"/>
                </a:lnTo>
                <a:lnTo>
                  <a:pt x="4879" y="11886"/>
                </a:lnTo>
                <a:lnTo>
                  <a:pt x="4769" y="11959"/>
                </a:lnTo>
                <a:lnTo>
                  <a:pt x="4659" y="12032"/>
                </a:lnTo>
                <a:lnTo>
                  <a:pt x="4512" y="12069"/>
                </a:lnTo>
                <a:lnTo>
                  <a:pt x="4366" y="12069"/>
                </a:lnTo>
                <a:lnTo>
                  <a:pt x="4109" y="11996"/>
                </a:lnTo>
                <a:lnTo>
                  <a:pt x="3815" y="11922"/>
                </a:lnTo>
                <a:lnTo>
                  <a:pt x="3705" y="11849"/>
                </a:lnTo>
                <a:lnTo>
                  <a:pt x="3595" y="11739"/>
                </a:lnTo>
                <a:lnTo>
                  <a:pt x="3559" y="11592"/>
                </a:lnTo>
                <a:lnTo>
                  <a:pt x="3522" y="11445"/>
                </a:lnTo>
                <a:lnTo>
                  <a:pt x="3302" y="10272"/>
                </a:lnTo>
                <a:lnTo>
                  <a:pt x="3155" y="9061"/>
                </a:lnTo>
                <a:lnTo>
                  <a:pt x="3045" y="7887"/>
                </a:lnTo>
                <a:lnTo>
                  <a:pt x="3045" y="7484"/>
                </a:lnTo>
                <a:lnTo>
                  <a:pt x="3008" y="7264"/>
                </a:lnTo>
                <a:lnTo>
                  <a:pt x="2935" y="7044"/>
                </a:lnTo>
                <a:lnTo>
                  <a:pt x="3375" y="7044"/>
                </a:lnTo>
                <a:lnTo>
                  <a:pt x="3779" y="7007"/>
                </a:lnTo>
                <a:lnTo>
                  <a:pt x="4219" y="6970"/>
                </a:lnTo>
                <a:lnTo>
                  <a:pt x="4622" y="6860"/>
                </a:lnTo>
                <a:lnTo>
                  <a:pt x="4806" y="6787"/>
                </a:lnTo>
                <a:lnTo>
                  <a:pt x="4952" y="6677"/>
                </a:lnTo>
                <a:lnTo>
                  <a:pt x="5099" y="6603"/>
                </a:lnTo>
                <a:lnTo>
                  <a:pt x="5209" y="6493"/>
                </a:lnTo>
                <a:lnTo>
                  <a:pt x="5429" y="6200"/>
                </a:lnTo>
                <a:lnTo>
                  <a:pt x="5539" y="5906"/>
                </a:lnTo>
                <a:lnTo>
                  <a:pt x="5649" y="5576"/>
                </a:lnTo>
                <a:lnTo>
                  <a:pt x="5723" y="5210"/>
                </a:lnTo>
                <a:lnTo>
                  <a:pt x="5723" y="4806"/>
                </a:lnTo>
                <a:lnTo>
                  <a:pt x="5686" y="4036"/>
                </a:lnTo>
                <a:lnTo>
                  <a:pt x="5649" y="3559"/>
                </a:lnTo>
                <a:lnTo>
                  <a:pt x="5576" y="3082"/>
                </a:lnTo>
                <a:lnTo>
                  <a:pt x="5539" y="2789"/>
                </a:lnTo>
                <a:lnTo>
                  <a:pt x="5503" y="2678"/>
                </a:lnTo>
                <a:lnTo>
                  <a:pt x="5466" y="2568"/>
                </a:lnTo>
                <a:lnTo>
                  <a:pt x="5429" y="2422"/>
                </a:lnTo>
                <a:lnTo>
                  <a:pt x="5356" y="2348"/>
                </a:lnTo>
                <a:lnTo>
                  <a:pt x="5173" y="2238"/>
                </a:lnTo>
                <a:lnTo>
                  <a:pt x="5026" y="2202"/>
                </a:lnTo>
                <a:lnTo>
                  <a:pt x="4916" y="2202"/>
                </a:lnTo>
                <a:lnTo>
                  <a:pt x="4879" y="2238"/>
                </a:lnTo>
                <a:lnTo>
                  <a:pt x="4586" y="2238"/>
                </a:lnTo>
                <a:lnTo>
                  <a:pt x="4622" y="808"/>
                </a:lnTo>
                <a:lnTo>
                  <a:pt x="4586" y="551"/>
                </a:lnTo>
                <a:lnTo>
                  <a:pt x="4549" y="441"/>
                </a:lnTo>
                <a:lnTo>
                  <a:pt x="4512" y="331"/>
                </a:lnTo>
                <a:lnTo>
                  <a:pt x="4439" y="258"/>
                </a:lnTo>
                <a:lnTo>
                  <a:pt x="4329" y="221"/>
                </a:lnTo>
                <a:lnTo>
                  <a:pt x="4219" y="184"/>
                </a:lnTo>
                <a:lnTo>
                  <a:pt x="4072" y="221"/>
                </a:lnTo>
                <a:lnTo>
                  <a:pt x="3815" y="331"/>
                </a:lnTo>
                <a:lnTo>
                  <a:pt x="3705" y="404"/>
                </a:lnTo>
                <a:lnTo>
                  <a:pt x="3632" y="514"/>
                </a:lnTo>
                <a:lnTo>
                  <a:pt x="3522" y="734"/>
                </a:lnTo>
                <a:lnTo>
                  <a:pt x="3449" y="991"/>
                </a:lnTo>
                <a:lnTo>
                  <a:pt x="3485" y="1321"/>
                </a:lnTo>
                <a:lnTo>
                  <a:pt x="3522" y="1651"/>
                </a:lnTo>
                <a:lnTo>
                  <a:pt x="3559" y="1908"/>
                </a:lnTo>
                <a:lnTo>
                  <a:pt x="3669" y="2165"/>
                </a:lnTo>
                <a:lnTo>
                  <a:pt x="2091" y="2165"/>
                </a:lnTo>
                <a:lnTo>
                  <a:pt x="2055" y="1358"/>
                </a:lnTo>
                <a:lnTo>
                  <a:pt x="2018" y="514"/>
                </a:lnTo>
                <a:lnTo>
                  <a:pt x="2018" y="368"/>
                </a:lnTo>
                <a:lnTo>
                  <a:pt x="1945" y="221"/>
                </a:lnTo>
                <a:lnTo>
                  <a:pt x="1871" y="147"/>
                </a:lnTo>
                <a:lnTo>
                  <a:pt x="1761" y="74"/>
                </a:lnTo>
                <a:lnTo>
                  <a:pt x="1651" y="37"/>
                </a:lnTo>
                <a:lnTo>
                  <a:pt x="1504" y="1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5" name="Google Shape;515;p10"/>
          <p:cNvSpPr/>
          <p:nvPr/>
        </p:nvSpPr>
        <p:spPr>
          <a:xfrm>
            <a:off x="8801760" y="790271"/>
            <a:ext cx="377708" cy="426638"/>
          </a:xfrm>
          <a:custGeom>
            <a:avLst/>
            <a:gdLst/>
            <a:ahLst/>
            <a:cxnLst/>
            <a:rect l="l" t="t" r="r" b="b"/>
            <a:pathLst>
              <a:path w="13316" h="15041" extrusionOk="0">
                <a:moveTo>
                  <a:pt x="5466" y="1"/>
                </a:moveTo>
                <a:lnTo>
                  <a:pt x="5466" y="38"/>
                </a:lnTo>
                <a:lnTo>
                  <a:pt x="5576" y="1248"/>
                </a:lnTo>
                <a:lnTo>
                  <a:pt x="5612" y="1321"/>
                </a:lnTo>
                <a:lnTo>
                  <a:pt x="5649" y="1395"/>
                </a:lnTo>
                <a:lnTo>
                  <a:pt x="5759" y="1431"/>
                </a:lnTo>
                <a:lnTo>
                  <a:pt x="5833" y="1395"/>
                </a:lnTo>
                <a:lnTo>
                  <a:pt x="6713" y="881"/>
                </a:lnTo>
                <a:lnTo>
                  <a:pt x="6713" y="881"/>
                </a:lnTo>
                <a:lnTo>
                  <a:pt x="6640" y="1285"/>
                </a:lnTo>
                <a:lnTo>
                  <a:pt x="6603" y="1652"/>
                </a:lnTo>
                <a:lnTo>
                  <a:pt x="6603" y="2055"/>
                </a:lnTo>
                <a:lnTo>
                  <a:pt x="6640" y="2459"/>
                </a:lnTo>
                <a:lnTo>
                  <a:pt x="6676" y="2569"/>
                </a:lnTo>
                <a:lnTo>
                  <a:pt x="6750" y="2605"/>
                </a:lnTo>
                <a:lnTo>
                  <a:pt x="6823" y="2642"/>
                </a:lnTo>
                <a:lnTo>
                  <a:pt x="6896" y="2679"/>
                </a:lnTo>
                <a:lnTo>
                  <a:pt x="6970" y="2642"/>
                </a:lnTo>
                <a:lnTo>
                  <a:pt x="7043" y="2605"/>
                </a:lnTo>
                <a:lnTo>
                  <a:pt x="7080" y="2532"/>
                </a:lnTo>
                <a:lnTo>
                  <a:pt x="7080" y="2459"/>
                </a:lnTo>
                <a:lnTo>
                  <a:pt x="7043" y="2275"/>
                </a:lnTo>
                <a:lnTo>
                  <a:pt x="7006" y="1835"/>
                </a:lnTo>
                <a:lnTo>
                  <a:pt x="7043" y="1395"/>
                </a:lnTo>
                <a:lnTo>
                  <a:pt x="7116" y="955"/>
                </a:lnTo>
                <a:lnTo>
                  <a:pt x="7226" y="514"/>
                </a:lnTo>
                <a:lnTo>
                  <a:pt x="7190" y="404"/>
                </a:lnTo>
                <a:lnTo>
                  <a:pt x="7153" y="294"/>
                </a:lnTo>
                <a:lnTo>
                  <a:pt x="7043" y="258"/>
                </a:lnTo>
                <a:lnTo>
                  <a:pt x="6933" y="294"/>
                </a:lnTo>
                <a:lnTo>
                  <a:pt x="5906" y="918"/>
                </a:lnTo>
                <a:lnTo>
                  <a:pt x="5869" y="698"/>
                </a:lnTo>
                <a:lnTo>
                  <a:pt x="5796" y="478"/>
                </a:lnTo>
                <a:lnTo>
                  <a:pt x="5686" y="221"/>
                </a:lnTo>
                <a:lnTo>
                  <a:pt x="5576" y="1"/>
                </a:lnTo>
                <a:close/>
                <a:moveTo>
                  <a:pt x="8840" y="3816"/>
                </a:moveTo>
                <a:lnTo>
                  <a:pt x="8730" y="3852"/>
                </a:lnTo>
                <a:lnTo>
                  <a:pt x="8657" y="3926"/>
                </a:lnTo>
                <a:lnTo>
                  <a:pt x="8510" y="4146"/>
                </a:lnTo>
                <a:lnTo>
                  <a:pt x="8364" y="4293"/>
                </a:lnTo>
                <a:lnTo>
                  <a:pt x="8143" y="4476"/>
                </a:lnTo>
                <a:lnTo>
                  <a:pt x="7997" y="4659"/>
                </a:lnTo>
                <a:lnTo>
                  <a:pt x="7997" y="4733"/>
                </a:lnTo>
                <a:lnTo>
                  <a:pt x="7997" y="4769"/>
                </a:lnTo>
                <a:lnTo>
                  <a:pt x="8033" y="4806"/>
                </a:lnTo>
                <a:lnTo>
                  <a:pt x="8070" y="4843"/>
                </a:lnTo>
                <a:lnTo>
                  <a:pt x="8253" y="4843"/>
                </a:lnTo>
                <a:lnTo>
                  <a:pt x="8400" y="4806"/>
                </a:lnTo>
                <a:lnTo>
                  <a:pt x="8547" y="4733"/>
                </a:lnTo>
                <a:lnTo>
                  <a:pt x="8694" y="4659"/>
                </a:lnTo>
                <a:lnTo>
                  <a:pt x="8914" y="4403"/>
                </a:lnTo>
                <a:lnTo>
                  <a:pt x="9097" y="4146"/>
                </a:lnTo>
                <a:lnTo>
                  <a:pt x="9134" y="4073"/>
                </a:lnTo>
                <a:lnTo>
                  <a:pt x="9134" y="3963"/>
                </a:lnTo>
                <a:lnTo>
                  <a:pt x="9097" y="3889"/>
                </a:lnTo>
                <a:lnTo>
                  <a:pt x="9024" y="3852"/>
                </a:lnTo>
                <a:lnTo>
                  <a:pt x="8914" y="3816"/>
                </a:lnTo>
                <a:close/>
                <a:moveTo>
                  <a:pt x="147" y="2972"/>
                </a:moveTo>
                <a:lnTo>
                  <a:pt x="73" y="3009"/>
                </a:lnTo>
                <a:lnTo>
                  <a:pt x="37" y="3082"/>
                </a:lnTo>
                <a:lnTo>
                  <a:pt x="0" y="3229"/>
                </a:lnTo>
                <a:lnTo>
                  <a:pt x="37" y="3559"/>
                </a:lnTo>
                <a:lnTo>
                  <a:pt x="110" y="4073"/>
                </a:lnTo>
                <a:lnTo>
                  <a:pt x="220" y="4549"/>
                </a:lnTo>
                <a:lnTo>
                  <a:pt x="257" y="4623"/>
                </a:lnTo>
                <a:lnTo>
                  <a:pt x="330" y="4696"/>
                </a:lnTo>
                <a:lnTo>
                  <a:pt x="514" y="4696"/>
                </a:lnTo>
                <a:lnTo>
                  <a:pt x="1174" y="4219"/>
                </a:lnTo>
                <a:lnTo>
                  <a:pt x="1247" y="4843"/>
                </a:lnTo>
                <a:lnTo>
                  <a:pt x="1284" y="4990"/>
                </a:lnTo>
                <a:lnTo>
                  <a:pt x="1321" y="5173"/>
                </a:lnTo>
                <a:lnTo>
                  <a:pt x="1394" y="5320"/>
                </a:lnTo>
                <a:lnTo>
                  <a:pt x="1431" y="5356"/>
                </a:lnTo>
                <a:lnTo>
                  <a:pt x="1541" y="5393"/>
                </a:lnTo>
                <a:lnTo>
                  <a:pt x="1614" y="5393"/>
                </a:lnTo>
                <a:lnTo>
                  <a:pt x="1687" y="5356"/>
                </a:lnTo>
                <a:lnTo>
                  <a:pt x="1724" y="5320"/>
                </a:lnTo>
                <a:lnTo>
                  <a:pt x="1761" y="5246"/>
                </a:lnTo>
                <a:lnTo>
                  <a:pt x="1761" y="5173"/>
                </a:lnTo>
                <a:lnTo>
                  <a:pt x="1724" y="5063"/>
                </a:lnTo>
                <a:lnTo>
                  <a:pt x="1724" y="5026"/>
                </a:lnTo>
                <a:lnTo>
                  <a:pt x="1687" y="4953"/>
                </a:lnTo>
                <a:lnTo>
                  <a:pt x="1651" y="4549"/>
                </a:lnTo>
                <a:lnTo>
                  <a:pt x="1614" y="4183"/>
                </a:lnTo>
                <a:lnTo>
                  <a:pt x="1577" y="3816"/>
                </a:lnTo>
                <a:lnTo>
                  <a:pt x="1577" y="3706"/>
                </a:lnTo>
                <a:lnTo>
                  <a:pt x="1467" y="3632"/>
                </a:lnTo>
                <a:lnTo>
                  <a:pt x="1357" y="3632"/>
                </a:lnTo>
                <a:lnTo>
                  <a:pt x="1247" y="3669"/>
                </a:lnTo>
                <a:lnTo>
                  <a:pt x="880" y="3889"/>
                </a:lnTo>
                <a:lnTo>
                  <a:pt x="550" y="4146"/>
                </a:lnTo>
                <a:lnTo>
                  <a:pt x="330" y="3302"/>
                </a:lnTo>
                <a:lnTo>
                  <a:pt x="294" y="3082"/>
                </a:lnTo>
                <a:lnTo>
                  <a:pt x="220" y="2972"/>
                </a:lnTo>
                <a:close/>
                <a:moveTo>
                  <a:pt x="8400" y="2679"/>
                </a:moveTo>
                <a:lnTo>
                  <a:pt x="10124" y="5173"/>
                </a:lnTo>
                <a:lnTo>
                  <a:pt x="10161" y="5210"/>
                </a:lnTo>
                <a:lnTo>
                  <a:pt x="10124" y="5246"/>
                </a:lnTo>
                <a:lnTo>
                  <a:pt x="9684" y="5613"/>
                </a:lnTo>
                <a:lnTo>
                  <a:pt x="9207" y="6017"/>
                </a:lnTo>
                <a:lnTo>
                  <a:pt x="8804" y="6310"/>
                </a:lnTo>
                <a:lnTo>
                  <a:pt x="8584" y="6017"/>
                </a:lnTo>
                <a:lnTo>
                  <a:pt x="6970" y="3852"/>
                </a:lnTo>
                <a:lnTo>
                  <a:pt x="7703" y="3339"/>
                </a:lnTo>
                <a:lnTo>
                  <a:pt x="8033" y="3045"/>
                </a:lnTo>
                <a:lnTo>
                  <a:pt x="8364" y="2752"/>
                </a:lnTo>
                <a:lnTo>
                  <a:pt x="8400" y="2679"/>
                </a:lnTo>
                <a:close/>
                <a:moveTo>
                  <a:pt x="2494" y="7227"/>
                </a:moveTo>
                <a:lnTo>
                  <a:pt x="2421" y="7301"/>
                </a:lnTo>
                <a:lnTo>
                  <a:pt x="2421" y="7411"/>
                </a:lnTo>
                <a:lnTo>
                  <a:pt x="2678" y="7887"/>
                </a:lnTo>
                <a:lnTo>
                  <a:pt x="2494" y="8034"/>
                </a:lnTo>
                <a:lnTo>
                  <a:pt x="2458" y="8108"/>
                </a:lnTo>
                <a:lnTo>
                  <a:pt x="2421" y="8218"/>
                </a:lnTo>
                <a:lnTo>
                  <a:pt x="2421" y="8291"/>
                </a:lnTo>
                <a:lnTo>
                  <a:pt x="2494" y="8328"/>
                </a:lnTo>
                <a:lnTo>
                  <a:pt x="2605" y="8364"/>
                </a:lnTo>
                <a:lnTo>
                  <a:pt x="2678" y="8328"/>
                </a:lnTo>
                <a:lnTo>
                  <a:pt x="2861" y="8254"/>
                </a:lnTo>
                <a:lnTo>
                  <a:pt x="2935" y="8364"/>
                </a:lnTo>
                <a:lnTo>
                  <a:pt x="3155" y="8694"/>
                </a:lnTo>
                <a:lnTo>
                  <a:pt x="3301" y="8841"/>
                </a:lnTo>
                <a:lnTo>
                  <a:pt x="3375" y="8878"/>
                </a:lnTo>
                <a:lnTo>
                  <a:pt x="3485" y="8915"/>
                </a:lnTo>
                <a:lnTo>
                  <a:pt x="3558" y="8878"/>
                </a:lnTo>
                <a:lnTo>
                  <a:pt x="3595" y="8804"/>
                </a:lnTo>
                <a:lnTo>
                  <a:pt x="3632" y="8731"/>
                </a:lnTo>
                <a:lnTo>
                  <a:pt x="3595" y="8621"/>
                </a:lnTo>
                <a:lnTo>
                  <a:pt x="3558" y="8438"/>
                </a:lnTo>
                <a:lnTo>
                  <a:pt x="3301" y="8108"/>
                </a:lnTo>
                <a:lnTo>
                  <a:pt x="3228" y="7997"/>
                </a:lnTo>
                <a:lnTo>
                  <a:pt x="3558" y="7704"/>
                </a:lnTo>
                <a:lnTo>
                  <a:pt x="3595" y="7594"/>
                </a:lnTo>
                <a:lnTo>
                  <a:pt x="3595" y="7484"/>
                </a:lnTo>
                <a:lnTo>
                  <a:pt x="3558" y="7411"/>
                </a:lnTo>
                <a:lnTo>
                  <a:pt x="3485" y="7374"/>
                </a:lnTo>
                <a:lnTo>
                  <a:pt x="3412" y="7337"/>
                </a:lnTo>
                <a:lnTo>
                  <a:pt x="3338" y="7337"/>
                </a:lnTo>
                <a:lnTo>
                  <a:pt x="3228" y="7411"/>
                </a:lnTo>
                <a:lnTo>
                  <a:pt x="2971" y="7631"/>
                </a:lnTo>
                <a:lnTo>
                  <a:pt x="2641" y="7264"/>
                </a:lnTo>
                <a:lnTo>
                  <a:pt x="2568" y="7227"/>
                </a:lnTo>
                <a:close/>
                <a:moveTo>
                  <a:pt x="3191" y="6090"/>
                </a:moveTo>
                <a:lnTo>
                  <a:pt x="3595" y="6860"/>
                </a:lnTo>
                <a:lnTo>
                  <a:pt x="3998" y="7594"/>
                </a:lnTo>
                <a:lnTo>
                  <a:pt x="4439" y="8328"/>
                </a:lnTo>
                <a:lnTo>
                  <a:pt x="4915" y="9025"/>
                </a:lnTo>
                <a:lnTo>
                  <a:pt x="4769" y="9098"/>
                </a:lnTo>
                <a:lnTo>
                  <a:pt x="4622" y="9171"/>
                </a:lnTo>
                <a:lnTo>
                  <a:pt x="4365" y="9355"/>
                </a:lnTo>
                <a:lnTo>
                  <a:pt x="3778" y="9721"/>
                </a:lnTo>
                <a:lnTo>
                  <a:pt x="3522" y="9905"/>
                </a:lnTo>
                <a:lnTo>
                  <a:pt x="3412" y="10015"/>
                </a:lnTo>
                <a:lnTo>
                  <a:pt x="3265" y="10052"/>
                </a:lnTo>
                <a:lnTo>
                  <a:pt x="3228" y="10052"/>
                </a:lnTo>
                <a:lnTo>
                  <a:pt x="3191" y="10088"/>
                </a:lnTo>
                <a:lnTo>
                  <a:pt x="3191" y="10162"/>
                </a:lnTo>
                <a:lnTo>
                  <a:pt x="2421" y="9025"/>
                </a:lnTo>
                <a:lnTo>
                  <a:pt x="1761" y="7997"/>
                </a:lnTo>
                <a:lnTo>
                  <a:pt x="1064" y="7007"/>
                </a:lnTo>
                <a:lnTo>
                  <a:pt x="1394" y="6897"/>
                </a:lnTo>
                <a:lnTo>
                  <a:pt x="1724" y="6714"/>
                </a:lnTo>
                <a:lnTo>
                  <a:pt x="2348" y="6383"/>
                </a:lnTo>
                <a:lnTo>
                  <a:pt x="2494" y="6310"/>
                </a:lnTo>
                <a:lnTo>
                  <a:pt x="2641" y="6273"/>
                </a:lnTo>
                <a:lnTo>
                  <a:pt x="2935" y="6237"/>
                </a:lnTo>
                <a:lnTo>
                  <a:pt x="3081" y="6200"/>
                </a:lnTo>
                <a:lnTo>
                  <a:pt x="3191" y="6090"/>
                </a:lnTo>
                <a:close/>
                <a:moveTo>
                  <a:pt x="12729" y="11005"/>
                </a:moveTo>
                <a:lnTo>
                  <a:pt x="12655" y="11225"/>
                </a:lnTo>
                <a:lnTo>
                  <a:pt x="12582" y="11115"/>
                </a:lnTo>
                <a:lnTo>
                  <a:pt x="12729" y="11005"/>
                </a:lnTo>
                <a:close/>
                <a:moveTo>
                  <a:pt x="9647" y="12949"/>
                </a:moveTo>
                <a:lnTo>
                  <a:pt x="9721" y="13096"/>
                </a:lnTo>
                <a:lnTo>
                  <a:pt x="9831" y="13280"/>
                </a:lnTo>
                <a:lnTo>
                  <a:pt x="9941" y="13463"/>
                </a:lnTo>
                <a:lnTo>
                  <a:pt x="10088" y="13573"/>
                </a:lnTo>
                <a:lnTo>
                  <a:pt x="10051" y="13573"/>
                </a:lnTo>
                <a:lnTo>
                  <a:pt x="9647" y="13756"/>
                </a:lnTo>
                <a:lnTo>
                  <a:pt x="9647" y="13646"/>
                </a:lnTo>
                <a:lnTo>
                  <a:pt x="9574" y="13536"/>
                </a:lnTo>
                <a:lnTo>
                  <a:pt x="9427" y="13426"/>
                </a:lnTo>
                <a:lnTo>
                  <a:pt x="9354" y="13280"/>
                </a:lnTo>
                <a:lnTo>
                  <a:pt x="9281" y="13133"/>
                </a:lnTo>
                <a:lnTo>
                  <a:pt x="9244" y="12986"/>
                </a:lnTo>
                <a:lnTo>
                  <a:pt x="9647" y="12949"/>
                </a:lnTo>
                <a:close/>
                <a:moveTo>
                  <a:pt x="6640" y="12839"/>
                </a:moveTo>
                <a:lnTo>
                  <a:pt x="6493" y="13426"/>
                </a:lnTo>
                <a:lnTo>
                  <a:pt x="6419" y="14013"/>
                </a:lnTo>
                <a:lnTo>
                  <a:pt x="6419" y="14160"/>
                </a:lnTo>
                <a:lnTo>
                  <a:pt x="6163" y="13940"/>
                </a:lnTo>
                <a:lnTo>
                  <a:pt x="6126" y="13940"/>
                </a:lnTo>
                <a:lnTo>
                  <a:pt x="6126" y="13903"/>
                </a:lnTo>
                <a:lnTo>
                  <a:pt x="6126" y="13646"/>
                </a:lnTo>
                <a:lnTo>
                  <a:pt x="6163" y="13353"/>
                </a:lnTo>
                <a:lnTo>
                  <a:pt x="6236" y="13096"/>
                </a:lnTo>
                <a:lnTo>
                  <a:pt x="6346" y="12876"/>
                </a:lnTo>
                <a:lnTo>
                  <a:pt x="6640" y="12839"/>
                </a:lnTo>
                <a:close/>
                <a:moveTo>
                  <a:pt x="7336" y="13170"/>
                </a:moveTo>
                <a:lnTo>
                  <a:pt x="7263" y="13206"/>
                </a:lnTo>
                <a:lnTo>
                  <a:pt x="7226" y="13243"/>
                </a:lnTo>
                <a:lnTo>
                  <a:pt x="7080" y="13720"/>
                </a:lnTo>
                <a:lnTo>
                  <a:pt x="7006" y="13977"/>
                </a:lnTo>
                <a:lnTo>
                  <a:pt x="7006" y="14233"/>
                </a:lnTo>
                <a:lnTo>
                  <a:pt x="7006" y="14307"/>
                </a:lnTo>
                <a:lnTo>
                  <a:pt x="7043" y="14380"/>
                </a:lnTo>
                <a:lnTo>
                  <a:pt x="7116" y="14453"/>
                </a:lnTo>
                <a:lnTo>
                  <a:pt x="7190" y="14490"/>
                </a:lnTo>
                <a:lnTo>
                  <a:pt x="7263" y="14527"/>
                </a:lnTo>
                <a:lnTo>
                  <a:pt x="7336" y="14527"/>
                </a:lnTo>
                <a:lnTo>
                  <a:pt x="7410" y="14453"/>
                </a:lnTo>
                <a:lnTo>
                  <a:pt x="7483" y="14380"/>
                </a:lnTo>
                <a:lnTo>
                  <a:pt x="7483" y="14270"/>
                </a:lnTo>
                <a:lnTo>
                  <a:pt x="7446" y="14160"/>
                </a:lnTo>
                <a:lnTo>
                  <a:pt x="7373" y="14123"/>
                </a:lnTo>
                <a:lnTo>
                  <a:pt x="7373" y="13830"/>
                </a:lnTo>
                <a:lnTo>
                  <a:pt x="7410" y="13280"/>
                </a:lnTo>
                <a:lnTo>
                  <a:pt x="7373" y="13206"/>
                </a:lnTo>
                <a:lnTo>
                  <a:pt x="7336" y="13170"/>
                </a:lnTo>
                <a:close/>
                <a:moveTo>
                  <a:pt x="10418" y="5613"/>
                </a:moveTo>
                <a:lnTo>
                  <a:pt x="11188" y="6714"/>
                </a:lnTo>
                <a:lnTo>
                  <a:pt x="11555" y="7264"/>
                </a:lnTo>
                <a:lnTo>
                  <a:pt x="11922" y="7814"/>
                </a:lnTo>
                <a:lnTo>
                  <a:pt x="12252" y="8474"/>
                </a:lnTo>
                <a:lnTo>
                  <a:pt x="12399" y="8841"/>
                </a:lnTo>
                <a:lnTo>
                  <a:pt x="12545" y="9208"/>
                </a:lnTo>
                <a:lnTo>
                  <a:pt x="12619" y="9575"/>
                </a:lnTo>
                <a:lnTo>
                  <a:pt x="12692" y="9942"/>
                </a:lnTo>
                <a:lnTo>
                  <a:pt x="12729" y="10308"/>
                </a:lnTo>
                <a:lnTo>
                  <a:pt x="12729" y="10675"/>
                </a:lnTo>
                <a:lnTo>
                  <a:pt x="12325" y="10932"/>
                </a:lnTo>
                <a:lnTo>
                  <a:pt x="12288" y="10969"/>
                </a:lnTo>
                <a:lnTo>
                  <a:pt x="12252" y="11042"/>
                </a:lnTo>
                <a:lnTo>
                  <a:pt x="12288" y="11079"/>
                </a:lnTo>
                <a:lnTo>
                  <a:pt x="12325" y="11152"/>
                </a:lnTo>
                <a:lnTo>
                  <a:pt x="12435" y="11372"/>
                </a:lnTo>
                <a:lnTo>
                  <a:pt x="12509" y="11446"/>
                </a:lnTo>
                <a:lnTo>
                  <a:pt x="12582" y="11519"/>
                </a:lnTo>
                <a:lnTo>
                  <a:pt x="12472" y="11776"/>
                </a:lnTo>
                <a:lnTo>
                  <a:pt x="12325" y="12032"/>
                </a:lnTo>
                <a:lnTo>
                  <a:pt x="11848" y="11666"/>
                </a:lnTo>
                <a:lnTo>
                  <a:pt x="11775" y="11629"/>
                </a:lnTo>
                <a:lnTo>
                  <a:pt x="11702" y="11666"/>
                </a:lnTo>
                <a:lnTo>
                  <a:pt x="11665" y="11739"/>
                </a:lnTo>
                <a:lnTo>
                  <a:pt x="11702" y="11812"/>
                </a:lnTo>
                <a:lnTo>
                  <a:pt x="12142" y="12326"/>
                </a:lnTo>
                <a:lnTo>
                  <a:pt x="11848" y="12619"/>
                </a:lnTo>
                <a:lnTo>
                  <a:pt x="11812" y="12546"/>
                </a:lnTo>
                <a:lnTo>
                  <a:pt x="11665" y="12399"/>
                </a:lnTo>
                <a:lnTo>
                  <a:pt x="11518" y="12253"/>
                </a:lnTo>
                <a:lnTo>
                  <a:pt x="11371" y="12069"/>
                </a:lnTo>
                <a:lnTo>
                  <a:pt x="11298" y="11886"/>
                </a:lnTo>
                <a:lnTo>
                  <a:pt x="11225" y="11849"/>
                </a:lnTo>
                <a:lnTo>
                  <a:pt x="11188" y="11812"/>
                </a:lnTo>
                <a:lnTo>
                  <a:pt x="11115" y="11849"/>
                </a:lnTo>
                <a:lnTo>
                  <a:pt x="11078" y="11922"/>
                </a:lnTo>
                <a:lnTo>
                  <a:pt x="11078" y="12106"/>
                </a:lnTo>
                <a:lnTo>
                  <a:pt x="11115" y="12253"/>
                </a:lnTo>
                <a:lnTo>
                  <a:pt x="11188" y="12436"/>
                </a:lnTo>
                <a:lnTo>
                  <a:pt x="11261" y="12583"/>
                </a:lnTo>
                <a:lnTo>
                  <a:pt x="11371" y="12729"/>
                </a:lnTo>
                <a:lnTo>
                  <a:pt x="11518" y="12876"/>
                </a:lnTo>
                <a:lnTo>
                  <a:pt x="11115" y="13096"/>
                </a:lnTo>
                <a:lnTo>
                  <a:pt x="11151" y="12986"/>
                </a:lnTo>
                <a:lnTo>
                  <a:pt x="11151" y="12839"/>
                </a:lnTo>
                <a:lnTo>
                  <a:pt x="11078" y="12766"/>
                </a:lnTo>
                <a:lnTo>
                  <a:pt x="10968" y="12656"/>
                </a:lnTo>
                <a:lnTo>
                  <a:pt x="10931" y="12656"/>
                </a:lnTo>
                <a:lnTo>
                  <a:pt x="10858" y="12693"/>
                </a:lnTo>
                <a:lnTo>
                  <a:pt x="10858" y="12766"/>
                </a:lnTo>
                <a:lnTo>
                  <a:pt x="10821" y="12729"/>
                </a:lnTo>
                <a:lnTo>
                  <a:pt x="10491" y="12436"/>
                </a:lnTo>
                <a:lnTo>
                  <a:pt x="10418" y="12363"/>
                </a:lnTo>
                <a:lnTo>
                  <a:pt x="10344" y="12399"/>
                </a:lnTo>
                <a:lnTo>
                  <a:pt x="10308" y="12473"/>
                </a:lnTo>
                <a:lnTo>
                  <a:pt x="10308" y="12546"/>
                </a:lnTo>
                <a:lnTo>
                  <a:pt x="10491" y="12839"/>
                </a:lnTo>
                <a:lnTo>
                  <a:pt x="10711" y="13206"/>
                </a:lnTo>
                <a:lnTo>
                  <a:pt x="10785" y="13280"/>
                </a:lnTo>
                <a:lnTo>
                  <a:pt x="10381" y="13426"/>
                </a:lnTo>
                <a:lnTo>
                  <a:pt x="10381" y="13353"/>
                </a:lnTo>
                <a:lnTo>
                  <a:pt x="10344" y="13280"/>
                </a:lnTo>
                <a:lnTo>
                  <a:pt x="10234" y="13133"/>
                </a:lnTo>
                <a:lnTo>
                  <a:pt x="10051" y="12913"/>
                </a:lnTo>
                <a:lnTo>
                  <a:pt x="9904" y="12693"/>
                </a:lnTo>
                <a:lnTo>
                  <a:pt x="9831" y="12619"/>
                </a:lnTo>
                <a:lnTo>
                  <a:pt x="9721" y="12619"/>
                </a:lnTo>
                <a:lnTo>
                  <a:pt x="9391" y="12693"/>
                </a:lnTo>
                <a:lnTo>
                  <a:pt x="9097" y="12729"/>
                </a:lnTo>
                <a:lnTo>
                  <a:pt x="9024" y="12766"/>
                </a:lnTo>
                <a:lnTo>
                  <a:pt x="8987" y="12839"/>
                </a:lnTo>
                <a:lnTo>
                  <a:pt x="8987" y="12913"/>
                </a:lnTo>
                <a:lnTo>
                  <a:pt x="9024" y="12986"/>
                </a:lnTo>
                <a:lnTo>
                  <a:pt x="9024" y="13243"/>
                </a:lnTo>
                <a:lnTo>
                  <a:pt x="9097" y="13500"/>
                </a:lnTo>
                <a:lnTo>
                  <a:pt x="9134" y="13646"/>
                </a:lnTo>
                <a:lnTo>
                  <a:pt x="9207" y="13756"/>
                </a:lnTo>
                <a:lnTo>
                  <a:pt x="9317" y="13830"/>
                </a:lnTo>
                <a:lnTo>
                  <a:pt x="9427" y="13867"/>
                </a:lnTo>
                <a:lnTo>
                  <a:pt x="8987" y="14050"/>
                </a:lnTo>
                <a:lnTo>
                  <a:pt x="8950" y="13977"/>
                </a:lnTo>
                <a:lnTo>
                  <a:pt x="8804" y="13903"/>
                </a:lnTo>
                <a:lnTo>
                  <a:pt x="8767" y="13903"/>
                </a:lnTo>
                <a:lnTo>
                  <a:pt x="8620" y="13536"/>
                </a:lnTo>
                <a:lnTo>
                  <a:pt x="8510" y="13390"/>
                </a:lnTo>
                <a:lnTo>
                  <a:pt x="8364" y="13206"/>
                </a:lnTo>
                <a:lnTo>
                  <a:pt x="8327" y="13206"/>
                </a:lnTo>
                <a:lnTo>
                  <a:pt x="8327" y="13243"/>
                </a:lnTo>
                <a:lnTo>
                  <a:pt x="8327" y="13500"/>
                </a:lnTo>
                <a:lnTo>
                  <a:pt x="8364" y="13756"/>
                </a:lnTo>
                <a:lnTo>
                  <a:pt x="8510" y="14270"/>
                </a:lnTo>
                <a:lnTo>
                  <a:pt x="8070" y="14453"/>
                </a:lnTo>
                <a:lnTo>
                  <a:pt x="8033" y="14160"/>
                </a:lnTo>
                <a:lnTo>
                  <a:pt x="7960" y="13903"/>
                </a:lnTo>
                <a:lnTo>
                  <a:pt x="7923" y="13536"/>
                </a:lnTo>
                <a:lnTo>
                  <a:pt x="7923" y="13206"/>
                </a:lnTo>
                <a:lnTo>
                  <a:pt x="7887" y="13133"/>
                </a:lnTo>
                <a:lnTo>
                  <a:pt x="7813" y="13096"/>
                </a:lnTo>
                <a:lnTo>
                  <a:pt x="7777" y="13096"/>
                </a:lnTo>
                <a:lnTo>
                  <a:pt x="7703" y="13170"/>
                </a:lnTo>
                <a:lnTo>
                  <a:pt x="7667" y="13536"/>
                </a:lnTo>
                <a:lnTo>
                  <a:pt x="7630" y="13903"/>
                </a:lnTo>
                <a:lnTo>
                  <a:pt x="7667" y="14233"/>
                </a:lnTo>
                <a:lnTo>
                  <a:pt x="7667" y="14380"/>
                </a:lnTo>
                <a:lnTo>
                  <a:pt x="7740" y="14527"/>
                </a:lnTo>
                <a:lnTo>
                  <a:pt x="7483" y="14563"/>
                </a:lnTo>
                <a:lnTo>
                  <a:pt x="7190" y="14527"/>
                </a:lnTo>
                <a:lnTo>
                  <a:pt x="7006" y="14453"/>
                </a:lnTo>
                <a:lnTo>
                  <a:pt x="6786" y="14380"/>
                </a:lnTo>
                <a:lnTo>
                  <a:pt x="6823" y="14160"/>
                </a:lnTo>
                <a:lnTo>
                  <a:pt x="6860" y="13646"/>
                </a:lnTo>
                <a:lnTo>
                  <a:pt x="6860" y="13206"/>
                </a:lnTo>
                <a:lnTo>
                  <a:pt x="6860" y="12766"/>
                </a:lnTo>
                <a:lnTo>
                  <a:pt x="6823" y="12693"/>
                </a:lnTo>
                <a:lnTo>
                  <a:pt x="6713" y="12656"/>
                </a:lnTo>
                <a:lnTo>
                  <a:pt x="6346" y="12693"/>
                </a:lnTo>
                <a:lnTo>
                  <a:pt x="6309" y="12656"/>
                </a:lnTo>
                <a:lnTo>
                  <a:pt x="6236" y="12693"/>
                </a:lnTo>
                <a:lnTo>
                  <a:pt x="6089" y="12913"/>
                </a:lnTo>
                <a:lnTo>
                  <a:pt x="5943" y="13133"/>
                </a:lnTo>
                <a:lnTo>
                  <a:pt x="5869" y="13390"/>
                </a:lnTo>
                <a:lnTo>
                  <a:pt x="5796" y="13610"/>
                </a:lnTo>
                <a:lnTo>
                  <a:pt x="5392" y="13206"/>
                </a:lnTo>
                <a:lnTo>
                  <a:pt x="5686" y="12839"/>
                </a:lnTo>
                <a:lnTo>
                  <a:pt x="5943" y="12473"/>
                </a:lnTo>
                <a:lnTo>
                  <a:pt x="5943" y="12363"/>
                </a:lnTo>
                <a:lnTo>
                  <a:pt x="5943" y="12289"/>
                </a:lnTo>
                <a:lnTo>
                  <a:pt x="5869" y="12216"/>
                </a:lnTo>
                <a:lnTo>
                  <a:pt x="5686" y="12216"/>
                </a:lnTo>
                <a:lnTo>
                  <a:pt x="5612" y="12289"/>
                </a:lnTo>
                <a:lnTo>
                  <a:pt x="5209" y="12949"/>
                </a:lnTo>
                <a:lnTo>
                  <a:pt x="4952" y="12619"/>
                </a:lnTo>
                <a:lnTo>
                  <a:pt x="5136" y="12473"/>
                </a:lnTo>
                <a:lnTo>
                  <a:pt x="5319" y="12289"/>
                </a:lnTo>
                <a:lnTo>
                  <a:pt x="5466" y="12069"/>
                </a:lnTo>
                <a:lnTo>
                  <a:pt x="5576" y="11849"/>
                </a:lnTo>
                <a:lnTo>
                  <a:pt x="5576" y="11776"/>
                </a:lnTo>
                <a:lnTo>
                  <a:pt x="5576" y="11739"/>
                </a:lnTo>
                <a:lnTo>
                  <a:pt x="5539" y="11666"/>
                </a:lnTo>
                <a:lnTo>
                  <a:pt x="5502" y="11629"/>
                </a:lnTo>
                <a:lnTo>
                  <a:pt x="5319" y="11629"/>
                </a:lnTo>
                <a:lnTo>
                  <a:pt x="5282" y="11702"/>
                </a:lnTo>
                <a:lnTo>
                  <a:pt x="4805" y="12399"/>
                </a:lnTo>
                <a:lnTo>
                  <a:pt x="4439" y="11922"/>
                </a:lnTo>
                <a:lnTo>
                  <a:pt x="4549" y="11812"/>
                </a:lnTo>
                <a:lnTo>
                  <a:pt x="4879" y="11409"/>
                </a:lnTo>
                <a:lnTo>
                  <a:pt x="5209" y="10969"/>
                </a:lnTo>
                <a:lnTo>
                  <a:pt x="5209" y="10895"/>
                </a:lnTo>
                <a:lnTo>
                  <a:pt x="5246" y="10859"/>
                </a:lnTo>
                <a:lnTo>
                  <a:pt x="5282" y="10785"/>
                </a:lnTo>
                <a:lnTo>
                  <a:pt x="5282" y="10712"/>
                </a:lnTo>
                <a:lnTo>
                  <a:pt x="5209" y="10639"/>
                </a:lnTo>
                <a:lnTo>
                  <a:pt x="5099" y="10602"/>
                </a:lnTo>
                <a:lnTo>
                  <a:pt x="5026" y="10602"/>
                </a:lnTo>
                <a:lnTo>
                  <a:pt x="4952" y="10639"/>
                </a:lnTo>
                <a:lnTo>
                  <a:pt x="4549" y="11225"/>
                </a:lnTo>
                <a:lnTo>
                  <a:pt x="4329" y="11556"/>
                </a:lnTo>
                <a:lnTo>
                  <a:pt x="4292" y="11482"/>
                </a:lnTo>
                <a:lnTo>
                  <a:pt x="4145" y="11482"/>
                </a:lnTo>
                <a:lnTo>
                  <a:pt x="3888" y="11152"/>
                </a:lnTo>
                <a:lnTo>
                  <a:pt x="4329" y="10822"/>
                </a:lnTo>
                <a:lnTo>
                  <a:pt x="4549" y="10675"/>
                </a:lnTo>
                <a:lnTo>
                  <a:pt x="4732" y="10455"/>
                </a:lnTo>
                <a:lnTo>
                  <a:pt x="4769" y="10418"/>
                </a:lnTo>
                <a:lnTo>
                  <a:pt x="4805" y="10345"/>
                </a:lnTo>
                <a:lnTo>
                  <a:pt x="4732" y="10235"/>
                </a:lnTo>
                <a:lnTo>
                  <a:pt x="4659" y="10162"/>
                </a:lnTo>
                <a:lnTo>
                  <a:pt x="4585" y="10162"/>
                </a:lnTo>
                <a:lnTo>
                  <a:pt x="4512" y="10198"/>
                </a:lnTo>
                <a:lnTo>
                  <a:pt x="4292" y="10345"/>
                </a:lnTo>
                <a:lnTo>
                  <a:pt x="4072" y="10528"/>
                </a:lnTo>
                <a:lnTo>
                  <a:pt x="3705" y="10895"/>
                </a:lnTo>
                <a:lnTo>
                  <a:pt x="3256" y="10239"/>
                </a:lnTo>
                <a:lnTo>
                  <a:pt x="3256" y="10239"/>
                </a:lnTo>
                <a:lnTo>
                  <a:pt x="3485" y="10272"/>
                </a:lnTo>
                <a:lnTo>
                  <a:pt x="3742" y="10235"/>
                </a:lnTo>
                <a:lnTo>
                  <a:pt x="3888" y="10162"/>
                </a:lnTo>
                <a:lnTo>
                  <a:pt x="4072" y="10052"/>
                </a:lnTo>
                <a:lnTo>
                  <a:pt x="4365" y="9868"/>
                </a:lnTo>
                <a:lnTo>
                  <a:pt x="4769" y="9648"/>
                </a:lnTo>
                <a:lnTo>
                  <a:pt x="4989" y="9538"/>
                </a:lnTo>
                <a:lnTo>
                  <a:pt x="5172" y="9391"/>
                </a:lnTo>
                <a:lnTo>
                  <a:pt x="6053" y="10675"/>
                </a:lnTo>
                <a:lnTo>
                  <a:pt x="6383" y="11115"/>
                </a:lnTo>
                <a:lnTo>
                  <a:pt x="6713" y="11556"/>
                </a:lnTo>
                <a:lnTo>
                  <a:pt x="6896" y="11739"/>
                </a:lnTo>
                <a:lnTo>
                  <a:pt x="7116" y="11922"/>
                </a:lnTo>
                <a:lnTo>
                  <a:pt x="7336" y="12069"/>
                </a:lnTo>
                <a:lnTo>
                  <a:pt x="7593" y="12179"/>
                </a:lnTo>
                <a:lnTo>
                  <a:pt x="7813" y="12253"/>
                </a:lnTo>
                <a:lnTo>
                  <a:pt x="8070" y="12289"/>
                </a:lnTo>
                <a:lnTo>
                  <a:pt x="8547" y="12289"/>
                </a:lnTo>
                <a:lnTo>
                  <a:pt x="8767" y="12253"/>
                </a:lnTo>
                <a:lnTo>
                  <a:pt x="8987" y="12179"/>
                </a:lnTo>
                <a:lnTo>
                  <a:pt x="9207" y="12106"/>
                </a:lnTo>
                <a:lnTo>
                  <a:pt x="9427" y="11996"/>
                </a:lnTo>
                <a:lnTo>
                  <a:pt x="9684" y="11849"/>
                </a:lnTo>
                <a:lnTo>
                  <a:pt x="9867" y="11666"/>
                </a:lnTo>
                <a:lnTo>
                  <a:pt x="10051" y="11482"/>
                </a:lnTo>
                <a:lnTo>
                  <a:pt x="10198" y="11262"/>
                </a:lnTo>
                <a:lnTo>
                  <a:pt x="10308" y="11042"/>
                </a:lnTo>
                <a:lnTo>
                  <a:pt x="10418" y="10822"/>
                </a:lnTo>
                <a:lnTo>
                  <a:pt x="10491" y="10565"/>
                </a:lnTo>
                <a:lnTo>
                  <a:pt x="10528" y="10345"/>
                </a:lnTo>
                <a:lnTo>
                  <a:pt x="10564" y="9832"/>
                </a:lnTo>
                <a:lnTo>
                  <a:pt x="10528" y="9318"/>
                </a:lnTo>
                <a:lnTo>
                  <a:pt x="10418" y="8804"/>
                </a:lnTo>
                <a:lnTo>
                  <a:pt x="10234" y="8328"/>
                </a:lnTo>
                <a:lnTo>
                  <a:pt x="9978" y="7887"/>
                </a:lnTo>
                <a:lnTo>
                  <a:pt x="9684" y="7484"/>
                </a:lnTo>
                <a:lnTo>
                  <a:pt x="9097" y="6640"/>
                </a:lnTo>
                <a:lnTo>
                  <a:pt x="9354" y="6494"/>
                </a:lnTo>
                <a:lnTo>
                  <a:pt x="9574" y="6347"/>
                </a:lnTo>
                <a:lnTo>
                  <a:pt x="10014" y="5980"/>
                </a:lnTo>
                <a:lnTo>
                  <a:pt x="10418" y="5613"/>
                </a:lnTo>
                <a:close/>
                <a:moveTo>
                  <a:pt x="8400" y="2055"/>
                </a:moveTo>
                <a:lnTo>
                  <a:pt x="8290" y="2092"/>
                </a:lnTo>
                <a:lnTo>
                  <a:pt x="8217" y="2165"/>
                </a:lnTo>
                <a:lnTo>
                  <a:pt x="8180" y="2202"/>
                </a:lnTo>
                <a:lnTo>
                  <a:pt x="8180" y="2312"/>
                </a:lnTo>
                <a:lnTo>
                  <a:pt x="8180" y="2385"/>
                </a:lnTo>
                <a:lnTo>
                  <a:pt x="8107" y="2422"/>
                </a:lnTo>
                <a:lnTo>
                  <a:pt x="8033" y="2459"/>
                </a:lnTo>
                <a:lnTo>
                  <a:pt x="7300" y="3045"/>
                </a:lnTo>
                <a:lnTo>
                  <a:pt x="6896" y="3339"/>
                </a:lnTo>
                <a:lnTo>
                  <a:pt x="6529" y="3596"/>
                </a:lnTo>
                <a:lnTo>
                  <a:pt x="6456" y="3669"/>
                </a:lnTo>
                <a:lnTo>
                  <a:pt x="6419" y="3742"/>
                </a:lnTo>
                <a:lnTo>
                  <a:pt x="6419" y="3852"/>
                </a:lnTo>
                <a:lnTo>
                  <a:pt x="6419" y="3926"/>
                </a:lnTo>
                <a:lnTo>
                  <a:pt x="8547" y="6677"/>
                </a:lnTo>
                <a:lnTo>
                  <a:pt x="8547" y="6750"/>
                </a:lnTo>
                <a:lnTo>
                  <a:pt x="8620" y="6787"/>
                </a:lnTo>
                <a:lnTo>
                  <a:pt x="9391" y="7851"/>
                </a:lnTo>
                <a:lnTo>
                  <a:pt x="9684" y="8291"/>
                </a:lnTo>
                <a:lnTo>
                  <a:pt x="9904" y="8768"/>
                </a:lnTo>
                <a:lnTo>
                  <a:pt x="10014" y="9025"/>
                </a:lnTo>
                <a:lnTo>
                  <a:pt x="10088" y="9281"/>
                </a:lnTo>
                <a:lnTo>
                  <a:pt x="10124" y="9538"/>
                </a:lnTo>
                <a:lnTo>
                  <a:pt x="10124" y="9832"/>
                </a:lnTo>
                <a:lnTo>
                  <a:pt x="10124" y="10088"/>
                </a:lnTo>
                <a:lnTo>
                  <a:pt x="10088" y="10308"/>
                </a:lnTo>
                <a:lnTo>
                  <a:pt x="10014" y="10565"/>
                </a:lnTo>
                <a:lnTo>
                  <a:pt x="9904" y="10785"/>
                </a:lnTo>
                <a:lnTo>
                  <a:pt x="9794" y="11005"/>
                </a:lnTo>
                <a:lnTo>
                  <a:pt x="9647" y="11189"/>
                </a:lnTo>
                <a:lnTo>
                  <a:pt x="9464" y="11372"/>
                </a:lnTo>
                <a:lnTo>
                  <a:pt x="9281" y="11556"/>
                </a:lnTo>
                <a:lnTo>
                  <a:pt x="9097" y="11666"/>
                </a:lnTo>
                <a:lnTo>
                  <a:pt x="8877" y="11739"/>
                </a:lnTo>
                <a:lnTo>
                  <a:pt x="8657" y="11776"/>
                </a:lnTo>
                <a:lnTo>
                  <a:pt x="8437" y="11812"/>
                </a:lnTo>
                <a:lnTo>
                  <a:pt x="7997" y="11812"/>
                </a:lnTo>
                <a:lnTo>
                  <a:pt x="7813" y="11739"/>
                </a:lnTo>
                <a:lnTo>
                  <a:pt x="7593" y="11666"/>
                </a:lnTo>
                <a:lnTo>
                  <a:pt x="7373" y="11519"/>
                </a:lnTo>
                <a:lnTo>
                  <a:pt x="7153" y="11372"/>
                </a:lnTo>
                <a:lnTo>
                  <a:pt x="6970" y="11152"/>
                </a:lnTo>
                <a:lnTo>
                  <a:pt x="6823" y="10932"/>
                </a:lnTo>
                <a:lnTo>
                  <a:pt x="6053" y="9905"/>
                </a:lnTo>
                <a:lnTo>
                  <a:pt x="5356" y="8878"/>
                </a:lnTo>
                <a:lnTo>
                  <a:pt x="4659" y="7814"/>
                </a:lnTo>
                <a:lnTo>
                  <a:pt x="4035" y="6714"/>
                </a:lnTo>
                <a:lnTo>
                  <a:pt x="3742" y="6163"/>
                </a:lnTo>
                <a:lnTo>
                  <a:pt x="3485" y="5613"/>
                </a:lnTo>
                <a:lnTo>
                  <a:pt x="3412" y="5540"/>
                </a:lnTo>
                <a:lnTo>
                  <a:pt x="3301" y="5503"/>
                </a:lnTo>
                <a:lnTo>
                  <a:pt x="3191" y="5503"/>
                </a:lnTo>
                <a:lnTo>
                  <a:pt x="3118" y="5576"/>
                </a:lnTo>
                <a:lnTo>
                  <a:pt x="3008" y="5687"/>
                </a:lnTo>
                <a:lnTo>
                  <a:pt x="2861" y="5760"/>
                </a:lnTo>
                <a:lnTo>
                  <a:pt x="2715" y="5833"/>
                </a:lnTo>
                <a:lnTo>
                  <a:pt x="2568" y="5833"/>
                </a:lnTo>
                <a:lnTo>
                  <a:pt x="2421" y="5870"/>
                </a:lnTo>
                <a:lnTo>
                  <a:pt x="2274" y="5907"/>
                </a:lnTo>
                <a:lnTo>
                  <a:pt x="2018" y="6053"/>
                </a:lnTo>
                <a:lnTo>
                  <a:pt x="1431" y="6420"/>
                </a:lnTo>
                <a:lnTo>
                  <a:pt x="1137" y="6604"/>
                </a:lnTo>
                <a:lnTo>
                  <a:pt x="880" y="6824"/>
                </a:lnTo>
                <a:lnTo>
                  <a:pt x="770" y="6824"/>
                </a:lnTo>
                <a:lnTo>
                  <a:pt x="697" y="6897"/>
                </a:lnTo>
                <a:lnTo>
                  <a:pt x="660" y="6970"/>
                </a:lnTo>
                <a:lnTo>
                  <a:pt x="697" y="7080"/>
                </a:lnTo>
                <a:lnTo>
                  <a:pt x="1101" y="7814"/>
                </a:lnTo>
                <a:lnTo>
                  <a:pt x="1541" y="8548"/>
                </a:lnTo>
                <a:lnTo>
                  <a:pt x="2458" y="9942"/>
                </a:lnTo>
                <a:lnTo>
                  <a:pt x="3412" y="11335"/>
                </a:lnTo>
                <a:lnTo>
                  <a:pt x="4402" y="12693"/>
                </a:lnTo>
                <a:lnTo>
                  <a:pt x="4989" y="13426"/>
                </a:lnTo>
                <a:lnTo>
                  <a:pt x="4952" y="13426"/>
                </a:lnTo>
                <a:lnTo>
                  <a:pt x="4952" y="13500"/>
                </a:lnTo>
                <a:lnTo>
                  <a:pt x="4989" y="13536"/>
                </a:lnTo>
                <a:lnTo>
                  <a:pt x="5026" y="13573"/>
                </a:lnTo>
                <a:lnTo>
                  <a:pt x="5099" y="13536"/>
                </a:lnTo>
                <a:lnTo>
                  <a:pt x="5429" y="13940"/>
                </a:lnTo>
                <a:lnTo>
                  <a:pt x="5796" y="14307"/>
                </a:lnTo>
                <a:lnTo>
                  <a:pt x="5833" y="14343"/>
                </a:lnTo>
                <a:lnTo>
                  <a:pt x="5906" y="14380"/>
                </a:lnTo>
                <a:lnTo>
                  <a:pt x="6126" y="14563"/>
                </a:lnTo>
                <a:lnTo>
                  <a:pt x="6383" y="14710"/>
                </a:lnTo>
                <a:lnTo>
                  <a:pt x="6640" y="14857"/>
                </a:lnTo>
                <a:lnTo>
                  <a:pt x="6933" y="14967"/>
                </a:lnTo>
                <a:lnTo>
                  <a:pt x="7226" y="15040"/>
                </a:lnTo>
                <a:lnTo>
                  <a:pt x="7850" y="15040"/>
                </a:lnTo>
                <a:lnTo>
                  <a:pt x="8180" y="14967"/>
                </a:lnTo>
                <a:lnTo>
                  <a:pt x="8510" y="14820"/>
                </a:lnTo>
                <a:lnTo>
                  <a:pt x="8877" y="14673"/>
                </a:lnTo>
                <a:lnTo>
                  <a:pt x="9574" y="14343"/>
                </a:lnTo>
                <a:lnTo>
                  <a:pt x="11115" y="13683"/>
                </a:lnTo>
                <a:lnTo>
                  <a:pt x="11592" y="13426"/>
                </a:lnTo>
                <a:lnTo>
                  <a:pt x="11995" y="13170"/>
                </a:lnTo>
                <a:lnTo>
                  <a:pt x="12399" y="12839"/>
                </a:lnTo>
                <a:lnTo>
                  <a:pt x="12729" y="12436"/>
                </a:lnTo>
                <a:lnTo>
                  <a:pt x="12912" y="12142"/>
                </a:lnTo>
                <a:lnTo>
                  <a:pt x="13059" y="11849"/>
                </a:lnTo>
                <a:lnTo>
                  <a:pt x="13169" y="11519"/>
                </a:lnTo>
                <a:lnTo>
                  <a:pt x="13242" y="11189"/>
                </a:lnTo>
                <a:lnTo>
                  <a:pt x="13279" y="10859"/>
                </a:lnTo>
                <a:lnTo>
                  <a:pt x="13316" y="10528"/>
                </a:lnTo>
                <a:lnTo>
                  <a:pt x="13279" y="10198"/>
                </a:lnTo>
                <a:lnTo>
                  <a:pt x="13242" y="9868"/>
                </a:lnTo>
                <a:lnTo>
                  <a:pt x="13169" y="9538"/>
                </a:lnTo>
                <a:lnTo>
                  <a:pt x="13095" y="9208"/>
                </a:lnTo>
                <a:lnTo>
                  <a:pt x="12875" y="8584"/>
                </a:lnTo>
                <a:lnTo>
                  <a:pt x="12582" y="7961"/>
                </a:lnTo>
                <a:lnTo>
                  <a:pt x="12252" y="7374"/>
                </a:lnTo>
                <a:lnTo>
                  <a:pt x="11885" y="6824"/>
                </a:lnTo>
                <a:lnTo>
                  <a:pt x="10271" y="4476"/>
                </a:lnTo>
                <a:lnTo>
                  <a:pt x="8657" y="2165"/>
                </a:lnTo>
                <a:lnTo>
                  <a:pt x="8584" y="2092"/>
                </a:lnTo>
                <a:lnTo>
                  <a:pt x="8474" y="2055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6" name="Google Shape;516;p10"/>
          <p:cNvSpPr/>
          <p:nvPr/>
        </p:nvSpPr>
        <p:spPr>
          <a:xfrm>
            <a:off x="258963" y="4957957"/>
            <a:ext cx="386048" cy="258065"/>
          </a:xfrm>
          <a:custGeom>
            <a:avLst/>
            <a:gdLst/>
            <a:ahLst/>
            <a:cxnLst/>
            <a:rect l="l" t="t" r="r" b="b"/>
            <a:pathLst>
              <a:path w="13610" h="9098" extrusionOk="0">
                <a:moveTo>
                  <a:pt x="4696" y="0"/>
                </a:moveTo>
                <a:lnTo>
                  <a:pt x="4586" y="74"/>
                </a:lnTo>
                <a:lnTo>
                  <a:pt x="4256" y="440"/>
                </a:lnTo>
                <a:lnTo>
                  <a:pt x="3999" y="844"/>
                </a:lnTo>
                <a:lnTo>
                  <a:pt x="3742" y="1247"/>
                </a:lnTo>
                <a:lnTo>
                  <a:pt x="3522" y="1688"/>
                </a:lnTo>
                <a:lnTo>
                  <a:pt x="3339" y="2128"/>
                </a:lnTo>
                <a:lnTo>
                  <a:pt x="3228" y="2605"/>
                </a:lnTo>
                <a:lnTo>
                  <a:pt x="3118" y="3081"/>
                </a:lnTo>
                <a:lnTo>
                  <a:pt x="3045" y="3595"/>
                </a:lnTo>
                <a:lnTo>
                  <a:pt x="3008" y="3852"/>
                </a:lnTo>
                <a:lnTo>
                  <a:pt x="2935" y="4072"/>
                </a:lnTo>
                <a:lnTo>
                  <a:pt x="2825" y="4329"/>
                </a:lnTo>
                <a:lnTo>
                  <a:pt x="2678" y="4512"/>
                </a:lnTo>
                <a:lnTo>
                  <a:pt x="2605" y="4622"/>
                </a:lnTo>
                <a:lnTo>
                  <a:pt x="2495" y="4659"/>
                </a:lnTo>
                <a:lnTo>
                  <a:pt x="2275" y="4732"/>
                </a:lnTo>
                <a:lnTo>
                  <a:pt x="1835" y="4732"/>
                </a:lnTo>
                <a:lnTo>
                  <a:pt x="1541" y="4659"/>
                </a:lnTo>
                <a:lnTo>
                  <a:pt x="991" y="4659"/>
                </a:lnTo>
                <a:lnTo>
                  <a:pt x="881" y="4732"/>
                </a:lnTo>
                <a:lnTo>
                  <a:pt x="771" y="4769"/>
                </a:lnTo>
                <a:lnTo>
                  <a:pt x="587" y="4732"/>
                </a:lnTo>
                <a:lnTo>
                  <a:pt x="404" y="4732"/>
                </a:lnTo>
                <a:lnTo>
                  <a:pt x="257" y="4805"/>
                </a:lnTo>
                <a:lnTo>
                  <a:pt x="74" y="4879"/>
                </a:lnTo>
                <a:lnTo>
                  <a:pt x="37" y="4952"/>
                </a:lnTo>
                <a:lnTo>
                  <a:pt x="0" y="5026"/>
                </a:lnTo>
                <a:lnTo>
                  <a:pt x="0" y="5172"/>
                </a:lnTo>
                <a:lnTo>
                  <a:pt x="37" y="5209"/>
                </a:lnTo>
                <a:lnTo>
                  <a:pt x="74" y="5246"/>
                </a:lnTo>
                <a:lnTo>
                  <a:pt x="147" y="5282"/>
                </a:lnTo>
                <a:lnTo>
                  <a:pt x="221" y="5246"/>
                </a:lnTo>
                <a:lnTo>
                  <a:pt x="514" y="5172"/>
                </a:lnTo>
                <a:lnTo>
                  <a:pt x="587" y="5282"/>
                </a:lnTo>
                <a:lnTo>
                  <a:pt x="697" y="5356"/>
                </a:lnTo>
                <a:lnTo>
                  <a:pt x="807" y="5356"/>
                </a:lnTo>
                <a:lnTo>
                  <a:pt x="881" y="5319"/>
                </a:lnTo>
                <a:lnTo>
                  <a:pt x="918" y="5282"/>
                </a:lnTo>
                <a:lnTo>
                  <a:pt x="991" y="5209"/>
                </a:lnTo>
                <a:lnTo>
                  <a:pt x="1064" y="5172"/>
                </a:lnTo>
                <a:lnTo>
                  <a:pt x="1248" y="5136"/>
                </a:lnTo>
                <a:lnTo>
                  <a:pt x="1431" y="5172"/>
                </a:lnTo>
                <a:lnTo>
                  <a:pt x="1614" y="5209"/>
                </a:lnTo>
                <a:lnTo>
                  <a:pt x="1981" y="5282"/>
                </a:lnTo>
                <a:lnTo>
                  <a:pt x="2201" y="5282"/>
                </a:lnTo>
                <a:lnTo>
                  <a:pt x="2385" y="5246"/>
                </a:lnTo>
                <a:lnTo>
                  <a:pt x="2605" y="5209"/>
                </a:lnTo>
                <a:lnTo>
                  <a:pt x="2752" y="5136"/>
                </a:lnTo>
                <a:lnTo>
                  <a:pt x="2935" y="5026"/>
                </a:lnTo>
                <a:lnTo>
                  <a:pt x="3082" y="4879"/>
                </a:lnTo>
                <a:lnTo>
                  <a:pt x="3192" y="4732"/>
                </a:lnTo>
                <a:lnTo>
                  <a:pt x="3302" y="4549"/>
                </a:lnTo>
                <a:lnTo>
                  <a:pt x="3449" y="4182"/>
                </a:lnTo>
                <a:lnTo>
                  <a:pt x="3522" y="3925"/>
                </a:lnTo>
                <a:lnTo>
                  <a:pt x="3559" y="3668"/>
                </a:lnTo>
                <a:lnTo>
                  <a:pt x="3632" y="3118"/>
                </a:lnTo>
                <a:lnTo>
                  <a:pt x="3742" y="2641"/>
                </a:lnTo>
                <a:lnTo>
                  <a:pt x="3889" y="2201"/>
                </a:lnTo>
                <a:lnTo>
                  <a:pt x="4035" y="1834"/>
                </a:lnTo>
                <a:lnTo>
                  <a:pt x="4219" y="1467"/>
                </a:lnTo>
                <a:lnTo>
                  <a:pt x="4402" y="1137"/>
                </a:lnTo>
                <a:lnTo>
                  <a:pt x="4659" y="844"/>
                </a:lnTo>
                <a:lnTo>
                  <a:pt x="5173" y="2861"/>
                </a:lnTo>
                <a:lnTo>
                  <a:pt x="5649" y="4842"/>
                </a:lnTo>
                <a:lnTo>
                  <a:pt x="6126" y="6860"/>
                </a:lnTo>
                <a:lnTo>
                  <a:pt x="6567" y="8914"/>
                </a:lnTo>
                <a:lnTo>
                  <a:pt x="6603" y="8987"/>
                </a:lnTo>
                <a:lnTo>
                  <a:pt x="6713" y="9061"/>
                </a:lnTo>
                <a:lnTo>
                  <a:pt x="6787" y="9097"/>
                </a:lnTo>
                <a:lnTo>
                  <a:pt x="6897" y="9097"/>
                </a:lnTo>
                <a:lnTo>
                  <a:pt x="7153" y="8987"/>
                </a:lnTo>
                <a:lnTo>
                  <a:pt x="7374" y="8804"/>
                </a:lnTo>
                <a:lnTo>
                  <a:pt x="7520" y="8620"/>
                </a:lnTo>
                <a:lnTo>
                  <a:pt x="7667" y="8364"/>
                </a:lnTo>
                <a:lnTo>
                  <a:pt x="7814" y="7997"/>
                </a:lnTo>
                <a:lnTo>
                  <a:pt x="7924" y="7593"/>
                </a:lnTo>
                <a:lnTo>
                  <a:pt x="8181" y="6823"/>
                </a:lnTo>
                <a:lnTo>
                  <a:pt x="9061" y="3962"/>
                </a:lnTo>
                <a:lnTo>
                  <a:pt x="9208" y="4439"/>
                </a:lnTo>
                <a:lnTo>
                  <a:pt x="9318" y="4952"/>
                </a:lnTo>
                <a:lnTo>
                  <a:pt x="9318" y="5062"/>
                </a:lnTo>
                <a:lnTo>
                  <a:pt x="9391" y="5136"/>
                </a:lnTo>
                <a:lnTo>
                  <a:pt x="9464" y="5209"/>
                </a:lnTo>
                <a:lnTo>
                  <a:pt x="9574" y="5209"/>
                </a:lnTo>
                <a:lnTo>
                  <a:pt x="12032" y="5062"/>
                </a:lnTo>
                <a:lnTo>
                  <a:pt x="12069" y="5136"/>
                </a:lnTo>
                <a:lnTo>
                  <a:pt x="12105" y="5209"/>
                </a:lnTo>
                <a:lnTo>
                  <a:pt x="12326" y="5356"/>
                </a:lnTo>
                <a:lnTo>
                  <a:pt x="12582" y="5429"/>
                </a:lnTo>
                <a:lnTo>
                  <a:pt x="12619" y="5466"/>
                </a:lnTo>
                <a:lnTo>
                  <a:pt x="12912" y="5466"/>
                </a:lnTo>
                <a:lnTo>
                  <a:pt x="13059" y="5429"/>
                </a:lnTo>
                <a:lnTo>
                  <a:pt x="13206" y="5319"/>
                </a:lnTo>
                <a:lnTo>
                  <a:pt x="13316" y="5209"/>
                </a:lnTo>
                <a:lnTo>
                  <a:pt x="13426" y="5062"/>
                </a:lnTo>
                <a:lnTo>
                  <a:pt x="13536" y="4915"/>
                </a:lnTo>
                <a:lnTo>
                  <a:pt x="13609" y="4732"/>
                </a:lnTo>
                <a:lnTo>
                  <a:pt x="13609" y="4659"/>
                </a:lnTo>
                <a:lnTo>
                  <a:pt x="13609" y="4549"/>
                </a:lnTo>
                <a:lnTo>
                  <a:pt x="13536" y="4439"/>
                </a:lnTo>
                <a:lnTo>
                  <a:pt x="13426" y="4292"/>
                </a:lnTo>
                <a:lnTo>
                  <a:pt x="13279" y="4219"/>
                </a:lnTo>
                <a:lnTo>
                  <a:pt x="13133" y="4145"/>
                </a:lnTo>
                <a:lnTo>
                  <a:pt x="12949" y="4072"/>
                </a:lnTo>
                <a:lnTo>
                  <a:pt x="12802" y="4072"/>
                </a:lnTo>
                <a:lnTo>
                  <a:pt x="12619" y="4108"/>
                </a:lnTo>
                <a:lnTo>
                  <a:pt x="12436" y="4182"/>
                </a:lnTo>
                <a:lnTo>
                  <a:pt x="12326" y="4255"/>
                </a:lnTo>
                <a:lnTo>
                  <a:pt x="12252" y="4329"/>
                </a:lnTo>
                <a:lnTo>
                  <a:pt x="12142" y="4512"/>
                </a:lnTo>
                <a:lnTo>
                  <a:pt x="9794" y="4659"/>
                </a:lnTo>
                <a:lnTo>
                  <a:pt x="9721" y="4255"/>
                </a:lnTo>
                <a:lnTo>
                  <a:pt x="9611" y="3852"/>
                </a:lnTo>
                <a:lnTo>
                  <a:pt x="9464" y="3448"/>
                </a:lnTo>
                <a:lnTo>
                  <a:pt x="9281" y="3045"/>
                </a:lnTo>
                <a:lnTo>
                  <a:pt x="9208" y="2971"/>
                </a:lnTo>
                <a:lnTo>
                  <a:pt x="9134" y="2935"/>
                </a:lnTo>
                <a:lnTo>
                  <a:pt x="8987" y="2935"/>
                </a:lnTo>
                <a:lnTo>
                  <a:pt x="8841" y="2971"/>
                </a:lnTo>
                <a:lnTo>
                  <a:pt x="8804" y="3045"/>
                </a:lnTo>
                <a:lnTo>
                  <a:pt x="8767" y="3118"/>
                </a:lnTo>
                <a:lnTo>
                  <a:pt x="7850" y="6016"/>
                </a:lnTo>
                <a:lnTo>
                  <a:pt x="7374" y="7557"/>
                </a:lnTo>
                <a:lnTo>
                  <a:pt x="7227" y="7997"/>
                </a:lnTo>
                <a:lnTo>
                  <a:pt x="7153" y="8217"/>
                </a:lnTo>
                <a:lnTo>
                  <a:pt x="7007" y="8400"/>
                </a:lnTo>
                <a:lnTo>
                  <a:pt x="6567" y="6346"/>
                </a:lnTo>
                <a:lnTo>
                  <a:pt x="6090" y="4292"/>
                </a:lnTo>
                <a:lnTo>
                  <a:pt x="5576" y="2238"/>
                </a:lnTo>
                <a:lnTo>
                  <a:pt x="5026" y="220"/>
                </a:lnTo>
                <a:lnTo>
                  <a:pt x="4953" y="74"/>
                </a:lnTo>
                <a:lnTo>
                  <a:pt x="4842" y="37"/>
                </a:lnTo>
                <a:lnTo>
                  <a:pt x="4696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7" name="Google Shape;517;p10"/>
          <p:cNvSpPr/>
          <p:nvPr/>
        </p:nvSpPr>
        <p:spPr>
          <a:xfrm>
            <a:off x="8699345" y="1151407"/>
            <a:ext cx="174842" cy="187322"/>
          </a:xfrm>
          <a:custGeom>
            <a:avLst/>
            <a:gdLst/>
            <a:ahLst/>
            <a:cxnLst/>
            <a:rect l="l" t="t" r="r" b="b"/>
            <a:pathLst>
              <a:path w="6164" h="6604" extrusionOk="0">
                <a:moveTo>
                  <a:pt x="3962" y="0"/>
                </a:moveTo>
                <a:lnTo>
                  <a:pt x="3926" y="37"/>
                </a:lnTo>
                <a:lnTo>
                  <a:pt x="3889" y="74"/>
                </a:lnTo>
                <a:lnTo>
                  <a:pt x="3889" y="147"/>
                </a:lnTo>
                <a:lnTo>
                  <a:pt x="3522" y="477"/>
                </a:lnTo>
                <a:lnTo>
                  <a:pt x="3229" y="807"/>
                </a:lnTo>
                <a:lnTo>
                  <a:pt x="2788" y="1284"/>
                </a:lnTo>
                <a:lnTo>
                  <a:pt x="2458" y="1651"/>
                </a:lnTo>
                <a:lnTo>
                  <a:pt x="2201" y="1578"/>
                </a:lnTo>
                <a:lnTo>
                  <a:pt x="1321" y="1321"/>
                </a:lnTo>
                <a:lnTo>
                  <a:pt x="1138" y="1284"/>
                </a:lnTo>
                <a:lnTo>
                  <a:pt x="808" y="1211"/>
                </a:lnTo>
                <a:lnTo>
                  <a:pt x="661" y="1174"/>
                </a:lnTo>
                <a:lnTo>
                  <a:pt x="514" y="1211"/>
                </a:lnTo>
                <a:lnTo>
                  <a:pt x="441" y="1248"/>
                </a:lnTo>
                <a:lnTo>
                  <a:pt x="441" y="1284"/>
                </a:lnTo>
                <a:lnTo>
                  <a:pt x="441" y="1358"/>
                </a:lnTo>
                <a:lnTo>
                  <a:pt x="477" y="1468"/>
                </a:lnTo>
                <a:lnTo>
                  <a:pt x="551" y="1541"/>
                </a:lnTo>
                <a:lnTo>
                  <a:pt x="661" y="1614"/>
                </a:lnTo>
                <a:lnTo>
                  <a:pt x="771" y="1651"/>
                </a:lnTo>
                <a:lnTo>
                  <a:pt x="1064" y="1761"/>
                </a:lnTo>
                <a:lnTo>
                  <a:pt x="1284" y="1798"/>
                </a:lnTo>
                <a:lnTo>
                  <a:pt x="2055" y="2018"/>
                </a:lnTo>
                <a:lnTo>
                  <a:pt x="2055" y="2091"/>
                </a:lnTo>
                <a:lnTo>
                  <a:pt x="2091" y="2165"/>
                </a:lnTo>
                <a:lnTo>
                  <a:pt x="2165" y="2238"/>
                </a:lnTo>
                <a:lnTo>
                  <a:pt x="2201" y="2238"/>
                </a:lnTo>
                <a:lnTo>
                  <a:pt x="2275" y="2275"/>
                </a:lnTo>
                <a:lnTo>
                  <a:pt x="2385" y="2238"/>
                </a:lnTo>
                <a:lnTo>
                  <a:pt x="2532" y="2165"/>
                </a:lnTo>
                <a:lnTo>
                  <a:pt x="2678" y="2128"/>
                </a:lnTo>
                <a:lnTo>
                  <a:pt x="2752" y="2091"/>
                </a:lnTo>
                <a:lnTo>
                  <a:pt x="2788" y="2055"/>
                </a:lnTo>
                <a:lnTo>
                  <a:pt x="2788" y="1981"/>
                </a:lnTo>
                <a:lnTo>
                  <a:pt x="2788" y="1908"/>
                </a:lnTo>
                <a:lnTo>
                  <a:pt x="2935" y="1761"/>
                </a:lnTo>
                <a:lnTo>
                  <a:pt x="3375" y="1284"/>
                </a:lnTo>
                <a:lnTo>
                  <a:pt x="3815" y="771"/>
                </a:lnTo>
                <a:lnTo>
                  <a:pt x="3852" y="1394"/>
                </a:lnTo>
                <a:lnTo>
                  <a:pt x="3852" y="2091"/>
                </a:lnTo>
                <a:lnTo>
                  <a:pt x="3889" y="2421"/>
                </a:lnTo>
                <a:lnTo>
                  <a:pt x="3962" y="2605"/>
                </a:lnTo>
                <a:lnTo>
                  <a:pt x="4036" y="2751"/>
                </a:lnTo>
                <a:lnTo>
                  <a:pt x="4109" y="2825"/>
                </a:lnTo>
                <a:lnTo>
                  <a:pt x="4219" y="2825"/>
                </a:lnTo>
                <a:lnTo>
                  <a:pt x="4476" y="3008"/>
                </a:lnTo>
                <a:lnTo>
                  <a:pt x="4732" y="3155"/>
                </a:lnTo>
                <a:lnTo>
                  <a:pt x="5063" y="3265"/>
                </a:lnTo>
                <a:lnTo>
                  <a:pt x="5356" y="3338"/>
                </a:lnTo>
                <a:lnTo>
                  <a:pt x="5246" y="3412"/>
                </a:lnTo>
                <a:lnTo>
                  <a:pt x="4732" y="3669"/>
                </a:lnTo>
                <a:lnTo>
                  <a:pt x="4512" y="3779"/>
                </a:lnTo>
                <a:lnTo>
                  <a:pt x="4292" y="3925"/>
                </a:lnTo>
                <a:lnTo>
                  <a:pt x="4219" y="3925"/>
                </a:lnTo>
                <a:lnTo>
                  <a:pt x="4182" y="3962"/>
                </a:lnTo>
                <a:lnTo>
                  <a:pt x="4072" y="4072"/>
                </a:lnTo>
                <a:lnTo>
                  <a:pt x="3962" y="4292"/>
                </a:lnTo>
                <a:lnTo>
                  <a:pt x="3889" y="4549"/>
                </a:lnTo>
                <a:lnTo>
                  <a:pt x="3852" y="5283"/>
                </a:lnTo>
                <a:lnTo>
                  <a:pt x="3852" y="5649"/>
                </a:lnTo>
                <a:lnTo>
                  <a:pt x="3852" y="6053"/>
                </a:lnTo>
                <a:lnTo>
                  <a:pt x="3559" y="5723"/>
                </a:lnTo>
                <a:lnTo>
                  <a:pt x="3229" y="5393"/>
                </a:lnTo>
                <a:lnTo>
                  <a:pt x="2642" y="4769"/>
                </a:lnTo>
                <a:lnTo>
                  <a:pt x="2568" y="4659"/>
                </a:lnTo>
                <a:lnTo>
                  <a:pt x="2495" y="4586"/>
                </a:lnTo>
                <a:lnTo>
                  <a:pt x="2385" y="4586"/>
                </a:lnTo>
                <a:lnTo>
                  <a:pt x="2385" y="4622"/>
                </a:lnTo>
                <a:lnTo>
                  <a:pt x="2312" y="4622"/>
                </a:lnTo>
                <a:lnTo>
                  <a:pt x="1908" y="4769"/>
                </a:lnTo>
                <a:lnTo>
                  <a:pt x="1468" y="4842"/>
                </a:lnTo>
                <a:lnTo>
                  <a:pt x="1064" y="4916"/>
                </a:lnTo>
                <a:lnTo>
                  <a:pt x="624" y="4952"/>
                </a:lnTo>
                <a:lnTo>
                  <a:pt x="1138" y="4329"/>
                </a:lnTo>
                <a:lnTo>
                  <a:pt x="1358" y="3999"/>
                </a:lnTo>
                <a:lnTo>
                  <a:pt x="1541" y="3632"/>
                </a:lnTo>
                <a:lnTo>
                  <a:pt x="1688" y="3595"/>
                </a:lnTo>
                <a:lnTo>
                  <a:pt x="1725" y="3558"/>
                </a:lnTo>
                <a:lnTo>
                  <a:pt x="1761" y="3485"/>
                </a:lnTo>
                <a:lnTo>
                  <a:pt x="1798" y="3448"/>
                </a:lnTo>
                <a:lnTo>
                  <a:pt x="1798" y="3375"/>
                </a:lnTo>
                <a:lnTo>
                  <a:pt x="1761" y="3302"/>
                </a:lnTo>
                <a:lnTo>
                  <a:pt x="1725" y="3265"/>
                </a:lnTo>
                <a:lnTo>
                  <a:pt x="1651" y="3228"/>
                </a:lnTo>
                <a:lnTo>
                  <a:pt x="1541" y="3045"/>
                </a:lnTo>
                <a:lnTo>
                  <a:pt x="1211" y="2458"/>
                </a:lnTo>
                <a:lnTo>
                  <a:pt x="844" y="1908"/>
                </a:lnTo>
                <a:lnTo>
                  <a:pt x="624" y="1651"/>
                </a:lnTo>
                <a:lnTo>
                  <a:pt x="367" y="1431"/>
                </a:lnTo>
                <a:lnTo>
                  <a:pt x="257" y="1394"/>
                </a:lnTo>
                <a:lnTo>
                  <a:pt x="184" y="1431"/>
                </a:lnTo>
                <a:lnTo>
                  <a:pt x="111" y="1504"/>
                </a:lnTo>
                <a:lnTo>
                  <a:pt x="111" y="1578"/>
                </a:lnTo>
                <a:lnTo>
                  <a:pt x="111" y="1614"/>
                </a:lnTo>
                <a:lnTo>
                  <a:pt x="331" y="1945"/>
                </a:lnTo>
                <a:lnTo>
                  <a:pt x="551" y="2238"/>
                </a:lnTo>
                <a:lnTo>
                  <a:pt x="771" y="2531"/>
                </a:lnTo>
                <a:lnTo>
                  <a:pt x="954" y="2825"/>
                </a:lnTo>
                <a:lnTo>
                  <a:pt x="1101" y="3155"/>
                </a:lnTo>
                <a:lnTo>
                  <a:pt x="1174" y="3338"/>
                </a:lnTo>
                <a:lnTo>
                  <a:pt x="1284" y="3522"/>
                </a:lnTo>
                <a:lnTo>
                  <a:pt x="1101" y="3669"/>
                </a:lnTo>
                <a:lnTo>
                  <a:pt x="918" y="3815"/>
                </a:lnTo>
                <a:lnTo>
                  <a:pt x="587" y="4219"/>
                </a:lnTo>
                <a:lnTo>
                  <a:pt x="294" y="4622"/>
                </a:lnTo>
                <a:lnTo>
                  <a:pt x="37" y="5062"/>
                </a:lnTo>
                <a:lnTo>
                  <a:pt x="1" y="5172"/>
                </a:lnTo>
                <a:lnTo>
                  <a:pt x="1" y="5283"/>
                </a:lnTo>
                <a:lnTo>
                  <a:pt x="74" y="5356"/>
                </a:lnTo>
                <a:lnTo>
                  <a:pt x="184" y="5393"/>
                </a:lnTo>
                <a:lnTo>
                  <a:pt x="734" y="5393"/>
                </a:lnTo>
                <a:lnTo>
                  <a:pt x="1284" y="5356"/>
                </a:lnTo>
                <a:lnTo>
                  <a:pt x="1835" y="5246"/>
                </a:lnTo>
                <a:lnTo>
                  <a:pt x="2348" y="5062"/>
                </a:lnTo>
                <a:lnTo>
                  <a:pt x="2568" y="5356"/>
                </a:lnTo>
                <a:lnTo>
                  <a:pt x="2788" y="5576"/>
                </a:lnTo>
                <a:lnTo>
                  <a:pt x="3229" y="6163"/>
                </a:lnTo>
                <a:lnTo>
                  <a:pt x="3485" y="6383"/>
                </a:lnTo>
                <a:lnTo>
                  <a:pt x="3632" y="6493"/>
                </a:lnTo>
                <a:lnTo>
                  <a:pt x="3779" y="6566"/>
                </a:lnTo>
                <a:lnTo>
                  <a:pt x="3889" y="6566"/>
                </a:lnTo>
                <a:lnTo>
                  <a:pt x="4036" y="6530"/>
                </a:lnTo>
                <a:lnTo>
                  <a:pt x="4146" y="6603"/>
                </a:lnTo>
                <a:lnTo>
                  <a:pt x="4292" y="6603"/>
                </a:lnTo>
                <a:lnTo>
                  <a:pt x="4366" y="6530"/>
                </a:lnTo>
                <a:lnTo>
                  <a:pt x="4402" y="6456"/>
                </a:lnTo>
                <a:lnTo>
                  <a:pt x="4439" y="6383"/>
                </a:lnTo>
                <a:lnTo>
                  <a:pt x="4402" y="6310"/>
                </a:lnTo>
                <a:lnTo>
                  <a:pt x="4366" y="6273"/>
                </a:lnTo>
                <a:lnTo>
                  <a:pt x="4329" y="6236"/>
                </a:lnTo>
                <a:lnTo>
                  <a:pt x="4292" y="6053"/>
                </a:lnTo>
                <a:lnTo>
                  <a:pt x="4292" y="5833"/>
                </a:lnTo>
                <a:lnTo>
                  <a:pt x="4256" y="5172"/>
                </a:lnTo>
                <a:lnTo>
                  <a:pt x="4256" y="4769"/>
                </a:lnTo>
                <a:lnTo>
                  <a:pt x="4256" y="4402"/>
                </a:lnTo>
                <a:lnTo>
                  <a:pt x="4402" y="4402"/>
                </a:lnTo>
                <a:lnTo>
                  <a:pt x="4476" y="4365"/>
                </a:lnTo>
                <a:lnTo>
                  <a:pt x="4549" y="4292"/>
                </a:lnTo>
                <a:lnTo>
                  <a:pt x="4549" y="4255"/>
                </a:lnTo>
                <a:lnTo>
                  <a:pt x="4622" y="4219"/>
                </a:lnTo>
                <a:lnTo>
                  <a:pt x="5209" y="3889"/>
                </a:lnTo>
                <a:lnTo>
                  <a:pt x="5539" y="3705"/>
                </a:lnTo>
                <a:lnTo>
                  <a:pt x="5686" y="3595"/>
                </a:lnTo>
                <a:lnTo>
                  <a:pt x="5833" y="3485"/>
                </a:lnTo>
                <a:lnTo>
                  <a:pt x="5980" y="3485"/>
                </a:lnTo>
                <a:lnTo>
                  <a:pt x="6090" y="3448"/>
                </a:lnTo>
                <a:lnTo>
                  <a:pt x="6126" y="3375"/>
                </a:lnTo>
                <a:lnTo>
                  <a:pt x="6163" y="3302"/>
                </a:lnTo>
                <a:lnTo>
                  <a:pt x="6163" y="3228"/>
                </a:lnTo>
                <a:lnTo>
                  <a:pt x="6126" y="3118"/>
                </a:lnTo>
                <a:lnTo>
                  <a:pt x="6090" y="3045"/>
                </a:lnTo>
                <a:lnTo>
                  <a:pt x="5980" y="3008"/>
                </a:lnTo>
                <a:lnTo>
                  <a:pt x="5576" y="2935"/>
                </a:lnTo>
                <a:lnTo>
                  <a:pt x="5173" y="2788"/>
                </a:lnTo>
                <a:lnTo>
                  <a:pt x="4769" y="2678"/>
                </a:lnTo>
                <a:lnTo>
                  <a:pt x="4366" y="2568"/>
                </a:lnTo>
                <a:lnTo>
                  <a:pt x="4366" y="2275"/>
                </a:lnTo>
                <a:lnTo>
                  <a:pt x="4329" y="2018"/>
                </a:lnTo>
                <a:lnTo>
                  <a:pt x="4256" y="1468"/>
                </a:lnTo>
                <a:lnTo>
                  <a:pt x="4256" y="881"/>
                </a:lnTo>
                <a:lnTo>
                  <a:pt x="4219" y="551"/>
                </a:lnTo>
                <a:lnTo>
                  <a:pt x="4182" y="257"/>
                </a:lnTo>
                <a:lnTo>
                  <a:pt x="4219" y="184"/>
                </a:lnTo>
                <a:lnTo>
                  <a:pt x="4256" y="110"/>
                </a:lnTo>
                <a:lnTo>
                  <a:pt x="4219" y="37"/>
                </a:lnTo>
                <a:lnTo>
                  <a:pt x="4182" y="0"/>
                </a:lnTo>
                <a:close/>
              </a:path>
            </a:pathLst>
          </a:custGeom>
          <a:solidFill>
            <a:srgbClr val="A4C2F4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518" name="Google Shape;518;p10"/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buNone/>
              <a:defRPr/>
            </a:lvl1pPr>
            <a:lvl2pPr lvl="1" algn="ctr" rtl="0">
              <a:buNone/>
              <a:defRPr/>
            </a:lvl2pPr>
            <a:lvl3pPr lvl="2" algn="ctr" rtl="0">
              <a:buNone/>
              <a:defRPr/>
            </a:lvl3pPr>
            <a:lvl4pPr lvl="3" algn="ctr" rtl="0">
              <a:buNone/>
              <a:defRPr/>
            </a:lvl4pPr>
            <a:lvl5pPr lvl="4" algn="ctr" rtl="0">
              <a:buNone/>
              <a:defRPr/>
            </a:lvl5pPr>
            <a:lvl6pPr lvl="5" algn="ctr" rtl="0">
              <a:buNone/>
              <a:defRPr/>
            </a:lvl6pPr>
            <a:lvl7pPr lvl="6" algn="ctr" rtl="0">
              <a:buNone/>
              <a:defRPr/>
            </a:lvl7pPr>
            <a:lvl8pPr lvl="7" algn="ctr" rtl="0">
              <a:buNone/>
              <a:defRPr/>
            </a:lvl8pPr>
            <a:lvl9pPr lvl="8" algn="ctr" rtl="0">
              <a:buNone/>
              <a:defRPr/>
            </a:lvl9pPr>
          </a:lstStyle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oogle Shape;6;p1"/>
          <p:cNvGrpSpPr/>
          <p:nvPr/>
        </p:nvGrpSpPr>
        <p:grpSpPr>
          <a:xfrm>
            <a:off x="-6" y="-23"/>
            <a:ext cx="9143797" cy="5143378"/>
            <a:chOff x="239950" y="872550"/>
            <a:chExt cx="7042900" cy="3961625"/>
          </a:xfrm>
        </p:grpSpPr>
        <p:sp>
          <p:nvSpPr>
            <p:cNvPr id="7" name="Google Shape;7;p1"/>
            <p:cNvSpPr/>
            <p:nvPr/>
          </p:nvSpPr>
          <p:spPr>
            <a:xfrm>
              <a:off x="239950" y="872550"/>
              <a:ext cx="7042900" cy="3961625"/>
            </a:xfrm>
            <a:custGeom>
              <a:avLst/>
              <a:gdLst/>
              <a:ahLst/>
              <a:cxnLst/>
              <a:rect l="l" t="t" r="r" b="b"/>
              <a:pathLst>
                <a:path w="281716" h="158465" fill="none" extrusionOk="0">
                  <a:moveTo>
                    <a:pt x="0" y="0"/>
                  </a:moveTo>
                  <a:lnTo>
                    <a:pt x="281715" y="0"/>
                  </a:lnTo>
                  <a:lnTo>
                    <a:pt x="281715" y="158464"/>
                  </a:lnTo>
                  <a:lnTo>
                    <a:pt x="0" y="158464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" name="Google Shape;8;p1"/>
            <p:cNvSpPr/>
            <p:nvPr/>
          </p:nvSpPr>
          <p:spPr>
            <a:xfrm>
              <a:off x="239950" y="47617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" name="Google Shape;9;p1"/>
            <p:cNvSpPr/>
            <p:nvPr/>
          </p:nvSpPr>
          <p:spPr>
            <a:xfrm>
              <a:off x="239950" y="46901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" name="Google Shape;10;p1"/>
            <p:cNvSpPr/>
            <p:nvPr/>
          </p:nvSpPr>
          <p:spPr>
            <a:xfrm>
              <a:off x="239950" y="46177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" name="Google Shape;11;p1"/>
            <p:cNvSpPr/>
            <p:nvPr/>
          </p:nvSpPr>
          <p:spPr>
            <a:xfrm>
              <a:off x="239950" y="45462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" name="Google Shape;12;p1"/>
            <p:cNvSpPr/>
            <p:nvPr/>
          </p:nvSpPr>
          <p:spPr>
            <a:xfrm>
              <a:off x="239950" y="44737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" name="Google Shape;13;p1"/>
            <p:cNvSpPr/>
            <p:nvPr/>
          </p:nvSpPr>
          <p:spPr>
            <a:xfrm>
              <a:off x="239950" y="44022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" name="Google Shape;14;p1"/>
            <p:cNvSpPr/>
            <p:nvPr/>
          </p:nvSpPr>
          <p:spPr>
            <a:xfrm>
              <a:off x="239950" y="43297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" name="Google Shape;15;p1"/>
            <p:cNvSpPr/>
            <p:nvPr/>
          </p:nvSpPr>
          <p:spPr>
            <a:xfrm>
              <a:off x="239950" y="42582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6" name="Google Shape;16;p1"/>
            <p:cNvSpPr/>
            <p:nvPr/>
          </p:nvSpPr>
          <p:spPr>
            <a:xfrm>
              <a:off x="239950" y="41858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7" name="Google Shape;17;p1"/>
            <p:cNvSpPr/>
            <p:nvPr/>
          </p:nvSpPr>
          <p:spPr>
            <a:xfrm>
              <a:off x="239950" y="41142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8" name="Google Shape;18;p1"/>
            <p:cNvSpPr/>
            <p:nvPr/>
          </p:nvSpPr>
          <p:spPr>
            <a:xfrm>
              <a:off x="239950" y="40418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9" name="Google Shape;19;p1"/>
            <p:cNvSpPr/>
            <p:nvPr/>
          </p:nvSpPr>
          <p:spPr>
            <a:xfrm>
              <a:off x="239950" y="39693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0" name="Google Shape;20;p1"/>
            <p:cNvSpPr/>
            <p:nvPr/>
          </p:nvSpPr>
          <p:spPr>
            <a:xfrm>
              <a:off x="239950" y="38978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1" name="Google Shape;21;p1"/>
            <p:cNvSpPr/>
            <p:nvPr/>
          </p:nvSpPr>
          <p:spPr>
            <a:xfrm>
              <a:off x="239950" y="38254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2" name="Google Shape;22;p1"/>
            <p:cNvSpPr/>
            <p:nvPr/>
          </p:nvSpPr>
          <p:spPr>
            <a:xfrm>
              <a:off x="239950" y="37538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3" name="Google Shape;23;p1"/>
            <p:cNvSpPr/>
            <p:nvPr/>
          </p:nvSpPr>
          <p:spPr>
            <a:xfrm>
              <a:off x="239950" y="36814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4" name="Google Shape;24;p1"/>
            <p:cNvSpPr/>
            <p:nvPr/>
          </p:nvSpPr>
          <p:spPr>
            <a:xfrm>
              <a:off x="239950" y="36099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25;p1"/>
            <p:cNvSpPr/>
            <p:nvPr/>
          </p:nvSpPr>
          <p:spPr>
            <a:xfrm>
              <a:off x="239950" y="35374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26;p1"/>
            <p:cNvSpPr/>
            <p:nvPr/>
          </p:nvSpPr>
          <p:spPr>
            <a:xfrm>
              <a:off x="239950" y="34659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27;p1"/>
            <p:cNvSpPr/>
            <p:nvPr/>
          </p:nvSpPr>
          <p:spPr>
            <a:xfrm>
              <a:off x="239950" y="33934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28;p1"/>
            <p:cNvSpPr/>
            <p:nvPr/>
          </p:nvSpPr>
          <p:spPr>
            <a:xfrm>
              <a:off x="239950" y="33219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29;p1"/>
            <p:cNvSpPr/>
            <p:nvPr/>
          </p:nvSpPr>
          <p:spPr>
            <a:xfrm>
              <a:off x="239950" y="32495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30;p1"/>
            <p:cNvSpPr/>
            <p:nvPr/>
          </p:nvSpPr>
          <p:spPr>
            <a:xfrm>
              <a:off x="239950" y="31770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31;p1"/>
            <p:cNvSpPr/>
            <p:nvPr/>
          </p:nvSpPr>
          <p:spPr>
            <a:xfrm>
              <a:off x="239950" y="31055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32;p1"/>
            <p:cNvSpPr/>
            <p:nvPr/>
          </p:nvSpPr>
          <p:spPr>
            <a:xfrm>
              <a:off x="239950" y="3033100"/>
              <a:ext cx="7042900" cy="0"/>
            </a:xfrm>
            <a:custGeom>
              <a:avLst/>
              <a:gdLst/>
              <a:ahLst/>
              <a:cxnLst/>
              <a:rect l="l" t="t" r="r" b="b"/>
              <a:pathLst>
                <a:path w="281716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33;p1"/>
            <p:cNvSpPr/>
            <p:nvPr/>
          </p:nvSpPr>
          <p:spPr>
            <a:xfrm>
              <a:off x="239950" y="29615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34;p1"/>
            <p:cNvSpPr/>
            <p:nvPr/>
          </p:nvSpPr>
          <p:spPr>
            <a:xfrm>
              <a:off x="239950" y="28891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35;p1"/>
            <p:cNvSpPr/>
            <p:nvPr/>
          </p:nvSpPr>
          <p:spPr>
            <a:xfrm>
              <a:off x="239950" y="28175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36;p1"/>
            <p:cNvSpPr/>
            <p:nvPr/>
          </p:nvSpPr>
          <p:spPr>
            <a:xfrm>
              <a:off x="239950" y="27451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37;p1"/>
            <p:cNvSpPr/>
            <p:nvPr/>
          </p:nvSpPr>
          <p:spPr>
            <a:xfrm>
              <a:off x="239950" y="26736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38;p1"/>
            <p:cNvSpPr/>
            <p:nvPr/>
          </p:nvSpPr>
          <p:spPr>
            <a:xfrm>
              <a:off x="239950" y="26011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39;p1"/>
            <p:cNvSpPr/>
            <p:nvPr/>
          </p:nvSpPr>
          <p:spPr>
            <a:xfrm>
              <a:off x="239950" y="25296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1"/>
                  </a:moveTo>
                  <a:lnTo>
                    <a:pt x="281715" y="1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40;p1"/>
            <p:cNvSpPr/>
            <p:nvPr/>
          </p:nvSpPr>
          <p:spPr>
            <a:xfrm>
              <a:off x="239950" y="24572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41;p1"/>
            <p:cNvSpPr/>
            <p:nvPr/>
          </p:nvSpPr>
          <p:spPr>
            <a:xfrm>
              <a:off x="239950" y="23847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42;p1"/>
            <p:cNvSpPr/>
            <p:nvPr/>
          </p:nvSpPr>
          <p:spPr>
            <a:xfrm>
              <a:off x="239950" y="23132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43;p1"/>
            <p:cNvSpPr/>
            <p:nvPr/>
          </p:nvSpPr>
          <p:spPr>
            <a:xfrm>
              <a:off x="239950" y="22407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44;p1"/>
            <p:cNvSpPr/>
            <p:nvPr/>
          </p:nvSpPr>
          <p:spPr>
            <a:xfrm>
              <a:off x="239950" y="21692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45;p1"/>
            <p:cNvSpPr/>
            <p:nvPr/>
          </p:nvSpPr>
          <p:spPr>
            <a:xfrm>
              <a:off x="239950" y="20968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46;p1"/>
            <p:cNvSpPr/>
            <p:nvPr/>
          </p:nvSpPr>
          <p:spPr>
            <a:xfrm>
              <a:off x="239950" y="20252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47;p1"/>
            <p:cNvSpPr/>
            <p:nvPr/>
          </p:nvSpPr>
          <p:spPr>
            <a:xfrm>
              <a:off x="239950" y="19528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48;p1"/>
            <p:cNvSpPr/>
            <p:nvPr/>
          </p:nvSpPr>
          <p:spPr>
            <a:xfrm>
              <a:off x="239950" y="18813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49;p1"/>
            <p:cNvSpPr/>
            <p:nvPr/>
          </p:nvSpPr>
          <p:spPr>
            <a:xfrm>
              <a:off x="239950" y="18088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50;p1"/>
            <p:cNvSpPr/>
            <p:nvPr/>
          </p:nvSpPr>
          <p:spPr>
            <a:xfrm>
              <a:off x="239950" y="17373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51;p1"/>
            <p:cNvSpPr/>
            <p:nvPr/>
          </p:nvSpPr>
          <p:spPr>
            <a:xfrm>
              <a:off x="239950" y="16648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52;p1"/>
            <p:cNvSpPr/>
            <p:nvPr/>
          </p:nvSpPr>
          <p:spPr>
            <a:xfrm>
              <a:off x="239950" y="15924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53;p1"/>
            <p:cNvSpPr/>
            <p:nvPr/>
          </p:nvSpPr>
          <p:spPr>
            <a:xfrm>
              <a:off x="239950" y="15209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54;p1"/>
            <p:cNvSpPr/>
            <p:nvPr/>
          </p:nvSpPr>
          <p:spPr>
            <a:xfrm>
              <a:off x="239950" y="14484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55;p1"/>
            <p:cNvSpPr/>
            <p:nvPr/>
          </p:nvSpPr>
          <p:spPr>
            <a:xfrm>
              <a:off x="239950" y="13769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56;p1"/>
            <p:cNvSpPr/>
            <p:nvPr/>
          </p:nvSpPr>
          <p:spPr>
            <a:xfrm>
              <a:off x="239950" y="13044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57;p1"/>
            <p:cNvSpPr/>
            <p:nvPr/>
          </p:nvSpPr>
          <p:spPr>
            <a:xfrm>
              <a:off x="239950" y="123295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58;p1"/>
            <p:cNvSpPr/>
            <p:nvPr/>
          </p:nvSpPr>
          <p:spPr>
            <a:xfrm>
              <a:off x="239950" y="11605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59;p1"/>
            <p:cNvSpPr/>
            <p:nvPr/>
          </p:nvSpPr>
          <p:spPr>
            <a:xfrm>
              <a:off x="239950" y="108897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60;p1"/>
            <p:cNvSpPr/>
            <p:nvPr/>
          </p:nvSpPr>
          <p:spPr>
            <a:xfrm>
              <a:off x="239950" y="1016525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61;p1"/>
            <p:cNvSpPr/>
            <p:nvPr/>
          </p:nvSpPr>
          <p:spPr>
            <a:xfrm>
              <a:off x="239950" y="945000"/>
              <a:ext cx="7042900" cy="25"/>
            </a:xfrm>
            <a:custGeom>
              <a:avLst/>
              <a:gdLst/>
              <a:ahLst/>
              <a:cxnLst/>
              <a:rect l="l" t="t" r="r" b="b"/>
              <a:pathLst>
                <a:path w="281716" h="1" fill="none" extrusionOk="0">
                  <a:moveTo>
                    <a:pt x="0" y="0"/>
                  </a:moveTo>
                  <a:lnTo>
                    <a:pt x="281715" y="0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62;p1"/>
            <p:cNvSpPr/>
            <p:nvPr/>
          </p:nvSpPr>
          <p:spPr>
            <a:xfrm>
              <a:off x="72103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63;p1"/>
            <p:cNvSpPr/>
            <p:nvPr/>
          </p:nvSpPr>
          <p:spPr>
            <a:xfrm>
              <a:off x="71379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64;p1"/>
            <p:cNvSpPr/>
            <p:nvPr/>
          </p:nvSpPr>
          <p:spPr>
            <a:xfrm>
              <a:off x="70645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65;p1"/>
            <p:cNvSpPr/>
            <p:nvPr/>
          </p:nvSpPr>
          <p:spPr>
            <a:xfrm>
              <a:off x="69921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66;p1"/>
            <p:cNvSpPr/>
            <p:nvPr/>
          </p:nvSpPr>
          <p:spPr>
            <a:xfrm>
              <a:off x="69196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67;p1"/>
            <p:cNvSpPr/>
            <p:nvPr/>
          </p:nvSpPr>
          <p:spPr>
            <a:xfrm>
              <a:off x="68472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68;p1"/>
            <p:cNvSpPr/>
            <p:nvPr/>
          </p:nvSpPr>
          <p:spPr>
            <a:xfrm>
              <a:off x="67747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69;p1"/>
            <p:cNvSpPr/>
            <p:nvPr/>
          </p:nvSpPr>
          <p:spPr>
            <a:xfrm>
              <a:off x="67023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70;p1"/>
            <p:cNvSpPr/>
            <p:nvPr/>
          </p:nvSpPr>
          <p:spPr>
            <a:xfrm>
              <a:off x="66289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71;p1"/>
            <p:cNvSpPr/>
            <p:nvPr/>
          </p:nvSpPr>
          <p:spPr>
            <a:xfrm>
              <a:off x="65565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72;p1"/>
            <p:cNvSpPr/>
            <p:nvPr/>
          </p:nvSpPr>
          <p:spPr>
            <a:xfrm>
              <a:off x="64840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73;p1"/>
            <p:cNvSpPr/>
            <p:nvPr/>
          </p:nvSpPr>
          <p:spPr>
            <a:xfrm>
              <a:off x="64116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74;p1"/>
            <p:cNvSpPr/>
            <p:nvPr/>
          </p:nvSpPr>
          <p:spPr>
            <a:xfrm>
              <a:off x="63391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75;p1"/>
            <p:cNvSpPr/>
            <p:nvPr/>
          </p:nvSpPr>
          <p:spPr>
            <a:xfrm>
              <a:off x="62667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76;p1"/>
            <p:cNvSpPr/>
            <p:nvPr/>
          </p:nvSpPr>
          <p:spPr>
            <a:xfrm>
              <a:off x="61933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77;p1"/>
            <p:cNvSpPr/>
            <p:nvPr/>
          </p:nvSpPr>
          <p:spPr>
            <a:xfrm>
              <a:off x="61209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8" name="Google Shape;78;p1"/>
            <p:cNvSpPr/>
            <p:nvPr/>
          </p:nvSpPr>
          <p:spPr>
            <a:xfrm>
              <a:off x="60484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9" name="Google Shape;79;p1"/>
            <p:cNvSpPr/>
            <p:nvPr/>
          </p:nvSpPr>
          <p:spPr>
            <a:xfrm>
              <a:off x="59760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0" name="Google Shape;80;p1"/>
            <p:cNvSpPr/>
            <p:nvPr/>
          </p:nvSpPr>
          <p:spPr>
            <a:xfrm>
              <a:off x="59036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1" name="Google Shape;81;p1"/>
            <p:cNvSpPr/>
            <p:nvPr/>
          </p:nvSpPr>
          <p:spPr>
            <a:xfrm>
              <a:off x="58302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2" name="Google Shape;82;p1"/>
            <p:cNvSpPr/>
            <p:nvPr/>
          </p:nvSpPr>
          <p:spPr>
            <a:xfrm>
              <a:off x="57577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3" name="Google Shape;83;p1"/>
            <p:cNvSpPr/>
            <p:nvPr/>
          </p:nvSpPr>
          <p:spPr>
            <a:xfrm>
              <a:off x="56853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4" name="Google Shape;84;p1"/>
            <p:cNvSpPr/>
            <p:nvPr/>
          </p:nvSpPr>
          <p:spPr>
            <a:xfrm>
              <a:off x="56129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5" name="Google Shape;85;p1"/>
            <p:cNvSpPr/>
            <p:nvPr/>
          </p:nvSpPr>
          <p:spPr>
            <a:xfrm>
              <a:off x="55404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6" name="Google Shape;86;p1"/>
            <p:cNvSpPr/>
            <p:nvPr/>
          </p:nvSpPr>
          <p:spPr>
            <a:xfrm>
              <a:off x="54680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7" name="Google Shape;87;p1"/>
            <p:cNvSpPr/>
            <p:nvPr/>
          </p:nvSpPr>
          <p:spPr>
            <a:xfrm>
              <a:off x="53946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8" name="Google Shape;88;p1"/>
            <p:cNvSpPr/>
            <p:nvPr/>
          </p:nvSpPr>
          <p:spPr>
            <a:xfrm>
              <a:off x="53222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89" name="Google Shape;89;p1"/>
            <p:cNvSpPr/>
            <p:nvPr/>
          </p:nvSpPr>
          <p:spPr>
            <a:xfrm>
              <a:off x="52497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0" name="Google Shape;90;p1"/>
            <p:cNvSpPr/>
            <p:nvPr/>
          </p:nvSpPr>
          <p:spPr>
            <a:xfrm>
              <a:off x="51773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1" name="Google Shape;91;p1"/>
            <p:cNvSpPr/>
            <p:nvPr/>
          </p:nvSpPr>
          <p:spPr>
            <a:xfrm>
              <a:off x="51048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" name="Google Shape;92;p1"/>
            <p:cNvSpPr/>
            <p:nvPr/>
          </p:nvSpPr>
          <p:spPr>
            <a:xfrm>
              <a:off x="50324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3" name="Google Shape;93;p1"/>
            <p:cNvSpPr/>
            <p:nvPr/>
          </p:nvSpPr>
          <p:spPr>
            <a:xfrm>
              <a:off x="49590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4" name="Google Shape;94;p1"/>
            <p:cNvSpPr/>
            <p:nvPr/>
          </p:nvSpPr>
          <p:spPr>
            <a:xfrm>
              <a:off x="48866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5" name="Google Shape;95;p1"/>
            <p:cNvSpPr/>
            <p:nvPr/>
          </p:nvSpPr>
          <p:spPr>
            <a:xfrm>
              <a:off x="48141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6" name="Google Shape;96;p1"/>
            <p:cNvSpPr/>
            <p:nvPr/>
          </p:nvSpPr>
          <p:spPr>
            <a:xfrm>
              <a:off x="47417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7" name="Google Shape;97;p1"/>
            <p:cNvSpPr/>
            <p:nvPr/>
          </p:nvSpPr>
          <p:spPr>
            <a:xfrm>
              <a:off x="46692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8" name="Google Shape;98;p1"/>
            <p:cNvSpPr/>
            <p:nvPr/>
          </p:nvSpPr>
          <p:spPr>
            <a:xfrm>
              <a:off x="45968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9" name="Google Shape;99;p1"/>
            <p:cNvSpPr/>
            <p:nvPr/>
          </p:nvSpPr>
          <p:spPr>
            <a:xfrm>
              <a:off x="45234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0" name="Google Shape;100;p1"/>
            <p:cNvSpPr/>
            <p:nvPr/>
          </p:nvSpPr>
          <p:spPr>
            <a:xfrm>
              <a:off x="44510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1" name="Google Shape;101;p1"/>
            <p:cNvSpPr/>
            <p:nvPr/>
          </p:nvSpPr>
          <p:spPr>
            <a:xfrm>
              <a:off x="43785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2" name="Google Shape;102;p1"/>
            <p:cNvSpPr/>
            <p:nvPr/>
          </p:nvSpPr>
          <p:spPr>
            <a:xfrm>
              <a:off x="43061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3" name="Google Shape;103;p1"/>
            <p:cNvSpPr/>
            <p:nvPr/>
          </p:nvSpPr>
          <p:spPr>
            <a:xfrm>
              <a:off x="42336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4" name="Google Shape;104;p1"/>
            <p:cNvSpPr/>
            <p:nvPr/>
          </p:nvSpPr>
          <p:spPr>
            <a:xfrm>
              <a:off x="41603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5" name="Google Shape;105;p1"/>
            <p:cNvSpPr/>
            <p:nvPr/>
          </p:nvSpPr>
          <p:spPr>
            <a:xfrm>
              <a:off x="40878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6" name="Google Shape;106;p1"/>
            <p:cNvSpPr/>
            <p:nvPr/>
          </p:nvSpPr>
          <p:spPr>
            <a:xfrm>
              <a:off x="40154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7" name="Google Shape;107;p1"/>
            <p:cNvSpPr/>
            <p:nvPr/>
          </p:nvSpPr>
          <p:spPr>
            <a:xfrm>
              <a:off x="39429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8" name="Google Shape;108;p1"/>
            <p:cNvSpPr/>
            <p:nvPr/>
          </p:nvSpPr>
          <p:spPr>
            <a:xfrm>
              <a:off x="38705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09" name="Google Shape;109;p1"/>
            <p:cNvSpPr/>
            <p:nvPr/>
          </p:nvSpPr>
          <p:spPr>
            <a:xfrm>
              <a:off x="37980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0" name="Google Shape;110;p1"/>
            <p:cNvSpPr/>
            <p:nvPr/>
          </p:nvSpPr>
          <p:spPr>
            <a:xfrm>
              <a:off x="37247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1" name="Google Shape;111;p1"/>
            <p:cNvSpPr/>
            <p:nvPr/>
          </p:nvSpPr>
          <p:spPr>
            <a:xfrm>
              <a:off x="36522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2" name="Google Shape;112;p1"/>
            <p:cNvSpPr/>
            <p:nvPr/>
          </p:nvSpPr>
          <p:spPr>
            <a:xfrm>
              <a:off x="35798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3" name="Google Shape;113;p1"/>
            <p:cNvSpPr/>
            <p:nvPr/>
          </p:nvSpPr>
          <p:spPr>
            <a:xfrm>
              <a:off x="35073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4" name="Google Shape;114;p1"/>
            <p:cNvSpPr/>
            <p:nvPr/>
          </p:nvSpPr>
          <p:spPr>
            <a:xfrm>
              <a:off x="34349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5" name="Google Shape;115;p1"/>
            <p:cNvSpPr/>
            <p:nvPr/>
          </p:nvSpPr>
          <p:spPr>
            <a:xfrm>
              <a:off x="33624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6" name="Google Shape;116;p1"/>
            <p:cNvSpPr/>
            <p:nvPr/>
          </p:nvSpPr>
          <p:spPr>
            <a:xfrm>
              <a:off x="32891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7" name="Google Shape;117;p1"/>
            <p:cNvSpPr/>
            <p:nvPr/>
          </p:nvSpPr>
          <p:spPr>
            <a:xfrm>
              <a:off x="32166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8" name="Google Shape;118;p1"/>
            <p:cNvSpPr/>
            <p:nvPr/>
          </p:nvSpPr>
          <p:spPr>
            <a:xfrm>
              <a:off x="31442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19" name="Google Shape;119;p1"/>
            <p:cNvSpPr/>
            <p:nvPr/>
          </p:nvSpPr>
          <p:spPr>
            <a:xfrm>
              <a:off x="30717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0" name="Google Shape;120;p1"/>
            <p:cNvSpPr/>
            <p:nvPr/>
          </p:nvSpPr>
          <p:spPr>
            <a:xfrm>
              <a:off x="29993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1" name="Google Shape;121;p1"/>
            <p:cNvSpPr/>
            <p:nvPr/>
          </p:nvSpPr>
          <p:spPr>
            <a:xfrm>
              <a:off x="29259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2" name="Google Shape;122;p1"/>
            <p:cNvSpPr/>
            <p:nvPr/>
          </p:nvSpPr>
          <p:spPr>
            <a:xfrm>
              <a:off x="28535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3" name="Google Shape;123;p1"/>
            <p:cNvSpPr/>
            <p:nvPr/>
          </p:nvSpPr>
          <p:spPr>
            <a:xfrm>
              <a:off x="27810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4" name="Google Shape;124;p1"/>
            <p:cNvSpPr/>
            <p:nvPr/>
          </p:nvSpPr>
          <p:spPr>
            <a:xfrm>
              <a:off x="27086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5" name="Google Shape;125;p1"/>
            <p:cNvSpPr/>
            <p:nvPr/>
          </p:nvSpPr>
          <p:spPr>
            <a:xfrm>
              <a:off x="26361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6" name="Google Shape;126;p1"/>
            <p:cNvSpPr/>
            <p:nvPr/>
          </p:nvSpPr>
          <p:spPr>
            <a:xfrm>
              <a:off x="25637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7" name="Google Shape;127;p1"/>
            <p:cNvSpPr/>
            <p:nvPr/>
          </p:nvSpPr>
          <p:spPr>
            <a:xfrm>
              <a:off x="24903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8" name="Google Shape;128;p1"/>
            <p:cNvSpPr/>
            <p:nvPr/>
          </p:nvSpPr>
          <p:spPr>
            <a:xfrm>
              <a:off x="24179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29" name="Google Shape;129;p1"/>
            <p:cNvSpPr/>
            <p:nvPr/>
          </p:nvSpPr>
          <p:spPr>
            <a:xfrm>
              <a:off x="23454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0" name="Google Shape;130;p1"/>
            <p:cNvSpPr/>
            <p:nvPr/>
          </p:nvSpPr>
          <p:spPr>
            <a:xfrm>
              <a:off x="22730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1" name="Google Shape;131;p1"/>
            <p:cNvSpPr/>
            <p:nvPr/>
          </p:nvSpPr>
          <p:spPr>
            <a:xfrm>
              <a:off x="22005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2" name="Google Shape;132;p1"/>
            <p:cNvSpPr/>
            <p:nvPr/>
          </p:nvSpPr>
          <p:spPr>
            <a:xfrm>
              <a:off x="21281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3" name="Google Shape;133;p1"/>
            <p:cNvSpPr/>
            <p:nvPr/>
          </p:nvSpPr>
          <p:spPr>
            <a:xfrm>
              <a:off x="20547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4" name="Google Shape;134;p1"/>
            <p:cNvSpPr/>
            <p:nvPr/>
          </p:nvSpPr>
          <p:spPr>
            <a:xfrm>
              <a:off x="19823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5" name="Google Shape;135;p1"/>
            <p:cNvSpPr/>
            <p:nvPr/>
          </p:nvSpPr>
          <p:spPr>
            <a:xfrm>
              <a:off x="19098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6" name="Google Shape;136;p1"/>
            <p:cNvSpPr/>
            <p:nvPr/>
          </p:nvSpPr>
          <p:spPr>
            <a:xfrm>
              <a:off x="18374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7" name="Google Shape;137;p1"/>
            <p:cNvSpPr/>
            <p:nvPr/>
          </p:nvSpPr>
          <p:spPr>
            <a:xfrm>
              <a:off x="17649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8" name="Google Shape;138;p1"/>
            <p:cNvSpPr/>
            <p:nvPr/>
          </p:nvSpPr>
          <p:spPr>
            <a:xfrm>
              <a:off x="16925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39" name="Google Shape;139;p1"/>
            <p:cNvSpPr/>
            <p:nvPr/>
          </p:nvSpPr>
          <p:spPr>
            <a:xfrm>
              <a:off x="16191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0" name="Google Shape;140;p1"/>
            <p:cNvSpPr/>
            <p:nvPr/>
          </p:nvSpPr>
          <p:spPr>
            <a:xfrm>
              <a:off x="15467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1" name="Google Shape;141;p1"/>
            <p:cNvSpPr/>
            <p:nvPr/>
          </p:nvSpPr>
          <p:spPr>
            <a:xfrm>
              <a:off x="14742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2" name="Google Shape;142;p1"/>
            <p:cNvSpPr/>
            <p:nvPr/>
          </p:nvSpPr>
          <p:spPr>
            <a:xfrm>
              <a:off x="14018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3" name="Google Shape;143;p1"/>
            <p:cNvSpPr/>
            <p:nvPr/>
          </p:nvSpPr>
          <p:spPr>
            <a:xfrm>
              <a:off x="13294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4" name="Google Shape;144;p1"/>
            <p:cNvSpPr/>
            <p:nvPr/>
          </p:nvSpPr>
          <p:spPr>
            <a:xfrm>
              <a:off x="12560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5" name="Google Shape;145;p1"/>
            <p:cNvSpPr/>
            <p:nvPr/>
          </p:nvSpPr>
          <p:spPr>
            <a:xfrm>
              <a:off x="11835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6" name="Google Shape;146;p1"/>
            <p:cNvSpPr/>
            <p:nvPr/>
          </p:nvSpPr>
          <p:spPr>
            <a:xfrm>
              <a:off x="11111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7" name="Google Shape;147;p1"/>
            <p:cNvSpPr/>
            <p:nvPr/>
          </p:nvSpPr>
          <p:spPr>
            <a:xfrm>
              <a:off x="10387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8" name="Google Shape;148;p1"/>
            <p:cNvSpPr/>
            <p:nvPr/>
          </p:nvSpPr>
          <p:spPr>
            <a:xfrm>
              <a:off x="9662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49" name="Google Shape;149;p1"/>
            <p:cNvSpPr/>
            <p:nvPr/>
          </p:nvSpPr>
          <p:spPr>
            <a:xfrm>
              <a:off x="8938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0" name="Google Shape;150;p1"/>
            <p:cNvSpPr/>
            <p:nvPr/>
          </p:nvSpPr>
          <p:spPr>
            <a:xfrm>
              <a:off x="82042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1" name="Google Shape;151;p1"/>
            <p:cNvSpPr/>
            <p:nvPr/>
          </p:nvSpPr>
          <p:spPr>
            <a:xfrm>
              <a:off x="747975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2" name="Google Shape;152;p1"/>
            <p:cNvSpPr/>
            <p:nvPr/>
          </p:nvSpPr>
          <p:spPr>
            <a:xfrm>
              <a:off x="6755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3" name="Google Shape;153;p1"/>
            <p:cNvSpPr/>
            <p:nvPr/>
          </p:nvSpPr>
          <p:spPr>
            <a:xfrm>
              <a:off x="6031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4" name="Google Shape;154;p1"/>
            <p:cNvSpPr/>
            <p:nvPr/>
          </p:nvSpPr>
          <p:spPr>
            <a:xfrm>
              <a:off x="5306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5" name="Google Shape;155;p1"/>
            <p:cNvSpPr/>
            <p:nvPr/>
          </p:nvSpPr>
          <p:spPr>
            <a:xfrm>
              <a:off x="4582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1" y="0"/>
                  </a:moveTo>
                  <a:lnTo>
                    <a:pt x="1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6" name="Google Shape;156;p1"/>
            <p:cNvSpPr/>
            <p:nvPr/>
          </p:nvSpPr>
          <p:spPr>
            <a:xfrm>
              <a:off x="38485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157" name="Google Shape;157;p1"/>
            <p:cNvSpPr/>
            <p:nvPr/>
          </p:nvSpPr>
          <p:spPr>
            <a:xfrm>
              <a:off x="312400" y="872550"/>
              <a:ext cx="25" cy="3961625"/>
            </a:xfrm>
            <a:custGeom>
              <a:avLst/>
              <a:gdLst/>
              <a:ahLst/>
              <a:cxnLst/>
              <a:rect l="l" t="t" r="r" b="b"/>
              <a:pathLst>
                <a:path w="1" h="158465" fill="none" extrusionOk="0">
                  <a:moveTo>
                    <a:pt x="0" y="0"/>
                  </a:moveTo>
                  <a:lnTo>
                    <a:pt x="0" y="158464"/>
                  </a:lnTo>
                </a:path>
              </a:pathLst>
            </a:custGeom>
            <a:noFill/>
            <a:ln w="9525" cap="rnd" cmpd="sng">
              <a:solidFill>
                <a:srgbClr val="EFEFEF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sp>
        <p:nvSpPr>
          <p:cNvPr id="158" name="Google Shape;158;p1"/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791700" cy="857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Sniglet"/>
              <a:buNone/>
              <a:defRPr sz="18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Sniglet"/>
              <a:buNone/>
              <a:defRPr sz="18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Sniglet"/>
              <a:buNone/>
              <a:defRPr sz="18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Sniglet"/>
              <a:buNone/>
              <a:defRPr sz="18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Sniglet"/>
              <a:buNone/>
              <a:defRPr sz="18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Sniglet"/>
              <a:buNone/>
              <a:defRPr sz="18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Sniglet"/>
              <a:buNone/>
              <a:defRPr sz="18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Sniglet"/>
              <a:buNone/>
              <a:defRPr sz="18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800"/>
              <a:buFont typeface="Sniglet"/>
              <a:buNone/>
              <a:defRPr sz="18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9pPr>
          </a:lstStyle>
          <a:p>
            <a:endParaRPr/>
          </a:p>
        </p:txBody>
      </p:sp>
      <p:sp>
        <p:nvSpPr>
          <p:cNvPr id="159" name="Google Shape;159;p1"/>
          <p:cNvSpPr txBox="1">
            <a:spLocks noGrp="1"/>
          </p:cNvSpPr>
          <p:nvPr>
            <p:ph type="body" idx="1"/>
          </p:nvPr>
        </p:nvSpPr>
        <p:spPr>
          <a:xfrm>
            <a:off x="747925" y="1314900"/>
            <a:ext cx="6791700" cy="361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93700">
              <a:spcBef>
                <a:spcPts val="600"/>
              </a:spcBef>
              <a:spcAft>
                <a:spcPts val="0"/>
              </a:spcAft>
              <a:buClr>
                <a:schemeClr val="dk1"/>
              </a:buClr>
              <a:buSzPts val="2600"/>
              <a:buFont typeface="Dosis"/>
              <a:buChar char="✘"/>
              <a:defRPr sz="2600">
                <a:solidFill>
                  <a:schemeClr val="dk1"/>
                </a:solidFill>
                <a:latin typeface="Dosis"/>
                <a:ea typeface="Dosis"/>
                <a:cs typeface="Dosis"/>
                <a:sym typeface="Dosis"/>
              </a:defRPr>
            </a:lvl1pPr>
            <a:lvl2pPr marL="914400" lvl="1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Dosis"/>
              <a:buChar char="✗"/>
              <a:defRPr sz="2000">
                <a:solidFill>
                  <a:schemeClr val="dk1"/>
                </a:solidFill>
                <a:latin typeface="Dosis"/>
                <a:ea typeface="Dosis"/>
                <a:cs typeface="Dosis"/>
                <a:sym typeface="Dosis"/>
              </a:defRPr>
            </a:lvl2pPr>
            <a:lvl3pPr marL="1371600" lvl="2" indent="-3556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000"/>
              <a:buFont typeface="Dosis"/>
              <a:buChar char="■"/>
              <a:defRPr sz="2000">
                <a:solidFill>
                  <a:schemeClr val="dk1"/>
                </a:solidFill>
                <a:latin typeface="Dosis"/>
                <a:ea typeface="Dosis"/>
                <a:cs typeface="Dosis"/>
                <a:sym typeface="Dosis"/>
              </a:defRPr>
            </a:lvl3pPr>
            <a:lvl4pPr marL="1828800" lvl="3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osis"/>
              <a:buChar char="●"/>
              <a:defRPr sz="1800">
                <a:solidFill>
                  <a:schemeClr val="dk1"/>
                </a:solidFill>
                <a:latin typeface="Dosis"/>
                <a:ea typeface="Dosis"/>
                <a:cs typeface="Dosis"/>
                <a:sym typeface="Dosis"/>
              </a:defRPr>
            </a:lvl4pPr>
            <a:lvl5pPr marL="2286000" lvl="4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osis"/>
              <a:buChar char="○"/>
              <a:defRPr sz="1800">
                <a:solidFill>
                  <a:schemeClr val="dk1"/>
                </a:solidFill>
                <a:latin typeface="Dosis"/>
                <a:ea typeface="Dosis"/>
                <a:cs typeface="Dosis"/>
                <a:sym typeface="Dosis"/>
              </a:defRPr>
            </a:lvl5pPr>
            <a:lvl6pPr marL="2743200" lvl="5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osis"/>
              <a:buChar char="■"/>
              <a:defRPr sz="1800">
                <a:solidFill>
                  <a:schemeClr val="dk1"/>
                </a:solidFill>
                <a:latin typeface="Dosis"/>
                <a:ea typeface="Dosis"/>
                <a:cs typeface="Dosis"/>
                <a:sym typeface="Dosis"/>
              </a:defRPr>
            </a:lvl6pPr>
            <a:lvl7pPr marL="3200400" lvl="6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osis"/>
              <a:buChar char="●"/>
              <a:defRPr sz="1800">
                <a:solidFill>
                  <a:schemeClr val="dk1"/>
                </a:solidFill>
                <a:latin typeface="Dosis"/>
                <a:ea typeface="Dosis"/>
                <a:cs typeface="Dosis"/>
                <a:sym typeface="Dosis"/>
              </a:defRPr>
            </a:lvl7pPr>
            <a:lvl8pPr marL="3657600" lvl="7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osis"/>
              <a:buChar char="○"/>
              <a:defRPr sz="1800">
                <a:solidFill>
                  <a:schemeClr val="dk1"/>
                </a:solidFill>
                <a:latin typeface="Dosis"/>
                <a:ea typeface="Dosis"/>
                <a:cs typeface="Dosis"/>
                <a:sym typeface="Dosis"/>
              </a:defRPr>
            </a:lvl8pPr>
            <a:lvl9pPr marL="4114800" lvl="8" indent="-34290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Dosis"/>
              <a:buChar char="■"/>
              <a:defRPr sz="1800">
                <a:solidFill>
                  <a:schemeClr val="dk1"/>
                </a:solidFill>
                <a:latin typeface="Dosis"/>
                <a:ea typeface="Dosis"/>
                <a:cs typeface="Dosis"/>
                <a:sym typeface="Dosis"/>
              </a:defRPr>
            </a:lvl9pPr>
          </a:lstStyle>
          <a:p>
            <a:endParaRPr/>
          </a:p>
        </p:txBody>
      </p:sp>
      <p:sp>
        <p:nvSpPr>
          <p:cNvPr id="160" name="Google Shape;160;p1"/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buNone/>
              <a:defRPr sz="12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1pPr>
            <a:lvl2pPr lvl="1">
              <a:buNone/>
              <a:defRPr sz="12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2pPr>
            <a:lvl3pPr lvl="2">
              <a:buNone/>
              <a:defRPr sz="12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3pPr>
            <a:lvl4pPr lvl="3">
              <a:buNone/>
              <a:defRPr sz="12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4pPr>
            <a:lvl5pPr lvl="4">
              <a:buNone/>
              <a:defRPr sz="12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5pPr>
            <a:lvl6pPr lvl="5">
              <a:buNone/>
              <a:defRPr sz="12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6pPr>
            <a:lvl7pPr lvl="6">
              <a:buNone/>
              <a:defRPr sz="12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7pPr>
            <a:lvl8pPr lvl="7">
              <a:buNone/>
              <a:defRPr sz="12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8pPr>
            <a:lvl9pPr lvl="8">
              <a:buNone/>
              <a:defRPr sz="1200">
                <a:solidFill>
                  <a:schemeClr val="accent1"/>
                </a:solidFill>
                <a:latin typeface="Sniglet"/>
                <a:ea typeface="Sniglet"/>
                <a:cs typeface="Sniglet"/>
                <a:sym typeface="Sniglet"/>
              </a:defRPr>
            </a:lvl9pPr>
          </a:lstStyle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‹#›</a:t>
            </a:fld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6" r:id="rId7"/>
  </p:sldLayoutIdLst>
  <p:transition>
    <p:fade thruBlk="1"/>
  </p:transition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image" Target="../media/image7.wmf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8.bin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18.png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12" Type="http://schemas.openxmlformats.org/officeDocument/2006/relationships/image" Target="../media/image1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5.w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9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8.wmf"/><Relationship Id="rId11" Type="http://schemas.openxmlformats.org/officeDocument/2006/relationships/image" Target="../media/image26.png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4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4" Type="http://schemas.openxmlformats.org/officeDocument/2006/relationships/image" Target="https://www.vietjack.com/sbt-vat-li-11-kn/images/cau-23-17-trang-56-sbt-vat-li-lop-11.PNG" TargetMode="Externa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Relationship Id="rId5" Type="http://schemas.openxmlformats.org/officeDocument/2006/relationships/image" Target="https://www.vietjack.com/sbt-vat-li-11-kn/images/cau-23-17-trang-56-sbt-vat-li-lop-11.PNG" TargetMode="External"/><Relationship Id="rId4" Type="http://schemas.openxmlformats.org/officeDocument/2006/relationships/image" Target="../media/image3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60.png"/><Relationship Id="rId5" Type="http://schemas.openxmlformats.org/officeDocument/2006/relationships/image" Target="https://www.vietjack.com/sbt-vat-li-11-kn/images/cau-23-17-trang-56-sbt-vat-li-lop-11.PNG" TargetMode="External"/><Relationship Id="rId4" Type="http://schemas.openxmlformats.org/officeDocument/2006/relationships/image" Target="../media/image31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https://www.vietjack.com/sbt-vat-li-11-kn/images/cau-23-20-trang-56-sbt-vat-li-lop-11.PNG" TargetMode="Externa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Relationship Id="rId4" Type="http://schemas.openxmlformats.org/officeDocument/2006/relationships/image" Target="https://www.vietjack.com/sbt-vat-li-11-kn/images/cau-23-20-trang-56-sbt-vat-li-lop-11.PNG" TargetMode="Externa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https://www.vietjack.com/sbt-vat-li-11-kn/images/cau-23-24-trang-57-sbt-vat-li-lop-11.PNG" TargetMode="External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https://www.vietjack.com/sbt-vat-li-11-kn/images/cau-23-24-trang-57-sbt-vat-li-lop-11-1.PNG" TargetMode="External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https://www.vietjack.com/sbt-vat-li-11-kn/images/cau-23-22-trang-57-sbt-vat-li-lop-11.PNG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https://www.vietjack.com/sbt-vat-li-11-kn/images/cau-23-22-trang-57-sbt-vat-li-lop-11.PNG" TargetMode="External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https://www.vietjack.com/sbt-vat-li-11-kn/images/cau-23-23-trang-57-sbt-vat-li-lop-11.PNG" TargetMode="External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40.png"/><Relationship Id="rId1" Type="http://schemas.openxmlformats.org/officeDocument/2006/relationships/slideLayout" Target="../slideLayouts/slideLayout7.xml"/><Relationship Id="rId4" Type="http://schemas.openxmlformats.org/officeDocument/2006/relationships/image" Target="https://www.vietjack.com/sbt-vat-li-11-kn/images/cau-23-23-trang-57-sbt-vat-li-lop-11.PNG" TargetMode="Externa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" name="Google Shape;525;p12"/>
          <p:cNvSpPr txBox="1">
            <a:spLocks noGrp="1"/>
          </p:cNvSpPr>
          <p:nvPr>
            <p:ph type="ctrTitle"/>
          </p:nvPr>
        </p:nvSpPr>
        <p:spPr>
          <a:xfrm>
            <a:off x="410516" y="1246566"/>
            <a:ext cx="7562526" cy="79932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algn="l"/>
            <a:r>
              <a:rPr lang="en-US" sz="2000" b="1" kern="1200" dirty="0">
                <a:solidFill>
                  <a:srgbClr val="0070C0"/>
                </a:solidFill>
                <a:effectLst/>
                <a:latin typeface="Blender Book" panose="00000800000000000000" pitchFamily="2" charset="0"/>
                <a:ea typeface="+mn-ea"/>
                <a:cs typeface="+mn-cs"/>
              </a:rPr>
              <a:t>CHÀO MỪNG QUÝ THẦY CÔ VÀ CÁC BẠN ĐẾN VỚI </a:t>
            </a:r>
            <a:br>
              <a:rPr lang="en-US" sz="2000" b="1" kern="1200" dirty="0">
                <a:solidFill>
                  <a:srgbClr val="0070C0"/>
                </a:solidFill>
                <a:effectLst/>
                <a:latin typeface="Blender Book" panose="00000800000000000000" pitchFamily="2" charset="0"/>
                <a:ea typeface="+mn-ea"/>
                <a:cs typeface="+mn-cs"/>
              </a:rPr>
            </a:br>
            <a:r>
              <a:rPr lang="en-US" sz="2000" b="1" kern="1200" dirty="0">
                <a:solidFill>
                  <a:srgbClr val="0070C0"/>
                </a:solidFill>
                <a:effectLst/>
                <a:latin typeface="Blender Book" panose="00000800000000000000" pitchFamily="2" charset="0"/>
                <a:ea typeface="+mn-ea"/>
                <a:cs typeface="+mn-cs"/>
              </a:rPr>
              <a:t>BÀI HỌC NGÀY HÔM NAY </a:t>
            </a:r>
            <a:br>
              <a:rPr lang="en-US" sz="2000" b="1" kern="1200" dirty="0">
                <a:solidFill>
                  <a:srgbClr val="0070C0"/>
                </a:solidFill>
                <a:effectLst/>
                <a:latin typeface="Blender Book" panose="00000800000000000000" pitchFamily="2" charset="0"/>
                <a:ea typeface="+mn-ea"/>
                <a:cs typeface="+mn-cs"/>
              </a:rPr>
            </a:br>
            <a:br>
              <a:rPr lang="en-US" sz="5400" dirty="0">
                <a:solidFill>
                  <a:srgbClr val="0070C0"/>
                </a:solidFill>
                <a:latin typeface="Blender Book" panose="00000800000000000000" pitchFamily="2" charset="0"/>
              </a:rPr>
            </a:br>
            <a:endParaRPr lang="en-US" sz="5400" b="1" dirty="0">
              <a:solidFill>
                <a:srgbClr val="0070C0"/>
              </a:solidFill>
              <a:latin typeface="Blender Book" panose="00000800000000000000" pitchFamily="2" charset="0"/>
            </a:endParaRP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03E01BB3-FFA9-5C81-D9B3-E0830452F1F4}"/>
              </a:ext>
            </a:extLst>
          </p:cNvPr>
          <p:cNvSpPr txBox="1"/>
          <p:nvPr/>
        </p:nvSpPr>
        <p:spPr>
          <a:xfrm>
            <a:off x="410516" y="1338450"/>
            <a:ext cx="4647652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Blender Book" panose="00000800000000000000" pitchFamily="2" charset="0"/>
              </a:rPr>
              <a:t>BÀI 23: ĐIỆN TRỞ. ĐỊNH LUẬT OHM – BÀI TẬP </a:t>
            </a:r>
            <a:endParaRPr lang="en-US" dirty="0"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3E74D5CC-22BB-F734-CCAA-B657948DF4F0}"/>
              </a:ext>
            </a:extLst>
          </p:cNvPr>
          <p:cNvSpPr txBox="1"/>
          <p:nvPr/>
        </p:nvSpPr>
        <p:spPr>
          <a:xfrm>
            <a:off x="410516" y="1784277"/>
            <a:ext cx="464765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  <a:latin typeface="Blender Book" panose="00000800000000000000" pitchFamily="2" charset="0"/>
              </a:rPr>
              <a:t>Môn: </a:t>
            </a:r>
            <a:r>
              <a:rPr lang="en-US" sz="1400" dirty="0" err="1">
                <a:solidFill>
                  <a:srgbClr val="0070C0"/>
                </a:solidFill>
                <a:latin typeface="Blender Book" panose="00000800000000000000" pitchFamily="2" charset="0"/>
              </a:rPr>
              <a:t>Vật</a:t>
            </a:r>
            <a:r>
              <a:rPr lang="en-US" sz="1400" dirty="0">
                <a:solidFill>
                  <a:srgbClr val="0070C0"/>
                </a:solidFill>
                <a:latin typeface="Blender Book" panose="00000800000000000000" pitchFamily="2" charset="0"/>
              </a:rPr>
              <a:t> </a:t>
            </a:r>
            <a:r>
              <a:rPr lang="en-US" sz="1400" dirty="0" err="1">
                <a:solidFill>
                  <a:srgbClr val="0070C0"/>
                </a:solidFill>
                <a:latin typeface="Blender Book" panose="00000800000000000000" pitchFamily="2" charset="0"/>
              </a:rPr>
              <a:t>lý</a:t>
            </a:r>
            <a:r>
              <a:rPr lang="en-US" sz="1400" dirty="0">
                <a:solidFill>
                  <a:srgbClr val="0070C0"/>
                </a:solidFill>
                <a:latin typeface="Blender Book" panose="00000800000000000000" pitchFamily="2" charset="0"/>
              </a:rPr>
              <a:t> </a:t>
            </a:r>
          </a:p>
          <a:p>
            <a:r>
              <a:rPr lang="en-US" sz="1400" dirty="0" err="1">
                <a:solidFill>
                  <a:srgbClr val="0070C0"/>
                </a:solidFill>
                <a:latin typeface="Blender Book" panose="00000800000000000000" pitchFamily="2" charset="0"/>
              </a:rPr>
              <a:t>Giáo</a:t>
            </a:r>
            <a:r>
              <a:rPr lang="en-US" sz="1400" dirty="0">
                <a:solidFill>
                  <a:srgbClr val="0070C0"/>
                </a:solidFill>
                <a:latin typeface="Blender Book" panose="00000800000000000000" pitchFamily="2" charset="0"/>
              </a:rPr>
              <a:t> Viên: Nguyễn Ngọc Ninh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>
          <a:extLst>
            <a:ext uri="{FF2B5EF4-FFF2-40B4-BE49-F238E27FC236}">
              <a16:creationId xmlns:a16="http://schemas.microsoft.com/office/drawing/2014/main" id="{392FA921-6506-2992-46E8-F530A3F5695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Google Shape;578;p19">
            <a:extLst>
              <a:ext uri="{FF2B5EF4-FFF2-40B4-BE49-F238E27FC236}">
                <a16:creationId xmlns:a16="http://schemas.microsoft.com/office/drawing/2014/main" id="{E6E3F959-3C83-FE57-BF29-94D7741BC676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179067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I.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Trắc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nghiệm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nhiều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lựa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chọn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.</a:t>
            </a:r>
            <a:endParaRPr dirty="0">
              <a:solidFill>
                <a:srgbClr val="3C78D8"/>
              </a:solidFill>
              <a:latin typeface="Sniglet" panose="020B0604020202020204" charset="0"/>
            </a:endParaRPr>
          </a:p>
        </p:txBody>
      </p:sp>
      <p:sp>
        <p:nvSpPr>
          <p:cNvPr id="580" name="Google Shape;580;p19">
            <a:extLst>
              <a:ext uri="{FF2B5EF4-FFF2-40B4-BE49-F238E27FC236}">
                <a16:creationId xmlns:a16="http://schemas.microsoft.com/office/drawing/2014/main" id="{45081CA0-5BA4-FD2E-245C-A1B38ABB508B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0</a:t>
            </a:fld>
            <a:endParaRPr/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682E86EC-1126-E795-CFBA-655C0F867941}"/>
              </a:ext>
            </a:extLst>
          </p:cNvPr>
          <p:cNvSpPr txBox="1"/>
          <p:nvPr/>
        </p:nvSpPr>
        <p:spPr>
          <a:xfrm>
            <a:off x="747925" y="996410"/>
            <a:ext cx="2933974" cy="12102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1Ω = 0,01kΩ = 0,0001MΩ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400" b="1" u="sng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0,5MΩ = 500kΩ = 500 000Ω.</a:t>
            </a:r>
            <a:endParaRPr lang="en-US" sz="1200" b="1" u="sng" dirty="0">
              <a:solidFill>
                <a:srgbClr val="1F4D78"/>
              </a:solidFill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1kΩ = 1 000Ω = 0,01MΩ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0,0023MΩ = 230Ω = 0,23kΩ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6AABB62D-8E84-5C54-7793-B8A0D502FFD6}"/>
              </a:ext>
            </a:extLst>
          </p:cNvPr>
          <p:cNvSpPr txBox="1"/>
          <p:nvPr/>
        </p:nvSpPr>
        <p:spPr>
          <a:xfrm>
            <a:off x="747925" y="2132344"/>
            <a:ext cx="4618048" cy="14257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.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Ampe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pe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4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4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sz="14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14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sz="14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b="1" u="sng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pe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F164A655-9934-A609-5242-2ACA440DAF59}"/>
              </a:ext>
            </a:extLst>
          </p:cNvPr>
          <p:cNvSpPr txBox="1"/>
          <p:nvPr/>
        </p:nvSpPr>
        <p:spPr>
          <a:xfrm>
            <a:off x="747925" y="3501873"/>
            <a:ext cx="4618048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Ampe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lip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b="1" u="sng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400" b="1" u="sng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endParaRPr lang="en-US" sz="14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yperbol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rabol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3085956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2">
          <a:extLst>
            <a:ext uri="{FF2B5EF4-FFF2-40B4-BE49-F238E27FC236}">
              <a16:creationId xmlns:a16="http://schemas.microsoft.com/office/drawing/2014/main" id="{39DEED55-2C15-5CBD-694B-4B9E9D1FA0C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112CF303-FCD2-C9C9-5283-3331E2056DF9}"/>
              </a:ext>
            </a:extLst>
          </p:cNvPr>
          <p:cNvSpPr txBox="1"/>
          <p:nvPr/>
        </p:nvSpPr>
        <p:spPr>
          <a:xfrm>
            <a:off x="1927776" y="534513"/>
            <a:ext cx="473974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4" name="Google Shape;554;p16">
            <a:extLst>
              <a:ext uri="{FF2B5EF4-FFF2-40B4-BE49-F238E27FC236}">
                <a16:creationId xmlns:a16="http://schemas.microsoft.com/office/drawing/2014/main" id="{97EB8879-BFDB-47C0-2224-42AD384A8912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1</a:t>
            </a:fld>
            <a:endParaRPr/>
          </a:p>
        </p:txBody>
      </p:sp>
      <p:sp>
        <p:nvSpPr>
          <p:cNvPr id="8" name="Google Shape;570;p18">
            <a:extLst>
              <a:ext uri="{FF2B5EF4-FFF2-40B4-BE49-F238E27FC236}">
                <a16:creationId xmlns:a16="http://schemas.microsoft.com/office/drawing/2014/main" id="{734E3A50-2C52-CF6B-EE5E-D91AA53467D2}"/>
              </a:ext>
            </a:extLst>
          </p:cNvPr>
          <p:cNvSpPr/>
          <p:nvPr/>
        </p:nvSpPr>
        <p:spPr>
          <a:xfrm>
            <a:off x="7195772" y="877743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9" name="Google Shape;571;p18">
            <a:extLst>
              <a:ext uri="{FF2B5EF4-FFF2-40B4-BE49-F238E27FC236}">
                <a16:creationId xmlns:a16="http://schemas.microsoft.com/office/drawing/2014/main" id="{EC535CFE-8315-1BF1-EC83-80BD3F2282DC}"/>
              </a:ext>
            </a:extLst>
          </p:cNvPr>
          <p:cNvSpPr/>
          <p:nvPr/>
        </p:nvSpPr>
        <p:spPr>
          <a:xfrm rot="2487273">
            <a:off x="7414020" y="3491783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0" name="Google Shape;571;p18">
            <a:extLst>
              <a:ext uri="{FF2B5EF4-FFF2-40B4-BE49-F238E27FC236}">
                <a16:creationId xmlns:a16="http://schemas.microsoft.com/office/drawing/2014/main" id="{BEA6C48F-BE58-014C-E52A-9230A3D29510}"/>
              </a:ext>
            </a:extLst>
          </p:cNvPr>
          <p:cNvSpPr/>
          <p:nvPr/>
        </p:nvSpPr>
        <p:spPr>
          <a:xfrm rot="2487273">
            <a:off x="707880" y="1450274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1" name="Google Shape;570;p18">
            <a:extLst>
              <a:ext uri="{FF2B5EF4-FFF2-40B4-BE49-F238E27FC236}">
                <a16:creationId xmlns:a16="http://schemas.microsoft.com/office/drawing/2014/main" id="{D01C1575-6199-0A80-3D3F-701A7526AF03}"/>
              </a:ext>
            </a:extLst>
          </p:cNvPr>
          <p:cNvSpPr/>
          <p:nvPr/>
        </p:nvSpPr>
        <p:spPr>
          <a:xfrm rot="2029854">
            <a:off x="1059237" y="4032845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07B42661-2568-D49F-7166-4B52272172E3}"/>
              </a:ext>
            </a:extLst>
          </p:cNvPr>
          <p:cNvSpPr txBox="1"/>
          <p:nvPr/>
        </p:nvSpPr>
        <p:spPr>
          <a:xfrm>
            <a:off x="1927776" y="2655401"/>
            <a:ext cx="4739748" cy="1805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.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Cường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Cường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Cường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/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Cường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tỉ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E9B0A3A0-7372-59E5-D7AC-890A37972229}"/>
              </a:ext>
            </a:extLst>
          </p:cNvPr>
          <p:cNvSpPr txBox="1"/>
          <p:nvPr/>
        </p:nvSpPr>
        <p:spPr>
          <a:xfrm>
            <a:off x="1927776" y="1509884"/>
            <a:ext cx="473974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.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Khi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            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            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836705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2">
          <a:extLst>
            <a:ext uri="{FF2B5EF4-FFF2-40B4-BE49-F238E27FC236}">
              <a16:creationId xmlns:a16="http://schemas.microsoft.com/office/drawing/2014/main" id="{4D198F24-7B39-910C-621B-B7624FF8A2B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3E3B2D7-124D-46DE-FE2C-6B3800C13599}"/>
              </a:ext>
            </a:extLst>
          </p:cNvPr>
          <p:cNvSpPr txBox="1"/>
          <p:nvPr/>
        </p:nvSpPr>
        <p:spPr>
          <a:xfrm>
            <a:off x="1927776" y="534513"/>
            <a:ext cx="473974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.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uấ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yế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ố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ích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ước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ệt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ản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54" name="Google Shape;554;p16">
            <a:extLst>
              <a:ext uri="{FF2B5EF4-FFF2-40B4-BE49-F238E27FC236}">
                <a16:creationId xmlns:a16="http://schemas.microsoft.com/office/drawing/2014/main" id="{61FFD2D0-902D-CFC1-A10B-0481548132FE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2</a:t>
            </a:fld>
            <a:endParaRPr/>
          </a:p>
        </p:txBody>
      </p:sp>
      <p:sp>
        <p:nvSpPr>
          <p:cNvPr id="8" name="Google Shape;570;p18">
            <a:extLst>
              <a:ext uri="{FF2B5EF4-FFF2-40B4-BE49-F238E27FC236}">
                <a16:creationId xmlns:a16="http://schemas.microsoft.com/office/drawing/2014/main" id="{AA172232-1517-0EE7-F1BF-1EE196A914A8}"/>
              </a:ext>
            </a:extLst>
          </p:cNvPr>
          <p:cNvSpPr/>
          <p:nvPr/>
        </p:nvSpPr>
        <p:spPr>
          <a:xfrm>
            <a:off x="7195772" y="877743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9" name="Google Shape;571;p18">
            <a:extLst>
              <a:ext uri="{FF2B5EF4-FFF2-40B4-BE49-F238E27FC236}">
                <a16:creationId xmlns:a16="http://schemas.microsoft.com/office/drawing/2014/main" id="{EBEB10D4-0E9E-3E20-2E6A-D4709E592A8F}"/>
              </a:ext>
            </a:extLst>
          </p:cNvPr>
          <p:cNvSpPr/>
          <p:nvPr/>
        </p:nvSpPr>
        <p:spPr>
          <a:xfrm rot="2487273">
            <a:off x="7414020" y="3491783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0" name="Google Shape;571;p18">
            <a:extLst>
              <a:ext uri="{FF2B5EF4-FFF2-40B4-BE49-F238E27FC236}">
                <a16:creationId xmlns:a16="http://schemas.microsoft.com/office/drawing/2014/main" id="{93569B3A-6F1E-F763-46F3-D9DAB33219DC}"/>
              </a:ext>
            </a:extLst>
          </p:cNvPr>
          <p:cNvSpPr/>
          <p:nvPr/>
        </p:nvSpPr>
        <p:spPr>
          <a:xfrm rot="2487273">
            <a:off x="707880" y="1450274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1" name="Google Shape;570;p18">
            <a:extLst>
              <a:ext uri="{FF2B5EF4-FFF2-40B4-BE49-F238E27FC236}">
                <a16:creationId xmlns:a16="http://schemas.microsoft.com/office/drawing/2014/main" id="{B748BF54-87F7-FDB7-1E19-B53CA3E7D421}"/>
              </a:ext>
            </a:extLst>
          </p:cNvPr>
          <p:cNvSpPr/>
          <p:nvPr/>
        </p:nvSpPr>
        <p:spPr>
          <a:xfrm rot="2029854">
            <a:off x="1059237" y="4032845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3CD78980-F58F-54E6-CE02-0BA05FA32104}"/>
              </a:ext>
            </a:extLst>
          </p:cNvPr>
          <p:cNvSpPr txBox="1"/>
          <p:nvPr/>
        </p:nvSpPr>
        <p:spPr>
          <a:xfrm>
            <a:off x="1927776" y="2655401"/>
            <a:ext cx="4739748" cy="1805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6.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á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uậ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Cường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ậ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Cường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Cường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òng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ạy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qua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ệ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ghịch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ở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b="1" u="sng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/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Cường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ỉ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tỉ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ệ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hịch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2630AB36-EA81-91C7-2A94-77D1EA9DA03B}"/>
              </a:ext>
            </a:extLst>
          </p:cNvPr>
          <p:cNvSpPr txBox="1"/>
          <p:nvPr/>
        </p:nvSpPr>
        <p:spPr>
          <a:xfrm>
            <a:off x="1927776" y="1509884"/>
            <a:ext cx="4739748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2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5.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Khi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ều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ối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i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oại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            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ăng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120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 </a:t>
            </a:r>
            <a:r>
              <a:rPr lang="en-US" sz="1200" b="1" u="sng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 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          </a:t>
            </a:r>
            <a:endParaRPr lang="en-US" sz="12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m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4 </a:t>
            </a:r>
            <a:r>
              <a:rPr lang="en-US" sz="12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ần</a:t>
            </a:r>
            <a:r>
              <a:rPr lang="en-US" sz="12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33155643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2">
          <a:extLst>
            <a:ext uri="{FF2B5EF4-FFF2-40B4-BE49-F238E27FC236}">
              <a16:creationId xmlns:a16="http://schemas.microsoft.com/office/drawing/2014/main" id="{91AE685F-8AA6-7591-6835-C7A6BB2823C6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" name="Google Shape;554;p16">
            <a:extLst>
              <a:ext uri="{FF2B5EF4-FFF2-40B4-BE49-F238E27FC236}">
                <a16:creationId xmlns:a16="http://schemas.microsoft.com/office/drawing/2014/main" id="{1BDFB3ED-BDFB-73B2-EBD1-D4333E0745B6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3</a:t>
            </a:fld>
            <a:endParaRPr/>
          </a:p>
        </p:txBody>
      </p:sp>
      <p:sp>
        <p:nvSpPr>
          <p:cNvPr id="8" name="Google Shape;570;p18">
            <a:extLst>
              <a:ext uri="{FF2B5EF4-FFF2-40B4-BE49-F238E27FC236}">
                <a16:creationId xmlns:a16="http://schemas.microsoft.com/office/drawing/2014/main" id="{9ED1A537-57E3-6786-9BF0-BF355F36F365}"/>
              </a:ext>
            </a:extLst>
          </p:cNvPr>
          <p:cNvSpPr/>
          <p:nvPr/>
        </p:nvSpPr>
        <p:spPr>
          <a:xfrm>
            <a:off x="7195772" y="877743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9" name="Google Shape;571;p18">
            <a:extLst>
              <a:ext uri="{FF2B5EF4-FFF2-40B4-BE49-F238E27FC236}">
                <a16:creationId xmlns:a16="http://schemas.microsoft.com/office/drawing/2014/main" id="{5EDA40DE-DE3D-014F-6AE6-033C3FDB7076}"/>
              </a:ext>
            </a:extLst>
          </p:cNvPr>
          <p:cNvSpPr/>
          <p:nvPr/>
        </p:nvSpPr>
        <p:spPr>
          <a:xfrm rot="2487273">
            <a:off x="7414020" y="3491783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0" name="Google Shape;571;p18">
            <a:extLst>
              <a:ext uri="{FF2B5EF4-FFF2-40B4-BE49-F238E27FC236}">
                <a16:creationId xmlns:a16="http://schemas.microsoft.com/office/drawing/2014/main" id="{12153F8D-A2A1-5754-C111-7650EB66282B}"/>
              </a:ext>
            </a:extLst>
          </p:cNvPr>
          <p:cNvSpPr/>
          <p:nvPr/>
        </p:nvSpPr>
        <p:spPr>
          <a:xfrm rot="2487273">
            <a:off x="707880" y="1450274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1" name="Google Shape;570;p18">
            <a:extLst>
              <a:ext uri="{FF2B5EF4-FFF2-40B4-BE49-F238E27FC236}">
                <a16:creationId xmlns:a16="http://schemas.microsoft.com/office/drawing/2014/main" id="{75EE90A0-1B71-BC7F-C523-0E10303C81C4}"/>
              </a:ext>
            </a:extLst>
          </p:cNvPr>
          <p:cNvSpPr/>
          <p:nvPr/>
        </p:nvSpPr>
        <p:spPr>
          <a:xfrm rot="2029854">
            <a:off x="1059237" y="4032845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254B3C10-9E06-947C-335C-CFD25FCE0C35}"/>
              </a:ext>
            </a:extLst>
          </p:cNvPr>
          <p:cNvSpPr txBox="1"/>
          <p:nvPr/>
        </p:nvSpPr>
        <p:spPr>
          <a:xfrm>
            <a:off x="2073846" y="185455"/>
            <a:ext cx="4739748" cy="4772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05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05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.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Trong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U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I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R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 I = U/R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 I = U.R.</a:t>
            </a:r>
            <a:endParaRPr lang="en-US" sz="1000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 R = U/I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 U = I.R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05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p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2 Ω 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ó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,5 A. Hiệu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ó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U = 6 V.</a:t>
            </a:r>
            <a:endParaRPr lang="en-US" sz="1000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U = 9 V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U = 12 V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05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9.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Cho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 = 30 Ω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U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. Thông tin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U = I + 30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 U = I/30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I = 30.U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05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 30 = U/I.</a:t>
            </a:r>
            <a:endParaRPr lang="en-US" sz="1000" dirty="0">
              <a:solidFill>
                <a:srgbClr val="1F4D78"/>
              </a:solidFill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05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mpe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 = 200 Ω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mpe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2 A.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U = 1,2 V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U = 20 V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 U = 240 V.</a:t>
            </a:r>
            <a:endParaRPr lang="en-US" sz="1000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53814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2">
          <a:extLst>
            <a:ext uri="{FF2B5EF4-FFF2-40B4-BE49-F238E27FC236}">
              <a16:creationId xmlns:a16="http://schemas.microsoft.com/office/drawing/2014/main" id="{0E25B7B5-8714-02BA-8965-E2B21DB010F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" name="Google Shape;554;p16">
            <a:extLst>
              <a:ext uri="{FF2B5EF4-FFF2-40B4-BE49-F238E27FC236}">
                <a16:creationId xmlns:a16="http://schemas.microsoft.com/office/drawing/2014/main" id="{BB1722D2-3984-9B0F-2462-5A587BB5BAF7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4</a:t>
            </a:fld>
            <a:endParaRPr/>
          </a:p>
        </p:txBody>
      </p:sp>
      <p:sp>
        <p:nvSpPr>
          <p:cNvPr id="8" name="Google Shape;570;p18">
            <a:extLst>
              <a:ext uri="{FF2B5EF4-FFF2-40B4-BE49-F238E27FC236}">
                <a16:creationId xmlns:a16="http://schemas.microsoft.com/office/drawing/2014/main" id="{4167C363-4355-D4EE-3C34-3B3383DC0664}"/>
              </a:ext>
            </a:extLst>
          </p:cNvPr>
          <p:cNvSpPr/>
          <p:nvPr/>
        </p:nvSpPr>
        <p:spPr>
          <a:xfrm>
            <a:off x="7195772" y="877743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9" name="Google Shape;571;p18">
            <a:extLst>
              <a:ext uri="{FF2B5EF4-FFF2-40B4-BE49-F238E27FC236}">
                <a16:creationId xmlns:a16="http://schemas.microsoft.com/office/drawing/2014/main" id="{A8E560D1-EBE7-13FB-7CBD-3927B39800BB}"/>
              </a:ext>
            </a:extLst>
          </p:cNvPr>
          <p:cNvSpPr/>
          <p:nvPr/>
        </p:nvSpPr>
        <p:spPr>
          <a:xfrm rot="2487273">
            <a:off x="7414020" y="3491783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0" name="Google Shape;571;p18">
            <a:extLst>
              <a:ext uri="{FF2B5EF4-FFF2-40B4-BE49-F238E27FC236}">
                <a16:creationId xmlns:a16="http://schemas.microsoft.com/office/drawing/2014/main" id="{C2F0BB40-4549-99EC-A34F-132C846C0EDD}"/>
              </a:ext>
            </a:extLst>
          </p:cNvPr>
          <p:cNvSpPr/>
          <p:nvPr/>
        </p:nvSpPr>
        <p:spPr>
          <a:xfrm rot="2487273">
            <a:off x="707880" y="1450274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1" name="Google Shape;570;p18">
            <a:extLst>
              <a:ext uri="{FF2B5EF4-FFF2-40B4-BE49-F238E27FC236}">
                <a16:creationId xmlns:a16="http://schemas.microsoft.com/office/drawing/2014/main" id="{C0D3334D-A8BA-32E2-ABF5-5ECB0EC0D530}"/>
              </a:ext>
            </a:extLst>
          </p:cNvPr>
          <p:cNvSpPr/>
          <p:nvPr/>
        </p:nvSpPr>
        <p:spPr>
          <a:xfrm rot="2029854">
            <a:off x="1059237" y="4032845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BA602BAC-9FC3-EF72-015C-A4B6D4A38676}"/>
              </a:ext>
            </a:extLst>
          </p:cNvPr>
          <p:cNvSpPr txBox="1"/>
          <p:nvPr/>
        </p:nvSpPr>
        <p:spPr>
          <a:xfrm>
            <a:off x="2073846" y="185455"/>
            <a:ext cx="4739748" cy="477258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05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05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7.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Trong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ớ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U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I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R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 I = U/R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05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. I = U.R.</a:t>
            </a:r>
            <a:endParaRPr lang="en-US" sz="1000" b="1" u="sng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 R = U/I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 U = I.R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05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8.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e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á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ú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ắp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á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2 Ω 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ó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0,5 A. Hiệu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ó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ó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è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05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. U = 6 V.</a:t>
            </a:r>
            <a:endParaRPr lang="en-US" sz="1000" b="1" u="sng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U = 9 V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U = 12 V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05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9.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Cho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 = 30 Ω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U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ạ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I . Thông tin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U = I + 30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 U = I/30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I = 30.U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05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 30 = U/I.</a:t>
            </a:r>
            <a:endParaRPr lang="en-US" sz="1000" b="1" u="sng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05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0.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uố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inh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ã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mpe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 = 200 Ω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ắ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ố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a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Ampe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,2 A.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ỏ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ữa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ự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guồ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ằng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bao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iêu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?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U = 1,2 V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ị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05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ác</a:t>
            </a: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05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U = 20 V.</a:t>
            </a:r>
            <a:endParaRPr lang="en-US" sz="105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</a:pPr>
            <a:r>
              <a:rPr lang="en-US" sz="1050" b="1" u="sng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D. U = 240 V.</a:t>
            </a:r>
            <a:endParaRPr lang="en-US" sz="1000" b="1" u="sng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048583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5">
          <a:extLst>
            <a:ext uri="{FF2B5EF4-FFF2-40B4-BE49-F238E27FC236}">
              <a16:creationId xmlns:a16="http://schemas.microsoft.com/office/drawing/2014/main" id="{21413216-C36B-0706-5E5D-5168892B47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" name="Google Shape;566;p18">
            <a:extLst>
              <a:ext uri="{FF2B5EF4-FFF2-40B4-BE49-F238E27FC236}">
                <a16:creationId xmlns:a16="http://schemas.microsoft.com/office/drawing/2014/main" id="{85F8D390-0B6D-22A9-6937-855EAFA2C34D}"/>
              </a:ext>
            </a:extLst>
          </p:cNvPr>
          <p:cNvSpPr txBox="1">
            <a:spLocks noGrp="1"/>
          </p:cNvSpPr>
          <p:nvPr>
            <p:ph type="ctrTitle" idx="4294967295"/>
          </p:nvPr>
        </p:nvSpPr>
        <p:spPr>
          <a:xfrm>
            <a:off x="769342" y="2575328"/>
            <a:ext cx="7772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PHIẾU HỌC TẬP 2</a:t>
            </a:r>
            <a:endParaRPr sz="6000" dirty="0">
              <a:solidFill>
                <a:srgbClr val="3C78D8"/>
              </a:solidFill>
              <a:latin typeface="Sniglet" panose="020B0604020202020204" charset="0"/>
            </a:endParaRPr>
          </a:p>
        </p:txBody>
      </p:sp>
      <p:sp>
        <p:nvSpPr>
          <p:cNvPr id="568" name="Google Shape;568;p18">
            <a:extLst>
              <a:ext uri="{FF2B5EF4-FFF2-40B4-BE49-F238E27FC236}">
                <a16:creationId xmlns:a16="http://schemas.microsoft.com/office/drawing/2014/main" id="{A2E84CC7-0AE8-AB03-9EB1-8A794F8D6537}"/>
              </a:ext>
            </a:extLst>
          </p:cNvPr>
          <p:cNvSpPr/>
          <p:nvPr/>
        </p:nvSpPr>
        <p:spPr>
          <a:xfrm>
            <a:off x="4572753" y="647124"/>
            <a:ext cx="1323528" cy="1341149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569" name="Google Shape;569;p18">
            <a:extLst>
              <a:ext uri="{FF2B5EF4-FFF2-40B4-BE49-F238E27FC236}">
                <a16:creationId xmlns:a16="http://schemas.microsoft.com/office/drawing/2014/main" id="{AD58C6D2-51F4-1343-8F4B-C0BF517C2B6D}"/>
              </a:ext>
            </a:extLst>
          </p:cNvPr>
          <p:cNvSpPr/>
          <p:nvPr/>
        </p:nvSpPr>
        <p:spPr>
          <a:xfrm rot="1473079">
            <a:off x="3369357" y="1316756"/>
            <a:ext cx="773816" cy="753764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570" name="Google Shape;570;p18">
            <a:extLst>
              <a:ext uri="{FF2B5EF4-FFF2-40B4-BE49-F238E27FC236}">
                <a16:creationId xmlns:a16="http://schemas.microsoft.com/office/drawing/2014/main" id="{E7C1C212-549A-7FEF-4FCF-70D89FC0E399}"/>
              </a:ext>
            </a:extLst>
          </p:cNvPr>
          <p:cNvSpPr/>
          <p:nvPr/>
        </p:nvSpPr>
        <p:spPr>
          <a:xfrm>
            <a:off x="4316768" y="518958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571" name="Google Shape;571;p18">
            <a:extLst>
              <a:ext uri="{FF2B5EF4-FFF2-40B4-BE49-F238E27FC236}">
                <a16:creationId xmlns:a16="http://schemas.microsoft.com/office/drawing/2014/main" id="{B3774796-8E2F-0476-8A8D-EA9737461F0C}"/>
              </a:ext>
            </a:extLst>
          </p:cNvPr>
          <p:cNvSpPr/>
          <p:nvPr/>
        </p:nvSpPr>
        <p:spPr>
          <a:xfrm rot="2487273">
            <a:off x="4098884" y="2012731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572" name="Google Shape;572;p18">
            <a:extLst>
              <a:ext uri="{FF2B5EF4-FFF2-40B4-BE49-F238E27FC236}">
                <a16:creationId xmlns:a16="http://schemas.microsoft.com/office/drawing/2014/main" id="{90E23384-9274-78FB-6FF2-9B36BA9EA645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6998568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20"/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rắc</a:t>
            </a:r>
            <a:r>
              <a:rPr lang="en-US" dirty="0"/>
              <a:t> </a:t>
            </a:r>
            <a:r>
              <a:rPr lang="en-US" dirty="0" err="1"/>
              <a:t>Ngiệm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Sai</a:t>
            </a:r>
            <a:endParaRPr dirty="0"/>
          </a:p>
        </p:txBody>
      </p:sp>
      <p:sp>
        <p:nvSpPr>
          <p:cNvPr id="589" name="Google Shape;589;p20"/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16</a:t>
            </a:fld>
            <a:endParaRPr/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B5849FC2-2C1C-6698-C46D-3F8B25C91659}"/>
              </a:ext>
            </a:extLst>
          </p:cNvPr>
          <p:cNvSpPr txBox="1"/>
          <p:nvPr/>
        </p:nvSpPr>
        <p:spPr>
          <a:xfrm>
            <a:off x="901244" y="1448365"/>
            <a:ext cx="4618048" cy="25545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2400" b="1" dirty="0" err="1">
                <a:solidFill>
                  <a:srgbClr val="3D4965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3D4965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1: </a:t>
            </a:r>
            <a:endParaRPr lang="en-US" sz="1400" dirty="0">
              <a:solidFill>
                <a:srgbClr val="000000"/>
              </a:solidFill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spcBef>
                <a:spcPts val="200"/>
              </a:spcBef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hi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ắc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ố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iếp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o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iệ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ế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1,2V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ì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ạ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ú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ó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ườ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I = 0,12A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spcBef>
                <a:spcPts val="200"/>
              </a:spcBef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ươ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ươ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ủa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o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ạch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ố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iếp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à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12 Ω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spcBef>
                <a:spcPts val="200"/>
              </a:spcBef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ế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4 Ω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ì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6 Ω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spcBef>
                <a:spcPts val="200"/>
              </a:spcBef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ế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ắc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song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so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ó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ê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o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iệ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ế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1,2V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ì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ạ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0,3A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spcBef>
                <a:spcPts val="200"/>
              </a:spcBef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ế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ắc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ố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iếp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o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iệ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ế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6V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ì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ạ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ú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ó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ườ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spcBef>
                <a:spcPts val="200"/>
              </a:spcBef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 = 0,06A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</p:txBody>
      </p:sp>
      <p:grpSp>
        <p:nvGrpSpPr>
          <p:cNvPr id="12" name="Google Shape;1226;p49">
            <a:extLst>
              <a:ext uri="{FF2B5EF4-FFF2-40B4-BE49-F238E27FC236}">
                <a16:creationId xmlns:a16="http://schemas.microsoft.com/office/drawing/2014/main" id="{EAC9C5E5-4E05-0D72-99E3-F792E824E1B8}"/>
              </a:ext>
            </a:extLst>
          </p:cNvPr>
          <p:cNvGrpSpPr/>
          <p:nvPr/>
        </p:nvGrpSpPr>
        <p:grpSpPr>
          <a:xfrm>
            <a:off x="134616" y="162270"/>
            <a:ext cx="460705" cy="491455"/>
            <a:chOff x="6506504" y="937343"/>
            <a:chExt cx="744273" cy="793950"/>
          </a:xfrm>
        </p:grpSpPr>
        <p:sp>
          <p:nvSpPr>
            <p:cNvPr id="13" name="Google Shape;1227;p49">
              <a:extLst>
                <a:ext uri="{FF2B5EF4-FFF2-40B4-BE49-F238E27FC236}">
                  <a16:creationId xmlns:a16="http://schemas.microsoft.com/office/drawing/2014/main" id="{0E30557C-2AE5-2EC4-428C-A871E657E1AB}"/>
                </a:ext>
              </a:extLst>
            </p:cNvPr>
            <p:cNvSpPr/>
            <p:nvPr/>
          </p:nvSpPr>
          <p:spPr>
            <a:xfrm>
              <a:off x="6666683" y="1079385"/>
              <a:ext cx="422268" cy="171940"/>
            </a:xfrm>
            <a:custGeom>
              <a:avLst/>
              <a:gdLst/>
              <a:ahLst/>
              <a:cxnLst/>
              <a:rect l="l" t="t" r="r" b="b"/>
              <a:pathLst>
                <a:path w="2085276" h="859701" extrusionOk="0">
                  <a:moveTo>
                    <a:pt x="2085276" y="859701"/>
                  </a:moveTo>
                  <a:cubicBezTo>
                    <a:pt x="2064893" y="746925"/>
                    <a:pt x="2027047" y="641516"/>
                    <a:pt x="1974723" y="545821"/>
                  </a:cubicBezTo>
                  <a:lnTo>
                    <a:pt x="1952816" y="507721"/>
                  </a:lnTo>
                  <a:cubicBezTo>
                    <a:pt x="1535303" y="-176492"/>
                    <a:pt x="577914" y="-161950"/>
                    <a:pt x="140271" y="507721"/>
                  </a:cubicBezTo>
                  <a:lnTo>
                    <a:pt x="116523" y="545821"/>
                  </a:lnTo>
                  <a:cubicBezTo>
                    <a:pt x="57721" y="643421"/>
                    <a:pt x="18098" y="749783"/>
                    <a:pt x="0" y="859701"/>
                  </a:cubicBezTo>
                  <a:lnTo>
                    <a:pt x="2085276" y="85970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1228;p49">
              <a:extLst>
                <a:ext uri="{FF2B5EF4-FFF2-40B4-BE49-F238E27FC236}">
                  <a16:creationId xmlns:a16="http://schemas.microsoft.com/office/drawing/2014/main" id="{1BF1218E-BE66-8D39-9976-E614149D2BA6}"/>
                </a:ext>
              </a:extLst>
            </p:cNvPr>
            <p:cNvSpPr/>
            <p:nvPr/>
          </p:nvSpPr>
          <p:spPr>
            <a:xfrm>
              <a:off x="6664423" y="1259933"/>
              <a:ext cx="427985" cy="171450"/>
            </a:xfrm>
            <a:custGeom>
              <a:avLst/>
              <a:gdLst/>
              <a:ahLst/>
              <a:cxnLst/>
              <a:rect l="l" t="t" r="r" b="b"/>
              <a:pathLst>
                <a:path w="2113506" h="857250" extrusionOk="0">
                  <a:moveTo>
                    <a:pt x="3910" y="178753"/>
                  </a:moveTo>
                  <a:cubicBezTo>
                    <a:pt x="22706" y="451485"/>
                    <a:pt x="153833" y="652844"/>
                    <a:pt x="287056" y="857250"/>
                  </a:cubicBezTo>
                  <a:lnTo>
                    <a:pt x="1834170" y="857250"/>
                  </a:lnTo>
                  <a:cubicBezTo>
                    <a:pt x="1971457" y="654495"/>
                    <a:pt x="2109316" y="461137"/>
                    <a:pt x="2113316" y="178753"/>
                  </a:cubicBezTo>
                  <a:lnTo>
                    <a:pt x="2113507" y="140653"/>
                  </a:lnTo>
                  <a:cubicBezTo>
                    <a:pt x="2112935" y="92710"/>
                    <a:pt x="2109125" y="45784"/>
                    <a:pt x="2102585" y="0"/>
                  </a:cubicBezTo>
                  <a:lnTo>
                    <a:pt x="5815" y="0"/>
                  </a:lnTo>
                  <a:cubicBezTo>
                    <a:pt x="-1170" y="58991"/>
                    <a:pt x="-1932" y="118872"/>
                    <a:pt x="3910" y="17875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Google Shape;1229;p49">
              <a:extLst>
                <a:ext uri="{FF2B5EF4-FFF2-40B4-BE49-F238E27FC236}">
                  <a16:creationId xmlns:a16="http://schemas.microsoft.com/office/drawing/2014/main" id="{662B7954-4A64-CD30-7FFC-702DE24464C7}"/>
                </a:ext>
              </a:extLst>
            </p:cNvPr>
            <p:cNvSpPr/>
            <p:nvPr/>
          </p:nvSpPr>
          <p:spPr>
            <a:xfrm>
              <a:off x="6727642" y="1439988"/>
              <a:ext cx="303068" cy="171348"/>
            </a:xfrm>
            <a:custGeom>
              <a:avLst/>
              <a:gdLst/>
              <a:ahLst/>
              <a:cxnLst/>
              <a:rect l="l" t="t" r="r" b="b"/>
              <a:pathLst>
                <a:path w="1496631" h="856741" extrusionOk="0">
                  <a:moveTo>
                    <a:pt x="0" y="0"/>
                  </a:moveTo>
                  <a:cubicBezTo>
                    <a:pt x="63500" y="97853"/>
                    <a:pt x="125984" y="197485"/>
                    <a:pt x="175451" y="306896"/>
                  </a:cubicBezTo>
                  <a:lnTo>
                    <a:pt x="191071" y="344996"/>
                  </a:lnTo>
                  <a:cubicBezTo>
                    <a:pt x="230060" y="445262"/>
                    <a:pt x="254762" y="554419"/>
                    <a:pt x="254762" y="679895"/>
                  </a:cubicBezTo>
                  <a:cubicBezTo>
                    <a:pt x="254762" y="777558"/>
                    <a:pt x="333946" y="856742"/>
                    <a:pt x="431610" y="856742"/>
                  </a:cubicBezTo>
                  <a:lnTo>
                    <a:pt x="1080960" y="856742"/>
                  </a:lnTo>
                  <a:cubicBezTo>
                    <a:pt x="1189609" y="856488"/>
                    <a:pt x="1267206" y="763143"/>
                    <a:pt x="1257808" y="656653"/>
                  </a:cubicBezTo>
                  <a:cubicBezTo>
                    <a:pt x="1257808" y="539178"/>
                    <a:pt x="1277874" y="437261"/>
                    <a:pt x="1310259" y="344996"/>
                  </a:cubicBezTo>
                  <a:lnTo>
                    <a:pt x="1324483" y="306896"/>
                  </a:lnTo>
                  <a:cubicBezTo>
                    <a:pt x="1370775" y="194501"/>
                    <a:pt x="1432687" y="95567"/>
                    <a:pt x="1496632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6" name="Google Shape;1230;p49">
              <a:extLst>
                <a:ext uri="{FF2B5EF4-FFF2-40B4-BE49-F238E27FC236}">
                  <a16:creationId xmlns:a16="http://schemas.microsoft.com/office/drawing/2014/main" id="{CB9D9D59-A164-71E2-1DA0-752DF9E06B4C}"/>
                </a:ext>
              </a:extLst>
            </p:cNvPr>
            <p:cNvGrpSpPr/>
            <p:nvPr/>
          </p:nvGrpSpPr>
          <p:grpSpPr>
            <a:xfrm>
              <a:off x="6506504" y="937343"/>
              <a:ext cx="744273" cy="793950"/>
              <a:chOff x="6565437" y="1588001"/>
              <a:chExt cx="744273" cy="793950"/>
            </a:xfrm>
          </p:grpSpPr>
          <p:sp>
            <p:nvSpPr>
              <p:cNvPr id="17" name="Google Shape;1231;p49">
                <a:extLst>
                  <a:ext uri="{FF2B5EF4-FFF2-40B4-BE49-F238E27FC236}">
                    <a16:creationId xmlns:a16="http://schemas.microsoft.com/office/drawing/2014/main" id="{1696DA66-8709-A5F4-D84F-9EDA0942F55D}"/>
                  </a:ext>
                </a:extLst>
              </p:cNvPr>
              <p:cNvSpPr/>
              <p:nvPr/>
            </p:nvSpPr>
            <p:spPr>
              <a:xfrm>
                <a:off x="7127411" y="1694452"/>
                <a:ext cx="76068" cy="75403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" y="132"/>
                    </a:moveTo>
                    <a:cubicBezTo>
                      <a:pt x="9" y="132"/>
                      <a:pt x="6" y="131"/>
                      <a:pt x="4" y="128"/>
                    </a:cubicBezTo>
                    <a:cubicBezTo>
                      <a:pt x="0" y="124"/>
                      <a:pt x="0" y="118"/>
                      <a:pt x="4" y="11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8" y="0"/>
                      <a:pt x="124" y="0"/>
                      <a:pt x="128" y="4"/>
                    </a:cubicBezTo>
                    <a:cubicBezTo>
                      <a:pt x="133" y="8"/>
                      <a:pt x="133" y="15"/>
                      <a:pt x="128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1"/>
                      <a:pt x="14" y="132"/>
                      <a:pt x="12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1232;p49">
                <a:extLst>
                  <a:ext uri="{FF2B5EF4-FFF2-40B4-BE49-F238E27FC236}">
                    <a16:creationId xmlns:a16="http://schemas.microsoft.com/office/drawing/2014/main" id="{B3988FC1-5B32-2DC7-B7D3-9167061E958F}"/>
                  </a:ext>
                </a:extLst>
              </p:cNvPr>
              <p:cNvSpPr/>
              <p:nvPr/>
            </p:nvSpPr>
            <p:spPr>
              <a:xfrm>
                <a:off x="7209689" y="1954149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7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1"/>
                    </a:cubicBezTo>
                    <a:cubicBezTo>
                      <a:pt x="175" y="17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" name="Google Shape;1233;p49">
                <a:extLst>
                  <a:ext uri="{FF2B5EF4-FFF2-40B4-BE49-F238E27FC236}">
                    <a16:creationId xmlns:a16="http://schemas.microsoft.com/office/drawing/2014/main" id="{123735F2-11E5-94F9-141E-40C74AF5C710}"/>
                  </a:ext>
                </a:extLst>
              </p:cNvPr>
              <p:cNvSpPr/>
              <p:nvPr/>
            </p:nvSpPr>
            <p:spPr>
              <a:xfrm>
                <a:off x="7127411" y="2150197"/>
                <a:ext cx="76068" cy="75625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1" y="132"/>
                    </a:moveTo>
                    <a:cubicBezTo>
                      <a:pt x="119" y="132"/>
                      <a:pt x="116" y="131"/>
                      <a:pt x="114" y="12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0" y="15"/>
                      <a:pt x="0" y="8"/>
                      <a:pt x="5" y="4"/>
                    </a:cubicBezTo>
                    <a:cubicBezTo>
                      <a:pt x="9" y="0"/>
                      <a:pt x="15" y="0"/>
                      <a:pt x="20" y="4"/>
                    </a:cubicBezTo>
                    <a:cubicBezTo>
                      <a:pt x="129" y="114"/>
                      <a:pt x="129" y="114"/>
                      <a:pt x="129" y="114"/>
                    </a:cubicBezTo>
                    <a:cubicBezTo>
                      <a:pt x="133" y="118"/>
                      <a:pt x="133" y="124"/>
                      <a:pt x="129" y="129"/>
                    </a:cubicBezTo>
                    <a:cubicBezTo>
                      <a:pt x="127" y="131"/>
                      <a:pt x="124" y="132"/>
                      <a:pt x="121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" name="Google Shape;1234;p49">
                <a:extLst>
                  <a:ext uri="{FF2B5EF4-FFF2-40B4-BE49-F238E27FC236}">
                    <a16:creationId xmlns:a16="http://schemas.microsoft.com/office/drawing/2014/main" id="{7BFE6718-845B-0BDC-9117-64B30227431C}"/>
                  </a:ext>
                </a:extLst>
              </p:cNvPr>
              <p:cNvSpPr/>
              <p:nvPr/>
            </p:nvSpPr>
            <p:spPr>
              <a:xfrm>
                <a:off x="6671888" y="2150863"/>
                <a:ext cx="76068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1" extrusionOk="0">
                    <a:moveTo>
                      <a:pt x="12" y="131"/>
                    </a:moveTo>
                    <a:cubicBezTo>
                      <a:pt x="9" y="131"/>
                      <a:pt x="7" y="130"/>
                      <a:pt x="5" y="128"/>
                    </a:cubicBezTo>
                    <a:cubicBezTo>
                      <a:pt x="0" y="124"/>
                      <a:pt x="0" y="117"/>
                      <a:pt x="5" y="113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8" y="0"/>
                      <a:pt x="125" y="0"/>
                      <a:pt x="129" y="4"/>
                    </a:cubicBezTo>
                    <a:cubicBezTo>
                      <a:pt x="133" y="8"/>
                      <a:pt x="133" y="14"/>
                      <a:pt x="129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0"/>
                      <a:pt x="15" y="131"/>
                      <a:pt x="12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1235;p49">
                <a:extLst>
                  <a:ext uri="{FF2B5EF4-FFF2-40B4-BE49-F238E27FC236}">
                    <a16:creationId xmlns:a16="http://schemas.microsoft.com/office/drawing/2014/main" id="{F9B46B24-5FB8-806D-5EAF-CF786D21C278}"/>
                  </a:ext>
                </a:extLst>
              </p:cNvPr>
              <p:cNvSpPr/>
              <p:nvPr/>
            </p:nvSpPr>
            <p:spPr>
              <a:xfrm>
                <a:off x="6565437" y="1954593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6"/>
                      <a:pt x="0" y="10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0"/>
                    </a:cubicBezTo>
                    <a:cubicBezTo>
                      <a:pt x="175" y="16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" name="Google Shape;1236;p49">
                <a:extLst>
                  <a:ext uri="{FF2B5EF4-FFF2-40B4-BE49-F238E27FC236}">
                    <a16:creationId xmlns:a16="http://schemas.microsoft.com/office/drawing/2014/main" id="{06C6C02A-E5E7-0E7E-726A-0CD7789F0AD6}"/>
                  </a:ext>
                </a:extLst>
              </p:cNvPr>
              <p:cNvSpPr/>
              <p:nvPr/>
            </p:nvSpPr>
            <p:spPr>
              <a:xfrm>
                <a:off x="6671888" y="1694896"/>
                <a:ext cx="75403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31" extrusionOk="0">
                    <a:moveTo>
                      <a:pt x="121" y="131"/>
                    </a:moveTo>
                    <a:cubicBezTo>
                      <a:pt x="118" y="131"/>
                      <a:pt x="115" y="130"/>
                      <a:pt x="113" y="12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0" y="14"/>
                      <a:pt x="0" y="8"/>
                      <a:pt x="4" y="4"/>
                    </a:cubicBezTo>
                    <a:cubicBezTo>
                      <a:pt x="8" y="0"/>
                      <a:pt x="15" y="0"/>
                      <a:pt x="19" y="4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32" y="117"/>
                      <a:pt x="132" y="124"/>
                      <a:pt x="128" y="128"/>
                    </a:cubicBezTo>
                    <a:cubicBezTo>
                      <a:pt x="126" y="130"/>
                      <a:pt x="124" y="131"/>
                      <a:pt x="121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" name="Google Shape;1237;p49">
                <a:extLst>
                  <a:ext uri="{FF2B5EF4-FFF2-40B4-BE49-F238E27FC236}">
                    <a16:creationId xmlns:a16="http://schemas.microsoft.com/office/drawing/2014/main" id="{7C06896B-6CC5-7F1E-3824-1F787944512E}"/>
                  </a:ext>
                </a:extLst>
              </p:cNvPr>
              <p:cNvSpPr/>
              <p:nvPr/>
            </p:nvSpPr>
            <p:spPr>
              <a:xfrm>
                <a:off x="6931363" y="1588001"/>
                <a:ext cx="11976" cy="100020"/>
              </a:xfrm>
              <a:custGeom>
                <a:avLst/>
                <a:gdLst/>
                <a:ahLst/>
                <a:cxnLst/>
                <a:rect l="l" t="t" r="r" b="b"/>
                <a:pathLst>
                  <a:path w="21" h="175" extrusionOk="0">
                    <a:moveTo>
                      <a:pt x="11" y="175"/>
                    </a:moveTo>
                    <a:cubicBezTo>
                      <a:pt x="5" y="175"/>
                      <a:pt x="0" y="171"/>
                      <a:pt x="0" y="165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5" y="0"/>
                      <a:pt x="11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65"/>
                      <a:pt x="21" y="165"/>
                      <a:pt x="21" y="165"/>
                    </a:cubicBezTo>
                    <a:cubicBezTo>
                      <a:pt x="21" y="171"/>
                      <a:pt x="17" y="175"/>
                      <a:pt x="11" y="17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" name="Google Shape;1238;p49">
                <a:extLst>
                  <a:ext uri="{FF2B5EF4-FFF2-40B4-BE49-F238E27FC236}">
                    <a16:creationId xmlns:a16="http://schemas.microsoft.com/office/drawing/2014/main" id="{A6F3EC73-3BBE-CF39-5430-45A46E1390F2}"/>
                  </a:ext>
                </a:extLst>
              </p:cNvPr>
              <p:cNvSpPr/>
              <p:nvPr/>
            </p:nvSpPr>
            <p:spPr>
              <a:xfrm>
                <a:off x="6847311" y="2280157"/>
                <a:ext cx="180080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315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293" y="45"/>
                      <a:pt x="293" y="45"/>
                      <a:pt x="293" y="45"/>
                    </a:cubicBezTo>
                    <a:cubicBezTo>
                      <a:pt x="305" y="45"/>
                      <a:pt x="315" y="35"/>
                      <a:pt x="315" y="23"/>
                    </a:cubicBezTo>
                    <a:cubicBezTo>
                      <a:pt x="315" y="23"/>
                      <a:pt x="315" y="23"/>
                      <a:pt x="315" y="23"/>
                    </a:cubicBezTo>
                    <a:cubicBezTo>
                      <a:pt x="315" y="11"/>
                      <a:pt x="305" y="0"/>
                      <a:pt x="29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1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" name="Google Shape;1239;p49">
                <a:extLst>
                  <a:ext uri="{FF2B5EF4-FFF2-40B4-BE49-F238E27FC236}">
                    <a16:creationId xmlns:a16="http://schemas.microsoft.com/office/drawing/2014/main" id="{A2FA5AE1-FE5A-E41D-26ED-4B930E17D277}"/>
                  </a:ext>
                </a:extLst>
              </p:cNvPr>
              <p:cNvSpPr/>
              <p:nvPr/>
            </p:nvSpPr>
            <p:spPr>
              <a:xfrm>
                <a:off x="6851968" y="2318524"/>
                <a:ext cx="170766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99" h="45" extrusionOk="0">
                    <a:moveTo>
                      <a:pt x="0" y="22"/>
                    </a:moveTo>
                    <a:cubicBezTo>
                      <a:pt x="0" y="35"/>
                      <a:pt x="10" y="45"/>
                      <a:pt x="23" y="45"/>
                    </a:cubicBezTo>
                    <a:cubicBezTo>
                      <a:pt x="277" y="45"/>
                      <a:pt x="277" y="45"/>
                      <a:pt x="277" y="45"/>
                    </a:cubicBezTo>
                    <a:cubicBezTo>
                      <a:pt x="289" y="45"/>
                      <a:pt x="299" y="35"/>
                      <a:pt x="299" y="22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10"/>
                      <a:pt x="289" y="0"/>
                      <a:pt x="277" y="0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0" y="0"/>
                      <a:pt x="0" y="10"/>
                      <a:pt x="0" y="2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6" name="Google Shape;1240;p49">
                <a:extLst>
                  <a:ext uri="{FF2B5EF4-FFF2-40B4-BE49-F238E27FC236}">
                    <a16:creationId xmlns:a16="http://schemas.microsoft.com/office/drawing/2014/main" id="{8C724105-7C6E-3390-3D2B-0045836E2027}"/>
                  </a:ext>
                </a:extLst>
              </p:cNvPr>
              <p:cNvSpPr/>
              <p:nvPr/>
            </p:nvSpPr>
            <p:spPr>
              <a:xfrm>
                <a:off x="6876364" y="2356225"/>
                <a:ext cx="122419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14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192" y="45"/>
                      <a:pt x="192" y="45"/>
                      <a:pt x="192" y="45"/>
                    </a:cubicBezTo>
                    <a:cubicBezTo>
                      <a:pt x="204" y="45"/>
                      <a:pt x="214" y="35"/>
                      <a:pt x="214" y="23"/>
                    </a:cubicBezTo>
                    <a:cubicBezTo>
                      <a:pt x="214" y="23"/>
                      <a:pt x="214" y="23"/>
                      <a:pt x="214" y="23"/>
                    </a:cubicBezTo>
                    <a:cubicBezTo>
                      <a:pt x="214" y="10"/>
                      <a:pt x="204" y="0"/>
                      <a:pt x="192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C4427626-EC08-DE99-4A28-F8ADD8B21B2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8CD4349F-C00A-FC2D-7A28-1F749D0FB9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5C93423-33E9-AC75-8408-6F511ABF658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7</a:t>
            </a:fld>
            <a:endParaRPr lang="en"/>
          </a:p>
        </p:txBody>
      </p:sp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A5608396-8137-25D6-DEEC-9A40D2FE7D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622512"/>
              </p:ext>
            </p:extLst>
          </p:nvPr>
        </p:nvGraphicFramePr>
        <p:xfrm>
          <a:off x="1726871" y="1308948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417" imgH="393529" progId="Equation.DSMT4">
                  <p:embed/>
                </p:oleObj>
              </mc:Choice>
              <mc:Fallback>
                <p:oleObj r:id="rId2" imgW="190417" imgH="393529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23C835A6-D277-A268-4F12-DE29153752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71" y="1308948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7699F00E-BB13-7FE6-75EC-A0120FD6EA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744218"/>
              </p:ext>
            </p:extLst>
          </p:nvPr>
        </p:nvGraphicFramePr>
        <p:xfrm>
          <a:off x="3086817" y="1704965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417" imgH="393529" progId="Equation.DSMT4">
                  <p:embed/>
                </p:oleObj>
              </mc:Choice>
              <mc:Fallback>
                <p:oleObj r:id="rId4" imgW="190417" imgH="393529" progId="Equation.DSMT4">
                  <p:embed/>
                  <p:pic>
                    <p:nvPicPr>
                      <p:cNvPr id="36" name="Đối tượng 35">
                        <a:extLst>
                          <a:ext uri="{FF2B5EF4-FFF2-40B4-BE49-F238E27FC236}">
                            <a16:creationId xmlns:a16="http://schemas.microsoft.com/office/drawing/2014/main" id="{3AE61934-78C9-1501-F95C-4A3C9AB3C9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817" y="1704965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6DE515B0-A93D-EF30-78A6-4A0EFA3A6F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216868"/>
              </p:ext>
            </p:extLst>
          </p:nvPr>
        </p:nvGraphicFramePr>
        <p:xfrm>
          <a:off x="3460645" y="1694112"/>
          <a:ext cx="333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0200" imgH="419100" progId="Equation.DSMT4">
                  <p:embed/>
                </p:oleObj>
              </mc:Choice>
              <mc:Fallback>
                <p:oleObj r:id="rId5" imgW="330200" imgH="419100" progId="Equation.DSMT4">
                  <p:embed/>
                  <p:pic>
                    <p:nvPicPr>
                      <p:cNvPr id="37" name="Đối tượng 36">
                        <a:extLst>
                          <a:ext uri="{FF2B5EF4-FFF2-40B4-BE49-F238E27FC236}">
                            <a16:creationId xmlns:a16="http://schemas.microsoft.com/office/drawing/2014/main" id="{FC6A3B6B-F38F-2536-45A9-5EE597F88D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645" y="1694112"/>
                        <a:ext cx="333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0">
            <a:extLst>
              <a:ext uri="{FF2B5EF4-FFF2-40B4-BE49-F238E27FC236}">
                <a16:creationId xmlns:a16="http://schemas.microsoft.com/office/drawing/2014/main" id="{A72AEE3E-9CD1-54A1-FC36-8ECB932372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850" y="128836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Ta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R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009131AA-EDE0-5063-15B1-67D2383015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25" y="16830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ố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ếp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+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4EA499BE-C91D-F0CF-A886-91B6A33805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540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33">
            <a:extLst>
              <a:ext uri="{FF2B5EF4-FFF2-40B4-BE49-F238E27FC236}">
                <a16:creationId xmlns:a16="http://schemas.microsoft.com/office/drawing/2014/main" id="{6E6E6D58-E7DA-2900-9404-44B9A4644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625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 Ω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74110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41FEE4AA-F932-5260-D5D9-D378C7F9CAD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402FE5D5-DA3A-11CE-8CA6-306D03624C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08F66E70-E2A4-A921-414F-EA8CCCD04C5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8</a:t>
            </a:fld>
            <a:endParaRPr lang="en"/>
          </a:p>
        </p:txBody>
      </p:sp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F516CB76-0778-9B31-2766-8A60767F35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6871" y="1308948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417" imgH="393529" progId="Equation.DSMT4">
                  <p:embed/>
                </p:oleObj>
              </mc:Choice>
              <mc:Fallback>
                <p:oleObj r:id="rId2" imgW="190417" imgH="393529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A5608396-8137-25D6-DEEC-9A40D2FE7D7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71" y="1308948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6CA60066-7A14-CD12-33A3-8405DD2B7C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817" y="1704965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417" imgH="393529" progId="Equation.DSMT4">
                  <p:embed/>
                </p:oleObj>
              </mc:Choice>
              <mc:Fallback>
                <p:oleObj r:id="rId4" imgW="190417" imgH="393529" progId="Equation.DSMT4">
                  <p:embed/>
                  <p:pic>
                    <p:nvPicPr>
                      <p:cNvPr id="36" name="Đối tượng 35">
                        <a:extLst>
                          <a:ext uri="{FF2B5EF4-FFF2-40B4-BE49-F238E27FC236}">
                            <a16:creationId xmlns:a16="http://schemas.microsoft.com/office/drawing/2014/main" id="{7699F00E-BB13-7FE6-75EC-A0120FD6EA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817" y="1704965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E7025FE9-CEBE-C6DD-96D7-7FE6C0620A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645" y="1694112"/>
          <a:ext cx="333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0200" imgH="419100" progId="Equation.DSMT4">
                  <p:embed/>
                </p:oleObj>
              </mc:Choice>
              <mc:Fallback>
                <p:oleObj r:id="rId5" imgW="330200" imgH="419100" progId="Equation.DSMT4">
                  <p:embed/>
                  <p:pic>
                    <p:nvPicPr>
                      <p:cNvPr id="37" name="Đối tượng 36">
                        <a:extLst>
                          <a:ext uri="{FF2B5EF4-FFF2-40B4-BE49-F238E27FC236}">
                            <a16:creationId xmlns:a16="http://schemas.microsoft.com/office/drawing/2014/main" id="{6DE515B0-A93D-EF30-78A6-4A0EFA3A6F0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645" y="1694112"/>
                        <a:ext cx="333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0">
            <a:extLst>
              <a:ext uri="{FF2B5EF4-FFF2-40B4-BE49-F238E27FC236}">
                <a16:creationId xmlns:a16="http://schemas.microsoft.com/office/drawing/2014/main" id="{08AFBBAC-91AD-D2D4-6350-743530010B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850" y="128836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Ta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R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41A65D62-F90F-3028-77FD-D58B6A075A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25" y="16830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ố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ếp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+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2E4CA4B1-4FC4-BFAA-4D9E-194D28EEA4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540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33">
            <a:extLst>
              <a:ext uri="{FF2B5EF4-FFF2-40B4-BE49-F238E27FC236}">
                <a16:creationId xmlns:a16="http://schemas.microsoft.com/office/drawing/2014/main" id="{5753147E-7719-D073-FF9F-C3B32B53E0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625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 Ω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1AD2ECDC-76F7-BC1C-5443-81CAAFA98EAD}"/>
              </a:ext>
            </a:extLst>
          </p:cNvPr>
          <p:cNvSpPr txBox="1"/>
          <p:nvPr/>
        </p:nvSpPr>
        <p:spPr>
          <a:xfrm>
            <a:off x="747925" y="2141578"/>
            <a:ext cx="49453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400" b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 Ω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R –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0 – 4 = 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 Ω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74283C6-EE6D-3618-BD7F-A1B28035CD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968" y="2644152"/>
            <a:ext cx="27122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61843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1462333-97DE-ECE4-0878-2EF2EFBDF01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34433084-0A08-E647-077E-130649BF9F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E6F41858-91C2-76FC-D167-228E4E8856D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19</a:t>
            </a:fld>
            <a:endParaRPr lang="en"/>
          </a:p>
        </p:txBody>
      </p:sp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2B917E9C-F050-CCF9-9F9A-B22B6376E6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6871" y="1308948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417" imgH="393529" progId="Equation.DSMT4">
                  <p:embed/>
                </p:oleObj>
              </mc:Choice>
              <mc:Fallback>
                <p:oleObj r:id="rId2" imgW="190417" imgH="393529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F516CB76-0778-9B31-2766-8A60767F35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71" y="1308948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F967DD26-6F4D-F9D7-97EA-6EEB31FAFF0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817" y="1704965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417" imgH="393529" progId="Equation.DSMT4">
                  <p:embed/>
                </p:oleObj>
              </mc:Choice>
              <mc:Fallback>
                <p:oleObj r:id="rId4" imgW="190417" imgH="393529" progId="Equation.DSMT4">
                  <p:embed/>
                  <p:pic>
                    <p:nvPicPr>
                      <p:cNvPr id="36" name="Đối tượng 35">
                        <a:extLst>
                          <a:ext uri="{FF2B5EF4-FFF2-40B4-BE49-F238E27FC236}">
                            <a16:creationId xmlns:a16="http://schemas.microsoft.com/office/drawing/2014/main" id="{6CA60066-7A14-CD12-33A3-8405DD2B7C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817" y="1704965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F1ED4F98-835B-1E8D-1774-8CDB32FF3A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645" y="1694112"/>
          <a:ext cx="333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0200" imgH="419100" progId="Equation.DSMT4">
                  <p:embed/>
                </p:oleObj>
              </mc:Choice>
              <mc:Fallback>
                <p:oleObj r:id="rId5" imgW="330200" imgH="419100" progId="Equation.DSMT4">
                  <p:embed/>
                  <p:pic>
                    <p:nvPicPr>
                      <p:cNvPr id="37" name="Đối tượng 36">
                        <a:extLst>
                          <a:ext uri="{FF2B5EF4-FFF2-40B4-BE49-F238E27FC236}">
                            <a16:creationId xmlns:a16="http://schemas.microsoft.com/office/drawing/2014/main" id="{E7025FE9-CEBE-C6DD-96D7-7FE6C0620A9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645" y="1694112"/>
                        <a:ext cx="333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0">
            <a:extLst>
              <a:ext uri="{FF2B5EF4-FFF2-40B4-BE49-F238E27FC236}">
                <a16:creationId xmlns:a16="http://schemas.microsoft.com/office/drawing/2014/main" id="{9386A6A3-2355-948F-B16E-36D827A94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850" y="128836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Ta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R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C852678D-D7BB-14A1-8B96-ADC829174F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25" y="16830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ố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ếp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+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DE9D8AD9-7155-CE60-8F3E-7CEFB7E5DD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540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33">
            <a:extLst>
              <a:ext uri="{FF2B5EF4-FFF2-40B4-BE49-F238E27FC236}">
                <a16:creationId xmlns:a16="http://schemas.microsoft.com/office/drawing/2014/main" id="{8B56B3FD-112A-AA8D-03BC-2166587877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625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 Ω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749DF2A-B9F2-350D-DEA4-3CF305798A79}"/>
              </a:ext>
            </a:extLst>
          </p:cNvPr>
          <p:cNvSpPr txBox="1"/>
          <p:nvPr/>
        </p:nvSpPr>
        <p:spPr>
          <a:xfrm>
            <a:off x="747925" y="2141578"/>
            <a:ext cx="49453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400" b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 Ω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R –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0 – 4 = 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 Ω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0A89367C-731B-8762-D4FE-4FF0CE3BC2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519" y="2575742"/>
          <a:ext cx="200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3112" imgH="431613" progId="Equation.DSMT4">
                  <p:embed/>
                </p:oleObj>
              </mc:Choice>
              <mc:Fallback>
                <p:oleObj r:id="rId7" imgW="203112" imgH="431613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C03E570B-2FBE-6489-A203-9A53506124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519" y="2575742"/>
                        <a:ext cx="200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3403A1C5-202F-B47F-1A4E-483ED498D1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9642" y="2587389"/>
          <a:ext cx="257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3890" imgH="393529" progId="Equation.DSMT4">
                  <p:embed/>
                </p:oleObj>
              </mc:Choice>
              <mc:Fallback>
                <p:oleObj r:id="rId9" imgW="253890" imgH="393529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2B21D9F3-629A-9BE7-5282-5E1D3CDEB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642" y="2587389"/>
                        <a:ext cx="2571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7CB3AFEB-4B25-1905-D1A7-C28A95A9F1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25" y="254698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//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I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780D676-F757-ABB3-667A-1AA4A9DBF0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968" y="27826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F9E63311-CC64-0536-F857-AA6F50D85B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8229" y="27900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,3 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5E58E4E1-87F3-9B5D-7B35-C249C86D1C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540" y="3150560"/>
            <a:ext cx="22794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19899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" name="Google Shape;530;p13"/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>
              <a:buNone/>
            </a:pPr>
            <a:r>
              <a:rPr lang="en-US" sz="3600" b="0" i="0" dirty="0" err="1">
                <a:solidFill>
                  <a:srgbClr val="0070C0"/>
                </a:solidFill>
                <a:effectLst/>
                <a:latin typeface="Sniglet" panose="020B0604020202020204" charset="0"/>
              </a:rPr>
              <a:t>Câu</a:t>
            </a:r>
            <a:r>
              <a:rPr lang="en-US" sz="3600" b="0" i="0" dirty="0">
                <a:solidFill>
                  <a:srgbClr val="0070C0"/>
                </a:solidFill>
                <a:effectLst/>
                <a:latin typeface="Sniglet" panose="020B0604020202020204" charset="0"/>
              </a:rPr>
              <a:t> </a:t>
            </a:r>
            <a:r>
              <a:rPr lang="en-US" sz="3600" b="0" i="0" dirty="0" err="1">
                <a:solidFill>
                  <a:srgbClr val="0070C0"/>
                </a:solidFill>
                <a:effectLst/>
                <a:latin typeface="Sniglet" panose="020B0604020202020204" charset="0"/>
              </a:rPr>
              <a:t>Hỏi</a:t>
            </a:r>
            <a:r>
              <a:rPr lang="en-US" sz="3600" b="0" i="0" dirty="0">
                <a:solidFill>
                  <a:srgbClr val="0070C0"/>
                </a:solidFill>
                <a:effectLst/>
                <a:latin typeface="Sniglet" panose="020B0604020202020204" charset="0"/>
              </a:rPr>
              <a:t> </a:t>
            </a:r>
            <a:r>
              <a:rPr lang="en-US" sz="3600" b="0" i="0" dirty="0" err="1">
                <a:solidFill>
                  <a:srgbClr val="0070C0"/>
                </a:solidFill>
                <a:effectLst/>
                <a:latin typeface="Sniglet" panose="020B0604020202020204" charset="0"/>
              </a:rPr>
              <a:t>Ôn</a:t>
            </a:r>
            <a:r>
              <a:rPr lang="en-US" sz="3600" b="0" i="0" dirty="0">
                <a:solidFill>
                  <a:srgbClr val="0070C0"/>
                </a:solidFill>
                <a:effectLst/>
                <a:latin typeface="Sniglet" panose="020B0604020202020204" charset="0"/>
              </a:rPr>
              <a:t> </a:t>
            </a:r>
            <a:r>
              <a:rPr lang="en-US" sz="3600" b="0" i="0" dirty="0" err="1">
                <a:solidFill>
                  <a:srgbClr val="0070C0"/>
                </a:solidFill>
                <a:effectLst/>
                <a:latin typeface="Sniglet" panose="020B0604020202020204" charset="0"/>
              </a:rPr>
              <a:t>Tập</a:t>
            </a:r>
            <a:r>
              <a:rPr lang="en-US" sz="3600" b="0" i="0" dirty="0">
                <a:solidFill>
                  <a:srgbClr val="0070C0"/>
                </a:solidFill>
                <a:effectLst/>
                <a:latin typeface="Sniglet" panose="020B0604020202020204" charset="0"/>
              </a:rPr>
              <a:t> </a:t>
            </a:r>
            <a:r>
              <a:rPr lang="en-US" sz="3600" b="0" i="0" dirty="0" err="1">
                <a:solidFill>
                  <a:srgbClr val="0070C0"/>
                </a:solidFill>
                <a:effectLst/>
                <a:latin typeface="Sniglet" panose="020B0604020202020204" charset="0"/>
              </a:rPr>
              <a:t>Kiến</a:t>
            </a:r>
            <a:r>
              <a:rPr lang="en-US" sz="3600" b="0" i="0" dirty="0">
                <a:solidFill>
                  <a:srgbClr val="0070C0"/>
                </a:solidFill>
                <a:effectLst/>
                <a:latin typeface="Sniglet" panose="020B0604020202020204" charset="0"/>
              </a:rPr>
              <a:t> </a:t>
            </a:r>
            <a:r>
              <a:rPr lang="en-US" sz="3600" b="0" i="0" dirty="0" err="1">
                <a:solidFill>
                  <a:srgbClr val="0070C0"/>
                </a:solidFill>
                <a:effectLst/>
                <a:latin typeface="Sniglet" panose="020B0604020202020204" charset="0"/>
              </a:rPr>
              <a:t>Thức</a:t>
            </a:r>
            <a:endParaRPr lang="vi-VN" sz="3600" b="0" i="0" dirty="0">
              <a:solidFill>
                <a:srgbClr val="0070C0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31" name="Google Shape;531;p13"/>
          <p:cNvSpPr txBox="1"/>
          <p:nvPr/>
        </p:nvSpPr>
        <p:spPr>
          <a:xfrm>
            <a:off x="747925" y="1397648"/>
            <a:ext cx="6619902" cy="29451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>
              <a:spcBef>
                <a:spcPts val="300"/>
              </a:spcBef>
              <a:buNone/>
            </a:pP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n-US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.</a:t>
            </a: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Điện trở đặc trưng cho tính chất nào của vật dẫn. Đơn vị của điện trở là gì?</a:t>
            </a:r>
            <a:endParaRPr lang="en-US" sz="1600" dirty="0">
              <a:solidFill>
                <a:schemeClr val="accent5">
                  <a:lumMod val="25000"/>
                </a:schemeClr>
              </a:solidFill>
              <a:latin typeface="Times New Roman" panose="02020603050405020304" pitchFamily="18" charset="0"/>
            </a:endParaRPr>
          </a:p>
          <a:p>
            <a:pPr algn="l">
              <a:spcBef>
                <a:spcPts val="300"/>
              </a:spcBef>
              <a:buNone/>
            </a:pP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n-US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.</a:t>
            </a: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Phát biểu và viết biểu thức của định luật Ôm?</a:t>
            </a:r>
          </a:p>
          <a:p>
            <a:pPr algn="l">
              <a:spcBef>
                <a:spcPts val="300"/>
              </a:spcBef>
              <a:buNone/>
            </a:pP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3</a:t>
            </a:r>
            <a:r>
              <a:rPr lang="en-US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.</a:t>
            </a: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Viết biểu thức của điện trở suất</a:t>
            </a:r>
            <a:r>
              <a:rPr lang="en-US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của kim loại theo nhiệt độ?</a:t>
            </a:r>
          </a:p>
          <a:p>
            <a:pPr algn="l">
              <a:spcBef>
                <a:spcPts val="300"/>
              </a:spcBef>
              <a:buNone/>
            </a:pP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4</a:t>
            </a:r>
            <a:r>
              <a:rPr lang="en-US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.</a:t>
            </a: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Sự phụ thuộc vào nhiệt độ của điện trở nhiệt NTC và PTC như thế nào?</a:t>
            </a:r>
          </a:p>
          <a:p>
            <a:pPr algn="l">
              <a:spcBef>
                <a:spcPts val="300"/>
              </a:spcBef>
              <a:buNone/>
            </a:pP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5</a:t>
            </a:r>
            <a:r>
              <a:rPr lang="en-US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.</a:t>
            </a: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Công thức tính điện trở tương đương của đoạn mạch</a:t>
            </a:r>
          </a:p>
          <a:p>
            <a:pPr algn="l">
              <a:spcBef>
                <a:spcPts val="300"/>
              </a:spcBef>
              <a:buNone/>
            </a:pPr>
            <a:r>
              <a:rPr lang="en-US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 </a:t>
            </a: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a. Mắc nối tiếp</a:t>
            </a:r>
          </a:p>
          <a:p>
            <a:pPr algn="l">
              <a:spcBef>
                <a:spcPts val="300"/>
              </a:spcBef>
            </a:pPr>
            <a:r>
              <a:rPr lang="en-US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 </a:t>
            </a:r>
            <a:r>
              <a:rPr lang="vi-VN" sz="16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b. Mắc song </a:t>
            </a:r>
            <a:r>
              <a:rPr lang="vi-VN" sz="16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song</a:t>
            </a:r>
            <a:endParaRPr lang="vi-VN" sz="1600" b="0" i="0" dirty="0">
              <a:solidFill>
                <a:schemeClr val="accent5">
                  <a:lumMod val="25000"/>
                </a:schemeClr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534" name="Google Shape;534;p13"/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4A2F6CD-576D-5D5B-D0FE-DB16FEF8D1E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90F913CF-1555-FAAF-514B-57A7A81F32C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865D504D-102D-DDAF-9F4E-4045C4AC0571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0</a:t>
            </a:fld>
            <a:endParaRPr lang="en"/>
          </a:p>
        </p:txBody>
      </p:sp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92ABBE6A-4224-78D0-0CCA-E0EE27B002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6871" y="1308948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417" imgH="393529" progId="Equation.DSMT4">
                  <p:embed/>
                </p:oleObj>
              </mc:Choice>
              <mc:Fallback>
                <p:oleObj r:id="rId2" imgW="190417" imgH="393529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2B917E9C-F050-CCF9-9F9A-B22B6376E6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71" y="1308948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A4A9D086-D1A0-39D4-B2AF-142FE5E66C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817" y="1704965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417" imgH="393529" progId="Equation.DSMT4">
                  <p:embed/>
                </p:oleObj>
              </mc:Choice>
              <mc:Fallback>
                <p:oleObj r:id="rId4" imgW="190417" imgH="393529" progId="Equation.DSMT4">
                  <p:embed/>
                  <p:pic>
                    <p:nvPicPr>
                      <p:cNvPr id="36" name="Đối tượng 35">
                        <a:extLst>
                          <a:ext uri="{FF2B5EF4-FFF2-40B4-BE49-F238E27FC236}">
                            <a16:creationId xmlns:a16="http://schemas.microsoft.com/office/drawing/2014/main" id="{F967DD26-6F4D-F9D7-97EA-6EEB31FAFF0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817" y="1704965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6C8682F3-CFFB-8B3B-4CBF-6F1B429F3C7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645" y="1694112"/>
          <a:ext cx="333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0200" imgH="419100" progId="Equation.DSMT4">
                  <p:embed/>
                </p:oleObj>
              </mc:Choice>
              <mc:Fallback>
                <p:oleObj r:id="rId5" imgW="330200" imgH="419100" progId="Equation.DSMT4">
                  <p:embed/>
                  <p:pic>
                    <p:nvPicPr>
                      <p:cNvPr id="37" name="Đối tượng 36">
                        <a:extLst>
                          <a:ext uri="{FF2B5EF4-FFF2-40B4-BE49-F238E27FC236}">
                            <a16:creationId xmlns:a16="http://schemas.microsoft.com/office/drawing/2014/main" id="{F1ED4F98-835B-1E8D-1774-8CDB32FF3A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645" y="1694112"/>
                        <a:ext cx="333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0">
            <a:extLst>
              <a:ext uri="{FF2B5EF4-FFF2-40B4-BE49-F238E27FC236}">
                <a16:creationId xmlns:a16="http://schemas.microsoft.com/office/drawing/2014/main" id="{46CEC9B2-0398-E45D-4E24-CFC7F39F60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850" y="128836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Ta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R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74B9D8D0-AA6A-D7CD-2E08-19BBB19DE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25" y="16830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ố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ếp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+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B0905476-F561-E8C0-AFA8-7733123A0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540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33">
            <a:extLst>
              <a:ext uri="{FF2B5EF4-FFF2-40B4-BE49-F238E27FC236}">
                <a16:creationId xmlns:a16="http://schemas.microsoft.com/office/drawing/2014/main" id="{087FF7FF-CEBA-9C2F-FC12-7D5A96C84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625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 Ω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A6846570-AAB5-1397-2C70-9E2C4E343D04}"/>
              </a:ext>
            </a:extLst>
          </p:cNvPr>
          <p:cNvSpPr txBox="1"/>
          <p:nvPr/>
        </p:nvSpPr>
        <p:spPr>
          <a:xfrm>
            <a:off x="747925" y="2141578"/>
            <a:ext cx="49453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400" b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 Ω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R –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0 – 4 = 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 Ω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8B7A7CFD-BC06-A2B1-6897-7CA3DD9C9D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519" y="2575742"/>
          <a:ext cx="200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3112" imgH="431613" progId="Equation.DSMT4">
                  <p:embed/>
                </p:oleObj>
              </mc:Choice>
              <mc:Fallback>
                <p:oleObj r:id="rId7" imgW="203112" imgH="431613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0A89367C-731B-8762-D4FE-4FF0CE3BC2C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519" y="2575742"/>
                        <a:ext cx="200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214A8273-42D2-4537-1905-A265734025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9642" y="2587389"/>
          <a:ext cx="257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3890" imgH="393529" progId="Equation.DSMT4">
                  <p:embed/>
                </p:oleObj>
              </mc:Choice>
              <mc:Fallback>
                <p:oleObj r:id="rId9" imgW="253890" imgH="393529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3403A1C5-202F-B47F-1A4E-483ED498D1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642" y="2587389"/>
                        <a:ext cx="2571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9600235D-D7E6-EDE9-EDED-2EDBEBBA2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25" y="254698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//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I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56E21533-8E38-4A9A-65CF-D763383BB6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968" y="27826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61166E5E-5D5A-B810-00CB-BA6DA225392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8229" y="27900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,3 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86ED5E00-0EF0-2AE1-5FEC-AE3EC07A255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017" y="3074747"/>
          <a:ext cx="495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95085" imgH="431613" progId="Equation.DSMT4">
                  <p:embed/>
                </p:oleObj>
              </mc:Choice>
              <mc:Fallback>
                <p:oleObj r:id="rId11" imgW="495085" imgH="431613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0E6870DE-EA66-4CEE-8221-E814C94D0F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17" y="3074747"/>
                        <a:ext cx="495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3E30CDBD-7CE5-24B1-51A6-7EA7618E959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5700" y="3070595"/>
          <a:ext cx="352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55292" imgH="393359" progId="Equation.DSMT4">
                  <p:embed/>
                </p:oleObj>
              </mc:Choice>
              <mc:Fallback>
                <p:oleObj r:id="rId13" imgW="355292" imgH="393359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F421CF92-E2C3-21C4-F4D6-FCDF7B5B30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700" y="3070595"/>
                        <a:ext cx="352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A95F3140-FA60-7CB2-F2FD-94D1274EFD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850" y="304331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ố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ếp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I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31FFEDBE-CCC9-4A06-CC58-F008032E48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540" y="32890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68B20997-860F-E857-C341-DB1D73F6A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625" y="326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,6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1859786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DE56F9D8-5180-99C7-BDB7-3DA91DA6F58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êu đề 1">
            <a:extLst>
              <a:ext uri="{FF2B5EF4-FFF2-40B4-BE49-F238E27FC236}">
                <a16:creationId xmlns:a16="http://schemas.microsoft.com/office/drawing/2014/main" id="{7E2CB671-136F-80D9-C9AE-B873D225AA9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</p:txBody>
      </p:sp>
      <p:sp>
        <p:nvSpPr>
          <p:cNvPr id="6" name="Chỗ dành sẵn cho Số hiệu Bản chiếu 5">
            <a:extLst>
              <a:ext uri="{FF2B5EF4-FFF2-40B4-BE49-F238E27FC236}">
                <a16:creationId xmlns:a16="http://schemas.microsoft.com/office/drawing/2014/main" id="{BE7EEC64-2214-B391-1FFD-43C41528D19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21</a:t>
            </a:fld>
            <a:endParaRPr lang="en"/>
          </a:p>
        </p:txBody>
      </p:sp>
      <p:graphicFrame>
        <p:nvGraphicFramePr>
          <p:cNvPr id="35" name="Đối tượng 34">
            <a:extLst>
              <a:ext uri="{FF2B5EF4-FFF2-40B4-BE49-F238E27FC236}">
                <a16:creationId xmlns:a16="http://schemas.microsoft.com/office/drawing/2014/main" id="{F9C37043-BE62-B54B-836D-24619C47658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26871" y="1308948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90417" imgH="393529" progId="Equation.DSMT4">
                  <p:embed/>
                </p:oleObj>
              </mc:Choice>
              <mc:Fallback>
                <p:oleObj r:id="rId2" imgW="190417" imgH="393529" progId="Equation.DSMT4">
                  <p:embed/>
                  <p:pic>
                    <p:nvPicPr>
                      <p:cNvPr id="35" name="Đối tượng 34">
                        <a:extLst>
                          <a:ext uri="{FF2B5EF4-FFF2-40B4-BE49-F238E27FC236}">
                            <a16:creationId xmlns:a16="http://schemas.microsoft.com/office/drawing/2014/main" id="{92ABBE6A-4224-78D0-0CCA-E0EE27B002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6871" y="1308948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Đối tượng 35">
            <a:extLst>
              <a:ext uri="{FF2B5EF4-FFF2-40B4-BE49-F238E27FC236}">
                <a16:creationId xmlns:a16="http://schemas.microsoft.com/office/drawing/2014/main" id="{0DAD854E-3FFA-5DCB-FF55-E4E9AC2585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86817" y="1704965"/>
          <a:ext cx="1905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90417" imgH="393529" progId="Equation.DSMT4">
                  <p:embed/>
                </p:oleObj>
              </mc:Choice>
              <mc:Fallback>
                <p:oleObj r:id="rId4" imgW="190417" imgH="393529" progId="Equation.DSMT4">
                  <p:embed/>
                  <p:pic>
                    <p:nvPicPr>
                      <p:cNvPr id="36" name="Đối tượng 35">
                        <a:extLst>
                          <a:ext uri="{FF2B5EF4-FFF2-40B4-BE49-F238E27FC236}">
                            <a16:creationId xmlns:a16="http://schemas.microsoft.com/office/drawing/2014/main" id="{A4A9D086-D1A0-39D4-B2AF-142FE5E66C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817" y="1704965"/>
                        <a:ext cx="1905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Đối tượng 36">
            <a:extLst>
              <a:ext uri="{FF2B5EF4-FFF2-40B4-BE49-F238E27FC236}">
                <a16:creationId xmlns:a16="http://schemas.microsoft.com/office/drawing/2014/main" id="{891CA0BB-5E9B-5475-B645-A3652B94FDA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0645" y="1694112"/>
          <a:ext cx="3333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330200" imgH="419100" progId="Equation.DSMT4">
                  <p:embed/>
                </p:oleObj>
              </mc:Choice>
              <mc:Fallback>
                <p:oleObj r:id="rId5" imgW="330200" imgH="419100" progId="Equation.DSMT4">
                  <p:embed/>
                  <p:pic>
                    <p:nvPicPr>
                      <p:cNvPr id="37" name="Đối tượng 36">
                        <a:extLst>
                          <a:ext uri="{FF2B5EF4-FFF2-40B4-BE49-F238E27FC236}">
                            <a16:creationId xmlns:a16="http://schemas.microsoft.com/office/drawing/2014/main" id="{6C8682F3-CFFB-8B3B-4CBF-6F1B429F3C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645" y="1694112"/>
                        <a:ext cx="3333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Rectangle 30">
            <a:extLst>
              <a:ext uri="{FF2B5EF4-FFF2-40B4-BE49-F238E27FC236}">
                <a16:creationId xmlns:a16="http://schemas.microsoft.com/office/drawing/2014/main" id="{F3BE398C-71C2-C8CB-63E1-167792C8D8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850" y="128836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Ta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ó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: R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9" name="Rectangle 31">
            <a:extLst>
              <a:ext uri="{FF2B5EF4-FFF2-40B4-BE49-F238E27FC236}">
                <a16:creationId xmlns:a16="http://schemas.microsoft.com/office/drawing/2014/main" id="{B22B03DC-EDA4-C1B6-2002-2ACE0A1F32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25" y="168304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ố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ếp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+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0" name="Rectangle 32">
            <a:extLst>
              <a:ext uri="{FF2B5EF4-FFF2-40B4-BE49-F238E27FC236}">
                <a16:creationId xmlns:a16="http://schemas.microsoft.com/office/drawing/2014/main" id="{E2419208-4AEF-70AF-32BA-CF0F648358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540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Rectangle 33">
            <a:extLst>
              <a:ext uri="{FF2B5EF4-FFF2-40B4-BE49-F238E27FC236}">
                <a16:creationId xmlns:a16="http://schemas.microsoft.com/office/drawing/2014/main" id="{28460DD3-A4F1-DCAC-B141-8284060F16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625" y="190022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0 Ω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26C95A3C-BCE1-9D0E-2E36-4CBA17AE5CA2}"/>
              </a:ext>
            </a:extLst>
          </p:cNvPr>
          <p:cNvSpPr txBox="1"/>
          <p:nvPr/>
        </p:nvSpPr>
        <p:spPr>
          <a:xfrm>
            <a:off x="747925" y="2141578"/>
            <a:ext cx="494538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ế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R</a:t>
            </a:r>
            <a:r>
              <a:rPr lang="en-US" sz="1400" b="1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4 Ω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ì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R –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 10 – 4 = 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6 Ω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3" name="Đối tượng 2">
            <a:extLst>
              <a:ext uri="{FF2B5EF4-FFF2-40B4-BE49-F238E27FC236}">
                <a16:creationId xmlns:a16="http://schemas.microsoft.com/office/drawing/2014/main" id="{75427186-800E-FBAE-52C7-FF06A09FA78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5519" y="2575742"/>
          <a:ext cx="2000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7" imgW="203112" imgH="431613" progId="Equation.DSMT4">
                  <p:embed/>
                </p:oleObj>
              </mc:Choice>
              <mc:Fallback>
                <p:oleObj r:id="rId7" imgW="203112" imgH="431613" progId="Equation.DSMT4">
                  <p:embed/>
                  <p:pic>
                    <p:nvPicPr>
                      <p:cNvPr id="3" name="Đối tượng 2">
                        <a:extLst>
                          <a:ext uri="{FF2B5EF4-FFF2-40B4-BE49-F238E27FC236}">
                            <a16:creationId xmlns:a16="http://schemas.microsoft.com/office/drawing/2014/main" id="{8B7A7CFD-BC06-A2B1-6897-7CA3DD9C9D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519" y="2575742"/>
                        <a:ext cx="2000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Đối tượng 4">
            <a:extLst>
              <a:ext uri="{FF2B5EF4-FFF2-40B4-BE49-F238E27FC236}">
                <a16:creationId xmlns:a16="http://schemas.microsoft.com/office/drawing/2014/main" id="{0F7E6D40-3B74-370A-298E-231340A3D64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29642" y="2587389"/>
          <a:ext cx="2571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9" imgW="253890" imgH="393529" progId="Equation.DSMT4">
                  <p:embed/>
                </p:oleObj>
              </mc:Choice>
              <mc:Fallback>
                <p:oleObj r:id="rId9" imgW="253890" imgH="393529" progId="Equation.DSMT4">
                  <p:embed/>
                  <p:pic>
                    <p:nvPicPr>
                      <p:cNvPr id="5" name="Đối tượng 4">
                        <a:extLst>
                          <a:ext uri="{FF2B5EF4-FFF2-40B4-BE49-F238E27FC236}">
                            <a16:creationId xmlns:a16="http://schemas.microsoft.com/office/drawing/2014/main" id="{214A8273-42D2-4537-1905-A265734025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9642" y="2587389"/>
                        <a:ext cx="2571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>
            <a:extLst>
              <a:ext uri="{FF2B5EF4-FFF2-40B4-BE49-F238E27FC236}">
                <a16:creationId xmlns:a16="http://schemas.microsoft.com/office/drawing/2014/main" id="{DFD43162-A46F-DA46-66FB-513565FFD6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47925" y="254698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//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I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9F1EDA58-384F-6275-FC50-31C9E484B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81968" y="278265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5">
            <a:extLst>
              <a:ext uri="{FF2B5EF4-FFF2-40B4-BE49-F238E27FC236}">
                <a16:creationId xmlns:a16="http://schemas.microsoft.com/office/drawing/2014/main" id="{35DFE984-8357-6DA2-DCBB-76F8938B78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58229" y="279005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,3 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0" name="Đối tượng 9">
            <a:extLst>
              <a:ext uri="{FF2B5EF4-FFF2-40B4-BE49-F238E27FC236}">
                <a16:creationId xmlns:a16="http://schemas.microsoft.com/office/drawing/2014/main" id="{B6CB6DB4-7CA3-D4B0-523C-B9D8D7CC520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82017" y="3074747"/>
          <a:ext cx="4953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1" imgW="495085" imgH="431613" progId="Equation.DSMT4">
                  <p:embed/>
                </p:oleObj>
              </mc:Choice>
              <mc:Fallback>
                <p:oleObj r:id="rId11" imgW="495085" imgH="431613" progId="Equation.DSMT4">
                  <p:embed/>
                  <p:pic>
                    <p:nvPicPr>
                      <p:cNvPr id="10" name="Đối tượng 9">
                        <a:extLst>
                          <a:ext uri="{FF2B5EF4-FFF2-40B4-BE49-F238E27FC236}">
                            <a16:creationId xmlns:a16="http://schemas.microsoft.com/office/drawing/2014/main" id="{86ED5E00-0EF0-2AE1-5FEC-AE3EC07A255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2017" y="3074747"/>
                        <a:ext cx="4953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Đối tượng 10">
            <a:extLst>
              <a:ext uri="{FF2B5EF4-FFF2-40B4-BE49-F238E27FC236}">
                <a16:creationId xmlns:a16="http://schemas.microsoft.com/office/drawing/2014/main" id="{6A4BF237-2A41-AC4B-540A-1CFFCB24311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65700" y="3070595"/>
          <a:ext cx="3524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3" imgW="355292" imgH="393359" progId="Equation.DSMT4">
                  <p:embed/>
                </p:oleObj>
              </mc:Choice>
              <mc:Fallback>
                <p:oleObj r:id="rId13" imgW="355292" imgH="393359" progId="Equation.DSMT4">
                  <p:embed/>
                  <p:pic>
                    <p:nvPicPr>
                      <p:cNvPr id="11" name="Đối tượng 10">
                        <a:extLst>
                          <a:ext uri="{FF2B5EF4-FFF2-40B4-BE49-F238E27FC236}">
                            <a16:creationId xmlns:a16="http://schemas.microsoft.com/office/drawing/2014/main" id="{3E30CDBD-7CE5-24B1-51A6-7EA7618E959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700" y="3070595"/>
                        <a:ext cx="3524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">
            <a:extLst>
              <a:ext uri="{FF2B5EF4-FFF2-40B4-BE49-F238E27FC236}">
                <a16:creationId xmlns:a16="http://schemas.microsoft.com/office/drawing/2014/main" id="{FE15660A-F0F8-1644-6EDE-9973D3169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3850" y="3043317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ối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iếp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I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4">
            <a:extLst>
              <a:ext uri="{FF2B5EF4-FFF2-40B4-BE49-F238E27FC236}">
                <a16:creationId xmlns:a16="http://schemas.microsoft.com/office/drawing/2014/main" id="{47E603B6-A0D3-A284-7BC4-BB1E01A01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6540" y="32890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:a16="http://schemas.microsoft.com/office/drawing/2014/main" id="{77DC9E49-5DE0-2E54-4814-297366A4A2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1625" y="326117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0,6A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15" name="Bảng 14">
            <a:extLst>
              <a:ext uri="{FF2B5EF4-FFF2-40B4-BE49-F238E27FC236}">
                <a16:creationId xmlns:a16="http://schemas.microsoft.com/office/drawing/2014/main" id="{B7A6EA89-89C9-C8FE-C74F-2EA046A17A32}"/>
              </a:ext>
            </a:extLst>
          </p:cNvPr>
          <p:cNvGraphicFramePr>
            <a:graphicFrameLocks noGrp="1"/>
          </p:cNvGraphicFramePr>
          <p:nvPr/>
        </p:nvGraphicFramePr>
        <p:xfrm>
          <a:off x="747925" y="3722549"/>
          <a:ext cx="6629400" cy="18586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0FA78245-F04A-4819-98CB-A0784EEE9882}</a:tableStyleId>
              </a:tblPr>
              <a:tblGrid>
                <a:gridCol w="1620520">
                  <a:extLst>
                    <a:ext uri="{9D8B030D-6E8A-4147-A177-3AD203B41FA5}">
                      <a16:colId xmlns:a16="http://schemas.microsoft.com/office/drawing/2014/main" val="2824918719"/>
                    </a:ext>
                  </a:extLst>
                </a:gridCol>
                <a:gridCol w="1689100">
                  <a:extLst>
                    <a:ext uri="{9D8B030D-6E8A-4147-A177-3AD203B41FA5}">
                      <a16:colId xmlns:a16="http://schemas.microsoft.com/office/drawing/2014/main" val="1044394238"/>
                    </a:ext>
                  </a:extLst>
                </a:gridCol>
                <a:gridCol w="1689735">
                  <a:extLst>
                    <a:ext uri="{9D8B030D-6E8A-4147-A177-3AD203B41FA5}">
                      <a16:colId xmlns:a16="http://schemas.microsoft.com/office/drawing/2014/main" val="1913187242"/>
                    </a:ext>
                  </a:extLst>
                </a:gridCol>
                <a:gridCol w="1630045">
                  <a:extLst>
                    <a:ext uri="{9D8B030D-6E8A-4147-A177-3AD203B41FA5}">
                      <a16:colId xmlns:a16="http://schemas.microsoft.com/office/drawing/2014/main" val="3561262302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200"/>
                        </a:spcBef>
                        <a:buNone/>
                      </a:pPr>
                      <a:r>
                        <a:rPr lang="vi-VN" sz="1200">
                          <a:effectLst/>
                        </a:rPr>
                        <a:t>a) - sai </a:t>
                      </a:r>
                      <a:endParaRPr lang="en-US" sz="1100" b="1">
                        <a:solidFill>
                          <a:srgbClr val="1F4D7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200"/>
                        </a:spcBef>
                        <a:buNone/>
                      </a:pPr>
                      <a:r>
                        <a:rPr lang="vi-VN" sz="1200">
                          <a:effectLst/>
                        </a:rPr>
                        <a:t>b) - đúng</a:t>
                      </a:r>
                      <a:endParaRPr lang="en-US" sz="1100" b="1">
                        <a:solidFill>
                          <a:srgbClr val="1F4D7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200"/>
                        </a:spcBef>
                        <a:buNone/>
                      </a:pPr>
                      <a:r>
                        <a:rPr lang="vi-VN" sz="1200">
                          <a:effectLst/>
                        </a:rPr>
                        <a:t>c) - đúng</a:t>
                      </a:r>
                      <a:endParaRPr lang="en-US" sz="1100" b="1">
                        <a:solidFill>
                          <a:srgbClr val="1F4D7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200"/>
                        </a:spcBef>
                        <a:buNone/>
                      </a:pPr>
                      <a:r>
                        <a:rPr lang="vi-VN" sz="1200" dirty="0">
                          <a:effectLst/>
                        </a:rPr>
                        <a:t>d) - sai</a:t>
                      </a:r>
                      <a:endParaRPr lang="en-US" sz="1100" b="1" dirty="0">
                        <a:solidFill>
                          <a:srgbClr val="1F4D7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28520127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0702801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4F7B6786-1A94-9F02-6000-2A9643944B2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Nhóm 24">
            <a:extLst>
              <a:ext uri="{FF2B5EF4-FFF2-40B4-BE49-F238E27FC236}">
                <a16:creationId xmlns:a16="http://schemas.microsoft.com/office/drawing/2014/main" id="{F2FC371C-4023-63ED-B2F7-9AF30F75487C}"/>
              </a:ext>
            </a:extLst>
          </p:cNvPr>
          <p:cNvGrpSpPr/>
          <p:nvPr/>
        </p:nvGrpSpPr>
        <p:grpSpPr>
          <a:xfrm>
            <a:off x="246997" y="1175580"/>
            <a:ext cx="6916887" cy="911957"/>
            <a:chOff x="319359" y="1642647"/>
            <a:chExt cx="6916887" cy="911957"/>
          </a:xfrm>
        </p:grpSpPr>
        <p:sp>
          <p:nvSpPr>
            <p:cNvPr id="15" name="Rectangle 13">
              <a:extLst>
                <a:ext uri="{FF2B5EF4-FFF2-40B4-BE49-F238E27FC236}">
                  <a16:creationId xmlns:a16="http://schemas.microsoft.com/office/drawing/2014/main" id="{7B7CAD77-3635-F75B-9AFB-D56D6964FF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9359" y="2246827"/>
              <a:ext cx="639919" cy="3077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, R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3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 = 3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Dosis" pitchFamily="2" charset="0"/>
              </a:endParaRPr>
            </a:p>
          </p:txBody>
        </p:sp>
        <p:sp>
          <p:nvSpPr>
            <p:cNvPr id="14" name="Rectangle 12">
              <a:extLst>
                <a:ext uri="{FF2B5EF4-FFF2-40B4-BE49-F238E27FC236}">
                  <a16:creationId xmlns:a16="http://schemas.microsoft.com/office/drawing/2014/main" id="{A51ECC49-72A5-9E07-4170-310BB15D193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399157" y="2011978"/>
              <a:ext cx="837089" cy="307777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, R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2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 = 4     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Dosis" pitchFamily="2" charset="0"/>
              </a:endParaRPr>
            </a:p>
          </p:txBody>
        </p:sp>
        <p:graphicFrame>
          <p:nvGraphicFramePr>
            <p:cNvPr id="10" name="Đối tượng 9">
              <a:extLst>
                <a:ext uri="{FF2B5EF4-FFF2-40B4-BE49-F238E27FC236}">
                  <a16:creationId xmlns:a16="http://schemas.microsoft.com/office/drawing/2014/main" id="{56FF10D3-2F37-DFEF-72C6-94BFEF38C1F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1653355"/>
                </p:ext>
              </p:extLst>
            </p:nvPr>
          </p:nvGraphicFramePr>
          <p:xfrm>
            <a:off x="6318195" y="2098508"/>
            <a:ext cx="161925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164885" imgH="164885" progId="Equation.DSMT4">
                    <p:embed/>
                  </p:oleObj>
                </mc:Choice>
                <mc:Fallback>
                  <p:oleObj r:id="rId3" imgW="164885" imgH="164885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8195" y="2098508"/>
                          <a:ext cx="161925" cy="16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Đối tượng 10">
              <a:extLst>
                <a:ext uri="{FF2B5EF4-FFF2-40B4-BE49-F238E27FC236}">
                  <a16:creationId xmlns:a16="http://schemas.microsoft.com/office/drawing/2014/main" id="{6F65090E-F59F-F291-2F6E-A65DE5D14C3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8837511"/>
                </p:ext>
              </p:extLst>
            </p:nvPr>
          </p:nvGraphicFramePr>
          <p:xfrm>
            <a:off x="6927795" y="2098508"/>
            <a:ext cx="161925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164885" imgH="164885" progId="Equation.DSMT4">
                    <p:embed/>
                  </p:oleObj>
                </mc:Choice>
                <mc:Fallback>
                  <p:oleObj r:id="rId5" imgW="164885" imgH="164885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7795" y="2098508"/>
                          <a:ext cx="161925" cy="16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Đối tượng 11">
              <a:extLst>
                <a:ext uri="{FF2B5EF4-FFF2-40B4-BE49-F238E27FC236}">
                  <a16:creationId xmlns:a16="http://schemas.microsoft.com/office/drawing/2014/main" id="{03544228-0D74-FEFA-DAEF-65688EAE0EF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2628987"/>
                </p:ext>
              </p:extLst>
            </p:nvPr>
          </p:nvGraphicFramePr>
          <p:xfrm>
            <a:off x="878315" y="2322876"/>
            <a:ext cx="161925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4885" imgH="164885" progId="Equation.DSMT4">
                    <p:embed/>
                  </p:oleObj>
                </mc:Choice>
                <mc:Fallback>
                  <p:oleObj r:id="rId6" imgW="164885" imgH="164885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8315" y="2322876"/>
                          <a:ext cx="161925" cy="16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Rectangle 11">
              <a:extLst>
                <a:ext uri="{FF2B5EF4-FFF2-40B4-BE49-F238E27FC236}">
                  <a16:creationId xmlns:a16="http://schemas.microsoft.com/office/drawing/2014/main" id="{58CB8FBC-5090-5F31-56F8-0922196E40C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5280" y="1642647"/>
              <a:ext cx="6133410" cy="677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400" b="1" dirty="0" err="1">
                  <a:latin typeface="Dosis" pitchFamily="2" charset="0"/>
                  <a:ea typeface="Times New Roman" panose="02020603050405020304" pitchFamily="18" charset="0"/>
                </a:rPr>
                <a:t>C</a:t>
              </a:r>
              <a:r>
                <a:rPr kumimoji="0" lang="en-US" altLang="en-US" sz="2400" b="1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âu</a:t>
              </a:r>
              <a:r>
                <a:rPr kumimoji="0" lang="en-US" altLang="en-US" sz="24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2:</a:t>
              </a:r>
              <a:r>
                <a:rPr kumimoji="0" lang="en-US" altLang="en-US" sz="2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 </a:t>
              </a: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Cho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mạch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điện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như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hình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vẽ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. Hiệu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điện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thế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đặt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vào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mạch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U = 12V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và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có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các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điện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trở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Dosis" pitchFamily="2" charset="0"/>
                  <a:ea typeface="Times New Roman" panose="02020603050405020304" pitchFamily="18" charset="0"/>
                </a:rPr>
                <a:t> = 5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Dosis" pitchFamily="2" charset="0"/>
              </a:endParaRPr>
            </a:p>
          </p:txBody>
        </p:sp>
      </p:grp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02F757BB-CFDA-B0EE-98DF-D974C2E518C9}"/>
              </a:ext>
            </a:extLst>
          </p:cNvPr>
          <p:cNvSpPr txBox="1"/>
          <p:nvPr/>
        </p:nvSpPr>
        <p:spPr>
          <a:xfrm>
            <a:off x="743362" y="688824"/>
            <a:ext cx="46180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 err="1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Trắc</a:t>
            </a:r>
            <a:r>
              <a:rPr lang="en-US" sz="1800" b="0" i="0" dirty="0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 </a:t>
            </a:r>
            <a:r>
              <a:rPr lang="en-US" sz="1800" b="0" i="0" dirty="0" err="1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Ngiệm</a:t>
            </a:r>
            <a:r>
              <a:rPr lang="en-US" sz="1800" b="0" i="0" dirty="0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 </a:t>
            </a:r>
            <a:r>
              <a:rPr lang="en-US" sz="1800" b="0" i="0" dirty="0" err="1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Đúng</a:t>
            </a:r>
            <a:r>
              <a:rPr lang="en-US" sz="1800" b="0" i="0" dirty="0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 Sai</a:t>
            </a:r>
            <a:endParaRPr lang="en-US" sz="1800" dirty="0"/>
          </a:p>
        </p:txBody>
      </p:sp>
      <p:pic>
        <p:nvPicPr>
          <p:cNvPr id="32" name="Hình ảnh 31">
            <a:extLst>
              <a:ext uri="{FF2B5EF4-FFF2-40B4-BE49-F238E27FC236}">
                <a16:creationId xmlns:a16="http://schemas.microsoft.com/office/drawing/2014/main" id="{317DCDB9-BCC9-1539-B177-C325CE8BCE7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80116" y="1852688"/>
            <a:ext cx="3019048" cy="1314286"/>
          </a:xfrm>
          <a:prstGeom prst="rect">
            <a:avLst/>
          </a:prstGeom>
        </p:spPr>
      </p:pic>
      <p:sp>
        <p:nvSpPr>
          <p:cNvPr id="33" name="Rectangle 16">
            <a:extLst>
              <a:ext uri="{FF2B5EF4-FFF2-40B4-BE49-F238E27FC236}">
                <a16:creationId xmlns:a16="http://schemas.microsoft.com/office/drawing/2014/main" id="{8652A631-C43D-F198-281C-57BC15F37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918" y="3356023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a) Khi K mở ampe kế chỉ 1A.</a:t>
            </a:r>
            <a:endParaRPr kumimoji="0" lang="en-US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b) Khi K đóng ampe kế chỉ 2,5 A.</a:t>
            </a:r>
            <a:endParaRPr kumimoji="0" lang="en-US" altLang="en-US" sz="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) Khi K mở tổng trở mạch ngoài là 12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4" name="Đối tượng 33">
            <a:extLst>
              <a:ext uri="{FF2B5EF4-FFF2-40B4-BE49-F238E27FC236}">
                <a16:creationId xmlns:a16="http://schemas.microsoft.com/office/drawing/2014/main" id="{AD12C868-D288-819E-1861-69E4997285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108576"/>
              </p:ext>
            </p:extLst>
          </p:nvPr>
        </p:nvGraphicFramePr>
        <p:xfrm>
          <a:off x="2930525" y="3681413"/>
          <a:ext cx="161925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64885" imgH="164885" progId="Equation.DSMT4">
                  <p:embed/>
                </p:oleObj>
              </mc:Choice>
              <mc:Fallback>
                <p:oleObj r:id="rId8" imgW="164885" imgH="16488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525" y="3681413"/>
                        <a:ext cx="161925" cy="161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7">
            <a:extLst>
              <a:ext uri="{FF2B5EF4-FFF2-40B4-BE49-F238E27FC236}">
                <a16:creationId xmlns:a16="http://schemas.microsoft.com/office/drawing/2014/main" id="{BC5F097D-C3A4-E889-75C5-A6C545F100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918" y="3847305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.</a:t>
            </a:r>
            <a:endParaRPr kumimoji="0" lang="en-US" altLang="en-US" sz="6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d) Khi K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đó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ổng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trở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ủa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ạch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8A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6" name="Google Shape;1051;p48">
            <a:extLst>
              <a:ext uri="{FF2B5EF4-FFF2-40B4-BE49-F238E27FC236}">
                <a16:creationId xmlns:a16="http://schemas.microsoft.com/office/drawing/2014/main" id="{61A635DA-96C3-357A-73B1-6D943EE0BCA9}"/>
              </a:ext>
            </a:extLst>
          </p:cNvPr>
          <p:cNvSpPr/>
          <p:nvPr/>
        </p:nvSpPr>
        <p:spPr>
          <a:xfrm>
            <a:off x="193629" y="235654"/>
            <a:ext cx="373327" cy="376518"/>
          </a:xfrm>
          <a:custGeom>
            <a:avLst/>
            <a:gdLst/>
            <a:ahLst/>
            <a:cxnLst/>
            <a:rect l="l" t="t" r="r" b="b"/>
            <a:pathLst>
              <a:path w="17082" h="17228" extrusionOk="0">
                <a:moveTo>
                  <a:pt x="6497" y="2993"/>
                </a:moveTo>
                <a:lnTo>
                  <a:pt x="6400" y="3042"/>
                </a:lnTo>
                <a:lnTo>
                  <a:pt x="6302" y="3090"/>
                </a:lnTo>
                <a:lnTo>
                  <a:pt x="6229" y="3212"/>
                </a:lnTo>
                <a:lnTo>
                  <a:pt x="6229" y="3285"/>
                </a:lnTo>
                <a:lnTo>
                  <a:pt x="6254" y="3334"/>
                </a:lnTo>
                <a:lnTo>
                  <a:pt x="6278" y="3407"/>
                </a:lnTo>
                <a:lnTo>
                  <a:pt x="6351" y="3455"/>
                </a:lnTo>
                <a:lnTo>
                  <a:pt x="6400" y="3480"/>
                </a:lnTo>
                <a:lnTo>
                  <a:pt x="6643" y="3480"/>
                </a:lnTo>
                <a:lnTo>
                  <a:pt x="6692" y="3504"/>
                </a:lnTo>
                <a:lnTo>
                  <a:pt x="6911" y="3504"/>
                </a:lnTo>
                <a:lnTo>
                  <a:pt x="6959" y="3480"/>
                </a:lnTo>
                <a:lnTo>
                  <a:pt x="7008" y="3455"/>
                </a:lnTo>
                <a:lnTo>
                  <a:pt x="7057" y="3407"/>
                </a:lnTo>
                <a:lnTo>
                  <a:pt x="7057" y="3334"/>
                </a:lnTo>
                <a:lnTo>
                  <a:pt x="7057" y="3212"/>
                </a:lnTo>
                <a:lnTo>
                  <a:pt x="7032" y="3163"/>
                </a:lnTo>
                <a:lnTo>
                  <a:pt x="7008" y="3115"/>
                </a:lnTo>
                <a:lnTo>
                  <a:pt x="6935" y="3042"/>
                </a:lnTo>
                <a:lnTo>
                  <a:pt x="6838" y="3017"/>
                </a:lnTo>
                <a:lnTo>
                  <a:pt x="6716" y="2993"/>
                </a:lnTo>
                <a:close/>
                <a:moveTo>
                  <a:pt x="5743" y="3236"/>
                </a:moveTo>
                <a:lnTo>
                  <a:pt x="5670" y="3261"/>
                </a:lnTo>
                <a:lnTo>
                  <a:pt x="5402" y="3358"/>
                </a:lnTo>
                <a:lnTo>
                  <a:pt x="5134" y="3480"/>
                </a:lnTo>
                <a:lnTo>
                  <a:pt x="4891" y="3601"/>
                </a:lnTo>
                <a:lnTo>
                  <a:pt x="4672" y="3747"/>
                </a:lnTo>
                <a:lnTo>
                  <a:pt x="4453" y="3918"/>
                </a:lnTo>
                <a:lnTo>
                  <a:pt x="4234" y="4088"/>
                </a:lnTo>
                <a:lnTo>
                  <a:pt x="4039" y="4283"/>
                </a:lnTo>
                <a:lnTo>
                  <a:pt x="3869" y="4477"/>
                </a:lnTo>
                <a:lnTo>
                  <a:pt x="3699" y="4696"/>
                </a:lnTo>
                <a:lnTo>
                  <a:pt x="3553" y="4940"/>
                </a:lnTo>
                <a:lnTo>
                  <a:pt x="3431" y="5159"/>
                </a:lnTo>
                <a:lnTo>
                  <a:pt x="3309" y="5402"/>
                </a:lnTo>
                <a:lnTo>
                  <a:pt x="3236" y="5670"/>
                </a:lnTo>
                <a:lnTo>
                  <a:pt x="3163" y="5937"/>
                </a:lnTo>
                <a:lnTo>
                  <a:pt x="3115" y="6229"/>
                </a:lnTo>
                <a:lnTo>
                  <a:pt x="3090" y="6497"/>
                </a:lnTo>
                <a:lnTo>
                  <a:pt x="3090" y="6546"/>
                </a:lnTo>
                <a:lnTo>
                  <a:pt x="3115" y="6594"/>
                </a:lnTo>
                <a:lnTo>
                  <a:pt x="3188" y="6667"/>
                </a:lnTo>
                <a:lnTo>
                  <a:pt x="3261" y="6716"/>
                </a:lnTo>
                <a:lnTo>
                  <a:pt x="3285" y="6716"/>
                </a:lnTo>
                <a:lnTo>
                  <a:pt x="3309" y="6692"/>
                </a:lnTo>
                <a:lnTo>
                  <a:pt x="3382" y="6667"/>
                </a:lnTo>
                <a:lnTo>
                  <a:pt x="3431" y="6594"/>
                </a:lnTo>
                <a:lnTo>
                  <a:pt x="3480" y="6546"/>
                </a:lnTo>
                <a:lnTo>
                  <a:pt x="3504" y="6473"/>
                </a:lnTo>
                <a:lnTo>
                  <a:pt x="3528" y="6156"/>
                </a:lnTo>
                <a:lnTo>
                  <a:pt x="3601" y="5864"/>
                </a:lnTo>
                <a:lnTo>
                  <a:pt x="3699" y="5597"/>
                </a:lnTo>
                <a:lnTo>
                  <a:pt x="3820" y="5353"/>
                </a:lnTo>
                <a:lnTo>
                  <a:pt x="3966" y="5086"/>
                </a:lnTo>
                <a:lnTo>
                  <a:pt x="4137" y="4867"/>
                </a:lnTo>
                <a:lnTo>
                  <a:pt x="4307" y="4623"/>
                </a:lnTo>
                <a:lnTo>
                  <a:pt x="4526" y="4429"/>
                </a:lnTo>
                <a:lnTo>
                  <a:pt x="4745" y="4234"/>
                </a:lnTo>
                <a:lnTo>
                  <a:pt x="4988" y="4088"/>
                </a:lnTo>
                <a:lnTo>
                  <a:pt x="5256" y="3942"/>
                </a:lnTo>
                <a:lnTo>
                  <a:pt x="5499" y="3796"/>
                </a:lnTo>
                <a:lnTo>
                  <a:pt x="5767" y="3699"/>
                </a:lnTo>
                <a:lnTo>
                  <a:pt x="5864" y="3650"/>
                </a:lnTo>
                <a:lnTo>
                  <a:pt x="5913" y="3577"/>
                </a:lnTo>
                <a:lnTo>
                  <a:pt x="5937" y="3504"/>
                </a:lnTo>
                <a:lnTo>
                  <a:pt x="5937" y="3407"/>
                </a:lnTo>
                <a:lnTo>
                  <a:pt x="5889" y="3334"/>
                </a:lnTo>
                <a:lnTo>
                  <a:pt x="5840" y="3285"/>
                </a:lnTo>
                <a:lnTo>
                  <a:pt x="5743" y="3236"/>
                </a:lnTo>
                <a:close/>
                <a:moveTo>
                  <a:pt x="7324" y="1971"/>
                </a:moveTo>
                <a:lnTo>
                  <a:pt x="7787" y="2020"/>
                </a:lnTo>
                <a:lnTo>
                  <a:pt x="8249" y="2141"/>
                </a:lnTo>
                <a:lnTo>
                  <a:pt x="8687" y="2312"/>
                </a:lnTo>
                <a:lnTo>
                  <a:pt x="9101" y="2506"/>
                </a:lnTo>
                <a:lnTo>
                  <a:pt x="9490" y="2774"/>
                </a:lnTo>
                <a:lnTo>
                  <a:pt x="9879" y="3066"/>
                </a:lnTo>
                <a:lnTo>
                  <a:pt x="10220" y="3431"/>
                </a:lnTo>
                <a:lnTo>
                  <a:pt x="10512" y="3820"/>
                </a:lnTo>
                <a:lnTo>
                  <a:pt x="10707" y="4088"/>
                </a:lnTo>
                <a:lnTo>
                  <a:pt x="10877" y="4380"/>
                </a:lnTo>
                <a:lnTo>
                  <a:pt x="11023" y="4696"/>
                </a:lnTo>
                <a:lnTo>
                  <a:pt x="11120" y="5013"/>
                </a:lnTo>
                <a:lnTo>
                  <a:pt x="11217" y="5329"/>
                </a:lnTo>
                <a:lnTo>
                  <a:pt x="11266" y="5645"/>
                </a:lnTo>
                <a:lnTo>
                  <a:pt x="11315" y="5986"/>
                </a:lnTo>
                <a:lnTo>
                  <a:pt x="11315" y="6302"/>
                </a:lnTo>
                <a:lnTo>
                  <a:pt x="11315" y="6643"/>
                </a:lnTo>
                <a:lnTo>
                  <a:pt x="11266" y="6959"/>
                </a:lnTo>
                <a:lnTo>
                  <a:pt x="11217" y="7300"/>
                </a:lnTo>
                <a:lnTo>
                  <a:pt x="11144" y="7616"/>
                </a:lnTo>
                <a:lnTo>
                  <a:pt x="11047" y="7932"/>
                </a:lnTo>
                <a:lnTo>
                  <a:pt x="10925" y="8249"/>
                </a:lnTo>
                <a:lnTo>
                  <a:pt x="10780" y="8565"/>
                </a:lnTo>
                <a:lnTo>
                  <a:pt x="10634" y="8857"/>
                </a:lnTo>
                <a:lnTo>
                  <a:pt x="10439" y="9173"/>
                </a:lnTo>
                <a:lnTo>
                  <a:pt x="10220" y="9490"/>
                </a:lnTo>
                <a:lnTo>
                  <a:pt x="9977" y="9757"/>
                </a:lnTo>
                <a:lnTo>
                  <a:pt x="9733" y="10025"/>
                </a:lnTo>
                <a:lnTo>
                  <a:pt x="9441" y="10268"/>
                </a:lnTo>
                <a:lnTo>
                  <a:pt x="9149" y="10487"/>
                </a:lnTo>
                <a:lnTo>
                  <a:pt x="8857" y="10682"/>
                </a:lnTo>
                <a:lnTo>
                  <a:pt x="8541" y="10852"/>
                </a:lnTo>
                <a:lnTo>
                  <a:pt x="8200" y="10998"/>
                </a:lnTo>
                <a:lnTo>
                  <a:pt x="7860" y="11120"/>
                </a:lnTo>
                <a:lnTo>
                  <a:pt x="7519" y="11193"/>
                </a:lnTo>
                <a:lnTo>
                  <a:pt x="7154" y="11242"/>
                </a:lnTo>
                <a:lnTo>
                  <a:pt x="6789" y="11266"/>
                </a:lnTo>
                <a:lnTo>
                  <a:pt x="6424" y="11242"/>
                </a:lnTo>
                <a:lnTo>
                  <a:pt x="6059" y="11193"/>
                </a:lnTo>
                <a:lnTo>
                  <a:pt x="5670" y="11096"/>
                </a:lnTo>
                <a:lnTo>
                  <a:pt x="5353" y="10998"/>
                </a:lnTo>
                <a:lnTo>
                  <a:pt x="5037" y="10877"/>
                </a:lnTo>
                <a:lnTo>
                  <a:pt x="4721" y="10731"/>
                </a:lnTo>
                <a:lnTo>
                  <a:pt x="4404" y="10560"/>
                </a:lnTo>
                <a:lnTo>
                  <a:pt x="4112" y="10390"/>
                </a:lnTo>
                <a:lnTo>
                  <a:pt x="3820" y="10171"/>
                </a:lnTo>
                <a:lnTo>
                  <a:pt x="3553" y="9952"/>
                </a:lnTo>
                <a:lnTo>
                  <a:pt x="3285" y="9733"/>
                </a:lnTo>
                <a:lnTo>
                  <a:pt x="3042" y="9490"/>
                </a:lnTo>
                <a:lnTo>
                  <a:pt x="2823" y="9222"/>
                </a:lnTo>
                <a:lnTo>
                  <a:pt x="2628" y="8930"/>
                </a:lnTo>
                <a:lnTo>
                  <a:pt x="2434" y="8638"/>
                </a:lnTo>
                <a:lnTo>
                  <a:pt x="2288" y="8346"/>
                </a:lnTo>
                <a:lnTo>
                  <a:pt x="2142" y="8030"/>
                </a:lnTo>
                <a:lnTo>
                  <a:pt x="2044" y="7689"/>
                </a:lnTo>
                <a:lnTo>
                  <a:pt x="1971" y="7349"/>
                </a:lnTo>
                <a:lnTo>
                  <a:pt x="1947" y="7057"/>
                </a:lnTo>
                <a:lnTo>
                  <a:pt x="1923" y="6765"/>
                </a:lnTo>
                <a:lnTo>
                  <a:pt x="1923" y="6497"/>
                </a:lnTo>
                <a:lnTo>
                  <a:pt x="1947" y="6205"/>
                </a:lnTo>
                <a:lnTo>
                  <a:pt x="1996" y="5937"/>
                </a:lnTo>
                <a:lnTo>
                  <a:pt x="2044" y="5670"/>
                </a:lnTo>
                <a:lnTo>
                  <a:pt x="2142" y="5402"/>
                </a:lnTo>
                <a:lnTo>
                  <a:pt x="2239" y="5159"/>
                </a:lnTo>
                <a:lnTo>
                  <a:pt x="2336" y="4915"/>
                </a:lnTo>
                <a:lnTo>
                  <a:pt x="2482" y="4672"/>
                </a:lnTo>
                <a:lnTo>
                  <a:pt x="2628" y="4429"/>
                </a:lnTo>
                <a:lnTo>
                  <a:pt x="2774" y="4210"/>
                </a:lnTo>
                <a:lnTo>
                  <a:pt x="2944" y="3991"/>
                </a:lnTo>
                <a:lnTo>
                  <a:pt x="3139" y="3772"/>
                </a:lnTo>
                <a:lnTo>
                  <a:pt x="3528" y="3382"/>
                </a:lnTo>
                <a:lnTo>
                  <a:pt x="3966" y="3017"/>
                </a:lnTo>
                <a:lnTo>
                  <a:pt x="4404" y="2701"/>
                </a:lnTo>
                <a:lnTo>
                  <a:pt x="4891" y="2409"/>
                </a:lnTo>
                <a:lnTo>
                  <a:pt x="5134" y="2287"/>
                </a:lnTo>
                <a:lnTo>
                  <a:pt x="5378" y="2166"/>
                </a:lnTo>
                <a:lnTo>
                  <a:pt x="5645" y="2117"/>
                </a:lnTo>
                <a:lnTo>
                  <a:pt x="6035" y="2068"/>
                </a:lnTo>
                <a:lnTo>
                  <a:pt x="6716" y="1995"/>
                </a:lnTo>
                <a:lnTo>
                  <a:pt x="7300" y="1995"/>
                </a:lnTo>
                <a:lnTo>
                  <a:pt x="7324" y="1971"/>
                </a:lnTo>
                <a:close/>
                <a:moveTo>
                  <a:pt x="6935" y="1533"/>
                </a:moveTo>
                <a:lnTo>
                  <a:pt x="6497" y="1582"/>
                </a:lnTo>
                <a:lnTo>
                  <a:pt x="6083" y="1679"/>
                </a:lnTo>
                <a:lnTo>
                  <a:pt x="5864" y="1703"/>
                </a:lnTo>
                <a:lnTo>
                  <a:pt x="5621" y="1752"/>
                </a:lnTo>
                <a:lnTo>
                  <a:pt x="5353" y="1825"/>
                </a:lnTo>
                <a:lnTo>
                  <a:pt x="5110" y="1922"/>
                </a:lnTo>
                <a:lnTo>
                  <a:pt x="4842" y="2044"/>
                </a:lnTo>
                <a:lnTo>
                  <a:pt x="4599" y="2166"/>
                </a:lnTo>
                <a:lnTo>
                  <a:pt x="4112" y="2458"/>
                </a:lnTo>
                <a:lnTo>
                  <a:pt x="3650" y="2774"/>
                </a:lnTo>
                <a:lnTo>
                  <a:pt x="3212" y="3115"/>
                </a:lnTo>
                <a:lnTo>
                  <a:pt x="2823" y="3504"/>
                </a:lnTo>
                <a:lnTo>
                  <a:pt x="2458" y="3918"/>
                </a:lnTo>
                <a:lnTo>
                  <a:pt x="2312" y="4161"/>
                </a:lnTo>
                <a:lnTo>
                  <a:pt x="2166" y="4380"/>
                </a:lnTo>
                <a:lnTo>
                  <a:pt x="2020" y="4623"/>
                </a:lnTo>
                <a:lnTo>
                  <a:pt x="1923" y="4867"/>
                </a:lnTo>
                <a:lnTo>
                  <a:pt x="1801" y="5110"/>
                </a:lnTo>
                <a:lnTo>
                  <a:pt x="1728" y="5378"/>
                </a:lnTo>
                <a:lnTo>
                  <a:pt x="1631" y="5645"/>
                </a:lnTo>
                <a:lnTo>
                  <a:pt x="1582" y="5913"/>
                </a:lnTo>
                <a:lnTo>
                  <a:pt x="1533" y="6181"/>
                </a:lnTo>
                <a:lnTo>
                  <a:pt x="1509" y="6473"/>
                </a:lnTo>
                <a:lnTo>
                  <a:pt x="1509" y="6765"/>
                </a:lnTo>
                <a:lnTo>
                  <a:pt x="1509" y="7057"/>
                </a:lnTo>
                <a:lnTo>
                  <a:pt x="1558" y="7349"/>
                </a:lnTo>
                <a:lnTo>
                  <a:pt x="1606" y="7640"/>
                </a:lnTo>
                <a:lnTo>
                  <a:pt x="1679" y="7932"/>
                </a:lnTo>
                <a:lnTo>
                  <a:pt x="1752" y="8224"/>
                </a:lnTo>
                <a:lnTo>
                  <a:pt x="1874" y="8492"/>
                </a:lnTo>
                <a:lnTo>
                  <a:pt x="1996" y="8760"/>
                </a:lnTo>
                <a:lnTo>
                  <a:pt x="2142" y="9027"/>
                </a:lnTo>
                <a:lnTo>
                  <a:pt x="2312" y="9295"/>
                </a:lnTo>
                <a:lnTo>
                  <a:pt x="2507" y="9538"/>
                </a:lnTo>
                <a:lnTo>
                  <a:pt x="2726" y="9782"/>
                </a:lnTo>
                <a:lnTo>
                  <a:pt x="2944" y="10001"/>
                </a:lnTo>
                <a:lnTo>
                  <a:pt x="3188" y="10195"/>
                </a:lnTo>
                <a:lnTo>
                  <a:pt x="3699" y="10585"/>
                </a:lnTo>
                <a:lnTo>
                  <a:pt x="3991" y="10779"/>
                </a:lnTo>
                <a:lnTo>
                  <a:pt x="4283" y="10950"/>
                </a:lnTo>
                <a:lnTo>
                  <a:pt x="4599" y="11120"/>
                </a:lnTo>
                <a:lnTo>
                  <a:pt x="4915" y="11266"/>
                </a:lnTo>
                <a:lnTo>
                  <a:pt x="5232" y="11412"/>
                </a:lnTo>
                <a:lnTo>
                  <a:pt x="5572" y="11509"/>
                </a:lnTo>
                <a:lnTo>
                  <a:pt x="5889" y="11607"/>
                </a:lnTo>
                <a:lnTo>
                  <a:pt x="6254" y="11680"/>
                </a:lnTo>
                <a:lnTo>
                  <a:pt x="6594" y="11704"/>
                </a:lnTo>
                <a:lnTo>
                  <a:pt x="6959" y="11728"/>
                </a:lnTo>
                <a:lnTo>
                  <a:pt x="7300" y="11680"/>
                </a:lnTo>
                <a:lnTo>
                  <a:pt x="7641" y="11631"/>
                </a:lnTo>
                <a:lnTo>
                  <a:pt x="7981" y="11534"/>
                </a:lnTo>
                <a:lnTo>
                  <a:pt x="8322" y="11436"/>
                </a:lnTo>
                <a:lnTo>
                  <a:pt x="8638" y="11290"/>
                </a:lnTo>
                <a:lnTo>
                  <a:pt x="8955" y="11120"/>
                </a:lnTo>
                <a:lnTo>
                  <a:pt x="9344" y="10877"/>
                </a:lnTo>
                <a:lnTo>
                  <a:pt x="9733" y="10609"/>
                </a:lnTo>
                <a:lnTo>
                  <a:pt x="10074" y="10293"/>
                </a:lnTo>
                <a:lnTo>
                  <a:pt x="10390" y="9976"/>
                </a:lnTo>
                <a:lnTo>
                  <a:pt x="10658" y="9611"/>
                </a:lnTo>
                <a:lnTo>
                  <a:pt x="10925" y="9222"/>
                </a:lnTo>
                <a:lnTo>
                  <a:pt x="11144" y="8808"/>
                </a:lnTo>
                <a:lnTo>
                  <a:pt x="11339" y="8395"/>
                </a:lnTo>
                <a:lnTo>
                  <a:pt x="11509" y="7957"/>
                </a:lnTo>
                <a:lnTo>
                  <a:pt x="11631" y="7519"/>
                </a:lnTo>
                <a:lnTo>
                  <a:pt x="11704" y="7081"/>
                </a:lnTo>
                <a:lnTo>
                  <a:pt x="11753" y="6619"/>
                </a:lnTo>
                <a:lnTo>
                  <a:pt x="11753" y="6156"/>
                </a:lnTo>
                <a:lnTo>
                  <a:pt x="11728" y="5694"/>
                </a:lnTo>
                <a:lnTo>
                  <a:pt x="11655" y="5256"/>
                </a:lnTo>
                <a:lnTo>
                  <a:pt x="11534" y="4794"/>
                </a:lnTo>
                <a:lnTo>
                  <a:pt x="11363" y="4404"/>
                </a:lnTo>
                <a:lnTo>
                  <a:pt x="11169" y="4015"/>
                </a:lnTo>
                <a:lnTo>
                  <a:pt x="10950" y="3650"/>
                </a:lnTo>
                <a:lnTo>
                  <a:pt x="10682" y="3285"/>
                </a:lnTo>
                <a:lnTo>
                  <a:pt x="10390" y="2969"/>
                </a:lnTo>
                <a:lnTo>
                  <a:pt x="10074" y="2677"/>
                </a:lnTo>
                <a:lnTo>
                  <a:pt x="9733" y="2409"/>
                </a:lnTo>
                <a:lnTo>
                  <a:pt x="9393" y="2166"/>
                </a:lnTo>
                <a:lnTo>
                  <a:pt x="9003" y="1971"/>
                </a:lnTo>
                <a:lnTo>
                  <a:pt x="8614" y="1801"/>
                </a:lnTo>
                <a:lnTo>
                  <a:pt x="8200" y="1655"/>
                </a:lnTo>
                <a:lnTo>
                  <a:pt x="7787" y="1582"/>
                </a:lnTo>
                <a:lnTo>
                  <a:pt x="7349" y="1533"/>
                </a:lnTo>
                <a:close/>
                <a:moveTo>
                  <a:pt x="12118" y="11558"/>
                </a:moveTo>
                <a:lnTo>
                  <a:pt x="12142" y="11582"/>
                </a:lnTo>
                <a:lnTo>
                  <a:pt x="11972" y="11777"/>
                </a:lnTo>
                <a:lnTo>
                  <a:pt x="12093" y="11631"/>
                </a:lnTo>
                <a:lnTo>
                  <a:pt x="12118" y="11558"/>
                </a:lnTo>
                <a:close/>
                <a:moveTo>
                  <a:pt x="6789" y="584"/>
                </a:moveTo>
                <a:lnTo>
                  <a:pt x="7154" y="608"/>
                </a:lnTo>
                <a:lnTo>
                  <a:pt x="7519" y="657"/>
                </a:lnTo>
                <a:lnTo>
                  <a:pt x="7884" y="706"/>
                </a:lnTo>
                <a:lnTo>
                  <a:pt x="8225" y="803"/>
                </a:lnTo>
                <a:lnTo>
                  <a:pt x="8565" y="900"/>
                </a:lnTo>
                <a:lnTo>
                  <a:pt x="8906" y="1022"/>
                </a:lnTo>
                <a:lnTo>
                  <a:pt x="9247" y="1144"/>
                </a:lnTo>
                <a:lnTo>
                  <a:pt x="9563" y="1314"/>
                </a:lnTo>
                <a:lnTo>
                  <a:pt x="9879" y="1484"/>
                </a:lnTo>
                <a:lnTo>
                  <a:pt x="10171" y="1679"/>
                </a:lnTo>
                <a:lnTo>
                  <a:pt x="10439" y="1874"/>
                </a:lnTo>
                <a:lnTo>
                  <a:pt x="10707" y="2093"/>
                </a:lnTo>
                <a:lnTo>
                  <a:pt x="10950" y="2312"/>
                </a:lnTo>
                <a:lnTo>
                  <a:pt x="11193" y="2555"/>
                </a:lnTo>
                <a:lnTo>
                  <a:pt x="11485" y="2896"/>
                </a:lnTo>
                <a:lnTo>
                  <a:pt x="11753" y="3261"/>
                </a:lnTo>
                <a:lnTo>
                  <a:pt x="11996" y="3626"/>
                </a:lnTo>
                <a:lnTo>
                  <a:pt x="12191" y="4015"/>
                </a:lnTo>
                <a:lnTo>
                  <a:pt x="12361" y="4404"/>
                </a:lnTo>
                <a:lnTo>
                  <a:pt x="12507" y="4818"/>
                </a:lnTo>
                <a:lnTo>
                  <a:pt x="12629" y="5232"/>
                </a:lnTo>
                <a:lnTo>
                  <a:pt x="12702" y="5645"/>
                </a:lnTo>
                <a:lnTo>
                  <a:pt x="12750" y="6059"/>
                </a:lnTo>
                <a:lnTo>
                  <a:pt x="12775" y="6473"/>
                </a:lnTo>
                <a:lnTo>
                  <a:pt x="12775" y="6911"/>
                </a:lnTo>
                <a:lnTo>
                  <a:pt x="12726" y="7324"/>
                </a:lnTo>
                <a:lnTo>
                  <a:pt x="12653" y="7762"/>
                </a:lnTo>
                <a:lnTo>
                  <a:pt x="12556" y="8176"/>
                </a:lnTo>
                <a:lnTo>
                  <a:pt x="12434" y="8589"/>
                </a:lnTo>
                <a:lnTo>
                  <a:pt x="12264" y="9003"/>
                </a:lnTo>
                <a:lnTo>
                  <a:pt x="12045" y="9465"/>
                </a:lnTo>
                <a:lnTo>
                  <a:pt x="11801" y="9903"/>
                </a:lnTo>
                <a:lnTo>
                  <a:pt x="11534" y="10293"/>
                </a:lnTo>
                <a:lnTo>
                  <a:pt x="11217" y="10682"/>
                </a:lnTo>
                <a:lnTo>
                  <a:pt x="10901" y="11047"/>
                </a:lnTo>
                <a:lnTo>
                  <a:pt x="10536" y="11388"/>
                </a:lnTo>
                <a:lnTo>
                  <a:pt x="10171" y="11680"/>
                </a:lnTo>
                <a:lnTo>
                  <a:pt x="9782" y="11947"/>
                </a:lnTo>
                <a:lnTo>
                  <a:pt x="9368" y="12191"/>
                </a:lnTo>
                <a:lnTo>
                  <a:pt x="8930" y="12385"/>
                </a:lnTo>
                <a:lnTo>
                  <a:pt x="8468" y="12556"/>
                </a:lnTo>
                <a:lnTo>
                  <a:pt x="8006" y="12677"/>
                </a:lnTo>
                <a:lnTo>
                  <a:pt x="7543" y="12750"/>
                </a:lnTo>
                <a:lnTo>
                  <a:pt x="7032" y="12775"/>
                </a:lnTo>
                <a:lnTo>
                  <a:pt x="6546" y="12775"/>
                </a:lnTo>
                <a:lnTo>
                  <a:pt x="6035" y="12702"/>
                </a:lnTo>
                <a:lnTo>
                  <a:pt x="5597" y="12604"/>
                </a:lnTo>
                <a:lnTo>
                  <a:pt x="5159" y="12483"/>
                </a:lnTo>
                <a:lnTo>
                  <a:pt x="4721" y="12337"/>
                </a:lnTo>
                <a:lnTo>
                  <a:pt x="4307" y="12166"/>
                </a:lnTo>
                <a:lnTo>
                  <a:pt x="3893" y="11947"/>
                </a:lnTo>
                <a:lnTo>
                  <a:pt x="3504" y="11728"/>
                </a:lnTo>
                <a:lnTo>
                  <a:pt x="3115" y="11485"/>
                </a:lnTo>
                <a:lnTo>
                  <a:pt x="2774" y="11193"/>
                </a:lnTo>
                <a:lnTo>
                  <a:pt x="2434" y="10901"/>
                </a:lnTo>
                <a:lnTo>
                  <a:pt x="2117" y="10560"/>
                </a:lnTo>
                <a:lnTo>
                  <a:pt x="1825" y="10220"/>
                </a:lnTo>
                <a:lnTo>
                  <a:pt x="1558" y="9855"/>
                </a:lnTo>
                <a:lnTo>
                  <a:pt x="1314" y="9465"/>
                </a:lnTo>
                <a:lnTo>
                  <a:pt x="1095" y="9052"/>
                </a:lnTo>
                <a:lnTo>
                  <a:pt x="925" y="8638"/>
                </a:lnTo>
                <a:lnTo>
                  <a:pt x="779" y="8200"/>
                </a:lnTo>
                <a:lnTo>
                  <a:pt x="682" y="7811"/>
                </a:lnTo>
                <a:lnTo>
                  <a:pt x="609" y="7446"/>
                </a:lnTo>
                <a:lnTo>
                  <a:pt x="560" y="7081"/>
                </a:lnTo>
                <a:lnTo>
                  <a:pt x="560" y="6716"/>
                </a:lnTo>
                <a:lnTo>
                  <a:pt x="560" y="6351"/>
                </a:lnTo>
                <a:lnTo>
                  <a:pt x="584" y="5986"/>
                </a:lnTo>
                <a:lnTo>
                  <a:pt x="633" y="5645"/>
                </a:lnTo>
                <a:lnTo>
                  <a:pt x="706" y="5305"/>
                </a:lnTo>
                <a:lnTo>
                  <a:pt x="803" y="4964"/>
                </a:lnTo>
                <a:lnTo>
                  <a:pt x="925" y="4648"/>
                </a:lnTo>
                <a:lnTo>
                  <a:pt x="1047" y="4307"/>
                </a:lnTo>
                <a:lnTo>
                  <a:pt x="1217" y="3991"/>
                </a:lnTo>
                <a:lnTo>
                  <a:pt x="1387" y="3674"/>
                </a:lnTo>
                <a:lnTo>
                  <a:pt x="1606" y="3382"/>
                </a:lnTo>
                <a:lnTo>
                  <a:pt x="1825" y="3090"/>
                </a:lnTo>
                <a:lnTo>
                  <a:pt x="2069" y="2798"/>
                </a:lnTo>
                <a:lnTo>
                  <a:pt x="2361" y="2506"/>
                </a:lnTo>
                <a:lnTo>
                  <a:pt x="2726" y="2190"/>
                </a:lnTo>
                <a:lnTo>
                  <a:pt x="3163" y="1849"/>
                </a:lnTo>
                <a:lnTo>
                  <a:pt x="3674" y="1509"/>
                </a:lnTo>
                <a:lnTo>
                  <a:pt x="4210" y="1217"/>
                </a:lnTo>
                <a:lnTo>
                  <a:pt x="4502" y="1071"/>
                </a:lnTo>
                <a:lnTo>
                  <a:pt x="4794" y="949"/>
                </a:lnTo>
                <a:lnTo>
                  <a:pt x="5110" y="852"/>
                </a:lnTo>
                <a:lnTo>
                  <a:pt x="5402" y="754"/>
                </a:lnTo>
                <a:lnTo>
                  <a:pt x="5718" y="681"/>
                </a:lnTo>
                <a:lnTo>
                  <a:pt x="6035" y="633"/>
                </a:lnTo>
                <a:lnTo>
                  <a:pt x="6400" y="608"/>
                </a:lnTo>
                <a:lnTo>
                  <a:pt x="6789" y="584"/>
                </a:lnTo>
                <a:close/>
                <a:moveTo>
                  <a:pt x="11704" y="10998"/>
                </a:moveTo>
                <a:lnTo>
                  <a:pt x="11923" y="11315"/>
                </a:lnTo>
                <a:lnTo>
                  <a:pt x="11874" y="11339"/>
                </a:lnTo>
                <a:lnTo>
                  <a:pt x="11850" y="11363"/>
                </a:lnTo>
                <a:lnTo>
                  <a:pt x="11607" y="11607"/>
                </a:lnTo>
                <a:lnTo>
                  <a:pt x="11339" y="11826"/>
                </a:lnTo>
                <a:lnTo>
                  <a:pt x="11071" y="11996"/>
                </a:lnTo>
                <a:lnTo>
                  <a:pt x="10950" y="12093"/>
                </a:lnTo>
                <a:lnTo>
                  <a:pt x="10925" y="12166"/>
                </a:lnTo>
                <a:lnTo>
                  <a:pt x="10901" y="12239"/>
                </a:lnTo>
                <a:lnTo>
                  <a:pt x="10901" y="12264"/>
                </a:lnTo>
                <a:lnTo>
                  <a:pt x="10974" y="12288"/>
                </a:lnTo>
                <a:lnTo>
                  <a:pt x="11047" y="12288"/>
                </a:lnTo>
                <a:lnTo>
                  <a:pt x="11217" y="12264"/>
                </a:lnTo>
                <a:lnTo>
                  <a:pt x="11363" y="12191"/>
                </a:lnTo>
                <a:lnTo>
                  <a:pt x="11509" y="12093"/>
                </a:lnTo>
                <a:lnTo>
                  <a:pt x="11826" y="11899"/>
                </a:lnTo>
                <a:lnTo>
                  <a:pt x="11972" y="11777"/>
                </a:lnTo>
                <a:lnTo>
                  <a:pt x="11850" y="11899"/>
                </a:lnTo>
                <a:lnTo>
                  <a:pt x="11728" y="11996"/>
                </a:lnTo>
                <a:lnTo>
                  <a:pt x="11485" y="12191"/>
                </a:lnTo>
                <a:lnTo>
                  <a:pt x="11363" y="12288"/>
                </a:lnTo>
                <a:lnTo>
                  <a:pt x="11339" y="12361"/>
                </a:lnTo>
                <a:lnTo>
                  <a:pt x="11339" y="12434"/>
                </a:lnTo>
                <a:lnTo>
                  <a:pt x="11363" y="12483"/>
                </a:lnTo>
                <a:lnTo>
                  <a:pt x="11412" y="12531"/>
                </a:lnTo>
                <a:lnTo>
                  <a:pt x="11485" y="12556"/>
                </a:lnTo>
                <a:lnTo>
                  <a:pt x="11558" y="12531"/>
                </a:lnTo>
                <a:lnTo>
                  <a:pt x="11728" y="12483"/>
                </a:lnTo>
                <a:lnTo>
                  <a:pt x="11874" y="12385"/>
                </a:lnTo>
                <a:lnTo>
                  <a:pt x="12020" y="12288"/>
                </a:lnTo>
                <a:lnTo>
                  <a:pt x="12239" y="12118"/>
                </a:lnTo>
                <a:lnTo>
                  <a:pt x="12361" y="12020"/>
                </a:lnTo>
                <a:lnTo>
                  <a:pt x="12434" y="11899"/>
                </a:lnTo>
                <a:lnTo>
                  <a:pt x="12507" y="11947"/>
                </a:lnTo>
                <a:lnTo>
                  <a:pt x="12288" y="12142"/>
                </a:lnTo>
                <a:lnTo>
                  <a:pt x="12069" y="12337"/>
                </a:lnTo>
                <a:lnTo>
                  <a:pt x="11826" y="12556"/>
                </a:lnTo>
                <a:lnTo>
                  <a:pt x="11728" y="12677"/>
                </a:lnTo>
                <a:lnTo>
                  <a:pt x="11655" y="12823"/>
                </a:lnTo>
                <a:lnTo>
                  <a:pt x="11631" y="12896"/>
                </a:lnTo>
                <a:lnTo>
                  <a:pt x="11680" y="12969"/>
                </a:lnTo>
                <a:lnTo>
                  <a:pt x="11753" y="12994"/>
                </a:lnTo>
                <a:lnTo>
                  <a:pt x="11826" y="12994"/>
                </a:lnTo>
                <a:lnTo>
                  <a:pt x="11972" y="12945"/>
                </a:lnTo>
                <a:lnTo>
                  <a:pt x="12118" y="12848"/>
                </a:lnTo>
                <a:lnTo>
                  <a:pt x="12385" y="12629"/>
                </a:lnTo>
                <a:lnTo>
                  <a:pt x="12604" y="12458"/>
                </a:lnTo>
                <a:lnTo>
                  <a:pt x="12823" y="12264"/>
                </a:lnTo>
                <a:lnTo>
                  <a:pt x="12872" y="12312"/>
                </a:lnTo>
                <a:lnTo>
                  <a:pt x="12604" y="12702"/>
                </a:lnTo>
                <a:lnTo>
                  <a:pt x="12483" y="12848"/>
                </a:lnTo>
                <a:lnTo>
                  <a:pt x="12361" y="12969"/>
                </a:lnTo>
                <a:lnTo>
                  <a:pt x="12215" y="13067"/>
                </a:lnTo>
                <a:lnTo>
                  <a:pt x="12093" y="13213"/>
                </a:lnTo>
                <a:lnTo>
                  <a:pt x="12093" y="13261"/>
                </a:lnTo>
                <a:lnTo>
                  <a:pt x="12093" y="13310"/>
                </a:lnTo>
                <a:lnTo>
                  <a:pt x="12118" y="13334"/>
                </a:lnTo>
                <a:lnTo>
                  <a:pt x="12166" y="13359"/>
                </a:lnTo>
                <a:lnTo>
                  <a:pt x="12312" y="13359"/>
                </a:lnTo>
                <a:lnTo>
                  <a:pt x="12458" y="13334"/>
                </a:lnTo>
                <a:lnTo>
                  <a:pt x="12604" y="13261"/>
                </a:lnTo>
                <a:lnTo>
                  <a:pt x="12750" y="13140"/>
                </a:lnTo>
                <a:lnTo>
                  <a:pt x="12896" y="13042"/>
                </a:lnTo>
                <a:lnTo>
                  <a:pt x="12994" y="12896"/>
                </a:lnTo>
                <a:lnTo>
                  <a:pt x="13115" y="12750"/>
                </a:lnTo>
                <a:lnTo>
                  <a:pt x="13188" y="12604"/>
                </a:lnTo>
                <a:lnTo>
                  <a:pt x="13505" y="12872"/>
                </a:lnTo>
                <a:lnTo>
                  <a:pt x="13407" y="12945"/>
                </a:lnTo>
                <a:lnTo>
                  <a:pt x="13310" y="13018"/>
                </a:lnTo>
                <a:lnTo>
                  <a:pt x="13115" y="13213"/>
                </a:lnTo>
                <a:lnTo>
                  <a:pt x="12896" y="13359"/>
                </a:lnTo>
                <a:lnTo>
                  <a:pt x="12677" y="13529"/>
                </a:lnTo>
                <a:lnTo>
                  <a:pt x="12653" y="13553"/>
                </a:lnTo>
                <a:lnTo>
                  <a:pt x="12629" y="13602"/>
                </a:lnTo>
                <a:lnTo>
                  <a:pt x="12653" y="13651"/>
                </a:lnTo>
                <a:lnTo>
                  <a:pt x="12677" y="13699"/>
                </a:lnTo>
                <a:lnTo>
                  <a:pt x="12750" y="13724"/>
                </a:lnTo>
                <a:lnTo>
                  <a:pt x="12848" y="13748"/>
                </a:lnTo>
                <a:lnTo>
                  <a:pt x="12921" y="13748"/>
                </a:lnTo>
                <a:lnTo>
                  <a:pt x="12994" y="13724"/>
                </a:lnTo>
                <a:lnTo>
                  <a:pt x="13140" y="13651"/>
                </a:lnTo>
                <a:lnTo>
                  <a:pt x="13286" y="13578"/>
                </a:lnTo>
                <a:lnTo>
                  <a:pt x="13407" y="13480"/>
                </a:lnTo>
                <a:lnTo>
                  <a:pt x="13553" y="13383"/>
                </a:lnTo>
                <a:lnTo>
                  <a:pt x="13675" y="13237"/>
                </a:lnTo>
                <a:lnTo>
                  <a:pt x="13724" y="13164"/>
                </a:lnTo>
                <a:lnTo>
                  <a:pt x="13748" y="13091"/>
                </a:lnTo>
                <a:lnTo>
                  <a:pt x="13943" y="13286"/>
                </a:lnTo>
                <a:lnTo>
                  <a:pt x="13918" y="13286"/>
                </a:lnTo>
                <a:lnTo>
                  <a:pt x="13772" y="13383"/>
                </a:lnTo>
                <a:lnTo>
                  <a:pt x="13675" y="13505"/>
                </a:lnTo>
                <a:lnTo>
                  <a:pt x="13456" y="13748"/>
                </a:lnTo>
                <a:lnTo>
                  <a:pt x="13237" y="13967"/>
                </a:lnTo>
                <a:lnTo>
                  <a:pt x="13140" y="14064"/>
                </a:lnTo>
                <a:lnTo>
                  <a:pt x="13067" y="14210"/>
                </a:lnTo>
                <a:lnTo>
                  <a:pt x="13042" y="14235"/>
                </a:lnTo>
                <a:lnTo>
                  <a:pt x="13067" y="14259"/>
                </a:lnTo>
                <a:lnTo>
                  <a:pt x="13067" y="14308"/>
                </a:lnTo>
                <a:lnTo>
                  <a:pt x="13115" y="14308"/>
                </a:lnTo>
                <a:lnTo>
                  <a:pt x="13261" y="14259"/>
                </a:lnTo>
                <a:lnTo>
                  <a:pt x="13407" y="14210"/>
                </a:lnTo>
                <a:lnTo>
                  <a:pt x="13651" y="14040"/>
                </a:lnTo>
                <a:lnTo>
                  <a:pt x="13797" y="13918"/>
                </a:lnTo>
                <a:lnTo>
                  <a:pt x="13943" y="13797"/>
                </a:lnTo>
                <a:lnTo>
                  <a:pt x="14064" y="13626"/>
                </a:lnTo>
                <a:lnTo>
                  <a:pt x="14137" y="13480"/>
                </a:lnTo>
                <a:lnTo>
                  <a:pt x="14332" y="13675"/>
                </a:lnTo>
                <a:lnTo>
                  <a:pt x="14186" y="13918"/>
                </a:lnTo>
                <a:lnTo>
                  <a:pt x="14089" y="14040"/>
                </a:lnTo>
                <a:lnTo>
                  <a:pt x="13991" y="14137"/>
                </a:lnTo>
                <a:lnTo>
                  <a:pt x="13870" y="14235"/>
                </a:lnTo>
                <a:lnTo>
                  <a:pt x="13748" y="14308"/>
                </a:lnTo>
                <a:lnTo>
                  <a:pt x="13626" y="14381"/>
                </a:lnTo>
                <a:lnTo>
                  <a:pt x="13505" y="14454"/>
                </a:lnTo>
                <a:lnTo>
                  <a:pt x="13505" y="14502"/>
                </a:lnTo>
                <a:lnTo>
                  <a:pt x="13480" y="14527"/>
                </a:lnTo>
                <a:lnTo>
                  <a:pt x="13505" y="14600"/>
                </a:lnTo>
                <a:lnTo>
                  <a:pt x="13602" y="14648"/>
                </a:lnTo>
                <a:lnTo>
                  <a:pt x="13675" y="14673"/>
                </a:lnTo>
                <a:lnTo>
                  <a:pt x="13772" y="14673"/>
                </a:lnTo>
                <a:lnTo>
                  <a:pt x="13894" y="14648"/>
                </a:lnTo>
                <a:lnTo>
                  <a:pt x="14089" y="14551"/>
                </a:lnTo>
                <a:lnTo>
                  <a:pt x="14235" y="14454"/>
                </a:lnTo>
                <a:lnTo>
                  <a:pt x="14356" y="14356"/>
                </a:lnTo>
                <a:lnTo>
                  <a:pt x="14454" y="14235"/>
                </a:lnTo>
                <a:lnTo>
                  <a:pt x="14575" y="14113"/>
                </a:lnTo>
                <a:lnTo>
                  <a:pt x="14648" y="13967"/>
                </a:lnTo>
                <a:lnTo>
                  <a:pt x="14867" y="14210"/>
                </a:lnTo>
                <a:lnTo>
                  <a:pt x="14843" y="14210"/>
                </a:lnTo>
                <a:lnTo>
                  <a:pt x="14721" y="14259"/>
                </a:lnTo>
                <a:lnTo>
                  <a:pt x="14624" y="14332"/>
                </a:lnTo>
                <a:lnTo>
                  <a:pt x="14454" y="14527"/>
                </a:lnTo>
                <a:lnTo>
                  <a:pt x="14235" y="14746"/>
                </a:lnTo>
                <a:lnTo>
                  <a:pt x="14113" y="14867"/>
                </a:lnTo>
                <a:lnTo>
                  <a:pt x="13991" y="14940"/>
                </a:lnTo>
                <a:lnTo>
                  <a:pt x="13967" y="14989"/>
                </a:lnTo>
                <a:lnTo>
                  <a:pt x="13967" y="15038"/>
                </a:lnTo>
                <a:lnTo>
                  <a:pt x="14016" y="15086"/>
                </a:lnTo>
                <a:lnTo>
                  <a:pt x="14064" y="15086"/>
                </a:lnTo>
                <a:lnTo>
                  <a:pt x="14356" y="15013"/>
                </a:lnTo>
                <a:lnTo>
                  <a:pt x="14478" y="14940"/>
                </a:lnTo>
                <a:lnTo>
                  <a:pt x="14624" y="14867"/>
                </a:lnTo>
                <a:lnTo>
                  <a:pt x="14867" y="14648"/>
                </a:lnTo>
                <a:lnTo>
                  <a:pt x="14965" y="14527"/>
                </a:lnTo>
                <a:lnTo>
                  <a:pt x="15038" y="14405"/>
                </a:lnTo>
                <a:lnTo>
                  <a:pt x="15038" y="14381"/>
                </a:lnTo>
                <a:lnTo>
                  <a:pt x="15330" y="14673"/>
                </a:lnTo>
                <a:lnTo>
                  <a:pt x="15111" y="14867"/>
                </a:lnTo>
                <a:lnTo>
                  <a:pt x="14892" y="15062"/>
                </a:lnTo>
                <a:lnTo>
                  <a:pt x="14648" y="15232"/>
                </a:lnTo>
                <a:lnTo>
                  <a:pt x="14527" y="15330"/>
                </a:lnTo>
                <a:lnTo>
                  <a:pt x="14429" y="15427"/>
                </a:lnTo>
                <a:lnTo>
                  <a:pt x="14405" y="15451"/>
                </a:lnTo>
                <a:lnTo>
                  <a:pt x="14405" y="15500"/>
                </a:lnTo>
                <a:lnTo>
                  <a:pt x="14429" y="15524"/>
                </a:lnTo>
                <a:lnTo>
                  <a:pt x="14454" y="15549"/>
                </a:lnTo>
                <a:lnTo>
                  <a:pt x="14624" y="15573"/>
                </a:lnTo>
                <a:lnTo>
                  <a:pt x="14770" y="15549"/>
                </a:lnTo>
                <a:lnTo>
                  <a:pt x="14940" y="15476"/>
                </a:lnTo>
                <a:lnTo>
                  <a:pt x="15086" y="15378"/>
                </a:lnTo>
                <a:lnTo>
                  <a:pt x="15232" y="15281"/>
                </a:lnTo>
                <a:lnTo>
                  <a:pt x="15354" y="15159"/>
                </a:lnTo>
                <a:lnTo>
                  <a:pt x="15573" y="14916"/>
                </a:lnTo>
                <a:lnTo>
                  <a:pt x="15743" y="15111"/>
                </a:lnTo>
                <a:lnTo>
                  <a:pt x="15476" y="15378"/>
                </a:lnTo>
                <a:lnTo>
                  <a:pt x="15330" y="15476"/>
                </a:lnTo>
                <a:lnTo>
                  <a:pt x="15184" y="15573"/>
                </a:lnTo>
                <a:lnTo>
                  <a:pt x="15038" y="15670"/>
                </a:lnTo>
                <a:lnTo>
                  <a:pt x="14892" y="15792"/>
                </a:lnTo>
                <a:lnTo>
                  <a:pt x="14843" y="15840"/>
                </a:lnTo>
                <a:lnTo>
                  <a:pt x="14867" y="15913"/>
                </a:lnTo>
                <a:lnTo>
                  <a:pt x="14892" y="15986"/>
                </a:lnTo>
                <a:lnTo>
                  <a:pt x="14940" y="16011"/>
                </a:lnTo>
                <a:lnTo>
                  <a:pt x="15038" y="16035"/>
                </a:lnTo>
                <a:lnTo>
                  <a:pt x="15159" y="16011"/>
                </a:lnTo>
                <a:lnTo>
                  <a:pt x="15354" y="15962"/>
                </a:lnTo>
                <a:lnTo>
                  <a:pt x="15524" y="15865"/>
                </a:lnTo>
                <a:lnTo>
                  <a:pt x="15695" y="15767"/>
                </a:lnTo>
                <a:lnTo>
                  <a:pt x="15889" y="15597"/>
                </a:lnTo>
                <a:lnTo>
                  <a:pt x="16060" y="15427"/>
                </a:lnTo>
                <a:lnTo>
                  <a:pt x="16352" y="15694"/>
                </a:lnTo>
                <a:lnTo>
                  <a:pt x="16181" y="15865"/>
                </a:lnTo>
                <a:lnTo>
                  <a:pt x="16011" y="16011"/>
                </a:lnTo>
                <a:lnTo>
                  <a:pt x="15743" y="16157"/>
                </a:lnTo>
                <a:lnTo>
                  <a:pt x="15500" y="16303"/>
                </a:lnTo>
                <a:lnTo>
                  <a:pt x="15451" y="16327"/>
                </a:lnTo>
                <a:lnTo>
                  <a:pt x="15451" y="16376"/>
                </a:lnTo>
                <a:lnTo>
                  <a:pt x="15476" y="16400"/>
                </a:lnTo>
                <a:lnTo>
                  <a:pt x="15524" y="16424"/>
                </a:lnTo>
                <a:lnTo>
                  <a:pt x="15719" y="16424"/>
                </a:lnTo>
                <a:lnTo>
                  <a:pt x="15889" y="16449"/>
                </a:lnTo>
                <a:lnTo>
                  <a:pt x="16084" y="16400"/>
                </a:lnTo>
                <a:lnTo>
                  <a:pt x="16254" y="16351"/>
                </a:lnTo>
                <a:lnTo>
                  <a:pt x="16400" y="16254"/>
                </a:lnTo>
                <a:lnTo>
                  <a:pt x="16522" y="16157"/>
                </a:lnTo>
                <a:lnTo>
                  <a:pt x="16498" y="16254"/>
                </a:lnTo>
                <a:lnTo>
                  <a:pt x="16400" y="16376"/>
                </a:lnTo>
                <a:lnTo>
                  <a:pt x="16279" y="16473"/>
                </a:lnTo>
                <a:lnTo>
                  <a:pt x="16133" y="16546"/>
                </a:lnTo>
                <a:lnTo>
                  <a:pt x="15987" y="16619"/>
                </a:lnTo>
                <a:lnTo>
                  <a:pt x="15768" y="16668"/>
                </a:lnTo>
                <a:lnTo>
                  <a:pt x="15451" y="16765"/>
                </a:lnTo>
                <a:lnTo>
                  <a:pt x="15427" y="16692"/>
                </a:lnTo>
                <a:lnTo>
                  <a:pt x="15354" y="16643"/>
                </a:lnTo>
                <a:lnTo>
                  <a:pt x="15208" y="16546"/>
                </a:lnTo>
                <a:lnTo>
                  <a:pt x="15062" y="16400"/>
                </a:lnTo>
                <a:lnTo>
                  <a:pt x="14770" y="16132"/>
                </a:lnTo>
                <a:lnTo>
                  <a:pt x="14016" y="15524"/>
                </a:lnTo>
                <a:lnTo>
                  <a:pt x="13626" y="15159"/>
                </a:lnTo>
                <a:lnTo>
                  <a:pt x="13261" y="14770"/>
                </a:lnTo>
                <a:lnTo>
                  <a:pt x="12556" y="14016"/>
                </a:lnTo>
                <a:lnTo>
                  <a:pt x="12312" y="13772"/>
                </a:lnTo>
                <a:lnTo>
                  <a:pt x="12045" y="13553"/>
                </a:lnTo>
                <a:lnTo>
                  <a:pt x="11485" y="13140"/>
                </a:lnTo>
                <a:lnTo>
                  <a:pt x="11217" y="12921"/>
                </a:lnTo>
                <a:lnTo>
                  <a:pt x="10950" y="12677"/>
                </a:lnTo>
                <a:lnTo>
                  <a:pt x="10707" y="12434"/>
                </a:lnTo>
                <a:lnTo>
                  <a:pt x="10512" y="12166"/>
                </a:lnTo>
                <a:lnTo>
                  <a:pt x="10828" y="11899"/>
                </a:lnTo>
                <a:lnTo>
                  <a:pt x="11144" y="11607"/>
                </a:lnTo>
                <a:lnTo>
                  <a:pt x="11436" y="11315"/>
                </a:lnTo>
                <a:lnTo>
                  <a:pt x="11704" y="10998"/>
                </a:lnTo>
                <a:close/>
                <a:moveTo>
                  <a:pt x="6400" y="0"/>
                </a:moveTo>
                <a:lnTo>
                  <a:pt x="5791" y="73"/>
                </a:lnTo>
                <a:lnTo>
                  <a:pt x="5183" y="170"/>
                </a:lnTo>
                <a:lnTo>
                  <a:pt x="4891" y="243"/>
                </a:lnTo>
                <a:lnTo>
                  <a:pt x="4599" y="341"/>
                </a:lnTo>
                <a:lnTo>
                  <a:pt x="4258" y="462"/>
                </a:lnTo>
                <a:lnTo>
                  <a:pt x="3918" y="633"/>
                </a:lnTo>
                <a:lnTo>
                  <a:pt x="3601" y="827"/>
                </a:lnTo>
                <a:lnTo>
                  <a:pt x="3285" y="1022"/>
                </a:lnTo>
                <a:lnTo>
                  <a:pt x="2969" y="1241"/>
                </a:lnTo>
                <a:lnTo>
                  <a:pt x="2677" y="1484"/>
                </a:lnTo>
                <a:lnTo>
                  <a:pt x="2117" y="1971"/>
                </a:lnTo>
                <a:lnTo>
                  <a:pt x="1850" y="2239"/>
                </a:lnTo>
                <a:lnTo>
                  <a:pt x="1606" y="2506"/>
                </a:lnTo>
                <a:lnTo>
                  <a:pt x="1363" y="2798"/>
                </a:lnTo>
                <a:lnTo>
                  <a:pt x="1168" y="3066"/>
                </a:lnTo>
                <a:lnTo>
                  <a:pt x="949" y="3382"/>
                </a:lnTo>
                <a:lnTo>
                  <a:pt x="779" y="3699"/>
                </a:lnTo>
                <a:lnTo>
                  <a:pt x="609" y="4015"/>
                </a:lnTo>
                <a:lnTo>
                  <a:pt x="463" y="4331"/>
                </a:lnTo>
                <a:lnTo>
                  <a:pt x="341" y="4672"/>
                </a:lnTo>
                <a:lnTo>
                  <a:pt x="244" y="5013"/>
                </a:lnTo>
                <a:lnTo>
                  <a:pt x="146" y="5353"/>
                </a:lnTo>
                <a:lnTo>
                  <a:pt x="73" y="5718"/>
                </a:lnTo>
                <a:lnTo>
                  <a:pt x="25" y="6083"/>
                </a:lnTo>
                <a:lnTo>
                  <a:pt x="0" y="6448"/>
                </a:lnTo>
                <a:lnTo>
                  <a:pt x="0" y="6813"/>
                </a:lnTo>
                <a:lnTo>
                  <a:pt x="0" y="7203"/>
                </a:lnTo>
                <a:lnTo>
                  <a:pt x="25" y="7592"/>
                </a:lnTo>
                <a:lnTo>
                  <a:pt x="98" y="7957"/>
                </a:lnTo>
                <a:lnTo>
                  <a:pt x="171" y="8346"/>
                </a:lnTo>
                <a:lnTo>
                  <a:pt x="268" y="8711"/>
                </a:lnTo>
                <a:lnTo>
                  <a:pt x="390" y="9076"/>
                </a:lnTo>
                <a:lnTo>
                  <a:pt x="560" y="9441"/>
                </a:lnTo>
                <a:lnTo>
                  <a:pt x="730" y="9782"/>
                </a:lnTo>
                <a:lnTo>
                  <a:pt x="925" y="10122"/>
                </a:lnTo>
                <a:lnTo>
                  <a:pt x="1168" y="10463"/>
                </a:lnTo>
                <a:lnTo>
                  <a:pt x="1436" y="10804"/>
                </a:lnTo>
                <a:lnTo>
                  <a:pt x="1704" y="11096"/>
                </a:lnTo>
                <a:lnTo>
                  <a:pt x="1996" y="11363"/>
                </a:lnTo>
                <a:lnTo>
                  <a:pt x="2312" y="11631"/>
                </a:lnTo>
                <a:lnTo>
                  <a:pt x="2628" y="11874"/>
                </a:lnTo>
                <a:lnTo>
                  <a:pt x="2969" y="12093"/>
                </a:lnTo>
                <a:lnTo>
                  <a:pt x="3334" y="12312"/>
                </a:lnTo>
                <a:lnTo>
                  <a:pt x="3747" y="12531"/>
                </a:lnTo>
                <a:lnTo>
                  <a:pt x="4161" y="12726"/>
                </a:lnTo>
                <a:lnTo>
                  <a:pt x="4599" y="12896"/>
                </a:lnTo>
                <a:lnTo>
                  <a:pt x="5037" y="13042"/>
                </a:lnTo>
                <a:lnTo>
                  <a:pt x="5499" y="13164"/>
                </a:lnTo>
                <a:lnTo>
                  <a:pt x="5937" y="13261"/>
                </a:lnTo>
                <a:lnTo>
                  <a:pt x="6400" y="13334"/>
                </a:lnTo>
                <a:lnTo>
                  <a:pt x="6862" y="13383"/>
                </a:lnTo>
                <a:lnTo>
                  <a:pt x="7324" y="13383"/>
                </a:lnTo>
                <a:lnTo>
                  <a:pt x="7787" y="13334"/>
                </a:lnTo>
                <a:lnTo>
                  <a:pt x="8225" y="13261"/>
                </a:lnTo>
                <a:lnTo>
                  <a:pt x="8638" y="13140"/>
                </a:lnTo>
                <a:lnTo>
                  <a:pt x="9076" y="12994"/>
                </a:lnTo>
                <a:lnTo>
                  <a:pt x="9466" y="12799"/>
                </a:lnTo>
                <a:lnTo>
                  <a:pt x="9879" y="12580"/>
                </a:lnTo>
                <a:lnTo>
                  <a:pt x="10269" y="12337"/>
                </a:lnTo>
                <a:lnTo>
                  <a:pt x="10293" y="12458"/>
                </a:lnTo>
                <a:lnTo>
                  <a:pt x="10317" y="12580"/>
                </a:lnTo>
                <a:lnTo>
                  <a:pt x="10390" y="12677"/>
                </a:lnTo>
                <a:lnTo>
                  <a:pt x="10463" y="12775"/>
                </a:lnTo>
                <a:lnTo>
                  <a:pt x="10658" y="12969"/>
                </a:lnTo>
                <a:lnTo>
                  <a:pt x="10828" y="13140"/>
                </a:lnTo>
                <a:lnTo>
                  <a:pt x="11120" y="13383"/>
                </a:lnTo>
                <a:lnTo>
                  <a:pt x="11412" y="13602"/>
                </a:lnTo>
                <a:lnTo>
                  <a:pt x="11704" y="13845"/>
                </a:lnTo>
                <a:lnTo>
                  <a:pt x="11972" y="14089"/>
                </a:lnTo>
                <a:lnTo>
                  <a:pt x="12385" y="14502"/>
                </a:lnTo>
                <a:lnTo>
                  <a:pt x="12775" y="14916"/>
                </a:lnTo>
                <a:lnTo>
                  <a:pt x="13164" y="15330"/>
                </a:lnTo>
                <a:lnTo>
                  <a:pt x="13553" y="15743"/>
                </a:lnTo>
                <a:lnTo>
                  <a:pt x="13772" y="15938"/>
                </a:lnTo>
                <a:lnTo>
                  <a:pt x="13991" y="16132"/>
                </a:lnTo>
                <a:lnTo>
                  <a:pt x="14429" y="16473"/>
                </a:lnTo>
                <a:lnTo>
                  <a:pt x="14770" y="16789"/>
                </a:lnTo>
                <a:lnTo>
                  <a:pt x="14916" y="16935"/>
                </a:lnTo>
                <a:lnTo>
                  <a:pt x="15111" y="17081"/>
                </a:lnTo>
                <a:lnTo>
                  <a:pt x="15184" y="17106"/>
                </a:lnTo>
                <a:lnTo>
                  <a:pt x="15232" y="17154"/>
                </a:lnTo>
                <a:lnTo>
                  <a:pt x="15305" y="17179"/>
                </a:lnTo>
                <a:lnTo>
                  <a:pt x="15451" y="17227"/>
                </a:lnTo>
                <a:lnTo>
                  <a:pt x="15646" y="17203"/>
                </a:lnTo>
                <a:lnTo>
                  <a:pt x="15841" y="17179"/>
                </a:lnTo>
                <a:lnTo>
                  <a:pt x="16035" y="17106"/>
                </a:lnTo>
                <a:lnTo>
                  <a:pt x="16230" y="17033"/>
                </a:lnTo>
                <a:lnTo>
                  <a:pt x="16498" y="16911"/>
                </a:lnTo>
                <a:lnTo>
                  <a:pt x="16644" y="16814"/>
                </a:lnTo>
                <a:lnTo>
                  <a:pt x="16790" y="16668"/>
                </a:lnTo>
                <a:lnTo>
                  <a:pt x="16911" y="16497"/>
                </a:lnTo>
                <a:lnTo>
                  <a:pt x="17009" y="16327"/>
                </a:lnTo>
                <a:lnTo>
                  <a:pt x="17057" y="16132"/>
                </a:lnTo>
                <a:lnTo>
                  <a:pt x="17082" y="15938"/>
                </a:lnTo>
                <a:lnTo>
                  <a:pt x="17057" y="15840"/>
                </a:lnTo>
                <a:lnTo>
                  <a:pt x="17033" y="15767"/>
                </a:lnTo>
                <a:lnTo>
                  <a:pt x="17009" y="15670"/>
                </a:lnTo>
                <a:lnTo>
                  <a:pt x="16936" y="15597"/>
                </a:lnTo>
                <a:lnTo>
                  <a:pt x="16887" y="15549"/>
                </a:lnTo>
                <a:lnTo>
                  <a:pt x="15500" y="14137"/>
                </a:lnTo>
                <a:lnTo>
                  <a:pt x="14819" y="13432"/>
                </a:lnTo>
                <a:lnTo>
                  <a:pt x="14089" y="12750"/>
                </a:lnTo>
                <a:lnTo>
                  <a:pt x="13772" y="12458"/>
                </a:lnTo>
                <a:lnTo>
                  <a:pt x="13432" y="12166"/>
                </a:lnTo>
                <a:lnTo>
                  <a:pt x="13091" y="11899"/>
                </a:lnTo>
                <a:lnTo>
                  <a:pt x="12775" y="11582"/>
                </a:lnTo>
                <a:lnTo>
                  <a:pt x="12580" y="11363"/>
                </a:lnTo>
                <a:lnTo>
                  <a:pt x="12385" y="11120"/>
                </a:lnTo>
                <a:lnTo>
                  <a:pt x="12166" y="10901"/>
                </a:lnTo>
                <a:lnTo>
                  <a:pt x="12045" y="10804"/>
                </a:lnTo>
                <a:lnTo>
                  <a:pt x="11923" y="10706"/>
                </a:lnTo>
                <a:lnTo>
                  <a:pt x="12191" y="10317"/>
                </a:lnTo>
                <a:lnTo>
                  <a:pt x="12434" y="9928"/>
                </a:lnTo>
                <a:lnTo>
                  <a:pt x="12629" y="9490"/>
                </a:lnTo>
                <a:lnTo>
                  <a:pt x="12823" y="9076"/>
                </a:lnTo>
                <a:lnTo>
                  <a:pt x="12969" y="8614"/>
                </a:lnTo>
                <a:lnTo>
                  <a:pt x="13091" y="8176"/>
                </a:lnTo>
                <a:lnTo>
                  <a:pt x="13188" y="7713"/>
                </a:lnTo>
                <a:lnTo>
                  <a:pt x="13261" y="7251"/>
                </a:lnTo>
                <a:lnTo>
                  <a:pt x="13310" y="6765"/>
                </a:lnTo>
                <a:lnTo>
                  <a:pt x="13310" y="6302"/>
                </a:lnTo>
                <a:lnTo>
                  <a:pt x="13286" y="5840"/>
                </a:lnTo>
                <a:lnTo>
                  <a:pt x="13237" y="5378"/>
                </a:lnTo>
                <a:lnTo>
                  <a:pt x="13164" y="4891"/>
                </a:lnTo>
                <a:lnTo>
                  <a:pt x="13042" y="4453"/>
                </a:lnTo>
                <a:lnTo>
                  <a:pt x="12896" y="3991"/>
                </a:lnTo>
                <a:lnTo>
                  <a:pt x="12702" y="3553"/>
                </a:lnTo>
                <a:lnTo>
                  <a:pt x="12580" y="3285"/>
                </a:lnTo>
                <a:lnTo>
                  <a:pt x="12434" y="3042"/>
                </a:lnTo>
                <a:lnTo>
                  <a:pt x="12288" y="2798"/>
                </a:lnTo>
                <a:lnTo>
                  <a:pt x="12118" y="2579"/>
                </a:lnTo>
                <a:lnTo>
                  <a:pt x="11753" y="2141"/>
                </a:lnTo>
                <a:lnTo>
                  <a:pt x="11339" y="1728"/>
                </a:lnTo>
                <a:lnTo>
                  <a:pt x="10901" y="1363"/>
                </a:lnTo>
                <a:lnTo>
                  <a:pt x="10415" y="1046"/>
                </a:lnTo>
                <a:lnTo>
                  <a:pt x="9904" y="754"/>
                </a:lnTo>
                <a:lnTo>
                  <a:pt x="9368" y="511"/>
                </a:lnTo>
                <a:lnTo>
                  <a:pt x="8784" y="316"/>
                </a:lnTo>
                <a:lnTo>
                  <a:pt x="8225" y="170"/>
                </a:lnTo>
                <a:lnTo>
                  <a:pt x="7616" y="73"/>
                </a:lnTo>
                <a:lnTo>
                  <a:pt x="700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951863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1AE24DD0-26F7-C53B-FDB3-F3D59EBF07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20">
            <a:extLst>
              <a:ext uri="{FF2B5EF4-FFF2-40B4-BE49-F238E27FC236}">
                <a16:creationId xmlns:a16="http://schemas.microsoft.com/office/drawing/2014/main" id="{5B05C238-3FFB-1EEC-79DF-6A82D17B5F14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dirty="0"/>
          </a:p>
        </p:txBody>
      </p:sp>
      <p:sp>
        <p:nvSpPr>
          <p:cNvPr id="589" name="Google Shape;589;p20">
            <a:extLst>
              <a:ext uri="{FF2B5EF4-FFF2-40B4-BE49-F238E27FC236}">
                <a16:creationId xmlns:a16="http://schemas.microsoft.com/office/drawing/2014/main" id="{67C391F1-B2FD-CB24-85CB-045C78FD79D0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3</a:t>
            </a:fld>
            <a:endParaRPr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5A03D2BA-8275-3E42-563D-910AE64D0E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775" y="1024238"/>
            <a:ext cx="3019048" cy="1314286"/>
          </a:xfrm>
          <a:prstGeom prst="rect">
            <a:avLst/>
          </a:prstGeom>
        </p:spPr>
      </p:pic>
      <p:grpSp>
        <p:nvGrpSpPr>
          <p:cNvPr id="29" name="Nhóm 28">
            <a:extLst>
              <a:ext uri="{FF2B5EF4-FFF2-40B4-BE49-F238E27FC236}">
                <a16:creationId xmlns:a16="http://schemas.microsoft.com/office/drawing/2014/main" id="{11095520-ECAA-8E1D-16A5-AB70583BB426}"/>
              </a:ext>
            </a:extLst>
          </p:cNvPr>
          <p:cNvGrpSpPr/>
          <p:nvPr/>
        </p:nvGrpSpPr>
        <p:grpSpPr>
          <a:xfrm>
            <a:off x="494365" y="2387551"/>
            <a:ext cx="13420165" cy="457200"/>
            <a:chOff x="509605" y="2618210"/>
            <a:chExt cx="13420165" cy="457200"/>
          </a:xfrm>
        </p:grpSpPr>
        <p:graphicFrame>
          <p:nvGraphicFramePr>
            <p:cNvPr id="30" name="Đối tượng 29">
              <a:extLst>
                <a:ext uri="{FF2B5EF4-FFF2-40B4-BE49-F238E27FC236}">
                  <a16:creationId xmlns:a16="http://schemas.microsoft.com/office/drawing/2014/main" id="{EAF4AE09-C324-98D4-EEE5-211C958B7B0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4681" y="2646785"/>
            <a:ext cx="7905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87400" imgH="431800" progId="Equation.DSMT4">
                    <p:embed/>
                  </p:oleObj>
                </mc:Choice>
                <mc:Fallback>
                  <p:oleObj r:id="rId4" imgW="787400" imgH="431800" progId="Equation.DSMT4">
                    <p:embed/>
                    <p:pic>
                      <p:nvPicPr>
                        <p:cNvPr id="30" name="Đối tượng 29">
                          <a:extLst>
                            <a:ext uri="{FF2B5EF4-FFF2-40B4-BE49-F238E27FC236}">
                              <a16:creationId xmlns:a16="http://schemas.microsoft.com/office/drawing/2014/main" id="{9BD3DD5C-E99B-6C3E-E266-55E50CF2BB4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681" y="2646785"/>
                          <a:ext cx="7905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Đối tượng 30">
              <a:extLst>
                <a:ext uri="{FF2B5EF4-FFF2-40B4-BE49-F238E27FC236}">
                  <a16:creationId xmlns:a16="http://schemas.microsoft.com/office/drawing/2014/main" id="{0A93C063-9BE0-2442-0ADF-AD31D1A017E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5635" y="2646785"/>
            <a:ext cx="5619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58558" imgH="393529" progId="Equation.DSMT4">
                    <p:embed/>
                  </p:oleObj>
                </mc:Choice>
                <mc:Fallback>
                  <p:oleObj r:id="rId6" imgW="558558" imgH="393529" progId="Equation.DSMT4">
                    <p:embed/>
                    <p:pic>
                      <p:nvPicPr>
                        <p:cNvPr id="31" name="Đối tượng 30">
                          <a:extLst>
                            <a:ext uri="{FF2B5EF4-FFF2-40B4-BE49-F238E27FC236}">
                              <a16:creationId xmlns:a16="http://schemas.microsoft.com/office/drawing/2014/main" id="{72148C68-851E-4324-7B24-D964B7AEB45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635" y="2646785"/>
                          <a:ext cx="56197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14">
              <a:extLst>
                <a:ext uri="{FF2B5EF4-FFF2-40B4-BE49-F238E27FC236}">
                  <a16:creationId xmlns:a16="http://schemas.microsoft.com/office/drawing/2014/main" id="{B00C9805-B808-AC90-3929-A710081F93C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05" y="261821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) Khi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óa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K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ở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(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)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ên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I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15">
              <a:extLst>
                <a:ext uri="{FF2B5EF4-FFF2-40B4-BE49-F238E27FC236}">
                  <a16:creationId xmlns:a16="http://schemas.microsoft.com/office/drawing/2014/main" id="{83DA5FB3-5DA9-EC92-EB4A-8A65DC7D95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035" y="2846810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16">
              <a:extLst>
                <a:ext uri="{FF2B5EF4-FFF2-40B4-BE49-F238E27FC236}">
                  <a16:creationId xmlns:a16="http://schemas.microsoft.com/office/drawing/2014/main" id="{B41974CC-4E95-03A1-7ECD-B4A8E104F13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770" y="2850407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kumimoji="0" lang="en-US" altLang="en-US" sz="1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5" name="Rectangle 19">
            <a:extLst>
              <a:ext uri="{FF2B5EF4-FFF2-40B4-BE49-F238E27FC236}">
                <a16:creationId xmlns:a16="http://schemas.microsoft.com/office/drawing/2014/main" id="{86CA7B63-B747-0D11-D99F-4B22258953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10" y="426626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C9E4D4BA-ADBD-488E-DEBF-CFF79AEA3598}"/>
              </a:ext>
            </a:extLst>
          </p:cNvPr>
          <p:cNvGrpSpPr/>
          <p:nvPr/>
        </p:nvGrpSpPr>
        <p:grpSpPr>
          <a:xfrm>
            <a:off x="3716050" y="1020288"/>
            <a:ext cx="3019048" cy="1314286"/>
            <a:chOff x="1072798" y="2803947"/>
            <a:chExt cx="3019048" cy="1314286"/>
          </a:xfrm>
        </p:grpSpPr>
        <p:pic>
          <p:nvPicPr>
            <p:cNvPr id="2" name="Hình ảnh 1">
              <a:extLst>
                <a:ext uri="{FF2B5EF4-FFF2-40B4-BE49-F238E27FC236}">
                  <a16:creationId xmlns:a16="http://schemas.microsoft.com/office/drawing/2014/main" id="{5CAE220B-508A-EF4F-D00A-D63FEE1FAB9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2798" y="2803947"/>
              <a:ext cx="3019048" cy="1314286"/>
            </a:xfrm>
            <a:prstGeom prst="rect">
              <a:avLst/>
            </a:prstGeom>
          </p:spPr>
        </p:pic>
        <p:pic>
          <p:nvPicPr>
            <p:cNvPr id="7" name="Hình ảnh 6">
              <a:extLst>
                <a:ext uri="{FF2B5EF4-FFF2-40B4-BE49-F238E27FC236}">
                  <a16:creationId xmlns:a16="http://schemas.microsoft.com/office/drawing/2014/main" id="{017C77BF-E688-614E-116D-41E255C01359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 rot="3792442">
              <a:off x="2608810" y="3218802"/>
              <a:ext cx="93925" cy="600159"/>
            </a:xfrm>
            <a:prstGeom prst="rect">
              <a:avLst/>
            </a:prstGeom>
          </p:spPr>
        </p:pic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id="{BCD43EDE-13CC-FB05-69FD-1C2AC9FD963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755899" y="3452620"/>
              <a:ext cx="213645" cy="2073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06667947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4202E9A3-CEC7-B739-8D6B-2D88517B463C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20">
            <a:extLst>
              <a:ext uri="{FF2B5EF4-FFF2-40B4-BE49-F238E27FC236}">
                <a16:creationId xmlns:a16="http://schemas.microsoft.com/office/drawing/2014/main" id="{43F05DA0-8E78-8014-C7B9-E7F9A18D844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dirty="0"/>
          </a:p>
        </p:txBody>
      </p:sp>
      <p:sp>
        <p:nvSpPr>
          <p:cNvPr id="589" name="Google Shape;589;p20">
            <a:extLst>
              <a:ext uri="{FF2B5EF4-FFF2-40B4-BE49-F238E27FC236}">
                <a16:creationId xmlns:a16="http://schemas.microsoft.com/office/drawing/2014/main" id="{5A50F341-5100-2D6F-F3FC-D4C8FC9ED0F9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4</a:t>
            </a:fld>
            <a:endParaRPr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9BC50952-3E03-CB25-394B-AFD58231945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775" y="1024238"/>
            <a:ext cx="3019048" cy="1314286"/>
          </a:xfrm>
          <a:prstGeom prst="rect">
            <a:avLst/>
          </a:prstGeom>
        </p:spPr>
      </p:pic>
      <p:grpSp>
        <p:nvGrpSpPr>
          <p:cNvPr id="29" name="Nhóm 28">
            <a:extLst>
              <a:ext uri="{FF2B5EF4-FFF2-40B4-BE49-F238E27FC236}">
                <a16:creationId xmlns:a16="http://schemas.microsoft.com/office/drawing/2014/main" id="{2B208D07-EDD8-B59A-581C-ADA60574814A}"/>
              </a:ext>
            </a:extLst>
          </p:cNvPr>
          <p:cNvGrpSpPr/>
          <p:nvPr/>
        </p:nvGrpSpPr>
        <p:grpSpPr>
          <a:xfrm>
            <a:off x="494365" y="2387551"/>
            <a:ext cx="13420165" cy="457200"/>
            <a:chOff x="509605" y="2618210"/>
            <a:chExt cx="13420165" cy="457200"/>
          </a:xfrm>
        </p:grpSpPr>
        <p:graphicFrame>
          <p:nvGraphicFramePr>
            <p:cNvPr id="30" name="Đối tượng 29">
              <a:extLst>
                <a:ext uri="{FF2B5EF4-FFF2-40B4-BE49-F238E27FC236}">
                  <a16:creationId xmlns:a16="http://schemas.microsoft.com/office/drawing/2014/main" id="{4059E586-07E1-8F62-42B1-4BD72E6B578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4681" y="2646785"/>
            <a:ext cx="7905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87400" imgH="431800" progId="Equation.DSMT4">
                    <p:embed/>
                  </p:oleObj>
                </mc:Choice>
                <mc:Fallback>
                  <p:oleObj r:id="rId4" imgW="787400" imgH="431800" progId="Equation.DSMT4">
                    <p:embed/>
                    <p:pic>
                      <p:nvPicPr>
                        <p:cNvPr id="30" name="Đối tượng 29">
                          <a:extLst>
                            <a:ext uri="{FF2B5EF4-FFF2-40B4-BE49-F238E27FC236}">
                              <a16:creationId xmlns:a16="http://schemas.microsoft.com/office/drawing/2014/main" id="{EAF4AE09-C324-98D4-EEE5-211C958B7B0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681" y="2646785"/>
                          <a:ext cx="7905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Đối tượng 30">
              <a:extLst>
                <a:ext uri="{FF2B5EF4-FFF2-40B4-BE49-F238E27FC236}">
                  <a16:creationId xmlns:a16="http://schemas.microsoft.com/office/drawing/2014/main" id="{0D67F746-CB8E-C3F5-AE88-926230EA8F9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5635" y="2646785"/>
            <a:ext cx="5619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58558" imgH="393529" progId="Equation.DSMT4">
                    <p:embed/>
                  </p:oleObj>
                </mc:Choice>
                <mc:Fallback>
                  <p:oleObj r:id="rId6" imgW="558558" imgH="393529" progId="Equation.DSMT4">
                    <p:embed/>
                    <p:pic>
                      <p:nvPicPr>
                        <p:cNvPr id="31" name="Đối tượng 30">
                          <a:extLst>
                            <a:ext uri="{FF2B5EF4-FFF2-40B4-BE49-F238E27FC236}">
                              <a16:creationId xmlns:a16="http://schemas.microsoft.com/office/drawing/2014/main" id="{0A93C063-9BE0-2442-0ADF-AD31D1A017E4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635" y="2646785"/>
                          <a:ext cx="56197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14">
              <a:extLst>
                <a:ext uri="{FF2B5EF4-FFF2-40B4-BE49-F238E27FC236}">
                  <a16:creationId xmlns:a16="http://schemas.microsoft.com/office/drawing/2014/main" id="{ADF61975-38CF-8751-F2A8-AF15F67C5C7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05" y="261821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) Khi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óa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K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ở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(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)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ên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I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15">
              <a:extLst>
                <a:ext uri="{FF2B5EF4-FFF2-40B4-BE49-F238E27FC236}">
                  <a16:creationId xmlns:a16="http://schemas.microsoft.com/office/drawing/2014/main" id="{3A66E3EA-C013-0968-8CDB-65EFB89FB9E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035" y="2846810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16">
              <a:extLst>
                <a:ext uri="{FF2B5EF4-FFF2-40B4-BE49-F238E27FC236}">
                  <a16:creationId xmlns:a16="http://schemas.microsoft.com/office/drawing/2014/main" id="{58F5B2B2-AA81-5CB0-5AED-A8B6AF364D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770" y="2850407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kumimoji="0" lang="en-US" altLang="en-US" sz="1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5" name="Nhóm 34">
            <a:extLst>
              <a:ext uri="{FF2B5EF4-FFF2-40B4-BE49-F238E27FC236}">
                <a16:creationId xmlns:a16="http://schemas.microsoft.com/office/drawing/2014/main" id="{E16220C4-401D-1FA5-9955-9EA59B64B77F}"/>
              </a:ext>
            </a:extLst>
          </p:cNvPr>
          <p:cNvGrpSpPr/>
          <p:nvPr/>
        </p:nvGrpSpPr>
        <p:grpSpPr>
          <a:xfrm>
            <a:off x="543775" y="3066412"/>
            <a:ext cx="12810329" cy="457200"/>
            <a:chOff x="357031" y="2339340"/>
            <a:chExt cx="12810329" cy="457200"/>
          </a:xfrm>
        </p:grpSpPr>
        <p:graphicFrame>
          <p:nvGraphicFramePr>
            <p:cNvPr id="36" name="Đối tượng 35">
              <a:extLst>
                <a:ext uri="{FF2B5EF4-FFF2-40B4-BE49-F238E27FC236}">
                  <a16:creationId xmlns:a16="http://schemas.microsoft.com/office/drawing/2014/main" id="{F0FDD65D-F337-E647-B33C-674CC5C7B4C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0" y="2367915"/>
            <a:ext cx="4953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95085" imgH="431613" progId="Equation.DSMT4">
                    <p:embed/>
                  </p:oleObj>
                </mc:Choice>
                <mc:Fallback>
                  <p:oleObj r:id="rId8" imgW="495085" imgH="431613" progId="Equation.DSMT4">
                    <p:embed/>
                    <p:pic>
                      <p:nvPicPr>
                        <p:cNvPr id="36" name="Đối tượng 35">
                          <a:extLst>
                            <a:ext uri="{FF2B5EF4-FFF2-40B4-BE49-F238E27FC236}">
                              <a16:creationId xmlns:a16="http://schemas.microsoft.com/office/drawing/2014/main" id="{C58A8624-4C15-90CB-AC15-D22357DD8209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2367915"/>
                          <a:ext cx="49530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Đối tượng 36">
              <a:extLst>
                <a:ext uri="{FF2B5EF4-FFF2-40B4-BE49-F238E27FC236}">
                  <a16:creationId xmlns:a16="http://schemas.microsoft.com/office/drawing/2014/main" id="{96DB5648-9A1B-092C-A0F4-3370F4D3DCA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140" y="2367915"/>
            <a:ext cx="3429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42751" imgH="393529" progId="Equation.DSMT4">
                    <p:embed/>
                  </p:oleObj>
                </mc:Choice>
                <mc:Fallback>
                  <p:oleObj r:id="rId10" imgW="342751" imgH="393529" progId="Equation.DSMT4">
                    <p:embed/>
                    <p:pic>
                      <p:nvPicPr>
                        <p:cNvPr id="37" name="Đối tượng 36">
                          <a:extLst>
                            <a:ext uri="{FF2B5EF4-FFF2-40B4-BE49-F238E27FC236}">
                              <a16:creationId xmlns:a16="http://schemas.microsoft.com/office/drawing/2014/main" id="{F9DBACE9-AD40-4620-4AD3-CF01976F202A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140" y="2367915"/>
                          <a:ext cx="342900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">
              <a:extLst>
                <a:ext uri="{FF2B5EF4-FFF2-40B4-BE49-F238E27FC236}">
                  <a16:creationId xmlns:a16="http://schemas.microsoft.com/office/drawing/2014/main" id="{B36277C3-A317-D1A1-4CDA-8CE1A0F09C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31" y="233934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) Khi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óa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K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óng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(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)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ên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I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4">
              <a:extLst>
                <a:ext uri="{FF2B5EF4-FFF2-40B4-BE49-F238E27FC236}">
                  <a16:creationId xmlns:a16="http://schemas.microsoft.com/office/drawing/2014/main" id="{C3186847-9695-1DDD-E104-EED16D540C0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920" y="2567940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5">
              <a:extLst>
                <a:ext uri="{FF2B5EF4-FFF2-40B4-BE49-F238E27FC236}">
                  <a16:creationId xmlns:a16="http://schemas.microsoft.com/office/drawing/2014/main" id="{6D725923-A0F6-3C79-128F-50BE8C0563D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3360" y="2563177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kumimoji="0" lang="en-US" altLang="en-US" sz="12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,5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0" name="Nhóm 9">
            <a:extLst>
              <a:ext uri="{FF2B5EF4-FFF2-40B4-BE49-F238E27FC236}">
                <a16:creationId xmlns:a16="http://schemas.microsoft.com/office/drawing/2014/main" id="{B50EAAC9-9D8E-90E4-3D9F-D36C454C9FE2}"/>
              </a:ext>
            </a:extLst>
          </p:cNvPr>
          <p:cNvGrpSpPr/>
          <p:nvPr/>
        </p:nvGrpSpPr>
        <p:grpSpPr>
          <a:xfrm>
            <a:off x="3716050" y="1020288"/>
            <a:ext cx="3019048" cy="1314286"/>
            <a:chOff x="1072798" y="2803947"/>
            <a:chExt cx="3019048" cy="1314286"/>
          </a:xfrm>
        </p:grpSpPr>
        <p:pic>
          <p:nvPicPr>
            <p:cNvPr id="2" name="Hình ảnh 1">
              <a:extLst>
                <a:ext uri="{FF2B5EF4-FFF2-40B4-BE49-F238E27FC236}">
                  <a16:creationId xmlns:a16="http://schemas.microsoft.com/office/drawing/2014/main" id="{23603D3E-88C2-4A8B-0BC3-EE1498345BC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2798" y="2803947"/>
              <a:ext cx="3019048" cy="1314286"/>
            </a:xfrm>
            <a:prstGeom prst="rect">
              <a:avLst/>
            </a:prstGeom>
          </p:spPr>
        </p:pic>
        <p:pic>
          <p:nvPicPr>
            <p:cNvPr id="7" name="Hình ảnh 6">
              <a:extLst>
                <a:ext uri="{FF2B5EF4-FFF2-40B4-BE49-F238E27FC236}">
                  <a16:creationId xmlns:a16="http://schemas.microsoft.com/office/drawing/2014/main" id="{39236D3C-42AD-6FD5-7963-3C65864CB0BC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3792442">
              <a:off x="2608810" y="3218802"/>
              <a:ext cx="93925" cy="600159"/>
            </a:xfrm>
            <a:prstGeom prst="rect">
              <a:avLst/>
            </a:prstGeom>
          </p:spPr>
        </p:pic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id="{19ED9239-64F8-425F-C403-9D3E257FF11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755899" y="3452620"/>
              <a:ext cx="213645" cy="20736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820692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03FD2BC8-EFA1-87F1-2D63-FE213087281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20">
            <a:extLst>
              <a:ext uri="{FF2B5EF4-FFF2-40B4-BE49-F238E27FC236}">
                <a16:creationId xmlns:a16="http://schemas.microsoft.com/office/drawing/2014/main" id="{76C1B40A-296C-5697-35BC-01F90FCB13FD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dirty="0"/>
          </a:p>
        </p:txBody>
      </p:sp>
      <p:sp>
        <p:nvSpPr>
          <p:cNvPr id="589" name="Google Shape;589;p20">
            <a:extLst>
              <a:ext uri="{FF2B5EF4-FFF2-40B4-BE49-F238E27FC236}">
                <a16:creationId xmlns:a16="http://schemas.microsoft.com/office/drawing/2014/main" id="{966F62B9-19F1-5F40-6DFE-BE87F990D0FA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5</a:t>
            </a:fld>
            <a:endParaRPr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76C6F4FE-76F8-6EBD-C8F8-730F2F98390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775" y="1024238"/>
            <a:ext cx="3019048" cy="1314286"/>
          </a:xfrm>
          <a:prstGeom prst="rect">
            <a:avLst/>
          </a:prstGeom>
        </p:spPr>
      </p:pic>
      <p:grpSp>
        <p:nvGrpSpPr>
          <p:cNvPr id="29" name="Nhóm 28">
            <a:extLst>
              <a:ext uri="{FF2B5EF4-FFF2-40B4-BE49-F238E27FC236}">
                <a16:creationId xmlns:a16="http://schemas.microsoft.com/office/drawing/2014/main" id="{63890BE8-CD2C-089B-D281-55B68F8887C4}"/>
              </a:ext>
            </a:extLst>
          </p:cNvPr>
          <p:cNvGrpSpPr/>
          <p:nvPr/>
        </p:nvGrpSpPr>
        <p:grpSpPr>
          <a:xfrm>
            <a:off x="494365" y="2387551"/>
            <a:ext cx="13420165" cy="457200"/>
            <a:chOff x="509605" y="2618210"/>
            <a:chExt cx="13420165" cy="457200"/>
          </a:xfrm>
        </p:grpSpPr>
        <p:graphicFrame>
          <p:nvGraphicFramePr>
            <p:cNvPr id="30" name="Đối tượng 29">
              <a:extLst>
                <a:ext uri="{FF2B5EF4-FFF2-40B4-BE49-F238E27FC236}">
                  <a16:creationId xmlns:a16="http://schemas.microsoft.com/office/drawing/2014/main" id="{B6B4F927-2A82-C9C1-3AF3-6E142DD7E04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4681" y="2646785"/>
            <a:ext cx="7905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87400" imgH="431800" progId="Equation.DSMT4">
                    <p:embed/>
                  </p:oleObj>
                </mc:Choice>
                <mc:Fallback>
                  <p:oleObj r:id="rId4" imgW="787400" imgH="431800" progId="Equation.DSMT4">
                    <p:embed/>
                    <p:pic>
                      <p:nvPicPr>
                        <p:cNvPr id="30" name="Đối tượng 29">
                          <a:extLst>
                            <a:ext uri="{FF2B5EF4-FFF2-40B4-BE49-F238E27FC236}">
                              <a16:creationId xmlns:a16="http://schemas.microsoft.com/office/drawing/2014/main" id="{4059E586-07E1-8F62-42B1-4BD72E6B578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681" y="2646785"/>
                          <a:ext cx="7905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Đối tượng 30">
              <a:extLst>
                <a:ext uri="{FF2B5EF4-FFF2-40B4-BE49-F238E27FC236}">
                  <a16:creationId xmlns:a16="http://schemas.microsoft.com/office/drawing/2014/main" id="{F35DD45F-9FA5-2492-703C-CB6E7070217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5635" y="2646785"/>
            <a:ext cx="5619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58558" imgH="393529" progId="Equation.DSMT4">
                    <p:embed/>
                  </p:oleObj>
                </mc:Choice>
                <mc:Fallback>
                  <p:oleObj r:id="rId6" imgW="558558" imgH="393529" progId="Equation.DSMT4">
                    <p:embed/>
                    <p:pic>
                      <p:nvPicPr>
                        <p:cNvPr id="31" name="Đối tượng 30">
                          <a:extLst>
                            <a:ext uri="{FF2B5EF4-FFF2-40B4-BE49-F238E27FC236}">
                              <a16:creationId xmlns:a16="http://schemas.microsoft.com/office/drawing/2014/main" id="{0D67F746-CB8E-C3F5-AE88-926230EA8F9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635" y="2646785"/>
                          <a:ext cx="56197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14">
              <a:extLst>
                <a:ext uri="{FF2B5EF4-FFF2-40B4-BE49-F238E27FC236}">
                  <a16:creationId xmlns:a16="http://schemas.microsoft.com/office/drawing/2014/main" id="{1AFD1F49-03B8-FBFE-335D-863500BDEF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05" y="261821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) Khi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óa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K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ở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(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)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ên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I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15">
              <a:extLst>
                <a:ext uri="{FF2B5EF4-FFF2-40B4-BE49-F238E27FC236}">
                  <a16:creationId xmlns:a16="http://schemas.microsoft.com/office/drawing/2014/main" id="{9788CC81-80CF-B9A5-48F1-BAFBD9002F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035" y="2846810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16">
              <a:extLst>
                <a:ext uri="{FF2B5EF4-FFF2-40B4-BE49-F238E27FC236}">
                  <a16:creationId xmlns:a16="http://schemas.microsoft.com/office/drawing/2014/main" id="{EE338D67-7C72-B233-2BC7-304F2916FA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770" y="2850407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kumimoji="0" lang="en-US" altLang="en-US" sz="1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5" name="Nhóm 34">
            <a:extLst>
              <a:ext uri="{FF2B5EF4-FFF2-40B4-BE49-F238E27FC236}">
                <a16:creationId xmlns:a16="http://schemas.microsoft.com/office/drawing/2014/main" id="{4C28636A-9F1A-E589-9953-655B33FFF953}"/>
              </a:ext>
            </a:extLst>
          </p:cNvPr>
          <p:cNvGrpSpPr/>
          <p:nvPr/>
        </p:nvGrpSpPr>
        <p:grpSpPr>
          <a:xfrm>
            <a:off x="543775" y="3066412"/>
            <a:ext cx="12810329" cy="457200"/>
            <a:chOff x="357031" y="2339340"/>
            <a:chExt cx="12810329" cy="457200"/>
          </a:xfrm>
        </p:grpSpPr>
        <p:graphicFrame>
          <p:nvGraphicFramePr>
            <p:cNvPr id="36" name="Đối tượng 35">
              <a:extLst>
                <a:ext uri="{FF2B5EF4-FFF2-40B4-BE49-F238E27FC236}">
                  <a16:creationId xmlns:a16="http://schemas.microsoft.com/office/drawing/2014/main" id="{9BB0B558-C180-BDC9-9A5F-ED2DAF89FB0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0" y="2367915"/>
            <a:ext cx="4953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95085" imgH="431613" progId="Equation.DSMT4">
                    <p:embed/>
                  </p:oleObj>
                </mc:Choice>
                <mc:Fallback>
                  <p:oleObj r:id="rId8" imgW="495085" imgH="431613" progId="Equation.DSMT4">
                    <p:embed/>
                    <p:pic>
                      <p:nvPicPr>
                        <p:cNvPr id="36" name="Đối tượng 35">
                          <a:extLst>
                            <a:ext uri="{FF2B5EF4-FFF2-40B4-BE49-F238E27FC236}">
                              <a16:creationId xmlns:a16="http://schemas.microsoft.com/office/drawing/2014/main" id="{F0FDD65D-F337-E647-B33C-674CC5C7B4C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2367915"/>
                          <a:ext cx="49530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Đối tượng 36">
              <a:extLst>
                <a:ext uri="{FF2B5EF4-FFF2-40B4-BE49-F238E27FC236}">
                  <a16:creationId xmlns:a16="http://schemas.microsoft.com/office/drawing/2014/main" id="{21D45D87-9A05-B345-653B-A098A5E52A6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140" y="2367915"/>
            <a:ext cx="3429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42751" imgH="393529" progId="Equation.DSMT4">
                    <p:embed/>
                  </p:oleObj>
                </mc:Choice>
                <mc:Fallback>
                  <p:oleObj r:id="rId10" imgW="342751" imgH="393529" progId="Equation.DSMT4">
                    <p:embed/>
                    <p:pic>
                      <p:nvPicPr>
                        <p:cNvPr id="37" name="Đối tượng 36">
                          <a:extLst>
                            <a:ext uri="{FF2B5EF4-FFF2-40B4-BE49-F238E27FC236}">
                              <a16:creationId xmlns:a16="http://schemas.microsoft.com/office/drawing/2014/main" id="{96DB5648-9A1B-092C-A0F4-3370F4D3DCA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140" y="2367915"/>
                          <a:ext cx="342900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">
              <a:extLst>
                <a:ext uri="{FF2B5EF4-FFF2-40B4-BE49-F238E27FC236}">
                  <a16:creationId xmlns:a16="http://schemas.microsoft.com/office/drawing/2014/main" id="{6CDF7725-B31D-D6FD-F834-D3E2219B24F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31" y="233934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) Khi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óa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K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óng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(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)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ên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I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4">
              <a:extLst>
                <a:ext uri="{FF2B5EF4-FFF2-40B4-BE49-F238E27FC236}">
                  <a16:creationId xmlns:a16="http://schemas.microsoft.com/office/drawing/2014/main" id="{D3369324-1842-F938-B72D-8E28624644A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920" y="2567940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5">
              <a:extLst>
                <a:ext uri="{FF2B5EF4-FFF2-40B4-BE49-F238E27FC236}">
                  <a16:creationId xmlns:a16="http://schemas.microsoft.com/office/drawing/2014/main" id="{18F0949F-53E7-D579-89A3-84D914325F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3360" y="2563177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kumimoji="0" lang="en-US" altLang="en-US" sz="12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,5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5" name="Rectangle 19">
            <a:extLst>
              <a:ext uri="{FF2B5EF4-FFF2-40B4-BE49-F238E27FC236}">
                <a16:creationId xmlns:a16="http://schemas.microsoft.com/office/drawing/2014/main" id="{B8D846D2-5BCA-68DD-1704-1EF94BCB5E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10" y="426626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0EB2E3C0-1B3B-D516-023B-8731BAA91A61}"/>
              </a:ext>
            </a:extLst>
          </p:cNvPr>
          <p:cNvGrpSpPr/>
          <p:nvPr/>
        </p:nvGrpSpPr>
        <p:grpSpPr>
          <a:xfrm>
            <a:off x="3716050" y="1020288"/>
            <a:ext cx="3019048" cy="1314286"/>
            <a:chOff x="1072798" y="2803947"/>
            <a:chExt cx="3019048" cy="1314286"/>
          </a:xfrm>
        </p:grpSpPr>
        <p:pic>
          <p:nvPicPr>
            <p:cNvPr id="2" name="Hình ảnh 1">
              <a:extLst>
                <a:ext uri="{FF2B5EF4-FFF2-40B4-BE49-F238E27FC236}">
                  <a16:creationId xmlns:a16="http://schemas.microsoft.com/office/drawing/2014/main" id="{BB077A68-13D6-2BB3-BDFB-032E31AC67E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2798" y="2803947"/>
              <a:ext cx="3019048" cy="1314286"/>
            </a:xfrm>
            <a:prstGeom prst="rect">
              <a:avLst/>
            </a:prstGeom>
          </p:spPr>
        </p:pic>
        <p:pic>
          <p:nvPicPr>
            <p:cNvPr id="7" name="Hình ảnh 6">
              <a:extLst>
                <a:ext uri="{FF2B5EF4-FFF2-40B4-BE49-F238E27FC236}">
                  <a16:creationId xmlns:a16="http://schemas.microsoft.com/office/drawing/2014/main" id="{0F49203B-B867-3989-38E8-36D0E610E1DB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3792442">
              <a:off x="2608810" y="3218802"/>
              <a:ext cx="93925" cy="600159"/>
            </a:xfrm>
            <a:prstGeom prst="rect">
              <a:avLst/>
            </a:prstGeom>
          </p:spPr>
        </p:pic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id="{7D653C5D-6ADA-6844-8FFA-D53BE0336053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755899" y="3452620"/>
              <a:ext cx="213645" cy="207362"/>
            </a:xfrm>
            <a:prstGeom prst="rect">
              <a:avLst/>
            </a:prstGeom>
          </p:spPr>
        </p:pic>
      </p:grpSp>
      <p:sp>
        <p:nvSpPr>
          <p:cNvPr id="4" name="Rectangle 18">
            <a:extLst>
              <a:ext uri="{FF2B5EF4-FFF2-40B4-BE49-F238E27FC236}">
                <a16:creationId xmlns:a16="http://schemas.microsoft.com/office/drawing/2014/main" id="{6328931B-D0C8-20C0-7764-9EFD2FF75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75" y="3739354"/>
            <a:ext cx="527700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) Khi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hóa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ở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t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t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 =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+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+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5 + 4 + 3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57319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40E38D91-0DC7-FF3F-71CF-AE80348997E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20">
            <a:extLst>
              <a:ext uri="{FF2B5EF4-FFF2-40B4-BE49-F238E27FC236}">
                <a16:creationId xmlns:a16="http://schemas.microsoft.com/office/drawing/2014/main" id="{0E28ECBA-DFD2-0631-4013-73BA29A57FDA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dirty="0"/>
          </a:p>
        </p:txBody>
      </p:sp>
      <p:sp>
        <p:nvSpPr>
          <p:cNvPr id="589" name="Google Shape;589;p20">
            <a:extLst>
              <a:ext uri="{FF2B5EF4-FFF2-40B4-BE49-F238E27FC236}">
                <a16:creationId xmlns:a16="http://schemas.microsoft.com/office/drawing/2014/main" id="{FCFA19BF-1721-FDB1-C7B8-6EB58C1581CE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6</a:t>
            </a:fld>
            <a:endParaRPr/>
          </a:p>
        </p:txBody>
      </p:sp>
      <p:pic>
        <p:nvPicPr>
          <p:cNvPr id="3" name="Hình ảnh 2">
            <a:extLst>
              <a:ext uri="{FF2B5EF4-FFF2-40B4-BE49-F238E27FC236}">
                <a16:creationId xmlns:a16="http://schemas.microsoft.com/office/drawing/2014/main" id="{BEA9D369-5AB4-4157-63FC-91C9F67D795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775" y="1024238"/>
            <a:ext cx="3019048" cy="1314286"/>
          </a:xfrm>
          <a:prstGeom prst="rect">
            <a:avLst/>
          </a:prstGeom>
        </p:spPr>
      </p:pic>
      <p:grpSp>
        <p:nvGrpSpPr>
          <p:cNvPr id="29" name="Nhóm 28">
            <a:extLst>
              <a:ext uri="{FF2B5EF4-FFF2-40B4-BE49-F238E27FC236}">
                <a16:creationId xmlns:a16="http://schemas.microsoft.com/office/drawing/2014/main" id="{7379FDA9-3AA0-E464-57D6-E472C29E8D42}"/>
              </a:ext>
            </a:extLst>
          </p:cNvPr>
          <p:cNvGrpSpPr/>
          <p:nvPr/>
        </p:nvGrpSpPr>
        <p:grpSpPr>
          <a:xfrm>
            <a:off x="494365" y="2387551"/>
            <a:ext cx="13420165" cy="457200"/>
            <a:chOff x="509605" y="2618210"/>
            <a:chExt cx="13420165" cy="457200"/>
          </a:xfrm>
        </p:grpSpPr>
        <p:graphicFrame>
          <p:nvGraphicFramePr>
            <p:cNvPr id="30" name="Đối tượng 29">
              <a:extLst>
                <a:ext uri="{FF2B5EF4-FFF2-40B4-BE49-F238E27FC236}">
                  <a16:creationId xmlns:a16="http://schemas.microsoft.com/office/drawing/2014/main" id="{ADD93E7E-974A-3998-9378-0A1F132E86D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474681" y="2646785"/>
            <a:ext cx="7905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787400" imgH="431800" progId="Equation.DSMT4">
                    <p:embed/>
                  </p:oleObj>
                </mc:Choice>
                <mc:Fallback>
                  <p:oleObj r:id="rId4" imgW="787400" imgH="431800" progId="Equation.DSMT4">
                    <p:embed/>
                    <p:pic>
                      <p:nvPicPr>
                        <p:cNvPr id="30" name="Đối tượng 29">
                          <a:extLst>
                            <a:ext uri="{FF2B5EF4-FFF2-40B4-BE49-F238E27FC236}">
                              <a16:creationId xmlns:a16="http://schemas.microsoft.com/office/drawing/2014/main" id="{B6B4F927-2A82-C9C1-3AF3-6E142DD7E04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4681" y="2646785"/>
                          <a:ext cx="7905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Đối tượng 30">
              <a:extLst>
                <a:ext uri="{FF2B5EF4-FFF2-40B4-BE49-F238E27FC236}">
                  <a16:creationId xmlns:a16="http://schemas.microsoft.com/office/drawing/2014/main" id="{F6EEC8C3-19C8-57AA-8DD9-FDEFE5351F1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375635" y="2646785"/>
            <a:ext cx="5619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558558" imgH="393529" progId="Equation.DSMT4">
                    <p:embed/>
                  </p:oleObj>
                </mc:Choice>
                <mc:Fallback>
                  <p:oleObj r:id="rId6" imgW="558558" imgH="393529" progId="Equation.DSMT4">
                    <p:embed/>
                    <p:pic>
                      <p:nvPicPr>
                        <p:cNvPr id="31" name="Đối tượng 30">
                          <a:extLst>
                            <a:ext uri="{FF2B5EF4-FFF2-40B4-BE49-F238E27FC236}">
                              <a16:creationId xmlns:a16="http://schemas.microsoft.com/office/drawing/2014/main" id="{F35DD45F-9FA5-2492-703C-CB6E7070217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75635" y="2646785"/>
                          <a:ext cx="56197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Rectangle 14">
              <a:extLst>
                <a:ext uri="{FF2B5EF4-FFF2-40B4-BE49-F238E27FC236}">
                  <a16:creationId xmlns:a16="http://schemas.microsoft.com/office/drawing/2014/main" id="{00A6076D-7B00-12A6-E6FA-4F1EBD114BE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09605" y="261821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) Khi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óa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K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ở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(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)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ên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I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3" name="Rectangle 15">
              <a:extLst>
                <a:ext uri="{FF2B5EF4-FFF2-40B4-BE49-F238E27FC236}">
                  <a16:creationId xmlns:a16="http://schemas.microsoft.com/office/drawing/2014/main" id="{26B05EAF-F5DA-C72B-FC21-7D5C7AA18C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47035" y="2846810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4" name="Rectangle 16">
              <a:extLst>
                <a:ext uri="{FF2B5EF4-FFF2-40B4-BE49-F238E27FC236}">
                  <a16:creationId xmlns:a16="http://schemas.microsoft.com/office/drawing/2014/main" id="{12F5C16F-CBDD-7B33-EDCB-F424AD9F69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785770" y="2850407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kumimoji="0" lang="en-US" altLang="en-US" sz="1200" b="1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A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5" name="Nhóm 34">
            <a:extLst>
              <a:ext uri="{FF2B5EF4-FFF2-40B4-BE49-F238E27FC236}">
                <a16:creationId xmlns:a16="http://schemas.microsoft.com/office/drawing/2014/main" id="{1E50D03B-2DBF-9451-910E-769A941D474B}"/>
              </a:ext>
            </a:extLst>
          </p:cNvPr>
          <p:cNvGrpSpPr/>
          <p:nvPr/>
        </p:nvGrpSpPr>
        <p:grpSpPr>
          <a:xfrm>
            <a:off x="543775" y="3066412"/>
            <a:ext cx="12810329" cy="457200"/>
            <a:chOff x="357031" y="2339340"/>
            <a:chExt cx="12810329" cy="457200"/>
          </a:xfrm>
        </p:grpSpPr>
        <p:graphicFrame>
          <p:nvGraphicFramePr>
            <p:cNvPr id="36" name="Đối tượng 35">
              <a:extLst>
                <a:ext uri="{FF2B5EF4-FFF2-40B4-BE49-F238E27FC236}">
                  <a16:creationId xmlns:a16="http://schemas.microsoft.com/office/drawing/2014/main" id="{9B070E07-F586-F20F-95DB-DFD05C01AE4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124200" y="2367915"/>
            <a:ext cx="4953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495085" imgH="431613" progId="Equation.DSMT4">
                    <p:embed/>
                  </p:oleObj>
                </mc:Choice>
                <mc:Fallback>
                  <p:oleObj r:id="rId8" imgW="495085" imgH="431613" progId="Equation.DSMT4">
                    <p:embed/>
                    <p:pic>
                      <p:nvPicPr>
                        <p:cNvPr id="36" name="Đối tượng 35">
                          <a:extLst>
                            <a:ext uri="{FF2B5EF4-FFF2-40B4-BE49-F238E27FC236}">
                              <a16:creationId xmlns:a16="http://schemas.microsoft.com/office/drawing/2014/main" id="{9BB0B558-C180-BDC9-9A5F-ED2DAF89FB0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2367915"/>
                          <a:ext cx="49530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Đối tượng 36">
              <a:extLst>
                <a:ext uri="{FF2B5EF4-FFF2-40B4-BE49-F238E27FC236}">
                  <a16:creationId xmlns:a16="http://schemas.microsoft.com/office/drawing/2014/main" id="{25F227A9-EE81-D9EE-7E02-15E5E97A420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87140" y="2367915"/>
            <a:ext cx="342900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342751" imgH="393529" progId="Equation.DSMT4">
                    <p:embed/>
                  </p:oleObj>
                </mc:Choice>
                <mc:Fallback>
                  <p:oleObj r:id="rId10" imgW="342751" imgH="393529" progId="Equation.DSMT4">
                    <p:embed/>
                    <p:pic>
                      <p:nvPicPr>
                        <p:cNvPr id="37" name="Đối tượng 36">
                          <a:extLst>
                            <a:ext uri="{FF2B5EF4-FFF2-40B4-BE49-F238E27FC236}">
                              <a16:creationId xmlns:a16="http://schemas.microsoft.com/office/drawing/2014/main" id="{21D45D87-9A05-B345-653B-A098A5E52A6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7140" y="2367915"/>
                          <a:ext cx="342900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" name="Rectangle 3">
              <a:extLst>
                <a:ext uri="{FF2B5EF4-FFF2-40B4-BE49-F238E27FC236}">
                  <a16:creationId xmlns:a16="http://schemas.microsoft.com/office/drawing/2014/main" id="{F26BB52C-619B-1786-59B1-DB2DA3652A8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7031" y="233934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b) Khi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khóa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K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óng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(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)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ên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I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39" name="Rectangle 4">
              <a:extLst>
                <a:ext uri="{FF2B5EF4-FFF2-40B4-BE49-F238E27FC236}">
                  <a16:creationId xmlns:a16="http://schemas.microsoft.com/office/drawing/2014/main" id="{5771E530-25BD-4B8D-3ECD-E5EF4406EB4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50920" y="2567940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0" name="Rectangle 5">
              <a:extLst>
                <a:ext uri="{FF2B5EF4-FFF2-40B4-BE49-F238E27FC236}">
                  <a16:creationId xmlns:a16="http://schemas.microsoft.com/office/drawing/2014/main" id="{6135FB02-4C06-9A98-2D40-6BBB90C66DB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23360" y="2563177"/>
              <a:ext cx="9144000" cy="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r>
                <a:rPr kumimoji="0" lang="en-US" altLang="en-US" sz="1200" b="1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,5A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45" name="Rectangle 19">
            <a:extLst>
              <a:ext uri="{FF2B5EF4-FFF2-40B4-BE49-F238E27FC236}">
                <a16:creationId xmlns:a16="http://schemas.microsoft.com/office/drawing/2014/main" id="{77B6F0BC-B48D-1F09-6D6B-B22DCEB3B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10" y="426626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Nhóm 9">
            <a:extLst>
              <a:ext uri="{FF2B5EF4-FFF2-40B4-BE49-F238E27FC236}">
                <a16:creationId xmlns:a16="http://schemas.microsoft.com/office/drawing/2014/main" id="{B46CF2C8-3490-52B0-EB49-890537B36723}"/>
              </a:ext>
            </a:extLst>
          </p:cNvPr>
          <p:cNvGrpSpPr/>
          <p:nvPr/>
        </p:nvGrpSpPr>
        <p:grpSpPr>
          <a:xfrm>
            <a:off x="3716050" y="1020288"/>
            <a:ext cx="3019048" cy="1314286"/>
            <a:chOff x="1072798" y="2803947"/>
            <a:chExt cx="3019048" cy="1314286"/>
          </a:xfrm>
        </p:grpSpPr>
        <p:pic>
          <p:nvPicPr>
            <p:cNvPr id="2" name="Hình ảnh 1">
              <a:extLst>
                <a:ext uri="{FF2B5EF4-FFF2-40B4-BE49-F238E27FC236}">
                  <a16:creationId xmlns:a16="http://schemas.microsoft.com/office/drawing/2014/main" id="{AB6E0EDB-3FA3-8885-AD84-50D7D2D782F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72798" y="2803947"/>
              <a:ext cx="3019048" cy="1314286"/>
            </a:xfrm>
            <a:prstGeom prst="rect">
              <a:avLst/>
            </a:prstGeom>
          </p:spPr>
        </p:pic>
        <p:pic>
          <p:nvPicPr>
            <p:cNvPr id="7" name="Hình ảnh 6">
              <a:extLst>
                <a:ext uri="{FF2B5EF4-FFF2-40B4-BE49-F238E27FC236}">
                  <a16:creationId xmlns:a16="http://schemas.microsoft.com/office/drawing/2014/main" id="{93AB79DD-B29D-1E14-8FA7-56B2E5CEB23E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 rot="3792442">
              <a:off x="2608810" y="3218802"/>
              <a:ext cx="93925" cy="600159"/>
            </a:xfrm>
            <a:prstGeom prst="rect">
              <a:avLst/>
            </a:prstGeom>
          </p:spPr>
        </p:pic>
        <p:pic>
          <p:nvPicPr>
            <p:cNvPr id="9" name="Hình ảnh 8">
              <a:extLst>
                <a:ext uri="{FF2B5EF4-FFF2-40B4-BE49-F238E27FC236}">
                  <a16:creationId xmlns:a16="http://schemas.microsoft.com/office/drawing/2014/main" id="{43BE7787-6887-EF2E-3FEA-45A6FA477301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3755899" y="3452620"/>
              <a:ext cx="213645" cy="207362"/>
            </a:xfrm>
            <a:prstGeom prst="rect">
              <a:avLst/>
            </a:prstGeom>
          </p:spPr>
        </p:pic>
      </p:grpSp>
      <p:sp>
        <p:nvSpPr>
          <p:cNvPr id="4" name="Rectangle 18">
            <a:extLst>
              <a:ext uri="{FF2B5EF4-FFF2-40B4-BE49-F238E27FC236}">
                <a16:creationId xmlns:a16="http://schemas.microsoft.com/office/drawing/2014/main" id="{DC0190E6-3268-D5B7-62EC-5FA98E88E4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7575" y="3739354"/>
            <a:ext cx="5277005" cy="27699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c) Khi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khóa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K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mở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(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t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t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) </a:t>
            </a:r>
            <a:r>
              <a:rPr kumimoji="0" lang="en-US" altLang="en-US" sz="1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nên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R =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+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+ R</a:t>
            </a:r>
            <a:r>
              <a:rPr kumimoji="0" lang="en-US" altLang="en-US" sz="12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3</a:t>
            </a:r>
            <a:r>
              <a:rPr kumimoji="0" lang="en-US" altLang="en-US" sz="1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= 5 + 4 + 3 = </a:t>
            </a:r>
            <a:r>
              <a:rPr kumimoji="0" lang="en-US" altLang="en-US" sz="12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12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5" name="Bảng 4">
            <a:extLst>
              <a:ext uri="{FF2B5EF4-FFF2-40B4-BE49-F238E27FC236}">
                <a16:creationId xmlns:a16="http://schemas.microsoft.com/office/drawing/2014/main" id="{57133680-7172-6A7B-CEE6-1CB4B89BCFCC}"/>
              </a:ext>
            </a:extLst>
          </p:cNvPr>
          <p:cNvGraphicFramePr>
            <a:graphicFrameLocks noGrp="1"/>
          </p:cNvGraphicFramePr>
          <p:nvPr/>
        </p:nvGraphicFramePr>
        <p:xfrm>
          <a:off x="564863" y="4403059"/>
          <a:ext cx="6000750" cy="182880"/>
        </p:xfrm>
        <a:graphic>
          <a:graphicData uri="http://schemas.openxmlformats.org/drawingml/2006/table">
            <a:tbl>
              <a:tblPr firstRow="1" firstCol="1" bandRow="1">
                <a:tableStyleId>{0FA78245-F04A-4819-98CB-A0784EEE9882}</a:tableStyleId>
              </a:tblPr>
              <a:tblGrid>
                <a:gridCol w="1500505">
                  <a:extLst>
                    <a:ext uri="{9D8B030D-6E8A-4147-A177-3AD203B41FA5}">
                      <a16:colId xmlns:a16="http://schemas.microsoft.com/office/drawing/2014/main" val="3026968149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val="1060270353"/>
                    </a:ext>
                  </a:extLst>
                </a:gridCol>
                <a:gridCol w="1499870">
                  <a:extLst>
                    <a:ext uri="{9D8B030D-6E8A-4147-A177-3AD203B41FA5}">
                      <a16:colId xmlns:a16="http://schemas.microsoft.com/office/drawing/2014/main" val="4159768626"/>
                    </a:ext>
                  </a:extLst>
                </a:gridCol>
                <a:gridCol w="1500505">
                  <a:extLst>
                    <a:ext uri="{9D8B030D-6E8A-4147-A177-3AD203B41FA5}">
                      <a16:colId xmlns:a16="http://schemas.microsoft.com/office/drawing/2014/main" val="226998547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200" dirty="0">
                          <a:effectLst/>
                        </a:rPr>
                        <a:t>a) - </a:t>
                      </a:r>
                      <a:r>
                        <a:rPr lang="en-US" sz="1200" dirty="0" err="1">
                          <a:effectLst/>
                        </a:rPr>
                        <a:t>đúng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200">
                          <a:effectLst/>
                        </a:rPr>
                        <a:t>b) - sai</a:t>
                      </a:r>
                      <a:endParaRPr lang="en-US" sz="12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200" dirty="0">
                          <a:effectLst/>
                        </a:rPr>
                        <a:t>c) - </a:t>
                      </a:r>
                      <a:r>
                        <a:rPr lang="en-US" sz="1200" dirty="0" err="1">
                          <a:effectLst/>
                        </a:rPr>
                        <a:t>đúng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buNone/>
                      </a:pPr>
                      <a:r>
                        <a:rPr lang="en-US" sz="1200" dirty="0">
                          <a:effectLst/>
                        </a:rPr>
                        <a:t>d) - </a:t>
                      </a:r>
                      <a:r>
                        <a:rPr lang="en-US" sz="1200" dirty="0" err="1">
                          <a:effectLst/>
                        </a:rPr>
                        <a:t>sai</a:t>
                      </a:r>
                      <a:endParaRPr lang="en-US" sz="12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8694743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306291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416F78AC-D078-7225-E101-06642C68DC3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BF396C24-7DE6-6746-0C18-81CCC2E8FF13}"/>
              </a:ext>
            </a:extLst>
          </p:cNvPr>
          <p:cNvSpPr txBox="1"/>
          <p:nvPr/>
        </p:nvSpPr>
        <p:spPr>
          <a:xfrm>
            <a:off x="743362" y="688824"/>
            <a:ext cx="461804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b="0" i="0" dirty="0" err="1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Trắc</a:t>
            </a:r>
            <a:r>
              <a:rPr lang="en-US" sz="1800" b="0" i="0" dirty="0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 </a:t>
            </a:r>
            <a:r>
              <a:rPr lang="en-US" sz="1800" b="0" i="0" dirty="0" err="1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Nghiệm</a:t>
            </a:r>
            <a:r>
              <a:rPr lang="en-US" sz="1800" b="0" i="0" dirty="0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 </a:t>
            </a:r>
            <a:r>
              <a:rPr lang="en-US" sz="1800" b="0" i="0" dirty="0" err="1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Đúng</a:t>
            </a:r>
            <a:r>
              <a:rPr lang="en-US" sz="1800" b="0" i="0" dirty="0">
                <a:solidFill>
                  <a:srgbClr val="3C78D8"/>
                </a:solidFill>
                <a:effectLst/>
                <a:latin typeface="Sniglet" panose="020B0604020202020204" charset="0"/>
                <a:ea typeface="Sniglet" panose="020B0604020202020204" charset="0"/>
                <a:cs typeface="Sniglet" panose="020B0604020202020204" charset="0"/>
              </a:rPr>
              <a:t> Sai</a:t>
            </a:r>
            <a:endParaRPr lang="en-US" sz="1800" dirty="0"/>
          </a:p>
        </p:txBody>
      </p:sp>
      <p:sp>
        <p:nvSpPr>
          <p:cNvPr id="2" name="Google Shape;991;p47">
            <a:extLst>
              <a:ext uri="{FF2B5EF4-FFF2-40B4-BE49-F238E27FC236}">
                <a16:creationId xmlns:a16="http://schemas.microsoft.com/office/drawing/2014/main" id="{67A0E410-D91C-2E18-20CF-535324DE9014}"/>
              </a:ext>
            </a:extLst>
          </p:cNvPr>
          <p:cNvSpPr/>
          <p:nvPr/>
        </p:nvSpPr>
        <p:spPr>
          <a:xfrm>
            <a:off x="226655" y="201360"/>
            <a:ext cx="516707" cy="588292"/>
          </a:xfrm>
          <a:custGeom>
            <a:avLst/>
            <a:gdLst/>
            <a:ahLst/>
            <a:cxnLst/>
            <a:rect l="l" t="t" r="r" b="b"/>
            <a:pathLst>
              <a:path w="15627" h="17792" extrusionOk="0">
                <a:moveTo>
                  <a:pt x="10528" y="1"/>
                </a:moveTo>
                <a:lnTo>
                  <a:pt x="10455" y="37"/>
                </a:lnTo>
                <a:lnTo>
                  <a:pt x="10308" y="221"/>
                </a:lnTo>
                <a:lnTo>
                  <a:pt x="10198" y="441"/>
                </a:lnTo>
                <a:lnTo>
                  <a:pt x="10015" y="881"/>
                </a:lnTo>
                <a:lnTo>
                  <a:pt x="9831" y="1468"/>
                </a:lnTo>
                <a:lnTo>
                  <a:pt x="9685" y="2091"/>
                </a:lnTo>
                <a:lnTo>
                  <a:pt x="9685" y="2201"/>
                </a:lnTo>
                <a:lnTo>
                  <a:pt x="9721" y="2311"/>
                </a:lnTo>
                <a:lnTo>
                  <a:pt x="9795" y="2348"/>
                </a:lnTo>
                <a:lnTo>
                  <a:pt x="9868" y="2385"/>
                </a:lnTo>
                <a:lnTo>
                  <a:pt x="9941" y="2421"/>
                </a:lnTo>
                <a:lnTo>
                  <a:pt x="10051" y="2385"/>
                </a:lnTo>
                <a:lnTo>
                  <a:pt x="10125" y="2311"/>
                </a:lnTo>
                <a:lnTo>
                  <a:pt x="10198" y="2238"/>
                </a:lnTo>
                <a:lnTo>
                  <a:pt x="10235" y="2055"/>
                </a:lnTo>
                <a:lnTo>
                  <a:pt x="10235" y="2018"/>
                </a:lnTo>
                <a:lnTo>
                  <a:pt x="10235" y="1981"/>
                </a:lnTo>
                <a:lnTo>
                  <a:pt x="10455" y="1138"/>
                </a:lnTo>
                <a:lnTo>
                  <a:pt x="10638" y="624"/>
                </a:lnTo>
                <a:lnTo>
                  <a:pt x="10675" y="367"/>
                </a:lnTo>
                <a:lnTo>
                  <a:pt x="10712" y="111"/>
                </a:lnTo>
                <a:lnTo>
                  <a:pt x="10675" y="37"/>
                </a:lnTo>
                <a:lnTo>
                  <a:pt x="10602" y="1"/>
                </a:lnTo>
                <a:close/>
                <a:moveTo>
                  <a:pt x="3559" y="1028"/>
                </a:moveTo>
                <a:lnTo>
                  <a:pt x="3522" y="1064"/>
                </a:lnTo>
                <a:lnTo>
                  <a:pt x="3485" y="1101"/>
                </a:lnTo>
                <a:lnTo>
                  <a:pt x="3485" y="1138"/>
                </a:lnTo>
                <a:lnTo>
                  <a:pt x="3559" y="1321"/>
                </a:lnTo>
                <a:lnTo>
                  <a:pt x="3669" y="1468"/>
                </a:lnTo>
                <a:lnTo>
                  <a:pt x="3889" y="1761"/>
                </a:lnTo>
                <a:lnTo>
                  <a:pt x="4109" y="2055"/>
                </a:lnTo>
                <a:lnTo>
                  <a:pt x="4366" y="2348"/>
                </a:lnTo>
                <a:lnTo>
                  <a:pt x="4476" y="2605"/>
                </a:lnTo>
                <a:lnTo>
                  <a:pt x="4586" y="2862"/>
                </a:lnTo>
                <a:lnTo>
                  <a:pt x="4696" y="2972"/>
                </a:lnTo>
                <a:lnTo>
                  <a:pt x="4769" y="3045"/>
                </a:lnTo>
                <a:lnTo>
                  <a:pt x="4916" y="3082"/>
                </a:lnTo>
                <a:lnTo>
                  <a:pt x="5063" y="3082"/>
                </a:lnTo>
                <a:lnTo>
                  <a:pt x="5136" y="3045"/>
                </a:lnTo>
                <a:lnTo>
                  <a:pt x="5209" y="3008"/>
                </a:lnTo>
                <a:lnTo>
                  <a:pt x="5246" y="2935"/>
                </a:lnTo>
                <a:lnTo>
                  <a:pt x="5246" y="2862"/>
                </a:lnTo>
                <a:lnTo>
                  <a:pt x="5209" y="2715"/>
                </a:lnTo>
                <a:lnTo>
                  <a:pt x="5173" y="2642"/>
                </a:lnTo>
                <a:lnTo>
                  <a:pt x="5099" y="2605"/>
                </a:lnTo>
                <a:lnTo>
                  <a:pt x="4989" y="2605"/>
                </a:lnTo>
                <a:lnTo>
                  <a:pt x="4989" y="2568"/>
                </a:lnTo>
                <a:lnTo>
                  <a:pt x="4989" y="2495"/>
                </a:lnTo>
                <a:lnTo>
                  <a:pt x="4953" y="2385"/>
                </a:lnTo>
                <a:lnTo>
                  <a:pt x="4806" y="2128"/>
                </a:lnTo>
                <a:lnTo>
                  <a:pt x="4623" y="1871"/>
                </a:lnTo>
                <a:lnTo>
                  <a:pt x="4402" y="1615"/>
                </a:lnTo>
                <a:lnTo>
                  <a:pt x="4146" y="1394"/>
                </a:lnTo>
                <a:lnTo>
                  <a:pt x="3889" y="1174"/>
                </a:lnTo>
                <a:lnTo>
                  <a:pt x="3595" y="1028"/>
                </a:lnTo>
                <a:close/>
                <a:moveTo>
                  <a:pt x="15334" y="3999"/>
                </a:moveTo>
                <a:lnTo>
                  <a:pt x="15260" y="4035"/>
                </a:lnTo>
                <a:lnTo>
                  <a:pt x="15187" y="4109"/>
                </a:lnTo>
                <a:lnTo>
                  <a:pt x="15077" y="4182"/>
                </a:lnTo>
                <a:lnTo>
                  <a:pt x="14967" y="4256"/>
                </a:lnTo>
                <a:lnTo>
                  <a:pt x="14820" y="4329"/>
                </a:lnTo>
                <a:lnTo>
                  <a:pt x="14673" y="4329"/>
                </a:lnTo>
                <a:lnTo>
                  <a:pt x="14527" y="4402"/>
                </a:lnTo>
                <a:lnTo>
                  <a:pt x="14490" y="4439"/>
                </a:lnTo>
                <a:lnTo>
                  <a:pt x="14453" y="4549"/>
                </a:lnTo>
                <a:lnTo>
                  <a:pt x="14417" y="4586"/>
                </a:lnTo>
                <a:lnTo>
                  <a:pt x="14380" y="4622"/>
                </a:lnTo>
                <a:lnTo>
                  <a:pt x="14233" y="4732"/>
                </a:lnTo>
                <a:lnTo>
                  <a:pt x="13940" y="4842"/>
                </a:lnTo>
                <a:lnTo>
                  <a:pt x="13720" y="4989"/>
                </a:lnTo>
                <a:lnTo>
                  <a:pt x="13536" y="5173"/>
                </a:lnTo>
                <a:lnTo>
                  <a:pt x="13499" y="5246"/>
                </a:lnTo>
                <a:lnTo>
                  <a:pt x="13499" y="5319"/>
                </a:lnTo>
                <a:lnTo>
                  <a:pt x="13573" y="5356"/>
                </a:lnTo>
                <a:lnTo>
                  <a:pt x="13830" y="5356"/>
                </a:lnTo>
                <a:lnTo>
                  <a:pt x="14013" y="5319"/>
                </a:lnTo>
                <a:lnTo>
                  <a:pt x="14380" y="5173"/>
                </a:lnTo>
                <a:lnTo>
                  <a:pt x="14673" y="5026"/>
                </a:lnTo>
                <a:lnTo>
                  <a:pt x="14783" y="4953"/>
                </a:lnTo>
                <a:lnTo>
                  <a:pt x="14857" y="4806"/>
                </a:lnTo>
                <a:lnTo>
                  <a:pt x="15077" y="4769"/>
                </a:lnTo>
                <a:lnTo>
                  <a:pt x="15260" y="4659"/>
                </a:lnTo>
                <a:lnTo>
                  <a:pt x="15370" y="4696"/>
                </a:lnTo>
                <a:lnTo>
                  <a:pt x="15444" y="4696"/>
                </a:lnTo>
                <a:lnTo>
                  <a:pt x="15554" y="4622"/>
                </a:lnTo>
                <a:lnTo>
                  <a:pt x="15627" y="4549"/>
                </a:lnTo>
                <a:lnTo>
                  <a:pt x="15627" y="4476"/>
                </a:lnTo>
                <a:lnTo>
                  <a:pt x="15590" y="4366"/>
                </a:lnTo>
                <a:lnTo>
                  <a:pt x="15627" y="4329"/>
                </a:lnTo>
                <a:lnTo>
                  <a:pt x="15627" y="4256"/>
                </a:lnTo>
                <a:lnTo>
                  <a:pt x="15590" y="4182"/>
                </a:lnTo>
                <a:lnTo>
                  <a:pt x="15554" y="4109"/>
                </a:lnTo>
                <a:lnTo>
                  <a:pt x="15480" y="4035"/>
                </a:lnTo>
                <a:lnTo>
                  <a:pt x="15407" y="4035"/>
                </a:lnTo>
                <a:lnTo>
                  <a:pt x="15334" y="3999"/>
                </a:lnTo>
                <a:close/>
                <a:moveTo>
                  <a:pt x="2238" y="7447"/>
                </a:moveTo>
                <a:lnTo>
                  <a:pt x="2128" y="7484"/>
                </a:lnTo>
                <a:lnTo>
                  <a:pt x="1064" y="7960"/>
                </a:lnTo>
                <a:lnTo>
                  <a:pt x="477" y="8217"/>
                </a:lnTo>
                <a:lnTo>
                  <a:pt x="257" y="8364"/>
                </a:lnTo>
                <a:lnTo>
                  <a:pt x="147" y="8474"/>
                </a:lnTo>
                <a:lnTo>
                  <a:pt x="111" y="8437"/>
                </a:lnTo>
                <a:lnTo>
                  <a:pt x="74" y="8437"/>
                </a:lnTo>
                <a:lnTo>
                  <a:pt x="1" y="8511"/>
                </a:lnTo>
                <a:lnTo>
                  <a:pt x="1" y="8584"/>
                </a:lnTo>
                <a:lnTo>
                  <a:pt x="37" y="8621"/>
                </a:lnTo>
                <a:lnTo>
                  <a:pt x="111" y="8694"/>
                </a:lnTo>
                <a:lnTo>
                  <a:pt x="221" y="8731"/>
                </a:lnTo>
                <a:lnTo>
                  <a:pt x="367" y="8694"/>
                </a:lnTo>
                <a:lnTo>
                  <a:pt x="514" y="8657"/>
                </a:lnTo>
                <a:lnTo>
                  <a:pt x="808" y="8547"/>
                </a:lnTo>
                <a:lnTo>
                  <a:pt x="1028" y="8474"/>
                </a:lnTo>
                <a:lnTo>
                  <a:pt x="2385" y="7887"/>
                </a:lnTo>
                <a:lnTo>
                  <a:pt x="2458" y="7850"/>
                </a:lnTo>
                <a:lnTo>
                  <a:pt x="2532" y="7777"/>
                </a:lnTo>
                <a:lnTo>
                  <a:pt x="2532" y="7667"/>
                </a:lnTo>
                <a:lnTo>
                  <a:pt x="2495" y="7594"/>
                </a:lnTo>
                <a:lnTo>
                  <a:pt x="2422" y="7520"/>
                </a:lnTo>
                <a:lnTo>
                  <a:pt x="2348" y="7484"/>
                </a:lnTo>
                <a:lnTo>
                  <a:pt x="2238" y="7447"/>
                </a:lnTo>
                <a:close/>
                <a:moveTo>
                  <a:pt x="6677" y="7814"/>
                </a:moveTo>
                <a:lnTo>
                  <a:pt x="6603" y="7887"/>
                </a:lnTo>
                <a:lnTo>
                  <a:pt x="6603" y="7960"/>
                </a:lnTo>
                <a:lnTo>
                  <a:pt x="6603" y="8070"/>
                </a:lnTo>
                <a:lnTo>
                  <a:pt x="6933" y="8474"/>
                </a:lnTo>
                <a:lnTo>
                  <a:pt x="7044" y="8694"/>
                </a:lnTo>
                <a:lnTo>
                  <a:pt x="7154" y="8914"/>
                </a:lnTo>
                <a:lnTo>
                  <a:pt x="7227" y="8951"/>
                </a:lnTo>
                <a:lnTo>
                  <a:pt x="7264" y="8987"/>
                </a:lnTo>
                <a:lnTo>
                  <a:pt x="7410" y="8987"/>
                </a:lnTo>
                <a:lnTo>
                  <a:pt x="7594" y="8877"/>
                </a:lnTo>
                <a:lnTo>
                  <a:pt x="7777" y="8767"/>
                </a:lnTo>
                <a:lnTo>
                  <a:pt x="7924" y="8621"/>
                </a:lnTo>
                <a:lnTo>
                  <a:pt x="7924" y="8657"/>
                </a:lnTo>
                <a:lnTo>
                  <a:pt x="7997" y="8767"/>
                </a:lnTo>
                <a:lnTo>
                  <a:pt x="8071" y="8877"/>
                </a:lnTo>
                <a:lnTo>
                  <a:pt x="8181" y="8951"/>
                </a:lnTo>
                <a:lnTo>
                  <a:pt x="8327" y="9024"/>
                </a:lnTo>
                <a:lnTo>
                  <a:pt x="8584" y="9061"/>
                </a:lnTo>
                <a:lnTo>
                  <a:pt x="8768" y="9061"/>
                </a:lnTo>
                <a:lnTo>
                  <a:pt x="8951" y="8987"/>
                </a:lnTo>
                <a:lnTo>
                  <a:pt x="9281" y="8841"/>
                </a:lnTo>
                <a:lnTo>
                  <a:pt x="9611" y="8657"/>
                </a:lnTo>
                <a:lnTo>
                  <a:pt x="9721" y="8547"/>
                </a:lnTo>
                <a:lnTo>
                  <a:pt x="9758" y="8474"/>
                </a:lnTo>
                <a:lnTo>
                  <a:pt x="9758" y="8364"/>
                </a:lnTo>
                <a:lnTo>
                  <a:pt x="9685" y="8254"/>
                </a:lnTo>
                <a:lnTo>
                  <a:pt x="9648" y="8217"/>
                </a:lnTo>
                <a:lnTo>
                  <a:pt x="9464" y="8217"/>
                </a:lnTo>
                <a:lnTo>
                  <a:pt x="9428" y="8291"/>
                </a:lnTo>
                <a:lnTo>
                  <a:pt x="9244" y="8437"/>
                </a:lnTo>
                <a:lnTo>
                  <a:pt x="8988" y="8547"/>
                </a:lnTo>
                <a:lnTo>
                  <a:pt x="8768" y="8621"/>
                </a:lnTo>
                <a:lnTo>
                  <a:pt x="8584" y="8657"/>
                </a:lnTo>
                <a:lnTo>
                  <a:pt x="8474" y="8657"/>
                </a:lnTo>
                <a:lnTo>
                  <a:pt x="8401" y="8621"/>
                </a:lnTo>
                <a:lnTo>
                  <a:pt x="8364" y="8584"/>
                </a:lnTo>
                <a:lnTo>
                  <a:pt x="8327" y="8547"/>
                </a:lnTo>
                <a:lnTo>
                  <a:pt x="8254" y="8254"/>
                </a:lnTo>
                <a:lnTo>
                  <a:pt x="8181" y="8144"/>
                </a:lnTo>
                <a:lnTo>
                  <a:pt x="8071" y="8107"/>
                </a:lnTo>
                <a:lnTo>
                  <a:pt x="7961" y="8107"/>
                </a:lnTo>
                <a:lnTo>
                  <a:pt x="7887" y="8144"/>
                </a:lnTo>
                <a:lnTo>
                  <a:pt x="7740" y="8254"/>
                </a:lnTo>
                <a:lnTo>
                  <a:pt x="7630" y="8401"/>
                </a:lnTo>
                <a:lnTo>
                  <a:pt x="7410" y="8547"/>
                </a:lnTo>
                <a:lnTo>
                  <a:pt x="7264" y="8364"/>
                </a:lnTo>
                <a:lnTo>
                  <a:pt x="7117" y="8180"/>
                </a:lnTo>
                <a:lnTo>
                  <a:pt x="6970" y="7997"/>
                </a:lnTo>
                <a:lnTo>
                  <a:pt x="6787" y="7850"/>
                </a:lnTo>
                <a:lnTo>
                  <a:pt x="6713" y="7814"/>
                </a:lnTo>
                <a:close/>
                <a:moveTo>
                  <a:pt x="12876" y="11005"/>
                </a:moveTo>
                <a:lnTo>
                  <a:pt x="12803" y="11042"/>
                </a:lnTo>
                <a:lnTo>
                  <a:pt x="12766" y="11078"/>
                </a:lnTo>
                <a:lnTo>
                  <a:pt x="12766" y="11152"/>
                </a:lnTo>
                <a:lnTo>
                  <a:pt x="12729" y="11225"/>
                </a:lnTo>
                <a:lnTo>
                  <a:pt x="12766" y="11298"/>
                </a:lnTo>
                <a:lnTo>
                  <a:pt x="12986" y="11702"/>
                </a:lnTo>
                <a:lnTo>
                  <a:pt x="13279" y="12069"/>
                </a:lnTo>
                <a:lnTo>
                  <a:pt x="13499" y="12399"/>
                </a:lnTo>
                <a:lnTo>
                  <a:pt x="13646" y="12509"/>
                </a:lnTo>
                <a:lnTo>
                  <a:pt x="13830" y="12619"/>
                </a:lnTo>
                <a:lnTo>
                  <a:pt x="13976" y="12619"/>
                </a:lnTo>
                <a:lnTo>
                  <a:pt x="14013" y="12582"/>
                </a:lnTo>
                <a:lnTo>
                  <a:pt x="14086" y="12546"/>
                </a:lnTo>
                <a:lnTo>
                  <a:pt x="14160" y="12436"/>
                </a:lnTo>
                <a:lnTo>
                  <a:pt x="14160" y="12325"/>
                </a:lnTo>
                <a:lnTo>
                  <a:pt x="14160" y="12252"/>
                </a:lnTo>
                <a:lnTo>
                  <a:pt x="14123" y="12142"/>
                </a:lnTo>
                <a:lnTo>
                  <a:pt x="14086" y="12069"/>
                </a:lnTo>
                <a:lnTo>
                  <a:pt x="14050" y="12032"/>
                </a:lnTo>
                <a:lnTo>
                  <a:pt x="13903" y="12032"/>
                </a:lnTo>
                <a:lnTo>
                  <a:pt x="13830" y="11885"/>
                </a:lnTo>
                <a:lnTo>
                  <a:pt x="13573" y="11592"/>
                </a:lnTo>
                <a:lnTo>
                  <a:pt x="13316" y="11298"/>
                </a:lnTo>
                <a:lnTo>
                  <a:pt x="13059" y="11042"/>
                </a:lnTo>
                <a:lnTo>
                  <a:pt x="13023" y="11005"/>
                </a:lnTo>
                <a:close/>
                <a:moveTo>
                  <a:pt x="8181" y="3192"/>
                </a:moveTo>
                <a:lnTo>
                  <a:pt x="8511" y="3228"/>
                </a:lnTo>
                <a:lnTo>
                  <a:pt x="8878" y="3265"/>
                </a:lnTo>
                <a:lnTo>
                  <a:pt x="9208" y="3339"/>
                </a:lnTo>
                <a:lnTo>
                  <a:pt x="9538" y="3412"/>
                </a:lnTo>
                <a:lnTo>
                  <a:pt x="9868" y="3522"/>
                </a:lnTo>
                <a:lnTo>
                  <a:pt x="10198" y="3669"/>
                </a:lnTo>
                <a:lnTo>
                  <a:pt x="10528" y="3852"/>
                </a:lnTo>
                <a:lnTo>
                  <a:pt x="10822" y="4035"/>
                </a:lnTo>
                <a:lnTo>
                  <a:pt x="11078" y="4256"/>
                </a:lnTo>
                <a:lnTo>
                  <a:pt x="11335" y="4476"/>
                </a:lnTo>
                <a:lnTo>
                  <a:pt x="11592" y="4732"/>
                </a:lnTo>
                <a:lnTo>
                  <a:pt x="11812" y="4989"/>
                </a:lnTo>
                <a:lnTo>
                  <a:pt x="11996" y="5319"/>
                </a:lnTo>
                <a:lnTo>
                  <a:pt x="12142" y="5576"/>
                </a:lnTo>
                <a:lnTo>
                  <a:pt x="12252" y="5870"/>
                </a:lnTo>
                <a:lnTo>
                  <a:pt x="12362" y="6200"/>
                </a:lnTo>
                <a:lnTo>
                  <a:pt x="12436" y="6530"/>
                </a:lnTo>
                <a:lnTo>
                  <a:pt x="12509" y="6823"/>
                </a:lnTo>
                <a:lnTo>
                  <a:pt x="12509" y="7153"/>
                </a:lnTo>
                <a:lnTo>
                  <a:pt x="12509" y="7484"/>
                </a:lnTo>
                <a:lnTo>
                  <a:pt x="12472" y="7814"/>
                </a:lnTo>
                <a:lnTo>
                  <a:pt x="12399" y="8144"/>
                </a:lnTo>
                <a:lnTo>
                  <a:pt x="12289" y="8511"/>
                </a:lnTo>
                <a:lnTo>
                  <a:pt x="12142" y="8804"/>
                </a:lnTo>
                <a:lnTo>
                  <a:pt x="11996" y="9134"/>
                </a:lnTo>
                <a:lnTo>
                  <a:pt x="11812" y="9428"/>
                </a:lnTo>
                <a:lnTo>
                  <a:pt x="11592" y="9721"/>
                </a:lnTo>
                <a:lnTo>
                  <a:pt x="11115" y="10271"/>
                </a:lnTo>
                <a:lnTo>
                  <a:pt x="10345" y="11115"/>
                </a:lnTo>
                <a:lnTo>
                  <a:pt x="9941" y="11555"/>
                </a:lnTo>
                <a:lnTo>
                  <a:pt x="9575" y="12032"/>
                </a:lnTo>
                <a:lnTo>
                  <a:pt x="9281" y="12509"/>
                </a:lnTo>
                <a:lnTo>
                  <a:pt x="8988" y="13022"/>
                </a:lnTo>
                <a:lnTo>
                  <a:pt x="8914" y="13279"/>
                </a:lnTo>
                <a:lnTo>
                  <a:pt x="8804" y="13573"/>
                </a:lnTo>
                <a:lnTo>
                  <a:pt x="8768" y="13829"/>
                </a:lnTo>
                <a:lnTo>
                  <a:pt x="8731" y="14123"/>
                </a:lnTo>
                <a:lnTo>
                  <a:pt x="8217" y="14013"/>
                </a:lnTo>
                <a:lnTo>
                  <a:pt x="7704" y="13939"/>
                </a:lnTo>
                <a:lnTo>
                  <a:pt x="8584" y="11665"/>
                </a:lnTo>
                <a:lnTo>
                  <a:pt x="9061" y="10418"/>
                </a:lnTo>
                <a:lnTo>
                  <a:pt x="9318" y="9831"/>
                </a:lnTo>
                <a:lnTo>
                  <a:pt x="9391" y="9538"/>
                </a:lnTo>
                <a:lnTo>
                  <a:pt x="9391" y="9391"/>
                </a:lnTo>
                <a:lnTo>
                  <a:pt x="9354" y="9244"/>
                </a:lnTo>
                <a:lnTo>
                  <a:pt x="9318" y="9208"/>
                </a:lnTo>
                <a:lnTo>
                  <a:pt x="9281" y="9208"/>
                </a:lnTo>
                <a:lnTo>
                  <a:pt x="9171" y="9281"/>
                </a:lnTo>
                <a:lnTo>
                  <a:pt x="9098" y="9391"/>
                </a:lnTo>
                <a:lnTo>
                  <a:pt x="8988" y="9611"/>
                </a:lnTo>
                <a:lnTo>
                  <a:pt x="8768" y="10088"/>
                </a:lnTo>
                <a:lnTo>
                  <a:pt x="8217" y="11445"/>
                </a:lnTo>
                <a:lnTo>
                  <a:pt x="7337" y="13719"/>
                </a:lnTo>
                <a:lnTo>
                  <a:pt x="7227" y="13903"/>
                </a:lnTo>
                <a:lnTo>
                  <a:pt x="6970" y="13829"/>
                </a:lnTo>
                <a:lnTo>
                  <a:pt x="6420" y="13683"/>
                </a:lnTo>
                <a:lnTo>
                  <a:pt x="6420" y="13646"/>
                </a:lnTo>
                <a:lnTo>
                  <a:pt x="6493" y="13389"/>
                </a:lnTo>
                <a:lnTo>
                  <a:pt x="6530" y="13096"/>
                </a:lnTo>
                <a:lnTo>
                  <a:pt x="6530" y="12546"/>
                </a:lnTo>
                <a:lnTo>
                  <a:pt x="6603" y="11372"/>
                </a:lnTo>
                <a:lnTo>
                  <a:pt x="6677" y="10125"/>
                </a:lnTo>
                <a:lnTo>
                  <a:pt x="6713" y="9501"/>
                </a:lnTo>
                <a:lnTo>
                  <a:pt x="6677" y="8877"/>
                </a:lnTo>
                <a:lnTo>
                  <a:pt x="6677" y="8804"/>
                </a:lnTo>
                <a:lnTo>
                  <a:pt x="6640" y="8767"/>
                </a:lnTo>
                <a:lnTo>
                  <a:pt x="6530" y="8694"/>
                </a:lnTo>
                <a:lnTo>
                  <a:pt x="6420" y="8731"/>
                </a:lnTo>
                <a:lnTo>
                  <a:pt x="6383" y="8767"/>
                </a:lnTo>
                <a:lnTo>
                  <a:pt x="6347" y="8841"/>
                </a:lnTo>
                <a:lnTo>
                  <a:pt x="6273" y="9391"/>
                </a:lnTo>
                <a:lnTo>
                  <a:pt x="6237" y="9978"/>
                </a:lnTo>
                <a:lnTo>
                  <a:pt x="6200" y="11115"/>
                </a:lnTo>
                <a:lnTo>
                  <a:pt x="6090" y="12289"/>
                </a:lnTo>
                <a:lnTo>
                  <a:pt x="6016" y="12912"/>
                </a:lnTo>
                <a:lnTo>
                  <a:pt x="6016" y="13206"/>
                </a:lnTo>
                <a:lnTo>
                  <a:pt x="6016" y="13536"/>
                </a:lnTo>
                <a:lnTo>
                  <a:pt x="5540" y="13353"/>
                </a:lnTo>
                <a:lnTo>
                  <a:pt x="5099" y="13206"/>
                </a:lnTo>
                <a:lnTo>
                  <a:pt x="4623" y="13132"/>
                </a:lnTo>
                <a:lnTo>
                  <a:pt x="4182" y="13132"/>
                </a:lnTo>
                <a:lnTo>
                  <a:pt x="4329" y="12876"/>
                </a:lnTo>
                <a:lnTo>
                  <a:pt x="4439" y="12619"/>
                </a:lnTo>
                <a:lnTo>
                  <a:pt x="4549" y="12362"/>
                </a:lnTo>
                <a:lnTo>
                  <a:pt x="4623" y="12069"/>
                </a:lnTo>
                <a:lnTo>
                  <a:pt x="4696" y="11482"/>
                </a:lnTo>
                <a:lnTo>
                  <a:pt x="4696" y="10895"/>
                </a:lnTo>
                <a:lnTo>
                  <a:pt x="4623" y="10161"/>
                </a:lnTo>
                <a:lnTo>
                  <a:pt x="4512" y="9428"/>
                </a:lnTo>
                <a:lnTo>
                  <a:pt x="4366" y="8694"/>
                </a:lnTo>
                <a:lnTo>
                  <a:pt x="4219" y="7960"/>
                </a:lnTo>
                <a:lnTo>
                  <a:pt x="4182" y="7594"/>
                </a:lnTo>
                <a:lnTo>
                  <a:pt x="4182" y="7190"/>
                </a:lnTo>
                <a:lnTo>
                  <a:pt x="4182" y="6823"/>
                </a:lnTo>
                <a:lnTo>
                  <a:pt x="4219" y="6456"/>
                </a:lnTo>
                <a:lnTo>
                  <a:pt x="4292" y="6090"/>
                </a:lnTo>
                <a:lnTo>
                  <a:pt x="4439" y="5760"/>
                </a:lnTo>
                <a:lnTo>
                  <a:pt x="4586" y="5429"/>
                </a:lnTo>
                <a:lnTo>
                  <a:pt x="4769" y="5063"/>
                </a:lnTo>
                <a:lnTo>
                  <a:pt x="5026" y="4769"/>
                </a:lnTo>
                <a:lnTo>
                  <a:pt x="5246" y="4476"/>
                </a:lnTo>
                <a:lnTo>
                  <a:pt x="5503" y="4219"/>
                </a:lnTo>
                <a:lnTo>
                  <a:pt x="5796" y="3999"/>
                </a:lnTo>
                <a:lnTo>
                  <a:pt x="6090" y="3779"/>
                </a:lnTo>
                <a:lnTo>
                  <a:pt x="6420" y="3595"/>
                </a:lnTo>
                <a:lnTo>
                  <a:pt x="6787" y="3449"/>
                </a:lnTo>
                <a:lnTo>
                  <a:pt x="7117" y="3339"/>
                </a:lnTo>
                <a:lnTo>
                  <a:pt x="7484" y="3265"/>
                </a:lnTo>
                <a:lnTo>
                  <a:pt x="7814" y="3228"/>
                </a:lnTo>
                <a:lnTo>
                  <a:pt x="8181" y="3192"/>
                </a:lnTo>
                <a:close/>
                <a:moveTo>
                  <a:pt x="3962" y="13426"/>
                </a:moveTo>
                <a:lnTo>
                  <a:pt x="4623" y="13536"/>
                </a:lnTo>
                <a:lnTo>
                  <a:pt x="5246" y="13719"/>
                </a:lnTo>
                <a:lnTo>
                  <a:pt x="5943" y="13939"/>
                </a:lnTo>
                <a:lnTo>
                  <a:pt x="6603" y="14196"/>
                </a:lnTo>
                <a:lnTo>
                  <a:pt x="6860" y="14270"/>
                </a:lnTo>
                <a:lnTo>
                  <a:pt x="7154" y="14306"/>
                </a:lnTo>
                <a:lnTo>
                  <a:pt x="7704" y="14380"/>
                </a:lnTo>
                <a:lnTo>
                  <a:pt x="8217" y="14490"/>
                </a:lnTo>
                <a:lnTo>
                  <a:pt x="8474" y="14563"/>
                </a:lnTo>
                <a:lnTo>
                  <a:pt x="8731" y="14636"/>
                </a:lnTo>
                <a:lnTo>
                  <a:pt x="8768" y="14783"/>
                </a:lnTo>
                <a:lnTo>
                  <a:pt x="8841" y="14857"/>
                </a:lnTo>
                <a:lnTo>
                  <a:pt x="8951" y="14893"/>
                </a:lnTo>
                <a:lnTo>
                  <a:pt x="9061" y="14893"/>
                </a:lnTo>
                <a:lnTo>
                  <a:pt x="9061" y="15003"/>
                </a:lnTo>
                <a:lnTo>
                  <a:pt x="9024" y="15150"/>
                </a:lnTo>
                <a:lnTo>
                  <a:pt x="8914" y="15223"/>
                </a:lnTo>
                <a:lnTo>
                  <a:pt x="8768" y="15333"/>
                </a:lnTo>
                <a:lnTo>
                  <a:pt x="8034" y="15040"/>
                </a:lnTo>
                <a:lnTo>
                  <a:pt x="6383" y="14490"/>
                </a:lnTo>
                <a:lnTo>
                  <a:pt x="5576" y="14270"/>
                </a:lnTo>
                <a:lnTo>
                  <a:pt x="4769" y="14086"/>
                </a:lnTo>
                <a:lnTo>
                  <a:pt x="4292" y="14013"/>
                </a:lnTo>
                <a:lnTo>
                  <a:pt x="4072" y="14013"/>
                </a:lnTo>
                <a:lnTo>
                  <a:pt x="3852" y="14050"/>
                </a:lnTo>
                <a:lnTo>
                  <a:pt x="3742" y="14013"/>
                </a:lnTo>
                <a:lnTo>
                  <a:pt x="3669" y="13939"/>
                </a:lnTo>
                <a:lnTo>
                  <a:pt x="3632" y="13829"/>
                </a:lnTo>
                <a:lnTo>
                  <a:pt x="3632" y="13719"/>
                </a:lnTo>
                <a:lnTo>
                  <a:pt x="3632" y="13609"/>
                </a:lnTo>
                <a:lnTo>
                  <a:pt x="3705" y="13536"/>
                </a:lnTo>
                <a:lnTo>
                  <a:pt x="3816" y="13463"/>
                </a:lnTo>
                <a:lnTo>
                  <a:pt x="3926" y="13426"/>
                </a:lnTo>
                <a:close/>
                <a:moveTo>
                  <a:pt x="4256" y="15737"/>
                </a:moveTo>
                <a:lnTo>
                  <a:pt x="4696" y="15847"/>
                </a:lnTo>
                <a:lnTo>
                  <a:pt x="4476" y="16067"/>
                </a:lnTo>
                <a:lnTo>
                  <a:pt x="4292" y="16287"/>
                </a:lnTo>
                <a:lnTo>
                  <a:pt x="4292" y="16250"/>
                </a:lnTo>
                <a:lnTo>
                  <a:pt x="4256" y="16140"/>
                </a:lnTo>
                <a:lnTo>
                  <a:pt x="4256" y="15994"/>
                </a:lnTo>
                <a:lnTo>
                  <a:pt x="4256" y="15737"/>
                </a:lnTo>
                <a:close/>
                <a:moveTo>
                  <a:pt x="4843" y="15920"/>
                </a:moveTo>
                <a:lnTo>
                  <a:pt x="4989" y="15957"/>
                </a:lnTo>
                <a:lnTo>
                  <a:pt x="5136" y="15994"/>
                </a:lnTo>
                <a:lnTo>
                  <a:pt x="4879" y="16140"/>
                </a:lnTo>
                <a:lnTo>
                  <a:pt x="4623" y="16360"/>
                </a:lnTo>
                <a:lnTo>
                  <a:pt x="4623" y="16360"/>
                </a:lnTo>
                <a:lnTo>
                  <a:pt x="4733" y="16140"/>
                </a:lnTo>
                <a:lnTo>
                  <a:pt x="4843" y="15920"/>
                </a:lnTo>
                <a:close/>
                <a:moveTo>
                  <a:pt x="4146" y="14453"/>
                </a:moveTo>
                <a:lnTo>
                  <a:pt x="4659" y="14490"/>
                </a:lnTo>
                <a:lnTo>
                  <a:pt x="5356" y="14673"/>
                </a:lnTo>
                <a:lnTo>
                  <a:pt x="6053" y="14857"/>
                </a:lnTo>
                <a:lnTo>
                  <a:pt x="7410" y="15333"/>
                </a:lnTo>
                <a:lnTo>
                  <a:pt x="8034" y="15553"/>
                </a:lnTo>
                <a:lnTo>
                  <a:pt x="8401" y="15663"/>
                </a:lnTo>
                <a:lnTo>
                  <a:pt x="8694" y="15774"/>
                </a:lnTo>
                <a:lnTo>
                  <a:pt x="8731" y="15847"/>
                </a:lnTo>
                <a:lnTo>
                  <a:pt x="8768" y="15884"/>
                </a:lnTo>
                <a:lnTo>
                  <a:pt x="8841" y="15957"/>
                </a:lnTo>
                <a:lnTo>
                  <a:pt x="8951" y="15957"/>
                </a:lnTo>
                <a:lnTo>
                  <a:pt x="8914" y="16067"/>
                </a:lnTo>
                <a:lnTo>
                  <a:pt x="8841" y="16214"/>
                </a:lnTo>
                <a:lnTo>
                  <a:pt x="8694" y="16397"/>
                </a:lnTo>
                <a:lnTo>
                  <a:pt x="8547" y="16507"/>
                </a:lnTo>
                <a:lnTo>
                  <a:pt x="8401" y="16581"/>
                </a:lnTo>
                <a:lnTo>
                  <a:pt x="7227" y="16140"/>
                </a:lnTo>
                <a:lnTo>
                  <a:pt x="6016" y="15774"/>
                </a:lnTo>
                <a:lnTo>
                  <a:pt x="4733" y="15370"/>
                </a:lnTo>
                <a:lnTo>
                  <a:pt x="4072" y="15223"/>
                </a:lnTo>
                <a:lnTo>
                  <a:pt x="3449" y="15113"/>
                </a:lnTo>
                <a:lnTo>
                  <a:pt x="3449" y="15040"/>
                </a:lnTo>
                <a:lnTo>
                  <a:pt x="3449" y="14857"/>
                </a:lnTo>
                <a:lnTo>
                  <a:pt x="3522" y="14673"/>
                </a:lnTo>
                <a:lnTo>
                  <a:pt x="3632" y="14563"/>
                </a:lnTo>
                <a:lnTo>
                  <a:pt x="3705" y="14490"/>
                </a:lnTo>
                <a:lnTo>
                  <a:pt x="3926" y="14490"/>
                </a:lnTo>
                <a:lnTo>
                  <a:pt x="3962" y="14526"/>
                </a:lnTo>
                <a:lnTo>
                  <a:pt x="3999" y="14526"/>
                </a:lnTo>
                <a:lnTo>
                  <a:pt x="4036" y="14490"/>
                </a:lnTo>
                <a:lnTo>
                  <a:pt x="4146" y="14453"/>
                </a:lnTo>
                <a:close/>
                <a:moveTo>
                  <a:pt x="5503" y="16067"/>
                </a:moveTo>
                <a:lnTo>
                  <a:pt x="5723" y="16140"/>
                </a:lnTo>
                <a:lnTo>
                  <a:pt x="5503" y="16287"/>
                </a:lnTo>
                <a:lnTo>
                  <a:pt x="5246" y="16434"/>
                </a:lnTo>
                <a:lnTo>
                  <a:pt x="5026" y="16617"/>
                </a:lnTo>
                <a:lnTo>
                  <a:pt x="4843" y="16837"/>
                </a:lnTo>
                <a:lnTo>
                  <a:pt x="4659" y="16764"/>
                </a:lnTo>
                <a:lnTo>
                  <a:pt x="4733" y="16691"/>
                </a:lnTo>
                <a:lnTo>
                  <a:pt x="5503" y="16067"/>
                </a:lnTo>
                <a:close/>
                <a:moveTo>
                  <a:pt x="5980" y="16214"/>
                </a:moveTo>
                <a:lnTo>
                  <a:pt x="6200" y="16287"/>
                </a:lnTo>
                <a:lnTo>
                  <a:pt x="6200" y="16324"/>
                </a:lnTo>
                <a:lnTo>
                  <a:pt x="5943" y="16434"/>
                </a:lnTo>
                <a:lnTo>
                  <a:pt x="5723" y="16581"/>
                </a:lnTo>
                <a:lnTo>
                  <a:pt x="5540" y="16727"/>
                </a:lnTo>
                <a:lnTo>
                  <a:pt x="5393" y="16947"/>
                </a:lnTo>
                <a:lnTo>
                  <a:pt x="5246" y="16911"/>
                </a:lnTo>
                <a:lnTo>
                  <a:pt x="5613" y="16544"/>
                </a:lnTo>
                <a:lnTo>
                  <a:pt x="5980" y="16214"/>
                </a:lnTo>
                <a:close/>
                <a:moveTo>
                  <a:pt x="6383" y="16360"/>
                </a:moveTo>
                <a:lnTo>
                  <a:pt x="6897" y="16544"/>
                </a:lnTo>
                <a:lnTo>
                  <a:pt x="6420" y="16801"/>
                </a:lnTo>
                <a:lnTo>
                  <a:pt x="6200" y="16947"/>
                </a:lnTo>
                <a:lnTo>
                  <a:pt x="5980" y="17131"/>
                </a:lnTo>
                <a:lnTo>
                  <a:pt x="5796" y="17057"/>
                </a:lnTo>
                <a:lnTo>
                  <a:pt x="5833" y="16984"/>
                </a:lnTo>
                <a:lnTo>
                  <a:pt x="5833" y="16911"/>
                </a:lnTo>
                <a:lnTo>
                  <a:pt x="5833" y="16874"/>
                </a:lnTo>
                <a:lnTo>
                  <a:pt x="6090" y="16617"/>
                </a:lnTo>
                <a:lnTo>
                  <a:pt x="6383" y="16397"/>
                </a:lnTo>
                <a:lnTo>
                  <a:pt x="6383" y="16360"/>
                </a:lnTo>
                <a:close/>
                <a:moveTo>
                  <a:pt x="7080" y="16581"/>
                </a:moveTo>
                <a:lnTo>
                  <a:pt x="7410" y="16691"/>
                </a:lnTo>
                <a:lnTo>
                  <a:pt x="7154" y="16911"/>
                </a:lnTo>
                <a:lnTo>
                  <a:pt x="6787" y="17314"/>
                </a:lnTo>
                <a:lnTo>
                  <a:pt x="6457" y="17241"/>
                </a:lnTo>
                <a:lnTo>
                  <a:pt x="6493" y="17167"/>
                </a:lnTo>
                <a:lnTo>
                  <a:pt x="6457" y="17131"/>
                </a:lnTo>
                <a:lnTo>
                  <a:pt x="6750" y="16837"/>
                </a:lnTo>
                <a:lnTo>
                  <a:pt x="7080" y="16581"/>
                </a:lnTo>
                <a:close/>
                <a:moveTo>
                  <a:pt x="8034" y="2678"/>
                </a:moveTo>
                <a:lnTo>
                  <a:pt x="7704" y="2715"/>
                </a:lnTo>
                <a:lnTo>
                  <a:pt x="7374" y="2752"/>
                </a:lnTo>
                <a:lnTo>
                  <a:pt x="7044" y="2825"/>
                </a:lnTo>
                <a:lnTo>
                  <a:pt x="6750" y="2898"/>
                </a:lnTo>
                <a:lnTo>
                  <a:pt x="6420" y="3008"/>
                </a:lnTo>
                <a:lnTo>
                  <a:pt x="6126" y="3155"/>
                </a:lnTo>
                <a:lnTo>
                  <a:pt x="5833" y="3302"/>
                </a:lnTo>
                <a:lnTo>
                  <a:pt x="5576" y="3522"/>
                </a:lnTo>
                <a:lnTo>
                  <a:pt x="5026" y="3962"/>
                </a:lnTo>
                <a:lnTo>
                  <a:pt x="4806" y="4219"/>
                </a:lnTo>
                <a:lnTo>
                  <a:pt x="4586" y="4512"/>
                </a:lnTo>
                <a:lnTo>
                  <a:pt x="4366" y="4769"/>
                </a:lnTo>
                <a:lnTo>
                  <a:pt x="4182" y="5099"/>
                </a:lnTo>
                <a:lnTo>
                  <a:pt x="3999" y="5393"/>
                </a:lnTo>
                <a:lnTo>
                  <a:pt x="3852" y="5723"/>
                </a:lnTo>
                <a:lnTo>
                  <a:pt x="3742" y="6163"/>
                </a:lnTo>
                <a:lnTo>
                  <a:pt x="3669" y="6603"/>
                </a:lnTo>
                <a:lnTo>
                  <a:pt x="3632" y="7043"/>
                </a:lnTo>
                <a:lnTo>
                  <a:pt x="3632" y="7520"/>
                </a:lnTo>
                <a:lnTo>
                  <a:pt x="3705" y="7960"/>
                </a:lnTo>
                <a:lnTo>
                  <a:pt x="3779" y="8437"/>
                </a:lnTo>
                <a:lnTo>
                  <a:pt x="3962" y="9318"/>
                </a:lnTo>
                <a:lnTo>
                  <a:pt x="4109" y="10308"/>
                </a:lnTo>
                <a:lnTo>
                  <a:pt x="4182" y="10785"/>
                </a:lnTo>
                <a:lnTo>
                  <a:pt x="4219" y="11262"/>
                </a:lnTo>
                <a:lnTo>
                  <a:pt x="4182" y="11739"/>
                </a:lnTo>
                <a:lnTo>
                  <a:pt x="4109" y="12215"/>
                </a:lnTo>
                <a:lnTo>
                  <a:pt x="3999" y="12619"/>
                </a:lnTo>
                <a:lnTo>
                  <a:pt x="3816" y="13059"/>
                </a:lnTo>
                <a:lnTo>
                  <a:pt x="3595" y="13132"/>
                </a:lnTo>
                <a:lnTo>
                  <a:pt x="3449" y="13279"/>
                </a:lnTo>
                <a:lnTo>
                  <a:pt x="3302" y="13426"/>
                </a:lnTo>
                <a:lnTo>
                  <a:pt x="3229" y="13646"/>
                </a:lnTo>
                <a:lnTo>
                  <a:pt x="3229" y="13829"/>
                </a:lnTo>
                <a:lnTo>
                  <a:pt x="3265" y="13976"/>
                </a:lnTo>
                <a:lnTo>
                  <a:pt x="3339" y="14160"/>
                </a:lnTo>
                <a:lnTo>
                  <a:pt x="3412" y="14270"/>
                </a:lnTo>
                <a:lnTo>
                  <a:pt x="3339" y="14343"/>
                </a:lnTo>
                <a:lnTo>
                  <a:pt x="3265" y="14416"/>
                </a:lnTo>
                <a:lnTo>
                  <a:pt x="3192" y="14526"/>
                </a:lnTo>
                <a:lnTo>
                  <a:pt x="3119" y="14673"/>
                </a:lnTo>
                <a:lnTo>
                  <a:pt x="3082" y="14857"/>
                </a:lnTo>
                <a:lnTo>
                  <a:pt x="3045" y="15040"/>
                </a:lnTo>
                <a:lnTo>
                  <a:pt x="3045" y="15187"/>
                </a:lnTo>
                <a:lnTo>
                  <a:pt x="3082" y="15370"/>
                </a:lnTo>
                <a:lnTo>
                  <a:pt x="3192" y="15480"/>
                </a:lnTo>
                <a:lnTo>
                  <a:pt x="3302" y="15590"/>
                </a:lnTo>
                <a:lnTo>
                  <a:pt x="3412" y="15627"/>
                </a:lnTo>
                <a:lnTo>
                  <a:pt x="3485" y="15590"/>
                </a:lnTo>
                <a:lnTo>
                  <a:pt x="3522" y="15553"/>
                </a:lnTo>
                <a:lnTo>
                  <a:pt x="3559" y="15553"/>
                </a:lnTo>
                <a:lnTo>
                  <a:pt x="4072" y="15700"/>
                </a:lnTo>
                <a:lnTo>
                  <a:pt x="3999" y="15810"/>
                </a:lnTo>
                <a:lnTo>
                  <a:pt x="3926" y="15957"/>
                </a:lnTo>
                <a:lnTo>
                  <a:pt x="3926" y="16140"/>
                </a:lnTo>
                <a:lnTo>
                  <a:pt x="3926" y="16324"/>
                </a:lnTo>
                <a:lnTo>
                  <a:pt x="3999" y="16507"/>
                </a:lnTo>
                <a:lnTo>
                  <a:pt x="4072" y="16654"/>
                </a:lnTo>
                <a:lnTo>
                  <a:pt x="4146" y="16801"/>
                </a:lnTo>
                <a:lnTo>
                  <a:pt x="4292" y="16874"/>
                </a:lnTo>
                <a:lnTo>
                  <a:pt x="4256" y="16947"/>
                </a:lnTo>
                <a:lnTo>
                  <a:pt x="4292" y="17021"/>
                </a:lnTo>
                <a:lnTo>
                  <a:pt x="4329" y="17057"/>
                </a:lnTo>
                <a:lnTo>
                  <a:pt x="4402" y="17094"/>
                </a:lnTo>
                <a:lnTo>
                  <a:pt x="4586" y="17167"/>
                </a:lnTo>
                <a:lnTo>
                  <a:pt x="4806" y="17277"/>
                </a:lnTo>
                <a:lnTo>
                  <a:pt x="5283" y="17388"/>
                </a:lnTo>
                <a:lnTo>
                  <a:pt x="5393" y="17424"/>
                </a:lnTo>
                <a:lnTo>
                  <a:pt x="5576" y="17461"/>
                </a:lnTo>
                <a:lnTo>
                  <a:pt x="6310" y="17681"/>
                </a:lnTo>
                <a:lnTo>
                  <a:pt x="6677" y="17754"/>
                </a:lnTo>
                <a:lnTo>
                  <a:pt x="6860" y="17791"/>
                </a:lnTo>
                <a:lnTo>
                  <a:pt x="7044" y="17754"/>
                </a:lnTo>
                <a:lnTo>
                  <a:pt x="7117" y="17718"/>
                </a:lnTo>
                <a:lnTo>
                  <a:pt x="7154" y="17681"/>
                </a:lnTo>
                <a:lnTo>
                  <a:pt x="7154" y="17608"/>
                </a:lnTo>
                <a:lnTo>
                  <a:pt x="7117" y="17534"/>
                </a:lnTo>
                <a:lnTo>
                  <a:pt x="7447" y="17204"/>
                </a:lnTo>
                <a:lnTo>
                  <a:pt x="7594" y="17021"/>
                </a:lnTo>
                <a:lnTo>
                  <a:pt x="7740" y="16837"/>
                </a:lnTo>
                <a:lnTo>
                  <a:pt x="8327" y="17021"/>
                </a:lnTo>
                <a:lnTo>
                  <a:pt x="8437" y="17021"/>
                </a:lnTo>
                <a:lnTo>
                  <a:pt x="8547" y="16984"/>
                </a:lnTo>
                <a:lnTo>
                  <a:pt x="8731" y="16911"/>
                </a:lnTo>
                <a:lnTo>
                  <a:pt x="8914" y="16764"/>
                </a:lnTo>
                <a:lnTo>
                  <a:pt x="9098" y="16581"/>
                </a:lnTo>
                <a:lnTo>
                  <a:pt x="9208" y="16360"/>
                </a:lnTo>
                <a:lnTo>
                  <a:pt x="9281" y="16140"/>
                </a:lnTo>
                <a:lnTo>
                  <a:pt x="9318" y="15884"/>
                </a:lnTo>
                <a:lnTo>
                  <a:pt x="9281" y="15700"/>
                </a:lnTo>
                <a:lnTo>
                  <a:pt x="9208" y="15590"/>
                </a:lnTo>
                <a:lnTo>
                  <a:pt x="9171" y="15517"/>
                </a:lnTo>
                <a:lnTo>
                  <a:pt x="9244" y="15407"/>
                </a:lnTo>
                <a:lnTo>
                  <a:pt x="9354" y="15260"/>
                </a:lnTo>
                <a:lnTo>
                  <a:pt x="9391" y="15113"/>
                </a:lnTo>
                <a:lnTo>
                  <a:pt x="9428" y="15003"/>
                </a:lnTo>
                <a:lnTo>
                  <a:pt x="9501" y="14930"/>
                </a:lnTo>
                <a:lnTo>
                  <a:pt x="9575" y="14857"/>
                </a:lnTo>
                <a:lnTo>
                  <a:pt x="9575" y="14783"/>
                </a:lnTo>
                <a:lnTo>
                  <a:pt x="9538" y="14673"/>
                </a:lnTo>
                <a:lnTo>
                  <a:pt x="9391" y="14526"/>
                </a:lnTo>
                <a:lnTo>
                  <a:pt x="9244" y="14380"/>
                </a:lnTo>
                <a:lnTo>
                  <a:pt x="9244" y="14050"/>
                </a:lnTo>
                <a:lnTo>
                  <a:pt x="9318" y="13683"/>
                </a:lnTo>
                <a:lnTo>
                  <a:pt x="9428" y="13353"/>
                </a:lnTo>
                <a:lnTo>
                  <a:pt x="9538" y="13059"/>
                </a:lnTo>
                <a:lnTo>
                  <a:pt x="9721" y="12766"/>
                </a:lnTo>
                <a:lnTo>
                  <a:pt x="9905" y="12472"/>
                </a:lnTo>
                <a:lnTo>
                  <a:pt x="10308" y="11885"/>
                </a:lnTo>
                <a:lnTo>
                  <a:pt x="10785" y="11335"/>
                </a:lnTo>
                <a:lnTo>
                  <a:pt x="11299" y="10822"/>
                </a:lnTo>
                <a:lnTo>
                  <a:pt x="11775" y="10308"/>
                </a:lnTo>
                <a:lnTo>
                  <a:pt x="12179" y="9758"/>
                </a:lnTo>
                <a:lnTo>
                  <a:pt x="12362" y="9501"/>
                </a:lnTo>
                <a:lnTo>
                  <a:pt x="12546" y="9208"/>
                </a:lnTo>
                <a:lnTo>
                  <a:pt x="12656" y="8951"/>
                </a:lnTo>
                <a:lnTo>
                  <a:pt x="12803" y="8657"/>
                </a:lnTo>
                <a:lnTo>
                  <a:pt x="12876" y="8364"/>
                </a:lnTo>
                <a:lnTo>
                  <a:pt x="12949" y="8034"/>
                </a:lnTo>
                <a:lnTo>
                  <a:pt x="12986" y="7740"/>
                </a:lnTo>
                <a:lnTo>
                  <a:pt x="13023" y="7447"/>
                </a:lnTo>
                <a:lnTo>
                  <a:pt x="13023" y="6823"/>
                </a:lnTo>
                <a:lnTo>
                  <a:pt x="12913" y="6236"/>
                </a:lnTo>
                <a:lnTo>
                  <a:pt x="12729" y="5613"/>
                </a:lnTo>
                <a:lnTo>
                  <a:pt x="12436" y="5026"/>
                </a:lnTo>
                <a:lnTo>
                  <a:pt x="12252" y="4769"/>
                </a:lnTo>
                <a:lnTo>
                  <a:pt x="12069" y="4476"/>
                </a:lnTo>
                <a:lnTo>
                  <a:pt x="11849" y="4256"/>
                </a:lnTo>
                <a:lnTo>
                  <a:pt x="11629" y="3999"/>
                </a:lnTo>
                <a:lnTo>
                  <a:pt x="11372" y="3815"/>
                </a:lnTo>
                <a:lnTo>
                  <a:pt x="11115" y="3595"/>
                </a:lnTo>
                <a:lnTo>
                  <a:pt x="10565" y="3265"/>
                </a:lnTo>
                <a:lnTo>
                  <a:pt x="9978" y="3008"/>
                </a:lnTo>
                <a:lnTo>
                  <a:pt x="9354" y="2825"/>
                </a:lnTo>
                <a:lnTo>
                  <a:pt x="8694" y="2715"/>
                </a:lnTo>
                <a:lnTo>
                  <a:pt x="8034" y="2678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61F2708E-4310-BF92-2711-90A5BF6FE231}"/>
              </a:ext>
            </a:extLst>
          </p:cNvPr>
          <p:cNvSpPr txBox="1"/>
          <p:nvPr/>
        </p:nvSpPr>
        <p:spPr>
          <a:xfrm>
            <a:off x="743690" y="1237992"/>
            <a:ext cx="6114310" cy="285546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3:</a:t>
            </a:r>
            <a:r>
              <a:rPr lang="en-US" sz="2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o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â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ẫ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ó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á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ị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 Hiệu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ế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ặt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o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ữa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ầ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ỗ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â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ẫ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ầ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ượt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U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U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iết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= 2.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U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= 2.U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 Khi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ưa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ra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â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ỏ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so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sánh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ườ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ạ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â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ẫ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ó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-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ả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ờ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 “Cường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ớ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 2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ầ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ì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U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ớ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U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2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ầ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”. 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-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B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ạ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ó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rằ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 “Cường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ớ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2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ầ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ì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ỏ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2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ầ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”. 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ậ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ào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ú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?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ào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s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?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ú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B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s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B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ú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s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ả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ề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ú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d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Cả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b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đề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sa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cs typeface="Times New Roman" panose="02020603050405020304" pitchFamily="18" charset="0"/>
              </a:rPr>
              <a:t>.</a:t>
            </a:r>
            <a:endParaRPr lang="en-US" sz="1200" dirty="0">
              <a:solidFill>
                <a:srgbClr val="1F4D78"/>
              </a:solidFill>
              <a:effectLst/>
              <a:latin typeface="Dosis" pitchFamily="2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1452621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AA0F3D95-8113-A265-8A6E-20440A42CE8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20">
            <a:extLst>
              <a:ext uri="{FF2B5EF4-FFF2-40B4-BE49-F238E27FC236}">
                <a16:creationId xmlns:a16="http://schemas.microsoft.com/office/drawing/2014/main" id="{6EAAF1CF-88A0-38AA-E62F-B01947FBDB81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dirty="0"/>
          </a:p>
        </p:txBody>
      </p:sp>
      <p:sp>
        <p:nvSpPr>
          <p:cNvPr id="589" name="Google Shape;589;p20">
            <a:extLst>
              <a:ext uri="{FF2B5EF4-FFF2-40B4-BE49-F238E27FC236}">
                <a16:creationId xmlns:a16="http://schemas.microsoft.com/office/drawing/2014/main" id="{BCA456D1-1635-17DE-E312-76D62E23FA4B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8</a:t>
            </a:fld>
            <a:endParaRPr/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4D4D12B0-BAF0-9FBB-C63E-3BF29F6DB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10" y="426626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35B5051B-0BA4-B440-5E8E-10C9DEFE628C}"/>
              </a:ext>
            </a:extLst>
          </p:cNvPr>
          <p:cNvGrpSpPr/>
          <p:nvPr/>
        </p:nvGrpSpPr>
        <p:grpSpPr>
          <a:xfrm>
            <a:off x="747925" y="1432560"/>
            <a:ext cx="10614658" cy="866775"/>
            <a:chOff x="1043940" y="1539240"/>
            <a:chExt cx="10614658" cy="866775"/>
          </a:xfrm>
        </p:grpSpPr>
        <p:sp>
          <p:nvSpPr>
            <p:cNvPr id="4" name="Hộp Văn bản 3">
              <a:extLst>
                <a:ext uri="{FF2B5EF4-FFF2-40B4-BE49-F238E27FC236}">
                  <a16:creationId xmlns:a16="http://schemas.microsoft.com/office/drawing/2014/main" id="{1B0A0B9C-6934-0FAC-90AE-213BB9C7E87C}"/>
                </a:ext>
              </a:extLst>
            </p:cNvPr>
            <p:cNvSpPr txBox="1"/>
            <p:nvPr/>
          </p:nvSpPr>
          <p:spPr>
            <a:xfrm>
              <a:off x="1043940" y="2034895"/>
              <a:ext cx="509397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I</a:t>
              </a:r>
              <a:r>
                <a:rPr kumimoji="0" lang="en-US" altLang="en-US" sz="14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lang="en-US" dirty="0"/>
            </a:p>
          </p:txBody>
        </p:sp>
        <p:graphicFrame>
          <p:nvGraphicFramePr>
            <p:cNvPr id="5" name="Đối tượng 4">
              <a:extLst>
                <a:ext uri="{FF2B5EF4-FFF2-40B4-BE49-F238E27FC236}">
                  <a16:creationId xmlns:a16="http://schemas.microsoft.com/office/drawing/2014/main" id="{5F034AA8-B538-6077-D063-A4139146BBA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422633"/>
                </p:ext>
              </p:extLst>
            </p:nvPr>
          </p:nvGraphicFramePr>
          <p:xfrm>
            <a:off x="1866900" y="1553527"/>
            <a:ext cx="228600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228501" imgH="431613" progId="Equation.DSMT4">
                    <p:embed/>
                  </p:oleObj>
                </mc:Choice>
                <mc:Fallback>
                  <p:oleObj r:id="rId3" imgW="228501" imgH="431613" progId="Equation.DSMT4">
                    <p:embed/>
                    <p:pic>
                      <p:nvPicPr>
                        <p:cNvPr id="16" name="Đối tượng 15">
                          <a:extLst>
                            <a:ext uri="{FF2B5EF4-FFF2-40B4-BE49-F238E27FC236}">
                              <a16:creationId xmlns:a16="http://schemas.microsoft.com/office/drawing/2014/main" id="{73CD12DC-C871-1E43-C0D3-48AFCBE0BE9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6900" y="1553527"/>
                          <a:ext cx="228600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7E849ACB-EDEA-B5DE-A67F-6FA4CA2C0E6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4595491"/>
                </p:ext>
              </p:extLst>
            </p:nvPr>
          </p:nvGraphicFramePr>
          <p:xfrm>
            <a:off x="1453514" y="1977390"/>
            <a:ext cx="2381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241195" imgH="431613" progId="Equation.DSMT4">
                    <p:embed/>
                  </p:oleObj>
                </mc:Choice>
                <mc:Fallback>
                  <p:oleObj r:id="rId5" imgW="241195" imgH="431613" progId="Equation.DSMT4">
                    <p:embed/>
                    <p:pic>
                      <p:nvPicPr>
                        <p:cNvPr id="17" name="Đối tượng 16">
                          <a:extLst>
                            <a:ext uri="{FF2B5EF4-FFF2-40B4-BE49-F238E27FC236}">
                              <a16:creationId xmlns:a16="http://schemas.microsoft.com/office/drawing/2014/main" id="{44B9F656-499C-C0AD-7D28-62DAFCDB091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3514" y="1977390"/>
                          <a:ext cx="2381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46906A1D-D67C-1EC5-1DED-E315FF725AF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1523656"/>
                </p:ext>
              </p:extLst>
            </p:nvPr>
          </p:nvGraphicFramePr>
          <p:xfrm>
            <a:off x="1805939" y="1977390"/>
            <a:ext cx="4095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406224" imgH="431613" progId="Equation.DSMT4">
                    <p:embed/>
                  </p:oleObj>
                </mc:Choice>
                <mc:Fallback>
                  <p:oleObj r:id="rId7" imgW="406224" imgH="431613" progId="Equation.DSMT4">
                    <p:embed/>
                    <p:pic>
                      <p:nvPicPr>
                        <p:cNvPr id="18" name="Đối tượng 17">
                          <a:extLst>
                            <a:ext uri="{FF2B5EF4-FFF2-40B4-BE49-F238E27FC236}">
                              <a16:creationId xmlns:a16="http://schemas.microsoft.com/office/drawing/2014/main" id="{B094FBBB-C0B0-E68A-352E-1E3A8C0B718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5939" y="1977390"/>
                          <a:ext cx="4095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Đối tượng 7">
              <a:extLst>
                <a:ext uri="{FF2B5EF4-FFF2-40B4-BE49-F238E27FC236}">
                  <a16:creationId xmlns:a16="http://schemas.microsoft.com/office/drawing/2014/main" id="{EC4E7756-C78A-9A98-36B3-C385FD9187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6164886"/>
                </p:ext>
              </p:extLst>
            </p:nvPr>
          </p:nvGraphicFramePr>
          <p:xfrm>
            <a:off x="2366961" y="1974470"/>
            <a:ext cx="2952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291973" imgH="431613" progId="Equation.DSMT4">
                    <p:embed/>
                  </p:oleObj>
                </mc:Choice>
                <mc:Fallback>
                  <p:oleObj r:id="rId9" imgW="291973" imgH="431613" progId="Equation.DSMT4">
                    <p:embed/>
                    <p:pic>
                      <p:nvPicPr>
                        <p:cNvPr id="19" name="Đối tượng 18">
                          <a:extLst>
                            <a:ext uri="{FF2B5EF4-FFF2-40B4-BE49-F238E27FC236}">
                              <a16:creationId xmlns:a16="http://schemas.microsoft.com/office/drawing/2014/main" id="{393B516F-5A5C-ABDC-5AF5-81F0B715871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6961" y="1974470"/>
                          <a:ext cx="2952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Đối tượng 8">
              <a:extLst>
                <a:ext uri="{FF2B5EF4-FFF2-40B4-BE49-F238E27FC236}">
                  <a16:creationId xmlns:a16="http://schemas.microsoft.com/office/drawing/2014/main" id="{EEA01CB0-4632-6DBA-545C-0B377F9DDA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705256"/>
                </p:ext>
              </p:extLst>
            </p:nvPr>
          </p:nvGraphicFramePr>
          <p:xfrm>
            <a:off x="2766508" y="1952147"/>
            <a:ext cx="1809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1" imgW="177646" imgH="393359" progId="Equation.DSMT4">
                    <p:embed/>
                  </p:oleObj>
                </mc:Choice>
                <mc:Fallback>
                  <p:oleObj r:id="rId11" imgW="177646" imgH="393359" progId="Equation.DSMT4">
                    <p:embed/>
                    <p:pic>
                      <p:nvPicPr>
                        <p:cNvPr id="20" name="Đối tượng 19">
                          <a:extLst>
                            <a:ext uri="{FF2B5EF4-FFF2-40B4-BE49-F238E27FC236}">
                              <a16:creationId xmlns:a16="http://schemas.microsoft.com/office/drawing/2014/main" id="{B965BFB2-C954-9D97-D271-8B519E1ECF1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6508" y="1952147"/>
                          <a:ext cx="18097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13">
              <a:extLst>
                <a:ext uri="{FF2B5EF4-FFF2-40B4-BE49-F238E27FC236}">
                  <a16:creationId xmlns:a16="http://schemas.microsoft.com/office/drawing/2014/main" id="{658E9439-9CC1-0ECD-9799-D7AB1842F8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43940" y="1539240"/>
              <a:ext cx="9144000" cy="457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a có: I</a:t>
              </a:r>
              <a:r>
                <a:rPr kumimoji="0" lang="en-US" altLang="en-US" sz="12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" name="Rectangle 14">
              <a:extLst>
                <a:ext uri="{FF2B5EF4-FFF2-40B4-BE49-F238E27FC236}">
                  <a16:creationId xmlns:a16="http://schemas.microsoft.com/office/drawing/2014/main" id="{188544C8-E932-3589-59BA-07EE5CA20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1200" y="1599873"/>
              <a:ext cx="196399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</a:t>
              </a:r>
              <a:r>
                <a:rPr kumimoji="0" lang="en-US" altLang="en-US" sz="12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ới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U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2U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; 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2R</a:t>
              </a:r>
              <a:r>
                <a:rPr kumimoji="0" lang="en-US" altLang="en-US" sz="12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.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         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15">
              <a:extLst>
                <a:ext uri="{FF2B5EF4-FFF2-40B4-BE49-F238E27FC236}">
                  <a16:creationId xmlns:a16="http://schemas.microsoft.com/office/drawing/2014/main" id="{AAF49B7C-6942-3366-ECCE-D018F13A47C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72576" y="2200212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Rectangle 16">
              <a:extLst>
                <a:ext uri="{FF2B5EF4-FFF2-40B4-BE49-F238E27FC236}">
                  <a16:creationId xmlns:a16="http://schemas.microsoft.com/office/drawing/2014/main" id="{DB205440-3DA5-2389-50F1-3AFFE339C8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95500" y="217925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" name="Rectangle 17">
              <a:extLst>
                <a:ext uri="{FF2B5EF4-FFF2-40B4-BE49-F238E27FC236}">
                  <a16:creationId xmlns:a16="http://schemas.microsoft.com/office/drawing/2014/main" id="{5266E76D-738A-C6B2-ABB7-9D7428EF27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4598" y="2179258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2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aphicFrame>
        <p:nvGraphicFramePr>
          <p:cNvPr id="15" name="Bảng 14">
            <a:extLst>
              <a:ext uri="{FF2B5EF4-FFF2-40B4-BE49-F238E27FC236}">
                <a16:creationId xmlns:a16="http://schemas.microsoft.com/office/drawing/2014/main" id="{B20C58FF-127E-D959-3563-F74A707EDAE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00046686"/>
              </p:ext>
            </p:extLst>
          </p:nvPr>
        </p:nvGraphicFramePr>
        <p:xfrm>
          <a:off x="747925" y="2669583"/>
          <a:ext cx="6629400" cy="185865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0FA78245-F04A-4819-98CB-A0784EEE9882}</a:tableStyleId>
              </a:tblPr>
              <a:tblGrid>
                <a:gridCol w="1620520">
                  <a:extLst>
                    <a:ext uri="{9D8B030D-6E8A-4147-A177-3AD203B41FA5}">
                      <a16:colId xmlns:a16="http://schemas.microsoft.com/office/drawing/2014/main" val="2535123283"/>
                    </a:ext>
                  </a:extLst>
                </a:gridCol>
                <a:gridCol w="1689100">
                  <a:extLst>
                    <a:ext uri="{9D8B030D-6E8A-4147-A177-3AD203B41FA5}">
                      <a16:colId xmlns:a16="http://schemas.microsoft.com/office/drawing/2014/main" val="2075383949"/>
                    </a:ext>
                  </a:extLst>
                </a:gridCol>
                <a:gridCol w="1689735">
                  <a:extLst>
                    <a:ext uri="{9D8B030D-6E8A-4147-A177-3AD203B41FA5}">
                      <a16:colId xmlns:a16="http://schemas.microsoft.com/office/drawing/2014/main" val="2426677783"/>
                    </a:ext>
                  </a:extLst>
                </a:gridCol>
                <a:gridCol w="1630045">
                  <a:extLst>
                    <a:ext uri="{9D8B030D-6E8A-4147-A177-3AD203B41FA5}">
                      <a16:colId xmlns:a16="http://schemas.microsoft.com/office/drawing/2014/main" val="29893147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200"/>
                        </a:spcBef>
                        <a:buNone/>
                      </a:pPr>
                      <a:r>
                        <a:rPr lang="vi-VN" sz="1200">
                          <a:effectLst/>
                        </a:rPr>
                        <a:t>a) - sai </a:t>
                      </a:r>
                      <a:endParaRPr lang="en-US" sz="1100" b="1">
                        <a:solidFill>
                          <a:srgbClr val="1F4D7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200"/>
                        </a:spcBef>
                        <a:buNone/>
                      </a:pPr>
                      <a:r>
                        <a:rPr lang="vi-VN" sz="1200">
                          <a:effectLst/>
                        </a:rPr>
                        <a:t>b) - sai</a:t>
                      </a:r>
                      <a:endParaRPr lang="en-US" sz="1100" b="1">
                        <a:solidFill>
                          <a:srgbClr val="1F4D7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200"/>
                        </a:spcBef>
                        <a:buNone/>
                      </a:pPr>
                      <a:r>
                        <a:rPr lang="vi-VN" sz="1200">
                          <a:effectLst/>
                        </a:rPr>
                        <a:t>c)- sai</a:t>
                      </a:r>
                      <a:endParaRPr lang="en-US" sz="1100" b="1">
                        <a:solidFill>
                          <a:srgbClr val="1F4D7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200"/>
                        </a:spcBef>
                        <a:buNone/>
                      </a:pPr>
                      <a:r>
                        <a:rPr lang="vi-VN" sz="1200" dirty="0">
                          <a:effectLst/>
                        </a:rPr>
                        <a:t>d)- đúng</a:t>
                      </a:r>
                      <a:endParaRPr lang="en-US" sz="1100" b="1" dirty="0">
                        <a:solidFill>
                          <a:srgbClr val="1F4D78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83387048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39135825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5">
          <a:extLst>
            <a:ext uri="{FF2B5EF4-FFF2-40B4-BE49-F238E27FC236}">
              <a16:creationId xmlns:a16="http://schemas.microsoft.com/office/drawing/2014/main" id="{4A204701-6373-5EA4-8E9B-7C4EEEF54EC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" name="Google Shape;566;p18">
            <a:extLst>
              <a:ext uri="{FF2B5EF4-FFF2-40B4-BE49-F238E27FC236}">
                <a16:creationId xmlns:a16="http://schemas.microsoft.com/office/drawing/2014/main" id="{78922728-07A2-413B-19C7-87B228A942FC}"/>
              </a:ext>
            </a:extLst>
          </p:cNvPr>
          <p:cNvSpPr txBox="1">
            <a:spLocks noGrp="1"/>
          </p:cNvSpPr>
          <p:nvPr>
            <p:ph type="ctrTitle" idx="4294967295"/>
          </p:nvPr>
        </p:nvSpPr>
        <p:spPr>
          <a:xfrm>
            <a:off x="769342" y="2575328"/>
            <a:ext cx="7772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PHIẾU HỌC TẬP </a:t>
            </a:r>
            <a:r>
              <a:rPr lang="en-US" sz="6000" dirty="0">
                <a:solidFill>
                  <a:srgbClr val="3C78D8"/>
                </a:solidFill>
                <a:latin typeface="Sniglet" panose="020B0604020202020204" charset="0"/>
              </a:rPr>
              <a:t>3</a:t>
            </a:r>
            <a:endParaRPr sz="6000" dirty="0">
              <a:solidFill>
                <a:srgbClr val="3C78D8"/>
              </a:solidFill>
              <a:latin typeface="Sniglet" panose="020B0604020202020204" charset="0"/>
            </a:endParaRPr>
          </a:p>
        </p:txBody>
      </p:sp>
      <p:sp>
        <p:nvSpPr>
          <p:cNvPr id="568" name="Google Shape;568;p18">
            <a:extLst>
              <a:ext uri="{FF2B5EF4-FFF2-40B4-BE49-F238E27FC236}">
                <a16:creationId xmlns:a16="http://schemas.microsoft.com/office/drawing/2014/main" id="{6A08FBBC-05E9-7D7F-6F64-052E7950239E}"/>
              </a:ext>
            </a:extLst>
          </p:cNvPr>
          <p:cNvSpPr/>
          <p:nvPr/>
        </p:nvSpPr>
        <p:spPr>
          <a:xfrm>
            <a:off x="4572753" y="647124"/>
            <a:ext cx="1323528" cy="1341149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569" name="Google Shape;569;p18">
            <a:extLst>
              <a:ext uri="{FF2B5EF4-FFF2-40B4-BE49-F238E27FC236}">
                <a16:creationId xmlns:a16="http://schemas.microsoft.com/office/drawing/2014/main" id="{B20C609E-B409-8388-1175-BD4AABE1C5F2}"/>
              </a:ext>
            </a:extLst>
          </p:cNvPr>
          <p:cNvSpPr/>
          <p:nvPr/>
        </p:nvSpPr>
        <p:spPr>
          <a:xfrm rot="1473079">
            <a:off x="3369357" y="1316756"/>
            <a:ext cx="773816" cy="753764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570" name="Google Shape;570;p18">
            <a:extLst>
              <a:ext uri="{FF2B5EF4-FFF2-40B4-BE49-F238E27FC236}">
                <a16:creationId xmlns:a16="http://schemas.microsoft.com/office/drawing/2014/main" id="{D68E974A-9900-1DA6-275B-B9B1C62BCBF5}"/>
              </a:ext>
            </a:extLst>
          </p:cNvPr>
          <p:cNvSpPr/>
          <p:nvPr/>
        </p:nvSpPr>
        <p:spPr>
          <a:xfrm>
            <a:off x="4316768" y="518958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571" name="Google Shape;571;p18">
            <a:extLst>
              <a:ext uri="{FF2B5EF4-FFF2-40B4-BE49-F238E27FC236}">
                <a16:creationId xmlns:a16="http://schemas.microsoft.com/office/drawing/2014/main" id="{CEA5BC61-CF63-6377-2A46-462EC4EAF249}"/>
              </a:ext>
            </a:extLst>
          </p:cNvPr>
          <p:cNvSpPr/>
          <p:nvPr/>
        </p:nvSpPr>
        <p:spPr>
          <a:xfrm rot="2487273">
            <a:off x="4098884" y="2012731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572" name="Google Shape;572;p18">
            <a:extLst>
              <a:ext uri="{FF2B5EF4-FFF2-40B4-BE49-F238E27FC236}">
                <a16:creationId xmlns:a16="http://schemas.microsoft.com/office/drawing/2014/main" id="{C9388A95-9546-B58C-FECC-892D6C37D0DA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29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383066884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7" name="Google Shape;547;p15"/>
          <p:cNvSpPr txBox="1">
            <a:spLocks noGrp="1"/>
          </p:cNvSpPr>
          <p:nvPr>
            <p:ph type="ctrTitle"/>
          </p:nvPr>
        </p:nvSpPr>
        <p:spPr>
          <a:xfrm>
            <a:off x="434869" y="421019"/>
            <a:ext cx="8136822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>
              <a:spcBef>
                <a:spcPts val="300"/>
              </a:spcBef>
              <a:buNone/>
            </a:pPr>
            <a:r>
              <a:rPr lang="vi-VN" sz="2000" b="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1</a:t>
            </a:r>
            <a:r>
              <a:rPr lang="en-US" sz="2000" b="0" i="0" dirty="0">
                <a:solidFill>
                  <a:srgbClr val="3C78D8"/>
                </a:solidFill>
                <a:effectLst/>
                <a:latin typeface="Blender Book" panose="00000800000000000000" pitchFamily="2" charset="0"/>
              </a:rPr>
              <a:t>.</a:t>
            </a:r>
            <a:r>
              <a:rPr lang="vi-VN" sz="2000" b="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 Điện trở đặc trưng cho tính chất nào của vật dẫn. </a:t>
            </a:r>
            <a:br>
              <a:rPr lang="en-US" sz="2000" b="0" i="0" dirty="0">
                <a:solidFill>
                  <a:srgbClr val="3C78D8"/>
                </a:solidFill>
                <a:effectLst/>
                <a:latin typeface="Blender Book" panose="00000800000000000000" pitchFamily="2" charset="0"/>
              </a:rPr>
            </a:br>
            <a:r>
              <a:rPr lang="vi-VN" sz="2000" b="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Đơn vị của điện trở là gì?</a:t>
            </a:r>
            <a:endParaRPr lang="en-US" sz="2000" dirty="0">
              <a:solidFill>
                <a:srgbClr val="3C78D8"/>
              </a:solidFill>
              <a:latin typeface="Blender Book" panose="00000800000000000000" pitchFamily="2" charset="0"/>
            </a:endParaRPr>
          </a:p>
        </p:txBody>
      </p:sp>
      <p:sp>
        <p:nvSpPr>
          <p:cNvPr id="548" name="Google Shape;548;p15"/>
          <p:cNvSpPr txBox="1">
            <a:spLocks noGrp="1"/>
          </p:cNvSpPr>
          <p:nvPr>
            <p:ph type="subTitle" idx="1"/>
          </p:nvPr>
        </p:nvSpPr>
        <p:spPr>
          <a:xfrm>
            <a:off x="434869" y="2035296"/>
            <a:ext cx="6131084" cy="78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algn="l"/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Điện trở là đại lượng đặc trưng cho mức độ cản trở dòng điện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của vật dẫn. Đơn vị của điện trở là Ôm, kí hiệu là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.</a:t>
            </a:r>
            <a:endParaRPr lang="en-US" sz="18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4" name="Google Shape;568;p18">
            <a:extLst>
              <a:ext uri="{FF2B5EF4-FFF2-40B4-BE49-F238E27FC236}">
                <a16:creationId xmlns:a16="http://schemas.microsoft.com/office/drawing/2014/main" id="{A7331C06-B9D1-BCEE-1E4D-EBF85131117B}"/>
              </a:ext>
            </a:extLst>
          </p:cNvPr>
          <p:cNvSpPr/>
          <p:nvPr/>
        </p:nvSpPr>
        <p:spPr>
          <a:xfrm>
            <a:off x="6783100" y="270714"/>
            <a:ext cx="1341245" cy="1460409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6" name="Google Shape;570;p18">
            <a:extLst>
              <a:ext uri="{FF2B5EF4-FFF2-40B4-BE49-F238E27FC236}">
                <a16:creationId xmlns:a16="http://schemas.microsoft.com/office/drawing/2014/main" id="{32911877-90E0-11B9-8C51-4F08D735C255}"/>
              </a:ext>
            </a:extLst>
          </p:cNvPr>
          <p:cNvSpPr/>
          <p:nvPr/>
        </p:nvSpPr>
        <p:spPr>
          <a:xfrm>
            <a:off x="912373" y="256418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7" name="Google Shape;571;p18">
            <a:extLst>
              <a:ext uri="{FF2B5EF4-FFF2-40B4-BE49-F238E27FC236}">
                <a16:creationId xmlns:a16="http://schemas.microsoft.com/office/drawing/2014/main" id="{07936E2C-AFBF-EF84-6BAA-D5401E4D8A00}"/>
              </a:ext>
            </a:extLst>
          </p:cNvPr>
          <p:cNvSpPr/>
          <p:nvPr/>
        </p:nvSpPr>
        <p:spPr>
          <a:xfrm rot="2487273">
            <a:off x="7333196" y="3388488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8" name="Google Shape;571;p18">
            <a:extLst>
              <a:ext uri="{FF2B5EF4-FFF2-40B4-BE49-F238E27FC236}">
                <a16:creationId xmlns:a16="http://schemas.microsoft.com/office/drawing/2014/main" id="{648AC6A5-0755-0803-13A3-EBAD1D6C4196}"/>
              </a:ext>
            </a:extLst>
          </p:cNvPr>
          <p:cNvSpPr/>
          <p:nvPr/>
        </p:nvSpPr>
        <p:spPr>
          <a:xfrm rot="2487273">
            <a:off x="4619343" y="1480393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9" name="Google Shape;570;p18">
            <a:extLst>
              <a:ext uri="{FF2B5EF4-FFF2-40B4-BE49-F238E27FC236}">
                <a16:creationId xmlns:a16="http://schemas.microsoft.com/office/drawing/2014/main" id="{47B95ECB-7D8D-7FA3-FE16-916D30415FF7}"/>
              </a:ext>
            </a:extLst>
          </p:cNvPr>
          <p:cNvSpPr/>
          <p:nvPr/>
        </p:nvSpPr>
        <p:spPr>
          <a:xfrm rot="2029854">
            <a:off x="510638" y="3277542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97F73B21-6E4E-76A6-9118-0858760197B2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20">
            <a:extLst>
              <a:ext uri="{FF2B5EF4-FFF2-40B4-BE49-F238E27FC236}">
                <a16:creationId xmlns:a16="http://schemas.microsoft.com/office/drawing/2014/main" id="{7E4F343C-10FA-258F-608C-63E26554118F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luận</a:t>
            </a:r>
            <a:endParaRPr dirty="0"/>
          </a:p>
        </p:txBody>
      </p:sp>
      <p:sp>
        <p:nvSpPr>
          <p:cNvPr id="589" name="Google Shape;589;p20">
            <a:extLst>
              <a:ext uri="{FF2B5EF4-FFF2-40B4-BE49-F238E27FC236}">
                <a16:creationId xmlns:a16="http://schemas.microsoft.com/office/drawing/2014/main" id="{9FCC2717-4551-581C-FF7D-B3227B12A82E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0</a:t>
            </a:fld>
            <a:endParaRPr/>
          </a:p>
        </p:txBody>
      </p:sp>
      <p:grpSp>
        <p:nvGrpSpPr>
          <p:cNvPr id="12" name="Google Shape;1226;p49">
            <a:extLst>
              <a:ext uri="{FF2B5EF4-FFF2-40B4-BE49-F238E27FC236}">
                <a16:creationId xmlns:a16="http://schemas.microsoft.com/office/drawing/2014/main" id="{E677702C-DE6B-D134-A857-5CD1D5F490D6}"/>
              </a:ext>
            </a:extLst>
          </p:cNvPr>
          <p:cNvGrpSpPr/>
          <p:nvPr/>
        </p:nvGrpSpPr>
        <p:grpSpPr>
          <a:xfrm>
            <a:off x="134616" y="162270"/>
            <a:ext cx="460705" cy="491455"/>
            <a:chOff x="6506504" y="937343"/>
            <a:chExt cx="744273" cy="793950"/>
          </a:xfrm>
        </p:grpSpPr>
        <p:sp>
          <p:nvSpPr>
            <p:cNvPr id="13" name="Google Shape;1227;p49">
              <a:extLst>
                <a:ext uri="{FF2B5EF4-FFF2-40B4-BE49-F238E27FC236}">
                  <a16:creationId xmlns:a16="http://schemas.microsoft.com/office/drawing/2014/main" id="{93318E67-2BC2-55CF-D0E1-60F6F144518B}"/>
                </a:ext>
              </a:extLst>
            </p:cNvPr>
            <p:cNvSpPr/>
            <p:nvPr/>
          </p:nvSpPr>
          <p:spPr>
            <a:xfrm>
              <a:off x="6666683" y="1079385"/>
              <a:ext cx="422268" cy="171940"/>
            </a:xfrm>
            <a:custGeom>
              <a:avLst/>
              <a:gdLst/>
              <a:ahLst/>
              <a:cxnLst/>
              <a:rect l="l" t="t" r="r" b="b"/>
              <a:pathLst>
                <a:path w="2085276" h="859701" extrusionOk="0">
                  <a:moveTo>
                    <a:pt x="2085276" y="859701"/>
                  </a:moveTo>
                  <a:cubicBezTo>
                    <a:pt x="2064893" y="746925"/>
                    <a:pt x="2027047" y="641516"/>
                    <a:pt x="1974723" y="545821"/>
                  </a:cubicBezTo>
                  <a:lnTo>
                    <a:pt x="1952816" y="507721"/>
                  </a:lnTo>
                  <a:cubicBezTo>
                    <a:pt x="1535303" y="-176492"/>
                    <a:pt x="577914" y="-161950"/>
                    <a:pt x="140271" y="507721"/>
                  </a:cubicBezTo>
                  <a:lnTo>
                    <a:pt x="116523" y="545821"/>
                  </a:lnTo>
                  <a:cubicBezTo>
                    <a:pt x="57721" y="643421"/>
                    <a:pt x="18098" y="749783"/>
                    <a:pt x="0" y="859701"/>
                  </a:cubicBezTo>
                  <a:lnTo>
                    <a:pt x="2085276" y="859701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4" name="Google Shape;1228;p49">
              <a:extLst>
                <a:ext uri="{FF2B5EF4-FFF2-40B4-BE49-F238E27FC236}">
                  <a16:creationId xmlns:a16="http://schemas.microsoft.com/office/drawing/2014/main" id="{39545022-7840-A0BA-7B60-E0DC352BFFB5}"/>
                </a:ext>
              </a:extLst>
            </p:cNvPr>
            <p:cNvSpPr/>
            <p:nvPr/>
          </p:nvSpPr>
          <p:spPr>
            <a:xfrm>
              <a:off x="6664423" y="1259933"/>
              <a:ext cx="427985" cy="171450"/>
            </a:xfrm>
            <a:custGeom>
              <a:avLst/>
              <a:gdLst/>
              <a:ahLst/>
              <a:cxnLst/>
              <a:rect l="l" t="t" r="r" b="b"/>
              <a:pathLst>
                <a:path w="2113506" h="857250" extrusionOk="0">
                  <a:moveTo>
                    <a:pt x="3910" y="178753"/>
                  </a:moveTo>
                  <a:cubicBezTo>
                    <a:pt x="22706" y="451485"/>
                    <a:pt x="153833" y="652844"/>
                    <a:pt x="287056" y="857250"/>
                  </a:cubicBezTo>
                  <a:lnTo>
                    <a:pt x="1834170" y="857250"/>
                  </a:lnTo>
                  <a:cubicBezTo>
                    <a:pt x="1971457" y="654495"/>
                    <a:pt x="2109316" y="461137"/>
                    <a:pt x="2113316" y="178753"/>
                  </a:cubicBezTo>
                  <a:lnTo>
                    <a:pt x="2113507" y="140653"/>
                  </a:lnTo>
                  <a:cubicBezTo>
                    <a:pt x="2112935" y="92710"/>
                    <a:pt x="2109125" y="45784"/>
                    <a:pt x="2102585" y="0"/>
                  </a:cubicBezTo>
                  <a:lnTo>
                    <a:pt x="5815" y="0"/>
                  </a:lnTo>
                  <a:cubicBezTo>
                    <a:pt x="-1170" y="58991"/>
                    <a:pt x="-1932" y="118872"/>
                    <a:pt x="3910" y="178753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15" name="Google Shape;1229;p49">
              <a:extLst>
                <a:ext uri="{FF2B5EF4-FFF2-40B4-BE49-F238E27FC236}">
                  <a16:creationId xmlns:a16="http://schemas.microsoft.com/office/drawing/2014/main" id="{76282FF3-1519-AB19-36F9-9C9D081E8FEE}"/>
                </a:ext>
              </a:extLst>
            </p:cNvPr>
            <p:cNvSpPr/>
            <p:nvPr/>
          </p:nvSpPr>
          <p:spPr>
            <a:xfrm>
              <a:off x="6727642" y="1439988"/>
              <a:ext cx="303068" cy="171348"/>
            </a:xfrm>
            <a:custGeom>
              <a:avLst/>
              <a:gdLst/>
              <a:ahLst/>
              <a:cxnLst/>
              <a:rect l="l" t="t" r="r" b="b"/>
              <a:pathLst>
                <a:path w="1496631" h="856741" extrusionOk="0">
                  <a:moveTo>
                    <a:pt x="0" y="0"/>
                  </a:moveTo>
                  <a:cubicBezTo>
                    <a:pt x="63500" y="97853"/>
                    <a:pt x="125984" y="197485"/>
                    <a:pt x="175451" y="306896"/>
                  </a:cubicBezTo>
                  <a:lnTo>
                    <a:pt x="191071" y="344996"/>
                  </a:lnTo>
                  <a:cubicBezTo>
                    <a:pt x="230060" y="445262"/>
                    <a:pt x="254762" y="554419"/>
                    <a:pt x="254762" y="679895"/>
                  </a:cubicBezTo>
                  <a:cubicBezTo>
                    <a:pt x="254762" y="777558"/>
                    <a:pt x="333946" y="856742"/>
                    <a:pt x="431610" y="856742"/>
                  </a:cubicBezTo>
                  <a:lnTo>
                    <a:pt x="1080960" y="856742"/>
                  </a:lnTo>
                  <a:cubicBezTo>
                    <a:pt x="1189609" y="856488"/>
                    <a:pt x="1267206" y="763143"/>
                    <a:pt x="1257808" y="656653"/>
                  </a:cubicBezTo>
                  <a:cubicBezTo>
                    <a:pt x="1257808" y="539178"/>
                    <a:pt x="1277874" y="437261"/>
                    <a:pt x="1310259" y="344996"/>
                  </a:cubicBezTo>
                  <a:lnTo>
                    <a:pt x="1324483" y="306896"/>
                  </a:lnTo>
                  <a:cubicBezTo>
                    <a:pt x="1370775" y="194501"/>
                    <a:pt x="1432687" y="95567"/>
                    <a:pt x="1496632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68575" tIns="34275" rIns="68575" bIns="34275" anchor="ctr" anchorCtr="0">
              <a:noAutofit/>
            </a:bodyPr>
            <a:lstStyle/>
            <a:p>
              <a:pPr marL="0" marR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400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16" name="Google Shape;1230;p49">
              <a:extLst>
                <a:ext uri="{FF2B5EF4-FFF2-40B4-BE49-F238E27FC236}">
                  <a16:creationId xmlns:a16="http://schemas.microsoft.com/office/drawing/2014/main" id="{DE709DE4-A694-D689-FEEB-366C7D12E6C8}"/>
                </a:ext>
              </a:extLst>
            </p:cNvPr>
            <p:cNvGrpSpPr/>
            <p:nvPr/>
          </p:nvGrpSpPr>
          <p:grpSpPr>
            <a:xfrm>
              <a:off x="6506504" y="937343"/>
              <a:ext cx="744273" cy="793950"/>
              <a:chOff x="6565437" y="1588001"/>
              <a:chExt cx="744273" cy="793950"/>
            </a:xfrm>
          </p:grpSpPr>
          <p:sp>
            <p:nvSpPr>
              <p:cNvPr id="17" name="Google Shape;1231;p49">
                <a:extLst>
                  <a:ext uri="{FF2B5EF4-FFF2-40B4-BE49-F238E27FC236}">
                    <a16:creationId xmlns:a16="http://schemas.microsoft.com/office/drawing/2014/main" id="{F7A12958-FA1F-08A8-E9DC-5FC71305DC39}"/>
                  </a:ext>
                </a:extLst>
              </p:cNvPr>
              <p:cNvSpPr/>
              <p:nvPr/>
            </p:nvSpPr>
            <p:spPr>
              <a:xfrm>
                <a:off x="7127411" y="1694452"/>
                <a:ext cx="76068" cy="75403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" y="132"/>
                    </a:moveTo>
                    <a:cubicBezTo>
                      <a:pt x="9" y="132"/>
                      <a:pt x="6" y="131"/>
                      <a:pt x="4" y="128"/>
                    </a:cubicBezTo>
                    <a:cubicBezTo>
                      <a:pt x="0" y="124"/>
                      <a:pt x="0" y="118"/>
                      <a:pt x="4" y="114"/>
                    </a:cubicBezTo>
                    <a:cubicBezTo>
                      <a:pt x="113" y="4"/>
                      <a:pt x="113" y="4"/>
                      <a:pt x="113" y="4"/>
                    </a:cubicBezTo>
                    <a:cubicBezTo>
                      <a:pt x="118" y="0"/>
                      <a:pt x="124" y="0"/>
                      <a:pt x="128" y="4"/>
                    </a:cubicBezTo>
                    <a:cubicBezTo>
                      <a:pt x="133" y="8"/>
                      <a:pt x="133" y="15"/>
                      <a:pt x="128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1"/>
                      <a:pt x="14" y="132"/>
                      <a:pt x="12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8" name="Google Shape;1232;p49">
                <a:extLst>
                  <a:ext uri="{FF2B5EF4-FFF2-40B4-BE49-F238E27FC236}">
                    <a16:creationId xmlns:a16="http://schemas.microsoft.com/office/drawing/2014/main" id="{7848740E-D370-D436-B1A0-9250D98B39D5}"/>
                  </a:ext>
                </a:extLst>
              </p:cNvPr>
              <p:cNvSpPr/>
              <p:nvPr/>
            </p:nvSpPr>
            <p:spPr>
              <a:xfrm>
                <a:off x="7209689" y="1954149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7"/>
                      <a:pt x="0" y="11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1"/>
                    </a:cubicBezTo>
                    <a:cubicBezTo>
                      <a:pt x="175" y="17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19" name="Google Shape;1233;p49">
                <a:extLst>
                  <a:ext uri="{FF2B5EF4-FFF2-40B4-BE49-F238E27FC236}">
                    <a16:creationId xmlns:a16="http://schemas.microsoft.com/office/drawing/2014/main" id="{5E12A4C8-78C4-6007-DEE4-CD727BBE2BF4}"/>
                  </a:ext>
                </a:extLst>
              </p:cNvPr>
              <p:cNvSpPr/>
              <p:nvPr/>
            </p:nvSpPr>
            <p:spPr>
              <a:xfrm>
                <a:off x="7127411" y="2150197"/>
                <a:ext cx="76068" cy="75625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2" extrusionOk="0">
                    <a:moveTo>
                      <a:pt x="121" y="132"/>
                    </a:moveTo>
                    <a:cubicBezTo>
                      <a:pt x="119" y="132"/>
                      <a:pt x="116" y="131"/>
                      <a:pt x="114" y="129"/>
                    </a:cubicBezTo>
                    <a:cubicBezTo>
                      <a:pt x="5" y="19"/>
                      <a:pt x="5" y="19"/>
                      <a:pt x="5" y="19"/>
                    </a:cubicBezTo>
                    <a:cubicBezTo>
                      <a:pt x="0" y="15"/>
                      <a:pt x="0" y="8"/>
                      <a:pt x="5" y="4"/>
                    </a:cubicBezTo>
                    <a:cubicBezTo>
                      <a:pt x="9" y="0"/>
                      <a:pt x="15" y="0"/>
                      <a:pt x="20" y="4"/>
                    </a:cubicBezTo>
                    <a:cubicBezTo>
                      <a:pt x="129" y="114"/>
                      <a:pt x="129" y="114"/>
                      <a:pt x="129" y="114"/>
                    </a:cubicBezTo>
                    <a:cubicBezTo>
                      <a:pt x="133" y="118"/>
                      <a:pt x="133" y="124"/>
                      <a:pt x="129" y="129"/>
                    </a:cubicBezTo>
                    <a:cubicBezTo>
                      <a:pt x="127" y="131"/>
                      <a:pt x="124" y="132"/>
                      <a:pt x="121" y="13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0" name="Google Shape;1234;p49">
                <a:extLst>
                  <a:ext uri="{FF2B5EF4-FFF2-40B4-BE49-F238E27FC236}">
                    <a16:creationId xmlns:a16="http://schemas.microsoft.com/office/drawing/2014/main" id="{494C74BD-D2E3-57AC-82D8-63E9AB33EA3C}"/>
                  </a:ext>
                </a:extLst>
              </p:cNvPr>
              <p:cNvSpPr/>
              <p:nvPr/>
            </p:nvSpPr>
            <p:spPr>
              <a:xfrm>
                <a:off x="6671888" y="2150863"/>
                <a:ext cx="76068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3" h="131" extrusionOk="0">
                    <a:moveTo>
                      <a:pt x="12" y="131"/>
                    </a:moveTo>
                    <a:cubicBezTo>
                      <a:pt x="9" y="131"/>
                      <a:pt x="7" y="130"/>
                      <a:pt x="5" y="128"/>
                    </a:cubicBezTo>
                    <a:cubicBezTo>
                      <a:pt x="0" y="124"/>
                      <a:pt x="0" y="117"/>
                      <a:pt x="5" y="113"/>
                    </a:cubicBezTo>
                    <a:cubicBezTo>
                      <a:pt x="114" y="4"/>
                      <a:pt x="114" y="4"/>
                      <a:pt x="114" y="4"/>
                    </a:cubicBezTo>
                    <a:cubicBezTo>
                      <a:pt x="118" y="0"/>
                      <a:pt x="125" y="0"/>
                      <a:pt x="129" y="4"/>
                    </a:cubicBezTo>
                    <a:cubicBezTo>
                      <a:pt x="133" y="8"/>
                      <a:pt x="133" y="14"/>
                      <a:pt x="129" y="19"/>
                    </a:cubicBezTo>
                    <a:cubicBezTo>
                      <a:pt x="19" y="128"/>
                      <a:pt x="19" y="128"/>
                      <a:pt x="19" y="128"/>
                    </a:cubicBezTo>
                    <a:cubicBezTo>
                      <a:pt x="17" y="130"/>
                      <a:pt x="15" y="131"/>
                      <a:pt x="12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1" name="Google Shape;1235;p49">
                <a:extLst>
                  <a:ext uri="{FF2B5EF4-FFF2-40B4-BE49-F238E27FC236}">
                    <a16:creationId xmlns:a16="http://schemas.microsoft.com/office/drawing/2014/main" id="{F50E9F5F-B0DE-DAF2-1255-09434063AC82}"/>
                  </a:ext>
                </a:extLst>
              </p:cNvPr>
              <p:cNvSpPr/>
              <p:nvPr/>
            </p:nvSpPr>
            <p:spPr>
              <a:xfrm>
                <a:off x="6565437" y="1954593"/>
                <a:ext cx="100020" cy="11976"/>
              </a:xfrm>
              <a:custGeom>
                <a:avLst/>
                <a:gdLst/>
                <a:ahLst/>
                <a:cxnLst/>
                <a:rect l="l" t="t" r="r" b="b"/>
                <a:pathLst>
                  <a:path w="175" h="21" extrusionOk="0">
                    <a:moveTo>
                      <a:pt x="165" y="21"/>
                    </a:moveTo>
                    <a:cubicBezTo>
                      <a:pt x="10" y="21"/>
                      <a:pt x="10" y="21"/>
                      <a:pt x="10" y="21"/>
                    </a:cubicBezTo>
                    <a:cubicBezTo>
                      <a:pt x="4" y="21"/>
                      <a:pt x="0" y="16"/>
                      <a:pt x="0" y="10"/>
                    </a:cubicBezTo>
                    <a:cubicBezTo>
                      <a:pt x="0" y="5"/>
                      <a:pt x="4" y="0"/>
                      <a:pt x="10" y="0"/>
                    </a:cubicBezTo>
                    <a:cubicBezTo>
                      <a:pt x="165" y="0"/>
                      <a:pt x="165" y="0"/>
                      <a:pt x="165" y="0"/>
                    </a:cubicBezTo>
                    <a:cubicBezTo>
                      <a:pt x="171" y="0"/>
                      <a:pt x="175" y="5"/>
                      <a:pt x="175" y="10"/>
                    </a:cubicBezTo>
                    <a:cubicBezTo>
                      <a:pt x="175" y="16"/>
                      <a:pt x="171" y="21"/>
                      <a:pt x="165" y="2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2" name="Google Shape;1236;p49">
                <a:extLst>
                  <a:ext uri="{FF2B5EF4-FFF2-40B4-BE49-F238E27FC236}">
                    <a16:creationId xmlns:a16="http://schemas.microsoft.com/office/drawing/2014/main" id="{2A1003BF-EEEA-BCB5-C50E-DB290B2FFBC9}"/>
                  </a:ext>
                </a:extLst>
              </p:cNvPr>
              <p:cNvSpPr/>
              <p:nvPr/>
            </p:nvSpPr>
            <p:spPr>
              <a:xfrm>
                <a:off x="6671888" y="1694896"/>
                <a:ext cx="75403" cy="74960"/>
              </a:xfrm>
              <a:custGeom>
                <a:avLst/>
                <a:gdLst/>
                <a:ahLst/>
                <a:cxnLst/>
                <a:rect l="l" t="t" r="r" b="b"/>
                <a:pathLst>
                  <a:path w="132" h="131" extrusionOk="0">
                    <a:moveTo>
                      <a:pt x="121" y="131"/>
                    </a:moveTo>
                    <a:cubicBezTo>
                      <a:pt x="118" y="131"/>
                      <a:pt x="115" y="130"/>
                      <a:pt x="113" y="128"/>
                    </a:cubicBezTo>
                    <a:cubicBezTo>
                      <a:pt x="4" y="19"/>
                      <a:pt x="4" y="19"/>
                      <a:pt x="4" y="19"/>
                    </a:cubicBezTo>
                    <a:cubicBezTo>
                      <a:pt x="0" y="14"/>
                      <a:pt x="0" y="8"/>
                      <a:pt x="4" y="4"/>
                    </a:cubicBezTo>
                    <a:cubicBezTo>
                      <a:pt x="8" y="0"/>
                      <a:pt x="15" y="0"/>
                      <a:pt x="19" y="4"/>
                    </a:cubicBezTo>
                    <a:cubicBezTo>
                      <a:pt x="128" y="113"/>
                      <a:pt x="128" y="113"/>
                      <a:pt x="128" y="113"/>
                    </a:cubicBezTo>
                    <a:cubicBezTo>
                      <a:pt x="132" y="117"/>
                      <a:pt x="132" y="124"/>
                      <a:pt x="128" y="128"/>
                    </a:cubicBezTo>
                    <a:cubicBezTo>
                      <a:pt x="126" y="130"/>
                      <a:pt x="124" y="131"/>
                      <a:pt x="121" y="131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3" name="Google Shape;1237;p49">
                <a:extLst>
                  <a:ext uri="{FF2B5EF4-FFF2-40B4-BE49-F238E27FC236}">
                    <a16:creationId xmlns:a16="http://schemas.microsoft.com/office/drawing/2014/main" id="{5BDFEB24-2A3D-33B0-E4A7-C82CA3D314A5}"/>
                  </a:ext>
                </a:extLst>
              </p:cNvPr>
              <p:cNvSpPr/>
              <p:nvPr/>
            </p:nvSpPr>
            <p:spPr>
              <a:xfrm>
                <a:off x="6931363" y="1588001"/>
                <a:ext cx="11976" cy="100020"/>
              </a:xfrm>
              <a:custGeom>
                <a:avLst/>
                <a:gdLst/>
                <a:ahLst/>
                <a:cxnLst/>
                <a:rect l="l" t="t" r="r" b="b"/>
                <a:pathLst>
                  <a:path w="21" h="175" extrusionOk="0">
                    <a:moveTo>
                      <a:pt x="11" y="175"/>
                    </a:moveTo>
                    <a:cubicBezTo>
                      <a:pt x="5" y="175"/>
                      <a:pt x="0" y="171"/>
                      <a:pt x="0" y="165"/>
                    </a:cubicBezTo>
                    <a:cubicBezTo>
                      <a:pt x="0" y="10"/>
                      <a:pt x="0" y="10"/>
                      <a:pt x="0" y="10"/>
                    </a:cubicBezTo>
                    <a:cubicBezTo>
                      <a:pt x="0" y="4"/>
                      <a:pt x="5" y="0"/>
                      <a:pt x="11" y="0"/>
                    </a:cubicBezTo>
                    <a:cubicBezTo>
                      <a:pt x="17" y="0"/>
                      <a:pt x="21" y="4"/>
                      <a:pt x="21" y="10"/>
                    </a:cubicBezTo>
                    <a:cubicBezTo>
                      <a:pt x="21" y="165"/>
                      <a:pt x="21" y="165"/>
                      <a:pt x="21" y="165"/>
                    </a:cubicBezTo>
                    <a:cubicBezTo>
                      <a:pt x="21" y="171"/>
                      <a:pt x="17" y="175"/>
                      <a:pt x="11" y="175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4" name="Google Shape;1238;p49">
                <a:extLst>
                  <a:ext uri="{FF2B5EF4-FFF2-40B4-BE49-F238E27FC236}">
                    <a16:creationId xmlns:a16="http://schemas.microsoft.com/office/drawing/2014/main" id="{8728A6E6-E72D-3309-630A-F8CD7E68A38D}"/>
                  </a:ext>
                </a:extLst>
              </p:cNvPr>
              <p:cNvSpPr/>
              <p:nvPr/>
            </p:nvSpPr>
            <p:spPr>
              <a:xfrm>
                <a:off x="6847311" y="2280157"/>
                <a:ext cx="180080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315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293" y="45"/>
                      <a:pt x="293" y="45"/>
                      <a:pt x="293" y="45"/>
                    </a:cubicBezTo>
                    <a:cubicBezTo>
                      <a:pt x="305" y="45"/>
                      <a:pt x="315" y="35"/>
                      <a:pt x="315" y="23"/>
                    </a:cubicBezTo>
                    <a:cubicBezTo>
                      <a:pt x="315" y="23"/>
                      <a:pt x="315" y="23"/>
                      <a:pt x="315" y="23"/>
                    </a:cubicBezTo>
                    <a:cubicBezTo>
                      <a:pt x="315" y="11"/>
                      <a:pt x="305" y="0"/>
                      <a:pt x="293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1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5" name="Google Shape;1239;p49">
                <a:extLst>
                  <a:ext uri="{FF2B5EF4-FFF2-40B4-BE49-F238E27FC236}">
                    <a16:creationId xmlns:a16="http://schemas.microsoft.com/office/drawing/2014/main" id="{0AF3B59B-768A-D4C5-B28A-7D97E571CC58}"/>
                  </a:ext>
                </a:extLst>
              </p:cNvPr>
              <p:cNvSpPr/>
              <p:nvPr/>
            </p:nvSpPr>
            <p:spPr>
              <a:xfrm>
                <a:off x="6851968" y="2318524"/>
                <a:ext cx="170766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99" h="45" extrusionOk="0">
                    <a:moveTo>
                      <a:pt x="0" y="22"/>
                    </a:moveTo>
                    <a:cubicBezTo>
                      <a:pt x="0" y="35"/>
                      <a:pt x="10" y="45"/>
                      <a:pt x="23" y="45"/>
                    </a:cubicBezTo>
                    <a:cubicBezTo>
                      <a:pt x="277" y="45"/>
                      <a:pt x="277" y="45"/>
                      <a:pt x="277" y="45"/>
                    </a:cubicBezTo>
                    <a:cubicBezTo>
                      <a:pt x="289" y="45"/>
                      <a:pt x="299" y="35"/>
                      <a:pt x="299" y="22"/>
                    </a:cubicBezTo>
                    <a:cubicBezTo>
                      <a:pt x="299" y="22"/>
                      <a:pt x="299" y="22"/>
                      <a:pt x="299" y="22"/>
                    </a:cubicBezTo>
                    <a:cubicBezTo>
                      <a:pt x="299" y="10"/>
                      <a:pt x="289" y="0"/>
                      <a:pt x="277" y="0"/>
                    </a:cubicBezTo>
                    <a:cubicBezTo>
                      <a:pt x="23" y="0"/>
                      <a:pt x="23" y="0"/>
                      <a:pt x="23" y="0"/>
                    </a:cubicBezTo>
                    <a:cubicBezTo>
                      <a:pt x="10" y="0"/>
                      <a:pt x="0" y="10"/>
                      <a:pt x="0" y="22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26" name="Google Shape;1240;p49">
                <a:extLst>
                  <a:ext uri="{FF2B5EF4-FFF2-40B4-BE49-F238E27FC236}">
                    <a16:creationId xmlns:a16="http://schemas.microsoft.com/office/drawing/2014/main" id="{936E3523-ED14-FDBE-5078-53B6884590CA}"/>
                  </a:ext>
                </a:extLst>
              </p:cNvPr>
              <p:cNvSpPr/>
              <p:nvPr/>
            </p:nvSpPr>
            <p:spPr>
              <a:xfrm>
                <a:off x="6876364" y="2356225"/>
                <a:ext cx="122419" cy="25726"/>
              </a:xfrm>
              <a:custGeom>
                <a:avLst/>
                <a:gdLst/>
                <a:ahLst/>
                <a:cxnLst/>
                <a:rect l="l" t="t" r="r" b="b"/>
                <a:pathLst>
                  <a:path w="214" h="45" extrusionOk="0">
                    <a:moveTo>
                      <a:pt x="0" y="23"/>
                    </a:moveTo>
                    <a:cubicBezTo>
                      <a:pt x="0" y="35"/>
                      <a:pt x="10" y="45"/>
                      <a:pt x="22" y="45"/>
                    </a:cubicBezTo>
                    <a:cubicBezTo>
                      <a:pt x="192" y="45"/>
                      <a:pt x="192" y="45"/>
                      <a:pt x="192" y="45"/>
                    </a:cubicBezTo>
                    <a:cubicBezTo>
                      <a:pt x="204" y="45"/>
                      <a:pt x="214" y="35"/>
                      <a:pt x="214" y="23"/>
                    </a:cubicBezTo>
                    <a:cubicBezTo>
                      <a:pt x="214" y="23"/>
                      <a:pt x="214" y="23"/>
                      <a:pt x="214" y="23"/>
                    </a:cubicBezTo>
                    <a:cubicBezTo>
                      <a:pt x="214" y="10"/>
                      <a:pt x="204" y="0"/>
                      <a:pt x="192" y="0"/>
                    </a:cubicBezTo>
                    <a:cubicBezTo>
                      <a:pt x="22" y="0"/>
                      <a:pt x="22" y="0"/>
                      <a:pt x="22" y="0"/>
                    </a:cubicBezTo>
                    <a:cubicBezTo>
                      <a:pt x="10" y="0"/>
                      <a:pt x="0" y="10"/>
                      <a:pt x="0" y="23"/>
                    </a:cubicBezTo>
                    <a:close/>
                  </a:path>
                </a:pathLst>
              </a:custGeom>
              <a:solidFill>
                <a:schemeClr val="dk2"/>
              </a:solidFill>
              <a:ln>
                <a:noFill/>
              </a:ln>
            </p:spPr>
            <p:txBody>
              <a:bodyPr spcFirstLastPara="1" wrap="square" lIns="68575" tIns="34275" rIns="68575" bIns="34275" anchor="t" anchorCtr="0">
                <a:noAutofit/>
              </a:bodyPr>
              <a:lstStyle/>
              <a:p>
                <a:pPr marL="0" marR="0" lvl="0" indent="0" algn="l" rtl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chemeClr val="dk1"/>
                  </a:buClr>
                  <a:buSzPts val="1400"/>
                  <a:buFont typeface="Calibri"/>
                  <a:buNone/>
                </a:pPr>
                <a:endParaRPr sz="1400" b="0" i="0" u="none" strike="noStrike" cap="none">
                  <a:solidFill>
                    <a:schemeClr val="dk1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</p:grpSp>
      </p:grp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E4FA9D1-156E-79C2-1902-641404819A9E}"/>
              </a:ext>
            </a:extLst>
          </p:cNvPr>
          <p:cNvSpPr txBox="1"/>
          <p:nvPr/>
        </p:nvSpPr>
        <p:spPr>
          <a:xfrm>
            <a:off x="747925" y="1229827"/>
            <a:ext cx="6217920" cy="11079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2400" b="1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ài</a:t>
            </a:r>
            <a:r>
              <a:rPr lang="en-US" sz="2400" b="1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1: </a:t>
            </a: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o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ột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o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ạch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ư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ình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3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iết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ác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á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ị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 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 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= 1Ω;</a:t>
            </a: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 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= 20Ω; 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3 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= 5Ω;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4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5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10Ω 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ã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ính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ủa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o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ạch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AB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</p:txBody>
      </p:sp>
      <p:pic>
        <p:nvPicPr>
          <p:cNvPr id="5" name="Hình ảnh 4">
            <a:extLst>
              <a:ext uri="{FF2B5EF4-FFF2-40B4-BE49-F238E27FC236}">
                <a16:creationId xmlns:a16="http://schemas.microsoft.com/office/drawing/2014/main" id="{60AB2A59-1C72-2E42-FFDC-B4E49418444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6625" y="2651829"/>
            <a:ext cx="2571429" cy="1104762"/>
          </a:xfrm>
          <a:prstGeom prst="rect">
            <a:avLst/>
          </a:prstGeom>
        </p:spPr>
      </p:pic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F085CD6F-7A8C-5728-FF8D-3E74DC35C8B7}"/>
              </a:ext>
            </a:extLst>
          </p:cNvPr>
          <p:cNvSpPr txBox="1"/>
          <p:nvPr/>
        </p:nvSpPr>
        <p:spPr>
          <a:xfrm>
            <a:off x="2964180" y="3762820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/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3.3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30228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BA730E80-A969-2E94-E4BB-7DF061256F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" name="Google Shape;585;p20">
            <a:extLst>
              <a:ext uri="{FF2B5EF4-FFF2-40B4-BE49-F238E27FC236}">
                <a16:creationId xmlns:a16="http://schemas.microsoft.com/office/drawing/2014/main" id="{BD07BFAD-55D7-662E-43EB-4102CF1E89F9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dirty="0"/>
          </a:p>
        </p:txBody>
      </p:sp>
      <p:sp>
        <p:nvSpPr>
          <p:cNvPr id="589" name="Google Shape;589;p20">
            <a:extLst>
              <a:ext uri="{FF2B5EF4-FFF2-40B4-BE49-F238E27FC236}">
                <a16:creationId xmlns:a16="http://schemas.microsoft.com/office/drawing/2014/main" id="{BB7BA966-0279-5609-957B-F7FB8A81D82D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1</a:t>
            </a:fld>
            <a:endParaRPr/>
          </a:p>
        </p:txBody>
      </p:sp>
      <p:sp>
        <p:nvSpPr>
          <p:cNvPr id="45" name="Rectangle 19">
            <a:extLst>
              <a:ext uri="{FF2B5EF4-FFF2-40B4-BE49-F238E27FC236}">
                <a16:creationId xmlns:a16="http://schemas.microsoft.com/office/drawing/2014/main" id="{F8423D42-B261-4DBA-8751-5A5B31A41A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10" y="426626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Nhóm 1">
            <a:extLst>
              <a:ext uri="{FF2B5EF4-FFF2-40B4-BE49-F238E27FC236}">
                <a16:creationId xmlns:a16="http://schemas.microsoft.com/office/drawing/2014/main" id="{82C680BC-DEF9-421C-40BC-892D15ABC679}"/>
              </a:ext>
            </a:extLst>
          </p:cNvPr>
          <p:cNvGrpSpPr/>
          <p:nvPr/>
        </p:nvGrpSpPr>
        <p:grpSpPr>
          <a:xfrm>
            <a:off x="747925" y="1311697"/>
            <a:ext cx="10273665" cy="1911567"/>
            <a:chOff x="556260" y="1525057"/>
            <a:chExt cx="10273665" cy="1911567"/>
          </a:xfrm>
        </p:grpSpPr>
        <p:graphicFrame>
          <p:nvGraphicFramePr>
            <p:cNvPr id="4" name="Đối tượng 3">
              <a:extLst>
                <a:ext uri="{FF2B5EF4-FFF2-40B4-BE49-F238E27FC236}">
                  <a16:creationId xmlns:a16="http://schemas.microsoft.com/office/drawing/2014/main" id="{245DC3B7-4B19-2D9B-5FB1-577DF9024D0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84080"/>
                </p:ext>
              </p:extLst>
            </p:nvPr>
          </p:nvGraphicFramePr>
          <p:xfrm>
            <a:off x="1043940" y="1761597"/>
            <a:ext cx="5048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3" imgW="508000" imgH="431800" progId="Equation.DSMT4">
                    <p:embed/>
                  </p:oleObj>
                </mc:Choice>
                <mc:Fallback>
                  <p:oleObj r:id="rId3" imgW="508000" imgH="431800" progId="Equation.DSMT4">
                    <p:embed/>
                    <p:pic>
                      <p:nvPicPr>
                        <p:cNvPr id="34" name="Đối tượng 33">
                          <a:extLst>
                            <a:ext uri="{FF2B5EF4-FFF2-40B4-BE49-F238E27FC236}">
                              <a16:creationId xmlns:a16="http://schemas.microsoft.com/office/drawing/2014/main" id="{1E87B423-CA2C-9A59-8DA3-D696C6629D8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43940" y="1761597"/>
                          <a:ext cx="50482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Đối tượng 4">
              <a:extLst>
                <a:ext uri="{FF2B5EF4-FFF2-40B4-BE49-F238E27FC236}">
                  <a16:creationId xmlns:a16="http://schemas.microsoft.com/office/drawing/2014/main" id="{E040C256-A473-B554-2314-F3158ACDA6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6793184"/>
                </p:ext>
              </p:extLst>
            </p:nvPr>
          </p:nvGraphicFramePr>
          <p:xfrm>
            <a:off x="1707832" y="1751808"/>
            <a:ext cx="4286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5" imgW="431613" imgH="393529" progId="Equation.DSMT4">
                    <p:embed/>
                  </p:oleObj>
                </mc:Choice>
                <mc:Fallback>
                  <p:oleObj r:id="rId5" imgW="431613" imgH="393529" progId="Equation.DSMT4">
                    <p:embed/>
                    <p:pic>
                      <p:nvPicPr>
                        <p:cNvPr id="35" name="Đối tượng 34">
                          <a:extLst>
                            <a:ext uri="{FF2B5EF4-FFF2-40B4-BE49-F238E27FC236}">
                              <a16:creationId xmlns:a16="http://schemas.microsoft.com/office/drawing/2014/main" id="{26EDD198-BAF8-9832-7DD3-E252065C8CA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7832" y="1751808"/>
                          <a:ext cx="42862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Đối tượng 5">
              <a:extLst>
                <a:ext uri="{FF2B5EF4-FFF2-40B4-BE49-F238E27FC236}">
                  <a16:creationId xmlns:a16="http://schemas.microsoft.com/office/drawing/2014/main" id="{00C6632E-2098-E654-05C4-863C42A7618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9566910"/>
                </p:ext>
              </p:extLst>
            </p:nvPr>
          </p:nvGraphicFramePr>
          <p:xfrm>
            <a:off x="1087636" y="2707917"/>
            <a:ext cx="63817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7" imgW="634725" imgH="431613" progId="Equation.DSMT4">
                    <p:embed/>
                  </p:oleObj>
                </mc:Choice>
                <mc:Fallback>
                  <p:oleObj r:id="rId7" imgW="634725" imgH="431613" progId="Equation.DSMT4">
                    <p:embed/>
                    <p:pic>
                      <p:nvPicPr>
                        <p:cNvPr id="36" name="Đối tượng 35">
                          <a:extLst>
                            <a:ext uri="{FF2B5EF4-FFF2-40B4-BE49-F238E27FC236}">
                              <a16:creationId xmlns:a16="http://schemas.microsoft.com/office/drawing/2014/main" id="{41B4A08A-B29E-638F-9914-01D63EA20E1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87636" y="2707917"/>
                          <a:ext cx="638175" cy="428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Đối tượng 6">
              <a:extLst>
                <a:ext uri="{FF2B5EF4-FFF2-40B4-BE49-F238E27FC236}">
                  <a16:creationId xmlns:a16="http://schemas.microsoft.com/office/drawing/2014/main" id="{7B01A0C4-5C1C-357D-8133-A90E90F60D0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1208139"/>
                </p:ext>
              </p:extLst>
            </p:nvPr>
          </p:nvGraphicFramePr>
          <p:xfrm>
            <a:off x="1922144" y="2713232"/>
            <a:ext cx="4286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9" imgW="431613" imgH="393529" progId="Equation.DSMT4">
                    <p:embed/>
                  </p:oleObj>
                </mc:Choice>
                <mc:Fallback>
                  <p:oleObj r:id="rId9" imgW="431613" imgH="393529" progId="Equation.DSMT4">
                    <p:embed/>
                    <p:pic>
                      <p:nvPicPr>
                        <p:cNvPr id="37" name="Đối tượng 36">
                          <a:extLst>
                            <a:ext uri="{FF2B5EF4-FFF2-40B4-BE49-F238E27FC236}">
                              <a16:creationId xmlns:a16="http://schemas.microsoft.com/office/drawing/2014/main" id="{C6DD45D4-AA98-7A2F-E755-F5DC1850975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2144" y="2713232"/>
                          <a:ext cx="42862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22">
              <a:extLst>
                <a:ext uri="{FF2B5EF4-FFF2-40B4-BE49-F238E27FC236}">
                  <a16:creationId xmlns:a16="http://schemas.microsoft.com/office/drawing/2014/main" id="{8A43D595-8BAE-0CD5-B1AA-CA3F7A42A0A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260" y="1525057"/>
              <a:ext cx="3345788" cy="569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ách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ắc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ện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rở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: [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(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//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3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)]//(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4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nt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5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)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3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" name="Rectangle 23">
              <a:extLst>
                <a:ext uri="{FF2B5EF4-FFF2-40B4-BE49-F238E27FC236}">
                  <a16:creationId xmlns:a16="http://schemas.microsoft.com/office/drawing/2014/main" id="{645FDA87-9885-B92E-ED40-8B4DE3910D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17320" y="1968289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" name="Rectangle 24">
              <a:extLst>
                <a:ext uri="{FF2B5EF4-FFF2-40B4-BE49-F238E27FC236}">
                  <a16:creationId xmlns:a16="http://schemas.microsoft.com/office/drawing/2014/main" id="{1FF64DC8-8603-D82B-D2C5-C59C0EF7C95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260" y="2169922"/>
              <a:ext cx="2339102" cy="5693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23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1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+ 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23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1 + 4 = 5Ω.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ts val="6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45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4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+ R</a:t>
              </a:r>
              <a:r>
                <a:rPr kumimoji="0" lang="en-US" altLang="en-US" sz="1300" b="0" i="0" u="none" strike="noStrike" cap="none" normalizeH="0" baseline="-30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5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10 +10 = 20Ω</a:t>
              </a:r>
              <a:endParaRPr kumimoji="0" lang="en-US" altLang="en-US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11" name="Rectangle 25">
              <a:extLst>
                <a:ext uri="{FF2B5EF4-FFF2-40B4-BE49-F238E27FC236}">
                  <a16:creationId xmlns:a16="http://schemas.microsoft.com/office/drawing/2014/main" id="{C2E9FFFA-8158-5E7E-637B-BA123A55D68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5925" y="2908495"/>
              <a:ext cx="9144000" cy="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= 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" name="Rectangle 26">
              <a:extLst>
                <a:ext uri="{FF2B5EF4-FFF2-40B4-BE49-F238E27FC236}">
                  <a16:creationId xmlns:a16="http://schemas.microsoft.com/office/drawing/2014/main" id="{788C983B-D9A4-CE0F-AC83-1FE58B380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260" y="3144236"/>
              <a:ext cx="4083169" cy="2923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Vậy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iện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rở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tương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ương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của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đoạn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mạch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AB </a:t>
              </a:r>
              <a:r>
                <a:rPr kumimoji="0" lang="en-US" altLang="en-US" sz="13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là</a:t>
              </a:r>
              <a:r>
                <a:rPr kumimoji="0" lang="en-US" altLang="en-US" sz="13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4Ω.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" name="Hộp Văn bản 12">
              <a:extLst>
                <a:ext uri="{FF2B5EF4-FFF2-40B4-BE49-F238E27FC236}">
                  <a16:creationId xmlns:a16="http://schemas.microsoft.com/office/drawing/2014/main" id="{30FC77D5-EB79-1D3D-DF4D-1A0716DE1547}"/>
                </a:ext>
              </a:extLst>
            </p:cNvPr>
            <p:cNvSpPr txBox="1"/>
            <p:nvPr/>
          </p:nvSpPr>
          <p:spPr>
            <a:xfrm>
              <a:off x="2036445" y="1789451"/>
              <a:ext cx="461772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4Ω. 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  <p:sp>
          <p:nvSpPr>
            <p:cNvPr id="14" name="Hộp Văn bản 13">
              <a:extLst>
                <a:ext uri="{FF2B5EF4-FFF2-40B4-BE49-F238E27FC236}">
                  <a16:creationId xmlns:a16="http://schemas.microsoft.com/office/drawing/2014/main" id="{376F3FF1-B584-BBCB-87A8-EBD1EB8E8CD0}"/>
                </a:ext>
              </a:extLst>
            </p:cNvPr>
            <p:cNvSpPr txBox="1"/>
            <p:nvPr/>
          </p:nvSpPr>
          <p:spPr>
            <a:xfrm>
              <a:off x="556260" y="2754607"/>
              <a:ext cx="461772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R</a:t>
              </a:r>
              <a:r>
                <a:rPr kumimoji="0" lang="en-US" altLang="en-US" sz="1400" b="0" i="0" u="none" strike="noStrike" cap="none" normalizeH="0" baseline="-3000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AB</a:t>
              </a:r>
              <a:r>
                <a:rPr kumimoji="0" lang="en-US" altLang="en-US" sz="14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</a:t>
              </a:r>
              <a:endParaRPr kumimoji="0" lang="en-US" altLang="en-US" sz="20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" name="Hộp Văn bản 14">
              <a:extLst>
                <a:ext uri="{FF2B5EF4-FFF2-40B4-BE49-F238E27FC236}">
                  <a16:creationId xmlns:a16="http://schemas.microsoft.com/office/drawing/2014/main" id="{7999461B-33C4-4151-D7D8-86670A2F6379}"/>
                </a:ext>
              </a:extLst>
            </p:cNvPr>
            <p:cNvSpPr txBox="1"/>
            <p:nvPr/>
          </p:nvSpPr>
          <p:spPr>
            <a:xfrm>
              <a:off x="2229154" y="2739309"/>
              <a:ext cx="4617720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4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  <a:ea typeface="Times New Roman" panose="02020603050405020304" pitchFamily="18" charset="0"/>
                </a:rPr>
                <a:t> = 4Ω.</a:t>
              </a:r>
              <a:endParaRPr kumimoji="0" lang="en-US" altLang="en-US" sz="1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endParaRPr>
            </a:p>
          </p:txBody>
        </p:sp>
      </p:grpSp>
      <p:pic>
        <p:nvPicPr>
          <p:cNvPr id="16" name="Hình ảnh 15">
            <a:extLst>
              <a:ext uri="{FF2B5EF4-FFF2-40B4-BE49-F238E27FC236}">
                <a16:creationId xmlns:a16="http://schemas.microsoft.com/office/drawing/2014/main" id="{D2050BF2-A5F1-5761-7CA5-CDACF68A4413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772185" y="2651829"/>
            <a:ext cx="2571429" cy="1104762"/>
          </a:xfrm>
          <a:prstGeom prst="rect">
            <a:avLst/>
          </a:prstGeom>
        </p:spPr>
      </p:pic>
      <p:sp>
        <p:nvSpPr>
          <p:cNvPr id="17" name="Hộp Văn bản 16">
            <a:extLst>
              <a:ext uri="{FF2B5EF4-FFF2-40B4-BE49-F238E27FC236}">
                <a16:creationId xmlns:a16="http://schemas.microsoft.com/office/drawing/2014/main" id="{3C7B96EB-0833-F058-2960-D8CDDB6A08F7}"/>
              </a:ext>
            </a:extLst>
          </p:cNvPr>
          <p:cNvSpPr txBox="1"/>
          <p:nvPr/>
        </p:nvSpPr>
        <p:spPr>
          <a:xfrm>
            <a:off x="5539740" y="3762820"/>
            <a:ext cx="461772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/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3.3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529067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0303E28C-492B-B823-BB7C-B2711E63E5C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85;p20">
            <a:extLst>
              <a:ext uri="{FF2B5EF4-FFF2-40B4-BE49-F238E27FC236}">
                <a16:creationId xmlns:a16="http://schemas.microsoft.com/office/drawing/2014/main" id="{7DA551BA-7953-FEF4-EA76-9CF1D25D732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Tự</a:t>
            </a:r>
            <a:r>
              <a:rPr lang="en-US" dirty="0"/>
              <a:t> </a:t>
            </a:r>
            <a:r>
              <a:rPr lang="en-US" dirty="0" err="1"/>
              <a:t>luận</a:t>
            </a:r>
            <a:endParaRPr dirty="0"/>
          </a:p>
        </p:txBody>
      </p:sp>
      <p:sp>
        <p:nvSpPr>
          <p:cNvPr id="51" name="Rectangle 28">
            <a:extLst>
              <a:ext uri="{FF2B5EF4-FFF2-40B4-BE49-F238E27FC236}">
                <a16:creationId xmlns:a16="http://schemas.microsoft.com/office/drawing/2014/main" id="{39AB669D-B624-B0A6-C5F4-2FCCC8B9F4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4360" y="1381336"/>
            <a:ext cx="5453737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ài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: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o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ạ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ư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ì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4. Các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á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ị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 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2Ω, 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 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= 3Ω, 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3 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= 4Ω, 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4 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= 6Ω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iệu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ữ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ầu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oạ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ạ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U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B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= 18V.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</a:endParaRPr>
          </a:p>
        </p:txBody>
      </p:sp>
      <p:pic>
        <p:nvPicPr>
          <p:cNvPr id="6171" name="Picture 27" descr="Cho mạch điện như Hình 23.4. Các giá trị điện trở R1 = 2Ω">
            <a:extLst>
              <a:ext uri="{FF2B5EF4-FFF2-40B4-BE49-F238E27FC236}">
                <a16:creationId xmlns:a16="http://schemas.microsoft.com/office/drawing/2014/main" id="{9B45157F-707E-49CC-93A3-A258E11BDC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9862" y="2359518"/>
            <a:ext cx="2676525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2" name="Rectangle 29">
            <a:extLst>
              <a:ext uri="{FF2B5EF4-FFF2-40B4-BE49-F238E27FC236}">
                <a16:creationId xmlns:a16="http://schemas.microsoft.com/office/drawing/2014/main" id="{B01AEB60-0EDF-A83E-E46A-0BD8EDA509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21228" y="3269691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23.4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4" name="Hộp Văn bản 53">
            <a:extLst>
              <a:ext uri="{FF2B5EF4-FFF2-40B4-BE49-F238E27FC236}">
                <a16:creationId xmlns:a16="http://schemas.microsoft.com/office/drawing/2014/main" id="{6CF79993-2E3B-38E1-BAC8-9C42CC931B5D}"/>
              </a:ext>
            </a:extLst>
          </p:cNvPr>
          <p:cNvSpPr txBox="1"/>
          <p:nvPr/>
        </p:nvSpPr>
        <p:spPr>
          <a:xfrm>
            <a:off x="666595" y="3624105"/>
            <a:ext cx="622173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ính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ủa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oạ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ạch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AB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)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ìm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ườ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ạy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ác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iệ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ế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ê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ỗi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Dosis" pitchFamily="2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226848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F0EE7AC1-B7A0-1388-2573-8B36993410B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9">
            <a:extLst>
              <a:ext uri="{FF2B5EF4-FFF2-40B4-BE49-F238E27FC236}">
                <a16:creationId xmlns:a16="http://schemas.microsoft.com/office/drawing/2014/main" id="{89D1A24F-5439-5E5F-14A3-76E4BA36B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10" y="4367902"/>
            <a:ext cx="18473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50"/>
          </a:p>
        </p:txBody>
      </p:sp>
      <p:sp>
        <p:nvSpPr>
          <p:cNvPr id="620" name="Google Shape;585;p20">
            <a:extLst>
              <a:ext uri="{FF2B5EF4-FFF2-40B4-BE49-F238E27FC236}">
                <a16:creationId xmlns:a16="http://schemas.microsoft.com/office/drawing/2014/main" id="{01EF4AAE-984E-A740-CB87-6D836E86D4DC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2" name="Hộp Văn bản 621">
                <a:extLst>
                  <a:ext uri="{FF2B5EF4-FFF2-40B4-BE49-F238E27FC236}">
                    <a16:creationId xmlns:a16="http://schemas.microsoft.com/office/drawing/2014/main" id="{56E7D75C-0DA8-A55F-4839-03F7DD38A9C6}"/>
                  </a:ext>
                </a:extLst>
              </p:cNvPr>
              <p:cNvSpPr txBox="1"/>
              <p:nvPr/>
            </p:nvSpPr>
            <p:spPr>
              <a:xfrm>
                <a:off x="746741" y="1119578"/>
                <a:ext cx="4617720" cy="7980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200"/>
                  </a:spcBef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)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mạch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AB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có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điện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trở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[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//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]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nt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[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//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].</a:t>
                </a:r>
                <a:endParaRPr lang="en-US" sz="1200" dirty="0">
                  <a:effectLst/>
                  <a:latin typeface="Dosis" pitchFamily="2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200"/>
                  </a:spcBef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B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.3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+3</m:t>
                        </m:r>
                      </m:den>
                    </m:f>
                  </m:oMath>
                </a14:m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.6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+6</m:t>
                        </m:r>
                      </m:den>
                    </m:f>
                  </m:oMath>
                </a14:m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3,6Ω</a:t>
                </a:r>
                <a:endParaRPr lang="en-US" sz="1200" dirty="0">
                  <a:effectLst/>
                  <a:latin typeface="Dosis" pitchFamily="2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200"/>
                  </a:spcBef>
                  <a:buNone/>
                </a:pPr>
                <a:endParaRPr lang="en-US" sz="1200" dirty="0">
                  <a:effectLst/>
                  <a:latin typeface="Dosis" pitchFamily="2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2" name="Hộp Văn bản 621">
                <a:extLst>
                  <a:ext uri="{FF2B5EF4-FFF2-40B4-BE49-F238E27FC236}">
                    <a16:creationId xmlns:a16="http://schemas.microsoft.com/office/drawing/2014/main" id="{56E7D75C-0DA8-A55F-4839-03F7DD38A9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41" y="1119578"/>
                <a:ext cx="4617720" cy="798039"/>
              </a:xfrm>
              <a:prstGeom prst="rect">
                <a:avLst/>
              </a:prstGeom>
              <a:blipFill>
                <a:blip r:embed="rId3"/>
                <a:stretch>
                  <a:fillRect t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3" name="Picture 27" descr="Cho mạch điện như Hình 23.4. Các giá trị điện trở R1 = 2Ω">
            <a:extLst>
              <a:ext uri="{FF2B5EF4-FFF2-40B4-BE49-F238E27FC236}">
                <a16:creationId xmlns:a16="http://schemas.microsoft.com/office/drawing/2014/main" id="{CAAA0338-789E-A52F-2090-06F18EB1F26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822" y="2187659"/>
            <a:ext cx="2676525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" name="Rectangle 29">
            <a:extLst>
              <a:ext uri="{FF2B5EF4-FFF2-40B4-BE49-F238E27FC236}">
                <a16:creationId xmlns:a16="http://schemas.microsoft.com/office/drawing/2014/main" id="{CE334DA3-244D-4745-248B-A03397005A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461" y="326732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23.4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903075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B2B3726F-7587-BD4E-F761-34A42BC38B7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19">
            <a:extLst>
              <a:ext uri="{FF2B5EF4-FFF2-40B4-BE49-F238E27FC236}">
                <a16:creationId xmlns:a16="http://schemas.microsoft.com/office/drawing/2014/main" id="{1648B055-92EC-1F45-E261-ECFFB61FA6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2010" y="4367902"/>
            <a:ext cx="184731" cy="253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050"/>
          </a:p>
        </p:txBody>
      </p:sp>
      <p:sp>
        <p:nvSpPr>
          <p:cNvPr id="620" name="Google Shape;585;p20">
            <a:extLst>
              <a:ext uri="{FF2B5EF4-FFF2-40B4-BE49-F238E27FC236}">
                <a16:creationId xmlns:a16="http://schemas.microsoft.com/office/drawing/2014/main" id="{1901BC06-0361-9CD2-8A0F-F30CB693413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747925" y="225025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2" name="Hộp Văn bản 621">
                <a:extLst>
                  <a:ext uri="{FF2B5EF4-FFF2-40B4-BE49-F238E27FC236}">
                    <a16:creationId xmlns:a16="http://schemas.microsoft.com/office/drawing/2014/main" id="{32C95758-ACFF-B1A2-3550-9A88B4682ABB}"/>
                  </a:ext>
                </a:extLst>
              </p:cNvPr>
              <p:cNvSpPr txBox="1"/>
              <p:nvPr/>
            </p:nvSpPr>
            <p:spPr>
              <a:xfrm>
                <a:off x="746741" y="1119578"/>
                <a:ext cx="4617720" cy="7980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200"/>
                  </a:spcBef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)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Đoạn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mạch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AB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có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điện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trở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[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//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]</a:t>
                </a:r>
                <a:r>
                  <a:rPr lang="en-US" sz="12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nt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[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//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].</a:t>
                </a:r>
                <a:endParaRPr lang="en-US" sz="1200" dirty="0">
                  <a:effectLst/>
                  <a:latin typeface="Dosis" pitchFamily="2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200"/>
                  </a:spcBef>
                  <a:buNone/>
                </a:pP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R</a:t>
                </a:r>
                <a:r>
                  <a:rPr lang="en-US" sz="12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B</a:t>
                </a:r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.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12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2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3,6Ω</a:t>
                </a:r>
                <a:endParaRPr lang="en-US" sz="1200" dirty="0">
                  <a:effectLst/>
                  <a:latin typeface="Dosis" pitchFamily="2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200"/>
                  </a:spcBef>
                  <a:buNone/>
                </a:pPr>
                <a:endParaRPr lang="en-US" sz="1200" dirty="0">
                  <a:effectLst/>
                  <a:latin typeface="Dosis" pitchFamily="2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2" name="Hộp Văn bản 621">
                <a:extLst>
                  <a:ext uri="{FF2B5EF4-FFF2-40B4-BE49-F238E27FC236}">
                    <a16:creationId xmlns:a16="http://schemas.microsoft.com/office/drawing/2014/main" id="{32C95758-ACFF-B1A2-3550-9A88B4682A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41" y="1119578"/>
                <a:ext cx="4617720" cy="798039"/>
              </a:xfrm>
              <a:prstGeom prst="rect">
                <a:avLst/>
              </a:prstGeom>
              <a:blipFill>
                <a:blip r:embed="rId3"/>
                <a:stretch>
                  <a:fillRect t="-7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23" name="Picture 27" descr="Cho mạch điện như Hình 23.4. Các giá trị điện trở R1 = 2Ω">
            <a:extLst>
              <a:ext uri="{FF2B5EF4-FFF2-40B4-BE49-F238E27FC236}">
                <a16:creationId xmlns:a16="http://schemas.microsoft.com/office/drawing/2014/main" id="{1D4F3CDF-7A7E-510E-493C-7151253A31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5822" y="2187659"/>
            <a:ext cx="2676525" cy="1038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4" name="Rectangle 29">
            <a:extLst>
              <a:ext uri="{FF2B5EF4-FFF2-40B4-BE49-F238E27FC236}">
                <a16:creationId xmlns:a16="http://schemas.microsoft.com/office/drawing/2014/main" id="{B3E429BC-A1C7-A9C8-33D7-9C9FE02376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64461" y="3267326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Hì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23.4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5115BA86-05A0-98A7-1D46-3AB5A575A285}"/>
                  </a:ext>
                </a:extLst>
              </p:cNvPr>
              <p:cNvSpPr txBox="1"/>
              <p:nvPr/>
            </p:nvSpPr>
            <p:spPr>
              <a:xfrm>
                <a:off x="746740" y="1660669"/>
                <a:ext cx="6309379" cy="33156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Cường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òng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ạy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ong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ạch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ính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 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I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𝐴𝐵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𝐴𝐵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18</m:t>
                        </m:r>
                      </m:num>
                      <m:den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,</m:t>
                        </m:r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5A.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ường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òng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ạy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a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ở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I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2</m:t>
                            </m:r>
                          </m:sub>
                        </m:sSub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</m:t>
                        </m:r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</m:t>
                        </m:r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3A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ường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òng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ạy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a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ở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 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I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I − I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2A.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ường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òng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ạy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a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ở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I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𝑈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4</m:t>
                            </m:r>
                          </m:sub>
                        </m:sSub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.</m:t>
                        </m:r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</m:t>
                        </m:r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4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1200" b="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𝐼</m:t>
                        </m:r>
                      </m:num>
                      <m:den>
                        <m:sSub>
                          <m:sSubPr>
                            <m:ctrlP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</m:ctrlPr>
                          </m:sSubPr>
                          <m:e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200" b="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Arial" panose="020B0604020202020204" pitchFamily="34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3A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ường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ộ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òng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hạy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qua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ở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 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I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I − I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2A.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iệu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ế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ữa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ầu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ở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U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U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I.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2 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6V.</a:t>
                </a:r>
                <a:endParaRPr lang="en-US" sz="1200" dirty="0">
                  <a:effectLst/>
                </a:endParaRPr>
              </a:p>
              <a:p>
                <a:pPr marL="0" marR="0" algn="l" rtl="0">
                  <a:spcBef>
                    <a:spcPts val="200"/>
                  </a:spcBef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iệu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hế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giữa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hai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ầu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điện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rở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, 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en-US" sz="1200" b="0" i="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là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endParaRPr lang="en-US" sz="1200" dirty="0">
                  <a:effectLst/>
                </a:endParaRPr>
              </a:p>
              <a:p>
                <a:pPr>
                  <a:buNone/>
                </a:pP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U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 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= U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4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 I.R</a:t>
                </a:r>
                <a:r>
                  <a:rPr lang="en-US" sz="1200" b="0" i="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34</a:t>
                </a:r>
                <a:r>
                  <a:rPr lang="en-US" sz="1200" b="0" i="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=12V.</a:t>
                </a:r>
                <a:endParaRPr lang="en-US" sz="1200" dirty="0"/>
              </a:p>
            </p:txBody>
          </p:sp>
        </mc:Choice>
        <mc:Fallback xmlns="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5115BA86-05A0-98A7-1D46-3AB5A575A2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40" y="1660669"/>
                <a:ext cx="6309379" cy="331565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0044010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5">
          <a:extLst>
            <a:ext uri="{FF2B5EF4-FFF2-40B4-BE49-F238E27FC236}">
              <a16:creationId xmlns:a16="http://schemas.microsoft.com/office/drawing/2014/main" id="{AF8E6618-7266-E0BD-0A75-D8ABBFF6020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" name="Google Shape;566;p18">
            <a:extLst>
              <a:ext uri="{FF2B5EF4-FFF2-40B4-BE49-F238E27FC236}">
                <a16:creationId xmlns:a16="http://schemas.microsoft.com/office/drawing/2014/main" id="{73B776F8-7A84-C5CC-D32C-90B4F23AB57C}"/>
              </a:ext>
            </a:extLst>
          </p:cNvPr>
          <p:cNvSpPr txBox="1">
            <a:spLocks noGrp="1"/>
          </p:cNvSpPr>
          <p:nvPr>
            <p:ph type="ctrTitle" idx="4294967295"/>
          </p:nvPr>
        </p:nvSpPr>
        <p:spPr>
          <a:xfrm>
            <a:off x="769342" y="2575328"/>
            <a:ext cx="7772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dirty="0" err="1">
                <a:solidFill>
                  <a:srgbClr val="3C78D8"/>
                </a:solidFill>
                <a:latin typeface="Sniglet" panose="020B0604020202020204" charset="0"/>
              </a:rPr>
              <a:t>Bài</a:t>
            </a:r>
            <a:r>
              <a:rPr lang="en-US" sz="6000" dirty="0">
                <a:solidFill>
                  <a:srgbClr val="3C78D8"/>
                </a:solidFill>
                <a:latin typeface="Sniglet" panose="020B0604020202020204" charset="0"/>
              </a:rPr>
              <a:t> </a:t>
            </a:r>
            <a:r>
              <a:rPr lang="en-US" sz="6000" dirty="0" err="1">
                <a:solidFill>
                  <a:srgbClr val="3C78D8"/>
                </a:solidFill>
                <a:latin typeface="Sniglet" panose="020B0604020202020204" charset="0"/>
              </a:rPr>
              <a:t>Tập</a:t>
            </a:r>
            <a:r>
              <a:rPr lang="en-US" sz="6000" dirty="0">
                <a:solidFill>
                  <a:srgbClr val="3C78D8"/>
                </a:solidFill>
                <a:latin typeface="Sniglet" panose="020B0604020202020204" charset="0"/>
              </a:rPr>
              <a:t> </a:t>
            </a:r>
            <a:r>
              <a:rPr lang="en-US" sz="6000" dirty="0" err="1">
                <a:solidFill>
                  <a:srgbClr val="3C78D8"/>
                </a:solidFill>
                <a:latin typeface="Sniglet" panose="020B0604020202020204" charset="0"/>
              </a:rPr>
              <a:t>Về</a:t>
            </a:r>
            <a:r>
              <a:rPr lang="en-US" sz="6000" dirty="0">
                <a:solidFill>
                  <a:srgbClr val="3C78D8"/>
                </a:solidFill>
                <a:latin typeface="Sniglet" panose="020B0604020202020204" charset="0"/>
              </a:rPr>
              <a:t> </a:t>
            </a:r>
            <a:r>
              <a:rPr lang="en-US" sz="6000" dirty="0" err="1">
                <a:solidFill>
                  <a:srgbClr val="3C78D8"/>
                </a:solidFill>
                <a:latin typeface="Sniglet" panose="020B0604020202020204" charset="0"/>
              </a:rPr>
              <a:t>Nhà</a:t>
            </a:r>
            <a:endParaRPr sz="6000" dirty="0">
              <a:solidFill>
                <a:srgbClr val="3C78D8"/>
              </a:solidFill>
              <a:latin typeface="Sniglet" panose="020B0604020202020204" charset="0"/>
            </a:endParaRPr>
          </a:p>
        </p:txBody>
      </p:sp>
      <p:sp>
        <p:nvSpPr>
          <p:cNvPr id="568" name="Google Shape;568;p18">
            <a:extLst>
              <a:ext uri="{FF2B5EF4-FFF2-40B4-BE49-F238E27FC236}">
                <a16:creationId xmlns:a16="http://schemas.microsoft.com/office/drawing/2014/main" id="{D7347223-8DD1-AD28-3519-3074FFA02196}"/>
              </a:ext>
            </a:extLst>
          </p:cNvPr>
          <p:cNvSpPr/>
          <p:nvPr/>
        </p:nvSpPr>
        <p:spPr>
          <a:xfrm>
            <a:off x="4572753" y="647124"/>
            <a:ext cx="1323528" cy="1341149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569" name="Google Shape;569;p18">
            <a:extLst>
              <a:ext uri="{FF2B5EF4-FFF2-40B4-BE49-F238E27FC236}">
                <a16:creationId xmlns:a16="http://schemas.microsoft.com/office/drawing/2014/main" id="{85A6B8E6-EF63-BE3A-F69A-8BA18B0029D8}"/>
              </a:ext>
            </a:extLst>
          </p:cNvPr>
          <p:cNvSpPr/>
          <p:nvPr/>
        </p:nvSpPr>
        <p:spPr>
          <a:xfrm rot="1473079">
            <a:off x="3369357" y="1316756"/>
            <a:ext cx="773816" cy="753764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570" name="Google Shape;570;p18">
            <a:extLst>
              <a:ext uri="{FF2B5EF4-FFF2-40B4-BE49-F238E27FC236}">
                <a16:creationId xmlns:a16="http://schemas.microsoft.com/office/drawing/2014/main" id="{B4396D24-C6C3-293B-054B-05E6C0EA531D}"/>
              </a:ext>
            </a:extLst>
          </p:cNvPr>
          <p:cNvSpPr/>
          <p:nvPr/>
        </p:nvSpPr>
        <p:spPr>
          <a:xfrm>
            <a:off x="4316768" y="518958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571" name="Google Shape;571;p18">
            <a:extLst>
              <a:ext uri="{FF2B5EF4-FFF2-40B4-BE49-F238E27FC236}">
                <a16:creationId xmlns:a16="http://schemas.microsoft.com/office/drawing/2014/main" id="{AD3494B7-C6FE-A45F-BD16-E950991FEF8C}"/>
              </a:ext>
            </a:extLst>
          </p:cNvPr>
          <p:cNvSpPr/>
          <p:nvPr/>
        </p:nvSpPr>
        <p:spPr>
          <a:xfrm rot="2487273">
            <a:off x="4098884" y="2012731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572" name="Google Shape;572;p18">
            <a:extLst>
              <a:ext uri="{FF2B5EF4-FFF2-40B4-BE49-F238E27FC236}">
                <a16:creationId xmlns:a16="http://schemas.microsoft.com/office/drawing/2014/main" id="{0FC4B1AE-817B-7F92-A1B9-F3A086E44C5D}"/>
              </a:ext>
            </a:extLst>
          </p:cNvPr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35</a:t>
            </a:fld>
            <a:endParaRPr/>
          </a:p>
        </p:txBody>
      </p:sp>
    </p:spTree>
    <p:extLst>
      <p:ext uri="{BB962C8B-B14F-4D97-AF65-F5344CB8AC3E}">
        <p14:creationId xmlns:p14="http://schemas.microsoft.com/office/powerpoint/2010/main" val="2287439666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F38F0FC5-732E-B1A3-B055-86795ED96F48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6</a:t>
            </a:fld>
            <a:endParaRPr lang="e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0B3B96-8E53-DE97-F98D-52AFDFBDF5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1140" y="910617"/>
            <a:ext cx="5221301" cy="140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ài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3: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o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ạ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ư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ì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7.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á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ị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ác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 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3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3Ω, 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2Ω , 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4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1Ω, 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5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4Ω. Cường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ộ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ò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ạy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ạ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í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 = 3A.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í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</a:endParaRPr>
          </a:p>
        </p:txBody>
      </p:sp>
      <p:pic>
        <p:nvPicPr>
          <p:cNvPr id="13313" name="Picture 1" descr="Cho mạch điện như Hình 23.7. Giá trị các điện trở R1 = R3 = 3Ω">
            <a:extLst>
              <a:ext uri="{FF2B5EF4-FFF2-40B4-BE49-F238E27FC236}">
                <a16:creationId xmlns:a16="http://schemas.microsoft.com/office/drawing/2014/main" id="{6C9CE64F-ABD3-C4C8-CD11-AA9AE2B50F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8920" y="1790497"/>
            <a:ext cx="2762250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3AA399DC-9A9E-F942-CDCB-BD50EAC081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91640" y="3108252"/>
            <a:ext cx="5182829" cy="5309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) Hiệu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ữ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ầu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oạ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ạ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U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B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iệu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ủ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ỗ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) Hiệu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ệ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ữ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ểm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A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D;E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D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</a:endParaRPr>
          </a:p>
        </p:txBody>
      </p:sp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A51496B7-F13A-0254-D9D0-2DD9C2ED7D1B}"/>
              </a:ext>
            </a:extLst>
          </p:cNvPr>
          <p:cNvSpPr txBox="1"/>
          <p:nvPr/>
        </p:nvSpPr>
        <p:spPr>
          <a:xfrm>
            <a:off x="3497580" y="2821548"/>
            <a:ext cx="47396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ình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7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997212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E9712028-EDB8-6D14-C38E-30CCB1791CC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7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6EFA435-A2A5-1B60-9C7E-B570EC5E723B}"/>
                  </a:ext>
                </a:extLst>
              </p:cNvPr>
              <p:cNvSpPr txBox="1"/>
              <p:nvPr/>
            </p:nvSpPr>
            <p:spPr>
              <a:xfrm>
                <a:off x="2202180" y="1699227"/>
                <a:ext cx="4739640" cy="239014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H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ướ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ng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d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ẫ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n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: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) 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B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5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(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6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Ω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B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.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B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18V 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Ta </a:t>
                </a:r>
                <a:r>
                  <a:rPr lang="en-US" sz="14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có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: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4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½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⇒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/2 = I/3 = 1A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  <a:cs typeface="Cambria Math" panose="02040503050406030204" pitchFamily="18" charset="0"/>
                  </a:rPr>
                  <a:t>⇒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4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2A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.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3V;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.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 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4V;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.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 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3V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.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2V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5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5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12V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b) 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D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5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+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15V;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ED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 =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EB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 +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BD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 −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 = −1V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6EFA435-A2A5-1B60-9C7E-B570EC5E7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2180" y="1699227"/>
                <a:ext cx="4739640" cy="2390141"/>
              </a:xfrm>
              <a:prstGeom prst="rect">
                <a:avLst/>
              </a:prstGeom>
              <a:blipFill>
                <a:blip r:embed="rId2"/>
                <a:stretch>
                  <a:fillRect l="-1028" t="-1786" b="-17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" descr="Cho mạch điện như Hình 23.7. Giá trị các điện trở R1 = R3 = 3Ω">
            <a:extLst>
              <a:ext uri="{FF2B5EF4-FFF2-40B4-BE49-F238E27FC236}">
                <a16:creationId xmlns:a16="http://schemas.microsoft.com/office/drawing/2014/main" id="{70F858A2-A3CC-8F43-3054-588276DF1C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525" y="464617"/>
            <a:ext cx="2762250" cy="1057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Hộp Văn bản 5">
            <a:extLst>
              <a:ext uri="{FF2B5EF4-FFF2-40B4-BE49-F238E27FC236}">
                <a16:creationId xmlns:a16="http://schemas.microsoft.com/office/drawing/2014/main" id="{9CFB982A-9BA6-D166-3E3A-6AA3966A4EFE}"/>
              </a:ext>
            </a:extLst>
          </p:cNvPr>
          <p:cNvSpPr txBox="1"/>
          <p:nvPr/>
        </p:nvSpPr>
        <p:spPr>
          <a:xfrm>
            <a:off x="4122420" y="1461427"/>
            <a:ext cx="47396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ình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7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Dosis" pitchFamily="2" charset="0"/>
              <a:ea typeface="Times New Roman" panose="02020603050405020304" pitchFamily="18" charset="0"/>
            </a:endParaRPr>
          </a:p>
        </p:txBody>
      </p:sp>
      <p:sp>
        <p:nvSpPr>
          <p:cNvPr id="8" name="Google Shape;570;p18">
            <a:extLst>
              <a:ext uri="{FF2B5EF4-FFF2-40B4-BE49-F238E27FC236}">
                <a16:creationId xmlns:a16="http://schemas.microsoft.com/office/drawing/2014/main" id="{6EDCC563-3132-643B-ED4A-AA8DAB633E59}"/>
              </a:ext>
            </a:extLst>
          </p:cNvPr>
          <p:cNvSpPr/>
          <p:nvPr/>
        </p:nvSpPr>
        <p:spPr>
          <a:xfrm>
            <a:off x="7195772" y="877743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9" name="Google Shape;571;p18">
            <a:extLst>
              <a:ext uri="{FF2B5EF4-FFF2-40B4-BE49-F238E27FC236}">
                <a16:creationId xmlns:a16="http://schemas.microsoft.com/office/drawing/2014/main" id="{31CC19FA-E31B-0543-3ACB-4222BACD0D04}"/>
              </a:ext>
            </a:extLst>
          </p:cNvPr>
          <p:cNvSpPr/>
          <p:nvPr/>
        </p:nvSpPr>
        <p:spPr>
          <a:xfrm rot="2487273">
            <a:off x="7414020" y="3491783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0" name="Google Shape;571;p18">
            <a:extLst>
              <a:ext uri="{FF2B5EF4-FFF2-40B4-BE49-F238E27FC236}">
                <a16:creationId xmlns:a16="http://schemas.microsoft.com/office/drawing/2014/main" id="{0B613039-F3FF-473B-2CE8-1EDF60C820DC}"/>
              </a:ext>
            </a:extLst>
          </p:cNvPr>
          <p:cNvSpPr/>
          <p:nvPr/>
        </p:nvSpPr>
        <p:spPr>
          <a:xfrm rot="2487273">
            <a:off x="707880" y="1450274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1" name="Google Shape;570;p18">
            <a:extLst>
              <a:ext uri="{FF2B5EF4-FFF2-40B4-BE49-F238E27FC236}">
                <a16:creationId xmlns:a16="http://schemas.microsoft.com/office/drawing/2014/main" id="{46258881-A4EE-74D2-2D12-EE8C564F70B8}"/>
              </a:ext>
            </a:extLst>
          </p:cNvPr>
          <p:cNvSpPr/>
          <p:nvPr/>
        </p:nvSpPr>
        <p:spPr>
          <a:xfrm rot="2029854">
            <a:off x="1059237" y="4032845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9997682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5FA0074D-8477-B8DD-2175-6B6A97332762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8</a:t>
            </a:fld>
            <a:endParaRPr lang="e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D79DEE0-F574-31DD-CFCA-780B4F16F2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8340" y="1269855"/>
            <a:ext cx="6256020" cy="1046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ài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4: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o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o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ì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11.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í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ủ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o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AB,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ó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á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ị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ằ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au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ằ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R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â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y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ó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ô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5361" name="Picture 1" descr="Cho đoạn mạch như Hình 23.11. Tính điện trở của đoạn mạch AB">
            <a:extLst>
              <a:ext uri="{FF2B5EF4-FFF2-40B4-BE49-F238E27FC236}">
                <a16:creationId xmlns:a16="http://schemas.microsoft.com/office/drawing/2014/main" id="{529F3CD5-FB21-7BFF-BF20-BE3BF588F5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7520" y="2354580"/>
            <a:ext cx="2781300" cy="13030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F5C1C46-9B7C-D617-92E6-467C2B70FF85}"/>
              </a:ext>
            </a:extLst>
          </p:cNvPr>
          <p:cNvSpPr txBox="1"/>
          <p:nvPr/>
        </p:nvSpPr>
        <p:spPr>
          <a:xfrm>
            <a:off x="3916680" y="3734357"/>
            <a:ext cx="47396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ì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373647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2114AE3D-6A07-1899-F986-183FCEB1C31D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39</a:t>
            </a:fld>
            <a:endParaRPr lang="e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A67798C-9D04-8E13-2E99-BA17A9912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0" y="723983"/>
            <a:ext cx="6061275" cy="1161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ướ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ẫ</a:t>
            </a: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</a:t>
            </a: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ì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C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B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au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ê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ta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ó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ẽ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Cambria" panose="02040503050406030204" pitchFamily="18" charset="0"/>
              </a:rPr>
              <a:t>ượ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ì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1G: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ấ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u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ú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 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//[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4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t(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//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3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)]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7409" name="Picture 1" descr="Cho đoạn mạch như Hình 23.11. Tính điện trở của đoạn mạch AB">
            <a:extLst>
              <a:ext uri="{FF2B5EF4-FFF2-40B4-BE49-F238E27FC236}">
                <a16:creationId xmlns:a16="http://schemas.microsoft.com/office/drawing/2014/main" id="{7BAE19D1-A623-66A0-F0D5-BAF52EB532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650" y="1628775"/>
            <a:ext cx="2867025" cy="1885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9EA2408-6890-1858-8A95-0FD2C2F0F906}"/>
                  </a:ext>
                </a:extLst>
              </p:cNvPr>
              <p:cNvSpPr txBox="1"/>
              <p:nvPr/>
            </p:nvSpPr>
            <p:spPr>
              <a:xfrm>
                <a:off x="1844040" y="1828131"/>
                <a:ext cx="5654040" cy="129618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𝑅</m:t>
                        </m:r>
                      </m:num>
                      <m:den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3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+ 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R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B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34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34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  <m:f>
                          <m:f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num>
                          <m:den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num>
                      <m:den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num>
                          <m:den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3</m:t>
                        </m:r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𝑅</m:t>
                        </m:r>
                      </m:num>
                      <m:den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Hộp Văn bản 5">
                <a:extLst>
                  <a:ext uri="{FF2B5EF4-FFF2-40B4-BE49-F238E27FC236}">
                    <a16:creationId xmlns:a16="http://schemas.microsoft.com/office/drawing/2014/main" id="{79EA2408-6890-1858-8A95-0FD2C2F0F9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4040" y="1828131"/>
                <a:ext cx="5654040" cy="1296189"/>
              </a:xfrm>
              <a:prstGeom prst="rect">
                <a:avLst/>
              </a:prstGeom>
              <a:blipFill>
                <a:blip r:embed="rId4"/>
                <a:stretch>
                  <a:fillRect l="-3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82968035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4" name="Google Shape;554;p16"/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4</a:t>
            </a:fld>
            <a:endParaRPr/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71597256-7EE9-E262-08F2-547E93F5A69B}"/>
              </a:ext>
            </a:extLst>
          </p:cNvPr>
          <p:cNvSpPr txBox="1"/>
          <p:nvPr/>
        </p:nvSpPr>
        <p:spPr>
          <a:xfrm>
            <a:off x="1913114" y="1124463"/>
            <a:ext cx="569926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ts val="300"/>
              </a:spcBef>
              <a:buNone/>
            </a:pPr>
            <a:r>
              <a:rPr lang="vi-VN" sz="2000" b="1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2</a:t>
            </a:r>
            <a:r>
              <a:rPr lang="en-US" sz="2000" b="1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.</a:t>
            </a:r>
            <a:r>
              <a:rPr lang="vi-VN" sz="2000" b="1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 Phát biểu và viết biểu thức của định luật Ôm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3B6C3E63-C0A8-950B-2B58-2EC10E597010}"/>
                  </a:ext>
                </a:extLst>
              </p:cNvPr>
              <p:cNvSpPr txBox="1"/>
              <p:nvPr/>
            </p:nvSpPr>
            <p:spPr>
              <a:xfrm>
                <a:off x="1870740" y="2069308"/>
                <a:ext cx="5951220" cy="13151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:r>
                  <a:rPr lang="vi-VN" sz="1800" b="0" i="0" dirty="0">
                    <a:solidFill>
                      <a:schemeClr val="accent5">
                        <a:lumMod val="25000"/>
                      </a:schemeClr>
                    </a:solidFill>
                    <a:effectLst/>
                    <a:latin typeface="Times New Roman" panose="02020603050405020304" pitchFamily="18" charset="0"/>
                  </a:rPr>
                  <a:t>Phát biểu Định luật Ôm: Cường độ dòng điện chạy qua vật dẫn kim loại tỉ lệ thuận với hiệu điện thế ở hai đầu vật dẫn, tỉ lệ nghịch với điện trở của vật dẫn.</a:t>
                </a:r>
              </a:p>
              <a:p>
                <a:pPr algn="l"/>
                <a:r>
                  <a:rPr lang="vi-VN" sz="1800" b="0" i="0" dirty="0">
                    <a:solidFill>
                      <a:schemeClr val="accent5">
                        <a:lumMod val="25000"/>
                      </a:schemeClr>
                    </a:solidFill>
                    <a:effectLst/>
                    <a:latin typeface="Times New Roman" panose="02020603050405020304" pitchFamily="18" charset="0"/>
                  </a:rPr>
                  <a:t>-Biểu thức: I =</a:t>
                </a:r>
                <a:r>
                  <a:rPr lang="en-US" sz="1800" b="0" i="0" dirty="0">
                    <a:solidFill>
                      <a:schemeClr val="accent5">
                        <a:lumMod val="25000"/>
                      </a:schemeClr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𝑈</m:t>
                        </m:r>
                      </m:num>
                      <m:den>
                        <m:r>
                          <a:rPr lang="en-US" sz="1800" b="0" i="1" smtClean="0">
                            <a:solidFill>
                              <a:schemeClr val="accent5">
                                <a:lumMod val="25000"/>
                              </a:schemeClr>
                            </a:solidFill>
                            <a:effectLst/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endParaRPr lang="en-US" sz="1800" dirty="0">
                  <a:solidFill>
                    <a:schemeClr val="accent5">
                      <a:lumMod val="2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Hộp Văn bản 6">
                <a:extLst>
                  <a:ext uri="{FF2B5EF4-FFF2-40B4-BE49-F238E27FC236}">
                    <a16:creationId xmlns:a16="http://schemas.microsoft.com/office/drawing/2014/main" id="{3B6C3E63-C0A8-950B-2B58-2EC10E5970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0740" y="2069308"/>
                <a:ext cx="5951220" cy="1315168"/>
              </a:xfrm>
              <a:prstGeom prst="rect">
                <a:avLst/>
              </a:prstGeom>
              <a:blipFill>
                <a:blip r:embed="rId3"/>
                <a:stretch>
                  <a:fillRect l="-922" t="-2315" b="-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Google Shape;570;p18">
            <a:extLst>
              <a:ext uri="{FF2B5EF4-FFF2-40B4-BE49-F238E27FC236}">
                <a16:creationId xmlns:a16="http://schemas.microsoft.com/office/drawing/2014/main" id="{BC9586F8-2B46-0FF1-52EC-8C1596CF38FD}"/>
              </a:ext>
            </a:extLst>
          </p:cNvPr>
          <p:cNvSpPr/>
          <p:nvPr/>
        </p:nvSpPr>
        <p:spPr>
          <a:xfrm>
            <a:off x="4893431" y="418098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9" name="Google Shape;571;p18">
            <a:extLst>
              <a:ext uri="{FF2B5EF4-FFF2-40B4-BE49-F238E27FC236}">
                <a16:creationId xmlns:a16="http://schemas.microsoft.com/office/drawing/2014/main" id="{F3E9BBB1-7D1C-03E2-13BA-026BE5F72CCE}"/>
              </a:ext>
            </a:extLst>
          </p:cNvPr>
          <p:cNvSpPr/>
          <p:nvPr/>
        </p:nvSpPr>
        <p:spPr>
          <a:xfrm rot="2487273">
            <a:off x="5763475" y="3812090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0" name="Google Shape;571;p18">
            <a:extLst>
              <a:ext uri="{FF2B5EF4-FFF2-40B4-BE49-F238E27FC236}">
                <a16:creationId xmlns:a16="http://schemas.microsoft.com/office/drawing/2014/main" id="{D59AE35F-E5E4-CACF-D39F-69F083B150B5}"/>
              </a:ext>
            </a:extLst>
          </p:cNvPr>
          <p:cNvSpPr/>
          <p:nvPr/>
        </p:nvSpPr>
        <p:spPr>
          <a:xfrm rot="2487273">
            <a:off x="1426563" y="1784616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11" name="Google Shape;570;p18">
            <a:extLst>
              <a:ext uri="{FF2B5EF4-FFF2-40B4-BE49-F238E27FC236}">
                <a16:creationId xmlns:a16="http://schemas.microsoft.com/office/drawing/2014/main" id="{5FF5FE13-EAF2-AA2D-58DD-C310877172E6}"/>
              </a:ext>
            </a:extLst>
          </p:cNvPr>
          <p:cNvSpPr/>
          <p:nvPr/>
        </p:nvSpPr>
        <p:spPr>
          <a:xfrm rot="2029854">
            <a:off x="2929546" y="4085472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D1077FFD-F1AC-5816-BFBB-DE15B3A690C7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0</a:t>
            </a:fld>
            <a:endParaRPr lang="e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CAAAAA8-1D9D-D184-6556-B7E7824B78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54480" y="1128611"/>
            <a:ext cx="5755102" cy="14003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ài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5: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o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ì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9. H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u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g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ữ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a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u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o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AB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U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B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= 6V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hi K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mpe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ỉ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1,2A.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h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ó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mpe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A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ỉ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ầ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l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ượ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,4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0,5A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ỏ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ủ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mpe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í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,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3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8433" name="Picture 1" descr="Cho mạch điện như Hình 23.9. Hiệu điện thế giữa hai đầu đoạn mạch AB là UAB = 6V">
            <a:extLst>
              <a:ext uri="{FF2B5EF4-FFF2-40B4-BE49-F238E27FC236}">
                <a16:creationId xmlns:a16="http://schemas.microsoft.com/office/drawing/2014/main" id="{D3483BAD-7A6F-282D-F364-FB73EACE891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820" y="2286000"/>
            <a:ext cx="2838450" cy="109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583041DF-976D-6A80-A4AD-B11CAB2F73FE}"/>
              </a:ext>
            </a:extLst>
          </p:cNvPr>
          <p:cNvSpPr txBox="1"/>
          <p:nvPr/>
        </p:nvSpPr>
        <p:spPr>
          <a:xfrm>
            <a:off x="3634740" y="3381375"/>
            <a:ext cx="47396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ì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94712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8592BBD3-608F-B4B1-132A-18F983B7C8F0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1</a:t>
            </a:fld>
            <a:endParaRPr lang="en"/>
          </a:p>
        </p:txBody>
      </p:sp>
      <p:sp>
        <p:nvSpPr>
          <p:cNvPr id="4" name="Hộp Văn bản 3">
            <a:extLst>
              <a:ext uri="{FF2B5EF4-FFF2-40B4-BE49-F238E27FC236}">
                <a16:creationId xmlns:a16="http://schemas.microsoft.com/office/drawing/2014/main" id="{47B292BE-B87D-8E4B-CC29-51ECE362ABB3}"/>
              </a:ext>
            </a:extLst>
          </p:cNvPr>
          <p:cNvSpPr txBox="1"/>
          <p:nvPr/>
        </p:nvSpPr>
        <p:spPr>
          <a:xfrm>
            <a:off x="2385060" y="1334319"/>
            <a:ext cx="473964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spcBef>
                <a:spcPts val="300"/>
              </a:spcBef>
              <a:buNone/>
            </a:pPr>
            <a:r>
              <a:rPr lang="en-US" sz="1800" b="1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ớ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lang="en-US" sz="1800" b="1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ẫ</a:t>
            </a:r>
            <a:r>
              <a:rPr lang="en-US" sz="1800" b="1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lang="en-US" sz="1800" b="1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</a:t>
            </a: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300"/>
              </a:spcBef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hi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hoá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K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lang="en-US" sz="14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t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  <a:cs typeface="Dosis" pitchFamily="2" charset="0"/>
              </a:rPr>
              <a:t>ó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 U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B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= 1,2(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+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) (1)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300"/>
              </a:spcBef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hi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hoá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K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óng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t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ó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 U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B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= 1,4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+0,5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) (2)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300"/>
              </a:spcBef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U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B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1,4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+ (1,4 − 0,9)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1,4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+ 0,9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(3)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300"/>
              </a:spcBef>
            </a:pP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lang="en-US" sz="14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ừ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i</a:t>
            </a:r>
            <a:r>
              <a:rPr lang="en-US" sz="14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</a:t>
            </a:r>
            <a:r>
              <a:rPr lang="en-US" sz="14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ứ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(1), (2), (3), t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u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lang="en-US" sz="1400" dirty="0" err="1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ượ</a:t>
            </a:r>
            <a:r>
              <a:rPr lang="en-US" sz="1400" dirty="0" err="1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3</a:t>
            </a:r>
            <a:r>
              <a:rPr lang="en-US" sz="14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Ω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2</a:t>
            </a:r>
            <a:r>
              <a:rPr lang="en-US" sz="14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Ω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R</a:t>
            </a:r>
            <a:r>
              <a:rPr lang="en-US" sz="1400" baseline="-250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3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3,6</a:t>
            </a:r>
            <a:r>
              <a:rPr lang="en-US" sz="14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Cambria" panose="02040503050406030204" pitchFamily="18" charset="0"/>
              </a:rPr>
              <a:t>Ω</a:t>
            </a:r>
            <a:r>
              <a:rPr lang="en-US" sz="1400" dirty="0"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7" name="Picture 1" descr="Cho mạch điện như Hình 23.9. Hiệu điện thế giữa hai đầu đoạn mạch AB là UAB = 6V">
            <a:extLst>
              <a:ext uri="{FF2B5EF4-FFF2-40B4-BE49-F238E27FC236}">
                <a16:creationId xmlns:a16="http://schemas.microsoft.com/office/drawing/2014/main" id="{1F072D30-F355-A09D-C99D-8C21E6D5E9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0820" y="2994660"/>
            <a:ext cx="2838450" cy="109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Hộp Văn bản 7">
            <a:extLst>
              <a:ext uri="{FF2B5EF4-FFF2-40B4-BE49-F238E27FC236}">
                <a16:creationId xmlns:a16="http://schemas.microsoft.com/office/drawing/2014/main" id="{69563BC7-1E64-DD82-7D00-D28A0B951DF0}"/>
              </a:ext>
            </a:extLst>
          </p:cNvPr>
          <p:cNvSpPr txBox="1"/>
          <p:nvPr/>
        </p:nvSpPr>
        <p:spPr>
          <a:xfrm>
            <a:off x="3634740" y="4090035"/>
            <a:ext cx="4739640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ì</a:t>
            </a:r>
            <a:r>
              <a:rPr kumimoji="0" lang="en-US" altLang="en-US" sz="14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9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997994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2F513A9E-7445-9D7C-62E0-BA66C15D53D9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2</a:t>
            </a:fld>
            <a:endParaRPr lang="en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466BE326-2408-D97A-3D56-D804B241EE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1594" y="932840"/>
            <a:ext cx="6240811" cy="16389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800" b="1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ài</a:t>
            </a:r>
            <a:r>
              <a:rPr kumimoji="0" lang="en-US" altLang="en-US" sz="18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6: 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o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ư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ì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23.10. Cho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: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1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15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Ω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, 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2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3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R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4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= 10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Ω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ủ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mpe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â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y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ô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ể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)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ìm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đ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ủ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o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m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AB.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)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B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mpe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k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ỉ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3A.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í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h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u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ế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Dosis" pitchFamily="2" charset="0"/>
              </a:rPr>
              <a:t>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U</a:t>
            </a:r>
            <a:r>
              <a:rPr kumimoji="0" lang="en-US" altLang="en-US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AB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 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và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ườ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Cambria" panose="02040503050406030204" pitchFamily="18" charset="0"/>
              </a:rPr>
              <a:t>ộ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d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ò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g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h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y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qua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á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c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Dosis" pitchFamily="2" charset="0"/>
              </a:rPr>
              <a:t>đ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i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ệ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n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tr</a:t>
            </a:r>
            <a:r>
              <a:rPr kumimoji="0" lang="en-US" altLang="en-US" sz="13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ea typeface="Times New Roman" panose="02020603050405020304" pitchFamily="18" charset="0"/>
                <a:cs typeface="Cambria" panose="02040503050406030204" pitchFamily="18" charset="0"/>
              </a:rPr>
              <a:t>ở</a:t>
            </a:r>
            <a:r>
              <a:rPr kumimoji="0" lang="en-US" altLang="en-US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.</a:t>
            </a:r>
            <a:endParaRPr kumimoji="0" lang="en-US" altLang="en-US" sz="1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ts val="3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9457" name="Picture 1" descr="Cho mạch điện như Hình 23.10. Cho biết R1 = 15Ω">
            <a:extLst>
              <a:ext uri="{FF2B5EF4-FFF2-40B4-BE49-F238E27FC236}">
                <a16:creationId xmlns:a16="http://schemas.microsoft.com/office/drawing/2014/main" id="{CF62E427-D458-AFF5-C473-E00247079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r:link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320" y="2333669"/>
            <a:ext cx="2562225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63E599E6-3E80-7881-7D9E-2D6FD9AA19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358144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ình 23.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6534880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Số hiệu Bản chiếu 1">
            <a:extLst>
              <a:ext uri="{FF2B5EF4-FFF2-40B4-BE49-F238E27FC236}">
                <a16:creationId xmlns:a16="http://schemas.microsoft.com/office/drawing/2014/main" id="{600D8905-1E37-42EE-B086-2D00752FE94F}"/>
              </a:ext>
            </a:extLst>
          </p:cNvPr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 smtClean="0"/>
              <a:t>43</a:t>
            </a:fld>
            <a:endParaRPr lang="en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F69E7E5-FDE0-D299-7AB1-06AC497C3814}"/>
                  </a:ext>
                </a:extLst>
              </p:cNvPr>
              <p:cNvSpPr txBox="1"/>
              <p:nvPr/>
            </p:nvSpPr>
            <p:spPr>
              <a:xfrm>
                <a:off x="2125980" y="1346079"/>
                <a:ext cx="4739640" cy="26145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H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ướ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ng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d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ẫ</a:t>
                </a:r>
                <a:r>
                  <a:rPr lang="en-US" sz="1800" b="1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n</a:t>
                </a:r>
                <a:r>
                  <a:rPr lang="en-US" sz="1800" b="1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:</a:t>
                </a:r>
                <a:endParaRPr lang="en-US" sz="18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) Ta </a:t>
                </a:r>
                <a:r>
                  <a:rPr lang="en-US" sz="14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có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: [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nt(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//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)]//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.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3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10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.10</m:t>
                        </m:r>
                      </m:num>
                      <m:den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0+10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15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Ω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MS Mincho" panose="02020609040205080304" pitchFamily="49" charset="-128"/>
                    <a:cs typeface="Cambria Math" panose="02040503050406030204" pitchFamily="18" charset="0"/>
                  </a:rPr>
                  <a:t>⇒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MS Mincho" panose="02020609040205080304" pitchFamily="49" charset="-128"/>
                  </a:rPr>
                  <a:t>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B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34</m:t>
                            </m:r>
                          </m:sub>
                        </m:sSub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34</m:t>
                            </m:r>
                          </m:sub>
                        </m:sSub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5.15</m:t>
                        </m:r>
                      </m:num>
                      <m:den>
                        <m: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15+15</m:t>
                        </m:r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7,5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" panose="02040503050406030204" pitchFamily="18" charset="0"/>
                    <a:ea typeface="Times New Roman" panose="02020603050405020304" pitchFamily="18" charset="0"/>
                    <a:cs typeface="Cambria" panose="02040503050406030204" pitchFamily="18" charset="0"/>
                  </a:rPr>
                  <a:t>Ω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b) </a:t>
                </a:r>
                <a:r>
                  <a:rPr lang="en-US" sz="14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Vì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 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+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;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34 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MS Mincho" panose="02020609040205080304" pitchFamily="49" charset="-128"/>
                    <a:cs typeface="Cambria Math" panose="02040503050406030204" pitchFamily="18" charset="0"/>
                  </a:rPr>
                  <a:t>⇒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MS Mincho" panose="02020609040205080304" pitchFamily="49" charset="-128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1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34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= 1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MS Mincho" panose="02020609040205080304" pitchFamily="49" charset="-128"/>
                    <a:cs typeface="Cambria Math" panose="02040503050406030204" pitchFamily="18" charset="0"/>
                  </a:rPr>
                  <a:t>⇒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MS Mincho" panose="02020609040205080304" pitchFamily="49" charset="-128"/>
                  </a:rPr>
                  <a:t>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3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(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+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)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MS Gothic" panose="020B0609070205080204" pitchFamily="49" charset="-128"/>
                  </a:rPr>
                  <a:t> 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  <a:buNone/>
                </a:pPr>
                <a:r>
                  <a:rPr lang="en-US" sz="14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và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 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MS Mincho" panose="02020609040205080304" pitchFamily="49" charset="-128"/>
                    <a:cs typeface="Cambria Math" panose="02040503050406030204" pitchFamily="18" charset="0"/>
                  </a:rPr>
                  <a:t>⇒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MS Mincho" panose="02020609040205080304" pitchFamily="49" charset="-128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4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sSubPr>
                          <m:e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𝑅</m:t>
                            </m:r>
                          </m:e>
                          <m:sub>
                            <m:r>
                              <a:rPr lang="en-US" sz="1400" i="1">
                                <a:solidFill>
                                  <a:srgbClr val="000000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3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1 </a:t>
                </a:r>
                <a:r>
                  <a:rPr lang="en-US" sz="1400" dirty="0" err="1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nên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 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3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1,5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300"/>
                  </a:spcBef>
                </a:pPr>
                <a:r>
                  <a:rPr lang="en-US" sz="1400" dirty="0">
                    <a:solidFill>
                      <a:srgbClr val="000000"/>
                    </a:solidFill>
                    <a:effectLst/>
                    <a:latin typeface="Cambria Math" panose="02040503050406030204" pitchFamily="18" charset="0"/>
                    <a:ea typeface="MS Mincho" panose="02020609040205080304" pitchFamily="49" charset="-128"/>
                    <a:cs typeface="Cambria Math" panose="02040503050406030204" pitchFamily="18" charset="0"/>
                  </a:rPr>
                  <a:t>⇒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MS Mincho" panose="02020609040205080304" pitchFamily="49" charset="-128"/>
                  </a:rPr>
                  <a:t> 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2A;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1A;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2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3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+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4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2A;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AB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U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I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R</a:t>
                </a:r>
                <a:r>
                  <a:rPr lang="en-US" sz="1400" baseline="-250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1</a:t>
                </a:r>
                <a:r>
                  <a:rPr lang="en-US" sz="1400" dirty="0">
                    <a:solidFill>
                      <a:srgbClr val="000000"/>
                    </a:solidFill>
                    <a:effectLst/>
                    <a:latin typeface="Dosis" pitchFamily="2" charset="0"/>
                    <a:ea typeface="Times New Roman" panose="02020603050405020304" pitchFamily="18" charset="0"/>
                  </a:rPr>
                  <a:t> = 30V</a:t>
                </a:r>
                <a:endParaRPr lang="en-US" sz="1400" dirty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Hộp Văn bản 3">
                <a:extLst>
                  <a:ext uri="{FF2B5EF4-FFF2-40B4-BE49-F238E27FC236}">
                    <a16:creationId xmlns:a16="http://schemas.microsoft.com/office/drawing/2014/main" id="{9F69E7E5-FDE0-D299-7AB1-06AC497C3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5980" y="1346079"/>
                <a:ext cx="4739640" cy="2614562"/>
              </a:xfrm>
              <a:prstGeom prst="rect">
                <a:avLst/>
              </a:prstGeom>
              <a:blipFill>
                <a:blip r:embed="rId2"/>
                <a:stretch>
                  <a:fillRect l="-1158" t="-1632" b="-13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1" descr="Cho mạch điện như Hình 23.10. Cho biết R1 = 15Ω">
            <a:extLst>
              <a:ext uri="{FF2B5EF4-FFF2-40B4-BE49-F238E27FC236}">
                <a16:creationId xmlns:a16="http://schemas.microsoft.com/office/drawing/2014/main" id="{C23CF1E6-42CB-66EF-9118-3E263AEA0F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r:link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2100" y="1845989"/>
            <a:ext cx="2562225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3">
            <a:extLst>
              <a:ext uri="{FF2B5EF4-FFF2-40B4-BE49-F238E27FC236}">
                <a16:creationId xmlns:a16="http://schemas.microsoft.com/office/drawing/2014/main" id="{036EEE1F-01A9-B001-4C0B-CE66E29A63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0780" y="3093764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300" b="0" i="1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Hình 23.10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06890914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5" name="Google Shape;775;p37"/>
          <p:cNvSpPr txBox="1">
            <a:spLocks noGrp="1"/>
          </p:cNvSpPr>
          <p:nvPr>
            <p:ph type="ctrTitle"/>
          </p:nvPr>
        </p:nvSpPr>
        <p:spPr>
          <a:xfrm>
            <a:off x="1412615" y="1250282"/>
            <a:ext cx="53016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Thank For Listening</a:t>
            </a:r>
            <a:endParaRPr dirty="0"/>
          </a:p>
        </p:txBody>
      </p:sp>
      <p:sp>
        <p:nvSpPr>
          <p:cNvPr id="5" name="Google Shape;1087;p48">
            <a:extLst>
              <a:ext uri="{FF2B5EF4-FFF2-40B4-BE49-F238E27FC236}">
                <a16:creationId xmlns:a16="http://schemas.microsoft.com/office/drawing/2014/main" id="{4BB0561D-FF0E-E33A-16AC-E58432A4A96F}"/>
              </a:ext>
            </a:extLst>
          </p:cNvPr>
          <p:cNvSpPr/>
          <p:nvPr/>
        </p:nvSpPr>
        <p:spPr>
          <a:xfrm>
            <a:off x="500912" y="216434"/>
            <a:ext cx="1104911" cy="1088368"/>
          </a:xfrm>
          <a:custGeom>
            <a:avLst/>
            <a:gdLst/>
            <a:ahLst/>
            <a:cxnLst/>
            <a:rect l="l" t="t" r="r" b="b"/>
            <a:pathLst>
              <a:path w="20975" h="20659" extrusionOk="0">
                <a:moveTo>
                  <a:pt x="10317" y="1704"/>
                </a:moveTo>
                <a:lnTo>
                  <a:pt x="10269" y="1728"/>
                </a:lnTo>
                <a:lnTo>
                  <a:pt x="10171" y="1825"/>
                </a:lnTo>
                <a:lnTo>
                  <a:pt x="10123" y="1947"/>
                </a:lnTo>
                <a:lnTo>
                  <a:pt x="10098" y="2069"/>
                </a:lnTo>
                <a:lnTo>
                  <a:pt x="10074" y="2190"/>
                </a:lnTo>
                <a:lnTo>
                  <a:pt x="10050" y="2336"/>
                </a:lnTo>
                <a:lnTo>
                  <a:pt x="10050" y="2482"/>
                </a:lnTo>
                <a:lnTo>
                  <a:pt x="10098" y="2653"/>
                </a:lnTo>
                <a:lnTo>
                  <a:pt x="10123" y="2701"/>
                </a:lnTo>
                <a:lnTo>
                  <a:pt x="10147" y="2774"/>
                </a:lnTo>
                <a:lnTo>
                  <a:pt x="10196" y="2799"/>
                </a:lnTo>
                <a:lnTo>
                  <a:pt x="10244" y="2823"/>
                </a:lnTo>
                <a:lnTo>
                  <a:pt x="10342" y="2823"/>
                </a:lnTo>
                <a:lnTo>
                  <a:pt x="10439" y="2774"/>
                </a:lnTo>
                <a:lnTo>
                  <a:pt x="10463" y="2726"/>
                </a:lnTo>
                <a:lnTo>
                  <a:pt x="10488" y="2677"/>
                </a:lnTo>
                <a:lnTo>
                  <a:pt x="10488" y="2580"/>
                </a:lnTo>
                <a:lnTo>
                  <a:pt x="10488" y="2482"/>
                </a:lnTo>
                <a:lnTo>
                  <a:pt x="10463" y="2263"/>
                </a:lnTo>
                <a:lnTo>
                  <a:pt x="10463" y="1850"/>
                </a:lnTo>
                <a:lnTo>
                  <a:pt x="10439" y="1777"/>
                </a:lnTo>
                <a:lnTo>
                  <a:pt x="10390" y="1728"/>
                </a:lnTo>
                <a:lnTo>
                  <a:pt x="10317" y="1704"/>
                </a:lnTo>
                <a:close/>
                <a:moveTo>
                  <a:pt x="8054" y="1"/>
                </a:moveTo>
                <a:lnTo>
                  <a:pt x="7981" y="25"/>
                </a:lnTo>
                <a:lnTo>
                  <a:pt x="7933" y="122"/>
                </a:lnTo>
                <a:lnTo>
                  <a:pt x="7908" y="220"/>
                </a:lnTo>
                <a:lnTo>
                  <a:pt x="7884" y="439"/>
                </a:lnTo>
                <a:lnTo>
                  <a:pt x="7908" y="852"/>
                </a:lnTo>
                <a:lnTo>
                  <a:pt x="7933" y="1071"/>
                </a:lnTo>
                <a:lnTo>
                  <a:pt x="7957" y="1290"/>
                </a:lnTo>
                <a:lnTo>
                  <a:pt x="8054" y="1704"/>
                </a:lnTo>
                <a:lnTo>
                  <a:pt x="8103" y="2044"/>
                </a:lnTo>
                <a:lnTo>
                  <a:pt x="8200" y="2458"/>
                </a:lnTo>
                <a:lnTo>
                  <a:pt x="8273" y="2653"/>
                </a:lnTo>
                <a:lnTo>
                  <a:pt x="8371" y="2823"/>
                </a:lnTo>
                <a:lnTo>
                  <a:pt x="8468" y="2969"/>
                </a:lnTo>
                <a:lnTo>
                  <a:pt x="8541" y="2993"/>
                </a:lnTo>
                <a:lnTo>
                  <a:pt x="8614" y="3042"/>
                </a:lnTo>
                <a:lnTo>
                  <a:pt x="8711" y="3042"/>
                </a:lnTo>
                <a:lnTo>
                  <a:pt x="8784" y="2993"/>
                </a:lnTo>
                <a:lnTo>
                  <a:pt x="8857" y="2920"/>
                </a:lnTo>
                <a:lnTo>
                  <a:pt x="8857" y="2847"/>
                </a:lnTo>
                <a:lnTo>
                  <a:pt x="8857" y="2726"/>
                </a:lnTo>
                <a:lnTo>
                  <a:pt x="8809" y="2604"/>
                </a:lnTo>
                <a:lnTo>
                  <a:pt x="8711" y="2385"/>
                </a:lnTo>
                <a:lnTo>
                  <a:pt x="8614" y="2044"/>
                </a:lnTo>
                <a:lnTo>
                  <a:pt x="8517" y="1704"/>
                </a:lnTo>
                <a:lnTo>
                  <a:pt x="8444" y="1290"/>
                </a:lnTo>
                <a:lnTo>
                  <a:pt x="8395" y="876"/>
                </a:lnTo>
                <a:lnTo>
                  <a:pt x="8322" y="487"/>
                </a:lnTo>
                <a:lnTo>
                  <a:pt x="8273" y="293"/>
                </a:lnTo>
                <a:lnTo>
                  <a:pt x="8225" y="98"/>
                </a:lnTo>
                <a:lnTo>
                  <a:pt x="8176" y="25"/>
                </a:lnTo>
                <a:lnTo>
                  <a:pt x="8103" y="1"/>
                </a:lnTo>
                <a:close/>
                <a:moveTo>
                  <a:pt x="12483" y="1"/>
                </a:moveTo>
                <a:lnTo>
                  <a:pt x="12337" y="122"/>
                </a:lnTo>
                <a:lnTo>
                  <a:pt x="12239" y="244"/>
                </a:lnTo>
                <a:lnTo>
                  <a:pt x="12142" y="414"/>
                </a:lnTo>
                <a:lnTo>
                  <a:pt x="12093" y="585"/>
                </a:lnTo>
                <a:lnTo>
                  <a:pt x="11996" y="949"/>
                </a:lnTo>
                <a:lnTo>
                  <a:pt x="11923" y="1290"/>
                </a:lnTo>
                <a:lnTo>
                  <a:pt x="11753" y="2166"/>
                </a:lnTo>
                <a:lnTo>
                  <a:pt x="11631" y="2531"/>
                </a:lnTo>
                <a:lnTo>
                  <a:pt x="11607" y="2701"/>
                </a:lnTo>
                <a:lnTo>
                  <a:pt x="11607" y="2799"/>
                </a:lnTo>
                <a:lnTo>
                  <a:pt x="11607" y="2872"/>
                </a:lnTo>
                <a:lnTo>
                  <a:pt x="11655" y="2969"/>
                </a:lnTo>
                <a:lnTo>
                  <a:pt x="11753" y="3018"/>
                </a:lnTo>
                <a:lnTo>
                  <a:pt x="11850" y="3042"/>
                </a:lnTo>
                <a:lnTo>
                  <a:pt x="11947" y="3018"/>
                </a:lnTo>
                <a:lnTo>
                  <a:pt x="12069" y="2920"/>
                </a:lnTo>
                <a:lnTo>
                  <a:pt x="12142" y="2774"/>
                </a:lnTo>
                <a:lnTo>
                  <a:pt x="12191" y="2604"/>
                </a:lnTo>
                <a:lnTo>
                  <a:pt x="12239" y="2434"/>
                </a:lnTo>
                <a:lnTo>
                  <a:pt x="12288" y="2069"/>
                </a:lnTo>
                <a:lnTo>
                  <a:pt x="12337" y="1752"/>
                </a:lnTo>
                <a:lnTo>
                  <a:pt x="12458" y="974"/>
                </a:lnTo>
                <a:lnTo>
                  <a:pt x="12556" y="585"/>
                </a:lnTo>
                <a:lnTo>
                  <a:pt x="12604" y="390"/>
                </a:lnTo>
                <a:lnTo>
                  <a:pt x="12677" y="220"/>
                </a:lnTo>
                <a:lnTo>
                  <a:pt x="12702" y="171"/>
                </a:lnTo>
                <a:lnTo>
                  <a:pt x="12702" y="122"/>
                </a:lnTo>
                <a:lnTo>
                  <a:pt x="12653" y="25"/>
                </a:lnTo>
                <a:lnTo>
                  <a:pt x="12629" y="1"/>
                </a:lnTo>
                <a:close/>
                <a:moveTo>
                  <a:pt x="14089" y="2507"/>
                </a:moveTo>
                <a:lnTo>
                  <a:pt x="13991" y="2555"/>
                </a:lnTo>
                <a:lnTo>
                  <a:pt x="13918" y="2628"/>
                </a:lnTo>
                <a:lnTo>
                  <a:pt x="13845" y="2726"/>
                </a:lnTo>
                <a:lnTo>
                  <a:pt x="13797" y="2847"/>
                </a:lnTo>
                <a:lnTo>
                  <a:pt x="13699" y="3066"/>
                </a:lnTo>
                <a:lnTo>
                  <a:pt x="13651" y="3212"/>
                </a:lnTo>
                <a:lnTo>
                  <a:pt x="13651" y="3334"/>
                </a:lnTo>
                <a:lnTo>
                  <a:pt x="13651" y="3383"/>
                </a:lnTo>
                <a:lnTo>
                  <a:pt x="13675" y="3431"/>
                </a:lnTo>
                <a:lnTo>
                  <a:pt x="13724" y="3456"/>
                </a:lnTo>
                <a:lnTo>
                  <a:pt x="13772" y="3480"/>
                </a:lnTo>
                <a:lnTo>
                  <a:pt x="13821" y="3504"/>
                </a:lnTo>
                <a:lnTo>
                  <a:pt x="13894" y="3480"/>
                </a:lnTo>
                <a:lnTo>
                  <a:pt x="13918" y="3456"/>
                </a:lnTo>
                <a:lnTo>
                  <a:pt x="13967" y="3407"/>
                </a:lnTo>
                <a:lnTo>
                  <a:pt x="14040" y="3212"/>
                </a:lnTo>
                <a:lnTo>
                  <a:pt x="14089" y="3018"/>
                </a:lnTo>
                <a:lnTo>
                  <a:pt x="14162" y="2799"/>
                </a:lnTo>
                <a:lnTo>
                  <a:pt x="14210" y="2701"/>
                </a:lnTo>
                <a:lnTo>
                  <a:pt x="14235" y="2604"/>
                </a:lnTo>
                <a:lnTo>
                  <a:pt x="14210" y="2555"/>
                </a:lnTo>
                <a:lnTo>
                  <a:pt x="14186" y="2531"/>
                </a:lnTo>
                <a:lnTo>
                  <a:pt x="14137" y="2507"/>
                </a:lnTo>
                <a:close/>
                <a:moveTo>
                  <a:pt x="6692" y="2385"/>
                </a:moveTo>
                <a:lnTo>
                  <a:pt x="6667" y="2409"/>
                </a:lnTo>
                <a:lnTo>
                  <a:pt x="6594" y="2507"/>
                </a:lnTo>
                <a:lnTo>
                  <a:pt x="6570" y="2628"/>
                </a:lnTo>
                <a:lnTo>
                  <a:pt x="6594" y="2774"/>
                </a:lnTo>
                <a:lnTo>
                  <a:pt x="6619" y="2920"/>
                </a:lnTo>
                <a:lnTo>
                  <a:pt x="6740" y="3188"/>
                </a:lnTo>
                <a:lnTo>
                  <a:pt x="6838" y="3431"/>
                </a:lnTo>
                <a:lnTo>
                  <a:pt x="6886" y="3504"/>
                </a:lnTo>
                <a:lnTo>
                  <a:pt x="6935" y="3553"/>
                </a:lnTo>
                <a:lnTo>
                  <a:pt x="7008" y="3553"/>
                </a:lnTo>
                <a:lnTo>
                  <a:pt x="7081" y="3529"/>
                </a:lnTo>
                <a:lnTo>
                  <a:pt x="7130" y="3504"/>
                </a:lnTo>
                <a:lnTo>
                  <a:pt x="7154" y="3456"/>
                </a:lnTo>
                <a:lnTo>
                  <a:pt x="7178" y="3383"/>
                </a:lnTo>
                <a:lnTo>
                  <a:pt x="7154" y="3310"/>
                </a:lnTo>
                <a:lnTo>
                  <a:pt x="6935" y="2823"/>
                </a:lnTo>
                <a:lnTo>
                  <a:pt x="6862" y="2604"/>
                </a:lnTo>
                <a:lnTo>
                  <a:pt x="6813" y="2507"/>
                </a:lnTo>
                <a:lnTo>
                  <a:pt x="6740" y="2409"/>
                </a:lnTo>
                <a:lnTo>
                  <a:pt x="6692" y="2385"/>
                </a:lnTo>
                <a:close/>
                <a:moveTo>
                  <a:pt x="16668" y="2020"/>
                </a:moveTo>
                <a:lnTo>
                  <a:pt x="16595" y="2044"/>
                </a:lnTo>
                <a:lnTo>
                  <a:pt x="16546" y="2093"/>
                </a:lnTo>
                <a:lnTo>
                  <a:pt x="16303" y="2409"/>
                </a:lnTo>
                <a:lnTo>
                  <a:pt x="16084" y="2726"/>
                </a:lnTo>
                <a:lnTo>
                  <a:pt x="15889" y="3042"/>
                </a:lnTo>
                <a:lnTo>
                  <a:pt x="15719" y="3383"/>
                </a:lnTo>
                <a:lnTo>
                  <a:pt x="15573" y="3626"/>
                </a:lnTo>
                <a:lnTo>
                  <a:pt x="15427" y="3894"/>
                </a:lnTo>
                <a:lnTo>
                  <a:pt x="15281" y="4137"/>
                </a:lnTo>
                <a:lnTo>
                  <a:pt x="15184" y="4380"/>
                </a:lnTo>
                <a:lnTo>
                  <a:pt x="15159" y="4453"/>
                </a:lnTo>
                <a:lnTo>
                  <a:pt x="15184" y="4502"/>
                </a:lnTo>
                <a:lnTo>
                  <a:pt x="15232" y="4575"/>
                </a:lnTo>
                <a:lnTo>
                  <a:pt x="15330" y="4624"/>
                </a:lnTo>
                <a:lnTo>
                  <a:pt x="15427" y="4624"/>
                </a:lnTo>
                <a:lnTo>
                  <a:pt x="15549" y="4575"/>
                </a:lnTo>
                <a:lnTo>
                  <a:pt x="15646" y="4502"/>
                </a:lnTo>
                <a:lnTo>
                  <a:pt x="15743" y="4380"/>
                </a:lnTo>
                <a:lnTo>
                  <a:pt x="15816" y="4259"/>
                </a:lnTo>
                <a:lnTo>
                  <a:pt x="15962" y="3991"/>
                </a:lnTo>
                <a:lnTo>
                  <a:pt x="16060" y="3723"/>
                </a:lnTo>
                <a:lnTo>
                  <a:pt x="16352" y="3091"/>
                </a:lnTo>
                <a:lnTo>
                  <a:pt x="16498" y="2872"/>
                </a:lnTo>
                <a:lnTo>
                  <a:pt x="16619" y="2677"/>
                </a:lnTo>
                <a:lnTo>
                  <a:pt x="16765" y="2458"/>
                </a:lnTo>
                <a:lnTo>
                  <a:pt x="16887" y="2239"/>
                </a:lnTo>
                <a:lnTo>
                  <a:pt x="16911" y="2166"/>
                </a:lnTo>
                <a:lnTo>
                  <a:pt x="16887" y="2117"/>
                </a:lnTo>
                <a:lnTo>
                  <a:pt x="16838" y="2069"/>
                </a:lnTo>
                <a:lnTo>
                  <a:pt x="16790" y="2044"/>
                </a:lnTo>
                <a:lnTo>
                  <a:pt x="16741" y="2020"/>
                </a:lnTo>
                <a:close/>
                <a:moveTo>
                  <a:pt x="3869" y="2020"/>
                </a:moveTo>
                <a:lnTo>
                  <a:pt x="3820" y="2044"/>
                </a:lnTo>
                <a:lnTo>
                  <a:pt x="3796" y="2044"/>
                </a:lnTo>
                <a:lnTo>
                  <a:pt x="3747" y="2093"/>
                </a:lnTo>
                <a:lnTo>
                  <a:pt x="3723" y="2190"/>
                </a:lnTo>
                <a:lnTo>
                  <a:pt x="3747" y="2263"/>
                </a:lnTo>
                <a:lnTo>
                  <a:pt x="3796" y="2312"/>
                </a:lnTo>
                <a:lnTo>
                  <a:pt x="3820" y="2385"/>
                </a:lnTo>
                <a:lnTo>
                  <a:pt x="3869" y="2531"/>
                </a:lnTo>
                <a:lnTo>
                  <a:pt x="3991" y="2799"/>
                </a:lnTo>
                <a:lnTo>
                  <a:pt x="4185" y="3188"/>
                </a:lnTo>
                <a:lnTo>
                  <a:pt x="4404" y="3577"/>
                </a:lnTo>
                <a:lnTo>
                  <a:pt x="4599" y="3869"/>
                </a:lnTo>
                <a:lnTo>
                  <a:pt x="4818" y="4161"/>
                </a:lnTo>
                <a:lnTo>
                  <a:pt x="5086" y="4405"/>
                </a:lnTo>
                <a:lnTo>
                  <a:pt x="5207" y="4526"/>
                </a:lnTo>
                <a:lnTo>
                  <a:pt x="5378" y="4624"/>
                </a:lnTo>
                <a:lnTo>
                  <a:pt x="5475" y="4648"/>
                </a:lnTo>
                <a:lnTo>
                  <a:pt x="5572" y="4648"/>
                </a:lnTo>
                <a:lnTo>
                  <a:pt x="5645" y="4599"/>
                </a:lnTo>
                <a:lnTo>
                  <a:pt x="5694" y="4526"/>
                </a:lnTo>
                <a:lnTo>
                  <a:pt x="5718" y="4453"/>
                </a:lnTo>
                <a:lnTo>
                  <a:pt x="5718" y="4356"/>
                </a:lnTo>
                <a:lnTo>
                  <a:pt x="5694" y="4283"/>
                </a:lnTo>
                <a:lnTo>
                  <a:pt x="5621" y="4210"/>
                </a:lnTo>
                <a:lnTo>
                  <a:pt x="5451" y="4088"/>
                </a:lnTo>
                <a:lnTo>
                  <a:pt x="5329" y="3991"/>
                </a:lnTo>
                <a:lnTo>
                  <a:pt x="5086" y="3723"/>
                </a:lnTo>
                <a:lnTo>
                  <a:pt x="4867" y="3431"/>
                </a:lnTo>
                <a:lnTo>
                  <a:pt x="4672" y="3139"/>
                </a:lnTo>
                <a:lnTo>
                  <a:pt x="4526" y="2847"/>
                </a:lnTo>
                <a:lnTo>
                  <a:pt x="4380" y="2580"/>
                </a:lnTo>
                <a:lnTo>
                  <a:pt x="4210" y="2288"/>
                </a:lnTo>
                <a:lnTo>
                  <a:pt x="4112" y="2166"/>
                </a:lnTo>
                <a:lnTo>
                  <a:pt x="4015" y="2069"/>
                </a:lnTo>
                <a:lnTo>
                  <a:pt x="3966" y="2044"/>
                </a:lnTo>
                <a:lnTo>
                  <a:pt x="3918" y="2020"/>
                </a:lnTo>
                <a:close/>
                <a:moveTo>
                  <a:pt x="3601" y="4843"/>
                </a:moveTo>
                <a:lnTo>
                  <a:pt x="3577" y="4891"/>
                </a:lnTo>
                <a:lnTo>
                  <a:pt x="3577" y="4916"/>
                </a:lnTo>
                <a:lnTo>
                  <a:pt x="3577" y="4964"/>
                </a:lnTo>
                <a:lnTo>
                  <a:pt x="3601" y="5062"/>
                </a:lnTo>
                <a:lnTo>
                  <a:pt x="3674" y="5135"/>
                </a:lnTo>
                <a:lnTo>
                  <a:pt x="3747" y="5183"/>
                </a:lnTo>
                <a:lnTo>
                  <a:pt x="3845" y="5281"/>
                </a:lnTo>
                <a:lnTo>
                  <a:pt x="3966" y="5354"/>
                </a:lnTo>
                <a:lnTo>
                  <a:pt x="4234" y="5500"/>
                </a:lnTo>
                <a:lnTo>
                  <a:pt x="4404" y="5500"/>
                </a:lnTo>
                <a:lnTo>
                  <a:pt x="4477" y="5451"/>
                </a:lnTo>
                <a:lnTo>
                  <a:pt x="4502" y="5402"/>
                </a:lnTo>
                <a:lnTo>
                  <a:pt x="4526" y="5329"/>
                </a:lnTo>
                <a:lnTo>
                  <a:pt x="4502" y="5256"/>
                </a:lnTo>
                <a:lnTo>
                  <a:pt x="4477" y="5183"/>
                </a:lnTo>
                <a:lnTo>
                  <a:pt x="4380" y="5135"/>
                </a:lnTo>
                <a:lnTo>
                  <a:pt x="4137" y="5013"/>
                </a:lnTo>
                <a:lnTo>
                  <a:pt x="3918" y="4891"/>
                </a:lnTo>
                <a:lnTo>
                  <a:pt x="3820" y="4867"/>
                </a:lnTo>
                <a:lnTo>
                  <a:pt x="3747" y="4843"/>
                </a:lnTo>
                <a:close/>
                <a:moveTo>
                  <a:pt x="17106" y="4891"/>
                </a:moveTo>
                <a:lnTo>
                  <a:pt x="16960" y="4940"/>
                </a:lnTo>
                <a:lnTo>
                  <a:pt x="16814" y="5037"/>
                </a:lnTo>
                <a:lnTo>
                  <a:pt x="16668" y="5159"/>
                </a:lnTo>
                <a:lnTo>
                  <a:pt x="16498" y="5305"/>
                </a:lnTo>
                <a:lnTo>
                  <a:pt x="16473" y="5354"/>
                </a:lnTo>
                <a:lnTo>
                  <a:pt x="16473" y="5402"/>
                </a:lnTo>
                <a:lnTo>
                  <a:pt x="16473" y="5451"/>
                </a:lnTo>
                <a:lnTo>
                  <a:pt x="16498" y="5500"/>
                </a:lnTo>
                <a:lnTo>
                  <a:pt x="16546" y="5524"/>
                </a:lnTo>
                <a:lnTo>
                  <a:pt x="16571" y="5548"/>
                </a:lnTo>
                <a:lnTo>
                  <a:pt x="16644" y="5548"/>
                </a:lnTo>
                <a:lnTo>
                  <a:pt x="16692" y="5524"/>
                </a:lnTo>
                <a:lnTo>
                  <a:pt x="16838" y="5402"/>
                </a:lnTo>
                <a:lnTo>
                  <a:pt x="17009" y="5256"/>
                </a:lnTo>
                <a:lnTo>
                  <a:pt x="17106" y="5135"/>
                </a:lnTo>
                <a:lnTo>
                  <a:pt x="17179" y="4964"/>
                </a:lnTo>
                <a:lnTo>
                  <a:pt x="17179" y="4940"/>
                </a:lnTo>
                <a:lnTo>
                  <a:pt x="17155" y="4916"/>
                </a:lnTo>
                <a:lnTo>
                  <a:pt x="17130" y="4891"/>
                </a:lnTo>
                <a:close/>
                <a:moveTo>
                  <a:pt x="19539" y="5500"/>
                </a:moveTo>
                <a:lnTo>
                  <a:pt x="19442" y="5524"/>
                </a:lnTo>
                <a:lnTo>
                  <a:pt x="19320" y="5548"/>
                </a:lnTo>
                <a:lnTo>
                  <a:pt x="19101" y="5646"/>
                </a:lnTo>
                <a:lnTo>
                  <a:pt x="18688" y="5865"/>
                </a:lnTo>
                <a:lnTo>
                  <a:pt x="18006" y="6157"/>
                </a:lnTo>
                <a:lnTo>
                  <a:pt x="17349" y="6497"/>
                </a:lnTo>
                <a:lnTo>
                  <a:pt x="17276" y="6546"/>
                </a:lnTo>
                <a:lnTo>
                  <a:pt x="17252" y="6619"/>
                </a:lnTo>
                <a:lnTo>
                  <a:pt x="17252" y="6692"/>
                </a:lnTo>
                <a:lnTo>
                  <a:pt x="17276" y="6765"/>
                </a:lnTo>
                <a:lnTo>
                  <a:pt x="17301" y="6814"/>
                </a:lnTo>
                <a:lnTo>
                  <a:pt x="17374" y="6862"/>
                </a:lnTo>
                <a:lnTo>
                  <a:pt x="17422" y="6887"/>
                </a:lnTo>
                <a:lnTo>
                  <a:pt x="17520" y="6887"/>
                </a:lnTo>
                <a:lnTo>
                  <a:pt x="18201" y="6595"/>
                </a:lnTo>
                <a:lnTo>
                  <a:pt x="18858" y="6303"/>
                </a:lnTo>
                <a:lnTo>
                  <a:pt x="19345" y="6132"/>
                </a:lnTo>
                <a:lnTo>
                  <a:pt x="19466" y="6084"/>
                </a:lnTo>
                <a:lnTo>
                  <a:pt x="19588" y="6011"/>
                </a:lnTo>
                <a:lnTo>
                  <a:pt x="19685" y="5938"/>
                </a:lnTo>
                <a:lnTo>
                  <a:pt x="19734" y="5865"/>
                </a:lnTo>
                <a:lnTo>
                  <a:pt x="19758" y="5792"/>
                </a:lnTo>
                <a:lnTo>
                  <a:pt x="19782" y="5743"/>
                </a:lnTo>
                <a:lnTo>
                  <a:pt x="19734" y="5621"/>
                </a:lnTo>
                <a:lnTo>
                  <a:pt x="19709" y="5573"/>
                </a:lnTo>
                <a:lnTo>
                  <a:pt x="19661" y="5548"/>
                </a:lnTo>
                <a:lnTo>
                  <a:pt x="19612" y="5524"/>
                </a:lnTo>
                <a:lnTo>
                  <a:pt x="19539" y="5500"/>
                </a:lnTo>
                <a:close/>
                <a:moveTo>
                  <a:pt x="998" y="5694"/>
                </a:moveTo>
                <a:lnTo>
                  <a:pt x="949" y="5719"/>
                </a:lnTo>
                <a:lnTo>
                  <a:pt x="925" y="5767"/>
                </a:lnTo>
                <a:lnTo>
                  <a:pt x="901" y="5865"/>
                </a:lnTo>
                <a:lnTo>
                  <a:pt x="925" y="5938"/>
                </a:lnTo>
                <a:lnTo>
                  <a:pt x="949" y="6011"/>
                </a:lnTo>
                <a:lnTo>
                  <a:pt x="1022" y="6084"/>
                </a:lnTo>
                <a:lnTo>
                  <a:pt x="1193" y="6230"/>
                </a:lnTo>
                <a:lnTo>
                  <a:pt x="1412" y="6327"/>
                </a:lnTo>
                <a:lnTo>
                  <a:pt x="1874" y="6522"/>
                </a:lnTo>
                <a:lnTo>
                  <a:pt x="2093" y="6595"/>
                </a:lnTo>
                <a:lnTo>
                  <a:pt x="2239" y="6643"/>
                </a:lnTo>
                <a:lnTo>
                  <a:pt x="2677" y="6887"/>
                </a:lnTo>
                <a:lnTo>
                  <a:pt x="3139" y="7130"/>
                </a:lnTo>
                <a:lnTo>
                  <a:pt x="3383" y="7276"/>
                </a:lnTo>
                <a:lnTo>
                  <a:pt x="3504" y="7325"/>
                </a:lnTo>
                <a:lnTo>
                  <a:pt x="3577" y="7325"/>
                </a:lnTo>
                <a:lnTo>
                  <a:pt x="3650" y="7300"/>
                </a:lnTo>
                <a:lnTo>
                  <a:pt x="3699" y="7252"/>
                </a:lnTo>
                <a:lnTo>
                  <a:pt x="3723" y="7203"/>
                </a:lnTo>
                <a:lnTo>
                  <a:pt x="3747" y="7130"/>
                </a:lnTo>
                <a:lnTo>
                  <a:pt x="3723" y="7057"/>
                </a:lnTo>
                <a:lnTo>
                  <a:pt x="3650" y="6935"/>
                </a:lnTo>
                <a:lnTo>
                  <a:pt x="3529" y="6814"/>
                </a:lnTo>
                <a:lnTo>
                  <a:pt x="3383" y="6692"/>
                </a:lnTo>
                <a:lnTo>
                  <a:pt x="3212" y="6595"/>
                </a:lnTo>
                <a:lnTo>
                  <a:pt x="2847" y="6424"/>
                </a:lnTo>
                <a:lnTo>
                  <a:pt x="2531" y="6278"/>
                </a:lnTo>
                <a:lnTo>
                  <a:pt x="2166" y="6108"/>
                </a:lnTo>
                <a:lnTo>
                  <a:pt x="1777" y="5962"/>
                </a:lnTo>
                <a:lnTo>
                  <a:pt x="1022" y="5694"/>
                </a:lnTo>
                <a:close/>
                <a:moveTo>
                  <a:pt x="18396" y="8274"/>
                </a:moveTo>
                <a:lnTo>
                  <a:pt x="18128" y="8298"/>
                </a:lnTo>
                <a:lnTo>
                  <a:pt x="17982" y="8322"/>
                </a:lnTo>
                <a:lnTo>
                  <a:pt x="17885" y="8371"/>
                </a:lnTo>
                <a:lnTo>
                  <a:pt x="17812" y="8420"/>
                </a:lnTo>
                <a:lnTo>
                  <a:pt x="17787" y="8468"/>
                </a:lnTo>
                <a:lnTo>
                  <a:pt x="17787" y="8541"/>
                </a:lnTo>
                <a:lnTo>
                  <a:pt x="17787" y="8590"/>
                </a:lnTo>
                <a:lnTo>
                  <a:pt x="17812" y="8663"/>
                </a:lnTo>
                <a:lnTo>
                  <a:pt x="17860" y="8712"/>
                </a:lnTo>
                <a:lnTo>
                  <a:pt x="17909" y="8736"/>
                </a:lnTo>
                <a:lnTo>
                  <a:pt x="17982" y="8736"/>
                </a:lnTo>
                <a:lnTo>
                  <a:pt x="18201" y="8712"/>
                </a:lnTo>
                <a:lnTo>
                  <a:pt x="18517" y="8663"/>
                </a:lnTo>
                <a:lnTo>
                  <a:pt x="18663" y="8590"/>
                </a:lnTo>
                <a:lnTo>
                  <a:pt x="18785" y="8541"/>
                </a:lnTo>
                <a:lnTo>
                  <a:pt x="18858" y="8468"/>
                </a:lnTo>
                <a:lnTo>
                  <a:pt x="18858" y="8420"/>
                </a:lnTo>
                <a:lnTo>
                  <a:pt x="18858" y="8395"/>
                </a:lnTo>
                <a:lnTo>
                  <a:pt x="18809" y="8347"/>
                </a:lnTo>
                <a:lnTo>
                  <a:pt x="18761" y="8322"/>
                </a:lnTo>
                <a:lnTo>
                  <a:pt x="18639" y="8274"/>
                </a:lnTo>
                <a:close/>
                <a:moveTo>
                  <a:pt x="2020" y="8201"/>
                </a:moveTo>
                <a:lnTo>
                  <a:pt x="1947" y="8225"/>
                </a:lnTo>
                <a:lnTo>
                  <a:pt x="1898" y="8249"/>
                </a:lnTo>
                <a:lnTo>
                  <a:pt x="1874" y="8274"/>
                </a:lnTo>
                <a:lnTo>
                  <a:pt x="1850" y="8322"/>
                </a:lnTo>
                <a:lnTo>
                  <a:pt x="1850" y="8395"/>
                </a:lnTo>
                <a:lnTo>
                  <a:pt x="1850" y="8444"/>
                </a:lnTo>
                <a:lnTo>
                  <a:pt x="1874" y="8493"/>
                </a:lnTo>
                <a:lnTo>
                  <a:pt x="1923" y="8517"/>
                </a:lnTo>
                <a:lnTo>
                  <a:pt x="2093" y="8614"/>
                </a:lnTo>
                <a:lnTo>
                  <a:pt x="2288" y="8687"/>
                </a:lnTo>
                <a:lnTo>
                  <a:pt x="2482" y="8736"/>
                </a:lnTo>
                <a:lnTo>
                  <a:pt x="2701" y="8760"/>
                </a:lnTo>
                <a:lnTo>
                  <a:pt x="2774" y="8760"/>
                </a:lnTo>
                <a:lnTo>
                  <a:pt x="2823" y="8712"/>
                </a:lnTo>
                <a:lnTo>
                  <a:pt x="2872" y="8663"/>
                </a:lnTo>
                <a:lnTo>
                  <a:pt x="2896" y="8590"/>
                </a:lnTo>
                <a:lnTo>
                  <a:pt x="2896" y="8517"/>
                </a:lnTo>
                <a:lnTo>
                  <a:pt x="2872" y="8444"/>
                </a:lnTo>
                <a:lnTo>
                  <a:pt x="2823" y="8395"/>
                </a:lnTo>
                <a:lnTo>
                  <a:pt x="2750" y="8347"/>
                </a:lnTo>
                <a:lnTo>
                  <a:pt x="2385" y="8274"/>
                </a:lnTo>
                <a:lnTo>
                  <a:pt x="2190" y="8225"/>
                </a:lnTo>
                <a:lnTo>
                  <a:pt x="2020" y="8201"/>
                </a:lnTo>
                <a:close/>
                <a:moveTo>
                  <a:pt x="18517" y="9904"/>
                </a:moveTo>
                <a:lnTo>
                  <a:pt x="18323" y="9928"/>
                </a:lnTo>
                <a:lnTo>
                  <a:pt x="18177" y="9952"/>
                </a:lnTo>
                <a:lnTo>
                  <a:pt x="18031" y="10050"/>
                </a:lnTo>
                <a:lnTo>
                  <a:pt x="18006" y="10074"/>
                </a:lnTo>
                <a:lnTo>
                  <a:pt x="18006" y="10123"/>
                </a:lnTo>
                <a:lnTo>
                  <a:pt x="18128" y="10220"/>
                </a:lnTo>
                <a:lnTo>
                  <a:pt x="18274" y="10293"/>
                </a:lnTo>
                <a:lnTo>
                  <a:pt x="18420" y="10317"/>
                </a:lnTo>
                <a:lnTo>
                  <a:pt x="18590" y="10342"/>
                </a:lnTo>
                <a:lnTo>
                  <a:pt x="18931" y="10366"/>
                </a:lnTo>
                <a:lnTo>
                  <a:pt x="19247" y="10366"/>
                </a:lnTo>
                <a:lnTo>
                  <a:pt x="19661" y="10390"/>
                </a:lnTo>
                <a:lnTo>
                  <a:pt x="20074" y="10415"/>
                </a:lnTo>
                <a:lnTo>
                  <a:pt x="20293" y="10415"/>
                </a:lnTo>
                <a:lnTo>
                  <a:pt x="20512" y="10390"/>
                </a:lnTo>
                <a:lnTo>
                  <a:pt x="20707" y="10366"/>
                </a:lnTo>
                <a:lnTo>
                  <a:pt x="20902" y="10293"/>
                </a:lnTo>
                <a:lnTo>
                  <a:pt x="20950" y="10269"/>
                </a:lnTo>
                <a:lnTo>
                  <a:pt x="20975" y="10220"/>
                </a:lnTo>
                <a:lnTo>
                  <a:pt x="20975" y="10123"/>
                </a:lnTo>
                <a:lnTo>
                  <a:pt x="20926" y="10050"/>
                </a:lnTo>
                <a:lnTo>
                  <a:pt x="20853" y="10001"/>
                </a:lnTo>
                <a:lnTo>
                  <a:pt x="20707" y="9952"/>
                </a:lnTo>
                <a:lnTo>
                  <a:pt x="20512" y="9904"/>
                </a:lnTo>
                <a:lnTo>
                  <a:pt x="20147" y="9904"/>
                </a:lnTo>
                <a:lnTo>
                  <a:pt x="19782" y="9928"/>
                </a:lnTo>
                <a:lnTo>
                  <a:pt x="19418" y="9952"/>
                </a:lnTo>
                <a:lnTo>
                  <a:pt x="19077" y="9928"/>
                </a:lnTo>
                <a:lnTo>
                  <a:pt x="18688" y="9904"/>
                </a:lnTo>
                <a:close/>
                <a:moveTo>
                  <a:pt x="365" y="10123"/>
                </a:moveTo>
                <a:lnTo>
                  <a:pt x="219" y="10147"/>
                </a:lnTo>
                <a:lnTo>
                  <a:pt x="98" y="10171"/>
                </a:lnTo>
                <a:lnTo>
                  <a:pt x="25" y="10220"/>
                </a:lnTo>
                <a:lnTo>
                  <a:pt x="0" y="10269"/>
                </a:lnTo>
                <a:lnTo>
                  <a:pt x="0" y="10317"/>
                </a:lnTo>
                <a:lnTo>
                  <a:pt x="25" y="10366"/>
                </a:lnTo>
                <a:lnTo>
                  <a:pt x="49" y="10415"/>
                </a:lnTo>
                <a:lnTo>
                  <a:pt x="146" y="10512"/>
                </a:lnTo>
                <a:lnTo>
                  <a:pt x="268" y="10561"/>
                </a:lnTo>
                <a:lnTo>
                  <a:pt x="414" y="10585"/>
                </a:lnTo>
                <a:lnTo>
                  <a:pt x="730" y="10609"/>
                </a:lnTo>
                <a:lnTo>
                  <a:pt x="974" y="10609"/>
                </a:lnTo>
                <a:lnTo>
                  <a:pt x="1923" y="10634"/>
                </a:lnTo>
                <a:lnTo>
                  <a:pt x="2847" y="10634"/>
                </a:lnTo>
                <a:lnTo>
                  <a:pt x="2945" y="10609"/>
                </a:lnTo>
                <a:lnTo>
                  <a:pt x="3018" y="10561"/>
                </a:lnTo>
                <a:lnTo>
                  <a:pt x="3066" y="10488"/>
                </a:lnTo>
                <a:lnTo>
                  <a:pt x="3066" y="10390"/>
                </a:lnTo>
                <a:lnTo>
                  <a:pt x="3066" y="10317"/>
                </a:lnTo>
                <a:lnTo>
                  <a:pt x="3018" y="10244"/>
                </a:lnTo>
                <a:lnTo>
                  <a:pt x="2945" y="10196"/>
                </a:lnTo>
                <a:lnTo>
                  <a:pt x="2847" y="10171"/>
                </a:lnTo>
                <a:lnTo>
                  <a:pt x="1850" y="10171"/>
                </a:lnTo>
                <a:lnTo>
                  <a:pt x="852" y="10147"/>
                </a:lnTo>
                <a:lnTo>
                  <a:pt x="657" y="10123"/>
                </a:lnTo>
                <a:close/>
                <a:moveTo>
                  <a:pt x="2677" y="11777"/>
                </a:moveTo>
                <a:lnTo>
                  <a:pt x="2409" y="11826"/>
                </a:lnTo>
                <a:lnTo>
                  <a:pt x="2288" y="11875"/>
                </a:lnTo>
                <a:lnTo>
                  <a:pt x="2166" y="11923"/>
                </a:lnTo>
                <a:lnTo>
                  <a:pt x="2069" y="11996"/>
                </a:lnTo>
                <a:lnTo>
                  <a:pt x="2020" y="12094"/>
                </a:lnTo>
                <a:lnTo>
                  <a:pt x="2020" y="12167"/>
                </a:lnTo>
                <a:lnTo>
                  <a:pt x="2069" y="12215"/>
                </a:lnTo>
                <a:lnTo>
                  <a:pt x="2190" y="12240"/>
                </a:lnTo>
                <a:lnTo>
                  <a:pt x="2312" y="12240"/>
                </a:lnTo>
                <a:lnTo>
                  <a:pt x="2580" y="12191"/>
                </a:lnTo>
                <a:lnTo>
                  <a:pt x="2872" y="12191"/>
                </a:lnTo>
                <a:lnTo>
                  <a:pt x="2993" y="12167"/>
                </a:lnTo>
                <a:lnTo>
                  <a:pt x="3066" y="12142"/>
                </a:lnTo>
                <a:lnTo>
                  <a:pt x="3115" y="12069"/>
                </a:lnTo>
                <a:lnTo>
                  <a:pt x="3139" y="12045"/>
                </a:lnTo>
                <a:lnTo>
                  <a:pt x="3139" y="11996"/>
                </a:lnTo>
                <a:lnTo>
                  <a:pt x="3115" y="11923"/>
                </a:lnTo>
                <a:lnTo>
                  <a:pt x="3091" y="11875"/>
                </a:lnTo>
                <a:lnTo>
                  <a:pt x="3066" y="11850"/>
                </a:lnTo>
                <a:lnTo>
                  <a:pt x="3018" y="11802"/>
                </a:lnTo>
                <a:lnTo>
                  <a:pt x="2920" y="11777"/>
                </a:lnTo>
                <a:close/>
                <a:moveTo>
                  <a:pt x="18006" y="11923"/>
                </a:moveTo>
                <a:lnTo>
                  <a:pt x="17860" y="11948"/>
                </a:lnTo>
                <a:lnTo>
                  <a:pt x="17812" y="11972"/>
                </a:lnTo>
                <a:lnTo>
                  <a:pt x="17763" y="11996"/>
                </a:lnTo>
                <a:lnTo>
                  <a:pt x="17763" y="12045"/>
                </a:lnTo>
                <a:lnTo>
                  <a:pt x="17763" y="12094"/>
                </a:lnTo>
                <a:lnTo>
                  <a:pt x="17787" y="12118"/>
                </a:lnTo>
                <a:lnTo>
                  <a:pt x="17860" y="12167"/>
                </a:lnTo>
                <a:lnTo>
                  <a:pt x="17933" y="12215"/>
                </a:lnTo>
                <a:lnTo>
                  <a:pt x="18006" y="12240"/>
                </a:lnTo>
                <a:lnTo>
                  <a:pt x="18152" y="12264"/>
                </a:lnTo>
                <a:lnTo>
                  <a:pt x="18444" y="12337"/>
                </a:lnTo>
                <a:lnTo>
                  <a:pt x="18761" y="12386"/>
                </a:lnTo>
                <a:lnTo>
                  <a:pt x="18834" y="12386"/>
                </a:lnTo>
                <a:lnTo>
                  <a:pt x="18882" y="12337"/>
                </a:lnTo>
                <a:lnTo>
                  <a:pt x="18931" y="12288"/>
                </a:lnTo>
                <a:lnTo>
                  <a:pt x="18955" y="12215"/>
                </a:lnTo>
                <a:lnTo>
                  <a:pt x="18931" y="12142"/>
                </a:lnTo>
                <a:lnTo>
                  <a:pt x="18931" y="12069"/>
                </a:lnTo>
                <a:lnTo>
                  <a:pt x="18882" y="12021"/>
                </a:lnTo>
                <a:lnTo>
                  <a:pt x="18809" y="11996"/>
                </a:lnTo>
                <a:lnTo>
                  <a:pt x="18566" y="11948"/>
                </a:lnTo>
                <a:lnTo>
                  <a:pt x="18201" y="11923"/>
                </a:lnTo>
                <a:close/>
                <a:moveTo>
                  <a:pt x="3358" y="13359"/>
                </a:moveTo>
                <a:lnTo>
                  <a:pt x="3261" y="13383"/>
                </a:lnTo>
                <a:lnTo>
                  <a:pt x="2434" y="13870"/>
                </a:lnTo>
                <a:lnTo>
                  <a:pt x="1582" y="14357"/>
                </a:lnTo>
                <a:lnTo>
                  <a:pt x="1241" y="14503"/>
                </a:lnTo>
                <a:lnTo>
                  <a:pt x="1095" y="14576"/>
                </a:lnTo>
                <a:lnTo>
                  <a:pt x="949" y="14697"/>
                </a:lnTo>
                <a:lnTo>
                  <a:pt x="925" y="14770"/>
                </a:lnTo>
                <a:lnTo>
                  <a:pt x="925" y="14843"/>
                </a:lnTo>
                <a:lnTo>
                  <a:pt x="949" y="14892"/>
                </a:lnTo>
                <a:lnTo>
                  <a:pt x="1022" y="14941"/>
                </a:lnTo>
                <a:lnTo>
                  <a:pt x="1120" y="14965"/>
                </a:lnTo>
                <a:lnTo>
                  <a:pt x="1217" y="14965"/>
                </a:lnTo>
                <a:lnTo>
                  <a:pt x="1412" y="14916"/>
                </a:lnTo>
                <a:lnTo>
                  <a:pt x="1606" y="14843"/>
                </a:lnTo>
                <a:lnTo>
                  <a:pt x="1801" y="14746"/>
                </a:lnTo>
                <a:lnTo>
                  <a:pt x="2239" y="14551"/>
                </a:lnTo>
                <a:lnTo>
                  <a:pt x="2677" y="14308"/>
                </a:lnTo>
                <a:lnTo>
                  <a:pt x="3504" y="13797"/>
                </a:lnTo>
                <a:lnTo>
                  <a:pt x="3577" y="13724"/>
                </a:lnTo>
                <a:lnTo>
                  <a:pt x="3626" y="13651"/>
                </a:lnTo>
                <a:lnTo>
                  <a:pt x="3626" y="13554"/>
                </a:lnTo>
                <a:lnTo>
                  <a:pt x="3577" y="13481"/>
                </a:lnTo>
                <a:lnTo>
                  <a:pt x="3529" y="13408"/>
                </a:lnTo>
                <a:lnTo>
                  <a:pt x="3456" y="13359"/>
                </a:lnTo>
                <a:close/>
                <a:moveTo>
                  <a:pt x="17325" y="13383"/>
                </a:moveTo>
                <a:lnTo>
                  <a:pt x="17179" y="13408"/>
                </a:lnTo>
                <a:lnTo>
                  <a:pt x="17130" y="13408"/>
                </a:lnTo>
                <a:lnTo>
                  <a:pt x="17130" y="13432"/>
                </a:lnTo>
                <a:lnTo>
                  <a:pt x="17130" y="13505"/>
                </a:lnTo>
                <a:lnTo>
                  <a:pt x="17252" y="13627"/>
                </a:lnTo>
                <a:lnTo>
                  <a:pt x="17398" y="13748"/>
                </a:lnTo>
                <a:lnTo>
                  <a:pt x="17690" y="13943"/>
                </a:lnTo>
                <a:lnTo>
                  <a:pt x="18006" y="14113"/>
                </a:lnTo>
                <a:lnTo>
                  <a:pt x="18323" y="14284"/>
                </a:lnTo>
                <a:lnTo>
                  <a:pt x="18907" y="14649"/>
                </a:lnTo>
                <a:lnTo>
                  <a:pt x="19199" y="14819"/>
                </a:lnTo>
                <a:lnTo>
                  <a:pt x="19515" y="14941"/>
                </a:lnTo>
                <a:lnTo>
                  <a:pt x="19612" y="14965"/>
                </a:lnTo>
                <a:lnTo>
                  <a:pt x="19709" y="14941"/>
                </a:lnTo>
                <a:lnTo>
                  <a:pt x="19758" y="14868"/>
                </a:lnTo>
                <a:lnTo>
                  <a:pt x="19807" y="14795"/>
                </a:lnTo>
                <a:lnTo>
                  <a:pt x="19807" y="14697"/>
                </a:lnTo>
                <a:lnTo>
                  <a:pt x="19782" y="14600"/>
                </a:lnTo>
                <a:lnTo>
                  <a:pt x="19734" y="14527"/>
                </a:lnTo>
                <a:lnTo>
                  <a:pt x="19636" y="14454"/>
                </a:lnTo>
                <a:lnTo>
                  <a:pt x="19272" y="14308"/>
                </a:lnTo>
                <a:lnTo>
                  <a:pt x="18931" y="14113"/>
                </a:lnTo>
                <a:lnTo>
                  <a:pt x="18590" y="13919"/>
                </a:lnTo>
                <a:lnTo>
                  <a:pt x="18250" y="13724"/>
                </a:lnTo>
                <a:lnTo>
                  <a:pt x="17982" y="13602"/>
                </a:lnTo>
                <a:lnTo>
                  <a:pt x="17739" y="13481"/>
                </a:lnTo>
                <a:lnTo>
                  <a:pt x="17593" y="13432"/>
                </a:lnTo>
                <a:lnTo>
                  <a:pt x="17447" y="13408"/>
                </a:lnTo>
                <a:lnTo>
                  <a:pt x="17325" y="13383"/>
                </a:lnTo>
                <a:close/>
                <a:moveTo>
                  <a:pt x="4234" y="14892"/>
                </a:moveTo>
                <a:lnTo>
                  <a:pt x="4161" y="14916"/>
                </a:lnTo>
                <a:lnTo>
                  <a:pt x="4088" y="14941"/>
                </a:lnTo>
                <a:lnTo>
                  <a:pt x="3942" y="15087"/>
                </a:lnTo>
                <a:lnTo>
                  <a:pt x="3820" y="15257"/>
                </a:lnTo>
                <a:lnTo>
                  <a:pt x="3723" y="15330"/>
                </a:lnTo>
                <a:lnTo>
                  <a:pt x="3650" y="15379"/>
                </a:lnTo>
                <a:lnTo>
                  <a:pt x="3650" y="15403"/>
                </a:lnTo>
                <a:lnTo>
                  <a:pt x="3601" y="15427"/>
                </a:lnTo>
                <a:lnTo>
                  <a:pt x="3577" y="15476"/>
                </a:lnTo>
                <a:lnTo>
                  <a:pt x="3553" y="15525"/>
                </a:lnTo>
                <a:lnTo>
                  <a:pt x="3553" y="15573"/>
                </a:lnTo>
                <a:lnTo>
                  <a:pt x="3577" y="15646"/>
                </a:lnTo>
                <a:lnTo>
                  <a:pt x="3626" y="15695"/>
                </a:lnTo>
                <a:lnTo>
                  <a:pt x="3699" y="15744"/>
                </a:lnTo>
                <a:lnTo>
                  <a:pt x="3772" y="15744"/>
                </a:lnTo>
                <a:lnTo>
                  <a:pt x="3845" y="15719"/>
                </a:lnTo>
                <a:lnTo>
                  <a:pt x="3991" y="15646"/>
                </a:lnTo>
                <a:lnTo>
                  <a:pt x="4088" y="15549"/>
                </a:lnTo>
                <a:lnTo>
                  <a:pt x="4258" y="15403"/>
                </a:lnTo>
                <a:lnTo>
                  <a:pt x="4429" y="15208"/>
                </a:lnTo>
                <a:lnTo>
                  <a:pt x="4453" y="15135"/>
                </a:lnTo>
                <a:lnTo>
                  <a:pt x="4453" y="15087"/>
                </a:lnTo>
                <a:lnTo>
                  <a:pt x="4429" y="15014"/>
                </a:lnTo>
                <a:lnTo>
                  <a:pt x="4380" y="14941"/>
                </a:lnTo>
                <a:lnTo>
                  <a:pt x="4307" y="14892"/>
                </a:lnTo>
                <a:close/>
                <a:moveTo>
                  <a:pt x="16376" y="14843"/>
                </a:moveTo>
                <a:lnTo>
                  <a:pt x="16303" y="14892"/>
                </a:lnTo>
                <a:lnTo>
                  <a:pt x="16279" y="14965"/>
                </a:lnTo>
                <a:lnTo>
                  <a:pt x="16303" y="15038"/>
                </a:lnTo>
                <a:lnTo>
                  <a:pt x="16400" y="15233"/>
                </a:lnTo>
                <a:lnTo>
                  <a:pt x="16522" y="15403"/>
                </a:lnTo>
                <a:lnTo>
                  <a:pt x="16668" y="15598"/>
                </a:lnTo>
                <a:lnTo>
                  <a:pt x="16765" y="15671"/>
                </a:lnTo>
                <a:lnTo>
                  <a:pt x="16863" y="15744"/>
                </a:lnTo>
                <a:lnTo>
                  <a:pt x="16936" y="15768"/>
                </a:lnTo>
                <a:lnTo>
                  <a:pt x="17009" y="15768"/>
                </a:lnTo>
                <a:lnTo>
                  <a:pt x="17082" y="15719"/>
                </a:lnTo>
                <a:lnTo>
                  <a:pt x="17130" y="15671"/>
                </a:lnTo>
                <a:lnTo>
                  <a:pt x="17155" y="15598"/>
                </a:lnTo>
                <a:lnTo>
                  <a:pt x="17155" y="15525"/>
                </a:lnTo>
                <a:lnTo>
                  <a:pt x="17130" y="15476"/>
                </a:lnTo>
                <a:lnTo>
                  <a:pt x="17057" y="15403"/>
                </a:lnTo>
                <a:lnTo>
                  <a:pt x="16911" y="15281"/>
                </a:lnTo>
                <a:lnTo>
                  <a:pt x="16790" y="15135"/>
                </a:lnTo>
                <a:lnTo>
                  <a:pt x="16644" y="14965"/>
                </a:lnTo>
                <a:lnTo>
                  <a:pt x="16546" y="14892"/>
                </a:lnTo>
                <a:lnTo>
                  <a:pt x="16449" y="14843"/>
                </a:lnTo>
                <a:close/>
                <a:moveTo>
                  <a:pt x="11169" y="3577"/>
                </a:moveTo>
                <a:lnTo>
                  <a:pt x="11582" y="3650"/>
                </a:lnTo>
                <a:lnTo>
                  <a:pt x="11996" y="3748"/>
                </a:lnTo>
                <a:lnTo>
                  <a:pt x="12410" y="3894"/>
                </a:lnTo>
                <a:lnTo>
                  <a:pt x="12799" y="4064"/>
                </a:lnTo>
                <a:lnTo>
                  <a:pt x="13188" y="4259"/>
                </a:lnTo>
                <a:lnTo>
                  <a:pt x="13578" y="4453"/>
                </a:lnTo>
                <a:lnTo>
                  <a:pt x="13943" y="4672"/>
                </a:lnTo>
                <a:lnTo>
                  <a:pt x="14235" y="4891"/>
                </a:lnTo>
                <a:lnTo>
                  <a:pt x="14502" y="5110"/>
                </a:lnTo>
                <a:lnTo>
                  <a:pt x="14770" y="5329"/>
                </a:lnTo>
                <a:lnTo>
                  <a:pt x="15038" y="5573"/>
                </a:lnTo>
                <a:lnTo>
                  <a:pt x="14989" y="5621"/>
                </a:lnTo>
                <a:lnTo>
                  <a:pt x="14916" y="5694"/>
                </a:lnTo>
                <a:lnTo>
                  <a:pt x="14916" y="5767"/>
                </a:lnTo>
                <a:lnTo>
                  <a:pt x="14892" y="5792"/>
                </a:lnTo>
                <a:lnTo>
                  <a:pt x="14892" y="5840"/>
                </a:lnTo>
                <a:lnTo>
                  <a:pt x="14940" y="5840"/>
                </a:lnTo>
                <a:lnTo>
                  <a:pt x="14989" y="5865"/>
                </a:lnTo>
                <a:lnTo>
                  <a:pt x="15086" y="5865"/>
                </a:lnTo>
                <a:lnTo>
                  <a:pt x="15159" y="5816"/>
                </a:lnTo>
                <a:lnTo>
                  <a:pt x="15232" y="5767"/>
                </a:lnTo>
                <a:lnTo>
                  <a:pt x="15354" y="5913"/>
                </a:lnTo>
                <a:lnTo>
                  <a:pt x="15257" y="5986"/>
                </a:lnTo>
                <a:lnTo>
                  <a:pt x="15208" y="6059"/>
                </a:lnTo>
                <a:lnTo>
                  <a:pt x="15159" y="6132"/>
                </a:lnTo>
                <a:lnTo>
                  <a:pt x="15184" y="6205"/>
                </a:lnTo>
                <a:lnTo>
                  <a:pt x="15208" y="6254"/>
                </a:lnTo>
                <a:lnTo>
                  <a:pt x="15330" y="6254"/>
                </a:lnTo>
                <a:lnTo>
                  <a:pt x="15427" y="6181"/>
                </a:lnTo>
                <a:lnTo>
                  <a:pt x="15524" y="6132"/>
                </a:lnTo>
                <a:lnTo>
                  <a:pt x="15719" y="6376"/>
                </a:lnTo>
                <a:lnTo>
                  <a:pt x="15695" y="6424"/>
                </a:lnTo>
                <a:lnTo>
                  <a:pt x="15573" y="6546"/>
                </a:lnTo>
                <a:lnTo>
                  <a:pt x="15549" y="6619"/>
                </a:lnTo>
                <a:lnTo>
                  <a:pt x="15524" y="6716"/>
                </a:lnTo>
                <a:lnTo>
                  <a:pt x="15549" y="6765"/>
                </a:lnTo>
                <a:lnTo>
                  <a:pt x="15597" y="6789"/>
                </a:lnTo>
                <a:lnTo>
                  <a:pt x="15768" y="6789"/>
                </a:lnTo>
                <a:lnTo>
                  <a:pt x="15865" y="6741"/>
                </a:lnTo>
                <a:lnTo>
                  <a:pt x="15914" y="6692"/>
                </a:lnTo>
                <a:lnTo>
                  <a:pt x="16060" y="6911"/>
                </a:lnTo>
                <a:lnTo>
                  <a:pt x="15962" y="7008"/>
                </a:lnTo>
                <a:lnTo>
                  <a:pt x="15889" y="7081"/>
                </a:lnTo>
                <a:lnTo>
                  <a:pt x="15841" y="7130"/>
                </a:lnTo>
                <a:lnTo>
                  <a:pt x="15841" y="7203"/>
                </a:lnTo>
                <a:lnTo>
                  <a:pt x="15865" y="7300"/>
                </a:lnTo>
                <a:lnTo>
                  <a:pt x="15914" y="7325"/>
                </a:lnTo>
                <a:lnTo>
                  <a:pt x="15962" y="7349"/>
                </a:lnTo>
                <a:lnTo>
                  <a:pt x="16060" y="7325"/>
                </a:lnTo>
                <a:lnTo>
                  <a:pt x="16157" y="7300"/>
                </a:lnTo>
                <a:lnTo>
                  <a:pt x="16254" y="7227"/>
                </a:lnTo>
                <a:lnTo>
                  <a:pt x="16400" y="7495"/>
                </a:lnTo>
                <a:lnTo>
                  <a:pt x="16327" y="7519"/>
                </a:lnTo>
                <a:lnTo>
                  <a:pt x="16254" y="7544"/>
                </a:lnTo>
                <a:lnTo>
                  <a:pt x="16157" y="7617"/>
                </a:lnTo>
                <a:lnTo>
                  <a:pt x="16060" y="7714"/>
                </a:lnTo>
                <a:lnTo>
                  <a:pt x="15987" y="7811"/>
                </a:lnTo>
                <a:lnTo>
                  <a:pt x="15938" y="7909"/>
                </a:lnTo>
                <a:lnTo>
                  <a:pt x="15938" y="7982"/>
                </a:lnTo>
                <a:lnTo>
                  <a:pt x="15962" y="8030"/>
                </a:lnTo>
                <a:lnTo>
                  <a:pt x="15987" y="8079"/>
                </a:lnTo>
                <a:lnTo>
                  <a:pt x="16060" y="8103"/>
                </a:lnTo>
                <a:lnTo>
                  <a:pt x="16108" y="8079"/>
                </a:lnTo>
                <a:lnTo>
                  <a:pt x="16181" y="8030"/>
                </a:lnTo>
                <a:lnTo>
                  <a:pt x="16303" y="7933"/>
                </a:lnTo>
                <a:lnTo>
                  <a:pt x="16449" y="7836"/>
                </a:lnTo>
                <a:lnTo>
                  <a:pt x="16522" y="7763"/>
                </a:lnTo>
                <a:lnTo>
                  <a:pt x="16692" y="8176"/>
                </a:lnTo>
                <a:lnTo>
                  <a:pt x="16619" y="8201"/>
                </a:lnTo>
                <a:lnTo>
                  <a:pt x="16571" y="8225"/>
                </a:lnTo>
                <a:lnTo>
                  <a:pt x="16473" y="8347"/>
                </a:lnTo>
                <a:lnTo>
                  <a:pt x="16254" y="8541"/>
                </a:lnTo>
                <a:lnTo>
                  <a:pt x="16181" y="8614"/>
                </a:lnTo>
                <a:lnTo>
                  <a:pt x="16108" y="8712"/>
                </a:lnTo>
                <a:lnTo>
                  <a:pt x="16084" y="8760"/>
                </a:lnTo>
                <a:lnTo>
                  <a:pt x="16060" y="8809"/>
                </a:lnTo>
                <a:lnTo>
                  <a:pt x="16060" y="8858"/>
                </a:lnTo>
                <a:lnTo>
                  <a:pt x="16108" y="8906"/>
                </a:lnTo>
                <a:lnTo>
                  <a:pt x="16157" y="8930"/>
                </a:lnTo>
                <a:lnTo>
                  <a:pt x="16206" y="8930"/>
                </a:lnTo>
                <a:lnTo>
                  <a:pt x="16327" y="8882"/>
                </a:lnTo>
                <a:lnTo>
                  <a:pt x="16425" y="8809"/>
                </a:lnTo>
                <a:lnTo>
                  <a:pt x="16522" y="8736"/>
                </a:lnTo>
                <a:lnTo>
                  <a:pt x="16668" y="8614"/>
                </a:lnTo>
                <a:lnTo>
                  <a:pt x="16790" y="8468"/>
                </a:lnTo>
                <a:lnTo>
                  <a:pt x="16887" y="8882"/>
                </a:lnTo>
                <a:lnTo>
                  <a:pt x="16790" y="8930"/>
                </a:lnTo>
                <a:lnTo>
                  <a:pt x="16692" y="8979"/>
                </a:lnTo>
                <a:lnTo>
                  <a:pt x="16498" y="9125"/>
                </a:lnTo>
                <a:lnTo>
                  <a:pt x="16230" y="9271"/>
                </a:lnTo>
                <a:lnTo>
                  <a:pt x="16108" y="9368"/>
                </a:lnTo>
                <a:lnTo>
                  <a:pt x="16011" y="9441"/>
                </a:lnTo>
                <a:lnTo>
                  <a:pt x="16011" y="9490"/>
                </a:lnTo>
                <a:lnTo>
                  <a:pt x="16035" y="9514"/>
                </a:lnTo>
                <a:lnTo>
                  <a:pt x="16181" y="9539"/>
                </a:lnTo>
                <a:lnTo>
                  <a:pt x="16327" y="9514"/>
                </a:lnTo>
                <a:lnTo>
                  <a:pt x="16619" y="9441"/>
                </a:lnTo>
                <a:lnTo>
                  <a:pt x="16790" y="9368"/>
                </a:lnTo>
                <a:lnTo>
                  <a:pt x="16960" y="9271"/>
                </a:lnTo>
                <a:lnTo>
                  <a:pt x="17009" y="9660"/>
                </a:lnTo>
                <a:lnTo>
                  <a:pt x="16522" y="9855"/>
                </a:lnTo>
                <a:lnTo>
                  <a:pt x="16254" y="9977"/>
                </a:lnTo>
                <a:lnTo>
                  <a:pt x="16108" y="10050"/>
                </a:lnTo>
                <a:lnTo>
                  <a:pt x="15987" y="10123"/>
                </a:lnTo>
                <a:lnTo>
                  <a:pt x="15962" y="10171"/>
                </a:lnTo>
                <a:lnTo>
                  <a:pt x="15962" y="10196"/>
                </a:lnTo>
                <a:lnTo>
                  <a:pt x="15987" y="10220"/>
                </a:lnTo>
                <a:lnTo>
                  <a:pt x="16011" y="10244"/>
                </a:lnTo>
                <a:lnTo>
                  <a:pt x="16279" y="10269"/>
                </a:lnTo>
                <a:lnTo>
                  <a:pt x="16522" y="10220"/>
                </a:lnTo>
                <a:lnTo>
                  <a:pt x="16765" y="10147"/>
                </a:lnTo>
                <a:lnTo>
                  <a:pt x="17033" y="10074"/>
                </a:lnTo>
                <a:lnTo>
                  <a:pt x="17009" y="10585"/>
                </a:lnTo>
                <a:lnTo>
                  <a:pt x="16765" y="10585"/>
                </a:lnTo>
                <a:lnTo>
                  <a:pt x="16546" y="10634"/>
                </a:lnTo>
                <a:lnTo>
                  <a:pt x="16108" y="10707"/>
                </a:lnTo>
                <a:lnTo>
                  <a:pt x="15914" y="10780"/>
                </a:lnTo>
                <a:lnTo>
                  <a:pt x="15719" y="10853"/>
                </a:lnTo>
                <a:lnTo>
                  <a:pt x="15695" y="10877"/>
                </a:lnTo>
                <a:lnTo>
                  <a:pt x="15719" y="10901"/>
                </a:lnTo>
                <a:lnTo>
                  <a:pt x="15889" y="10950"/>
                </a:lnTo>
                <a:lnTo>
                  <a:pt x="16060" y="10974"/>
                </a:lnTo>
                <a:lnTo>
                  <a:pt x="16425" y="10950"/>
                </a:lnTo>
                <a:lnTo>
                  <a:pt x="16814" y="10926"/>
                </a:lnTo>
                <a:lnTo>
                  <a:pt x="16984" y="10926"/>
                </a:lnTo>
                <a:lnTo>
                  <a:pt x="16887" y="11412"/>
                </a:lnTo>
                <a:lnTo>
                  <a:pt x="16765" y="11412"/>
                </a:lnTo>
                <a:lnTo>
                  <a:pt x="16619" y="11437"/>
                </a:lnTo>
                <a:lnTo>
                  <a:pt x="16352" y="11485"/>
                </a:lnTo>
                <a:lnTo>
                  <a:pt x="16035" y="11558"/>
                </a:lnTo>
                <a:lnTo>
                  <a:pt x="15889" y="11583"/>
                </a:lnTo>
                <a:lnTo>
                  <a:pt x="15719" y="11607"/>
                </a:lnTo>
                <a:lnTo>
                  <a:pt x="15695" y="11607"/>
                </a:lnTo>
                <a:lnTo>
                  <a:pt x="15670" y="11631"/>
                </a:lnTo>
                <a:lnTo>
                  <a:pt x="15670" y="11656"/>
                </a:lnTo>
                <a:lnTo>
                  <a:pt x="15695" y="11680"/>
                </a:lnTo>
                <a:lnTo>
                  <a:pt x="15962" y="11777"/>
                </a:lnTo>
                <a:lnTo>
                  <a:pt x="16108" y="11826"/>
                </a:lnTo>
                <a:lnTo>
                  <a:pt x="16254" y="11850"/>
                </a:lnTo>
                <a:lnTo>
                  <a:pt x="16522" y="11826"/>
                </a:lnTo>
                <a:lnTo>
                  <a:pt x="16814" y="11802"/>
                </a:lnTo>
                <a:lnTo>
                  <a:pt x="16668" y="12264"/>
                </a:lnTo>
                <a:lnTo>
                  <a:pt x="16498" y="12215"/>
                </a:lnTo>
                <a:lnTo>
                  <a:pt x="16303" y="12191"/>
                </a:lnTo>
                <a:lnTo>
                  <a:pt x="16108" y="12142"/>
                </a:lnTo>
                <a:lnTo>
                  <a:pt x="15914" y="12094"/>
                </a:lnTo>
                <a:lnTo>
                  <a:pt x="15695" y="12094"/>
                </a:lnTo>
                <a:lnTo>
                  <a:pt x="15476" y="12118"/>
                </a:lnTo>
                <a:lnTo>
                  <a:pt x="15451" y="12142"/>
                </a:lnTo>
                <a:lnTo>
                  <a:pt x="15451" y="12167"/>
                </a:lnTo>
                <a:lnTo>
                  <a:pt x="15476" y="12191"/>
                </a:lnTo>
                <a:lnTo>
                  <a:pt x="15646" y="12288"/>
                </a:lnTo>
                <a:lnTo>
                  <a:pt x="15816" y="12386"/>
                </a:lnTo>
                <a:lnTo>
                  <a:pt x="16230" y="12532"/>
                </a:lnTo>
                <a:lnTo>
                  <a:pt x="16546" y="12629"/>
                </a:lnTo>
                <a:lnTo>
                  <a:pt x="16376" y="13018"/>
                </a:lnTo>
                <a:lnTo>
                  <a:pt x="16060" y="12970"/>
                </a:lnTo>
                <a:lnTo>
                  <a:pt x="15743" y="12872"/>
                </a:lnTo>
                <a:lnTo>
                  <a:pt x="15573" y="12824"/>
                </a:lnTo>
                <a:lnTo>
                  <a:pt x="15476" y="12824"/>
                </a:lnTo>
                <a:lnTo>
                  <a:pt x="15451" y="12848"/>
                </a:lnTo>
                <a:lnTo>
                  <a:pt x="15427" y="12897"/>
                </a:lnTo>
                <a:lnTo>
                  <a:pt x="15427" y="12945"/>
                </a:lnTo>
                <a:lnTo>
                  <a:pt x="15451" y="12994"/>
                </a:lnTo>
                <a:lnTo>
                  <a:pt x="15524" y="13091"/>
                </a:lnTo>
                <a:lnTo>
                  <a:pt x="15743" y="13237"/>
                </a:lnTo>
                <a:lnTo>
                  <a:pt x="15938" y="13335"/>
                </a:lnTo>
                <a:lnTo>
                  <a:pt x="16181" y="13408"/>
                </a:lnTo>
                <a:lnTo>
                  <a:pt x="15914" y="13821"/>
                </a:lnTo>
                <a:lnTo>
                  <a:pt x="15865" y="13894"/>
                </a:lnTo>
                <a:lnTo>
                  <a:pt x="15841" y="13870"/>
                </a:lnTo>
                <a:lnTo>
                  <a:pt x="15719" y="13797"/>
                </a:lnTo>
                <a:lnTo>
                  <a:pt x="15597" y="13700"/>
                </a:lnTo>
                <a:lnTo>
                  <a:pt x="15330" y="13578"/>
                </a:lnTo>
                <a:lnTo>
                  <a:pt x="15013" y="13505"/>
                </a:lnTo>
                <a:lnTo>
                  <a:pt x="14721" y="13505"/>
                </a:lnTo>
                <a:lnTo>
                  <a:pt x="14697" y="13529"/>
                </a:lnTo>
                <a:lnTo>
                  <a:pt x="14673" y="13578"/>
                </a:lnTo>
                <a:lnTo>
                  <a:pt x="14697" y="13602"/>
                </a:lnTo>
                <a:lnTo>
                  <a:pt x="14794" y="13651"/>
                </a:lnTo>
                <a:lnTo>
                  <a:pt x="14892" y="13724"/>
                </a:lnTo>
                <a:lnTo>
                  <a:pt x="15111" y="13821"/>
                </a:lnTo>
                <a:lnTo>
                  <a:pt x="15378" y="13967"/>
                </a:lnTo>
                <a:lnTo>
                  <a:pt x="15622" y="14138"/>
                </a:lnTo>
                <a:lnTo>
                  <a:pt x="15670" y="14162"/>
                </a:lnTo>
                <a:lnTo>
                  <a:pt x="15451" y="14405"/>
                </a:lnTo>
                <a:lnTo>
                  <a:pt x="15330" y="14357"/>
                </a:lnTo>
                <a:lnTo>
                  <a:pt x="15208" y="14332"/>
                </a:lnTo>
                <a:lnTo>
                  <a:pt x="15086" y="14332"/>
                </a:lnTo>
                <a:lnTo>
                  <a:pt x="14989" y="14308"/>
                </a:lnTo>
                <a:lnTo>
                  <a:pt x="14794" y="14259"/>
                </a:lnTo>
                <a:lnTo>
                  <a:pt x="14624" y="14186"/>
                </a:lnTo>
                <a:lnTo>
                  <a:pt x="14454" y="14089"/>
                </a:lnTo>
                <a:lnTo>
                  <a:pt x="14308" y="14016"/>
                </a:lnTo>
                <a:lnTo>
                  <a:pt x="14137" y="14016"/>
                </a:lnTo>
                <a:lnTo>
                  <a:pt x="14089" y="14040"/>
                </a:lnTo>
                <a:lnTo>
                  <a:pt x="14064" y="14089"/>
                </a:lnTo>
                <a:lnTo>
                  <a:pt x="14089" y="14162"/>
                </a:lnTo>
                <a:lnTo>
                  <a:pt x="14162" y="14259"/>
                </a:lnTo>
                <a:lnTo>
                  <a:pt x="14308" y="14405"/>
                </a:lnTo>
                <a:lnTo>
                  <a:pt x="14478" y="14527"/>
                </a:lnTo>
                <a:lnTo>
                  <a:pt x="14648" y="14600"/>
                </a:lnTo>
                <a:lnTo>
                  <a:pt x="14843" y="14697"/>
                </a:lnTo>
                <a:lnTo>
                  <a:pt x="14965" y="14746"/>
                </a:lnTo>
                <a:lnTo>
                  <a:pt x="15086" y="14770"/>
                </a:lnTo>
                <a:lnTo>
                  <a:pt x="14819" y="14989"/>
                </a:lnTo>
                <a:lnTo>
                  <a:pt x="14527" y="15208"/>
                </a:lnTo>
                <a:lnTo>
                  <a:pt x="14454" y="15208"/>
                </a:lnTo>
                <a:lnTo>
                  <a:pt x="14332" y="15184"/>
                </a:lnTo>
                <a:lnTo>
                  <a:pt x="14235" y="15111"/>
                </a:lnTo>
                <a:lnTo>
                  <a:pt x="14064" y="14965"/>
                </a:lnTo>
                <a:lnTo>
                  <a:pt x="13918" y="14843"/>
                </a:lnTo>
                <a:lnTo>
                  <a:pt x="13748" y="14722"/>
                </a:lnTo>
                <a:lnTo>
                  <a:pt x="13651" y="14673"/>
                </a:lnTo>
                <a:lnTo>
                  <a:pt x="13578" y="14624"/>
                </a:lnTo>
                <a:lnTo>
                  <a:pt x="13383" y="14624"/>
                </a:lnTo>
                <a:lnTo>
                  <a:pt x="13359" y="14649"/>
                </a:lnTo>
                <a:lnTo>
                  <a:pt x="13359" y="14697"/>
                </a:lnTo>
                <a:lnTo>
                  <a:pt x="13456" y="14868"/>
                </a:lnTo>
                <a:lnTo>
                  <a:pt x="13602" y="15014"/>
                </a:lnTo>
                <a:lnTo>
                  <a:pt x="13894" y="15306"/>
                </a:lnTo>
                <a:lnTo>
                  <a:pt x="13991" y="15403"/>
                </a:lnTo>
                <a:lnTo>
                  <a:pt x="14113" y="15476"/>
                </a:lnTo>
                <a:lnTo>
                  <a:pt x="13748" y="15671"/>
                </a:lnTo>
                <a:lnTo>
                  <a:pt x="13553" y="15598"/>
                </a:lnTo>
                <a:lnTo>
                  <a:pt x="13456" y="15549"/>
                </a:lnTo>
                <a:lnTo>
                  <a:pt x="13359" y="15476"/>
                </a:lnTo>
                <a:lnTo>
                  <a:pt x="13164" y="15306"/>
                </a:lnTo>
                <a:lnTo>
                  <a:pt x="12872" y="15062"/>
                </a:lnTo>
                <a:lnTo>
                  <a:pt x="12726" y="14941"/>
                </a:lnTo>
                <a:lnTo>
                  <a:pt x="12556" y="14843"/>
                </a:lnTo>
                <a:lnTo>
                  <a:pt x="12507" y="14868"/>
                </a:lnTo>
                <a:lnTo>
                  <a:pt x="12483" y="14916"/>
                </a:lnTo>
                <a:lnTo>
                  <a:pt x="12580" y="15135"/>
                </a:lnTo>
                <a:lnTo>
                  <a:pt x="12726" y="15330"/>
                </a:lnTo>
                <a:lnTo>
                  <a:pt x="12896" y="15525"/>
                </a:lnTo>
                <a:lnTo>
                  <a:pt x="13067" y="15695"/>
                </a:lnTo>
                <a:lnTo>
                  <a:pt x="13310" y="15865"/>
                </a:lnTo>
                <a:lnTo>
                  <a:pt x="12702" y="16084"/>
                </a:lnTo>
                <a:lnTo>
                  <a:pt x="12239" y="15719"/>
                </a:lnTo>
                <a:lnTo>
                  <a:pt x="11972" y="15476"/>
                </a:lnTo>
                <a:lnTo>
                  <a:pt x="11826" y="15354"/>
                </a:lnTo>
                <a:lnTo>
                  <a:pt x="11655" y="15257"/>
                </a:lnTo>
                <a:lnTo>
                  <a:pt x="11631" y="15257"/>
                </a:lnTo>
                <a:lnTo>
                  <a:pt x="11607" y="15281"/>
                </a:lnTo>
                <a:lnTo>
                  <a:pt x="11607" y="15354"/>
                </a:lnTo>
                <a:lnTo>
                  <a:pt x="11631" y="15427"/>
                </a:lnTo>
                <a:lnTo>
                  <a:pt x="11704" y="15573"/>
                </a:lnTo>
                <a:lnTo>
                  <a:pt x="11801" y="15719"/>
                </a:lnTo>
                <a:lnTo>
                  <a:pt x="11899" y="15841"/>
                </a:lnTo>
                <a:lnTo>
                  <a:pt x="12093" y="16036"/>
                </a:lnTo>
                <a:lnTo>
                  <a:pt x="12312" y="16206"/>
                </a:lnTo>
                <a:lnTo>
                  <a:pt x="11826" y="16303"/>
                </a:lnTo>
                <a:lnTo>
                  <a:pt x="11801" y="16303"/>
                </a:lnTo>
                <a:lnTo>
                  <a:pt x="11558" y="16036"/>
                </a:lnTo>
                <a:lnTo>
                  <a:pt x="11291" y="15768"/>
                </a:lnTo>
                <a:lnTo>
                  <a:pt x="11169" y="15671"/>
                </a:lnTo>
                <a:lnTo>
                  <a:pt x="11047" y="15573"/>
                </a:lnTo>
                <a:lnTo>
                  <a:pt x="10901" y="15500"/>
                </a:lnTo>
                <a:lnTo>
                  <a:pt x="10828" y="15476"/>
                </a:lnTo>
                <a:lnTo>
                  <a:pt x="10731" y="15476"/>
                </a:lnTo>
                <a:lnTo>
                  <a:pt x="10731" y="15500"/>
                </a:lnTo>
                <a:lnTo>
                  <a:pt x="10780" y="15646"/>
                </a:lnTo>
                <a:lnTo>
                  <a:pt x="10853" y="15768"/>
                </a:lnTo>
                <a:lnTo>
                  <a:pt x="11072" y="15987"/>
                </a:lnTo>
                <a:lnTo>
                  <a:pt x="11437" y="16376"/>
                </a:lnTo>
                <a:lnTo>
                  <a:pt x="11072" y="16425"/>
                </a:lnTo>
                <a:lnTo>
                  <a:pt x="10682" y="16474"/>
                </a:lnTo>
                <a:lnTo>
                  <a:pt x="10682" y="16401"/>
                </a:lnTo>
                <a:lnTo>
                  <a:pt x="10634" y="16328"/>
                </a:lnTo>
                <a:lnTo>
                  <a:pt x="10463" y="16133"/>
                </a:lnTo>
                <a:lnTo>
                  <a:pt x="10269" y="15938"/>
                </a:lnTo>
                <a:lnTo>
                  <a:pt x="10050" y="15768"/>
                </a:lnTo>
                <a:lnTo>
                  <a:pt x="9831" y="15598"/>
                </a:lnTo>
                <a:lnTo>
                  <a:pt x="9806" y="15598"/>
                </a:lnTo>
                <a:lnTo>
                  <a:pt x="9782" y="15622"/>
                </a:lnTo>
                <a:lnTo>
                  <a:pt x="9806" y="15744"/>
                </a:lnTo>
                <a:lnTo>
                  <a:pt x="9855" y="15865"/>
                </a:lnTo>
                <a:lnTo>
                  <a:pt x="9904" y="15987"/>
                </a:lnTo>
                <a:lnTo>
                  <a:pt x="9977" y="16084"/>
                </a:lnTo>
                <a:lnTo>
                  <a:pt x="10123" y="16303"/>
                </a:lnTo>
                <a:lnTo>
                  <a:pt x="10317" y="16474"/>
                </a:lnTo>
                <a:lnTo>
                  <a:pt x="9685" y="16474"/>
                </a:lnTo>
                <a:lnTo>
                  <a:pt x="9612" y="16352"/>
                </a:lnTo>
                <a:lnTo>
                  <a:pt x="9563" y="16255"/>
                </a:lnTo>
                <a:lnTo>
                  <a:pt x="9393" y="16060"/>
                </a:lnTo>
                <a:lnTo>
                  <a:pt x="9222" y="15817"/>
                </a:lnTo>
                <a:lnTo>
                  <a:pt x="9125" y="15695"/>
                </a:lnTo>
                <a:lnTo>
                  <a:pt x="9028" y="15598"/>
                </a:lnTo>
                <a:lnTo>
                  <a:pt x="8979" y="15598"/>
                </a:lnTo>
                <a:lnTo>
                  <a:pt x="8955" y="15622"/>
                </a:lnTo>
                <a:lnTo>
                  <a:pt x="8955" y="15744"/>
                </a:lnTo>
                <a:lnTo>
                  <a:pt x="8979" y="15865"/>
                </a:lnTo>
                <a:lnTo>
                  <a:pt x="9003" y="15987"/>
                </a:lnTo>
                <a:lnTo>
                  <a:pt x="9052" y="16109"/>
                </a:lnTo>
                <a:lnTo>
                  <a:pt x="9247" y="16449"/>
                </a:lnTo>
                <a:lnTo>
                  <a:pt x="9247" y="16449"/>
                </a:lnTo>
                <a:lnTo>
                  <a:pt x="8687" y="16376"/>
                </a:lnTo>
                <a:lnTo>
                  <a:pt x="8614" y="16376"/>
                </a:lnTo>
                <a:lnTo>
                  <a:pt x="8590" y="16328"/>
                </a:lnTo>
                <a:lnTo>
                  <a:pt x="8492" y="16230"/>
                </a:lnTo>
                <a:lnTo>
                  <a:pt x="8419" y="16109"/>
                </a:lnTo>
                <a:lnTo>
                  <a:pt x="8346" y="15841"/>
                </a:lnTo>
                <a:lnTo>
                  <a:pt x="8273" y="15646"/>
                </a:lnTo>
                <a:lnTo>
                  <a:pt x="8200" y="15573"/>
                </a:lnTo>
                <a:lnTo>
                  <a:pt x="8152" y="15549"/>
                </a:lnTo>
                <a:lnTo>
                  <a:pt x="8103" y="15549"/>
                </a:lnTo>
                <a:lnTo>
                  <a:pt x="8079" y="15598"/>
                </a:lnTo>
                <a:lnTo>
                  <a:pt x="8054" y="15646"/>
                </a:lnTo>
                <a:lnTo>
                  <a:pt x="8054" y="15792"/>
                </a:lnTo>
                <a:lnTo>
                  <a:pt x="8079" y="15938"/>
                </a:lnTo>
                <a:lnTo>
                  <a:pt x="8103" y="16060"/>
                </a:lnTo>
                <a:lnTo>
                  <a:pt x="8176" y="16279"/>
                </a:lnTo>
                <a:lnTo>
                  <a:pt x="7762" y="16157"/>
                </a:lnTo>
                <a:lnTo>
                  <a:pt x="7714" y="16084"/>
                </a:lnTo>
                <a:lnTo>
                  <a:pt x="7665" y="15963"/>
                </a:lnTo>
                <a:lnTo>
                  <a:pt x="7592" y="15817"/>
                </a:lnTo>
                <a:lnTo>
                  <a:pt x="7543" y="15695"/>
                </a:lnTo>
                <a:lnTo>
                  <a:pt x="7519" y="15549"/>
                </a:lnTo>
                <a:lnTo>
                  <a:pt x="7495" y="15549"/>
                </a:lnTo>
                <a:lnTo>
                  <a:pt x="7470" y="15671"/>
                </a:lnTo>
                <a:lnTo>
                  <a:pt x="7446" y="15792"/>
                </a:lnTo>
                <a:lnTo>
                  <a:pt x="7446" y="15938"/>
                </a:lnTo>
                <a:lnTo>
                  <a:pt x="7470" y="16060"/>
                </a:lnTo>
                <a:lnTo>
                  <a:pt x="6984" y="15841"/>
                </a:lnTo>
                <a:lnTo>
                  <a:pt x="6984" y="15792"/>
                </a:lnTo>
                <a:lnTo>
                  <a:pt x="6911" y="15646"/>
                </a:lnTo>
                <a:lnTo>
                  <a:pt x="6813" y="15549"/>
                </a:lnTo>
                <a:lnTo>
                  <a:pt x="6789" y="15549"/>
                </a:lnTo>
                <a:lnTo>
                  <a:pt x="6740" y="15622"/>
                </a:lnTo>
                <a:lnTo>
                  <a:pt x="6716" y="15695"/>
                </a:lnTo>
                <a:lnTo>
                  <a:pt x="6375" y="15476"/>
                </a:lnTo>
                <a:lnTo>
                  <a:pt x="6035" y="15233"/>
                </a:lnTo>
                <a:lnTo>
                  <a:pt x="5718" y="14965"/>
                </a:lnTo>
                <a:lnTo>
                  <a:pt x="5451" y="14649"/>
                </a:lnTo>
                <a:lnTo>
                  <a:pt x="5159" y="14284"/>
                </a:lnTo>
                <a:lnTo>
                  <a:pt x="4915" y="13894"/>
                </a:lnTo>
                <a:lnTo>
                  <a:pt x="4696" y="13505"/>
                </a:lnTo>
                <a:lnTo>
                  <a:pt x="4502" y="13091"/>
                </a:lnTo>
                <a:lnTo>
                  <a:pt x="4356" y="12653"/>
                </a:lnTo>
                <a:lnTo>
                  <a:pt x="4234" y="12215"/>
                </a:lnTo>
                <a:lnTo>
                  <a:pt x="4112" y="11777"/>
                </a:lnTo>
                <a:lnTo>
                  <a:pt x="4064" y="11315"/>
                </a:lnTo>
                <a:lnTo>
                  <a:pt x="4015" y="10926"/>
                </a:lnTo>
                <a:lnTo>
                  <a:pt x="3991" y="10561"/>
                </a:lnTo>
                <a:lnTo>
                  <a:pt x="4015" y="10171"/>
                </a:lnTo>
                <a:lnTo>
                  <a:pt x="4039" y="9782"/>
                </a:lnTo>
                <a:lnTo>
                  <a:pt x="4088" y="9393"/>
                </a:lnTo>
                <a:lnTo>
                  <a:pt x="4137" y="9028"/>
                </a:lnTo>
                <a:lnTo>
                  <a:pt x="4234" y="8663"/>
                </a:lnTo>
                <a:lnTo>
                  <a:pt x="4331" y="8274"/>
                </a:lnTo>
                <a:lnTo>
                  <a:pt x="4453" y="7909"/>
                </a:lnTo>
                <a:lnTo>
                  <a:pt x="4599" y="7568"/>
                </a:lnTo>
                <a:lnTo>
                  <a:pt x="4769" y="7227"/>
                </a:lnTo>
                <a:lnTo>
                  <a:pt x="4940" y="6887"/>
                </a:lnTo>
                <a:lnTo>
                  <a:pt x="5134" y="6546"/>
                </a:lnTo>
                <a:lnTo>
                  <a:pt x="5353" y="6230"/>
                </a:lnTo>
                <a:lnTo>
                  <a:pt x="5597" y="5913"/>
                </a:lnTo>
                <a:lnTo>
                  <a:pt x="5840" y="5621"/>
                </a:lnTo>
                <a:lnTo>
                  <a:pt x="6083" y="5354"/>
                </a:lnTo>
                <a:lnTo>
                  <a:pt x="6351" y="5110"/>
                </a:lnTo>
                <a:lnTo>
                  <a:pt x="6643" y="4891"/>
                </a:lnTo>
                <a:lnTo>
                  <a:pt x="6935" y="4721"/>
                </a:lnTo>
                <a:lnTo>
                  <a:pt x="7227" y="4526"/>
                </a:lnTo>
                <a:lnTo>
                  <a:pt x="7543" y="4380"/>
                </a:lnTo>
                <a:lnTo>
                  <a:pt x="8225" y="4088"/>
                </a:lnTo>
                <a:lnTo>
                  <a:pt x="8784" y="3845"/>
                </a:lnTo>
                <a:lnTo>
                  <a:pt x="9368" y="3675"/>
                </a:lnTo>
                <a:lnTo>
                  <a:pt x="9636" y="3602"/>
                </a:lnTo>
                <a:lnTo>
                  <a:pt x="9660" y="3650"/>
                </a:lnTo>
                <a:lnTo>
                  <a:pt x="9685" y="3699"/>
                </a:lnTo>
                <a:lnTo>
                  <a:pt x="9733" y="3723"/>
                </a:lnTo>
                <a:lnTo>
                  <a:pt x="9806" y="3723"/>
                </a:lnTo>
                <a:lnTo>
                  <a:pt x="10171" y="3626"/>
                </a:lnTo>
                <a:lnTo>
                  <a:pt x="10536" y="3577"/>
                </a:lnTo>
                <a:lnTo>
                  <a:pt x="10585" y="3626"/>
                </a:lnTo>
                <a:lnTo>
                  <a:pt x="10634" y="3650"/>
                </a:lnTo>
                <a:lnTo>
                  <a:pt x="10682" y="3626"/>
                </a:lnTo>
                <a:lnTo>
                  <a:pt x="10707" y="3602"/>
                </a:lnTo>
                <a:lnTo>
                  <a:pt x="10731" y="3577"/>
                </a:lnTo>
                <a:close/>
                <a:moveTo>
                  <a:pt x="9977" y="3237"/>
                </a:moveTo>
                <a:lnTo>
                  <a:pt x="9733" y="3261"/>
                </a:lnTo>
                <a:lnTo>
                  <a:pt x="9490" y="3310"/>
                </a:lnTo>
                <a:lnTo>
                  <a:pt x="9028" y="3431"/>
                </a:lnTo>
                <a:lnTo>
                  <a:pt x="8638" y="3577"/>
                </a:lnTo>
                <a:lnTo>
                  <a:pt x="7957" y="3821"/>
                </a:lnTo>
                <a:lnTo>
                  <a:pt x="7324" y="4113"/>
                </a:lnTo>
                <a:lnTo>
                  <a:pt x="7008" y="4283"/>
                </a:lnTo>
                <a:lnTo>
                  <a:pt x="6692" y="4453"/>
                </a:lnTo>
                <a:lnTo>
                  <a:pt x="6400" y="4648"/>
                </a:lnTo>
                <a:lnTo>
                  <a:pt x="6108" y="4867"/>
                </a:lnTo>
                <a:lnTo>
                  <a:pt x="5791" y="5159"/>
                </a:lnTo>
                <a:lnTo>
                  <a:pt x="5499" y="5451"/>
                </a:lnTo>
                <a:lnTo>
                  <a:pt x="5232" y="5767"/>
                </a:lnTo>
                <a:lnTo>
                  <a:pt x="4988" y="6108"/>
                </a:lnTo>
                <a:lnTo>
                  <a:pt x="4745" y="6473"/>
                </a:lnTo>
                <a:lnTo>
                  <a:pt x="4526" y="6838"/>
                </a:lnTo>
                <a:lnTo>
                  <a:pt x="4356" y="7203"/>
                </a:lnTo>
                <a:lnTo>
                  <a:pt x="4185" y="7592"/>
                </a:lnTo>
                <a:lnTo>
                  <a:pt x="4039" y="8006"/>
                </a:lnTo>
                <a:lnTo>
                  <a:pt x="3918" y="8420"/>
                </a:lnTo>
                <a:lnTo>
                  <a:pt x="3796" y="8833"/>
                </a:lnTo>
                <a:lnTo>
                  <a:pt x="3723" y="9247"/>
                </a:lnTo>
                <a:lnTo>
                  <a:pt x="3674" y="9660"/>
                </a:lnTo>
                <a:lnTo>
                  <a:pt x="3626" y="10074"/>
                </a:lnTo>
                <a:lnTo>
                  <a:pt x="3626" y="10488"/>
                </a:lnTo>
                <a:lnTo>
                  <a:pt x="3626" y="10901"/>
                </a:lnTo>
                <a:lnTo>
                  <a:pt x="3650" y="11315"/>
                </a:lnTo>
                <a:lnTo>
                  <a:pt x="3699" y="11704"/>
                </a:lnTo>
                <a:lnTo>
                  <a:pt x="3772" y="12094"/>
                </a:lnTo>
                <a:lnTo>
                  <a:pt x="3869" y="12483"/>
                </a:lnTo>
                <a:lnTo>
                  <a:pt x="3991" y="12872"/>
                </a:lnTo>
                <a:lnTo>
                  <a:pt x="4137" y="13262"/>
                </a:lnTo>
                <a:lnTo>
                  <a:pt x="4307" y="13627"/>
                </a:lnTo>
                <a:lnTo>
                  <a:pt x="4477" y="13967"/>
                </a:lnTo>
                <a:lnTo>
                  <a:pt x="4696" y="14332"/>
                </a:lnTo>
                <a:lnTo>
                  <a:pt x="4915" y="14649"/>
                </a:lnTo>
                <a:lnTo>
                  <a:pt x="5183" y="14965"/>
                </a:lnTo>
                <a:lnTo>
                  <a:pt x="5451" y="15257"/>
                </a:lnTo>
                <a:lnTo>
                  <a:pt x="5743" y="15525"/>
                </a:lnTo>
                <a:lnTo>
                  <a:pt x="6035" y="15768"/>
                </a:lnTo>
                <a:lnTo>
                  <a:pt x="6375" y="15987"/>
                </a:lnTo>
                <a:lnTo>
                  <a:pt x="6716" y="16182"/>
                </a:lnTo>
                <a:lnTo>
                  <a:pt x="6765" y="16230"/>
                </a:lnTo>
                <a:lnTo>
                  <a:pt x="6838" y="16230"/>
                </a:lnTo>
                <a:lnTo>
                  <a:pt x="6862" y="16255"/>
                </a:lnTo>
                <a:lnTo>
                  <a:pt x="7276" y="16425"/>
                </a:lnTo>
                <a:lnTo>
                  <a:pt x="7738" y="16595"/>
                </a:lnTo>
                <a:lnTo>
                  <a:pt x="8176" y="16717"/>
                </a:lnTo>
                <a:lnTo>
                  <a:pt x="8638" y="16814"/>
                </a:lnTo>
                <a:lnTo>
                  <a:pt x="9101" y="16887"/>
                </a:lnTo>
                <a:lnTo>
                  <a:pt x="9563" y="16936"/>
                </a:lnTo>
                <a:lnTo>
                  <a:pt x="10025" y="16960"/>
                </a:lnTo>
                <a:lnTo>
                  <a:pt x="10488" y="16936"/>
                </a:lnTo>
                <a:lnTo>
                  <a:pt x="10974" y="16912"/>
                </a:lnTo>
                <a:lnTo>
                  <a:pt x="11437" y="16839"/>
                </a:lnTo>
                <a:lnTo>
                  <a:pt x="11899" y="16766"/>
                </a:lnTo>
                <a:lnTo>
                  <a:pt x="12337" y="16644"/>
                </a:lnTo>
                <a:lnTo>
                  <a:pt x="12799" y="16522"/>
                </a:lnTo>
                <a:lnTo>
                  <a:pt x="13237" y="16352"/>
                </a:lnTo>
                <a:lnTo>
                  <a:pt x="13675" y="16182"/>
                </a:lnTo>
                <a:lnTo>
                  <a:pt x="14089" y="15963"/>
                </a:lnTo>
                <a:lnTo>
                  <a:pt x="14575" y="15671"/>
                </a:lnTo>
                <a:lnTo>
                  <a:pt x="15038" y="15354"/>
                </a:lnTo>
                <a:lnTo>
                  <a:pt x="15451" y="15014"/>
                </a:lnTo>
                <a:lnTo>
                  <a:pt x="15816" y="14624"/>
                </a:lnTo>
                <a:lnTo>
                  <a:pt x="16157" y="14186"/>
                </a:lnTo>
                <a:lnTo>
                  <a:pt x="16473" y="13748"/>
                </a:lnTo>
                <a:lnTo>
                  <a:pt x="16741" y="13286"/>
                </a:lnTo>
                <a:lnTo>
                  <a:pt x="16960" y="12799"/>
                </a:lnTo>
                <a:lnTo>
                  <a:pt x="17155" y="12288"/>
                </a:lnTo>
                <a:lnTo>
                  <a:pt x="17301" y="11777"/>
                </a:lnTo>
                <a:lnTo>
                  <a:pt x="17398" y="11242"/>
                </a:lnTo>
                <a:lnTo>
                  <a:pt x="17447" y="10707"/>
                </a:lnTo>
                <a:lnTo>
                  <a:pt x="17471" y="10147"/>
                </a:lnTo>
                <a:lnTo>
                  <a:pt x="17447" y="9587"/>
                </a:lnTo>
                <a:lnTo>
                  <a:pt x="17374" y="9052"/>
                </a:lnTo>
                <a:lnTo>
                  <a:pt x="17276" y="8493"/>
                </a:lnTo>
                <a:lnTo>
                  <a:pt x="17106" y="7957"/>
                </a:lnTo>
                <a:lnTo>
                  <a:pt x="16887" y="7422"/>
                </a:lnTo>
                <a:lnTo>
                  <a:pt x="16619" y="6911"/>
                </a:lnTo>
                <a:lnTo>
                  <a:pt x="16327" y="6400"/>
                </a:lnTo>
                <a:lnTo>
                  <a:pt x="15987" y="5938"/>
                </a:lnTo>
                <a:lnTo>
                  <a:pt x="15597" y="5500"/>
                </a:lnTo>
                <a:lnTo>
                  <a:pt x="15184" y="5110"/>
                </a:lnTo>
                <a:lnTo>
                  <a:pt x="14746" y="4745"/>
                </a:lnTo>
                <a:lnTo>
                  <a:pt x="14502" y="4551"/>
                </a:lnTo>
                <a:lnTo>
                  <a:pt x="14235" y="4380"/>
                </a:lnTo>
                <a:lnTo>
                  <a:pt x="13651" y="4088"/>
                </a:lnTo>
                <a:lnTo>
                  <a:pt x="13067" y="3796"/>
                </a:lnTo>
                <a:lnTo>
                  <a:pt x="12483" y="3577"/>
                </a:lnTo>
                <a:lnTo>
                  <a:pt x="11996" y="3431"/>
                </a:lnTo>
                <a:lnTo>
                  <a:pt x="11461" y="3334"/>
                </a:lnTo>
                <a:lnTo>
                  <a:pt x="11218" y="3285"/>
                </a:lnTo>
                <a:lnTo>
                  <a:pt x="10415" y="3285"/>
                </a:lnTo>
                <a:lnTo>
                  <a:pt x="10196" y="3237"/>
                </a:lnTo>
                <a:close/>
                <a:moveTo>
                  <a:pt x="13675" y="16912"/>
                </a:moveTo>
                <a:lnTo>
                  <a:pt x="13626" y="16936"/>
                </a:lnTo>
                <a:lnTo>
                  <a:pt x="13578" y="16984"/>
                </a:lnTo>
                <a:lnTo>
                  <a:pt x="13553" y="17057"/>
                </a:lnTo>
                <a:lnTo>
                  <a:pt x="13553" y="17106"/>
                </a:lnTo>
                <a:lnTo>
                  <a:pt x="13578" y="17252"/>
                </a:lnTo>
                <a:lnTo>
                  <a:pt x="13724" y="17495"/>
                </a:lnTo>
                <a:lnTo>
                  <a:pt x="13772" y="17666"/>
                </a:lnTo>
                <a:lnTo>
                  <a:pt x="13870" y="17812"/>
                </a:lnTo>
                <a:lnTo>
                  <a:pt x="13943" y="17885"/>
                </a:lnTo>
                <a:lnTo>
                  <a:pt x="13991" y="17958"/>
                </a:lnTo>
                <a:lnTo>
                  <a:pt x="14089" y="17982"/>
                </a:lnTo>
                <a:lnTo>
                  <a:pt x="14162" y="18006"/>
                </a:lnTo>
                <a:lnTo>
                  <a:pt x="14210" y="17982"/>
                </a:lnTo>
                <a:lnTo>
                  <a:pt x="14259" y="17958"/>
                </a:lnTo>
                <a:lnTo>
                  <a:pt x="14332" y="17885"/>
                </a:lnTo>
                <a:lnTo>
                  <a:pt x="14356" y="17787"/>
                </a:lnTo>
                <a:lnTo>
                  <a:pt x="14356" y="17739"/>
                </a:lnTo>
                <a:lnTo>
                  <a:pt x="14332" y="17690"/>
                </a:lnTo>
                <a:lnTo>
                  <a:pt x="14259" y="17593"/>
                </a:lnTo>
                <a:lnTo>
                  <a:pt x="14162" y="17495"/>
                </a:lnTo>
                <a:lnTo>
                  <a:pt x="13991" y="17228"/>
                </a:lnTo>
                <a:lnTo>
                  <a:pt x="13918" y="17082"/>
                </a:lnTo>
                <a:lnTo>
                  <a:pt x="13870" y="17033"/>
                </a:lnTo>
                <a:lnTo>
                  <a:pt x="13821" y="16960"/>
                </a:lnTo>
                <a:lnTo>
                  <a:pt x="13748" y="16936"/>
                </a:lnTo>
                <a:lnTo>
                  <a:pt x="13675" y="16912"/>
                </a:lnTo>
                <a:close/>
                <a:moveTo>
                  <a:pt x="7008" y="17009"/>
                </a:moveTo>
                <a:lnTo>
                  <a:pt x="6911" y="17057"/>
                </a:lnTo>
                <a:lnTo>
                  <a:pt x="6813" y="17155"/>
                </a:lnTo>
                <a:lnTo>
                  <a:pt x="6716" y="17374"/>
                </a:lnTo>
                <a:lnTo>
                  <a:pt x="6570" y="17666"/>
                </a:lnTo>
                <a:lnTo>
                  <a:pt x="6521" y="17812"/>
                </a:lnTo>
                <a:lnTo>
                  <a:pt x="6497" y="17885"/>
                </a:lnTo>
                <a:lnTo>
                  <a:pt x="6521" y="17958"/>
                </a:lnTo>
                <a:lnTo>
                  <a:pt x="6546" y="18006"/>
                </a:lnTo>
                <a:lnTo>
                  <a:pt x="6594" y="18055"/>
                </a:lnTo>
                <a:lnTo>
                  <a:pt x="6667" y="18079"/>
                </a:lnTo>
                <a:lnTo>
                  <a:pt x="6740" y="18079"/>
                </a:lnTo>
                <a:lnTo>
                  <a:pt x="6789" y="18055"/>
                </a:lnTo>
                <a:lnTo>
                  <a:pt x="6862" y="18006"/>
                </a:lnTo>
                <a:lnTo>
                  <a:pt x="6935" y="17885"/>
                </a:lnTo>
                <a:lnTo>
                  <a:pt x="7008" y="17739"/>
                </a:lnTo>
                <a:lnTo>
                  <a:pt x="7057" y="17593"/>
                </a:lnTo>
                <a:lnTo>
                  <a:pt x="7154" y="17349"/>
                </a:lnTo>
                <a:lnTo>
                  <a:pt x="7178" y="17228"/>
                </a:lnTo>
                <a:lnTo>
                  <a:pt x="7178" y="17106"/>
                </a:lnTo>
                <a:lnTo>
                  <a:pt x="7154" y="17057"/>
                </a:lnTo>
                <a:lnTo>
                  <a:pt x="7105" y="17033"/>
                </a:lnTo>
                <a:lnTo>
                  <a:pt x="7057" y="17009"/>
                </a:lnTo>
                <a:close/>
                <a:moveTo>
                  <a:pt x="5694" y="16328"/>
                </a:moveTo>
                <a:lnTo>
                  <a:pt x="5597" y="16352"/>
                </a:lnTo>
                <a:lnTo>
                  <a:pt x="5524" y="16425"/>
                </a:lnTo>
                <a:lnTo>
                  <a:pt x="5159" y="16887"/>
                </a:lnTo>
                <a:lnTo>
                  <a:pt x="4745" y="17349"/>
                </a:lnTo>
                <a:lnTo>
                  <a:pt x="4307" y="17787"/>
                </a:lnTo>
                <a:lnTo>
                  <a:pt x="3869" y="18225"/>
                </a:lnTo>
                <a:lnTo>
                  <a:pt x="3820" y="18250"/>
                </a:lnTo>
                <a:lnTo>
                  <a:pt x="3820" y="18298"/>
                </a:lnTo>
                <a:lnTo>
                  <a:pt x="3820" y="18347"/>
                </a:lnTo>
                <a:lnTo>
                  <a:pt x="3845" y="18396"/>
                </a:lnTo>
                <a:lnTo>
                  <a:pt x="3893" y="18444"/>
                </a:lnTo>
                <a:lnTo>
                  <a:pt x="3942" y="18469"/>
                </a:lnTo>
                <a:lnTo>
                  <a:pt x="3991" y="18469"/>
                </a:lnTo>
                <a:lnTo>
                  <a:pt x="4161" y="18420"/>
                </a:lnTo>
                <a:lnTo>
                  <a:pt x="4283" y="18347"/>
                </a:lnTo>
                <a:lnTo>
                  <a:pt x="4429" y="18250"/>
                </a:lnTo>
                <a:lnTo>
                  <a:pt x="4550" y="18152"/>
                </a:lnTo>
                <a:lnTo>
                  <a:pt x="4794" y="17909"/>
                </a:lnTo>
                <a:lnTo>
                  <a:pt x="5013" y="17690"/>
                </a:lnTo>
                <a:lnTo>
                  <a:pt x="5499" y="17203"/>
                </a:lnTo>
                <a:lnTo>
                  <a:pt x="5718" y="16936"/>
                </a:lnTo>
                <a:lnTo>
                  <a:pt x="5937" y="16668"/>
                </a:lnTo>
                <a:lnTo>
                  <a:pt x="5986" y="16571"/>
                </a:lnTo>
                <a:lnTo>
                  <a:pt x="5962" y="16498"/>
                </a:lnTo>
                <a:lnTo>
                  <a:pt x="5937" y="16425"/>
                </a:lnTo>
                <a:lnTo>
                  <a:pt x="5864" y="16376"/>
                </a:lnTo>
                <a:lnTo>
                  <a:pt x="5791" y="16328"/>
                </a:lnTo>
                <a:close/>
                <a:moveTo>
                  <a:pt x="15013" y="15987"/>
                </a:moveTo>
                <a:lnTo>
                  <a:pt x="14965" y="16011"/>
                </a:lnTo>
                <a:lnTo>
                  <a:pt x="14940" y="16084"/>
                </a:lnTo>
                <a:lnTo>
                  <a:pt x="14940" y="16133"/>
                </a:lnTo>
                <a:lnTo>
                  <a:pt x="14989" y="16303"/>
                </a:lnTo>
                <a:lnTo>
                  <a:pt x="15038" y="16449"/>
                </a:lnTo>
                <a:lnTo>
                  <a:pt x="15208" y="16717"/>
                </a:lnTo>
                <a:lnTo>
                  <a:pt x="15427" y="17082"/>
                </a:lnTo>
                <a:lnTo>
                  <a:pt x="15524" y="17252"/>
                </a:lnTo>
                <a:lnTo>
                  <a:pt x="15646" y="17422"/>
                </a:lnTo>
                <a:lnTo>
                  <a:pt x="16108" y="17933"/>
                </a:lnTo>
                <a:lnTo>
                  <a:pt x="16327" y="18225"/>
                </a:lnTo>
                <a:lnTo>
                  <a:pt x="16400" y="18371"/>
                </a:lnTo>
                <a:lnTo>
                  <a:pt x="16473" y="18517"/>
                </a:lnTo>
                <a:lnTo>
                  <a:pt x="16522" y="18590"/>
                </a:lnTo>
                <a:lnTo>
                  <a:pt x="16595" y="18639"/>
                </a:lnTo>
                <a:lnTo>
                  <a:pt x="16668" y="18688"/>
                </a:lnTo>
                <a:lnTo>
                  <a:pt x="16765" y="18688"/>
                </a:lnTo>
                <a:lnTo>
                  <a:pt x="16838" y="18663"/>
                </a:lnTo>
                <a:lnTo>
                  <a:pt x="16887" y="18615"/>
                </a:lnTo>
                <a:lnTo>
                  <a:pt x="16936" y="18566"/>
                </a:lnTo>
                <a:lnTo>
                  <a:pt x="16936" y="18469"/>
                </a:lnTo>
                <a:lnTo>
                  <a:pt x="16911" y="18298"/>
                </a:lnTo>
                <a:lnTo>
                  <a:pt x="16838" y="18128"/>
                </a:lnTo>
                <a:lnTo>
                  <a:pt x="16765" y="17982"/>
                </a:lnTo>
                <a:lnTo>
                  <a:pt x="16668" y="17836"/>
                </a:lnTo>
                <a:lnTo>
                  <a:pt x="16449" y="17568"/>
                </a:lnTo>
                <a:lnTo>
                  <a:pt x="16206" y="17325"/>
                </a:lnTo>
                <a:lnTo>
                  <a:pt x="16060" y="17155"/>
                </a:lnTo>
                <a:lnTo>
                  <a:pt x="15938" y="16984"/>
                </a:lnTo>
                <a:lnTo>
                  <a:pt x="15695" y="16595"/>
                </a:lnTo>
                <a:lnTo>
                  <a:pt x="15573" y="16401"/>
                </a:lnTo>
                <a:lnTo>
                  <a:pt x="15427" y="16230"/>
                </a:lnTo>
                <a:lnTo>
                  <a:pt x="15281" y="16109"/>
                </a:lnTo>
                <a:lnTo>
                  <a:pt x="15086" y="15987"/>
                </a:lnTo>
                <a:close/>
                <a:moveTo>
                  <a:pt x="10439" y="17666"/>
                </a:moveTo>
                <a:lnTo>
                  <a:pt x="10342" y="17787"/>
                </a:lnTo>
                <a:lnTo>
                  <a:pt x="10293" y="17909"/>
                </a:lnTo>
                <a:lnTo>
                  <a:pt x="10244" y="18055"/>
                </a:lnTo>
                <a:lnTo>
                  <a:pt x="10244" y="18201"/>
                </a:lnTo>
                <a:lnTo>
                  <a:pt x="10196" y="18517"/>
                </a:lnTo>
                <a:lnTo>
                  <a:pt x="10196" y="18688"/>
                </a:lnTo>
                <a:lnTo>
                  <a:pt x="10244" y="18834"/>
                </a:lnTo>
                <a:lnTo>
                  <a:pt x="10293" y="18882"/>
                </a:lnTo>
                <a:lnTo>
                  <a:pt x="10342" y="18907"/>
                </a:lnTo>
                <a:lnTo>
                  <a:pt x="10415" y="18882"/>
                </a:lnTo>
                <a:lnTo>
                  <a:pt x="10463" y="18858"/>
                </a:lnTo>
                <a:lnTo>
                  <a:pt x="10512" y="18809"/>
                </a:lnTo>
                <a:lnTo>
                  <a:pt x="10561" y="18736"/>
                </a:lnTo>
                <a:lnTo>
                  <a:pt x="10585" y="18615"/>
                </a:lnTo>
                <a:lnTo>
                  <a:pt x="10585" y="18323"/>
                </a:lnTo>
                <a:lnTo>
                  <a:pt x="10609" y="18031"/>
                </a:lnTo>
                <a:lnTo>
                  <a:pt x="10609" y="17885"/>
                </a:lnTo>
                <a:lnTo>
                  <a:pt x="10585" y="17739"/>
                </a:lnTo>
                <a:lnTo>
                  <a:pt x="10561" y="17690"/>
                </a:lnTo>
                <a:lnTo>
                  <a:pt x="10536" y="17666"/>
                </a:lnTo>
                <a:close/>
                <a:moveTo>
                  <a:pt x="8638" y="17349"/>
                </a:moveTo>
                <a:lnTo>
                  <a:pt x="8492" y="17471"/>
                </a:lnTo>
                <a:lnTo>
                  <a:pt x="8395" y="17593"/>
                </a:lnTo>
                <a:lnTo>
                  <a:pt x="8322" y="17739"/>
                </a:lnTo>
                <a:lnTo>
                  <a:pt x="8249" y="17909"/>
                </a:lnTo>
                <a:lnTo>
                  <a:pt x="8176" y="18250"/>
                </a:lnTo>
                <a:lnTo>
                  <a:pt x="8103" y="18590"/>
                </a:lnTo>
                <a:lnTo>
                  <a:pt x="7908" y="19369"/>
                </a:lnTo>
                <a:lnTo>
                  <a:pt x="7860" y="19758"/>
                </a:lnTo>
                <a:lnTo>
                  <a:pt x="7835" y="19953"/>
                </a:lnTo>
                <a:lnTo>
                  <a:pt x="7835" y="20148"/>
                </a:lnTo>
                <a:lnTo>
                  <a:pt x="7860" y="20221"/>
                </a:lnTo>
                <a:lnTo>
                  <a:pt x="7908" y="20269"/>
                </a:lnTo>
                <a:lnTo>
                  <a:pt x="7933" y="20318"/>
                </a:lnTo>
                <a:lnTo>
                  <a:pt x="8006" y="20342"/>
                </a:lnTo>
                <a:lnTo>
                  <a:pt x="8103" y="20342"/>
                </a:lnTo>
                <a:lnTo>
                  <a:pt x="8176" y="20318"/>
                </a:lnTo>
                <a:lnTo>
                  <a:pt x="8200" y="20245"/>
                </a:lnTo>
                <a:lnTo>
                  <a:pt x="8273" y="20099"/>
                </a:lnTo>
                <a:lnTo>
                  <a:pt x="8346" y="19929"/>
                </a:lnTo>
                <a:lnTo>
                  <a:pt x="8419" y="19588"/>
                </a:lnTo>
                <a:lnTo>
                  <a:pt x="8517" y="18882"/>
                </a:lnTo>
                <a:lnTo>
                  <a:pt x="8614" y="18517"/>
                </a:lnTo>
                <a:lnTo>
                  <a:pt x="8711" y="18152"/>
                </a:lnTo>
                <a:lnTo>
                  <a:pt x="8760" y="17958"/>
                </a:lnTo>
                <a:lnTo>
                  <a:pt x="8784" y="17763"/>
                </a:lnTo>
                <a:lnTo>
                  <a:pt x="8784" y="17593"/>
                </a:lnTo>
                <a:lnTo>
                  <a:pt x="8784" y="17422"/>
                </a:lnTo>
                <a:lnTo>
                  <a:pt x="8760" y="17374"/>
                </a:lnTo>
                <a:lnTo>
                  <a:pt x="8711" y="17349"/>
                </a:lnTo>
                <a:close/>
                <a:moveTo>
                  <a:pt x="12093" y="17374"/>
                </a:moveTo>
                <a:lnTo>
                  <a:pt x="12045" y="17398"/>
                </a:lnTo>
                <a:lnTo>
                  <a:pt x="11996" y="17398"/>
                </a:lnTo>
                <a:lnTo>
                  <a:pt x="11947" y="17447"/>
                </a:lnTo>
                <a:lnTo>
                  <a:pt x="11923" y="17495"/>
                </a:lnTo>
                <a:lnTo>
                  <a:pt x="11923" y="17544"/>
                </a:lnTo>
                <a:lnTo>
                  <a:pt x="11947" y="17836"/>
                </a:lnTo>
                <a:lnTo>
                  <a:pt x="11972" y="18152"/>
                </a:lnTo>
                <a:lnTo>
                  <a:pt x="12093" y="18761"/>
                </a:lnTo>
                <a:lnTo>
                  <a:pt x="12166" y="19199"/>
                </a:lnTo>
                <a:lnTo>
                  <a:pt x="12215" y="19661"/>
                </a:lnTo>
                <a:lnTo>
                  <a:pt x="12239" y="19904"/>
                </a:lnTo>
                <a:lnTo>
                  <a:pt x="12288" y="20123"/>
                </a:lnTo>
                <a:lnTo>
                  <a:pt x="12337" y="20342"/>
                </a:lnTo>
                <a:lnTo>
                  <a:pt x="12434" y="20561"/>
                </a:lnTo>
                <a:lnTo>
                  <a:pt x="12483" y="20610"/>
                </a:lnTo>
                <a:lnTo>
                  <a:pt x="12556" y="20659"/>
                </a:lnTo>
                <a:lnTo>
                  <a:pt x="12629" y="20659"/>
                </a:lnTo>
                <a:lnTo>
                  <a:pt x="12702" y="20634"/>
                </a:lnTo>
                <a:lnTo>
                  <a:pt x="12775" y="20610"/>
                </a:lnTo>
                <a:lnTo>
                  <a:pt x="12823" y="20537"/>
                </a:lnTo>
                <a:lnTo>
                  <a:pt x="12848" y="20464"/>
                </a:lnTo>
                <a:lnTo>
                  <a:pt x="12848" y="20391"/>
                </a:lnTo>
                <a:lnTo>
                  <a:pt x="12750" y="19953"/>
                </a:lnTo>
                <a:lnTo>
                  <a:pt x="12702" y="19491"/>
                </a:lnTo>
                <a:lnTo>
                  <a:pt x="12629" y="19053"/>
                </a:lnTo>
                <a:lnTo>
                  <a:pt x="12556" y="18639"/>
                </a:lnTo>
                <a:lnTo>
                  <a:pt x="12483" y="18323"/>
                </a:lnTo>
                <a:lnTo>
                  <a:pt x="12434" y="18031"/>
                </a:lnTo>
                <a:lnTo>
                  <a:pt x="12361" y="17739"/>
                </a:lnTo>
                <a:lnTo>
                  <a:pt x="12288" y="17593"/>
                </a:lnTo>
                <a:lnTo>
                  <a:pt x="12239" y="17471"/>
                </a:lnTo>
                <a:lnTo>
                  <a:pt x="12191" y="17422"/>
                </a:lnTo>
                <a:lnTo>
                  <a:pt x="12142" y="17398"/>
                </a:lnTo>
                <a:lnTo>
                  <a:pt x="12093" y="17374"/>
                </a:lnTo>
                <a:close/>
              </a:path>
            </a:pathLst>
          </a:custGeom>
          <a:solidFill>
            <a:srgbClr val="FF9900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6" name="Google Shape;1089;p48">
            <a:extLst>
              <a:ext uri="{FF2B5EF4-FFF2-40B4-BE49-F238E27FC236}">
                <a16:creationId xmlns:a16="http://schemas.microsoft.com/office/drawing/2014/main" id="{BCC50405-0B06-A8B9-F2FD-2911BAF02C7D}"/>
              </a:ext>
            </a:extLst>
          </p:cNvPr>
          <p:cNvSpPr/>
          <p:nvPr/>
        </p:nvSpPr>
        <p:spPr>
          <a:xfrm>
            <a:off x="910926" y="1018299"/>
            <a:ext cx="1052391" cy="643569"/>
          </a:xfrm>
          <a:custGeom>
            <a:avLst/>
            <a:gdLst/>
            <a:ahLst/>
            <a:cxnLst/>
            <a:rect l="l" t="t" r="r" b="b"/>
            <a:pathLst>
              <a:path w="19978" h="12216" extrusionOk="0">
                <a:moveTo>
                  <a:pt x="8128" y="560"/>
                </a:moveTo>
                <a:lnTo>
                  <a:pt x="8517" y="609"/>
                </a:lnTo>
                <a:lnTo>
                  <a:pt x="8055" y="925"/>
                </a:lnTo>
                <a:lnTo>
                  <a:pt x="7617" y="1193"/>
                </a:lnTo>
                <a:lnTo>
                  <a:pt x="7422" y="1339"/>
                </a:lnTo>
                <a:lnTo>
                  <a:pt x="7325" y="1436"/>
                </a:lnTo>
                <a:lnTo>
                  <a:pt x="7252" y="1534"/>
                </a:lnTo>
                <a:lnTo>
                  <a:pt x="7252" y="1582"/>
                </a:lnTo>
                <a:lnTo>
                  <a:pt x="7252" y="1655"/>
                </a:lnTo>
                <a:lnTo>
                  <a:pt x="7300" y="1680"/>
                </a:lnTo>
                <a:lnTo>
                  <a:pt x="7349" y="1704"/>
                </a:lnTo>
                <a:lnTo>
                  <a:pt x="7471" y="1704"/>
                </a:lnTo>
                <a:lnTo>
                  <a:pt x="7592" y="1680"/>
                </a:lnTo>
                <a:lnTo>
                  <a:pt x="7836" y="1582"/>
                </a:lnTo>
                <a:lnTo>
                  <a:pt x="8055" y="1436"/>
                </a:lnTo>
                <a:lnTo>
                  <a:pt x="8274" y="1315"/>
                </a:lnTo>
                <a:lnTo>
                  <a:pt x="8711" y="1023"/>
                </a:lnTo>
                <a:lnTo>
                  <a:pt x="9149" y="731"/>
                </a:lnTo>
                <a:lnTo>
                  <a:pt x="9393" y="828"/>
                </a:lnTo>
                <a:lnTo>
                  <a:pt x="9660" y="925"/>
                </a:lnTo>
                <a:lnTo>
                  <a:pt x="9320" y="1071"/>
                </a:lnTo>
                <a:lnTo>
                  <a:pt x="9003" y="1217"/>
                </a:lnTo>
                <a:lnTo>
                  <a:pt x="8736" y="1339"/>
                </a:lnTo>
                <a:lnTo>
                  <a:pt x="8492" y="1509"/>
                </a:lnTo>
                <a:lnTo>
                  <a:pt x="8371" y="1607"/>
                </a:lnTo>
                <a:lnTo>
                  <a:pt x="8274" y="1728"/>
                </a:lnTo>
                <a:lnTo>
                  <a:pt x="8201" y="1850"/>
                </a:lnTo>
                <a:lnTo>
                  <a:pt x="8152" y="1996"/>
                </a:lnTo>
                <a:lnTo>
                  <a:pt x="8152" y="2045"/>
                </a:lnTo>
                <a:lnTo>
                  <a:pt x="8176" y="2045"/>
                </a:lnTo>
                <a:lnTo>
                  <a:pt x="8201" y="2069"/>
                </a:lnTo>
                <a:lnTo>
                  <a:pt x="8225" y="2069"/>
                </a:lnTo>
                <a:lnTo>
                  <a:pt x="8492" y="1947"/>
                </a:lnTo>
                <a:lnTo>
                  <a:pt x="8711" y="1801"/>
                </a:lnTo>
                <a:lnTo>
                  <a:pt x="8955" y="1680"/>
                </a:lnTo>
                <a:lnTo>
                  <a:pt x="9198" y="1558"/>
                </a:lnTo>
                <a:lnTo>
                  <a:pt x="9417" y="1485"/>
                </a:lnTo>
                <a:lnTo>
                  <a:pt x="9660" y="1412"/>
                </a:lnTo>
                <a:lnTo>
                  <a:pt x="9904" y="1339"/>
                </a:lnTo>
                <a:lnTo>
                  <a:pt x="10123" y="1266"/>
                </a:lnTo>
                <a:lnTo>
                  <a:pt x="10463" y="1558"/>
                </a:lnTo>
                <a:lnTo>
                  <a:pt x="10269" y="1582"/>
                </a:lnTo>
                <a:lnTo>
                  <a:pt x="10050" y="1631"/>
                </a:lnTo>
                <a:lnTo>
                  <a:pt x="9660" y="1777"/>
                </a:lnTo>
                <a:lnTo>
                  <a:pt x="9490" y="1874"/>
                </a:lnTo>
                <a:lnTo>
                  <a:pt x="9295" y="1947"/>
                </a:lnTo>
                <a:lnTo>
                  <a:pt x="9101" y="2045"/>
                </a:lnTo>
                <a:lnTo>
                  <a:pt x="8955" y="2191"/>
                </a:lnTo>
                <a:lnTo>
                  <a:pt x="8930" y="2239"/>
                </a:lnTo>
                <a:lnTo>
                  <a:pt x="8930" y="2264"/>
                </a:lnTo>
                <a:lnTo>
                  <a:pt x="8930" y="2337"/>
                </a:lnTo>
                <a:lnTo>
                  <a:pt x="9003" y="2410"/>
                </a:lnTo>
                <a:lnTo>
                  <a:pt x="9076" y="2410"/>
                </a:lnTo>
                <a:lnTo>
                  <a:pt x="9320" y="2361"/>
                </a:lnTo>
                <a:lnTo>
                  <a:pt x="9539" y="2288"/>
                </a:lnTo>
                <a:lnTo>
                  <a:pt x="9977" y="2093"/>
                </a:lnTo>
                <a:lnTo>
                  <a:pt x="10147" y="2045"/>
                </a:lnTo>
                <a:lnTo>
                  <a:pt x="10317" y="1947"/>
                </a:lnTo>
                <a:lnTo>
                  <a:pt x="10463" y="1850"/>
                </a:lnTo>
                <a:lnTo>
                  <a:pt x="10585" y="1704"/>
                </a:lnTo>
                <a:lnTo>
                  <a:pt x="10804" y="1972"/>
                </a:lnTo>
                <a:lnTo>
                  <a:pt x="10390" y="2191"/>
                </a:lnTo>
                <a:lnTo>
                  <a:pt x="10196" y="2288"/>
                </a:lnTo>
                <a:lnTo>
                  <a:pt x="10001" y="2385"/>
                </a:lnTo>
                <a:lnTo>
                  <a:pt x="9904" y="2434"/>
                </a:lnTo>
                <a:lnTo>
                  <a:pt x="9831" y="2507"/>
                </a:lnTo>
                <a:lnTo>
                  <a:pt x="9758" y="2604"/>
                </a:lnTo>
                <a:lnTo>
                  <a:pt x="9709" y="2702"/>
                </a:lnTo>
                <a:lnTo>
                  <a:pt x="9709" y="2726"/>
                </a:lnTo>
                <a:lnTo>
                  <a:pt x="9733" y="2750"/>
                </a:lnTo>
                <a:lnTo>
                  <a:pt x="9782" y="2775"/>
                </a:lnTo>
                <a:lnTo>
                  <a:pt x="10001" y="2775"/>
                </a:lnTo>
                <a:lnTo>
                  <a:pt x="10220" y="2702"/>
                </a:lnTo>
                <a:lnTo>
                  <a:pt x="10634" y="2507"/>
                </a:lnTo>
                <a:lnTo>
                  <a:pt x="10853" y="2434"/>
                </a:lnTo>
                <a:lnTo>
                  <a:pt x="11072" y="2361"/>
                </a:lnTo>
                <a:lnTo>
                  <a:pt x="11096" y="2361"/>
                </a:lnTo>
                <a:lnTo>
                  <a:pt x="11145" y="2458"/>
                </a:lnTo>
                <a:lnTo>
                  <a:pt x="10926" y="2556"/>
                </a:lnTo>
                <a:lnTo>
                  <a:pt x="10707" y="2677"/>
                </a:lnTo>
                <a:lnTo>
                  <a:pt x="10269" y="2945"/>
                </a:lnTo>
                <a:lnTo>
                  <a:pt x="10244" y="2994"/>
                </a:lnTo>
                <a:lnTo>
                  <a:pt x="10244" y="3042"/>
                </a:lnTo>
                <a:lnTo>
                  <a:pt x="10269" y="3067"/>
                </a:lnTo>
                <a:lnTo>
                  <a:pt x="10317" y="3091"/>
                </a:lnTo>
                <a:lnTo>
                  <a:pt x="10561" y="3067"/>
                </a:lnTo>
                <a:lnTo>
                  <a:pt x="10804" y="2994"/>
                </a:lnTo>
                <a:lnTo>
                  <a:pt x="11047" y="2896"/>
                </a:lnTo>
                <a:lnTo>
                  <a:pt x="11291" y="2775"/>
                </a:lnTo>
                <a:lnTo>
                  <a:pt x="11388" y="3091"/>
                </a:lnTo>
                <a:lnTo>
                  <a:pt x="11291" y="3091"/>
                </a:lnTo>
                <a:lnTo>
                  <a:pt x="11218" y="3115"/>
                </a:lnTo>
                <a:lnTo>
                  <a:pt x="11047" y="3164"/>
                </a:lnTo>
                <a:lnTo>
                  <a:pt x="10853" y="3286"/>
                </a:lnTo>
                <a:lnTo>
                  <a:pt x="10780" y="3334"/>
                </a:lnTo>
                <a:lnTo>
                  <a:pt x="10707" y="3432"/>
                </a:lnTo>
                <a:lnTo>
                  <a:pt x="10707" y="3505"/>
                </a:lnTo>
                <a:lnTo>
                  <a:pt x="10731" y="3553"/>
                </a:lnTo>
                <a:lnTo>
                  <a:pt x="10780" y="3602"/>
                </a:lnTo>
                <a:lnTo>
                  <a:pt x="10828" y="3602"/>
                </a:lnTo>
                <a:lnTo>
                  <a:pt x="10999" y="3553"/>
                </a:lnTo>
                <a:lnTo>
                  <a:pt x="11169" y="3505"/>
                </a:lnTo>
                <a:lnTo>
                  <a:pt x="11339" y="3456"/>
                </a:lnTo>
                <a:lnTo>
                  <a:pt x="11412" y="3432"/>
                </a:lnTo>
                <a:lnTo>
                  <a:pt x="11461" y="3383"/>
                </a:lnTo>
                <a:lnTo>
                  <a:pt x="11534" y="3602"/>
                </a:lnTo>
                <a:lnTo>
                  <a:pt x="11461" y="3626"/>
                </a:lnTo>
                <a:lnTo>
                  <a:pt x="11388" y="3675"/>
                </a:lnTo>
                <a:lnTo>
                  <a:pt x="11291" y="3724"/>
                </a:lnTo>
                <a:lnTo>
                  <a:pt x="11193" y="3772"/>
                </a:lnTo>
                <a:lnTo>
                  <a:pt x="11193" y="3821"/>
                </a:lnTo>
                <a:lnTo>
                  <a:pt x="11193" y="3845"/>
                </a:lnTo>
                <a:lnTo>
                  <a:pt x="11291" y="3894"/>
                </a:lnTo>
                <a:lnTo>
                  <a:pt x="11412" y="3943"/>
                </a:lnTo>
                <a:lnTo>
                  <a:pt x="11534" y="3943"/>
                </a:lnTo>
                <a:lnTo>
                  <a:pt x="11631" y="3894"/>
                </a:lnTo>
                <a:lnTo>
                  <a:pt x="11680" y="3967"/>
                </a:lnTo>
                <a:lnTo>
                  <a:pt x="11777" y="4016"/>
                </a:lnTo>
                <a:lnTo>
                  <a:pt x="11850" y="4040"/>
                </a:lnTo>
                <a:lnTo>
                  <a:pt x="11948" y="4040"/>
                </a:lnTo>
                <a:lnTo>
                  <a:pt x="12021" y="4016"/>
                </a:lnTo>
                <a:lnTo>
                  <a:pt x="12094" y="3967"/>
                </a:lnTo>
                <a:lnTo>
                  <a:pt x="12142" y="3894"/>
                </a:lnTo>
                <a:lnTo>
                  <a:pt x="12142" y="3797"/>
                </a:lnTo>
                <a:lnTo>
                  <a:pt x="12069" y="3359"/>
                </a:lnTo>
                <a:lnTo>
                  <a:pt x="11972" y="2945"/>
                </a:lnTo>
                <a:lnTo>
                  <a:pt x="12240" y="2726"/>
                </a:lnTo>
                <a:lnTo>
                  <a:pt x="12507" y="2531"/>
                </a:lnTo>
                <a:lnTo>
                  <a:pt x="12653" y="2458"/>
                </a:lnTo>
                <a:lnTo>
                  <a:pt x="12824" y="2410"/>
                </a:lnTo>
                <a:lnTo>
                  <a:pt x="12994" y="2361"/>
                </a:lnTo>
                <a:lnTo>
                  <a:pt x="13164" y="2337"/>
                </a:lnTo>
                <a:lnTo>
                  <a:pt x="13383" y="2337"/>
                </a:lnTo>
                <a:lnTo>
                  <a:pt x="13627" y="2385"/>
                </a:lnTo>
                <a:lnTo>
                  <a:pt x="13481" y="2458"/>
                </a:lnTo>
                <a:lnTo>
                  <a:pt x="13359" y="2556"/>
                </a:lnTo>
                <a:lnTo>
                  <a:pt x="13262" y="2702"/>
                </a:lnTo>
                <a:lnTo>
                  <a:pt x="13237" y="2775"/>
                </a:lnTo>
                <a:lnTo>
                  <a:pt x="13213" y="2848"/>
                </a:lnTo>
                <a:lnTo>
                  <a:pt x="13213" y="2896"/>
                </a:lnTo>
                <a:lnTo>
                  <a:pt x="13237" y="2921"/>
                </a:lnTo>
                <a:lnTo>
                  <a:pt x="13286" y="2945"/>
                </a:lnTo>
                <a:lnTo>
                  <a:pt x="13310" y="2921"/>
                </a:lnTo>
                <a:lnTo>
                  <a:pt x="13602" y="2750"/>
                </a:lnTo>
                <a:lnTo>
                  <a:pt x="13870" y="2604"/>
                </a:lnTo>
                <a:lnTo>
                  <a:pt x="14065" y="2507"/>
                </a:lnTo>
                <a:lnTo>
                  <a:pt x="14308" y="2629"/>
                </a:lnTo>
                <a:lnTo>
                  <a:pt x="14551" y="2750"/>
                </a:lnTo>
                <a:lnTo>
                  <a:pt x="14405" y="2775"/>
                </a:lnTo>
                <a:lnTo>
                  <a:pt x="14259" y="2823"/>
                </a:lnTo>
                <a:lnTo>
                  <a:pt x="14113" y="2872"/>
                </a:lnTo>
                <a:lnTo>
                  <a:pt x="13967" y="2945"/>
                </a:lnTo>
                <a:lnTo>
                  <a:pt x="13846" y="3018"/>
                </a:lnTo>
                <a:lnTo>
                  <a:pt x="13724" y="3115"/>
                </a:lnTo>
                <a:lnTo>
                  <a:pt x="13627" y="3213"/>
                </a:lnTo>
                <a:lnTo>
                  <a:pt x="13554" y="3310"/>
                </a:lnTo>
                <a:lnTo>
                  <a:pt x="13554" y="3359"/>
                </a:lnTo>
                <a:lnTo>
                  <a:pt x="13554" y="3407"/>
                </a:lnTo>
                <a:lnTo>
                  <a:pt x="13602" y="3456"/>
                </a:lnTo>
                <a:lnTo>
                  <a:pt x="13651" y="3480"/>
                </a:lnTo>
                <a:lnTo>
                  <a:pt x="13797" y="3456"/>
                </a:lnTo>
                <a:lnTo>
                  <a:pt x="13943" y="3407"/>
                </a:lnTo>
                <a:lnTo>
                  <a:pt x="14211" y="3286"/>
                </a:lnTo>
                <a:lnTo>
                  <a:pt x="14381" y="3237"/>
                </a:lnTo>
                <a:lnTo>
                  <a:pt x="14527" y="3188"/>
                </a:lnTo>
                <a:lnTo>
                  <a:pt x="14697" y="3140"/>
                </a:lnTo>
                <a:lnTo>
                  <a:pt x="14843" y="3091"/>
                </a:lnTo>
                <a:lnTo>
                  <a:pt x="14892" y="3067"/>
                </a:lnTo>
                <a:lnTo>
                  <a:pt x="14916" y="3018"/>
                </a:lnTo>
                <a:lnTo>
                  <a:pt x="15038" y="3140"/>
                </a:lnTo>
                <a:lnTo>
                  <a:pt x="14770" y="3213"/>
                </a:lnTo>
                <a:lnTo>
                  <a:pt x="14551" y="3261"/>
                </a:lnTo>
                <a:lnTo>
                  <a:pt x="14332" y="3359"/>
                </a:lnTo>
                <a:lnTo>
                  <a:pt x="14211" y="3432"/>
                </a:lnTo>
                <a:lnTo>
                  <a:pt x="14113" y="3505"/>
                </a:lnTo>
                <a:lnTo>
                  <a:pt x="14040" y="3578"/>
                </a:lnTo>
                <a:lnTo>
                  <a:pt x="13992" y="3675"/>
                </a:lnTo>
                <a:lnTo>
                  <a:pt x="13967" y="3748"/>
                </a:lnTo>
                <a:lnTo>
                  <a:pt x="13992" y="3821"/>
                </a:lnTo>
                <a:lnTo>
                  <a:pt x="14040" y="3845"/>
                </a:lnTo>
                <a:lnTo>
                  <a:pt x="14113" y="3845"/>
                </a:lnTo>
                <a:lnTo>
                  <a:pt x="14551" y="3724"/>
                </a:lnTo>
                <a:lnTo>
                  <a:pt x="14989" y="3602"/>
                </a:lnTo>
                <a:lnTo>
                  <a:pt x="15184" y="3578"/>
                </a:lnTo>
                <a:lnTo>
                  <a:pt x="15379" y="3505"/>
                </a:lnTo>
                <a:lnTo>
                  <a:pt x="15452" y="3602"/>
                </a:lnTo>
                <a:lnTo>
                  <a:pt x="15208" y="3675"/>
                </a:lnTo>
                <a:lnTo>
                  <a:pt x="15014" y="3748"/>
                </a:lnTo>
                <a:lnTo>
                  <a:pt x="14843" y="3845"/>
                </a:lnTo>
                <a:lnTo>
                  <a:pt x="14673" y="3967"/>
                </a:lnTo>
                <a:lnTo>
                  <a:pt x="14503" y="4089"/>
                </a:lnTo>
                <a:lnTo>
                  <a:pt x="14478" y="4113"/>
                </a:lnTo>
                <a:lnTo>
                  <a:pt x="14478" y="4162"/>
                </a:lnTo>
                <a:lnTo>
                  <a:pt x="14503" y="4210"/>
                </a:lnTo>
                <a:lnTo>
                  <a:pt x="14551" y="4259"/>
                </a:lnTo>
                <a:lnTo>
                  <a:pt x="14600" y="4259"/>
                </a:lnTo>
                <a:lnTo>
                  <a:pt x="15452" y="4016"/>
                </a:lnTo>
                <a:lnTo>
                  <a:pt x="15671" y="3967"/>
                </a:lnTo>
                <a:lnTo>
                  <a:pt x="15768" y="4186"/>
                </a:lnTo>
                <a:lnTo>
                  <a:pt x="15549" y="4259"/>
                </a:lnTo>
                <a:lnTo>
                  <a:pt x="15330" y="4332"/>
                </a:lnTo>
                <a:lnTo>
                  <a:pt x="15111" y="4429"/>
                </a:lnTo>
                <a:lnTo>
                  <a:pt x="14916" y="4551"/>
                </a:lnTo>
                <a:lnTo>
                  <a:pt x="14892" y="4600"/>
                </a:lnTo>
                <a:lnTo>
                  <a:pt x="14916" y="4648"/>
                </a:lnTo>
                <a:lnTo>
                  <a:pt x="14941" y="4697"/>
                </a:lnTo>
                <a:lnTo>
                  <a:pt x="15014" y="4697"/>
                </a:lnTo>
                <a:lnTo>
                  <a:pt x="15354" y="4624"/>
                </a:lnTo>
                <a:lnTo>
                  <a:pt x="15719" y="4551"/>
                </a:lnTo>
                <a:lnTo>
                  <a:pt x="15500" y="4648"/>
                </a:lnTo>
                <a:lnTo>
                  <a:pt x="15281" y="4746"/>
                </a:lnTo>
                <a:lnTo>
                  <a:pt x="15257" y="4770"/>
                </a:lnTo>
                <a:lnTo>
                  <a:pt x="15233" y="4819"/>
                </a:lnTo>
                <a:lnTo>
                  <a:pt x="15233" y="4867"/>
                </a:lnTo>
                <a:lnTo>
                  <a:pt x="15281" y="4940"/>
                </a:lnTo>
                <a:lnTo>
                  <a:pt x="15354" y="4940"/>
                </a:lnTo>
                <a:lnTo>
                  <a:pt x="15841" y="4867"/>
                </a:lnTo>
                <a:lnTo>
                  <a:pt x="15841" y="4989"/>
                </a:lnTo>
                <a:lnTo>
                  <a:pt x="15695" y="5013"/>
                </a:lnTo>
                <a:lnTo>
                  <a:pt x="15598" y="5038"/>
                </a:lnTo>
                <a:lnTo>
                  <a:pt x="15525" y="5086"/>
                </a:lnTo>
                <a:lnTo>
                  <a:pt x="15379" y="5208"/>
                </a:lnTo>
                <a:lnTo>
                  <a:pt x="15354" y="5281"/>
                </a:lnTo>
                <a:lnTo>
                  <a:pt x="15379" y="5330"/>
                </a:lnTo>
                <a:lnTo>
                  <a:pt x="15427" y="5378"/>
                </a:lnTo>
                <a:lnTo>
                  <a:pt x="15476" y="5378"/>
                </a:lnTo>
                <a:lnTo>
                  <a:pt x="15622" y="5354"/>
                </a:lnTo>
                <a:lnTo>
                  <a:pt x="15768" y="5378"/>
                </a:lnTo>
                <a:lnTo>
                  <a:pt x="15768" y="5427"/>
                </a:lnTo>
                <a:lnTo>
                  <a:pt x="15768" y="5524"/>
                </a:lnTo>
                <a:lnTo>
                  <a:pt x="15792" y="5622"/>
                </a:lnTo>
                <a:lnTo>
                  <a:pt x="15865" y="5695"/>
                </a:lnTo>
                <a:lnTo>
                  <a:pt x="15938" y="5768"/>
                </a:lnTo>
                <a:lnTo>
                  <a:pt x="16036" y="5792"/>
                </a:lnTo>
                <a:lnTo>
                  <a:pt x="16133" y="5792"/>
                </a:lnTo>
                <a:lnTo>
                  <a:pt x="16206" y="5768"/>
                </a:lnTo>
                <a:lnTo>
                  <a:pt x="16279" y="5695"/>
                </a:lnTo>
                <a:lnTo>
                  <a:pt x="16328" y="5695"/>
                </a:lnTo>
                <a:lnTo>
                  <a:pt x="16619" y="5622"/>
                </a:lnTo>
                <a:lnTo>
                  <a:pt x="16911" y="5597"/>
                </a:lnTo>
                <a:lnTo>
                  <a:pt x="17179" y="5597"/>
                </a:lnTo>
                <a:lnTo>
                  <a:pt x="17422" y="5646"/>
                </a:lnTo>
                <a:lnTo>
                  <a:pt x="17276" y="5695"/>
                </a:lnTo>
                <a:lnTo>
                  <a:pt x="17106" y="5768"/>
                </a:lnTo>
                <a:lnTo>
                  <a:pt x="16936" y="5865"/>
                </a:lnTo>
                <a:lnTo>
                  <a:pt x="16814" y="5987"/>
                </a:lnTo>
                <a:lnTo>
                  <a:pt x="16765" y="6060"/>
                </a:lnTo>
                <a:lnTo>
                  <a:pt x="16717" y="6133"/>
                </a:lnTo>
                <a:lnTo>
                  <a:pt x="16717" y="6206"/>
                </a:lnTo>
                <a:lnTo>
                  <a:pt x="16765" y="6279"/>
                </a:lnTo>
                <a:lnTo>
                  <a:pt x="16838" y="6303"/>
                </a:lnTo>
                <a:lnTo>
                  <a:pt x="16911" y="6279"/>
                </a:lnTo>
                <a:lnTo>
                  <a:pt x="17179" y="6157"/>
                </a:lnTo>
                <a:lnTo>
                  <a:pt x="17447" y="6060"/>
                </a:lnTo>
                <a:lnTo>
                  <a:pt x="17739" y="6011"/>
                </a:lnTo>
                <a:lnTo>
                  <a:pt x="17909" y="5962"/>
                </a:lnTo>
                <a:lnTo>
                  <a:pt x="18031" y="5914"/>
                </a:lnTo>
                <a:lnTo>
                  <a:pt x="18298" y="6133"/>
                </a:lnTo>
                <a:lnTo>
                  <a:pt x="18152" y="6181"/>
                </a:lnTo>
                <a:lnTo>
                  <a:pt x="17933" y="6254"/>
                </a:lnTo>
                <a:lnTo>
                  <a:pt x="17739" y="6352"/>
                </a:lnTo>
                <a:lnTo>
                  <a:pt x="17544" y="6473"/>
                </a:lnTo>
                <a:lnTo>
                  <a:pt x="17349" y="6595"/>
                </a:lnTo>
                <a:lnTo>
                  <a:pt x="17325" y="6668"/>
                </a:lnTo>
                <a:lnTo>
                  <a:pt x="17325" y="6741"/>
                </a:lnTo>
                <a:lnTo>
                  <a:pt x="17374" y="6790"/>
                </a:lnTo>
                <a:lnTo>
                  <a:pt x="17422" y="6814"/>
                </a:lnTo>
                <a:lnTo>
                  <a:pt x="17641" y="6765"/>
                </a:lnTo>
                <a:lnTo>
                  <a:pt x="17860" y="6717"/>
                </a:lnTo>
                <a:lnTo>
                  <a:pt x="18274" y="6595"/>
                </a:lnTo>
                <a:lnTo>
                  <a:pt x="18639" y="6473"/>
                </a:lnTo>
                <a:lnTo>
                  <a:pt x="18761" y="6644"/>
                </a:lnTo>
                <a:lnTo>
                  <a:pt x="18493" y="6717"/>
                </a:lnTo>
                <a:lnTo>
                  <a:pt x="18250" y="6814"/>
                </a:lnTo>
                <a:lnTo>
                  <a:pt x="18006" y="6960"/>
                </a:lnTo>
                <a:lnTo>
                  <a:pt x="17812" y="7130"/>
                </a:lnTo>
                <a:lnTo>
                  <a:pt x="17787" y="7155"/>
                </a:lnTo>
                <a:lnTo>
                  <a:pt x="17787" y="7179"/>
                </a:lnTo>
                <a:lnTo>
                  <a:pt x="17812" y="7252"/>
                </a:lnTo>
                <a:lnTo>
                  <a:pt x="17860" y="7276"/>
                </a:lnTo>
                <a:lnTo>
                  <a:pt x="17933" y="7276"/>
                </a:lnTo>
                <a:lnTo>
                  <a:pt x="18177" y="7179"/>
                </a:lnTo>
                <a:lnTo>
                  <a:pt x="18444" y="7130"/>
                </a:lnTo>
                <a:lnTo>
                  <a:pt x="18955" y="7033"/>
                </a:lnTo>
                <a:lnTo>
                  <a:pt x="19004" y="7106"/>
                </a:lnTo>
                <a:lnTo>
                  <a:pt x="18785" y="7155"/>
                </a:lnTo>
                <a:lnTo>
                  <a:pt x="18566" y="7203"/>
                </a:lnTo>
                <a:lnTo>
                  <a:pt x="18371" y="7301"/>
                </a:lnTo>
                <a:lnTo>
                  <a:pt x="18177" y="7398"/>
                </a:lnTo>
                <a:lnTo>
                  <a:pt x="18177" y="7447"/>
                </a:lnTo>
                <a:lnTo>
                  <a:pt x="18177" y="7471"/>
                </a:lnTo>
                <a:lnTo>
                  <a:pt x="18201" y="7471"/>
                </a:lnTo>
                <a:lnTo>
                  <a:pt x="18396" y="7495"/>
                </a:lnTo>
                <a:lnTo>
                  <a:pt x="18590" y="7495"/>
                </a:lnTo>
                <a:lnTo>
                  <a:pt x="18955" y="7447"/>
                </a:lnTo>
                <a:lnTo>
                  <a:pt x="19126" y="7422"/>
                </a:lnTo>
                <a:lnTo>
                  <a:pt x="19174" y="7544"/>
                </a:lnTo>
                <a:lnTo>
                  <a:pt x="18980" y="7568"/>
                </a:lnTo>
                <a:lnTo>
                  <a:pt x="18761" y="7617"/>
                </a:lnTo>
                <a:lnTo>
                  <a:pt x="18444" y="7714"/>
                </a:lnTo>
                <a:lnTo>
                  <a:pt x="18396" y="7763"/>
                </a:lnTo>
                <a:lnTo>
                  <a:pt x="18371" y="7836"/>
                </a:lnTo>
                <a:lnTo>
                  <a:pt x="18371" y="7909"/>
                </a:lnTo>
                <a:lnTo>
                  <a:pt x="18396" y="7933"/>
                </a:lnTo>
                <a:lnTo>
                  <a:pt x="18444" y="7957"/>
                </a:lnTo>
                <a:lnTo>
                  <a:pt x="18809" y="7982"/>
                </a:lnTo>
                <a:lnTo>
                  <a:pt x="19296" y="7982"/>
                </a:lnTo>
                <a:lnTo>
                  <a:pt x="19320" y="8201"/>
                </a:lnTo>
                <a:lnTo>
                  <a:pt x="19272" y="8201"/>
                </a:lnTo>
                <a:lnTo>
                  <a:pt x="19101" y="8176"/>
                </a:lnTo>
                <a:lnTo>
                  <a:pt x="18907" y="8201"/>
                </a:lnTo>
                <a:lnTo>
                  <a:pt x="18736" y="8225"/>
                </a:lnTo>
                <a:lnTo>
                  <a:pt x="18566" y="8274"/>
                </a:lnTo>
                <a:lnTo>
                  <a:pt x="18542" y="8298"/>
                </a:lnTo>
                <a:lnTo>
                  <a:pt x="18517" y="8322"/>
                </a:lnTo>
                <a:lnTo>
                  <a:pt x="18493" y="8420"/>
                </a:lnTo>
                <a:lnTo>
                  <a:pt x="18542" y="8468"/>
                </a:lnTo>
                <a:lnTo>
                  <a:pt x="18566" y="8493"/>
                </a:lnTo>
                <a:lnTo>
                  <a:pt x="18907" y="8493"/>
                </a:lnTo>
                <a:lnTo>
                  <a:pt x="19223" y="8517"/>
                </a:lnTo>
                <a:lnTo>
                  <a:pt x="19345" y="8541"/>
                </a:lnTo>
                <a:lnTo>
                  <a:pt x="19345" y="8833"/>
                </a:lnTo>
                <a:lnTo>
                  <a:pt x="19199" y="8785"/>
                </a:lnTo>
                <a:lnTo>
                  <a:pt x="18882" y="8785"/>
                </a:lnTo>
                <a:lnTo>
                  <a:pt x="18736" y="8809"/>
                </a:lnTo>
                <a:lnTo>
                  <a:pt x="18688" y="8833"/>
                </a:lnTo>
                <a:lnTo>
                  <a:pt x="18663" y="8858"/>
                </a:lnTo>
                <a:lnTo>
                  <a:pt x="18663" y="8931"/>
                </a:lnTo>
                <a:lnTo>
                  <a:pt x="18688" y="9004"/>
                </a:lnTo>
                <a:lnTo>
                  <a:pt x="18712" y="9004"/>
                </a:lnTo>
                <a:lnTo>
                  <a:pt x="18761" y="9028"/>
                </a:lnTo>
                <a:lnTo>
                  <a:pt x="18882" y="9028"/>
                </a:lnTo>
                <a:lnTo>
                  <a:pt x="19028" y="9077"/>
                </a:lnTo>
                <a:lnTo>
                  <a:pt x="19150" y="9125"/>
                </a:lnTo>
                <a:lnTo>
                  <a:pt x="19296" y="9174"/>
                </a:lnTo>
                <a:lnTo>
                  <a:pt x="19199" y="9466"/>
                </a:lnTo>
                <a:lnTo>
                  <a:pt x="18980" y="9417"/>
                </a:lnTo>
                <a:lnTo>
                  <a:pt x="18736" y="9417"/>
                </a:lnTo>
                <a:lnTo>
                  <a:pt x="18688" y="9442"/>
                </a:lnTo>
                <a:lnTo>
                  <a:pt x="18663" y="9466"/>
                </a:lnTo>
                <a:lnTo>
                  <a:pt x="18663" y="9515"/>
                </a:lnTo>
                <a:lnTo>
                  <a:pt x="18663" y="9563"/>
                </a:lnTo>
                <a:lnTo>
                  <a:pt x="18663" y="9612"/>
                </a:lnTo>
                <a:lnTo>
                  <a:pt x="18712" y="9636"/>
                </a:lnTo>
                <a:lnTo>
                  <a:pt x="18736" y="9661"/>
                </a:lnTo>
                <a:lnTo>
                  <a:pt x="18907" y="9709"/>
                </a:lnTo>
                <a:lnTo>
                  <a:pt x="19053" y="9758"/>
                </a:lnTo>
                <a:lnTo>
                  <a:pt x="18955" y="9928"/>
                </a:lnTo>
                <a:lnTo>
                  <a:pt x="18834" y="10099"/>
                </a:lnTo>
                <a:lnTo>
                  <a:pt x="18663" y="10074"/>
                </a:lnTo>
                <a:lnTo>
                  <a:pt x="18444" y="10074"/>
                </a:lnTo>
                <a:lnTo>
                  <a:pt x="18420" y="10099"/>
                </a:lnTo>
                <a:lnTo>
                  <a:pt x="18396" y="10172"/>
                </a:lnTo>
                <a:lnTo>
                  <a:pt x="18420" y="10220"/>
                </a:lnTo>
                <a:lnTo>
                  <a:pt x="18444" y="10245"/>
                </a:lnTo>
                <a:lnTo>
                  <a:pt x="18493" y="10245"/>
                </a:lnTo>
                <a:lnTo>
                  <a:pt x="18663" y="10269"/>
                </a:lnTo>
                <a:lnTo>
                  <a:pt x="18542" y="10391"/>
                </a:lnTo>
                <a:lnTo>
                  <a:pt x="18371" y="10512"/>
                </a:lnTo>
                <a:lnTo>
                  <a:pt x="18274" y="10464"/>
                </a:lnTo>
                <a:lnTo>
                  <a:pt x="18225" y="10439"/>
                </a:lnTo>
                <a:lnTo>
                  <a:pt x="18152" y="10439"/>
                </a:lnTo>
                <a:lnTo>
                  <a:pt x="18104" y="10488"/>
                </a:lnTo>
                <a:lnTo>
                  <a:pt x="18079" y="10537"/>
                </a:lnTo>
                <a:lnTo>
                  <a:pt x="18079" y="10610"/>
                </a:lnTo>
                <a:lnTo>
                  <a:pt x="18104" y="10658"/>
                </a:lnTo>
                <a:lnTo>
                  <a:pt x="17739" y="10829"/>
                </a:lnTo>
                <a:lnTo>
                  <a:pt x="17349" y="10950"/>
                </a:lnTo>
                <a:lnTo>
                  <a:pt x="16960" y="11023"/>
                </a:lnTo>
                <a:lnTo>
                  <a:pt x="16546" y="11096"/>
                </a:lnTo>
                <a:lnTo>
                  <a:pt x="16133" y="11121"/>
                </a:lnTo>
                <a:lnTo>
                  <a:pt x="15719" y="11145"/>
                </a:lnTo>
                <a:lnTo>
                  <a:pt x="14916" y="11169"/>
                </a:lnTo>
                <a:lnTo>
                  <a:pt x="13140" y="11194"/>
                </a:lnTo>
                <a:lnTo>
                  <a:pt x="12264" y="11242"/>
                </a:lnTo>
                <a:lnTo>
                  <a:pt x="11364" y="11340"/>
                </a:lnTo>
                <a:lnTo>
                  <a:pt x="10244" y="11461"/>
                </a:lnTo>
                <a:lnTo>
                  <a:pt x="9125" y="11559"/>
                </a:lnTo>
                <a:lnTo>
                  <a:pt x="8565" y="11583"/>
                </a:lnTo>
                <a:lnTo>
                  <a:pt x="8006" y="11583"/>
                </a:lnTo>
                <a:lnTo>
                  <a:pt x="7446" y="11559"/>
                </a:lnTo>
                <a:lnTo>
                  <a:pt x="6862" y="11510"/>
                </a:lnTo>
                <a:lnTo>
                  <a:pt x="5086" y="11364"/>
                </a:lnTo>
                <a:lnTo>
                  <a:pt x="4210" y="11242"/>
                </a:lnTo>
                <a:lnTo>
                  <a:pt x="3772" y="11169"/>
                </a:lnTo>
                <a:lnTo>
                  <a:pt x="3334" y="11072"/>
                </a:lnTo>
                <a:lnTo>
                  <a:pt x="2993" y="10999"/>
                </a:lnTo>
                <a:lnTo>
                  <a:pt x="2653" y="10877"/>
                </a:lnTo>
                <a:lnTo>
                  <a:pt x="2336" y="10756"/>
                </a:lnTo>
                <a:lnTo>
                  <a:pt x="2020" y="10610"/>
                </a:lnTo>
                <a:lnTo>
                  <a:pt x="1704" y="10439"/>
                </a:lnTo>
                <a:lnTo>
                  <a:pt x="1436" y="10245"/>
                </a:lnTo>
                <a:lnTo>
                  <a:pt x="1168" y="10001"/>
                </a:lnTo>
                <a:lnTo>
                  <a:pt x="949" y="9734"/>
                </a:lnTo>
                <a:lnTo>
                  <a:pt x="852" y="9588"/>
                </a:lnTo>
                <a:lnTo>
                  <a:pt x="779" y="9417"/>
                </a:lnTo>
                <a:lnTo>
                  <a:pt x="706" y="9271"/>
                </a:lnTo>
                <a:lnTo>
                  <a:pt x="657" y="9101"/>
                </a:lnTo>
                <a:lnTo>
                  <a:pt x="633" y="8931"/>
                </a:lnTo>
                <a:lnTo>
                  <a:pt x="609" y="8760"/>
                </a:lnTo>
                <a:lnTo>
                  <a:pt x="633" y="8420"/>
                </a:lnTo>
                <a:lnTo>
                  <a:pt x="682" y="8103"/>
                </a:lnTo>
                <a:lnTo>
                  <a:pt x="803" y="7763"/>
                </a:lnTo>
                <a:lnTo>
                  <a:pt x="949" y="7447"/>
                </a:lnTo>
                <a:lnTo>
                  <a:pt x="1120" y="7155"/>
                </a:lnTo>
                <a:lnTo>
                  <a:pt x="1387" y="6814"/>
                </a:lnTo>
                <a:lnTo>
                  <a:pt x="1679" y="6498"/>
                </a:lnTo>
                <a:lnTo>
                  <a:pt x="1996" y="6230"/>
                </a:lnTo>
                <a:lnTo>
                  <a:pt x="2336" y="5962"/>
                </a:lnTo>
                <a:lnTo>
                  <a:pt x="2336" y="5962"/>
                </a:lnTo>
                <a:lnTo>
                  <a:pt x="2117" y="6279"/>
                </a:lnTo>
                <a:lnTo>
                  <a:pt x="1898" y="6571"/>
                </a:lnTo>
                <a:lnTo>
                  <a:pt x="1874" y="6644"/>
                </a:lnTo>
                <a:lnTo>
                  <a:pt x="1898" y="6717"/>
                </a:lnTo>
                <a:lnTo>
                  <a:pt x="1947" y="6765"/>
                </a:lnTo>
                <a:lnTo>
                  <a:pt x="2044" y="6765"/>
                </a:lnTo>
                <a:lnTo>
                  <a:pt x="2117" y="6741"/>
                </a:lnTo>
                <a:lnTo>
                  <a:pt x="2190" y="6692"/>
                </a:lnTo>
                <a:lnTo>
                  <a:pt x="2336" y="6595"/>
                </a:lnTo>
                <a:lnTo>
                  <a:pt x="2458" y="6449"/>
                </a:lnTo>
                <a:lnTo>
                  <a:pt x="2555" y="6303"/>
                </a:lnTo>
                <a:lnTo>
                  <a:pt x="2847" y="5987"/>
                </a:lnTo>
                <a:lnTo>
                  <a:pt x="3164" y="5695"/>
                </a:lnTo>
                <a:lnTo>
                  <a:pt x="3188" y="5646"/>
                </a:lnTo>
                <a:lnTo>
                  <a:pt x="3212" y="5646"/>
                </a:lnTo>
                <a:lnTo>
                  <a:pt x="3091" y="5792"/>
                </a:lnTo>
                <a:lnTo>
                  <a:pt x="2847" y="6133"/>
                </a:lnTo>
                <a:lnTo>
                  <a:pt x="2774" y="6303"/>
                </a:lnTo>
                <a:lnTo>
                  <a:pt x="2677" y="6498"/>
                </a:lnTo>
                <a:lnTo>
                  <a:pt x="2677" y="6546"/>
                </a:lnTo>
                <a:lnTo>
                  <a:pt x="2726" y="6546"/>
                </a:lnTo>
                <a:lnTo>
                  <a:pt x="2896" y="6449"/>
                </a:lnTo>
                <a:lnTo>
                  <a:pt x="3066" y="6327"/>
                </a:lnTo>
                <a:lnTo>
                  <a:pt x="3212" y="6206"/>
                </a:lnTo>
                <a:lnTo>
                  <a:pt x="3334" y="6035"/>
                </a:lnTo>
                <a:lnTo>
                  <a:pt x="3480" y="5889"/>
                </a:lnTo>
                <a:lnTo>
                  <a:pt x="3626" y="5695"/>
                </a:lnTo>
                <a:lnTo>
                  <a:pt x="3650" y="5719"/>
                </a:lnTo>
                <a:lnTo>
                  <a:pt x="3699" y="5816"/>
                </a:lnTo>
                <a:lnTo>
                  <a:pt x="3577" y="5938"/>
                </a:lnTo>
                <a:lnTo>
                  <a:pt x="3456" y="6108"/>
                </a:lnTo>
                <a:lnTo>
                  <a:pt x="3407" y="6230"/>
                </a:lnTo>
                <a:lnTo>
                  <a:pt x="3407" y="6327"/>
                </a:lnTo>
                <a:lnTo>
                  <a:pt x="3407" y="6352"/>
                </a:lnTo>
                <a:lnTo>
                  <a:pt x="3456" y="6376"/>
                </a:lnTo>
                <a:lnTo>
                  <a:pt x="3529" y="6376"/>
                </a:lnTo>
                <a:lnTo>
                  <a:pt x="3626" y="6327"/>
                </a:lnTo>
                <a:lnTo>
                  <a:pt x="3772" y="6206"/>
                </a:lnTo>
                <a:lnTo>
                  <a:pt x="3869" y="6108"/>
                </a:lnTo>
                <a:lnTo>
                  <a:pt x="3967" y="6157"/>
                </a:lnTo>
                <a:lnTo>
                  <a:pt x="4064" y="6181"/>
                </a:lnTo>
                <a:lnTo>
                  <a:pt x="4186" y="6157"/>
                </a:lnTo>
                <a:lnTo>
                  <a:pt x="4283" y="6084"/>
                </a:lnTo>
                <a:lnTo>
                  <a:pt x="4307" y="6035"/>
                </a:lnTo>
                <a:lnTo>
                  <a:pt x="4307" y="5987"/>
                </a:lnTo>
                <a:lnTo>
                  <a:pt x="4137" y="5719"/>
                </a:lnTo>
                <a:lnTo>
                  <a:pt x="4015" y="5403"/>
                </a:lnTo>
                <a:lnTo>
                  <a:pt x="3918" y="5062"/>
                </a:lnTo>
                <a:lnTo>
                  <a:pt x="3845" y="4697"/>
                </a:lnTo>
                <a:lnTo>
                  <a:pt x="3821" y="4356"/>
                </a:lnTo>
                <a:lnTo>
                  <a:pt x="3821" y="3991"/>
                </a:lnTo>
                <a:lnTo>
                  <a:pt x="3845" y="3651"/>
                </a:lnTo>
                <a:lnTo>
                  <a:pt x="3894" y="3334"/>
                </a:lnTo>
                <a:lnTo>
                  <a:pt x="3942" y="3115"/>
                </a:lnTo>
                <a:lnTo>
                  <a:pt x="4015" y="2896"/>
                </a:lnTo>
                <a:lnTo>
                  <a:pt x="4113" y="2677"/>
                </a:lnTo>
                <a:lnTo>
                  <a:pt x="4210" y="2483"/>
                </a:lnTo>
                <a:lnTo>
                  <a:pt x="4332" y="2288"/>
                </a:lnTo>
                <a:lnTo>
                  <a:pt x="4478" y="2093"/>
                </a:lnTo>
                <a:lnTo>
                  <a:pt x="4599" y="1923"/>
                </a:lnTo>
                <a:lnTo>
                  <a:pt x="4770" y="1753"/>
                </a:lnTo>
                <a:lnTo>
                  <a:pt x="5110" y="1461"/>
                </a:lnTo>
                <a:lnTo>
                  <a:pt x="5475" y="1193"/>
                </a:lnTo>
                <a:lnTo>
                  <a:pt x="5865" y="974"/>
                </a:lnTo>
                <a:lnTo>
                  <a:pt x="6303" y="828"/>
                </a:lnTo>
                <a:lnTo>
                  <a:pt x="6716" y="706"/>
                </a:lnTo>
                <a:lnTo>
                  <a:pt x="7179" y="633"/>
                </a:lnTo>
                <a:lnTo>
                  <a:pt x="7008" y="731"/>
                </a:lnTo>
                <a:lnTo>
                  <a:pt x="6789" y="852"/>
                </a:lnTo>
                <a:lnTo>
                  <a:pt x="6546" y="998"/>
                </a:lnTo>
                <a:lnTo>
                  <a:pt x="6424" y="1071"/>
                </a:lnTo>
                <a:lnTo>
                  <a:pt x="6327" y="1169"/>
                </a:lnTo>
                <a:lnTo>
                  <a:pt x="6278" y="1266"/>
                </a:lnTo>
                <a:lnTo>
                  <a:pt x="6230" y="1363"/>
                </a:lnTo>
                <a:lnTo>
                  <a:pt x="6254" y="1412"/>
                </a:lnTo>
                <a:lnTo>
                  <a:pt x="6303" y="1461"/>
                </a:lnTo>
                <a:lnTo>
                  <a:pt x="6400" y="1485"/>
                </a:lnTo>
                <a:lnTo>
                  <a:pt x="6522" y="1461"/>
                </a:lnTo>
                <a:lnTo>
                  <a:pt x="6643" y="1436"/>
                </a:lnTo>
                <a:lnTo>
                  <a:pt x="6765" y="1363"/>
                </a:lnTo>
                <a:lnTo>
                  <a:pt x="7033" y="1217"/>
                </a:lnTo>
                <a:lnTo>
                  <a:pt x="7203" y="1096"/>
                </a:lnTo>
                <a:lnTo>
                  <a:pt x="7811" y="779"/>
                </a:lnTo>
                <a:lnTo>
                  <a:pt x="7982" y="682"/>
                </a:lnTo>
                <a:lnTo>
                  <a:pt x="8055" y="633"/>
                </a:lnTo>
                <a:lnTo>
                  <a:pt x="8128" y="560"/>
                </a:lnTo>
                <a:close/>
                <a:moveTo>
                  <a:pt x="7933" y="1"/>
                </a:moveTo>
                <a:lnTo>
                  <a:pt x="7349" y="49"/>
                </a:lnTo>
                <a:lnTo>
                  <a:pt x="6789" y="147"/>
                </a:lnTo>
                <a:lnTo>
                  <a:pt x="6254" y="268"/>
                </a:lnTo>
                <a:lnTo>
                  <a:pt x="5767" y="439"/>
                </a:lnTo>
                <a:lnTo>
                  <a:pt x="5524" y="536"/>
                </a:lnTo>
                <a:lnTo>
                  <a:pt x="5281" y="658"/>
                </a:lnTo>
                <a:lnTo>
                  <a:pt x="5062" y="804"/>
                </a:lnTo>
                <a:lnTo>
                  <a:pt x="4843" y="950"/>
                </a:lnTo>
                <a:lnTo>
                  <a:pt x="4624" y="1120"/>
                </a:lnTo>
                <a:lnTo>
                  <a:pt x="4429" y="1315"/>
                </a:lnTo>
                <a:lnTo>
                  <a:pt x="4259" y="1509"/>
                </a:lnTo>
                <a:lnTo>
                  <a:pt x="4088" y="1728"/>
                </a:lnTo>
                <a:lnTo>
                  <a:pt x="3942" y="1947"/>
                </a:lnTo>
                <a:lnTo>
                  <a:pt x="3796" y="2166"/>
                </a:lnTo>
                <a:lnTo>
                  <a:pt x="3675" y="2410"/>
                </a:lnTo>
                <a:lnTo>
                  <a:pt x="3577" y="2653"/>
                </a:lnTo>
                <a:lnTo>
                  <a:pt x="3480" y="2896"/>
                </a:lnTo>
                <a:lnTo>
                  <a:pt x="3407" y="3164"/>
                </a:lnTo>
                <a:lnTo>
                  <a:pt x="3358" y="3407"/>
                </a:lnTo>
                <a:lnTo>
                  <a:pt x="3310" y="3675"/>
                </a:lnTo>
                <a:lnTo>
                  <a:pt x="3310" y="3870"/>
                </a:lnTo>
                <a:lnTo>
                  <a:pt x="3334" y="4210"/>
                </a:lnTo>
                <a:lnTo>
                  <a:pt x="3383" y="4624"/>
                </a:lnTo>
                <a:lnTo>
                  <a:pt x="3480" y="5086"/>
                </a:lnTo>
                <a:lnTo>
                  <a:pt x="3285" y="5086"/>
                </a:lnTo>
                <a:lnTo>
                  <a:pt x="3115" y="5111"/>
                </a:lnTo>
                <a:lnTo>
                  <a:pt x="2726" y="5184"/>
                </a:lnTo>
                <a:lnTo>
                  <a:pt x="2409" y="5305"/>
                </a:lnTo>
                <a:lnTo>
                  <a:pt x="2166" y="5427"/>
                </a:lnTo>
                <a:lnTo>
                  <a:pt x="1825" y="5622"/>
                </a:lnTo>
                <a:lnTo>
                  <a:pt x="1485" y="5889"/>
                </a:lnTo>
                <a:lnTo>
                  <a:pt x="1193" y="6157"/>
                </a:lnTo>
                <a:lnTo>
                  <a:pt x="901" y="6473"/>
                </a:lnTo>
                <a:lnTo>
                  <a:pt x="657" y="6814"/>
                </a:lnTo>
                <a:lnTo>
                  <a:pt x="439" y="7179"/>
                </a:lnTo>
                <a:lnTo>
                  <a:pt x="268" y="7544"/>
                </a:lnTo>
                <a:lnTo>
                  <a:pt x="122" y="7909"/>
                </a:lnTo>
                <a:lnTo>
                  <a:pt x="25" y="8274"/>
                </a:lnTo>
                <a:lnTo>
                  <a:pt x="1" y="8614"/>
                </a:lnTo>
                <a:lnTo>
                  <a:pt x="1" y="8931"/>
                </a:lnTo>
                <a:lnTo>
                  <a:pt x="74" y="9247"/>
                </a:lnTo>
                <a:lnTo>
                  <a:pt x="171" y="9539"/>
                </a:lnTo>
                <a:lnTo>
                  <a:pt x="293" y="9807"/>
                </a:lnTo>
                <a:lnTo>
                  <a:pt x="487" y="10074"/>
                </a:lnTo>
                <a:lnTo>
                  <a:pt x="682" y="10318"/>
                </a:lnTo>
                <a:lnTo>
                  <a:pt x="925" y="10561"/>
                </a:lnTo>
                <a:lnTo>
                  <a:pt x="1168" y="10756"/>
                </a:lnTo>
                <a:lnTo>
                  <a:pt x="1436" y="10950"/>
                </a:lnTo>
                <a:lnTo>
                  <a:pt x="1728" y="11121"/>
                </a:lnTo>
                <a:lnTo>
                  <a:pt x="2020" y="11267"/>
                </a:lnTo>
                <a:lnTo>
                  <a:pt x="2336" y="11413"/>
                </a:lnTo>
                <a:lnTo>
                  <a:pt x="2628" y="11534"/>
                </a:lnTo>
                <a:lnTo>
                  <a:pt x="2945" y="11632"/>
                </a:lnTo>
                <a:lnTo>
                  <a:pt x="3334" y="11729"/>
                </a:lnTo>
                <a:lnTo>
                  <a:pt x="3723" y="11802"/>
                </a:lnTo>
                <a:lnTo>
                  <a:pt x="4526" y="11924"/>
                </a:lnTo>
                <a:lnTo>
                  <a:pt x="6132" y="12070"/>
                </a:lnTo>
                <a:lnTo>
                  <a:pt x="7276" y="12167"/>
                </a:lnTo>
                <a:lnTo>
                  <a:pt x="7836" y="12191"/>
                </a:lnTo>
                <a:lnTo>
                  <a:pt x="8395" y="12216"/>
                </a:lnTo>
                <a:lnTo>
                  <a:pt x="8955" y="12191"/>
                </a:lnTo>
                <a:lnTo>
                  <a:pt x="9514" y="12167"/>
                </a:lnTo>
                <a:lnTo>
                  <a:pt x="10098" y="12118"/>
                </a:lnTo>
                <a:lnTo>
                  <a:pt x="10658" y="12070"/>
                </a:lnTo>
                <a:lnTo>
                  <a:pt x="11583" y="11948"/>
                </a:lnTo>
                <a:lnTo>
                  <a:pt x="12507" y="11875"/>
                </a:lnTo>
                <a:lnTo>
                  <a:pt x="13432" y="11826"/>
                </a:lnTo>
                <a:lnTo>
                  <a:pt x="14357" y="11802"/>
                </a:lnTo>
                <a:lnTo>
                  <a:pt x="15208" y="11802"/>
                </a:lnTo>
                <a:lnTo>
                  <a:pt x="16060" y="11753"/>
                </a:lnTo>
                <a:lnTo>
                  <a:pt x="16498" y="11729"/>
                </a:lnTo>
                <a:lnTo>
                  <a:pt x="16911" y="11656"/>
                </a:lnTo>
                <a:lnTo>
                  <a:pt x="17325" y="11583"/>
                </a:lnTo>
                <a:lnTo>
                  <a:pt x="17739" y="11486"/>
                </a:lnTo>
                <a:lnTo>
                  <a:pt x="18079" y="11364"/>
                </a:lnTo>
                <a:lnTo>
                  <a:pt x="18396" y="11218"/>
                </a:lnTo>
                <a:lnTo>
                  <a:pt x="18688" y="11048"/>
                </a:lnTo>
                <a:lnTo>
                  <a:pt x="18931" y="10853"/>
                </a:lnTo>
                <a:lnTo>
                  <a:pt x="19174" y="10634"/>
                </a:lnTo>
                <a:lnTo>
                  <a:pt x="19369" y="10415"/>
                </a:lnTo>
                <a:lnTo>
                  <a:pt x="19539" y="10147"/>
                </a:lnTo>
                <a:lnTo>
                  <a:pt x="19685" y="9880"/>
                </a:lnTo>
                <a:lnTo>
                  <a:pt x="19807" y="9588"/>
                </a:lnTo>
                <a:lnTo>
                  <a:pt x="19904" y="9296"/>
                </a:lnTo>
                <a:lnTo>
                  <a:pt x="19953" y="8979"/>
                </a:lnTo>
                <a:lnTo>
                  <a:pt x="19977" y="8663"/>
                </a:lnTo>
                <a:lnTo>
                  <a:pt x="19977" y="8322"/>
                </a:lnTo>
                <a:lnTo>
                  <a:pt x="19953" y="8006"/>
                </a:lnTo>
                <a:lnTo>
                  <a:pt x="19880" y="7665"/>
                </a:lnTo>
                <a:lnTo>
                  <a:pt x="19783" y="7325"/>
                </a:lnTo>
                <a:lnTo>
                  <a:pt x="19710" y="7057"/>
                </a:lnTo>
                <a:lnTo>
                  <a:pt x="19588" y="6790"/>
                </a:lnTo>
                <a:lnTo>
                  <a:pt x="19442" y="6546"/>
                </a:lnTo>
                <a:lnTo>
                  <a:pt x="19296" y="6303"/>
                </a:lnTo>
                <a:lnTo>
                  <a:pt x="19126" y="6060"/>
                </a:lnTo>
                <a:lnTo>
                  <a:pt x="18955" y="5865"/>
                </a:lnTo>
                <a:lnTo>
                  <a:pt x="18761" y="5670"/>
                </a:lnTo>
                <a:lnTo>
                  <a:pt x="18542" y="5476"/>
                </a:lnTo>
                <a:lnTo>
                  <a:pt x="18323" y="5330"/>
                </a:lnTo>
                <a:lnTo>
                  <a:pt x="18104" y="5208"/>
                </a:lnTo>
                <a:lnTo>
                  <a:pt x="17860" y="5086"/>
                </a:lnTo>
                <a:lnTo>
                  <a:pt x="17593" y="5013"/>
                </a:lnTo>
                <a:lnTo>
                  <a:pt x="17325" y="4965"/>
                </a:lnTo>
                <a:lnTo>
                  <a:pt x="17057" y="4940"/>
                </a:lnTo>
                <a:lnTo>
                  <a:pt x="16790" y="4965"/>
                </a:lnTo>
                <a:lnTo>
                  <a:pt x="16522" y="5013"/>
                </a:lnTo>
                <a:lnTo>
                  <a:pt x="16522" y="4794"/>
                </a:lnTo>
                <a:lnTo>
                  <a:pt x="16522" y="4600"/>
                </a:lnTo>
                <a:lnTo>
                  <a:pt x="16473" y="4381"/>
                </a:lnTo>
                <a:lnTo>
                  <a:pt x="16425" y="4186"/>
                </a:lnTo>
                <a:lnTo>
                  <a:pt x="16352" y="3991"/>
                </a:lnTo>
                <a:lnTo>
                  <a:pt x="16279" y="3797"/>
                </a:lnTo>
                <a:lnTo>
                  <a:pt x="16182" y="3602"/>
                </a:lnTo>
                <a:lnTo>
                  <a:pt x="16060" y="3407"/>
                </a:lnTo>
                <a:lnTo>
                  <a:pt x="15792" y="3067"/>
                </a:lnTo>
                <a:lnTo>
                  <a:pt x="15500" y="2750"/>
                </a:lnTo>
                <a:lnTo>
                  <a:pt x="15184" y="2483"/>
                </a:lnTo>
                <a:lnTo>
                  <a:pt x="14843" y="2239"/>
                </a:lnTo>
                <a:lnTo>
                  <a:pt x="14673" y="2142"/>
                </a:lnTo>
                <a:lnTo>
                  <a:pt x="14478" y="2045"/>
                </a:lnTo>
                <a:lnTo>
                  <a:pt x="14284" y="1972"/>
                </a:lnTo>
                <a:lnTo>
                  <a:pt x="14089" y="1899"/>
                </a:lnTo>
                <a:lnTo>
                  <a:pt x="13870" y="1850"/>
                </a:lnTo>
                <a:lnTo>
                  <a:pt x="13651" y="1801"/>
                </a:lnTo>
                <a:lnTo>
                  <a:pt x="13432" y="1777"/>
                </a:lnTo>
                <a:lnTo>
                  <a:pt x="13213" y="1777"/>
                </a:lnTo>
                <a:lnTo>
                  <a:pt x="12994" y="1801"/>
                </a:lnTo>
                <a:lnTo>
                  <a:pt x="12775" y="1826"/>
                </a:lnTo>
                <a:lnTo>
                  <a:pt x="12580" y="1899"/>
                </a:lnTo>
                <a:lnTo>
                  <a:pt x="12386" y="1972"/>
                </a:lnTo>
                <a:lnTo>
                  <a:pt x="12215" y="2069"/>
                </a:lnTo>
                <a:lnTo>
                  <a:pt x="12069" y="2191"/>
                </a:lnTo>
                <a:lnTo>
                  <a:pt x="11923" y="2361"/>
                </a:lnTo>
                <a:lnTo>
                  <a:pt x="11802" y="2531"/>
                </a:lnTo>
                <a:lnTo>
                  <a:pt x="11656" y="2239"/>
                </a:lnTo>
                <a:lnTo>
                  <a:pt x="11485" y="1947"/>
                </a:lnTo>
                <a:lnTo>
                  <a:pt x="11291" y="1680"/>
                </a:lnTo>
                <a:lnTo>
                  <a:pt x="11072" y="1412"/>
                </a:lnTo>
                <a:lnTo>
                  <a:pt x="10828" y="1169"/>
                </a:lnTo>
                <a:lnTo>
                  <a:pt x="10585" y="925"/>
                </a:lnTo>
                <a:lnTo>
                  <a:pt x="10317" y="731"/>
                </a:lnTo>
                <a:lnTo>
                  <a:pt x="10050" y="536"/>
                </a:lnTo>
                <a:lnTo>
                  <a:pt x="9806" y="390"/>
                </a:lnTo>
                <a:lnTo>
                  <a:pt x="9563" y="268"/>
                </a:lnTo>
                <a:lnTo>
                  <a:pt x="9320" y="195"/>
                </a:lnTo>
                <a:lnTo>
                  <a:pt x="9052" y="122"/>
                </a:lnTo>
                <a:lnTo>
                  <a:pt x="8784" y="74"/>
                </a:lnTo>
                <a:lnTo>
                  <a:pt x="8492" y="25"/>
                </a:lnTo>
                <a:lnTo>
                  <a:pt x="8225" y="1"/>
                </a:lnTo>
                <a:close/>
              </a:path>
            </a:pathLst>
          </a:custGeom>
          <a:solidFill>
            <a:srgbClr val="6FA8DC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/>
          </a:p>
        </p:txBody>
      </p:sp>
      <p:sp>
        <p:nvSpPr>
          <p:cNvPr id="7" name="Google Shape;981;p47">
            <a:extLst>
              <a:ext uri="{FF2B5EF4-FFF2-40B4-BE49-F238E27FC236}">
                <a16:creationId xmlns:a16="http://schemas.microsoft.com/office/drawing/2014/main" id="{B6918F89-76B5-0568-2F9C-B28833198334}"/>
              </a:ext>
            </a:extLst>
          </p:cNvPr>
          <p:cNvSpPr/>
          <p:nvPr/>
        </p:nvSpPr>
        <p:spPr>
          <a:xfrm>
            <a:off x="854921" y="2765896"/>
            <a:ext cx="557694" cy="554126"/>
          </a:xfrm>
          <a:custGeom>
            <a:avLst/>
            <a:gdLst/>
            <a:ahLst/>
            <a:cxnLst/>
            <a:rect l="l" t="t" r="r" b="b"/>
            <a:pathLst>
              <a:path w="11409" h="11336" extrusionOk="0">
                <a:moveTo>
                  <a:pt x="5173" y="4219"/>
                </a:moveTo>
                <a:lnTo>
                  <a:pt x="5136" y="4256"/>
                </a:lnTo>
                <a:lnTo>
                  <a:pt x="5100" y="4292"/>
                </a:lnTo>
                <a:lnTo>
                  <a:pt x="4990" y="4366"/>
                </a:lnTo>
                <a:lnTo>
                  <a:pt x="4916" y="4476"/>
                </a:lnTo>
                <a:lnTo>
                  <a:pt x="4916" y="4512"/>
                </a:lnTo>
                <a:lnTo>
                  <a:pt x="4843" y="4659"/>
                </a:lnTo>
                <a:lnTo>
                  <a:pt x="4843" y="4769"/>
                </a:lnTo>
                <a:lnTo>
                  <a:pt x="4880" y="4843"/>
                </a:lnTo>
                <a:lnTo>
                  <a:pt x="4990" y="4916"/>
                </a:lnTo>
                <a:lnTo>
                  <a:pt x="5100" y="4989"/>
                </a:lnTo>
                <a:lnTo>
                  <a:pt x="5283" y="4989"/>
                </a:lnTo>
                <a:lnTo>
                  <a:pt x="5430" y="4916"/>
                </a:lnTo>
                <a:lnTo>
                  <a:pt x="5540" y="4769"/>
                </a:lnTo>
                <a:lnTo>
                  <a:pt x="5577" y="4696"/>
                </a:lnTo>
                <a:lnTo>
                  <a:pt x="5613" y="4623"/>
                </a:lnTo>
                <a:lnTo>
                  <a:pt x="5577" y="4549"/>
                </a:lnTo>
                <a:lnTo>
                  <a:pt x="5577" y="4476"/>
                </a:lnTo>
                <a:lnTo>
                  <a:pt x="5430" y="4402"/>
                </a:lnTo>
                <a:lnTo>
                  <a:pt x="5320" y="4366"/>
                </a:lnTo>
                <a:lnTo>
                  <a:pt x="5320" y="4292"/>
                </a:lnTo>
                <a:lnTo>
                  <a:pt x="5246" y="4256"/>
                </a:lnTo>
                <a:lnTo>
                  <a:pt x="5173" y="4219"/>
                </a:lnTo>
                <a:close/>
                <a:moveTo>
                  <a:pt x="5980" y="6016"/>
                </a:moveTo>
                <a:lnTo>
                  <a:pt x="6017" y="6053"/>
                </a:lnTo>
                <a:lnTo>
                  <a:pt x="6053" y="6126"/>
                </a:lnTo>
                <a:lnTo>
                  <a:pt x="6053" y="6200"/>
                </a:lnTo>
                <a:lnTo>
                  <a:pt x="5907" y="6237"/>
                </a:lnTo>
                <a:lnTo>
                  <a:pt x="5943" y="6090"/>
                </a:lnTo>
                <a:lnTo>
                  <a:pt x="5980" y="6016"/>
                </a:lnTo>
                <a:close/>
                <a:moveTo>
                  <a:pt x="5833" y="5613"/>
                </a:moveTo>
                <a:lnTo>
                  <a:pt x="5723" y="5650"/>
                </a:lnTo>
                <a:lnTo>
                  <a:pt x="5650" y="5723"/>
                </a:lnTo>
                <a:lnTo>
                  <a:pt x="5613" y="5796"/>
                </a:lnTo>
                <a:lnTo>
                  <a:pt x="5613" y="5870"/>
                </a:lnTo>
                <a:lnTo>
                  <a:pt x="5687" y="5943"/>
                </a:lnTo>
                <a:lnTo>
                  <a:pt x="5577" y="6163"/>
                </a:lnTo>
                <a:lnTo>
                  <a:pt x="5540" y="6420"/>
                </a:lnTo>
                <a:lnTo>
                  <a:pt x="5577" y="6530"/>
                </a:lnTo>
                <a:lnTo>
                  <a:pt x="5687" y="6567"/>
                </a:lnTo>
                <a:lnTo>
                  <a:pt x="5833" y="6603"/>
                </a:lnTo>
                <a:lnTo>
                  <a:pt x="5980" y="6603"/>
                </a:lnTo>
                <a:lnTo>
                  <a:pt x="6090" y="6567"/>
                </a:lnTo>
                <a:lnTo>
                  <a:pt x="6237" y="6530"/>
                </a:lnTo>
                <a:lnTo>
                  <a:pt x="6347" y="6457"/>
                </a:lnTo>
                <a:lnTo>
                  <a:pt x="6420" y="6347"/>
                </a:lnTo>
                <a:lnTo>
                  <a:pt x="6457" y="6200"/>
                </a:lnTo>
                <a:lnTo>
                  <a:pt x="6457" y="6053"/>
                </a:lnTo>
                <a:lnTo>
                  <a:pt x="6420" y="5943"/>
                </a:lnTo>
                <a:lnTo>
                  <a:pt x="6347" y="5833"/>
                </a:lnTo>
                <a:lnTo>
                  <a:pt x="6274" y="5760"/>
                </a:lnTo>
                <a:lnTo>
                  <a:pt x="6163" y="5686"/>
                </a:lnTo>
                <a:lnTo>
                  <a:pt x="6053" y="5650"/>
                </a:lnTo>
                <a:lnTo>
                  <a:pt x="5943" y="5613"/>
                </a:lnTo>
                <a:close/>
                <a:moveTo>
                  <a:pt x="3926" y="441"/>
                </a:moveTo>
                <a:lnTo>
                  <a:pt x="4623" y="478"/>
                </a:lnTo>
                <a:lnTo>
                  <a:pt x="5356" y="478"/>
                </a:lnTo>
                <a:lnTo>
                  <a:pt x="6824" y="551"/>
                </a:lnTo>
                <a:lnTo>
                  <a:pt x="7631" y="551"/>
                </a:lnTo>
                <a:lnTo>
                  <a:pt x="7704" y="734"/>
                </a:lnTo>
                <a:lnTo>
                  <a:pt x="7777" y="1064"/>
                </a:lnTo>
                <a:lnTo>
                  <a:pt x="7521" y="1174"/>
                </a:lnTo>
                <a:lnTo>
                  <a:pt x="7191" y="1211"/>
                </a:lnTo>
                <a:lnTo>
                  <a:pt x="7044" y="1211"/>
                </a:lnTo>
                <a:lnTo>
                  <a:pt x="6860" y="1174"/>
                </a:lnTo>
                <a:lnTo>
                  <a:pt x="6714" y="1174"/>
                </a:lnTo>
                <a:lnTo>
                  <a:pt x="6530" y="1211"/>
                </a:lnTo>
                <a:lnTo>
                  <a:pt x="6494" y="1248"/>
                </a:lnTo>
                <a:lnTo>
                  <a:pt x="6457" y="1321"/>
                </a:lnTo>
                <a:lnTo>
                  <a:pt x="6420" y="1395"/>
                </a:lnTo>
                <a:lnTo>
                  <a:pt x="6457" y="1468"/>
                </a:lnTo>
                <a:lnTo>
                  <a:pt x="6457" y="1505"/>
                </a:lnTo>
                <a:lnTo>
                  <a:pt x="6494" y="1578"/>
                </a:lnTo>
                <a:lnTo>
                  <a:pt x="6567" y="1651"/>
                </a:lnTo>
                <a:lnTo>
                  <a:pt x="6567" y="1871"/>
                </a:lnTo>
                <a:lnTo>
                  <a:pt x="6567" y="2092"/>
                </a:lnTo>
                <a:lnTo>
                  <a:pt x="6640" y="2642"/>
                </a:lnTo>
                <a:lnTo>
                  <a:pt x="6677" y="3192"/>
                </a:lnTo>
                <a:lnTo>
                  <a:pt x="6714" y="3632"/>
                </a:lnTo>
                <a:lnTo>
                  <a:pt x="6714" y="4072"/>
                </a:lnTo>
                <a:lnTo>
                  <a:pt x="6677" y="4586"/>
                </a:lnTo>
                <a:lnTo>
                  <a:pt x="6640" y="4843"/>
                </a:lnTo>
                <a:lnTo>
                  <a:pt x="6640" y="5099"/>
                </a:lnTo>
                <a:lnTo>
                  <a:pt x="6677" y="5246"/>
                </a:lnTo>
                <a:lnTo>
                  <a:pt x="6640" y="5319"/>
                </a:lnTo>
                <a:lnTo>
                  <a:pt x="6640" y="5393"/>
                </a:lnTo>
                <a:lnTo>
                  <a:pt x="6640" y="5466"/>
                </a:lnTo>
                <a:lnTo>
                  <a:pt x="6714" y="5540"/>
                </a:lnTo>
                <a:lnTo>
                  <a:pt x="7117" y="5796"/>
                </a:lnTo>
                <a:lnTo>
                  <a:pt x="7484" y="6016"/>
                </a:lnTo>
                <a:lnTo>
                  <a:pt x="7851" y="6310"/>
                </a:lnTo>
                <a:lnTo>
                  <a:pt x="8218" y="6640"/>
                </a:lnTo>
                <a:lnTo>
                  <a:pt x="8915" y="7300"/>
                </a:lnTo>
                <a:lnTo>
                  <a:pt x="8621" y="7337"/>
                </a:lnTo>
                <a:lnTo>
                  <a:pt x="8328" y="7300"/>
                </a:lnTo>
                <a:lnTo>
                  <a:pt x="8108" y="7227"/>
                </a:lnTo>
                <a:lnTo>
                  <a:pt x="7887" y="7154"/>
                </a:lnTo>
                <a:lnTo>
                  <a:pt x="7484" y="6933"/>
                </a:lnTo>
                <a:lnTo>
                  <a:pt x="7117" y="6823"/>
                </a:lnTo>
                <a:lnTo>
                  <a:pt x="6750" y="6787"/>
                </a:lnTo>
                <a:lnTo>
                  <a:pt x="6384" y="6823"/>
                </a:lnTo>
                <a:lnTo>
                  <a:pt x="5980" y="6933"/>
                </a:lnTo>
                <a:lnTo>
                  <a:pt x="5577" y="7044"/>
                </a:lnTo>
                <a:lnTo>
                  <a:pt x="5210" y="7227"/>
                </a:lnTo>
                <a:lnTo>
                  <a:pt x="4843" y="7374"/>
                </a:lnTo>
                <a:lnTo>
                  <a:pt x="4439" y="7520"/>
                </a:lnTo>
                <a:lnTo>
                  <a:pt x="4109" y="7557"/>
                </a:lnTo>
                <a:lnTo>
                  <a:pt x="3816" y="7594"/>
                </a:lnTo>
                <a:lnTo>
                  <a:pt x="3889" y="7557"/>
                </a:lnTo>
                <a:lnTo>
                  <a:pt x="3926" y="7484"/>
                </a:lnTo>
                <a:lnTo>
                  <a:pt x="3926" y="7374"/>
                </a:lnTo>
                <a:lnTo>
                  <a:pt x="3926" y="7300"/>
                </a:lnTo>
                <a:lnTo>
                  <a:pt x="3889" y="7227"/>
                </a:lnTo>
                <a:lnTo>
                  <a:pt x="3816" y="7190"/>
                </a:lnTo>
                <a:lnTo>
                  <a:pt x="2789" y="7190"/>
                </a:lnTo>
                <a:lnTo>
                  <a:pt x="2935" y="7044"/>
                </a:lnTo>
                <a:lnTo>
                  <a:pt x="3266" y="6677"/>
                </a:lnTo>
                <a:lnTo>
                  <a:pt x="3559" y="6713"/>
                </a:lnTo>
                <a:lnTo>
                  <a:pt x="3853" y="6713"/>
                </a:lnTo>
                <a:lnTo>
                  <a:pt x="4403" y="6677"/>
                </a:lnTo>
                <a:lnTo>
                  <a:pt x="4549" y="6640"/>
                </a:lnTo>
                <a:lnTo>
                  <a:pt x="4623" y="6530"/>
                </a:lnTo>
                <a:lnTo>
                  <a:pt x="4623" y="6457"/>
                </a:lnTo>
                <a:lnTo>
                  <a:pt x="4586" y="6383"/>
                </a:lnTo>
                <a:lnTo>
                  <a:pt x="4513" y="6310"/>
                </a:lnTo>
                <a:lnTo>
                  <a:pt x="4403" y="6273"/>
                </a:lnTo>
                <a:lnTo>
                  <a:pt x="3669" y="6273"/>
                </a:lnTo>
                <a:lnTo>
                  <a:pt x="3926" y="6016"/>
                </a:lnTo>
                <a:lnTo>
                  <a:pt x="4183" y="5723"/>
                </a:lnTo>
                <a:lnTo>
                  <a:pt x="4293" y="5723"/>
                </a:lnTo>
                <a:lnTo>
                  <a:pt x="4366" y="5686"/>
                </a:lnTo>
                <a:lnTo>
                  <a:pt x="4439" y="5576"/>
                </a:lnTo>
                <a:lnTo>
                  <a:pt x="4476" y="5466"/>
                </a:lnTo>
                <a:lnTo>
                  <a:pt x="4403" y="3449"/>
                </a:lnTo>
                <a:lnTo>
                  <a:pt x="4366" y="2495"/>
                </a:lnTo>
                <a:lnTo>
                  <a:pt x="4329" y="2018"/>
                </a:lnTo>
                <a:lnTo>
                  <a:pt x="4293" y="1541"/>
                </a:lnTo>
                <a:lnTo>
                  <a:pt x="4256" y="1431"/>
                </a:lnTo>
                <a:lnTo>
                  <a:pt x="4549" y="1505"/>
                </a:lnTo>
                <a:lnTo>
                  <a:pt x="4953" y="1578"/>
                </a:lnTo>
                <a:lnTo>
                  <a:pt x="5173" y="1578"/>
                </a:lnTo>
                <a:lnTo>
                  <a:pt x="5356" y="1505"/>
                </a:lnTo>
                <a:lnTo>
                  <a:pt x="5393" y="1468"/>
                </a:lnTo>
                <a:lnTo>
                  <a:pt x="5430" y="1431"/>
                </a:lnTo>
                <a:lnTo>
                  <a:pt x="5430" y="1358"/>
                </a:lnTo>
                <a:lnTo>
                  <a:pt x="5393" y="1321"/>
                </a:lnTo>
                <a:lnTo>
                  <a:pt x="5246" y="1211"/>
                </a:lnTo>
                <a:lnTo>
                  <a:pt x="5063" y="1174"/>
                </a:lnTo>
                <a:lnTo>
                  <a:pt x="4733" y="1138"/>
                </a:lnTo>
                <a:lnTo>
                  <a:pt x="4219" y="1064"/>
                </a:lnTo>
                <a:lnTo>
                  <a:pt x="4183" y="1028"/>
                </a:lnTo>
                <a:lnTo>
                  <a:pt x="4146" y="991"/>
                </a:lnTo>
                <a:lnTo>
                  <a:pt x="3999" y="991"/>
                </a:lnTo>
                <a:lnTo>
                  <a:pt x="3853" y="1028"/>
                </a:lnTo>
                <a:lnTo>
                  <a:pt x="3706" y="1064"/>
                </a:lnTo>
                <a:lnTo>
                  <a:pt x="3596" y="1064"/>
                </a:lnTo>
                <a:lnTo>
                  <a:pt x="3522" y="1028"/>
                </a:lnTo>
                <a:lnTo>
                  <a:pt x="3486" y="991"/>
                </a:lnTo>
                <a:lnTo>
                  <a:pt x="3412" y="881"/>
                </a:lnTo>
                <a:lnTo>
                  <a:pt x="3412" y="771"/>
                </a:lnTo>
                <a:lnTo>
                  <a:pt x="3412" y="698"/>
                </a:lnTo>
                <a:lnTo>
                  <a:pt x="3486" y="624"/>
                </a:lnTo>
                <a:lnTo>
                  <a:pt x="3559" y="551"/>
                </a:lnTo>
                <a:lnTo>
                  <a:pt x="3742" y="478"/>
                </a:lnTo>
                <a:lnTo>
                  <a:pt x="3926" y="441"/>
                </a:lnTo>
                <a:close/>
                <a:moveTo>
                  <a:pt x="6090" y="8071"/>
                </a:moveTo>
                <a:lnTo>
                  <a:pt x="6127" y="8144"/>
                </a:lnTo>
                <a:lnTo>
                  <a:pt x="6127" y="8217"/>
                </a:lnTo>
                <a:lnTo>
                  <a:pt x="6090" y="8291"/>
                </a:lnTo>
                <a:lnTo>
                  <a:pt x="6053" y="8364"/>
                </a:lnTo>
                <a:lnTo>
                  <a:pt x="5980" y="8401"/>
                </a:lnTo>
                <a:lnTo>
                  <a:pt x="5907" y="8401"/>
                </a:lnTo>
                <a:lnTo>
                  <a:pt x="5833" y="8364"/>
                </a:lnTo>
                <a:lnTo>
                  <a:pt x="5760" y="8291"/>
                </a:lnTo>
                <a:lnTo>
                  <a:pt x="5760" y="8181"/>
                </a:lnTo>
                <a:lnTo>
                  <a:pt x="5833" y="8144"/>
                </a:lnTo>
                <a:lnTo>
                  <a:pt x="5943" y="8071"/>
                </a:lnTo>
                <a:lnTo>
                  <a:pt x="6017" y="8107"/>
                </a:lnTo>
                <a:lnTo>
                  <a:pt x="6053" y="8107"/>
                </a:lnTo>
                <a:lnTo>
                  <a:pt x="6090" y="8071"/>
                </a:lnTo>
                <a:close/>
                <a:moveTo>
                  <a:pt x="5907" y="7630"/>
                </a:moveTo>
                <a:lnTo>
                  <a:pt x="5797" y="7667"/>
                </a:lnTo>
                <a:lnTo>
                  <a:pt x="5687" y="7704"/>
                </a:lnTo>
                <a:lnTo>
                  <a:pt x="5577" y="7777"/>
                </a:lnTo>
                <a:lnTo>
                  <a:pt x="5467" y="7887"/>
                </a:lnTo>
                <a:lnTo>
                  <a:pt x="5467" y="7924"/>
                </a:lnTo>
                <a:lnTo>
                  <a:pt x="5430" y="7997"/>
                </a:lnTo>
                <a:lnTo>
                  <a:pt x="5503" y="8071"/>
                </a:lnTo>
                <a:lnTo>
                  <a:pt x="5430" y="8217"/>
                </a:lnTo>
                <a:lnTo>
                  <a:pt x="5430" y="8364"/>
                </a:lnTo>
                <a:lnTo>
                  <a:pt x="5467" y="8474"/>
                </a:lnTo>
                <a:lnTo>
                  <a:pt x="5540" y="8584"/>
                </a:lnTo>
                <a:lnTo>
                  <a:pt x="5650" y="8694"/>
                </a:lnTo>
                <a:lnTo>
                  <a:pt x="5797" y="8731"/>
                </a:lnTo>
                <a:lnTo>
                  <a:pt x="5907" y="8768"/>
                </a:lnTo>
                <a:lnTo>
                  <a:pt x="6053" y="8768"/>
                </a:lnTo>
                <a:lnTo>
                  <a:pt x="6200" y="8731"/>
                </a:lnTo>
                <a:lnTo>
                  <a:pt x="6310" y="8658"/>
                </a:lnTo>
                <a:lnTo>
                  <a:pt x="6384" y="8584"/>
                </a:lnTo>
                <a:lnTo>
                  <a:pt x="6457" y="8474"/>
                </a:lnTo>
                <a:lnTo>
                  <a:pt x="6494" y="8327"/>
                </a:lnTo>
                <a:lnTo>
                  <a:pt x="6494" y="8217"/>
                </a:lnTo>
                <a:lnTo>
                  <a:pt x="6494" y="8071"/>
                </a:lnTo>
                <a:lnTo>
                  <a:pt x="6457" y="7961"/>
                </a:lnTo>
                <a:lnTo>
                  <a:pt x="6384" y="7851"/>
                </a:lnTo>
                <a:lnTo>
                  <a:pt x="6310" y="7777"/>
                </a:lnTo>
                <a:lnTo>
                  <a:pt x="6200" y="7704"/>
                </a:lnTo>
                <a:lnTo>
                  <a:pt x="6053" y="7667"/>
                </a:lnTo>
                <a:lnTo>
                  <a:pt x="5907" y="7630"/>
                </a:lnTo>
                <a:close/>
                <a:moveTo>
                  <a:pt x="4476" y="9134"/>
                </a:moveTo>
                <a:lnTo>
                  <a:pt x="4513" y="9281"/>
                </a:lnTo>
                <a:lnTo>
                  <a:pt x="4476" y="9391"/>
                </a:lnTo>
                <a:lnTo>
                  <a:pt x="4403" y="9538"/>
                </a:lnTo>
                <a:lnTo>
                  <a:pt x="4256" y="9648"/>
                </a:lnTo>
                <a:lnTo>
                  <a:pt x="4183" y="9685"/>
                </a:lnTo>
                <a:lnTo>
                  <a:pt x="4109" y="9685"/>
                </a:lnTo>
                <a:lnTo>
                  <a:pt x="4036" y="9648"/>
                </a:lnTo>
                <a:lnTo>
                  <a:pt x="3963" y="9575"/>
                </a:lnTo>
                <a:lnTo>
                  <a:pt x="3926" y="9501"/>
                </a:lnTo>
                <a:lnTo>
                  <a:pt x="3926" y="9428"/>
                </a:lnTo>
                <a:lnTo>
                  <a:pt x="3963" y="9354"/>
                </a:lnTo>
                <a:lnTo>
                  <a:pt x="4036" y="9281"/>
                </a:lnTo>
                <a:lnTo>
                  <a:pt x="4219" y="9208"/>
                </a:lnTo>
                <a:lnTo>
                  <a:pt x="4403" y="9171"/>
                </a:lnTo>
                <a:lnTo>
                  <a:pt x="4439" y="9171"/>
                </a:lnTo>
                <a:lnTo>
                  <a:pt x="4476" y="9134"/>
                </a:lnTo>
                <a:close/>
                <a:moveTo>
                  <a:pt x="7741" y="9391"/>
                </a:moveTo>
                <a:lnTo>
                  <a:pt x="7814" y="9464"/>
                </a:lnTo>
                <a:lnTo>
                  <a:pt x="7851" y="9575"/>
                </a:lnTo>
                <a:lnTo>
                  <a:pt x="7851" y="9685"/>
                </a:lnTo>
                <a:lnTo>
                  <a:pt x="7814" y="9795"/>
                </a:lnTo>
                <a:lnTo>
                  <a:pt x="7704" y="9868"/>
                </a:lnTo>
                <a:lnTo>
                  <a:pt x="7557" y="9905"/>
                </a:lnTo>
                <a:lnTo>
                  <a:pt x="7447" y="9905"/>
                </a:lnTo>
                <a:lnTo>
                  <a:pt x="7301" y="9868"/>
                </a:lnTo>
                <a:lnTo>
                  <a:pt x="7227" y="9795"/>
                </a:lnTo>
                <a:lnTo>
                  <a:pt x="7301" y="9648"/>
                </a:lnTo>
                <a:lnTo>
                  <a:pt x="7374" y="9538"/>
                </a:lnTo>
                <a:lnTo>
                  <a:pt x="7484" y="9464"/>
                </a:lnTo>
                <a:lnTo>
                  <a:pt x="7631" y="9428"/>
                </a:lnTo>
                <a:lnTo>
                  <a:pt x="7704" y="9391"/>
                </a:lnTo>
                <a:close/>
                <a:moveTo>
                  <a:pt x="4439" y="8658"/>
                </a:moveTo>
                <a:lnTo>
                  <a:pt x="4293" y="8694"/>
                </a:lnTo>
                <a:lnTo>
                  <a:pt x="4146" y="8694"/>
                </a:lnTo>
                <a:lnTo>
                  <a:pt x="4073" y="8731"/>
                </a:lnTo>
                <a:lnTo>
                  <a:pt x="3999" y="8804"/>
                </a:lnTo>
                <a:lnTo>
                  <a:pt x="3963" y="8951"/>
                </a:lnTo>
                <a:lnTo>
                  <a:pt x="3742" y="9061"/>
                </a:lnTo>
                <a:lnTo>
                  <a:pt x="3596" y="9244"/>
                </a:lnTo>
                <a:lnTo>
                  <a:pt x="3559" y="9354"/>
                </a:lnTo>
                <a:lnTo>
                  <a:pt x="3522" y="9501"/>
                </a:lnTo>
                <a:lnTo>
                  <a:pt x="3559" y="9611"/>
                </a:lnTo>
                <a:lnTo>
                  <a:pt x="3596" y="9758"/>
                </a:lnTo>
                <a:lnTo>
                  <a:pt x="3706" y="9868"/>
                </a:lnTo>
                <a:lnTo>
                  <a:pt x="3779" y="9978"/>
                </a:lnTo>
                <a:lnTo>
                  <a:pt x="3926" y="10051"/>
                </a:lnTo>
                <a:lnTo>
                  <a:pt x="4036" y="10088"/>
                </a:lnTo>
                <a:lnTo>
                  <a:pt x="4366" y="10088"/>
                </a:lnTo>
                <a:lnTo>
                  <a:pt x="4513" y="10015"/>
                </a:lnTo>
                <a:lnTo>
                  <a:pt x="4623" y="9905"/>
                </a:lnTo>
                <a:lnTo>
                  <a:pt x="4733" y="9795"/>
                </a:lnTo>
                <a:lnTo>
                  <a:pt x="4843" y="9648"/>
                </a:lnTo>
                <a:lnTo>
                  <a:pt x="4880" y="9501"/>
                </a:lnTo>
                <a:lnTo>
                  <a:pt x="4916" y="9354"/>
                </a:lnTo>
                <a:lnTo>
                  <a:pt x="4916" y="9171"/>
                </a:lnTo>
                <a:lnTo>
                  <a:pt x="4880" y="9024"/>
                </a:lnTo>
                <a:lnTo>
                  <a:pt x="4806" y="8878"/>
                </a:lnTo>
                <a:lnTo>
                  <a:pt x="4733" y="8768"/>
                </a:lnTo>
                <a:lnTo>
                  <a:pt x="4586" y="8694"/>
                </a:lnTo>
                <a:lnTo>
                  <a:pt x="4439" y="8658"/>
                </a:lnTo>
                <a:close/>
                <a:moveTo>
                  <a:pt x="7447" y="8951"/>
                </a:moveTo>
                <a:lnTo>
                  <a:pt x="7337" y="8988"/>
                </a:lnTo>
                <a:lnTo>
                  <a:pt x="7264" y="9061"/>
                </a:lnTo>
                <a:lnTo>
                  <a:pt x="7227" y="9134"/>
                </a:lnTo>
                <a:lnTo>
                  <a:pt x="7227" y="9208"/>
                </a:lnTo>
                <a:lnTo>
                  <a:pt x="7117" y="9318"/>
                </a:lnTo>
                <a:lnTo>
                  <a:pt x="7007" y="9391"/>
                </a:lnTo>
                <a:lnTo>
                  <a:pt x="6934" y="9501"/>
                </a:lnTo>
                <a:lnTo>
                  <a:pt x="6897" y="9611"/>
                </a:lnTo>
                <a:lnTo>
                  <a:pt x="6897" y="9575"/>
                </a:lnTo>
                <a:lnTo>
                  <a:pt x="6860" y="9611"/>
                </a:lnTo>
                <a:lnTo>
                  <a:pt x="6824" y="9758"/>
                </a:lnTo>
                <a:lnTo>
                  <a:pt x="6824" y="9905"/>
                </a:lnTo>
                <a:lnTo>
                  <a:pt x="6860" y="9978"/>
                </a:lnTo>
                <a:lnTo>
                  <a:pt x="6897" y="10051"/>
                </a:lnTo>
                <a:lnTo>
                  <a:pt x="7007" y="10125"/>
                </a:lnTo>
                <a:lnTo>
                  <a:pt x="7044" y="10161"/>
                </a:lnTo>
                <a:lnTo>
                  <a:pt x="7044" y="10198"/>
                </a:lnTo>
                <a:lnTo>
                  <a:pt x="7227" y="10271"/>
                </a:lnTo>
                <a:lnTo>
                  <a:pt x="7374" y="10345"/>
                </a:lnTo>
                <a:lnTo>
                  <a:pt x="7704" y="10345"/>
                </a:lnTo>
                <a:lnTo>
                  <a:pt x="7851" y="10271"/>
                </a:lnTo>
                <a:lnTo>
                  <a:pt x="7998" y="10198"/>
                </a:lnTo>
                <a:lnTo>
                  <a:pt x="8108" y="10088"/>
                </a:lnTo>
                <a:lnTo>
                  <a:pt x="8181" y="9941"/>
                </a:lnTo>
                <a:lnTo>
                  <a:pt x="8254" y="9795"/>
                </a:lnTo>
                <a:lnTo>
                  <a:pt x="8291" y="9611"/>
                </a:lnTo>
                <a:lnTo>
                  <a:pt x="8254" y="9464"/>
                </a:lnTo>
                <a:lnTo>
                  <a:pt x="8218" y="9318"/>
                </a:lnTo>
                <a:lnTo>
                  <a:pt x="8144" y="9171"/>
                </a:lnTo>
                <a:lnTo>
                  <a:pt x="7998" y="9024"/>
                </a:lnTo>
                <a:lnTo>
                  <a:pt x="7924" y="8988"/>
                </a:lnTo>
                <a:lnTo>
                  <a:pt x="7851" y="8951"/>
                </a:lnTo>
                <a:close/>
                <a:moveTo>
                  <a:pt x="6970" y="7227"/>
                </a:moveTo>
                <a:lnTo>
                  <a:pt x="7227" y="7300"/>
                </a:lnTo>
                <a:lnTo>
                  <a:pt x="7741" y="7520"/>
                </a:lnTo>
                <a:lnTo>
                  <a:pt x="8071" y="7667"/>
                </a:lnTo>
                <a:lnTo>
                  <a:pt x="8474" y="7740"/>
                </a:lnTo>
                <a:lnTo>
                  <a:pt x="8658" y="7777"/>
                </a:lnTo>
                <a:lnTo>
                  <a:pt x="8878" y="7777"/>
                </a:lnTo>
                <a:lnTo>
                  <a:pt x="9061" y="7740"/>
                </a:lnTo>
                <a:lnTo>
                  <a:pt x="9245" y="7667"/>
                </a:lnTo>
                <a:lnTo>
                  <a:pt x="9575" y="8071"/>
                </a:lnTo>
                <a:lnTo>
                  <a:pt x="10125" y="8841"/>
                </a:lnTo>
                <a:lnTo>
                  <a:pt x="10639" y="9648"/>
                </a:lnTo>
                <a:lnTo>
                  <a:pt x="10785" y="9868"/>
                </a:lnTo>
                <a:lnTo>
                  <a:pt x="10822" y="10015"/>
                </a:lnTo>
                <a:lnTo>
                  <a:pt x="10785" y="10161"/>
                </a:lnTo>
                <a:lnTo>
                  <a:pt x="10749" y="10235"/>
                </a:lnTo>
                <a:lnTo>
                  <a:pt x="10639" y="10345"/>
                </a:lnTo>
                <a:lnTo>
                  <a:pt x="10455" y="10455"/>
                </a:lnTo>
                <a:lnTo>
                  <a:pt x="10235" y="10602"/>
                </a:lnTo>
                <a:lnTo>
                  <a:pt x="9758" y="10565"/>
                </a:lnTo>
                <a:lnTo>
                  <a:pt x="9281" y="10492"/>
                </a:lnTo>
                <a:lnTo>
                  <a:pt x="8328" y="10455"/>
                </a:lnTo>
                <a:lnTo>
                  <a:pt x="7374" y="10492"/>
                </a:lnTo>
                <a:lnTo>
                  <a:pt x="6420" y="10528"/>
                </a:lnTo>
                <a:lnTo>
                  <a:pt x="2092" y="10675"/>
                </a:lnTo>
                <a:lnTo>
                  <a:pt x="1065" y="10712"/>
                </a:lnTo>
                <a:lnTo>
                  <a:pt x="735" y="10712"/>
                </a:lnTo>
                <a:lnTo>
                  <a:pt x="625" y="10638"/>
                </a:lnTo>
                <a:lnTo>
                  <a:pt x="588" y="10602"/>
                </a:lnTo>
                <a:lnTo>
                  <a:pt x="551" y="10565"/>
                </a:lnTo>
                <a:lnTo>
                  <a:pt x="588" y="10418"/>
                </a:lnTo>
                <a:lnTo>
                  <a:pt x="735" y="10198"/>
                </a:lnTo>
                <a:lnTo>
                  <a:pt x="1065" y="9685"/>
                </a:lnTo>
                <a:lnTo>
                  <a:pt x="1542" y="9575"/>
                </a:lnTo>
                <a:lnTo>
                  <a:pt x="1762" y="9538"/>
                </a:lnTo>
                <a:lnTo>
                  <a:pt x="2018" y="9501"/>
                </a:lnTo>
                <a:lnTo>
                  <a:pt x="2092" y="9464"/>
                </a:lnTo>
                <a:lnTo>
                  <a:pt x="2128" y="9428"/>
                </a:lnTo>
                <a:lnTo>
                  <a:pt x="2165" y="9281"/>
                </a:lnTo>
                <a:lnTo>
                  <a:pt x="2128" y="9171"/>
                </a:lnTo>
                <a:lnTo>
                  <a:pt x="2092" y="9134"/>
                </a:lnTo>
                <a:lnTo>
                  <a:pt x="2018" y="9098"/>
                </a:lnTo>
                <a:lnTo>
                  <a:pt x="1872" y="9061"/>
                </a:lnTo>
                <a:lnTo>
                  <a:pt x="1725" y="9061"/>
                </a:lnTo>
                <a:lnTo>
                  <a:pt x="1395" y="9134"/>
                </a:lnTo>
                <a:lnTo>
                  <a:pt x="1395" y="9134"/>
                </a:lnTo>
                <a:lnTo>
                  <a:pt x="1798" y="8547"/>
                </a:lnTo>
                <a:lnTo>
                  <a:pt x="1835" y="8511"/>
                </a:lnTo>
                <a:lnTo>
                  <a:pt x="1945" y="8547"/>
                </a:lnTo>
                <a:lnTo>
                  <a:pt x="2092" y="8584"/>
                </a:lnTo>
                <a:lnTo>
                  <a:pt x="2459" y="8621"/>
                </a:lnTo>
                <a:lnTo>
                  <a:pt x="2972" y="8621"/>
                </a:lnTo>
                <a:lnTo>
                  <a:pt x="3082" y="8584"/>
                </a:lnTo>
                <a:lnTo>
                  <a:pt x="3156" y="8511"/>
                </a:lnTo>
                <a:lnTo>
                  <a:pt x="3192" y="8401"/>
                </a:lnTo>
                <a:lnTo>
                  <a:pt x="3156" y="8291"/>
                </a:lnTo>
                <a:lnTo>
                  <a:pt x="3082" y="8217"/>
                </a:lnTo>
                <a:lnTo>
                  <a:pt x="2972" y="8181"/>
                </a:lnTo>
                <a:lnTo>
                  <a:pt x="2055" y="8181"/>
                </a:lnTo>
                <a:lnTo>
                  <a:pt x="2532" y="7520"/>
                </a:lnTo>
                <a:lnTo>
                  <a:pt x="2752" y="7557"/>
                </a:lnTo>
                <a:lnTo>
                  <a:pt x="2899" y="7704"/>
                </a:lnTo>
                <a:lnTo>
                  <a:pt x="3046" y="7777"/>
                </a:lnTo>
                <a:lnTo>
                  <a:pt x="3192" y="7851"/>
                </a:lnTo>
                <a:lnTo>
                  <a:pt x="3376" y="7924"/>
                </a:lnTo>
                <a:lnTo>
                  <a:pt x="3742" y="7961"/>
                </a:lnTo>
                <a:lnTo>
                  <a:pt x="4073" y="7961"/>
                </a:lnTo>
                <a:lnTo>
                  <a:pt x="4549" y="7887"/>
                </a:lnTo>
                <a:lnTo>
                  <a:pt x="4953" y="7777"/>
                </a:lnTo>
                <a:lnTo>
                  <a:pt x="5797" y="7410"/>
                </a:lnTo>
                <a:lnTo>
                  <a:pt x="6237" y="7264"/>
                </a:lnTo>
                <a:lnTo>
                  <a:pt x="6494" y="7227"/>
                </a:lnTo>
                <a:close/>
                <a:moveTo>
                  <a:pt x="4036" y="1"/>
                </a:moveTo>
                <a:lnTo>
                  <a:pt x="3816" y="37"/>
                </a:lnTo>
                <a:lnTo>
                  <a:pt x="3596" y="74"/>
                </a:lnTo>
                <a:lnTo>
                  <a:pt x="3412" y="147"/>
                </a:lnTo>
                <a:lnTo>
                  <a:pt x="3229" y="257"/>
                </a:lnTo>
                <a:lnTo>
                  <a:pt x="3119" y="404"/>
                </a:lnTo>
                <a:lnTo>
                  <a:pt x="3009" y="551"/>
                </a:lnTo>
                <a:lnTo>
                  <a:pt x="2972" y="771"/>
                </a:lnTo>
                <a:lnTo>
                  <a:pt x="3009" y="991"/>
                </a:lnTo>
                <a:lnTo>
                  <a:pt x="3082" y="1174"/>
                </a:lnTo>
                <a:lnTo>
                  <a:pt x="3156" y="1285"/>
                </a:lnTo>
                <a:lnTo>
                  <a:pt x="3266" y="1358"/>
                </a:lnTo>
                <a:lnTo>
                  <a:pt x="3412" y="1431"/>
                </a:lnTo>
                <a:lnTo>
                  <a:pt x="3559" y="1468"/>
                </a:lnTo>
                <a:lnTo>
                  <a:pt x="3706" y="1468"/>
                </a:lnTo>
                <a:lnTo>
                  <a:pt x="3853" y="1431"/>
                </a:lnTo>
                <a:lnTo>
                  <a:pt x="3999" y="1395"/>
                </a:lnTo>
                <a:lnTo>
                  <a:pt x="4073" y="1395"/>
                </a:lnTo>
                <a:lnTo>
                  <a:pt x="3963" y="1468"/>
                </a:lnTo>
                <a:lnTo>
                  <a:pt x="3926" y="1578"/>
                </a:lnTo>
                <a:lnTo>
                  <a:pt x="3889" y="2055"/>
                </a:lnTo>
                <a:lnTo>
                  <a:pt x="3889" y="2532"/>
                </a:lnTo>
                <a:lnTo>
                  <a:pt x="3926" y="3449"/>
                </a:lnTo>
                <a:lnTo>
                  <a:pt x="3926" y="5099"/>
                </a:lnTo>
                <a:lnTo>
                  <a:pt x="3926" y="5283"/>
                </a:lnTo>
                <a:lnTo>
                  <a:pt x="3963" y="5466"/>
                </a:lnTo>
                <a:lnTo>
                  <a:pt x="3963" y="5503"/>
                </a:lnTo>
                <a:lnTo>
                  <a:pt x="3742" y="5613"/>
                </a:lnTo>
                <a:lnTo>
                  <a:pt x="3559" y="5723"/>
                </a:lnTo>
                <a:lnTo>
                  <a:pt x="3229" y="6016"/>
                </a:lnTo>
                <a:lnTo>
                  <a:pt x="2899" y="6347"/>
                </a:lnTo>
                <a:lnTo>
                  <a:pt x="2605" y="6677"/>
                </a:lnTo>
                <a:lnTo>
                  <a:pt x="2239" y="7080"/>
                </a:lnTo>
                <a:lnTo>
                  <a:pt x="1908" y="7484"/>
                </a:lnTo>
                <a:lnTo>
                  <a:pt x="1285" y="8364"/>
                </a:lnTo>
                <a:lnTo>
                  <a:pt x="698" y="9244"/>
                </a:lnTo>
                <a:lnTo>
                  <a:pt x="148" y="10125"/>
                </a:lnTo>
                <a:lnTo>
                  <a:pt x="38" y="10308"/>
                </a:lnTo>
                <a:lnTo>
                  <a:pt x="1" y="10492"/>
                </a:lnTo>
                <a:lnTo>
                  <a:pt x="38" y="10675"/>
                </a:lnTo>
                <a:lnTo>
                  <a:pt x="111" y="10858"/>
                </a:lnTo>
                <a:lnTo>
                  <a:pt x="221" y="11005"/>
                </a:lnTo>
                <a:lnTo>
                  <a:pt x="368" y="11115"/>
                </a:lnTo>
                <a:lnTo>
                  <a:pt x="551" y="11225"/>
                </a:lnTo>
                <a:lnTo>
                  <a:pt x="771" y="11262"/>
                </a:lnTo>
                <a:lnTo>
                  <a:pt x="1321" y="11299"/>
                </a:lnTo>
                <a:lnTo>
                  <a:pt x="1872" y="11262"/>
                </a:lnTo>
                <a:lnTo>
                  <a:pt x="3009" y="11189"/>
                </a:lnTo>
                <a:lnTo>
                  <a:pt x="5503" y="11115"/>
                </a:lnTo>
                <a:lnTo>
                  <a:pt x="7447" y="11042"/>
                </a:lnTo>
                <a:lnTo>
                  <a:pt x="8401" y="11005"/>
                </a:lnTo>
                <a:lnTo>
                  <a:pt x="9355" y="11042"/>
                </a:lnTo>
                <a:lnTo>
                  <a:pt x="9391" y="11152"/>
                </a:lnTo>
                <a:lnTo>
                  <a:pt x="9465" y="11225"/>
                </a:lnTo>
                <a:lnTo>
                  <a:pt x="9612" y="11299"/>
                </a:lnTo>
                <a:lnTo>
                  <a:pt x="9795" y="11335"/>
                </a:lnTo>
                <a:lnTo>
                  <a:pt x="9978" y="11335"/>
                </a:lnTo>
                <a:lnTo>
                  <a:pt x="10125" y="11299"/>
                </a:lnTo>
                <a:lnTo>
                  <a:pt x="10272" y="11299"/>
                </a:lnTo>
                <a:lnTo>
                  <a:pt x="10382" y="11262"/>
                </a:lnTo>
                <a:lnTo>
                  <a:pt x="10455" y="11189"/>
                </a:lnTo>
                <a:lnTo>
                  <a:pt x="10565" y="11115"/>
                </a:lnTo>
                <a:lnTo>
                  <a:pt x="10785" y="10968"/>
                </a:lnTo>
                <a:lnTo>
                  <a:pt x="10969" y="10785"/>
                </a:lnTo>
                <a:lnTo>
                  <a:pt x="11152" y="10602"/>
                </a:lnTo>
                <a:lnTo>
                  <a:pt x="11299" y="10455"/>
                </a:lnTo>
                <a:lnTo>
                  <a:pt x="11336" y="10308"/>
                </a:lnTo>
                <a:lnTo>
                  <a:pt x="11372" y="10198"/>
                </a:lnTo>
                <a:lnTo>
                  <a:pt x="11409" y="10051"/>
                </a:lnTo>
                <a:lnTo>
                  <a:pt x="11372" y="9941"/>
                </a:lnTo>
                <a:lnTo>
                  <a:pt x="11299" y="9685"/>
                </a:lnTo>
                <a:lnTo>
                  <a:pt x="11189" y="9464"/>
                </a:lnTo>
                <a:lnTo>
                  <a:pt x="10859" y="8914"/>
                </a:lnTo>
                <a:lnTo>
                  <a:pt x="10492" y="8364"/>
                </a:lnTo>
                <a:lnTo>
                  <a:pt x="10125" y="7887"/>
                </a:lnTo>
                <a:lnTo>
                  <a:pt x="9722" y="7410"/>
                </a:lnTo>
                <a:lnTo>
                  <a:pt x="9318" y="6933"/>
                </a:lnTo>
                <a:lnTo>
                  <a:pt x="8878" y="6493"/>
                </a:lnTo>
                <a:lnTo>
                  <a:pt x="8474" y="6126"/>
                </a:lnTo>
                <a:lnTo>
                  <a:pt x="8071" y="5760"/>
                </a:lnTo>
                <a:lnTo>
                  <a:pt x="7851" y="5576"/>
                </a:lnTo>
                <a:lnTo>
                  <a:pt x="7594" y="5430"/>
                </a:lnTo>
                <a:lnTo>
                  <a:pt x="7374" y="5319"/>
                </a:lnTo>
                <a:lnTo>
                  <a:pt x="7117" y="5209"/>
                </a:lnTo>
                <a:lnTo>
                  <a:pt x="7117" y="5173"/>
                </a:lnTo>
                <a:lnTo>
                  <a:pt x="7191" y="4953"/>
                </a:lnTo>
                <a:lnTo>
                  <a:pt x="7227" y="4696"/>
                </a:lnTo>
                <a:lnTo>
                  <a:pt x="7227" y="4182"/>
                </a:lnTo>
                <a:lnTo>
                  <a:pt x="7227" y="3669"/>
                </a:lnTo>
                <a:lnTo>
                  <a:pt x="7191" y="3192"/>
                </a:lnTo>
                <a:lnTo>
                  <a:pt x="7154" y="2825"/>
                </a:lnTo>
                <a:lnTo>
                  <a:pt x="7117" y="2385"/>
                </a:lnTo>
                <a:lnTo>
                  <a:pt x="7044" y="2165"/>
                </a:lnTo>
                <a:lnTo>
                  <a:pt x="7007" y="1945"/>
                </a:lnTo>
                <a:lnTo>
                  <a:pt x="6934" y="1761"/>
                </a:lnTo>
                <a:lnTo>
                  <a:pt x="6824" y="1615"/>
                </a:lnTo>
                <a:lnTo>
                  <a:pt x="7191" y="1651"/>
                </a:lnTo>
                <a:lnTo>
                  <a:pt x="7521" y="1651"/>
                </a:lnTo>
                <a:lnTo>
                  <a:pt x="7851" y="1541"/>
                </a:lnTo>
                <a:lnTo>
                  <a:pt x="7998" y="1468"/>
                </a:lnTo>
                <a:lnTo>
                  <a:pt x="8144" y="1358"/>
                </a:lnTo>
                <a:lnTo>
                  <a:pt x="8254" y="1248"/>
                </a:lnTo>
                <a:lnTo>
                  <a:pt x="8254" y="1174"/>
                </a:lnTo>
                <a:lnTo>
                  <a:pt x="8254" y="1101"/>
                </a:lnTo>
                <a:lnTo>
                  <a:pt x="8144" y="624"/>
                </a:lnTo>
                <a:lnTo>
                  <a:pt x="8071" y="404"/>
                </a:lnTo>
                <a:lnTo>
                  <a:pt x="7998" y="294"/>
                </a:lnTo>
                <a:lnTo>
                  <a:pt x="7924" y="221"/>
                </a:lnTo>
                <a:lnTo>
                  <a:pt x="7851" y="147"/>
                </a:lnTo>
                <a:lnTo>
                  <a:pt x="7777" y="147"/>
                </a:lnTo>
                <a:lnTo>
                  <a:pt x="7631" y="111"/>
                </a:lnTo>
                <a:lnTo>
                  <a:pt x="6824" y="74"/>
                </a:lnTo>
                <a:lnTo>
                  <a:pt x="4036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8" name="Google Shape;984;p47">
            <a:extLst>
              <a:ext uri="{FF2B5EF4-FFF2-40B4-BE49-F238E27FC236}">
                <a16:creationId xmlns:a16="http://schemas.microsoft.com/office/drawing/2014/main" id="{6BF47727-D775-01E0-5977-D9CA3F837F01}"/>
              </a:ext>
            </a:extLst>
          </p:cNvPr>
          <p:cNvSpPr/>
          <p:nvPr/>
        </p:nvSpPr>
        <p:spPr>
          <a:xfrm>
            <a:off x="7232650" y="2567790"/>
            <a:ext cx="1141729" cy="950338"/>
          </a:xfrm>
          <a:custGeom>
            <a:avLst/>
            <a:gdLst/>
            <a:ahLst/>
            <a:cxnLst/>
            <a:rect l="l" t="t" r="r" b="b"/>
            <a:pathLst>
              <a:path w="17461" h="11995" extrusionOk="0">
                <a:moveTo>
                  <a:pt x="9758" y="2238"/>
                </a:moveTo>
                <a:lnTo>
                  <a:pt x="9721" y="2274"/>
                </a:lnTo>
                <a:lnTo>
                  <a:pt x="9648" y="2311"/>
                </a:lnTo>
                <a:lnTo>
                  <a:pt x="9611" y="2458"/>
                </a:lnTo>
                <a:lnTo>
                  <a:pt x="9648" y="2568"/>
                </a:lnTo>
                <a:lnTo>
                  <a:pt x="9721" y="2605"/>
                </a:lnTo>
                <a:lnTo>
                  <a:pt x="9758" y="2641"/>
                </a:lnTo>
                <a:lnTo>
                  <a:pt x="9941" y="2641"/>
                </a:lnTo>
                <a:lnTo>
                  <a:pt x="9978" y="2605"/>
                </a:lnTo>
                <a:lnTo>
                  <a:pt x="10051" y="2531"/>
                </a:lnTo>
                <a:lnTo>
                  <a:pt x="10051" y="2458"/>
                </a:lnTo>
                <a:lnTo>
                  <a:pt x="10051" y="2348"/>
                </a:lnTo>
                <a:lnTo>
                  <a:pt x="9978" y="2274"/>
                </a:lnTo>
                <a:lnTo>
                  <a:pt x="9941" y="2238"/>
                </a:lnTo>
                <a:close/>
                <a:moveTo>
                  <a:pt x="9795" y="3191"/>
                </a:moveTo>
                <a:lnTo>
                  <a:pt x="9721" y="3265"/>
                </a:lnTo>
                <a:lnTo>
                  <a:pt x="9684" y="3301"/>
                </a:lnTo>
                <a:lnTo>
                  <a:pt x="9684" y="3375"/>
                </a:lnTo>
                <a:lnTo>
                  <a:pt x="9684" y="3485"/>
                </a:lnTo>
                <a:lnTo>
                  <a:pt x="9758" y="3522"/>
                </a:lnTo>
                <a:lnTo>
                  <a:pt x="9795" y="3558"/>
                </a:lnTo>
                <a:lnTo>
                  <a:pt x="9941" y="3558"/>
                </a:lnTo>
                <a:lnTo>
                  <a:pt x="9978" y="3522"/>
                </a:lnTo>
                <a:lnTo>
                  <a:pt x="10015" y="3485"/>
                </a:lnTo>
                <a:lnTo>
                  <a:pt x="10051" y="3375"/>
                </a:lnTo>
                <a:lnTo>
                  <a:pt x="10015" y="3301"/>
                </a:lnTo>
                <a:lnTo>
                  <a:pt x="9978" y="3228"/>
                </a:lnTo>
                <a:lnTo>
                  <a:pt x="9941" y="3191"/>
                </a:lnTo>
                <a:close/>
                <a:moveTo>
                  <a:pt x="11519" y="3045"/>
                </a:moveTo>
                <a:lnTo>
                  <a:pt x="11409" y="3081"/>
                </a:lnTo>
                <a:lnTo>
                  <a:pt x="11335" y="3118"/>
                </a:lnTo>
                <a:lnTo>
                  <a:pt x="11298" y="3191"/>
                </a:lnTo>
                <a:lnTo>
                  <a:pt x="11262" y="3265"/>
                </a:lnTo>
                <a:lnTo>
                  <a:pt x="11262" y="3338"/>
                </a:lnTo>
                <a:lnTo>
                  <a:pt x="11262" y="3412"/>
                </a:lnTo>
                <a:lnTo>
                  <a:pt x="11298" y="3485"/>
                </a:lnTo>
                <a:lnTo>
                  <a:pt x="11372" y="3522"/>
                </a:lnTo>
                <a:lnTo>
                  <a:pt x="11445" y="3595"/>
                </a:lnTo>
                <a:lnTo>
                  <a:pt x="11592" y="3595"/>
                </a:lnTo>
                <a:lnTo>
                  <a:pt x="11665" y="3522"/>
                </a:lnTo>
                <a:lnTo>
                  <a:pt x="11702" y="3485"/>
                </a:lnTo>
                <a:lnTo>
                  <a:pt x="11739" y="3412"/>
                </a:lnTo>
                <a:lnTo>
                  <a:pt x="11702" y="3265"/>
                </a:lnTo>
                <a:lnTo>
                  <a:pt x="11702" y="3155"/>
                </a:lnTo>
                <a:lnTo>
                  <a:pt x="11629" y="3081"/>
                </a:lnTo>
                <a:lnTo>
                  <a:pt x="11519" y="3045"/>
                </a:lnTo>
                <a:close/>
                <a:moveTo>
                  <a:pt x="15554" y="1541"/>
                </a:moveTo>
                <a:lnTo>
                  <a:pt x="15407" y="1871"/>
                </a:lnTo>
                <a:lnTo>
                  <a:pt x="15187" y="2164"/>
                </a:lnTo>
                <a:lnTo>
                  <a:pt x="14967" y="2458"/>
                </a:lnTo>
                <a:lnTo>
                  <a:pt x="14710" y="2715"/>
                </a:lnTo>
                <a:lnTo>
                  <a:pt x="14416" y="2935"/>
                </a:lnTo>
                <a:lnTo>
                  <a:pt x="14123" y="3155"/>
                </a:lnTo>
                <a:lnTo>
                  <a:pt x="13536" y="3595"/>
                </a:lnTo>
                <a:lnTo>
                  <a:pt x="13279" y="3265"/>
                </a:lnTo>
                <a:lnTo>
                  <a:pt x="12986" y="2971"/>
                </a:lnTo>
                <a:lnTo>
                  <a:pt x="13096" y="2935"/>
                </a:lnTo>
                <a:lnTo>
                  <a:pt x="13683" y="2531"/>
                </a:lnTo>
                <a:lnTo>
                  <a:pt x="14306" y="2164"/>
                </a:lnTo>
                <a:lnTo>
                  <a:pt x="14930" y="1834"/>
                </a:lnTo>
                <a:lnTo>
                  <a:pt x="15554" y="1541"/>
                </a:lnTo>
                <a:close/>
                <a:moveTo>
                  <a:pt x="8914" y="3228"/>
                </a:moveTo>
                <a:lnTo>
                  <a:pt x="8841" y="3301"/>
                </a:lnTo>
                <a:lnTo>
                  <a:pt x="8804" y="3375"/>
                </a:lnTo>
                <a:lnTo>
                  <a:pt x="8804" y="3485"/>
                </a:lnTo>
                <a:lnTo>
                  <a:pt x="8804" y="3558"/>
                </a:lnTo>
                <a:lnTo>
                  <a:pt x="8877" y="3632"/>
                </a:lnTo>
                <a:lnTo>
                  <a:pt x="8951" y="3668"/>
                </a:lnTo>
                <a:lnTo>
                  <a:pt x="9098" y="3668"/>
                </a:lnTo>
                <a:lnTo>
                  <a:pt x="9134" y="3632"/>
                </a:lnTo>
                <a:lnTo>
                  <a:pt x="9208" y="3558"/>
                </a:lnTo>
                <a:lnTo>
                  <a:pt x="9208" y="3485"/>
                </a:lnTo>
                <a:lnTo>
                  <a:pt x="9208" y="3375"/>
                </a:lnTo>
                <a:lnTo>
                  <a:pt x="9171" y="3338"/>
                </a:lnTo>
                <a:lnTo>
                  <a:pt x="9134" y="3265"/>
                </a:lnTo>
                <a:lnTo>
                  <a:pt x="9061" y="3228"/>
                </a:lnTo>
                <a:close/>
                <a:moveTo>
                  <a:pt x="16324" y="1101"/>
                </a:moveTo>
                <a:lnTo>
                  <a:pt x="16140" y="1541"/>
                </a:lnTo>
                <a:lnTo>
                  <a:pt x="15884" y="1944"/>
                </a:lnTo>
                <a:lnTo>
                  <a:pt x="15590" y="2348"/>
                </a:lnTo>
                <a:lnTo>
                  <a:pt x="15297" y="2751"/>
                </a:lnTo>
                <a:lnTo>
                  <a:pt x="14967" y="3081"/>
                </a:lnTo>
                <a:lnTo>
                  <a:pt x="14600" y="3412"/>
                </a:lnTo>
                <a:lnTo>
                  <a:pt x="13829" y="4072"/>
                </a:lnTo>
                <a:lnTo>
                  <a:pt x="13756" y="3925"/>
                </a:lnTo>
                <a:lnTo>
                  <a:pt x="13976" y="3778"/>
                </a:lnTo>
                <a:lnTo>
                  <a:pt x="14343" y="3558"/>
                </a:lnTo>
                <a:lnTo>
                  <a:pt x="14673" y="3301"/>
                </a:lnTo>
                <a:lnTo>
                  <a:pt x="15003" y="3008"/>
                </a:lnTo>
                <a:lnTo>
                  <a:pt x="15297" y="2715"/>
                </a:lnTo>
                <a:lnTo>
                  <a:pt x="15554" y="2384"/>
                </a:lnTo>
                <a:lnTo>
                  <a:pt x="15774" y="2018"/>
                </a:lnTo>
                <a:lnTo>
                  <a:pt x="15957" y="1651"/>
                </a:lnTo>
                <a:lnTo>
                  <a:pt x="16104" y="1211"/>
                </a:lnTo>
                <a:lnTo>
                  <a:pt x="16104" y="1137"/>
                </a:lnTo>
                <a:lnTo>
                  <a:pt x="16324" y="1101"/>
                </a:lnTo>
                <a:close/>
                <a:moveTo>
                  <a:pt x="10528" y="3962"/>
                </a:moveTo>
                <a:lnTo>
                  <a:pt x="10455" y="3998"/>
                </a:lnTo>
                <a:lnTo>
                  <a:pt x="10381" y="4072"/>
                </a:lnTo>
                <a:lnTo>
                  <a:pt x="10381" y="4108"/>
                </a:lnTo>
                <a:lnTo>
                  <a:pt x="10345" y="4219"/>
                </a:lnTo>
                <a:lnTo>
                  <a:pt x="10381" y="4329"/>
                </a:lnTo>
                <a:lnTo>
                  <a:pt x="10455" y="4402"/>
                </a:lnTo>
                <a:lnTo>
                  <a:pt x="10491" y="4439"/>
                </a:lnTo>
                <a:lnTo>
                  <a:pt x="10638" y="4439"/>
                </a:lnTo>
                <a:lnTo>
                  <a:pt x="10748" y="4365"/>
                </a:lnTo>
                <a:lnTo>
                  <a:pt x="10785" y="4292"/>
                </a:lnTo>
                <a:lnTo>
                  <a:pt x="10822" y="4219"/>
                </a:lnTo>
                <a:lnTo>
                  <a:pt x="10785" y="4108"/>
                </a:lnTo>
                <a:lnTo>
                  <a:pt x="10748" y="4072"/>
                </a:lnTo>
                <a:lnTo>
                  <a:pt x="10712" y="3998"/>
                </a:lnTo>
                <a:lnTo>
                  <a:pt x="10675" y="3962"/>
                </a:lnTo>
                <a:close/>
                <a:moveTo>
                  <a:pt x="16434" y="477"/>
                </a:moveTo>
                <a:lnTo>
                  <a:pt x="16617" y="514"/>
                </a:lnTo>
                <a:lnTo>
                  <a:pt x="16764" y="587"/>
                </a:lnTo>
                <a:lnTo>
                  <a:pt x="16837" y="734"/>
                </a:lnTo>
                <a:lnTo>
                  <a:pt x="16911" y="880"/>
                </a:lnTo>
                <a:lnTo>
                  <a:pt x="16947" y="1064"/>
                </a:lnTo>
                <a:lnTo>
                  <a:pt x="16947" y="1247"/>
                </a:lnTo>
                <a:lnTo>
                  <a:pt x="16911" y="1541"/>
                </a:lnTo>
                <a:lnTo>
                  <a:pt x="16764" y="1871"/>
                </a:lnTo>
                <a:lnTo>
                  <a:pt x="16544" y="2128"/>
                </a:lnTo>
                <a:lnTo>
                  <a:pt x="16104" y="2641"/>
                </a:lnTo>
                <a:lnTo>
                  <a:pt x="15077" y="3668"/>
                </a:lnTo>
                <a:lnTo>
                  <a:pt x="14086" y="4549"/>
                </a:lnTo>
                <a:lnTo>
                  <a:pt x="14013" y="4402"/>
                </a:lnTo>
                <a:lnTo>
                  <a:pt x="14123" y="4329"/>
                </a:lnTo>
                <a:lnTo>
                  <a:pt x="14967" y="3632"/>
                </a:lnTo>
                <a:lnTo>
                  <a:pt x="15370" y="3228"/>
                </a:lnTo>
                <a:lnTo>
                  <a:pt x="15737" y="2825"/>
                </a:lnTo>
                <a:lnTo>
                  <a:pt x="16067" y="2384"/>
                </a:lnTo>
                <a:lnTo>
                  <a:pt x="16361" y="1908"/>
                </a:lnTo>
                <a:lnTo>
                  <a:pt x="16617" y="1431"/>
                </a:lnTo>
                <a:lnTo>
                  <a:pt x="16764" y="880"/>
                </a:lnTo>
                <a:lnTo>
                  <a:pt x="16764" y="770"/>
                </a:lnTo>
                <a:lnTo>
                  <a:pt x="16727" y="697"/>
                </a:lnTo>
                <a:lnTo>
                  <a:pt x="16654" y="660"/>
                </a:lnTo>
                <a:lnTo>
                  <a:pt x="16544" y="660"/>
                </a:lnTo>
                <a:lnTo>
                  <a:pt x="15920" y="770"/>
                </a:lnTo>
                <a:lnTo>
                  <a:pt x="15333" y="954"/>
                </a:lnTo>
                <a:lnTo>
                  <a:pt x="15333" y="954"/>
                </a:lnTo>
                <a:lnTo>
                  <a:pt x="15590" y="807"/>
                </a:lnTo>
                <a:lnTo>
                  <a:pt x="15884" y="660"/>
                </a:lnTo>
                <a:lnTo>
                  <a:pt x="16177" y="550"/>
                </a:lnTo>
                <a:lnTo>
                  <a:pt x="16434" y="477"/>
                </a:lnTo>
                <a:close/>
                <a:moveTo>
                  <a:pt x="9354" y="4182"/>
                </a:moveTo>
                <a:lnTo>
                  <a:pt x="9208" y="4255"/>
                </a:lnTo>
                <a:lnTo>
                  <a:pt x="9134" y="4365"/>
                </a:lnTo>
                <a:lnTo>
                  <a:pt x="9134" y="4439"/>
                </a:lnTo>
                <a:lnTo>
                  <a:pt x="9171" y="4512"/>
                </a:lnTo>
                <a:lnTo>
                  <a:pt x="9208" y="4585"/>
                </a:lnTo>
                <a:lnTo>
                  <a:pt x="9281" y="4622"/>
                </a:lnTo>
                <a:lnTo>
                  <a:pt x="9428" y="4622"/>
                </a:lnTo>
                <a:lnTo>
                  <a:pt x="9538" y="4585"/>
                </a:lnTo>
                <a:lnTo>
                  <a:pt x="9611" y="4475"/>
                </a:lnTo>
                <a:lnTo>
                  <a:pt x="9648" y="4402"/>
                </a:lnTo>
                <a:lnTo>
                  <a:pt x="9648" y="4292"/>
                </a:lnTo>
                <a:lnTo>
                  <a:pt x="9611" y="4255"/>
                </a:lnTo>
                <a:lnTo>
                  <a:pt x="9538" y="4182"/>
                </a:lnTo>
                <a:close/>
                <a:moveTo>
                  <a:pt x="13243" y="6566"/>
                </a:moveTo>
                <a:lnTo>
                  <a:pt x="13169" y="6639"/>
                </a:lnTo>
                <a:lnTo>
                  <a:pt x="13133" y="6713"/>
                </a:lnTo>
                <a:lnTo>
                  <a:pt x="13133" y="6860"/>
                </a:lnTo>
                <a:lnTo>
                  <a:pt x="13133" y="6933"/>
                </a:lnTo>
                <a:lnTo>
                  <a:pt x="13206" y="6970"/>
                </a:lnTo>
                <a:lnTo>
                  <a:pt x="13316" y="7006"/>
                </a:lnTo>
                <a:lnTo>
                  <a:pt x="13463" y="6970"/>
                </a:lnTo>
                <a:lnTo>
                  <a:pt x="13536" y="6933"/>
                </a:lnTo>
                <a:lnTo>
                  <a:pt x="13536" y="6860"/>
                </a:lnTo>
                <a:lnTo>
                  <a:pt x="13573" y="6750"/>
                </a:lnTo>
                <a:lnTo>
                  <a:pt x="13536" y="6676"/>
                </a:lnTo>
                <a:lnTo>
                  <a:pt x="13463" y="6603"/>
                </a:lnTo>
                <a:lnTo>
                  <a:pt x="13316" y="6566"/>
                </a:lnTo>
                <a:close/>
                <a:moveTo>
                  <a:pt x="12216" y="7300"/>
                </a:moveTo>
                <a:lnTo>
                  <a:pt x="12105" y="7336"/>
                </a:lnTo>
                <a:lnTo>
                  <a:pt x="12032" y="7410"/>
                </a:lnTo>
                <a:lnTo>
                  <a:pt x="11995" y="7520"/>
                </a:lnTo>
                <a:lnTo>
                  <a:pt x="11995" y="7630"/>
                </a:lnTo>
                <a:lnTo>
                  <a:pt x="12032" y="7703"/>
                </a:lnTo>
                <a:lnTo>
                  <a:pt x="12105" y="7777"/>
                </a:lnTo>
                <a:lnTo>
                  <a:pt x="12216" y="7777"/>
                </a:lnTo>
                <a:lnTo>
                  <a:pt x="12289" y="7740"/>
                </a:lnTo>
                <a:lnTo>
                  <a:pt x="12362" y="7703"/>
                </a:lnTo>
                <a:lnTo>
                  <a:pt x="12436" y="7630"/>
                </a:lnTo>
                <a:lnTo>
                  <a:pt x="12436" y="7520"/>
                </a:lnTo>
                <a:lnTo>
                  <a:pt x="12436" y="7410"/>
                </a:lnTo>
                <a:lnTo>
                  <a:pt x="12326" y="7336"/>
                </a:lnTo>
                <a:lnTo>
                  <a:pt x="12216" y="7300"/>
                </a:lnTo>
                <a:close/>
                <a:moveTo>
                  <a:pt x="12729" y="8033"/>
                </a:moveTo>
                <a:lnTo>
                  <a:pt x="12656" y="8107"/>
                </a:lnTo>
                <a:lnTo>
                  <a:pt x="12656" y="8143"/>
                </a:lnTo>
                <a:lnTo>
                  <a:pt x="12619" y="8253"/>
                </a:lnTo>
                <a:lnTo>
                  <a:pt x="12619" y="8400"/>
                </a:lnTo>
                <a:lnTo>
                  <a:pt x="12656" y="8437"/>
                </a:lnTo>
                <a:lnTo>
                  <a:pt x="12692" y="8474"/>
                </a:lnTo>
                <a:lnTo>
                  <a:pt x="12729" y="8474"/>
                </a:lnTo>
                <a:lnTo>
                  <a:pt x="12802" y="8510"/>
                </a:lnTo>
                <a:lnTo>
                  <a:pt x="12912" y="8474"/>
                </a:lnTo>
                <a:lnTo>
                  <a:pt x="12986" y="8437"/>
                </a:lnTo>
                <a:lnTo>
                  <a:pt x="13022" y="8400"/>
                </a:lnTo>
                <a:lnTo>
                  <a:pt x="13022" y="8253"/>
                </a:lnTo>
                <a:lnTo>
                  <a:pt x="13022" y="8180"/>
                </a:lnTo>
                <a:lnTo>
                  <a:pt x="12949" y="8107"/>
                </a:lnTo>
                <a:lnTo>
                  <a:pt x="12912" y="8033"/>
                </a:lnTo>
                <a:close/>
                <a:moveTo>
                  <a:pt x="10051" y="2128"/>
                </a:moveTo>
                <a:lnTo>
                  <a:pt x="10455" y="2164"/>
                </a:lnTo>
                <a:lnTo>
                  <a:pt x="10858" y="2238"/>
                </a:lnTo>
                <a:lnTo>
                  <a:pt x="11262" y="2348"/>
                </a:lnTo>
                <a:lnTo>
                  <a:pt x="11225" y="2458"/>
                </a:lnTo>
                <a:lnTo>
                  <a:pt x="11262" y="2568"/>
                </a:lnTo>
                <a:lnTo>
                  <a:pt x="11335" y="2641"/>
                </a:lnTo>
                <a:lnTo>
                  <a:pt x="11445" y="2715"/>
                </a:lnTo>
                <a:lnTo>
                  <a:pt x="11629" y="2715"/>
                </a:lnTo>
                <a:lnTo>
                  <a:pt x="11775" y="2788"/>
                </a:lnTo>
                <a:lnTo>
                  <a:pt x="12105" y="2935"/>
                </a:lnTo>
                <a:lnTo>
                  <a:pt x="12179" y="2971"/>
                </a:lnTo>
                <a:lnTo>
                  <a:pt x="12252" y="3008"/>
                </a:lnTo>
                <a:lnTo>
                  <a:pt x="12472" y="3191"/>
                </a:lnTo>
                <a:lnTo>
                  <a:pt x="12692" y="3412"/>
                </a:lnTo>
                <a:lnTo>
                  <a:pt x="13096" y="3852"/>
                </a:lnTo>
                <a:lnTo>
                  <a:pt x="11482" y="4842"/>
                </a:lnTo>
                <a:lnTo>
                  <a:pt x="9868" y="5796"/>
                </a:lnTo>
                <a:lnTo>
                  <a:pt x="6090" y="8070"/>
                </a:lnTo>
                <a:lnTo>
                  <a:pt x="5209" y="8620"/>
                </a:lnTo>
                <a:lnTo>
                  <a:pt x="5356" y="8327"/>
                </a:lnTo>
                <a:lnTo>
                  <a:pt x="5649" y="7960"/>
                </a:lnTo>
                <a:lnTo>
                  <a:pt x="5943" y="7557"/>
                </a:lnTo>
                <a:lnTo>
                  <a:pt x="5906" y="7483"/>
                </a:lnTo>
                <a:lnTo>
                  <a:pt x="5870" y="7483"/>
                </a:lnTo>
                <a:lnTo>
                  <a:pt x="5686" y="7593"/>
                </a:lnTo>
                <a:lnTo>
                  <a:pt x="5539" y="7740"/>
                </a:lnTo>
                <a:lnTo>
                  <a:pt x="5209" y="8070"/>
                </a:lnTo>
                <a:lnTo>
                  <a:pt x="4989" y="8437"/>
                </a:lnTo>
                <a:lnTo>
                  <a:pt x="4769" y="8840"/>
                </a:lnTo>
                <a:lnTo>
                  <a:pt x="4732" y="8877"/>
                </a:lnTo>
                <a:lnTo>
                  <a:pt x="4622" y="8584"/>
                </a:lnTo>
                <a:lnTo>
                  <a:pt x="4916" y="8107"/>
                </a:lnTo>
                <a:lnTo>
                  <a:pt x="5283" y="7630"/>
                </a:lnTo>
                <a:lnTo>
                  <a:pt x="5649" y="7190"/>
                </a:lnTo>
                <a:lnTo>
                  <a:pt x="6016" y="6786"/>
                </a:lnTo>
                <a:lnTo>
                  <a:pt x="6016" y="6750"/>
                </a:lnTo>
                <a:lnTo>
                  <a:pt x="6016" y="6713"/>
                </a:lnTo>
                <a:lnTo>
                  <a:pt x="5943" y="6713"/>
                </a:lnTo>
                <a:lnTo>
                  <a:pt x="5539" y="7043"/>
                </a:lnTo>
                <a:lnTo>
                  <a:pt x="5173" y="7410"/>
                </a:lnTo>
                <a:lnTo>
                  <a:pt x="4842" y="7777"/>
                </a:lnTo>
                <a:lnTo>
                  <a:pt x="4512" y="8180"/>
                </a:lnTo>
                <a:lnTo>
                  <a:pt x="4476" y="7923"/>
                </a:lnTo>
                <a:lnTo>
                  <a:pt x="4439" y="7667"/>
                </a:lnTo>
                <a:lnTo>
                  <a:pt x="4659" y="7336"/>
                </a:lnTo>
                <a:lnTo>
                  <a:pt x="4879" y="7080"/>
                </a:lnTo>
                <a:lnTo>
                  <a:pt x="5686" y="6016"/>
                </a:lnTo>
                <a:lnTo>
                  <a:pt x="5723" y="5943"/>
                </a:lnTo>
                <a:lnTo>
                  <a:pt x="5686" y="5906"/>
                </a:lnTo>
                <a:lnTo>
                  <a:pt x="5576" y="5906"/>
                </a:lnTo>
                <a:lnTo>
                  <a:pt x="5283" y="6199"/>
                </a:lnTo>
                <a:lnTo>
                  <a:pt x="4953" y="6529"/>
                </a:lnTo>
                <a:lnTo>
                  <a:pt x="4402" y="7153"/>
                </a:lnTo>
                <a:lnTo>
                  <a:pt x="4402" y="6529"/>
                </a:lnTo>
                <a:lnTo>
                  <a:pt x="4622" y="6199"/>
                </a:lnTo>
                <a:lnTo>
                  <a:pt x="4953" y="5759"/>
                </a:lnTo>
                <a:lnTo>
                  <a:pt x="5136" y="5502"/>
                </a:lnTo>
                <a:lnTo>
                  <a:pt x="5246" y="5392"/>
                </a:lnTo>
                <a:lnTo>
                  <a:pt x="5393" y="5319"/>
                </a:lnTo>
                <a:lnTo>
                  <a:pt x="5429" y="5319"/>
                </a:lnTo>
                <a:lnTo>
                  <a:pt x="5429" y="5282"/>
                </a:lnTo>
                <a:lnTo>
                  <a:pt x="5393" y="5246"/>
                </a:lnTo>
                <a:lnTo>
                  <a:pt x="5393" y="5209"/>
                </a:lnTo>
                <a:lnTo>
                  <a:pt x="5173" y="5209"/>
                </a:lnTo>
                <a:lnTo>
                  <a:pt x="5063" y="5282"/>
                </a:lnTo>
                <a:lnTo>
                  <a:pt x="4953" y="5356"/>
                </a:lnTo>
                <a:lnTo>
                  <a:pt x="4769" y="5539"/>
                </a:lnTo>
                <a:lnTo>
                  <a:pt x="4622" y="5722"/>
                </a:lnTo>
                <a:lnTo>
                  <a:pt x="4476" y="5869"/>
                </a:lnTo>
                <a:lnTo>
                  <a:pt x="4586" y="5466"/>
                </a:lnTo>
                <a:lnTo>
                  <a:pt x="4732" y="5062"/>
                </a:lnTo>
                <a:lnTo>
                  <a:pt x="4879" y="4842"/>
                </a:lnTo>
                <a:lnTo>
                  <a:pt x="5026" y="4622"/>
                </a:lnTo>
                <a:lnTo>
                  <a:pt x="5209" y="4402"/>
                </a:lnTo>
                <a:lnTo>
                  <a:pt x="5393" y="4219"/>
                </a:lnTo>
                <a:lnTo>
                  <a:pt x="5796" y="3852"/>
                </a:lnTo>
                <a:lnTo>
                  <a:pt x="6236" y="3522"/>
                </a:lnTo>
                <a:lnTo>
                  <a:pt x="6677" y="3228"/>
                </a:lnTo>
                <a:lnTo>
                  <a:pt x="7117" y="2935"/>
                </a:lnTo>
                <a:lnTo>
                  <a:pt x="7594" y="2715"/>
                </a:lnTo>
                <a:lnTo>
                  <a:pt x="8070" y="2494"/>
                </a:lnTo>
                <a:lnTo>
                  <a:pt x="8474" y="2348"/>
                </a:lnTo>
                <a:lnTo>
                  <a:pt x="8841" y="2238"/>
                </a:lnTo>
                <a:lnTo>
                  <a:pt x="9244" y="2164"/>
                </a:lnTo>
                <a:lnTo>
                  <a:pt x="9648" y="2128"/>
                </a:lnTo>
                <a:close/>
                <a:moveTo>
                  <a:pt x="13316" y="4219"/>
                </a:moveTo>
                <a:lnTo>
                  <a:pt x="13426" y="4365"/>
                </a:lnTo>
                <a:lnTo>
                  <a:pt x="12582" y="5026"/>
                </a:lnTo>
                <a:lnTo>
                  <a:pt x="11702" y="5649"/>
                </a:lnTo>
                <a:lnTo>
                  <a:pt x="10785" y="6273"/>
                </a:lnTo>
                <a:lnTo>
                  <a:pt x="9868" y="6860"/>
                </a:lnTo>
                <a:lnTo>
                  <a:pt x="8877" y="7446"/>
                </a:lnTo>
                <a:lnTo>
                  <a:pt x="7887" y="8033"/>
                </a:lnTo>
                <a:lnTo>
                  <a:pt x="6860" y="8584"/>
                </a:lnTo>
                <a:lnTo>
                  <a:pt x="5796" y="9097"/>
                </a:lnTo>
                <a:lnTo>
                  <a:pt x="4989" y="9464"/>
                </a:lnTo>
                <a:lnTo>
                  <a:pt x="4916" y="9317"/>
                </a:lnTo>
                <a:lnTo>
                  <a:pt x="4953" y="9207"/>
                </a:lnTo>
                <a:lnTo>
                  <a:pt x="6053" y="8584"/>
                </a:lnTo>
                <a:lnTo>
                  <a:pt x="10198" y="6089"/>
                </a:lnTo>
                <a:lnTo>
                  <a:pt x="11775" y="5136"/>
                </a:lnTo>
                <a:lnTo>
                  <a:pt x="13316" y="4219"/>
                </a:lnTo>
                <a:close/>
                <a:moveTo>
                  <a:pt x="3962" y="7960"/>
                </a:moveTo>
                <a:lnTo>
                  <a:pt x="3999" y="8070"/>
                </a:lnTo>
                <a:lnTo>
                  <a:pt x="3999" y="8107"/>
                </a:lnTo>
                <a:lnTo>
                  <a:pt x="4146" y="8694"/>
                </a:lnTo>
                <a:lnTo>
                  <a:pt x="3962" y="9024"/>
                </a:lnTo>
                <a:lnTo>
                  <a:pt x="3925" y="9097"/>
                </a:lnTo>
                <a:lnTo>
                  <a:pt x="3925" y="9134"/>
                </a:lnTo>
                <a:lnTo>
                  <a:pt x="3999" y="9244"/>
                </a:lnTo>
                <a:lnTo>
                  <a:pt x="3339" y="9501"/>
                </a:lnTo>
                <a:lnTo>
                  <a:pt x="3008" y="9611"/>
                </a:lnTo>
                <a:lnTo>
                  <a:pt x="2642" y="9684"/>
                </a:lnTo>
                <a:lnTo>
                  <a:pt x="2898" y="9171"/>
                </a:lnTo>
                <a:lnTo>
                  <a:pt x="3229" y="8694"/>
                </a:lnTo>
                <a:lnTo>
                  <a:pt x="3559" y="8327"/>
                </a:lnTo>
                <a:lnTo>
                  <a:pt x="3962" y="7960"/>
                </a:lnTo>
                <a:close/>
                <a:moveTo>
                  <a:pt x="13609" y="4732"/>
                </a:moveTo>
                <a:lnTo>
                  <a:pt x="13683" y="4915"/>
                </a:lnTo>
                <a:lnTo>
                  <a:pt x="12986" y="5502"/>
                </a:lnTo>
                <a:lnTo>
                  <a:pt x="12105" y="6199"/>
                </a:lnTo>
                <a:lnTo>
                  <a:pt x="11225" y="6823"/>
                </a:lnTo>
                <a:lnTo>
                  <a:pt x="10308" y="7446"/>
                </a:lnTo>
                <a:lnTo>
                  <a:pt x="9354" y="8033"/>
                </a:lnTo>
                <a:lnTo>
                  <a:pt x="8401" y="8584"/>
                </a:lnTo>
                <a:lnTo>
                  <a:pt x="7447" y="9097"/>
                </a:lnTo>
                <a:lnTo>
                  <a:pt x="6456" y="9574"/>
                </a:lnTo>
                <a:lnTo>
                  <a:pt x="5429" y="10014"/>
                </a:lnTo>
                <a:lnTo>
                  <a:pt x="5246" y="9794"/>
                </a:lnTo>
                <a:lnTo>
                  <a:pt x="5466" y="9684"/>
                </a:lnTo>
                <a:lnTo>
                  <a:pt x="6603" y="9134"/>
                </a:lnTo>
                <a:lnTo>
                  <a:pt x="7740" y="8547"/>
                </a:lnTo>
                <a:lnTo>
                  <a:pt x="8877" y="7923"/>
                </a:lnTo>
                <a:lnTo>
                  <a:pt x="9978" y="7263"/>
                </a:lnTo>
                <a:lnTo>
                  <a:pt x="10895" y="6676"/>
                </a:lnTo>
                <a:lnTo>
                  <a:pt x="11812" y="6053"/>
                </a:lnTo>
                <a:lnTo>
                  <a:pt x="12729" y="5392"/>
                </a:lnTo>
                <a:lnTo>
                  <a:pt x="13609" y="4732"/>
                </a:lnTo>
                <a:close/>
                <a:moveTo>
                  <a:pt x="11995" y="9721"/>
                </a:moveTo>
                <a:lnTo>
                  <a:pt x="12472" y="9831"/>
                </a:lnTo>
                <a:lnTo>
                  <a:pt x="12436" y="9867"/>
                </a:lnTo>
                <a:lnTo>
                  <a:pt x="12032" y="10271"/>
                </a:lnTo>
                <a:lnTo>
                  <a:pt x="12032" y="10198"/>
                </a:lnTo>
                <a:lnTo>
                  <a:pt x="11995" y="9721"/>
                </a:lnTo>
                <a:close/>
                <a:moveTo>
                  <a:pt x="2715" y="8804"/>
                </a:moveTo>
                <a:lnTo>
                  <a:pt x="2422" y="9317"/>
                </a:lnTo>
                <a:lnTo>
                  <a:pt x="2165" y="9867"/>
                </a:lnTo>
                <a:lnTo>
                  <a:pt x="2165" y="9941"/>
                </a:lnTo>
                <a:lnTo>
                  <a:pt x="2201" y="10051"/>
                </a:lnTo>
                <a:lnTo>
                  <a:pt x="2275" y="10088"/>
                </a:lnTo>
                <a:lnTo>
                  <a:pt x="2348" y="10124"/>
                </a:lnTo>
                <a:lnTo>
                  <a:pt x="2898" y="10014"/>
                </a:lnTo>
                <a:lnTo>
                  <a:pt x="3449" y="9867"/>
                </a:lnTo>
                <a:lnTo>
                  <a:pt x="3925" y="9684"/>
                </a:lnTo>
                <a:lnTo>
                  <a:pt x="4439" y="9464"/>
                </a:lnTo>
                <a:lnTo>
                  <a:pt x="4549" y="9684"/>
                </a:lnTo>
                <a:lnTo>
                  <a:pt x="3559" y="10124"/>
                </a:lnTo>
                <a:lnTo>
                  <a:pt x="3082" y="10308"/>
                </a:lnTo>
                <a:lnTo>
                  <a:pt x="2568" y="10528"/>
                </a:lnTo>
                <a:lnTo>
                  <a:pt x="2275" y="10638"/>
                </a:lnTo>
                <a:lnTo>
                  <a:pt x="2018" y="10674"/>
                </a:lnTo>
                <a:lnTo>
                  <a:pt x="1761" y="10711"/>
                </a:lnTo>
                <a:lnTo>
                  <a:pt x="1468" y="10711"/>
                </a:lnTo>
                <a:lnTo>
                  <a:pt x="2091" y="9794"/>
                </a:lnTo>
                <a:lnTo>
                  <a:pt x="2348" y="9317"/>
                </a:lnTo>
                <a:lnTo>
                  <a:pt x="2642" y="8877"/>
                </a:lnTo>
                <a:lnTo>
                  <a:pt x="2715" y="8804"/>
                </a:lnTo>
                <a:close/>
                <a:moveTo>
                  <a:pt x="13829" y="5429"/>
                </a:moveTo>
                <a:lnTo>
                  <a:pt x="13940" y="5943"/>
                </a:lnTo>
                <a:lnTo>
                  <a:pt x="13940" y="6456"/>
                </a:lnTo>
                <a:lnTo>
                  <a:pt x="13940" y="6896"/>
                </a:lnTo>
                <a:lnTo>
                  <a:pt x="13866" y="7336"/>
                </a:lnTo>
                <a:lnTo>
                  <a:pt x="13756" y="7740"/>
                </a:lnTo>
                <a:lnTo>
                  <a:pt x="13609" y="8143"/>
                </a:lnTo>
                <a:lnTo>
                  <a:pt x="13426" y="8547"/>
                </a:lnTo>
                <a:lnTo>
                  <a:pt x="13206" y="8914"/>
                </a:lnTo>
                <a:lnTo>
                  <a:pt x="12949" y="9281"/>
                </a:lnTo>
                <a:lnTo>
                  <a:pt x="12656" y="9647"/>
                </a:lnTo>
                <a:lnTo>
                  <a:pt x="12289" y="9611"/>
                </a:lnTo>
                <a:lnTo>
                  <a:pt x="11922" y="9537"/>
                </a:lnTo>
                <a:lnTo>
                  <a:pt x="11849" y="9574"/>
                </a:lnTo>
                <a:lnTo>
                  <a:pt x="11812" y="9574"/>
                </a:lnTo>
                <a:lnTo>
                  <a:pt x="11775" y="9647"/>
                </a:lnTo>
                <a:lnTo>
                  <a:pt x="11702" y="10418"/>
                </a:lnTo>
                <a:lnTo>
                  <a:pt x="11702" y="10491"/>
                </a:lnTo>
                <a:lnTo>
                  <a:pt x="11409" y="10711"/>
                </a:lnTo>
                <a:lnTo>
                  <a:pt x="11188" y="10821"/>
                </a:lnTo>
                <a:lnTo>
                  <a:pt x="11152" y="10858"/>
                </a:lnTo>
                <a:lnTo>
                  <a:pt x="11042" y="10931"/>
                </a:lnTo>
                <a:lnTo>
                  <a:pt x="11042" y="10564"/>
                </a:lnTo>
                <a:lnTo>
                  <a:pt x="11115" y="10198"/>
                </a:lnTo>
                <a:lnTo>
                  <a:pt x="11188" y="9867"/>
                </a:lnTo>
                <a:lnTo>
                  <a:pt x="11298" y="9501"/>
                </a:lnTo>
                <a:lnTo>
                  <a:pt x="11298" y="9464"/>
                </a:lnTo>
                <a:lnTo>
                  <a:pt x="11262" y="9427"/>
                </a:lnTo>
                <a:lnTo>
                  <a:pt x="11225" y="9427"/>
                </a:lnTo>
                <a:lnTo>
                  <a:pt x="11188" y="9464"/>
                </a:lnTo>
                <a:lnTo>
                  <a:pt x="11078" y="9647"/>
                </a:lnTo>
                <a:lnTo>
                  <a:pt x="10968" y="9831"/>
                </a:lnTo>
                <a:lnTo>
                  <a:pt x="10785" y="10234"/>
                </a:lnTo>
                <a:lnTo>
                  <a:pt x="10712" y="10638"/>
                </a:lnTo>
                <a:lnTo>
                  <a:pt x="10712" y="11078"/>
                </a:lnTo>
                <a:lnTo>
                  <a:pt x="10271" y="11261"/>
                </a:lnTo>
                <a:lnTo>
                  <a:pt x="9831" y="11371"/>
                </a:lnTo>
                <a:lnTo>
                  <a:pt x="9868" y="11005"/>
                </a:lnTo>
                <a:lnTo>
                  <a:pt x="9978" y="10638"/>
                </a:lnTo>
                <a:lnTo>
                  <a:pt x="10051" y="10344"/>
                </a:lnTo>
                <a:lnTo>
                  <a:pt x="10161" y="10088"/>
                </a:lnTo>
                <a:lnTo>
                  <a:pt x="10418" y="9574"/>
                </a:lnTo>
                <a:lnTo>
                  <a:pt x="10418" y="9537"/>
                </a:lnTo>
                <a:lnTo>
                  <a:pt x="10381" y="9501"/>
                </a:lnTo>
                <a:lnTo>
                  <a:pt x="10345" y="9501"/>
                </a:lnTo>
                <a:lnTo>
                  <a:pt x="10345" y="9537"/>
                </a:lnTo>
                <a:lnTo>
                  <a:pt x="10015" y="9941"/>
                </a:lnTo>
                <a:lnTo>
                  <a:pt x="9758" y="10418"/>
                </a:lnTo>
                <a:lnTo>
                  <a:pt x="9538" y="10895"/>
                </a:lnTo>
                <a:lnTo>
                  <a:pt x="9501" y="11151"/>
                </a:lnTo>
                <a:lnTo>
                  <a:pt x="9428" y="11408"/>
                </a:lnTo>
                <a:lnTo>
                  <a:pt x="8951" y="11408"/>
                </a:lnTo>
                <a:lnTo>
                  <a:pt x="8951" y="11261"/>
                </a:lnTo>
                <a:lnTo>
                  <a:pt x="8914" y="11225"/>
                </a:lnTo>
                <a:lnTo>
                  <a:pt x="8877" y="11188"/>
                </a:lnTo>
                <a:lnTo>
                  <a:pt x="8841" y="11188"/>
                </a:lnTo>
                <a:lnTo>
                  <a:pt x="8804" y="11225"/>
                </a:lnTo>
                <a:lnTo>
                  <a:pt x="8731" y="11298"/>
                </a:lnTo>
                <a:lnTo>
                  <a:pt x="9171" y="10454"/>
                </a:lnTo>
                <a:lnTo>
                  <a:pt x="9391" y="10051"/>
                </a:lnTo>
                <a:lnTo>
                  <a:pt x="9684" y="9647"/>
                </a:lnTo>
                <a:lnTo>
                  <a:pt x="9684" y="9611"/>
                </a:lnTo>
                <a:lnTo>
                  <a:pt x="9648" y="9611"/>
                </a:lnTo>
                <a:lnTo>
                  <a:pt x="9648" y="9574"/>
                </a:lnTo>
                <a:lnTo>
                  <a:pt x="9611" y="9611"/>
                </a:lnTo>
                <a:lnTo>
                  <a:pt x="9244" y="10014"/>
                </a:lnTo>
                <a:lnTo>
                  <a:pt x="8914" y="10418"/>
                </a:lnTo>
                <a:lnTo>
                  <a:pt x="8621" y="10858"/>
                </a:lnTo>
                <a:lnTo>
                  <a:pt x="8327" y="11335"/>
                </a:lnTo>
                <a:lnTo>
                  <a:pt x="7960" y="11225"/>
                </a:lnTo>
                <a:lnTo>
                  <a:pt x="7997" y="11188"/>
                </a:lnTo>
                <a:lnTo>
                  <a:pt x="7997" y="11151"/>
                </a:lnTo>
                <a:lnTo>
                  <a:pt x="7960" y="11115"/>
                </a:lnTo>
                <a:lnTo>
                  <a:pt x="7960" y="11078"/>
                </a:lnTo>
                <a:lnTo>
                  <a:pt x="7924" y="10968"/>
                </a:lnTo>
                <a:lnTo>
                  <a:pt x="7960" y="10858"/>
                </a:lnTo>
                <a:lnTo>
                  <a:pt x="8034" y="10601"/>
                </a:lnTo>
                <a:lnTo>
                  <a:pt x="8181" y="10308"/>
                </a:lnTo>
                <a:lnTo>
                  <a:pt x="8474" y="9831"/>
                </a:lnTo>
                <a:lnTo>
                  <a:pt x="8767" y="9427"/>
                </a:lnTo>
                <a:lnTo>
                  <a:pt x="8804" y="9391"/>
                </a:lnTo>
                <a:lnTo>
                  <a:pt x="8767" y="9317"/>
                </a:lnTo>
                <a:lnTo>
                  <a:pt x="8694" y="9317"/>
                </a:lnTo>
                <a:lnTo>
                  <a:pt x="8364" y="9537"/>
                </a:lnTo>
                <a:lnTo>
                  <a:pt x="8107" y="9831"/>
                </a:lnTo>
                <a:lnTo>
                  <a:pt x="7887" y="10124"/>
                </a:lnTo>
                <a:lnTo>
                  <a:pt x="7704" y="10454"/>
                </a:lnTo>
                <a:lnTo>
                  <a:pt x="7594" y="10784"/>
                </a:lnTo>
                <a:lnTo>
                  <a:pt x="7557" y="10968"/>
                </a:lnTo>
                <a:lnTo>
                  <a:pt x="7594" y="11115"/>
                </a:lnTo>
                <a:lnTo>
                  <a:pt x="7153" y="10968"/>
                </a:lnTo>
                <a:lnTo>
                  <a:pt x="6713" y="10784"/>
                </a:lnTo>
                <a:lnTo>
                  <a:pt x="6933" y="10564"/>
                </a:lnTo>
                <a:lnTo>
                  <a:pt x="7080" y="10344"/>
                </a:lnTo>
                <a:lnTo>
                  <a:pt x="7153" y="10234"/>
                </a:lnTo>
                <a:lnTo>
                  <a:pt x="7190" y="10124"/>
                </a:lnTo>
                <a:lnTo>
                  <a:pt x="7190" y="10088"/>
                </a:lnTo>
                <a:lnTo>
                  <a:pt x="7153" y="10088"/>
                </a:lnTo>
                <a:lnTo>
                  <a:pt x="7080" y="10124"/>
                </a:lnTo>
                <a:lnTo>
                  <a:pt x="7007" y="10161"/>
                </a:lnTo>
                <a:lnTo>
                  <a:pt x="6823" y="10308"/>
                </a:lnTo>
                <a:lnTo>
                  <a:pt x="6493" y="10564"/>
                </a:lnTo>
                <a:lnTo>
                  <a:pt x="6420" y="10638"/>
                </a:lnTo>
                <a:lnTo>
                  <a:pt x="5906" y="10344"/>
                </a:lnTo>
                <a:lnTo>
                  <a:pt x="6897" y="9904"/>
                </a:lnTo>
                <a:lnTo>
                  <a:pt x="7887" y="9391"/>
                </a:lnTo>
                <a:lnTo>
                  <a:pt x="8877" y="8877"/>
                </a:lnTo>
                <a:lnTo>
                  <a:pt x="9795" y="8327"/>
                </a:lnTo>
                <a:lnTo>
                  <a:pt x="10748" y="7740"/>
                </a:lnTo>
                <a:lnTo>
                  <a:pt x="11665" y="7116"/>
                </a:lnTo>
                <a:lnTo>
                  <a:pt x="12546" y="6456"/>
                </a:lnTo>
                <a:lnTo>
                  <a:pt x="13426" y="5796"/>
                </a:lnTo>
                <a:lnTo>
                  <a:pt x="13829" y="5429"/>
                </a:lnTo>
                <a:close/>
                <a:moveTo>
                  <a:pt x="1651" y="9757"/>
                </a:moveTo>
                <a:lnTo>
                  <a:pt x="1028" y="10711"/>
                </a:lnTo>
                <a:lnTo>
                  <a:pt x="991" y="10784"/>
                </a:lnTo>
                <a:lnTo>
                  <a:pt x="1028" y="10858"/>
                </a:lnTo>
                <a:lnTo>
                  <a:pt x="1028" y="10931"/>
                </a:lnTo>
                <a:lnTo>
                  <a:pt x="1101" y="10968"/>
                </a:lnTo>
                <a:lnTo>
                  <a:pt x="1358" y="11041"/>
                </a:lnTo>
                <a:lnTo>
                  <a:pt x="1651" y="11078"/>
                </a:lnTo>
                <a:lnTo>
                  <a:pt x="1908" y="11078"/>
                </a:lnTo>
                <a:lnTo>
                  <a:pt x="2165" y="11041"/>
                </a:lnTo>
                <a:lnTo>
                  <a:pt x="2715" y="10858"/>
                </a:lnTo>
                <a:lnTo>
                  <a:pt x="3229" y="10638"/>
                </a:lnTo>
                <a:lnTo>
                  <a:pt x="4769" y="10014"/>
                </a:lnTo>
                <a:lnTo>
                  <a:pt x="4953" y="10198"/>
                </a:lnTo>
                <a:lnTo>
                  <a:pt x="4072" y="10564"/>
                </a:lnTo>
                <a:lnTo>
                  <a:pt x="3192" y="10895"/>
                </a:lnTo>
                <a:lnTo>
                  <a:pt x="2238" y="11188"/>
                </a:lnTo>
                <a:lnTo>
                  <a:pt x="1248" y="11445"/>
                </a:lnTo>
                <a:lnTo>
                  <a:pt x="1101" y="11518"/>
                </a:lnTo>
                <a:lnTo>
                  <a:pt x="844" y="11555"/>
                </a:lnTo>
                <a:lnTo>
                  <a:pt x="624" y="11555"/>
                </a:lnTo>
                <a:lnTo>
                  <a:pt x="551" y="11518"/>
                </a:lnTo>
                <a:lnTo>
                  <a:pt x="477" y="11481"/>
                </a:lnTo>
                <a:lnTo>
                  <a:pt x="477" y="11408"/>
                </a:lnTo>
                <a:lnTo>
                  <a:pt x="514" y="11298"/>
                </a:lnTo>
                <a:lnTo>
                  <a:pt x="661" y="11005"/>
                </a:lnTo>
                <a:lnTo>
                  <a:pt x="991" y="10601"/>
                </a:lnTo>
                <a:lnTo>
                  <a:pt x="1321" y="10161"/>
                </a:lnTo>
                <a:lnTo>
                  <a:pt x="1651" y="9757"/>
                </a:lnTo>
                <a:close/>
                <a:moveTo>
                  <a:pt x="16324" y="0"/>
                </a:moveTo>
                <a:lnTo>
                  <a:pt x="16140" y="37"/>
                </a:lnTo>
                <a:lnTo>
                  <a:pt x="15774" y="147"/>
                </a:lnTo>
                <a:lnTo>
                  <a:pt x="15480" y="330"/>
                </a:lnTo>
                <a:lnTo>
                  <a:pt x="14636" y="807"/>
                </a:lnTo>
                <a:lnTo>
                  <a:pt x="13866" y="1357"/>
                </a:lnTo>
                <a:lnTo>
                  <a:pt x="13059" y="1908"/>
                </a:lnTo>
                <a:lnTo>
                  <a:pt x="12289" y="2458"/>
                </a:lnTo>
                <a:lnTo>
                  <a:pt x="12032" y="2311"/>
                </a:lnTo>
                <a:lnTo>
                  <a:pt x="11812" y="2238"/>
                </a:lnTo>
                <a:lnTo>
                  <a:pt x="11629" y="2238"/>
                </a:lnTo>
                <a:lnTo>
                  <a:pt x="11372" y="2091"/>
                </a:lnTo>
                <a:lnTo>
                  <a:pt x="11115" y="1981"/>
                </a:lnTo>
                <a:lnTo>
                  <a:pt x="10858" y="1908"/>
                </a:lnTo>
                <a:lnTo>
                  <a:pt x="10565" y="1834"/>
                </a:lnTo>
                <a:lnTo>
                  <a:pt x="10015" y="1761"/>
                </a:lnTo>
                <a:lnTo>
                  <a:pt x="9464" y="1761"/>
                </a:lnTo>
                <a:lnTo>
                  <a:pt x="8914" y="1834"/>
                </a:lnTo>
                <a:lnTo>
                  <a:pt x="8364" y="1981"/>
                </a:lnTo>
                <a:lnTo>
                  <a:pt x="7814" y="2164"/>
                </a:lnTo>
                <a:lnTo>
                  <a:pt x="7300" y="2384"/>
                </a:lnTo>
                <a:lnTo>
                  <a:pt x="6677" y="2715"/>
                </a:lnTo>
                <a:lnTo>
                  <a:pt x="6090" y="3081"/>
                </a:lnTo>
                <a:lnTo>
                  <a:pt x="5503" y="3522"/>
                </a:lnTo>
                <a:lnTo>
                  <a:pt x="4989" y="3962"/>
                </a:lnTo>
                <a:lnTo>
                  <a:pt x="4769" y="4219"/>
                </a:lnTo>
                <a:lnTo>
                  <a:pt x="4549" y="4475"/>
                </a:lnTo>
                <a:lnTo>
                  <a:pt x="4402" y="4769"/>
                </a:lnTo>
                <a:lnTo>
                  <a:pt x="4256" y="5062"/>
                </a:lnTo>
                <a:lnTo>
                  <a:pt x="4146" y="5356"/>
                </a:lnTo>
                <a:lnTo>
                  <a:pt x="4035" y="5686"/>
                </a:lnTo>
                <a:lnTo>
                  <a:pt x="3999" y="6016"/>
                </a:lnTo>
                <a:lnTo>
                  <a:pt x="3925" y="6346"/>
                </a:lnTo>
                <a:lnTo>
                  <a:pt x="3889" y="6970"/>
                </a:lnTo>
                <a:lnTo>
                  <a:pt x="3925" y="7630"/>
                </a:lnTo>
                <a:lnTo>
                  <a:pt x="3339" y="7960"/>
                </a:lnTo>
                <a:lnTo>
                  <a:pt x="2752" y="8290"/>
                </a:lnTo>
                <a:lnTo>
                  <a:pt x="2238" y="8657"/>
                </a:lnTo>
                <a:lnTo>
                  <a:pt x="1725" y="9097"/>
                </a:lnTo>
                <a:lnTo>
                  <a:pt x="1248" y="9574"/>
                </a:lnTo>
                <a:lnTo>
                  <a:pt x="808" y="10051"/>
                </a:lnTo>
                <a:lnTo>
                  <a:pt x="404" y="10601"/>
                </a:lnTo>
                <a:lnTo>
                  <a:pt x="221" y="10858"/>
                </a:lnTo>
                <a:lnTo>
                  <a:pt x="74" y="11151"/>
                </a:lnTo>
                <a:lnTo>
                  <a:pt x="1" y="11371"/>
                </a:lnTo>
                <a:lnTo>
                  <a:pt x="37" y="11555"/>
                </a:lnTo>
                <a:lnTo>
                  <a:pt x="111" y="11738"/>
                </a:lnTo>
                <a:lnTo>
                  <a:pt x="184" y="11812"/>
                </a:lnTo>
                <a:lnTo>
                  <a:pt x="257" y="11885"/>
                </a:lnTo>
                <a:lnTo>
                  <a:pt x="477" y="11958"/>
                </a:lnTo>
                <a:lnTo>
                  <a:pt x="697" y="11995"/>
                </a:lnTo>
                <a:lnTo>
                  <a:pt x="918" y="11995"/>
                </a:lnTo>
                <a:lnTo>
                  <a:pt x="1174" y="11958"/>
                </a:lnTo>
                <a:lnTo>
                  <a:pt x="1835" y="11812"/>
                </a:lnTo>
                <a:lnTo>
                  <a:pt x="2495" y="11591"/>
                </a:lnTo>
                <a:lnTo>
                  <a:pt x="3815" y="11151"/>
                </a:lnTo>
                <a:lnTo>
                  <a:pt x="4586" y="10858"/>
                </a:lnTo>
                <a:lnTo>
                  <a:pt x="5356" y="10564"/>
                </a:lnTo>
                <a:lnTo>
                  <a:pt x="5760" y="10858"/>
                </a:lnTo>
                <a:lnTo>
                  <a:pt x="6200" y="11078"/>
                </a:lnTo>
                <a:lnTo>
                  <a:pt x="6236" y="11261"/>
                </a:lnTo>
                <a:lnTo>
                  <a:pt x="6273" y="11335"/>
                </a:lnTo>
                <a:lnTo>
                  <a:pt x="6346" y="11371"/>
                </a:lnTo>
                <a:lnTo>
                  <a:pt x="6493" y="11371"/>
                </a:lnTo>
                <a:lnTo>
                  <a:pt x="6603" y="11261"/>
                </a:lnTo>
                <a:lnTo>
                  <a:pt x="7410" y="11591"/>
                </a:lnTo>
                <a:lnTo>
                  <a:pt x="7814" y="11702"/>
                </a:lnTo>
                <a:lnTo>
                  <a:pt x="8217" y="11812"/>
                </a:lnTo>
                <a:lnTo>
                  <a:pt x="8291" y="11848"/>
                </a:lnTo>
                <a:lnTo>
                  <a:pt x="8364" y="11885"/>
                </a:lnTo>
                <a:lnTo>
                  <a:pt x="8474" y="11848"/>
                </a:lnTo>
                <a:lnTo>
                  <a:pt x="8547" y="11885"/>
                </a:lnTo>
                <a:lnTo>
                  <a:pt x="8877" y="11922"/>
                </a:lnTo>
                <a:lnTo>
                  <a:pt x="9574" y="11922"/>
                </a:lnTo>
                <a:lnTo>
                  <a:pt x="9905" y="11885"/>
                </a:lnTo>
                <a:lnTo>
                  <a:pt x="10235" y="11812"/>
                </a:lnTo>
                <a:lnTo>
                  <a:pt x="10565" y="11702"/>
                </a:lnTo>
                <a:lnTo>
                  <a:pt x="10895" y="11555"/>
                </a:lnTo>
                <a:lnTo>
                  <a:pt x="11225" y="11408"/>
                </a:lnTo>
                <a:lnTo>
                  <a:pt x="11555" y="11225"/>
                </a:lnTo>
                <a:lnTo>
                  <a:pt x="11885" y="11041"/>
                </a:lnTo>
                <a:lnTo>
                  <a:pt x="12179" y="10784"/>
                </a:lnTo>
                <a:lnTo>
                  <a:pt x="12472" y="10564"/>
                </a:lnTo>
                <a:lnTo>
                  <a:pt x="12766" y="10308"/>
                </a:lnTo>
                <a:lnTo>
                  <a:pt x="13022" y="10014"/>
                </a:lnTo>
                <a:lnTo>
                  <a:pt x="13279" y="9721"/>
                </a:lnTo>
                <a:lnTo>
                  <a:pt x="13499" y="9391"/>
                </a:lnTo>
                <a:lnTo>
                  <a:pt x="13719" y="9097"/>
                </a:lnTo>
                <a:lnTo>
                  <a:pt x="13903" y="8730"/>
                </a:lnTo>
                <a:lnTo>
                  <a:pt x="14050" y="8400"/>
                </a:lnTo>
                <a:lnTo>
                  <a:pt x="14196" y="8033"/>
                </a:lnTo>
                <a:lnTo>
                  <a:pt x="14306" y="7667"/>
                </a:lnTo>
                <a:lnTo>
                  <a:pt x="14380" y="7300"/>
                </a:lnTo>
                <a:lnTo>
                  <a:pt x="14453" y="6933"/>
                </a:lnTo>
                <a:lnTo>
                  <a:pt x="14490" y="6529"/>
                </a:lnTo>
                <a:lnTo>
                  <a:pt x="14490" y="6163"/>
                </a:lnTo>
                <a:lnTo>
                  <a:pt x="14453" y="5796"/>
                </a:lnTo>
                <a:lnTo>
                  <a:pt x="14380" y="5429"/>
                </a:lnTo>
                <a:lnTo>
                  <a:pt x="14270" y="5062"/>
                </a:lnTo>
                <a:lnTo>
                  <a:pt x="15113" y="4329"/>
                </a:lnTo>
                <a:lnTo>
                  <a:pt x="15920" y="3558"/>
                </a:lnTo>
                <a:lnTo>
                  <a:pt x="16434" y="3045"/>
                </a:lnTo>
                <a:lnTo>
                  <a:pt x="16691" y="2751"/>
                </a:lnTo>
                <a:lnTo>
                  <a:pt x="16947" y="2458"/>
                </a:lnTo>
                <a:lnTo>
                  <a:pt x="17168" y="2128"/>
                </a:lnTo>
                <a:lnTo>
                  <a:pt x="17351" y="1798"/>
                </a:lnTo>
                <a:lnTo>
                  <a:pt x="17461" y="1431"/>
                </a:lnTo>
                <a:lnTo>
                  <a:pt x="17461" y="1247"/>
                </a:lnTo>
                <a:lnTo>
                  <a:pt x="17461" y="1064"/>
                </a:lnTo>
                <a:lnTo>
                  <a:pt x="17388" y="770"/>
                </a:lnTo>
                <a:lnTo>
                  <a:pt x="17278" y="514"/>
                </a:lnTo>
                <a:lnTo>
                  <a:pt x="17094" y="257"/>
                </a:lnTo>
                <a:lnTo>
                  <a:pt x="16837" y="74"/>
                </a:lnTo>
                <a:lnTo>
                  <a:pt x="16691" y="37"/>
                </a:lnTo>
                <a:lnTo>
                  <a:pt x="16507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9" name="Google Shape;994;p47">
            <a:extLst>
              <a:ext uri="{FF2B5EF4-FFF2-40B4-BE49-F238E27FC236}">
                <a16:creationId xmlns:a16="http://schemas.microsoft.com/office/drawing/2014/main" id="{738A0DE7-D92B-ECBC-0F63-244657C86A7F}"/>
              </a:ext>
            </a:extLst>
          </p:cNvPr>
          <p:cNvSpPr/>
          <p:nvPr/>
        </p:nvSpPr>
        <p:spPr>
          <a:xfrm>
            <a:off x="7531777" y="369268"/>
            <a:ext cx="995004" cy="935534"/>
          </a:xfrm>
          <a:custGeom>
            <a:avLst/>
            <a:gdLst/>
            <a:ahLst/>
            <a:cxnLst/>
            <a:rect l="l" t="t" r="r" b="b"/>
            <a:pathLst>
              <a:path w="16581" h="15590" extrusionOk="0">
                <a:moveTo>
                  <a:pt x="13793" y="2568"/>
                </a:moveTo>
                <a:lnTo>
                  <a:pt x="14123" y="2641"/>
                </a:lnTo>
                <a:lnTo>
                  <a:pt x="14123" y="2678"/>
                </a:lnTo>
                <a:lnTo>
                  <a:pt x="14086" y="2825"/>
                </a:lnTo>
                <a:lnTo>
                  <a:pt x="14013" y="2935"/>
                </a:lnTo>
                <a:lnTo>
                  <a:pt x="13866" y="3045"/>
                </a:lnTo>
                <a:lnTo>
                  <a:pt x="13756" y="3081"/>
                </a:lnTo>
                <a:lnTo>
                  <a:pt x="13573" y="2971"/>
                </a:lnTo>
                <a:lnTo>
                  <a:pt x="13609" y="2788"/>
                </a:lnTo>
                <a:lnTo>
                  <a:pt x="13683" y="2678"/>
                </a:lnTo>
                <a:lnTo>
                  <a:pt x="13720" y="2605"/>
                </a:lnTo>
                <a:lnTo>
                  <a:pt x="13793" y="2568"/>
                </a:lnTo>
                <a:close/>
                <a:moveTo>
                  <a:pt x="9428" y="3705"/>
                </a:moveTo>
                <a:lnTo>
                  <a:pt x="9831" y="4475"/>
                </a:lnTo>
                <a:lnTo>
                  <a:pt x="10161" y="5246"/>
                </a:lnTo>
                <a:lnTo>
                  <a:pt x="8327" y="4402"/>
                </a:lnTo>
                <a:lnTo>
                  <a:pt x="8878" y="4035"/>
                </a:lnTo>
                <a:lnTo>
                  <a:pt x="9428" y="3705"/>
                </a:lnTo>
                <a:close/>
                <a:moveTo>
                  <a:pt x="5283" y="3668"/>
                </a:moveTo>
                <a:lnTo>
                  <a:pt x="6383" y="4072"/>
                </a:lnTo>
                <a:lnTo>
                  <a:pt x="7410" y="4512"/>
                </a:lnTo>
                <a:lnTo>
                  <a:pt x="6383" y="5319"/>
                </a:lnTo>
                <a:lnTo>
                  <a:pt x="5393" y="6163"/>
                </a:lnTo>
                <a:lnTo>
                  <a:pt x="5319" y="5282"/>
                </a:lnTo>
                <a:lnTo>
                  <a:pt x="5283" y="4365"/>
                </a:lnTo>
                <a:lnTo>
                  <a:pt x="5283" y="3668"/>
                </a:lnTo>
                <a:close/>
                <a:moveTo>
                  <a:pt x="13096" y="2494"/>
                </a:moveTo>
                <a:lnTo>
                  <a:pt x="13023" y="2641"/>
                </a:lnTo>
                <a:lnTo>
                  <a:pt x="12986" y="2825"/>
                </a:lnTo>
                <a:lnTo>
                  <a:pt x="12949" y="3008"/>
                </a:lnTo>
                <a:lnTo>
                  <a:pt x="12986" y="3191"/>
                </a:lnTo>
                <a:lnTo>
                  <a:pt x="13096" y="3412"/>
                </a:lnTo>
                <a:lnTo>
                  <a:pt x="13243" y="3595"/>
                </a:lnTo>
                <a:lnTo>
                  <a:pt x="13426" y="3705"/>
                </a:lnTo>
                <a:lnTo>
                  <a:pt x="13646" y="3778"/>
                </a:lnTo>
                <a:lnTo>
                  <a:pt x="13793" y="3815"/>
                </a:lnTo>
                <a:lnTo>
                  <a:pt x="13536" y="4512"/>
                </a:lnTo>
                <a:lnTo>
                  <a:pt x="13243" y="5209"/>
                </a:lnTo>
                <a:lnTo>
                  <a:pt x="12913" y="5869"/>
                </a:lnTo>
                <a:lnTo>
                  <a:pt x="12546" y="6529"/>
                </a:lnTo>
                <a:lnTo>
                  <a:pt x="11665" y="6016"/>
                </a:lnTo>
                <a:lnTo>
                  <a:pt x="10785" y="5576"/>
                </a:lnTo>
                <a:lnTo>
                  <a:pt x="10602" y="5026"/>
                </a:lnTo>
                <a:lnTo>
                  <a:pt x="10345" y="4475"/>
                </a:lnTo>
                <a:lnTo>
                  <a:pt x="10125" y="3962"/>
                </a:lnTo>
                <a:lnTo>
                  <a:pt x="9831" y="3448"/>
                </a:lnTo>
                <a:lnTo>
                  <a:pt x="10602" y="3045"/>
                </a:lnTo>
                <a:lnTo>
                  <a:pt x="11005" y="2898"/>
                </a:lnTo>
                <a:lnTo>
                  <a:pt x="11409" y="2751"/>
                </a:lnTo>
                <a:lnTo>
                  <a:pt x="11849" y="2641"/>
                </a:lnTo>
                <a:lnTo>
                  <a:pt x="12252" y="2568"/>
                </a:lnTo>
                <a:lnTo>
                  <a:pt x="12692" y="2494"/>
                </a:lnTo>
                <a:close/>
                <a:moveTo>
                  <a:pt x="2605" y="6713"/>
                </a:moveTo>
                <a:lnTo>
                  <a:pt x="2678" y="6750"/>
                </a:lnTo>
                <a:lnTo>
                  <a:pt x="2752" y="6823"/>
                </a:lnTo>
                <a:lnTo>
                  <a:pt x="2788" y="6970"/>
                </a:lnTo>
                <a:lnTo>
                  <a:pt x="2752" y="7116"/>
                </a:lnTo>
                <a:lnTo>
                  <a:pt x="2715" y="7153"/>
                </a:lnTo>
                <a:lnTo>
                  <a:pt x="2605" y="7226"/>
                </a:lnTo>
                <a:lnTo>
                  <a:pt x="2458" y="7336"/>
                </a:lnTo>
                <a:lnTo>
                  <a:pt x="2165" y="7116"/>
                </a:lnTo>
                <a:lnTo>
                  <a:pt x="2275" y="6970"/>
                </a:lnTo>
                <a:lnTo>
                  <a:pt x="2275" y="6896"/>
                </a:lnTo>
                <a:lnTo>
                  <a:pt x="2458" y="6860"/>
                </a:lnTo>
                <a:lnTo>
                  <a:pt x="2715" y="6860"/>
                </a:lnTo>
                <a:lnTo>
                  <a:pt x="2715" y="6823"/>
                </a:lnTo>
                <a:lnTo>
                  <a:pt x="2678" y="6786"/>
                </a:lnTo>
                <a:lnTo>
                  <a:pt x="2605" y="6713"/>
                </a:lnTo>
                <a:close/>
                <a:moveTo>
                  <a:pt x="8364" y="6529"/>
                </a:moveTo>
                <a:lnTo>
                  <a:pt x="8547" y="6566"/>
                </a:lnTo>
                <a:lnTo>
                  <a:pt x="8657" y="6603"/>
                </a:lnTo>
                <a:lnTo>
                  <a:pt x="8657" y="6713"/>
                </a:lnTo>
                <a:lnTo>
                  <a:pt x="8694" y="6860"/>
                </a:lnTo>
                <a:lnTo>
                  <a:pt x="8694" y="6970"/>
                </a:lnTo>
                <a:lnTo>
                  <a:pt x="8694" y="7116"/>
                </a:lnTo>
                <a:lnTo>
                  <a:pt x="8657" y="7226"/>
                </a:lnTo>
                <a:lnTo>
                  <a:pt x="8621" y="7336"/>
                </a:lnTo>
                <a:lnTo>
                  <a:pt x="8547" y="7446"/>
                </a:lnTo>
                <a:lnTo>
                  <a:pt x="8364" y="7446"/>
                </a:lnTo>
                <a:lnTo>
                  <a:pt x="8107" y="7520"/>
                </a:lnTo>
                <a:lnTo>
                  <a:pt x="7850" y="7593"/>
                </a:lnTo>
                <a:lnTo>
                  <a:pt x="7704" y="7483"/>
                </a:lnTo>
                <a:lnTo>
                  <a:pt x="7630" y="7336"/>
                </a:lnTo>
                <a:lnTo>
                  <a:pt x="7557" y="7190"/>
                </a:lnTo>
                <a:lnTo>
                  <a:pt x="7594" y="7006"/>
                </a:lnTo>
                <a:lnTo>
                  <a:pt x="7667" y="6750"/>
                </a:lnTo>
                <a:lnTo>
                  <a:pt x="7777" y="6750"/>
                </a:lnTo>
                <a:lnTo>
                  <a:pt x="7850" y="6786"/>
                </a:lnTo>
                <a:lnTo>
                  <a:pt x="7924" y="6750"/>
                </a:lnTo>
                <a:lnTo>
                  <a:pt x="7960" y="6713"/>
                </a:lnTo>
                <a:lnTo>
                  <a:pt x="8071" y="6566"/>
                </a:lnTo>
                <a:lnTo>
                  <a:pt x="8364" y="6529"/>
                </a:lnTo>
                <a:close/>
                <a:moveTo>
                  <a:pt x="3155" y="3191"/>
                </a:moveTo>
                <a:lnTo>
                  <a:pt x="3595" y="3228"/>
                </a:lnTo>
                <a:lnTo>
                  <a:pt x="4036" y="3301"/>
                </a:lnTo>
                <a:lnTo>
                  <a:pt x="4439" y="3412"/>
                </a:lnTo>
                <a:lnTo>
                  <a:pt x="4879" y="3522"/>
                </a:lnTo>
                <a:lnTo>
                  <a:pt x="4843" y="4072"/>
                </a:lnTo>
                <a:lnTo>
                  <a:pt x="4843" y="4659"/>
                </a:lnTo>
                <a:lnTo>
                  <a:pt x="4879" y="5282"/>
                </a:lnTo>
                <a:lnTo>
                  <a:pt x="4989" y="6529"/>
                </a:lnTo>
                <a:lnTo>
                  <a:pt x="4182" y="7263"/>
                </a:lnTo>
                <a:lnTo>
                  <a:pt x="3779" y="7630"/>
                </a:lnTo>
                <a:lnTo>
                  <a:pt x="3375" y="8033"/>
                </a:lnTo>
                <a:lnTo>
                  <a:pt x="3265" y="7960"/>
                </a:lnTo>
                <a:lnTo>
                  <a:pt x="2898" y="7667"/>
                </a:lnTo>
                <a:lnTo>
                  <a:pt x="3008" y="7520"/>
                </a:lnTo>
                <a:lnTo>
                  <a:pt x="3119" y="7410"/>
                </a:lnTo>
                <a:lnTo>
                  <a:pt x="3155" y="7336"/>
                </a:lnTo>
                <a:lnTo>
                  <a:pt x="3192" y="7300"/>
                </a:lnTo>
                <a:lnTo>
                  <a:pt x="3192" y="7153"/>
                </a:lnTo>
                <a:lnTo>
                  <a:pt x="3229" y="6933"/>
                </a:lnTo>
                <a:lnTo>
                  <a:pt x="3192" y="6823"/>
                </a:lnTo>
                <a:lnTo>
                  <a:pt x="3155" y="6676"/>
                </a:lnTo>
                <a:lnTo>
                  <a:pt x="3119" y="6566"/>
                </a:lnTo>
                <a:lnTo>
                  <a:pt x="3045" y="6456"/>
                </a:lnTo>
                <a:lnTo>
                  <a:pt x="2972" y="6383"/>
                </a:lnTo>
                <a:lnTo>
                  <a:pt x="2862" y="6309"/>
                </a:lnTo>
                <a:lnTo>
                  <a:pt x="2752" y="6273"/>
                </a:lnTo>
                <a:lnTo>
                  <a:pt x="2605" y="6236"/>
                </a:lnTo>
                <a:lnTo>
                  <a:pt x="2495" y="6236"/>
                </a:lnTo>
                <a:lnTo>
                  <a:pt x="2348" y="6273"/>
                </a:lnTo>
                <a:lnTo>
                  <a:pt x="2128" y="6383"/>
                </a:lnTo>
                <a:lnTo>
                  <a:pt x="1908" y="6529"/>
                </a:lnTo>
                <a:lnTo>
                  <a:pt x="1761" y="6713"/>
                </a:lnTo>
                <a:lnTo>
                  <a:pt x="1321" y="6309"/>
                </a:lnTo>
                <a:lnTo>
                  <a:pt x="954" y="5833"/>
                </a:lnTo>
                <a:lnTo>
                  <a:pt x="734" y="5502"/>
                </a:lnTo>
                <a:lnTo>
                  <a:pt x="624" y="5172"/>
                </a:lnTo>
                <a:lnTo>
                  <a:pt x="551" y="4805"/>
                </a:lnTo>
                <a:lnTo>
                  <a:pt x="514" y="4439"/>
                </a:lnTo>
                <a:lnTo>
                  <a:pt x="551" y="4255"/>
                </a:lnTo>
                <a:lnTo>
                  <a:pt x="624" y="4072"/>
                </a:lnTo>
                <a:lnTo>
                  <a:pt x="734" y="3925"/>
                </a:lnTo>
                <a:lnTo>
                  <a:pt x="844" y="3778"/>
                </a:lnTo>
                <a:lnTo>
                  <a:pt x="991" y="3668"/>
                </a:lnTo>
                <a:lnTo>
                  <a:pt x="1174" y="3558"/>
                </a:lnTo>
                <a:lnTo>
                  <a:pt x="1541" y="3412"/>
                </a:lnTo>
                <a:lnTo>
                  <a:pt x="1908" y="3265"/>
                </a:lnTo>
                <a:lnTo>
                  <a:pt x="2312" y="3191"/>
                </a:lnTo>
                <a:close/>
                <a:moveTo>
                  <a:pt x="11005" y="6199"/>
                </a:moveTo>
                <a:lnTo>
                  <a:pt x="12289" y="6896"/>
                </a:lnTo>
                <a:lnTo>
                  <a:pt x="11885" y="7483"/>
                </a:lnTo>
                <a:lnTo>
                  <a:pt x="11482" y="8033"/>
                </a:lnTo>
                <a:lnTo>
                  <a:pt x="11335" y="7410"/>
                </a:lnTo>
                <a:lnTo>
                  <a:pt x="11188" y="6750"/>
                </a:lnTo>
                <a:lnTo>
                  <a:pt x="11005" y="6199"/>
                </a:lnTo>
                <a:close/>
                <a:moveTo>
                  <a:pt x="7264" y="8180"/>
                </a:moveTo>
                <a:lnTo>
                  <a:pt x="7410" y="8253"/>
                </a:lnTo>
                <a:lnTo>
                  <a:pt x="7594" y="8290"/>
                </a:lnTo>
                <a:lnTo>
                  <a:pt x="7960" y="8290"/>
                </a:lnTo>
                <a:lnTo>
                  <a:pt x="7704" y="8327"/>
                </a:lnTo>
                <a:lnTo>
                  <a:pt x="7557" y="8327"/>
                </a:lnTo>
                <a:lnTo>
                  <a:pt x="7447" y="8290"/>
                </a:lnTo>
                <a:lnTo>
                  <a:pt x="7337" y="8253"/>
                </a:lnTo>
                <a:lnTo>
                  <a:pt x="7264" y="8180"/>
                </a:lnTo>
                <a:close/>
                <a:moveTo>
                  <a:pt x="8181" y="5979"/>
                </a:moveTo>
                <a:lnTo>
                  <a:pt x="7997" y="6016"/>
                </a:lnTo>
                <a:lnTo>
                  <a:pt x="7814" y="6089"/>
                </a:lnTo>
                <a:lnTo>
                  <a:pt x="7667" y="6236"/>
                </a:lnTo>
                <a:lnTo>
                  <a:pt x="7410" y="6346"/>
                </a:lnTo>
                <a:lnTo>
                  <a:pt x="7190" y="6529"/>
                </a:lnTo>
                <a:lnTo>
                  <a:pt x="6970" y="6713"/>
                </a:lnTo>
                <a:lnTo>
                  <a:pt x="6787" y="6933"/>
                </a:lnTo>
                <a:lnTo>
                  <a:pt x="6677" y="7080"/>
                </a:lnTo>
                <a:lnTo>
                  <a:pt x="6640" y="7263"/>
                </a:lnTo>
                <a:lnTo>
                  <a:pt x="6567" y="7410"/>
                </a:lnTo>
                <a:lnTo>
                  <a:pt x="6567" y="7593"/>
                </a:lnTo>
                <a:lnTo>
                  <a:pt x="6567" y="7923"/>
                </a:lnTo>
                <a:lnTo>
                  <a:pt x="6677" y="8253"/>
                </a:lnTo>
                <a:lnTo>
                  <a:pt x="6787" y="8437"/>
                </a:lnTo>
                <a:lnTo>
                  <a:pt x="6897" y="8584"/>
                </a:lnTo>
                <a:lnTo>
                  <a:pt x="7043" y="8694"/>
                </a:lnTo>
                <a:lnTo>
                  <a:pt x="7190" y="8767"/>
                </a:lnTo>
                <a:lnTo>
                  <a:pt x="7374" y="8804"/>
                </a:lnTo>
                <a:lnTo>
                  <a:pt x="7557" y="8840"/>
                </a:lnTo>
                <a:lnTo>
                  <a:pt x="7924" y="8840"/>
                </a:lnTo>
                <a:lnTo>
                  <a:pt x="8254" y="8767"/>
                </a:lnTo>
                <a:lnTo>
                  <a:pt x="8584" y="8620"/>
                </a:lnTo>
                <a:lnTo>
                  <a:pt x="8914" y="8364"/>
                </a:lnTo>
                <a:lnTo>
                  <a:pt x="9208" y="8070"/>
                </a:lnTo>
                <a:lnTo>
                  <a:pt x="9464" y="7740"/>
                </a:lnTo>
                <a:lnTo>
                  <a:pt x="9538" y="7593"/>
                </a:lnTo>
                <a:lnTo>
                  <a:pt x="9611" y="7410"/>
                </a:lnTo>
                <a:lnTo>
                  <a:pt x="9648" y="7226"/>
                </a:lnTo>
                <a:lnTo>
                  <a:pt x="9648" y="7043"/>
                </a:lnTo>
                <a:lnTo>
                  <a:pt x="9648" y="6860"/>
                </a:lnTo>
                <a:lnTo>
                  <a:pt x="9574" y="6713"/>
                </a:lnTo>
                <a:lnTo>
                  <a:pt x="9464" y="6529"/>
                </a:lnTo>
                <a:lnTo>
                  <a:pt x="9354" y="6419"/>
                </a:lnTo>
                <a:lnTo>
                  <a:pt x="9208" y="6273"/>
                </a:lnTo>
                <a:lnTo>
                  <a:pt x="9061" y="6199"/>
                </a:lnTo>
                <a:lnTo>
                  <a:pt x="8731" y="6053"/>
                </a:lnTo>
                <a:lnTo>
                  <a:pt x="8364" y="5979"/>
                </a:lnTo>
                <a:close/>
                <a:moveTo>
                  <a:pt x="5063" y="7080"/>
                </a:moveTo>
                <a:lnTo>
                  <a:pt x="5246" y="8180"/>
                </a:lnTo>
                <a:lnTo>
                  <a:pt x="5466" y="9281"/>
                </a:lnTo>
                <a:lnTo>
                  <a:pt x="4622" y="8804"/>
                </a:lnTo>
                <a:lnTo>
                  <a:pt x="3779" y="8290"/>
                </a:lnTo>
                <a:lnTo>
                  <a:pt x="4439" y="7667"/>
                </a:lnTo>
                <a:lnTo>
                  <a:pt x="5063" y="7080"/>
                </a:lnTo>
                <a:close/>
                <a:moveTo>
                  <a:pt x="7887" y="4732"/>
                </a:moveTo>
                <a:lnTo>
                  <a:pt x="9171" y="5282"/>
                </a:lnTo>
                <a:lnTo>
                  <a:pt x="10381" y="5869"/>
                </a:lnTo>
                <a:lnTo>
                  <a:pt x="10602" y="6529"/>
                </a:lnTo>
                <a:lnTo>
                  <a:pt x="10785" y="7190"/>
                </a:lnTo>
                <a:lnTo>
                  <a:pt x="10932" y="7850"/>
                </a:lnTo>
                <a:lnTo>
                  <a:pt x="11078" y="8547"/>
                </a:lnTo>
                <a:lnTo>
                  <a:pt x="10565" y="9097"/>
                </a:lnTo>
                <a:lnTo>
                  <a:pt x="10015" y="9647"/>
                </a:lnTo>
                <a:lnTo>
                  <a:pt x="9428" y="10161"/>
                </a:lnTo>
                <a:lnTo>
                  <a:pt x="8841" y="10674"/>
                </a:lnTo>
                <a:lnTo>
                  <a:pt x="8107" y="10418"/>
                </a:lnTo>
                <a:lnTo>
                  <a:pt x="7374" y="10161"/>
                </a:lnTo>
                <a:lnTo>
                  <a:pt x="6677" y="9867"/>
                </a:lnTo>
                <a:lnTo>
                  <a:pt x="5980" y="9537"/>
                </a:lnTo>
                <a:lnTo>
                  <a:pt x="5723" y="8143"/>
                </a:lnTo>
                <a:lnTo>
                  <a:pt x="5466" y="6713"/>
                </a:lnTo>
                <a:lnTo>
                  <a:pt x="6677" y="5722"/>
                </a:lnTo>
                <a:lnTo>
                  <a:pt x="7887" y="4732"/>
                </a:lnTo>
                <a:close/>
                <a:moveTo>
                  <a:pt x="11152" y="9171"/>
                </a:moveTo>
                <a:lnTo>
                  <a:pt x="11225" y="10161"/>
                </a:lnTo>
                <a:lnTo>
                  <a:pt x="11225" y="11188"/>
                </a:lnTo>
                <a:lnTo>
                  <a:pt x="11225" y="11225"/>
                </a:lnTo>
                <a:lnTo>
                  <a:pt x="10308" y="11041"/>
                </a:lnTo>
                <a:lnTo>
                  <a:pt x="9391" y="10821"/>
                </a:lnTo>
                <a:lnTo>
                  <a:pt x="10015" y="10308"/>
                </a:lnTo>
                <a:lnTo>
                  <a:pt x="10565" y="9794"/>
                </a:lnTo>
                <a:lnTo>
                  <a:pt x="11152" y="9171"/>
                </a:lnTo>
                <a:close/>
                <a:moveTo>
                  <a:pt x="12729" y="7153"/>
                </a:moveTo>
                <a:lnTo>
                  <a:pt x="13243" y="7483"/>
                </a:lnTo>
                <a:lnTo>
                  <a:pt x="13756" y="7813"/>
                </a:lnTo>
                <a:lnTo>
                  <a:pt x="14233" y="8180"/>
                </a:lnTo>
                <a:lnTo>
                  <a:pt x="14673" y="8584"/>
                </a:lnTo>
                <a:lnTo>
                  <a:pt x="15113" y="9024"/>
                </a:lnTo>
                <a:lnTo>
                  <a:pt x="15480" y="9464"/>
                </a:lnTo>
                <a:lnTo>
                  <a:pt x="15810" y="9941"/>
                </a:lnTo>
                <a:lnTo>
                  <a:pt x="16067" y="10454"/>
                </a:lnTo>
                <a:lnTo>
                  <a:pt x="16251" y="11005"/>
                </a:lnTo>
                <a:lnTo>
                  <a:pt x="16177" y="11041"/>
                </a:lnTo>
                <a:lnTo>
                  <a:pt x="15957" y="11188"/>
                </a:lnTo>
                <a:lnTo>
                  <a:pt x="15700" y="11298"/>
                </a:lnTo>
                <a:lnTo>
                  <a:pt x="15444" y="11371"/>
                </a:lnTo>
                <a:lnTo>
                  <a:pt x="15187" y="11445"/>
                </a:lnTo>
                <a:lnTo>
                  <a:pt x="15113" y="11371"/>
                </a:lnTo>
                <a:lnTo>
                  <a:pt x="15077" y="11408"/>
                </a:lnTo>
                <a:lnTo>
                  <a:pt x="14233" y="11445"/>
                </a:lnTo>
                <a:lnTo>
                  <a:pt x="13389" y="11408"/>
                </a:lnTo>
                <a:lnTo>
                  <a:pt x="12582" y="11371"/>
                </a:lnTo>
                <a:lnTo>
                  <a:pt x="11739" y="11298"/>
                </a:lnTo>
                <a:lnTo>
                  <a:pt x="11702" y="10198"/>
                </a:lnTo>
                <a:lnTo>
                  <a:pt x="11665" y="9464"/>
                </a:lnTo>
                <a:lnTo>
                  <a:pt x="11592" y="8694"/>
                </a:lnTo>
                <a:lnTo>
                  <a:pt x="12179" y="7923"/>
                </a:lnTo>
                <a:lnTo>
                  <a:pt x="12729" y="7153"/>
                </a:lnTo>
                <a:close/>
                <a:moveTo>
                  <a:pt x="6126" y="10161"/>
                </a:moveTo>
                <a:lnTo>
                  <a:pt x="6787" y="10454"/>
                </a:lnTo>
                <a:lnTo>
                  <a:pt x="7447" y="10711"/>
                </a:lnTo>
                <a:lnTo>
                  <a:pt x="8327" y="11005"/>
                </a:lnTo>
                <a:lnTo>
                  <a:pt x="7557" y="11555"/>
                </a:lnTo>
                <a:lnTo>
                  <a:pt x="6713" y="11995"/>
                </a:lnTo>
                <a:lnTo>
                  <a:pt x="6603" y="12068"/>
                </a:lnTo>
                <a:lnTo>
                  <a:pt x="6346" y="11078"/>
                </a:lnTo>
                <a:lnTo>
                  <a:pt x="6126" y="10161"/>
                </a:lnTo>
                <a:close/>
                <a:moveTo>
                  <a:pt x="3449" y="8657"/>
                </a:moveTo>
                <a:lnTo>
                  <a:pt x="3889" y="8950"/>
                </a:lnTo>
                <a:lnTo>
                  <a:pt x="4733" y="9427"/>
                </a:lnTo>
                <a:lnTo>
                  <a:pt x="5613" y="9904"/>
                </a:lnTo>
                <a:lnTo>
                  <a:pt x="5870" y="11078"/>
                </a:lnTo>
                <a:lnTo>
                  <a:pt x="6016" y="11665"/>
                </a:lnTo>
                <a:lnTo>
                  <a:pt x="6200" y="12288"/>
                </a:lnTo>
                <a:lnTo>
                  <a:pt x="5686" y="12509"/>
                </a:lnTo>
                <a:lnTo>
                  <a:pt x="5136" y="12729"/>
                </a:lnTo>
                <a:lnTo>
                  <a:pt x="4622" y="12875"/>
                </a:lnTo>
                <a:lnTo>
                  <a:pt x="4072" y="12985"/>
                </a:lnTo>
                <a:lnTo>
                  <a:pt x="3705" y="12985"/>
                </a:lnTo>
                <a:lnTo>
                  <a:pt x="3375" y="12949"/>
                </a:lnTo>
                <a:lnTo>
                  <a:pt x="3045" y="12875"/>
                </a:lnTo>
                <a:lnTo>
                  <a:pt x="2715" y="12692"/>
                </a:lnTo>
                <a:lnTo>
                  <a:pt x="2568" y="12582"/>
                </a:lnTo>
                <a:lnTo>
                  <a:pt x="2458" y="12435"/>
                </a:lnTo>
                <a:lnTo>
                  <a:pt x="2348" y="12288"/>
                </a:lnTo>
                <a:lnTo>
                  <a:pt x="2275" y="12105"/>
                </a:lnTo>
                <a:lnTo>
                  <a:pt x="2165" y="11775"/>
                </a:lnTo>
                <a:lnTo>
                  <a:pt x="2165" y="11371"/>
                </a:lnTo>
                <a:lnTo>
                  <a:pt x="2201" y="11005"/>
                </a:lnTo>
                <a:lnTo>
                  <a:pt x="2275" y="10638"/>
                </a:lnTo>
                <a:lnTo>
                  <a:pt x="2385" y="10271"/>
                </a:lnTo>
                <a:lnTo>
                  <a:pt x="2532" y="9941"/>
                </a:lnTo>
                <a:lnTo>
                  <a:pt x="2715" y="9574"/>
                </a:lnTo>
                <a:lnTo>
                  <a:pt x="2935" y="9281"/>
                </a:lnTo>
                <a:lnTo>
                  <a:pt x="3192" y="8950"/>
                </a:lnTo>
                <a:lnTo>
                  <a:pt x="3449" y="8657"/>
                </a:lnTo>
                <a:close/>
                <a:moveTo>
                  <a:pt x="8291" y="14049"/>
                </a:moveTo>
                <a:lnTo>
                  <a:pt x="8401" y="14086"/>
                </a:lnTo>
                <a:lnTo>
                  <a:pt x="8401" y="14196"/>
                </a:lnTo>
                <a:lnTo>
                  <a:pt x="8401" y="14343"/>
                </a:lnTo>
                <a:lnTo>
                  <a:pt x="8364" y="14489"/>
                </a:lnTo>
                <a:lnTo>
                  <a:pt x="8291" y="14599"/>
                </a:lnTo>
                <a:lnTo>
                  <a:pt x="8181" y="14673"/>
                </a:lnTo>
                <a:lnTo>
                  <a:pt x="7960" y="14489"/>
                </a:lnTo>
                <a:lnTo>
                  <a:pt x="7777" y="14306"/>
                </a:lnTo>
                <a:lnTo>
                  <a:pt x="7850" y="14159"/>
                </a:lnTo>
                <a:lnTo>
                  <a:pt x="7997" y="14086"/>
                </a:lnTo>
                <a:lnTo>
                  <a:pt x="8144" y="14049"/>
                </a:lnTo>
                <a:close/>
                <a:moveTo>
                  <a:pt x="8914" y="11188"/>
                </a:moveTo>
                <a:lnTo>
                  <a:pt x="10051" y="11481"/>
                </a:lnTo>
                <a:lnTo>
                  <a:pt x="11225" y="11702"/>
                </a:lnTo>
                <a:lnTo>
                  <a:pt x="11188" y="12288"/>
                </a:lnTo>
                <a:lnTo>
                  <a:pt x="11115" y="12839"/>
                </a:lnTo>
                <a:lnTo>
                  <a:pt x="10968" y="13426"/>
                </a:lnTo>
                <a:lnTo>
                  <a:pt x="10822" y="13976"/>
                </a:lnTo>
                <a:lnTo>
                  <a:pt x="10638" y="14269"/>
                </a:lnTo>
                <a:lnTo>
                  <a:pt x="10455" y="14563"/>
                </a:lnTo>
                <a:lnTo>
                  <a:pt x="10198" y="14819"/>
                </a:lnTo>
                <a:lnTo>
                  <a:pt x="9905" y="15003"/>
                </a:lnTo>
                <a:lnTo>
                  <a:pt x="9648" y="15113"/>
                </a:lnTo>
                <a:lnTo>
                  <a:pt x="9391" y="15150"/>
                </a:lnTo>
                <a:lnTo>
                  <a:pt x="9098" y="15113"/>
                </a:lnTo>
                <a:lnTo>
                  <a:pt x="8841" y="15040"/>
                </a:lnTo>
                <a:lnTo>
                  <a:pt x="8951" y="14856"/>
                </a:lnTo>
                <a:lnTo>
                  <a:pt x="8988" y="14673"/>
                </a:lnTo>
                <a:lnTo>
                  <a:pt x="9061" y="14453"/>
                </a:lnTo>
                <a:lnTo>
                  <a:pt x="9061" y="14269"/>
                </a:lnTo>
                <a:lnTo>
                  <a:pt x="9024" y="14086"/>
                </a:lnTo>
                <a:lnTo>
                  <a:pt x="8951" y="13976"/>
                </a:lnTo>
                <a:lnTo>
                  <a:pt x="8841" y="13829"/>
                </a:lnTo>
                <a:lnTo>
                  <a:pt x="8731" y="13756"/>
                </a:lnTo>
                <a:lnTo>
                  <a:pt x="8547" y="13646"/>
                </a:lnTo>
                <a:lnTo>
                  <a:pt x="8401" y="13609"/>
                </a:lnTo>
                <a:lnTo>
                  <a:pt x="8254" y="13572"/>
                </a:lnTo>
                <a:lnTo>
                  <a:pt x="8071" y="13572"/>
                </a:lnTo>
                <a:lnTo>
                  <a:pt x="7887" y="13609"/>
                </a:lnTo>
                <a:lnTo>
                  <a:pt x="7740" y="13682"/>
                </a:lnTo>
                <a:lnTo>
                  <a:pt x="7594" y="13792"/>
                </a:lnTo>
                <a:lnTo>
                  <a:pt x="7447" y="13902"/>
                </a:lnTo>
                <a:lnTo>
                  <a:pt x="7264" y="13609"/>
                </a:lnTo>
                <a:lnTo>
                  <a:pt x="7080" y="13242"/>
                </a:lnTo>
                <a:lnTo>
                  <a:pt x="6897" y="12912"/>
                </a:lnTo>
                <a:lnTo>
                  <a:pt x="6750" y="12545"/>
                </a:lnTo>
                <a:lnTo>
                  <a:pt x="7814" y="11958"/>
                </a:lnTo>
                <a:lnTo>
                  <a:pt x="8364" y="11591"/>
                </a:lnTo>
                <a:lnTo>
                  <a:pt x="8914" y="11188"/>
                </a:lnTo>
                <a:close/>
                <a:moveTo>
                  <a:pt x="6493" y="0"/>
                </a:moveTo>
                <a:lnTo>
                  <a:pt x="6163" y="294"/>
                </a:lnTo>
                <a:lnTo>
                  <a:pt x="5870" y="624"/>
                </a:lnTo>
                <a:lnTo>
                  <a:pt x="5613" y="991"/>
                </a:lnTo>
                <a:lnTo>
                  <a:pt x="5429" y="1394"/>
                </a:lnTo>
                <a:lnTo>
                  <a:pt x="5246" y="1798"/>
                </a:lnTo>
                <a:lnTo>
                  <a:pt x="5099" y="2201"/>
                </a:lnTo>
                <a:lnTo>
                  <a:pt x="5026" y="2641"/>
                </a:lnTo>
                <a:lnTo>
                  <a:pt x="4953" y="3081"/>
                </a:lnTo>
                <a:lnTo>
                  <a:pt x="4219" y="2898"/>
                </a:lnTo>
                <a:lnTo>
                  <a:pt x="3485" y="2788"/>
                </a:lnTo>
                <a:lnTo>
                  <a:pt x="2752" y="2715"/>
                </a:lnTo>
                <a:lnTo>
                  <a:pt x="2385" y="2751"/>
                </a:lnTo>
                <a:lnTo>
                  <a:pt x="2055" y="2788"/>
                </a:lnTo>
                <a:lnTo>
                  <a:pt x="1725" y="2825"/>
                </a:lnTo>
                <a:lnTo>
                  <a:pt x="1394" y="2898"/>
                </a:lnTo>
                <a:lnTo>
                  <a:pt x="1101" y="3045"/>
                </a:lnTo>
                <a:lnTo>
                  <a:pt x="808" y="3191"/>
                </a:lnTo>
                <a:lnTo>
                  <a:pt x="551" y="3338"/>
                </a:lnTo>
                <a:lnTo>
                  <a:pt x="367" y="3558"/>
                </a:lnTo>
                <a:lnTo>
                  <a:pt x="184" y="3815"/>
                </a:lnTo>
                <a:lnTo>
                  <a:pt x="74" y="4108"/>
                </a:lnTo>
                <a:lnTo>
                  <a:pt x="1" y="4402"/>
                </a:lnTo>
                <a:lnTo>
                  <a:pt x="1" y="4732"/>
                </a:lnTo>
                <a:lnTo>
                  <a:pt x="37" y="5026"/>
                </a:lnTo>
                <a:lnTo>
                  <a:pt x="147" y="5356"/>
                </a:lnTo>
                <a:lnTo>
                  <a:pt x="257" y="5649"/>
                </a:lnTo>
                <a:lnTo>
                  <a:pt x="441" y="5943"/>
                </a:lnTo>
                <a:lnTo>
                  <a:pt x="624" y="6236"/>
                </a:lnTo>
                <a:lnTo>
                  <a:pt x="844" y="6493"/>
                </a:lnTo>
                <a:lnTo>
                  <a:pt x="1211" y="6860"/>
                </a:lnTo>
                <a:lnTo>
                  <a:pt x="1615" y="7263"/>
                </a:lnTo>
                <a:lnTo>
                  <a:pt x="1615" y="7300"/>
                </a:lnTo>
                <a:lnTo>
                  <a:pt x="1615" y="7520"/>
                </a:lnTo>
                <a:lnTo>
                  <a:pt x="1688" y="7777"/>
                </a:lnTo>
                <a:lnTo>
                  <a:pt x="1725" y="7887"/>
                </a:lnTo>
                <a:lnTo>
                  <a:pt x="1835" y="7960"/>
                </a:lnTo>
                <a:lnTo>
                  <a:pt x="1908" y="8033"/>
                </a:lnTo>
                <a:lnTo>
                  <a:pt x="2055" y="8070"/>
                </a:lnTo>
                <a:lnTo>
                  <a:pt x="2165" y="8107"/>
                </a:lnTo>
                <a:lnTo>
                  <a:pt x="2275" y="8070"/>
                </a:lnTo>
                <a:lnTo>
                  <a:pt x="2532" y="7997"/>
                </a:lnTo>
                <a:lnTo>
                  <a:pt x="3045" y="8400"/>
                </a:lnTo>
                <a:lnTo>
                  <a:pt x="2642" y="8914"/>
                </a:lnTo>
                <a:lnTo>
                  <a:pt x="2312" y="9464"/>
                </a:lnTo>
                <a:lnTo>
                  <a:pt x="2018" y="10051"/>
                </a:lnTo>
                <a:lnTo>
                  <a:pt x="1871" y="10344"/>
                </a:lnTo>
                <a:lnTo>
                  <a:pt x="1798" y="10674"/>
                </a:lnTo>
                <a:lnTo>
                  <a:pt x="1725" y="10968"/>
                </a:lnTo>
                <a:lnTo>
                  <a:pt x="1688" y="11261"/>
                </a:lnTo>
                <a:lnTo>
                  <a:pt x="1688" y="11555"/>
                </a:lnTo>
                <a:lnTo>
                  <a:pt x="1725" y="11885"/>
                </a:lnTo>
                <a:lnTo>
                  <a:pt x="1798" y="12142"/>
                </a:lnTo>
                <a:lnTo>
                  <a:pt x="1908" y="12435"/>
                </a:lnTo>
                <a:lnTo>
                  <a:pt x="2055" y="12692"/>
                </a:lnTo>
                <a:lnTo>
                  <a:pt x="2238" y="12912"/>
                </a:lnTo>
                <a:lnTo>
                  <a:pt x="2495" y="13132"/>
                </a:lnTo>
                <a:lnTo>
                  <a:pt x="2788" y="13279"/>
                </a:lnTo>
                <a:lnTo>
                  <a:pt x="3045" y="13389"/>
                </a:lnTo>
                <a:lnTo>
                  <a:pt x="3375" y="13426"/>
                </a:lnTo>
                <a:lnTo>
                  <a:pt x="3669" y="13462"/>
                </a:lnTo>
                <a:lnTo>
                  <a:pt x="3999" y="13462"/>
                </a:lnTo>
                <a:lnTo>
                  <a:pt x="4292" y="13426"/>
                </a:lnTo>
                <a:lnTo>
                  <a:pt x="4586" y="13389"/>
                </a:lnTo>
                <a:lnTo>
                  <a:pt x="5026" y="13242"/>
                </a:lnTo>
                <a:lnTo>
                  <a:pt x="5503" y="13095"/>
                </a:lnTo>
                <a:lnTo>
                  <a:pt x="5906" y="12949"/>
                </a:lnTo>
                <a:lnTo>
                  <a:pt x="6346" y="12729"/>
                </a:lnTo>
                <a:lnTo>
                  <a:pt x="6530" y="13169"/>
                </a:lnTo>
                <a:lnTo>
                  <a:pt x="6713" y="13572"/>
                </a:lnTo>
                <a:lnTo>
                  <a:pt x="6970" y="13976"/>
                </a:lnTo>
                <a:lnTo>
                  <a:pt x="7227" y="14343"/>
                </a:lnTo>
                <a:lnTo>
                  <a:pt x="7153" y="14526"/>
                </a:lnTo>
                <a:lnTo>
                  <a:pt x="7117" y="14709"/>
                </a:lnTo>
                <a:lnTo>
                  <a:pt x="7153" y="14893"/>
                </a:lnTo>
                <a:lnTo>
                  <a:pt x="7227" y="15076"/>
                </a:lnTo>
                <a:lnTo>
                  <a:pt x="7337" y="15223"/>
                </a:lnTo>
                <a:lnTo>
                  <a:pt x="7484" y="15333"/>
                </a:lnTo>
                <a:lnTo>
                  <a:pt x="7630" y="15406"/>
                </a:lnTo>
                <a:lnTo>
                  <a:pt x="7777" y="15480"/>
                </a:lnTo>
                <a:lnTo>
                  <a:pt x="7924" y="15516"/>
                </a:lnTo>
                <a:lnTo>
                  <a:pt x="8107" y="15516"/>
                </a:lnTo>
                <a:lnTo>
                  <a:pt x="8254" y="15480"/>
                </a:lnTo>
                <a:lnTo>
                  <a:pt x="8437" y="15406"/>
                </a:lnTo>
                <a:lnTo>
                  <a:pt x="8474" y="15406"/>
                </a:lnTo>
                <a:lnTo>
                  <a:pt x="8804" y="15516"/>
                </a:lnTo>
                <a:lnTo>
                  <a:pt x="9171" y="15590"/>
                </a:lnTo>
                <a:lnTo>
                  <a:pt x="9501" y="15590"/>
                </a:lnTo>
                <a:lnTo>
                  <a:pt x="9868" y="15516"/>
                </a:lnTo>
                <a:lnTo>
                  <a:pt x="10161" y="15406"/>
                </a:lnTo>
                <a:lnTo>
                  <a:pt x="10418" y="15260"/>
                </a:lnTo>
                <a:lnTo>
                  <a:pt x="10675" y="15040"/>
                </a:lnTo>
                <a:lnTo>
                  <a:pt x="10858" y="14819"/>
                </a:lnTo>
                <a:lnTo>
                  <a:pt x="11042" y="14563"/>
                </a:lnTo>
                <a:lnTo>
                  <a:pt x="11188" y="14269"/>
                </a:lnTo>
                <a:lnTo>
                  <a:pt x="11299" y="13976"/>
                </a:lnTo>
                <a:lnTo>
                  <a:pt x="11409" y="13682"/>
                </a:lnTo>
                <a:lnTo>
                  <a:pt x="11519" y="13242"/>
                </a:lnTo>
                <a:lnTo>
                  <a:pt x="11629" y="12765"/>
                </a:lnTo>
                <a:lnTo>
                  <a:pt x="11665" y="12252"/>
                </a:lnTo>
                <a:lnTo>
                  <a:pt x="11702" y="11775"/>
                </a:lnTo>
                <a:lnTo>
                  <a:pt x="12619" y="11848"/>
                </a:lnTo>
                <a:lnTo>
                  <a:pt x="13499" y="11922"/>
                </a:lnTo>
                <a:lnTo>
                  <a:pt x="14416" y="11922"/>
                </a:lnTo>
                <a:lnTo>
                  <a:pt x="15297" y="11885"/>
                </a:lnTo>
                <a:lnTo>
                  <a:pt x="15333" y="11848"/>
                </a:lnTo>
                <a:lnTo>
                  <a:pt x="15333" y="11775"/>
                </a:lnTo>
                <a:lnTo>
                  <a:pt x="15590" y="11702"/>
                </a:lnTo>
                <a:lnTo>
                  <a:pt x="15884" y="11628"/>
                </a:lnTo>
                <a:lnTo>
                  <a:pt x="16140" y="11481"/>
                </a:lnTo>
                <a:lnTo>
                  <a:pt x="16397" y="11335"/>
                </a:lnTo>
                <a:lnTo>
                  <a:pt x="16507" y="11335"/>
                </a:lnTo>
                <a:lnTo>
                  <a:pt x="16544" y="11298"/>
                </a:lnTo>
                <a:lnTo>
                  <a:pt x="16581" y="11225"/>
                </a:lnTo>
                <a:lnTo>
                  <a:pt x="16544" y="10931"/>
                </a:lnTo>
                <a:lnTo>
                  <a:pt x="16471" y="10638"/>
                </a:lnTo>
                <a:lnTo>
                  <a:pt x="16397" y="10344"/>
                </a:lnTo>
                <a:lnTo>
                  <a:pt x="16287" y="10088"/>
                </a:lnTo>
                <a:lnTo>
                  <a:pt x="15994" y="9537"/>
                </a:lnTo>
                <a:lnTo>
                  <a:pt x="15627" y="9060"/>
                </a:lnTo>
                <a:lnTo>
                  <a:pt x="15223" y="8584"/>
                </a:lnTo>
                <a:lnTo>
                  <a:pt x="14783" y="8143"/>
                </a:lnTo>
                <a:lnTo>
                  <a:pt x="14306" y="7740"/>
                </a:lnTo>
                <a:lnTo>
                  <a:pt x="13793" y="7336"/>
                </a:lnTo>
                <a:lnTo>
                  <a:pt x="12949" y="6786"/>
                </a:lnTo>
                <a:lnTo>
                  <a:pt x="13353" y="6053"/>
                </a:lnTo>
                <a:lnTo>
                  <a:pt x="13720" y="5319"/>
                </a:lnTo>
                <a:lnTo>
                  <a:pt x="14050" y="4549"/>
                </a:lnTo>
                <a:lnTo>
                  <a:pt x="14306" y="3778"/>
                </a:lnTo>
                <a:lnTo>
                  <a:pt x="14306" y="3632"/>
                </a:lnTo>
                <a:lnTo>
                  <a:pt x="14453" y="3522"/>
                </a:lnTo>
                <a:lnTo>
                  <a:pt x="14600" y="3375"/>
                </a:lnTo>
                <a:lnTo>
                  <a:pt x="14747" y="3155"/>
                </a:lnTo>
                <a:lnTo>
                  <a:pt x="14820" y="2935"/>
                </a:lnTo>
                <a:lnTo>
                  <a:pt x="14820" y="2678"/>
                </a:lnTo>
                <a:lnTo>
                  <a:pt x="14747" y="2421"/>
                </a:lnTo>
                <a:lnTo>
                  <a:pt x="14637" y="2238"/>
                </a:lnTo>
                <a:lnTo>
                  <a:pt x="14490" y="2054"/>
                </a:lnTo>
                <a:lnTo>
                  <a:pt x="14270" y="1944"/>
                </a:lnTo>
                <a:lnTo>
                  <a:pt x="14160" y="1908"/>
                </a:lnTo>
                <a:lnTo>
                  <a:pt x="14013" y="1908"/>
                </a:lnTo>
                <a:lnTo>
                  <a:pt x="13830" y="1944"/>
                </a:lnTo>
                <a:lnTo>
                  <a:pt x="13683" y="2018"/>
                </a:lnTo>
                <a:lnTo>
                  <a:pt x="13536" y="2091"/>
                </a:lnTo>
                <a:lnTo>
                  <a:pt x="13389" y="2201"/>
                </a:lnTo>
                <a:lnTo>
                  <a:pt x="12949" y="2128"/>
                </a:lnTo>
                <a:lnTo>
                  <a:pt x="12472" y="2164"/>
                </a:lnTo>
                <a:lnTo>
                  <a:pt x="12032" y="2201"/>
                </a:lnTo>
                <a:lnTo>
                  <a:pt x="11592" y="2274"/>
                </a:lnTo>
                <a:lnTo>
                  <a:pt x="11115" y="2421"/>
                </a:lnTo>
                <a:lnTo>
                  <a:pt x="10675" y="2568"/>
                </a:lnTo>
                <a:lnTo>
                  <a:pt x="10271" y="2751"/>
                </a:lnTo>
                <a:lnTo>
                  <a:pt x="9831" y="2971"/>
                </a:lnTo>
                <a:lnTo>
                  <a:pt x="9611" y="3081"/>
                </a:lnTo>
                <a:lnTo>
                  <a:pt x="9208" y="2421"/>
                </a:lnTo>
                <a:lnTo>
                  <a:pt x="8767" y="1761"/>
                </a:lnTo>
                <a:lnTo>
                  <a:pt x="8254" y="1137"/>
                </a:lnTo>
                <a:lnTo>
                  <a:pt x="7740" y="550"/>
                </a:lnTo>
                <a:lnTo>
                  <a:pt x="7630" y="477"/>
                </a:lnTo>
                <a:lnTo>
                  <a:pt x="7520" y="477"/>
                </a:lnTo>
                <a:lnTo>
                  <a:pt x="7117" y="624"/>
                </a:lnTo>
                <a:lnTo>
                  <a:pt x="6713" y="807"/>
                </a:lnTo>
                <a:lnTo>
                  <a:pt x="6640" y="844"/>
                </a:lnTo>
                <a:lnTo>
                  <a:pt x="6603" y="881"/>
                </a:lnTo>
                <a:lnTo>
                  <a:pt x="6640" y="991"/>
                </a:lnTo>
                <a:lnTo>
                  <a:pt x="6677" y="1064"/>
                </a:lnTo>
                <a:lnTo>
                  <a:pt x="6787" y="1064"/>
                </a:lnTo>
                <a:lnTo>
                  <a:pt x="7153" y="1027"/>
                </a:lnTo>
                <a:lnTo>
                  <a:pt x="7484" y="991"/>
                </a:lnTo>
                <a:lnTo>
                  <a:pt x="7960" y="1541"/>
                </a:lnTo>
                <a:lnTo>
                  <a:pt x="8401" y="2091"/>
                </a:lnTo>
                <a:lnTo>
                  <a:pt x="8841" y="2715"/>
                </a:lnTo>
                <a:lnTo>
                  <a:pt x="9208" y="3301"/>
                </a:lnTo>
                <a:lnTo>
                  <a:pt x="8511" y="3742"/>
                </a:lnTo>
                <a:lnTo>
                  <a:pt x="7850" y="4219"/>
                </a:lnTo>
                <a:lnTo>
                  <a:pt x="6603" y="3668"/>
                </a:lnTo>
                <a:lnTo>
                  <a:pt x="5980" y="3412"/>
                </a:lnTo>
                <a:lnTo>
                  <a:pt x="5319" y="3191"/>
                </a:lnTo>
                <a:lnTo>
                  <a:pt x="5393" y="2788"/>
                </a:lnTo>
                <a:lnTo>
                  <a:pt x="5466" y="2384"/>
                </a:lnTo>
                <a:lnTo>
                  <a:pt x="5576" y="1981"/>
                </a:lnTo>
                <a:lnTo>
                  <a:pt x="5723" y="1577"/>
                </a:lnTo>
                <a:lnTo>
                  <a:pt x="5906" y="1211"/>
                </a:lnTo>
                <a:lnTo>
                  <a:pt x="6126" y="844"/>
                </a:lnTo>
                <a:lnTo>
                  <a:pt x="6383" y="514"/>
                </a:lnTo>
                <a:lnTo>
                  <a:pt x="6640" y="184"/>
                </a:lnTo>
                <a:lnTo>
                  <a:pt x="6677" y="110"/>
                </a:lnTo>
                <a:lnTo>
                  <a:pt x="6677" y="37"/>
                </a:lnTo>
                <a:lnTo>
                  <a:pt x="6603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0" name="Google Shape;998;p47">
            <a:extLst>
              <a:ext uri="{FF2B5EF4-FFF2-40B4-BE49-F238E27FC236}">
                <a16:creationId xmlns:a16="http://schemas.microsoft.com/office/drawing/2014/main" id="{715384CD-44EC-AFBB-BC5E-153F7F0A27D0}"/>
              </a:ext>
            </a:extLst>
          </p:cNvPr>
          <p:cNvSpPr/>
          <p:nvPr/>
        </p:nvSpPr>
        <p:spPr>
          <a:xfrm rot="16200000">
            <a:off x="3703529" y="408517"/>
            <a:ext cx="434243" cy="448791"/>
          </a:xfrm>
          <a:custGeom>
            <a:avLst/>
            <a:gdLst/>
            <a:ahLst/>
            <a:cxnLst/>
            <a:rect l="l" t="t" r="r" b="b"/>
            <a:pathLst>
              <a:path w="13133" h="13573" extrusionOk="0">
                <a:moveTo>
                  <a:pt x="2714" y="1798"/>
                </a:moveTo>
                <a:lnTo>
                  <a:pt x="2971" y="1908"/>
                </a:lnTo>
                <a:lnTo>
                  <a:pt x="3118" y="2018"/>
                </a:lnTo>
                <a:lnTo>
                  <a:pt x="3265" y="2128"/>
                </a:lnTo>
                <a:lnTo>
                  <a:pt x="3411" y="2311"/>
                </a:lnTo>
                <a:lnTo>
                  <a:pt x="3485" y="2458"/>
                </a:lnTo>
                <a:lnTo>
                  <a:pt x="3375" y="2458"/>
                </a:lnTo>
                <a:lnTo>
                  <a:pt x="3301" y="2495"/>
                </a:lnTo>
                <a:lnTo>
                  <a:pt x="3265" y="2568"/>
                </a:lnTo>
                <a:lnTo>
                  <a:pt x="3228" y="2605"/>
                </a:lnTo>
                <a:lnTo>
                  <a:pt x="3155" y="2568"/>
                </a:lnTo>
                <a:lnTo>
                  <a:pt x="3008" y="2348"/>
                </a:lnTo>
                <a:lnTo>
                  <a:pt x="2825" y="1981"/>
                </a:lnTo>
                <a:lnTo>
                  <a:pt x="2714" y="1798"/>
                </a:lnTo>
                <a:close/>
                <a:moveTo>
                  <a:pt x="1908" y="2825"/>
                </a:moveTo>
                <a:lnTo>
                  <a:pt x="1797" y="2861"/>
                </a:lnTo>
                <a:lnTo>
                  <a:pt x="1761" y="2898"/>
                </a:lnTo>
                <a:lnTo>
                  <a:pt x="1687" y="2971"/>
                </a:lnTo>
                <a:lnTo>
                  <a:pt x="1687" y="3045"/>
                </a:lnTo>
                <a:lnTo>
                  <a:pt x="1687" y="3118"/>
                </a:lnTo>
                <a:lnTo>
                  <a:pt x="1724" y="3191"/>
                </a:lnTo>
                <a:lnTo>
                  <a:pt x="1797" y="3228"/>
                </a:lnTo>
                <a:lnTo>
                  <a:pt x="1944" y="3301"/>
                </a:lnTo>
                <a:lnTo>
                  <a:pt x="2054" y="3412"/>
                </a:lnTo>
                <a:lnTo>
                  <a:pt x="2164" y="3522"/>
                </a:lnTo>
                <a:lnTo>
                  <a:pt x="2201" y="3595"/>
                </a:lnTo>
                <a:lnTo>
                  <a:pt x="2274" y="3632"/>
                </a:lnTo>
                <a:lnTo>
                  <a:pt x="2384" y="3632"/>
                </a:lnTo>
                <a:lnTo>
                  <a:pt x="2458" y="3558"/>
                </a:lnTo>
                <a:lnTo>
                  <a:pt x="2494" y="3448"/>
                </a:lnTo>
                <a:lnTo>
                  <a:pt x="2494" y="3338"/>
                </a:lnTo>
                <a:lnTo>
                  <a:pt x="2421" y="3228"/>
                </a:lnTo>
                <a:lnTo>
                  <a:pt x="2348" y="3155"/>
                </a:lnTo>
                <a:lnTo>
                  <a:pt x="2164" y="2971"/>
                </a:lnTo>
                <a:lnTo>
                  <a:pt x="1981" y="2861"/>
                </a:lnTo>
                <a:lnTo>
                  <a:pt x="1908" y="2825"/>
                </a:lnTo>
                <a:close/>
                <a:moveTo>
                  <a:pt x="1137" y="2311"/>
                </a:moveTo>
                <a:lnTo>
                  <a:pt x="1614" y="2458"/>
                </a:lnTo>
                <a:lnTo>
                  <a:pt x="2054" y="2678"/>
                </a:lnTo>
                <a:lnTo>
                  <a:pt x="2201" y="2751"/>
                </a:lnTo>
                <a:lnTo>
                  <a:pt x="2348" y="2898"/>
                </a:lnTo>
                <a:lnTo>
                  <a:pt x="2458" y="3008"/>
                </a:lnTo>
                <a:lnTo>
                  <a:pt x="2531" y="3191"/>
                </a:lnTo>
                <a:lnTo>
                  <a:pt x="2568" y="3265"/>
                </a:lnTo>
                <a:lnTo>
                  <a:pt x="2568" y="3338"/>
                </a:lnTo>
                <a:lnTo>
                  <a:pt x="2531" y="3485"/>
                </a:lnTo>
                <a:lnTo>
                  <a:pt x="2384" y="3742"/>
                </a:lnTo>
                <a:lnTo>
                  <a:pt x="2274" y="3852"/>
                </a:lnTo>
                <a:lnTo>
                  <a:pt x="2164" y="3962"/>
                </a:lnTo>
                <a:lnTo>
                  <a:pt x="1834" y="3632"/>
                </a:lnTo>
                <a:lnTo>
                  <a:pt x="1541" y="3228"/>
                </a:lnTo>
                <a:lnTo>
                  <a:pt x="1321" y="2788"/>
                </a:lnTo>
                <a:lnTo>
                  <a:pt x="1137" y="2311"/>
                </a:lnTo>
                <a:close/>
                <a:moveTo>
                  <a:pt x="8804" y="514"/>
                </a:moveTo>
                <a:lnTo>
                  <a:pt x="8694" y="2531"/>
                </a:lnTo>
                <a:lnTo>
                  <a:pt x="8657" y="3632"/>
                </a:lnTo>
                <a:lnTo>
                  <a:pt x="8657" y="4549"/>
                </a:lnTo>
                <a:lnTo>
                  <a:pt x="7556" y="3778"/>
                </a:lnTo>
                <a:lnTo>
                  <a:pt x="7043" y="3375"/>
                </a:lnTo>
                <a:lnTo>
                  <a:pt x="6529" y="2971"/>
                </a:lnTo>
                <a:lnTo>
                  <a:pt x="6639" y="2788"/>
                </a:lnTo>
                <a:lnTo>
                  <a:pt x="6713" y="2678"/>
                </a:lnTo>
                <a:lnTo>
                  <a:pt x="7556" y="1798"/>
                </a:lnTo>
                <a:lnTo>
                  <a:pt x="8290" y="991"/>
                </a:lnTo>
                <a:lnTo>
                  <a:pt x="8510" y="734"/>
                </a:lnTo>
                <a:lnTo>
                  <a:pt x="8657" y="624"/>
                </a:lnTo>
                <a:lnTo>
                  <a:pt x="8804" y="514"/>
                </a:lnTo>
                <a:close/>
                <a:moveTo>
                  <a:pt x="660" y="4145"/>
                </a:moveTo>
                <a:lnTo>
                  <a:pt x="880" y="4219"/>
                </a:lnTo>
                <a:lnTo>
                  <a:pt x="1064" y="4255"/>
                </a:lnTo>
                <a:lnTo>
                  <a:pt x="1247" y="4329"/>
                </a:lnTo>
                <a:lnTo>
                  <a:pt x="1357" y="4439"/>
                </a:lnTo>
                <a:lnTo>
                  <a:pt x="1431" y="4585"/>
                </a:lnTo>
                <a:lnTo>
                  <a:pt x="1467" y="4659"/>
                </a:lnTo>
                <a:lnTo>
                  <a:pt x="1467" y="4732"/>
                </a:lnTo>
                <a:lnTo>
                  <a:pt x="1467" y="4805"/>
                </a:lnTo>
                <a:lnTo>
                  <a:pt x="1394" y="4842"/>
                </a:lnTo>
                <a:lnTo>
                  <a:pt x="1284" y="4805"/>
                </a:lnTo>
                <a:lnTo>
                  <a:pt x="1211" y="4769"/>
                </a:lnTo>
                <a:lnTo>
                  <a:pt x="990" y="4585"/>
                </a:lnTo>
                <a:lnTo>
                  <a:pt x="844" y="4402"/>
                </a:lnTo>
                <a:lnTo>
                  <a:pt x="660" y="4145"/>
                </a:lnTo>
                <a:close/>
                <a:moveTo>
                  <a:pt x="3962" y="2935"/>
                </a:moveTo>
                <a:lnTo>
                  <a:pt x="4218" y="3155"/>
                </a:lnTo>
                <a:lnTo>
                  <a:pt x="4035" y="3338"/>
                </a:lnTo>
                <a:lnTo>
                  <a:pt x="2641" y="4659"/>
                </a:lnTo>
                <a:lnTo>
                  <a:pt x="2311" y="5026"/>
                </a:lnTo>
                <a:lnTo>
                  <a:pt x="2054" y="5392"/>
                </a:lnTo>
                <a:lnTo>
                  <a:pt x="1797" y="5172"/>
                </a:lnTo>
                <a:lnTo>
                  <a:pt x="2971" y="4072"/>
                </a:lnTo>
                <a:lnTo>
                  <a:pt x="3485" y="3522"/>
                </a:lnTo>
                <a:lnTo>
                  <a:pt x="3742" y="3265"/>
                </a:lnTo>
                <a:lnTo>
                  <a:pt x="3962" y="2935"/>
                </a:lnTo>
                <a:close/>
                <a:moveTo>
                  <a:pt x="4989" y="5209"/>
                </a:moveTo>
                <a:lnTo>
                  <a:pt x="5356" y="5686"/>
                </a:lnTo>
                <a:lnTo>
                  <a:pt x="5686" y="6199"/>
                </a:lnTo>
                <a:lnTo>
                  <a:pt x="6199" y="7080"/>
                </a:lnTo>
                <a:lnTo>
                  <a:pt x="6199" y="7080"/>
                </a:lnTo>
                <a:lnTo>
                  <a:pt x="5282" y="6640"/>
                </a:lnTo>
                <a:lnTo>
                  <a:pt x="4365" y="6199"/>
                </a:lnTo>
                <a:lnTo>
                  <a:pt x="4512" y="5943"/>
                </a:lnTo>
                <a:lnTo>
                  <a:pt x="4989" y="5209"/>
                </a:lnTo>
                <a:close/>
                <a:moveTo>
                  <a:pt x="4879" y="4695"/>
                </a:moveTo>
                <a:lnTo>
                  <a:pt x="4805" y="4805"/>
                </a:lnTo>
                <a:lnTo>
                  <a:pt x="4218" y="5649"/>
                </a:lnTo>
                <a:lnTo>
                  <a:pt x="3962" y="6053"/>
                </a:lnTo>
                <a:lnTo>
                  <a:pt x="3852" y="6053"/>
                </a:lnTo>
                <a:lnTo>
                  <a:pt x="3778" y="6126"/>
                </a:lnTo>
                <a:lnTo>
                  <a:pt x="3742" y="6199"/>
                </a:lnTo>
                <a:lnTo>
                  <a:pt x="3705" y="6273"/>
                </a:lnTo>
                <a:lnTo>
                  <a:pt x="3742" y="6346"/>
                </a:lnTo>
                <a:lnTo>
                  <a:pt x="3778" y="6493"/>
                </a:lnTo>
                <a:lnTo>
                  <a:pt x="3852" y="6529"/>
                </a:lnTo>
                <a:lnTo>
                  <a:pt x="3925" y="6566"/>
                </a:lnTo>
                <a:lnTo>
                  <a:pt x="3998" y="6566"/>
                </a:lnTo>
                <a:lnTo>
                  <a:pt x="5172" y="7080"/>
                </a:lnTo>
                <a:lnTo>
                  <a:pt x="5722" y="7336"/>
                </a:lnTo>
                <a:lnTo>
                  <a:pt x="6053" y="7447"/>
                </a:lnTo>
                <a:lnTo>
                  <a:pt x="6346" y="7483"/>
                </a:lnTo>
                <a:lnTo>
                  <a:pt x="6419" y="7483"/>
                </a:lnTo>
                <a:lnTo>
                  <a:pt x="6493" y="7447"/>
                </a:lnTo>
                <a:lnTo>
                  <a:pt x="6529" y="7483"/>
                </a:lnTo>
                <a:lnTo>
                  <a:pt x="6603" y="7483"/>
                </a:lnTo>
                <a:lnTo>
                  <a:pt x="6639" y="7447"/>
                </a:lnTo>
                <a:lnTo>
                  <a:pt x="6639" y="7410"/>
                </a:lnTo>
                <a:lnTo>
                  <a:pt x="6566" y="7080"/>
                </a:lnTo>
                <a:lnTo>
                  <a:pt x="6456" y="6750"/>
                </a:lnTo>
                <a:lnTo>
                  <a:pt x="6273" y="6419"/>
                </a:lnTo>
                <a:lnTo>
                  <a:pt x="6089" y="6089"/>
                </a:lnTo>
                <a:lnTo>
                  <a:pt x="5649" y="5429"/>
                </a:lnTo>
                <a:lnTo>
                  <a:pt x="5135" y="4769"/>
                </a:lnTo>
                <a:lnTo>
                  <a:pt x="5062" y="4695"/>
                </a:lnTo>
                <a:close/>
                <a:moveTo>
                  <a:pt x="9757" y="9537"/>
                </a:moveTo>
                <a:lnTo>
                  <a:pt x="9794" y="9647"/>
                </a:lnTo>
                <a:lnTo>
                  <a:pt x="9831" y="9757"/>
                </a:lnTo>
                <a:lnTo>
                  <a:pt x="9867" y="9867"/>
                </a:lnTo>
                <a:lnTo>
                  <a:pt x="9867" y="9978"/>
                </a:lnTo>
                <a:lnTo>
                  <a:pt x="9831" y="10088"/>
                </a:lnTo>
                <a:lnTo>
                  <a:pt x="9794" y="9757"/>
                </a:lnTo>
                <a:lnTo>
                  <a:pt x="9757" y="9537"/>
                </a:lnTo>
                <a:close/>
                <a:moveTo>
                  <a:pt x="8950" y="8877"/>
                </a:moveTo>
                <a:lnTo>
                  <a:pt x="9207" y="9024"/>
                </a:lnTo>
                <a:lnTo>
                  <a:pt x="9207" y="9207"/>
                </a:lnTo>
                <a:lnTo>
                  <a:pt x="9281" y="9391"/>
                </a:lnTo>
                <a:lnTo>
                  <a:pt x="9391" y="9757"/>
                </a:lnTo>
                <a:lnTo>
                  <a:pt x="9574" y="10418"/>
                </a:lnTo>
                <a:lnTo>
                  <a:pt x="9464" y="10491"/>
                </a:lnTo>
                <a:lnTo>
                  <a:pt x="9391" y="10271"/>
                </a:lnTo>
                <a:lnTo>
                  <a:pt x="9281" y="10088"/>
                </a:lnTo>
                <a:lnTo>
                  <a:pt x="8914" y="9281"/>
                </a:lnTo>
                <a:lnTo>
                  <a:pt x="8840" y="9134"/>
                </a:lnTo>
                <a:lnTo>
                  <a:pt x="8767" y="9024"/>
                </a:lnTo>
                <a:lnTo>
                  <a:pt x="8950" y="8877"/>
                </a:lnTo>
                <a:close/>
                <a:moveTo>
                  <a:pt x="8547" y="9244"/>
                </a:moveTo>
                <a:lnTo>
                  <a:pt x="8547" y="9281"/>
                </a:lnTo>
                <a:lnTo>
                  <a:pt x="8657" y="9281"/>
                </a:lnTo>
                <a:lnTo>
                  <a:pt x="8694" y="9244"/>
                </a:lnTo>
                <a:lnTo>
                  <a:pt x="8657" y="9354"/>
                </a:lnTo>
                <a:lnTo>
                  <a:pt x="8657" y="9464"/>
                </a:lnTo>
                <a:lnTo>
                  <a:pt x="8767" y="9721"/>
                </a:lnTo>
                <a:lnTo>
                  <a:pt x="9024" y="10198"/>
                </a:lnTo>
                <a:lnTo>
                  <a:pt x="9170" y="10528"/>
                </a:lnTo>
                <a:lnTo>
                  <a:pt x="8804" y="10234"/>
                </a:lnTo>
                <a:lnTo>
                  <a:pt x="8804" y="10198"/>
                </a:lnTo>
                <a:lnTo>
                  <a:pt x="8767" y="9904"/>
                </a:lnTo>
                <a:lnTo>
                  <a:pt x="8657" y="9611"/>
                </a:lnTo>
                <a:lnTo>
                  <a:pt x="8584" y="9464"/>
                </a:lnTo>
                <a:lnTo>
                  <a:pt x="8474" y="9317"/>
                </a:lnTo>
                <a:lnTo>
                  <a:pt x="8547" y="9244"/>
                </a:lnTo>
                <a:close/>
                <a:moveTo>
                  <a:pt x="9464" y="10601"/>
                </a:moveTo>
                <a:lnTo>
                  <a:pt x="9574" y="10638"/>
                </a:lnTo>
                <a:lnTo>
                  <a:pt x="9464" y="10638"/>
                </a:lnTo>
                <a:lnTo>
                  <a:pt x="9464" y="10601"/>
                </a:lnTo>
                <a:close/>
                <a:moveTo>
                  <a:pt x="8877" y="8510"/>
                </a:moveTo>
                <a:lnTo>
                  <a:pt x="8584" y="8730"/>
                </a:lnTo>
                <a:lnTo>
                  <a:pt x="8327" y="8914"/>
                </a:lnTo>
                <a:lnTo>
                  <a:pt x="8143" y="9171"/>
                </a:lnTo>
                <a:lnTo>
                  <a:pt x="8070" y="9354"/>
                </a:lnTo>
                <a:lnTo>
                  <a:pt x="7997" y="9501"/>
                </a:lnTo>
                <a:lnTo>
                  <a:pt x="7997" y="9647"/>
                </a:lnTo>
                <a:lnTo>
                  <a:pt x="8033" y="9831"/>
                </a:lnTo>
                <a:lnTo>
                  <a:pt x="8070" y="9978"/>
                </a:lnTo>
                <a:lnTo>
                  <a:pt x="8143" y="10088"/>
                </a:lnTo>
                <a:lnTo>
                  <a:pt x="8363" y="10344"/>
                </a:lnTo>
                <a:lnTo>
                  <a:pt x="8584" y="10564"/>
                </a:lnTo>
                <a:lnTo>
                  <a:pt x="8914" y="10785"/>
                </a:lnTo>
                <a:lnTo>
                  <a:pt x="9244" y="10968"/>
                </a:lnTo>
                <a:lnTo>
                  <a:pt x="9391" y="11041"/>
                </a:lnTo>
                <a:lnTo>
                  <a:pt x="9537" y="11078"/>
                </a:lnTo>
                <a:lnTo>
                  <a:pt x="9684" y="11041"/>
                </a:lnTo>
                <a:lnTo>
                  <a:pt x="9867" y="10968"/>
                </a:lnTo>
                <a:lnTo>
                  <a:pt x="10051" y="10821"/>
                </a:lnTo>
                <a:lnTo>
                  <a:pt x="10234" y="10601"/>
                </a:lnTo>
                <a:lnTo>
                  <a:pt x="10271" y="10491"/>
                </a:lnTo>
                <a:lnTo>
                  <a:pt x="10271" y="10381"/>
                </a:lnTo>
                <a:lnTo>
                  <a:pt x="10271" y="10271"/>
                </a:lnTo>
                <a:lnTo>
                  <a:pt x="10198" y="10161"/>
                </a:lnTo>
                <a:lnTo>
                  <a:pt x="10198" y="9904"/>
                </a:lnTo>
                <a:lnTo>
                  <a:pt x="10161" y="9684"/>
                </a:lnTo>
                <a:lnTo>
                  <a:pt x="10088" y="9464"/>
                </a:lnTo>
                <a:lnTo>
                  <a:pt x="9977" y="9244"/>
                </a:lnTo>
                <a:lnTo>
                  <a:pt x="9831" y="9060"/>
                </a:lnTo>
                <a:lnTo>
                  <a:pt x="9647" y="8914"/>
                </a:lnTo>
                <a:lnTo>
                  <a:pt x="9464" y="8767"/>
                </a:lnTo>
                <a:lnTo>
                  <a:pt x="9060" y="8510"/>
                </a:lnTo>
                <a:close/>
                <a:moveTo>
                  <a:pt x="2604" y="8510"/>
                </a:moveTo>
                <a:lnTo>
                  <a:pt x="3815" y="9757"/>
                </a:lnTo>
                <a:lnTo>
                  <a:pt x="4292" y="10271"/>
                </a:lnTo>
                <a:lnTo>
                  <a:pt x="3852" y="10344"/>
                </a:lnTo>
                <a:lnTo>
                  <a:pt x="2678" y="10674"/>
                </a:lnTo>
                <a:lnTo>
                  <a:pt x="1577" y="10968"/>
                </a:lnTo>
                <a:lnTo>
                  <a:pt x="1064" y="11115"/>
                </a:lnTo>
                <a:lnTo>
                  <a:pt x="697" y="11188"/>
                </a:lnTo>
                <a:lnTo>
                  <a:pt x="587" y="11188"/>
                </a:lnTo>
                <a:lnTo>
                  <a:pt x="477" y="11151"/>
                </a:lnTo>
                <a:lnTo>
                  <a:pt x="1577" y="9721"/>
                </a:lnTo>
                <a:lnTo>
                  <a:pt x="1908" y="9317"/>
                </a:lnTo>
                <a:lnTo>
                  <a:pt x="2201" y="8914"/>
                </a:lnTo>
                <a:lnTo>
                  <a:pt x="2421" y="8730"/>
                </a:lnTo>
                <a:lnTo>
                  <a:pt x="2604" y="8510"/>
                </a:lnTo>
                <a:close/>
                <a:moveTo>
                  <a:pt x="8914" y="8180"/>
                </a:moveTo>
                <a:lnTo>
                  <a:pt x="9097" y="8217"/>
                </a:lnTo>
                <a:lnTo>
                  <a:pt x="9244" y="8253"/>
                </a:lnTo>
                <a:lnTo>
                  <a:pt x="9574" y="8400"/>
                </a:lnTo>
                <a:lnTo>
                  <a:pt x="9867" y="8584"/>
                </a:lnTo>
                <a:lnTo>
                  <a:pt x="10124" y="8840"/>
                </a:lnTo>
                <a:lnTo>
                  <a:pt x="10308" y="9171"/>
                </a:lnTo>
                <a:lnTo>
                  <a:pt x="10454" y="9464"/>
                </a:lnTo>
                <a:lnTo>
                  <a:pt x="10564" y="9794"/>
                </a:lnTo>
                <a:lnTo>
                  <a:pt x="10601" y="10161"/>
                </a:lnTo>
                <a:lnTo>
                  <a:pt x="10601" y="10528"/>
                </a:lnTo>
                <a:lnTo>
                  <a:pt x="10491" y="10858"/>
                </a:lnTo>
                <a:lnTo>
                  <a:pt x="10491" y="10895"/>
                </a:lnTo>
                <a:lnTo>
                  <a:pt x="10454" y="10858"/>
                </a:lnTo>
                <a:lnTo>
                  <a:pt x="10344" y="10785"/>
                </a:lnTo>
                <a:lnTo>
                  <a:pt x="10271" y="10785"/>
                </a:lnTo>
                <a:lnTo>
                  <a:pt x="10161" y="10821"/>
                </a:lnTo>
                <a:lnTo>
                  <a:pt x="10124" y="10931"/>
                </a:lnTo>
                <a:lnTo>
                  <a:pt x="10088" y="11078"/>
                </a:lnTo>
                <a:lnTo>
                  <a:pt x="10051" y="11188"/>
                </a:lnTo>
                <a:lnTo>
                  <a:pt x="9867" y="11298"/>
                </a:lnTo>
                <a:lnTo>
                  <a:pt x="9794" y="11371"/>
                </a:lnTo>
                <a:lnTo>
                  <a:pt x="9757" y="11445"/>
                </a:lnTo>
                <a:lnTo>
                  <a:pt x="9611" y="11481"/>
                </a:lnTo>
                <a:lnTo>
                  <a:pt x="9464" y="11481"/>
                </a:lnTo>
                <a:lnTo>
                  <a:pt x="9354" y="11445"/>
                </a:lnTo>
                <a:lnTo>
                  <a:pt x="9207" y="11408"/>
                </a:lnTo>
                <a:lnTo>
                  <a:pt x="8620" y="11078"/>
                </a:lnTo>
                <a:lnTo>
                  <a:pt x="8327" y="10895"/>
                </a:lnTo>
                <a:lnTo>
                  <a:pt x="8070" y="10674"/>
                </a:lnTo>
                <a:lnTo>
                  <a:pt x="7850" y="10418"/>
                </a:lnTo>
                <a:lnTo>
                  <a:pt x="7703" y="10124"/>
                </a:lnTo>
                <a:lnTo>
                  <a:pt x="7593" y="9794"/>
                </a:lnTo>
                <a:lnTo>
                  <a:pt x="7593" y="9501"/>
                </a:lnTo>
                <a:lnTo>
                  <a:pt x="7630" y="9171"/>
                </a:lnTo>
                <a:lnTo>
                  <a:pt x="7777" y="8877"/>
                </a:lnTo>
                <a:lnTo>
                  <a:pt x="7960" y="8620"/>
                </a:lnTo>
                <a:lnTo>
                  <a:pt x="8217" y="8400"/>
                </a:lnTo>
                <a:lnTo>
                  <a:pt x="8400" y="8290"/>
                </a:lnTo>
                <a:lnTo>
                  <a:pt x="8584" y="8217"/>
                </a:lnTo>
                <a:lnTo>
                  <a:pt x="8730" y="8180"/>
                </a:lnTo>
                <a:close/>
                <a:moveTo>
                  <a:pt x="8767" y="7777"/>
                </a:moveTo>
                <a:lnTo>
                  <a:pt x="8547" y="7813"/>
                </a:lnTo>
                <a:lnTo>
                  <a:pt x="8363" y="7850"/>
                </a:lnTo>
                <a:lnTo>
                  <a:pt x="8143" y="7960"/>
                </a:lnTo>
                <a:lnTo>
                  <a:pt x="7960" y="8033"/>
                </a:lnTo>
                <a:lnTo>
                  <a:pt x="7777" y="8180"/>
                </a:lnTo>
                <a:lnTo>
                  <a:pt x="7593" y="8364"/>
                </a:lnTo>
                <a:lnTo>
                  <a:pt x="7446" y="8510"/>
                </a:lnTo>
                <a:lnTo>
                  <a:pt x="7336" y="8657"/>
                </a:lnTo>
                <a:lnTo>
                  <a:pt x="7190" y="9024"/>
                </a:lnTo>
                <a:lnTo>
                  <a:pt x="7116" y="9427"/>
                </a:lnTo>
                <a:lnTo>
                  <a:pt x="7116" y="9831"/>
                </a:lnTo>
                <a:lnTo>
                  <a:pt x="7153" y="10051"/>
                </a:lnTo>
                <a:lnTo>
                  <a:pt x="7226" y="10271"/>
                </a:lnTo>
                <a:lnTo>
                  <a:pt x="7336" y="10454"/>
                </a:lnTo>
                <a:lnTo>
                  <a:pt x="7446" y="10638"/>
                </a:lnTo>
                <a:lnTo>
                  <a:pt x="7740" y="11005"/>
                </a:lnTo>
                <a:lnTo>
                  <a:pt x="8107" y="11298"/>
                </a:lnTo>
                <a:lnTo>
                  <a:pt x="8510" y="11555"/>
                </a:lnTo>
                <a:lnTo>
                  <a:pt x="8914" y="11775"/>
                </a:lnTo>
                <a:lnTo>
                  <a:pt x="9134" y="11885"/>
                </a:lnTo>
                <a:lnTo>
                  <a:pt x="9354" y="11958"/>
                </a:lnTo>
                <a:lnTo>
                  <a:pt x="9574" y="11958"/>
                </a:lnTo>
                <a:lnTo>
                  <a:pt x="9757" y="11922"/>
                </a:lnTo>
                <a:lnTo>
                  <a:pt x="9977" y="11848"/>
                </a:lnTo>
                <a:lnTo>
                  <a:pt x="10198" y="11702"/>
                </a:lnTo>
                <a:lnTo>
                  <a:pt x="10381" y="11555"/>
                </a:lnTo>
                <a:lnTo>
                  <a:pt x="10491" y="11371"/>
                </a:lnTo>
                <a:lnTo>
                  <a:pt x="10674" y="11298"/>
                </a:lnTo>
                <a:lnTo>
                  <a:pt x="10784" y="11151"/>
                </a:lnTo>
                <a:lnTo>
                  <a:pt x="10895" y="10968"/>
                </a:lnTo>
                <a:lnTo>
                  <a:pt x="10968" y="10785"/>
                </a:lnTo>
                <a:lnTo>
                  <a:pt x="11005" y="10601"/>
                </a:lnTo>
                <a:lnTo>
                  <a:pt x="11005" y="10381"/>
                </a:lnTo>
                <a:lnTo>
                  <a:pt x="11005" y="10124"/>
                </a:lnTo>
                <a:lnTo>
                  <a:pt x="10968" y="9684"/>
                </a:lnTo>
                <a:lnTo>
                  <a:pt x="10821" y="9207"/>
                </a:lnTo>
                <a:lnTo>
                  <a:pt x="10638" y="8804"/>
                </a:lnTo>
                <a:lnTo>
                  <a:pt x="10491" y="8620"/>
                </a:lnTo>
                <a:lnTo>
                  <a:pt x="10344" y="8437"/>
                </a:lnTo>
                <a:lnTo>
                  <a:pt x="10198" y="8290"/>
                </a:lnTo>
                <a:lnTo>
                  <a:pt x="10014" y="8143"/>
                </a:lnTo>
                <a:lnTo>
                  <a:pt x="9831" y="8033"/>
                </a:lnTo>
                <a:lnTo>
                  <a:pt x="9611" y="7923"/>
                </a:lnTo>
                <a:lnTo>
                  <a:pt x="9427" y="7850"/>
                </a:lnTo>
                <a:lnTo>
                  <a:pt x="9207" y="7813"/>
                </a:lnTo>
                <a:lnTo>
                  <a:pt x="8987" y="7777"/>
                </a:lnTo>
                <a:close/>
                <a:moveTo>
                  <a:pt x="9024" y="0"/>
                </a:moveTo>
                <a:lnTo>
                  <a:pt x="8767" y="37"/>
                </a:lnTo>
                <a:lnTo>
                  <a:pt x="8547" y="110"/>
                </a:lnTo>
                <a:lnTo>
                  <a:pt x="8363" y="257"/>
                </a:lnTo>
                <a:lnTo>
                  <a:pt x="8180" y="440"/>
                </a:lnTo>
                <a:lnTo>
                  <a:pt x="7593" y="1027"/>
                </a:lnTo>
                <a:lnTo>
                  <a:pt x="7006" y="1651"/>
                </a:lnTo>
                <a:lnTo>
                  <a:pt x="6639" y="2054"/>
                </a:lnTo>
                <a:lnTo>
                  <a:pt x="6383" y="2311"/>
                </a:lnTo>
                <a:lnTo>
                  <a:pt x="6199" y="2605"/>
                </a:lnTo>
                <a:lnTo>
                  <a:pt x="5796" y="2201"/>
                </a:lnTo>
                <a:lnTo>
                  <a:pt x="5722" y="2128"/>
                </a:lnTo>
                <a:lnTo>
                  <a:pt x="5502" y="2128"/>
                </a:lnTo>
                <a:lnTo>
                  <a:pt x="5392" y="2201"/>
                </a:lnTo>
                <a:lnTo>
                  <a:pt x="5356" y="2238"/>
                </a:lnTo>
                <a:lnTo>
                  <a:pt x="4915" y="2531"/>
                </a:lnTo>
                <a:lnTo>
                  <a:pt x="4512" y="2898"/>
                </a:lnTo>
                <a:lnTo>
                  <a:pt x="4292" y="2715"/>
                </a:lnTo>
                <a:lnTo>
                  <a:pt x="4072" y="2495"/>
                </a:lnTo>
                <a:lnTo>
                  <a:pt x="3998" y="2458"/>
                </a:lnTo>
                <a:lnTo>
                  <a:pt x="3888" y="2458"/>
                </a:lnTo>
                <a:lnTo>
                  <a:pt x="3815" y="2495"/>
                </a:lnTo>
                <a:lnTo>
                  <a:pt x="3778" y="2568"/>
                </a:lnTo>
                <a:lnTo>
                  <a:pt x="3778" y="2421"/>
                </a:lnTo>
                <a:lnTo>
                  <a:pt x="3778" y="2311"/>
                </a:lnTo>
                <a:lnTo>
                  <a:pt x="3668" y="2128"/>
                </a:lnTo>
                <a:lnTo>
                  <a:pt x="3521" y="1908"/>
                </a:lnTo>
                <a:lnTo>
                  <a:pt x="3338" y="1761"/>
                </a:lnTo>
                <a:lnTo>
                  <a:pt x="3118" y="1614"/>
                </a:lnTo>
                <a:lnTo>
                  <a:pt x="2861" y="1504"/>
                </a:lnTo>
                <a:lnTo>
                  <a:pt x="2458" y="1321"/>
                </a:lnTo>
                <a:lnTo>
                  <a:pt x="2348" y="1321"/>
                </a:lnTo>
                <a:lnTo>
                  <a:pt x="2238" y="1357"/>
                </a:lnTo>
                <a:lnTo>
                  <a:pt x="2201" y="1431"/>
                </a:lnTo>
                <a:lnTo>
                  <a:pt x="2201" y="1504"/>
                </a:lnTo>
                <a:lnTo>
                  <a:pt x="2531" y="2238"/>
                </a:lnTo>
                <a:lnTo>
                  <a:pt x="2678" y="2531"/>
                </a:lnTo>
                <a:lnTo>
                  <a:pt x="2751" y="2678"/>
                </a:lnTo>
                <a:lnTo>
                  <a:pt x="2861" y="2825"/>
                </a:lnTo>
                <a:lnTo>
                  <a:pt x="3008" y="2898"/>
                </a:lnTo>
                <a:lnTo>
                  <a:pt x="3191" y="2935"/>
                </a:lnTo>
                <a:lnTo>
                  <a:pt x="3338" y="2935"/>
                </a:lnTo>
                <a:lnTo>
                  <a:pt x="3485" y="2861"/>
                </a:lnTo>
                <a:lnTo>
                  <a:pt x="3632" y="2788"/>
                </a:lnTo>
                <a:lnTo>
                  <a:pt x="3301" y="3155"/>
                </a:lnTo>
                <a:lnTo>
                  <a:pt x="2971" y="3485"/>
                </a:lnTo>
                <a:lnTo>
                  <a:pt x="2935" y="3412"/>
                </a:lnTo>
                <a:lnTo>
                  <a:pt x="2935" y="3265"/>
                </a:lnTo>
                <a:lnTo>
                  <a:pt x="2898" y="3081"/>
                </a:lnTo>
                <a:lnTo>
                  <a:pt x="2825" y="2825"/>
                </a:lnTo>
                <a:lnTo>
                  <a:pt x="2678" y="2605"/>
                </a:lnTo>
                <a:lnTo>
                  <a:pt x="2458" y="2384"/>
                </a:lnTo>
                <a:lnTo>
                  <a:pt x="2238" y="2238"/>
                </a:lnTo>
                <a:lnTo>
                  <a:pt x="1981" y="2091"/>
                </a:lnTo>
                <a:lnTo>
                  <a:pt x="1687" y="1981"/>
                </a:lnTo>
                <a:lnTo>
                  <a:pt x="1431" y="1908"/>
                </a:lnTo>
                <a:lnTo>
                  <a:pt x="880" y="1834"/>
                </a:lnTo>
                <a:lnTo>
                  <a:pt x="770" y="1834"/>
                </a:lnTo>
                <a:lnTo>
                  <a:pt x="697" y="1871"/>
                </a:lnTo>
                <a:lnTo>
                  <a:pt x="624" y="1944"/>
                </a:lnTo>
                <a:lnTo>
                  <a:pt x="624" y="2054"/>
                </a:lnTo>
                <a:lnTo>
                  <a:pt x="697" y="2384"/>
                </a:lnTo>
                <a:lnTo>
                  <a:pt x="807" y="2751"/>
                </a:lnTo>
                <a:lnTo>
                  <a:pt x="917" y="3045"/>
                </a:lnTo>
                <a:lnTo>
                  <a:pt x="1101" y="3375"/>
                </a:lnTo>
                <a:lnTo>
                  <a:pt x="1284" y="3668"/>
                </a:lnTo>
                <a:lnTo>
                  <a:pt x="1504" y="3925"/>
                </a:lnTo>
                <a:lnTo>
                  <a:pt x="1724" y="4182"/>
                </a:lnTo>
                <a:lnTo>
                  <a:pt x="1981" y="4439"/>
                </a:lnTo>
                <a:lnTo>
                  <a:pt x="2018" y="4439"/>
                </a:lnTo>
                <a:lnTo>
                  <a:pt x="1761" y="4695"/>
                </a:lnTo>
                <a:lnTo>
                  <a:pt x="1761" y="4549"/>
                </a:lnTo>
                <a:lnTo>
                  <a:pt x="1724" y="4402"/>
                </a:lnTo>
                <a:lnTo>
                  <a:pt x="1614" y="4255"/>
                </a:lnTo>
                <a:lnTo>
                  <a:pt x="1467" y="4108"/>
                </a:lnTo>
                <a:lnTo>
                  <a:pt x="1321" y="3998"/>
                </a:lnTo>
                <a:lnTo>
                  <a:pt x="1101" y="3925"/>
                </a:lnTo>
                <a:lnTo>
                  <a:pt x="697" y="3815"/>
                </a:lnTo>
                <a:lnTo>
                  <a:pt x="330" y="3742"/>
                </a:lnTo>
                <a:lnTo>
                  <a:pt x="220" y="3742"/>
                </a:lnTo>
                <a:lnTo>
                  <a:pt x="147" y="3815"/>
                </a:lnTo>
                <a:lnTo>
                  <a:pt x="110" y="3925"/>
                </a:lnTo>
                <a:lnTo>
                  <a:pt x="147" y="3998"/>
                </a:lnTo>
                <a:lnTo>
                  <a:pt x="367" y="4329"/>
                </a:lnTo>
                <a:lnTo>
                  <a:pt x="624" y="4732"/>
                </a:lnTo>
                <a:lnTo>
                  <a:pt x="807" y="4915"/>
                </a:lnTo>
                <a:lnTo>
                  <a:pt x="954" y="5062"/>
                </a:lnTo>
                <a:lnTo>
                  <a:pt x="1137" y="5172"/>
                </a:lnTo>
                <a:lnTo>
                  <a:pt x="1321" y="5246"/>
                </a:lnTo>
                <a:lnTo>
                  <a:pt x="1321" y="5282"/>
                </a:lnTo>
                <a:lnTo>
                  <a:pt x="1394" y="5356"/>
                </a:lnTo>
                <a:lnTo>
                  <a:pt x="1834" y="5759"/>
                </a:lnTo>
                <a:lnTo>
                  <a:pt x="1651" y="6126"/>
                </a:lnTo>
                <a:lnTo>
                  <a:pt x="1504" y="6493"/>
                </a:lnTo>
                <a:lnTo>
                  <a:pt x="1394" y="6896"/>
                </a:lnTo>
                <a:lnTo>
                  <a:pt x="1321" y="6933"/>
                </a:lnTo>
                <a:lnTo>
                  <a:pt x="1321" y="7043"/>
                </a:lnTo>
                <a:lnTo>
                  <a:pt x="1321" y="7153"/>
                </a:lnTo>
                <a:lnTo>
                  <a:pt x="1357" y="7263"/>
                </a:lnTo>
                <a:lnTo>
                  <a:pt x="1431" y="7373"/>
                </a:lnTo>
                <a:lnTo>
                  <a:pt x="1467" y="7410"/>
                </a:lnTo>
                <a:lnTo>
                  <a:pt x="1541" y="7447"/>
                </a:lnTo>
                <a:lnTo>
                  <a:pt x="1651" y="7593"/>
                </a:lnTo>
                <a:lnTo>
                  <a:pt x="2311" y="8217"/>
                </a:lnTo>
                <a:lnTo>
                  <a:pt x="2164" y="8327"/>
                </a:lnTo>
                <a:lnTo>
                  <a:pt x="2018" y="8437"/>
                </a:lnTo>
                <a:lnTo>
                  <a:pt x="1761" y="8694"/>
                </a:lnTo>
                <a:lnTo>
                  <a:pt x="1394" y="9207"/>
                </a:lnTo>
                <a:lnTo>
                  <a:pt x="990" y="9721"/>
                </a:lnTo>
                <a:lnTo>
                  <a:pt x="220" y="10748"/>
                </a:lnTo>
                <a:lnTo>
                  <a:pt x="73" y="10968"/>
                </a:lnTo>
                <a:lnTo>
                  <a:pt x="0" y="11151"/>
                </a:lnTo>
                <a:lnTo>
                  <a:pt x="0" y="11225"/>
                </a:lnTo>
                <a:lnTo>
                  <a:pt x="37" y="11335"/>
                </a:lnTo>
                <a:lnTo>
                  <a:pt x="183" y="11518"/>
                </a:lnTo>
                <a:lnTo>
                  <a:pt x="257" y="11592"/>
                </a:lnTo>
                <a:lnTo>
                  <a:pt x="367" y="11628"/>
                </a:lnTo>
                <a:lnTo>
                  <a:pt x="550" y="11665"/>
                </a:lnTo>
                <a:lnTo>
                  <a:pt x="770" y="11628"/>
                </a:lnTo>
                <a:lnTo>
                  <a:pt x="990" y="11592"/>
                </a:lnTo>
                <a:lnTo>
                  <a:pt x="2348" y="11188"/>
                </a:lnTo>
                <a:lnTo>
                  <a:pt x="3595" y="10821"/>
                </a:lnTo>
                <a:lnTo>
                  <a:pt x="4072" y="10711"/>
                </a:lnTo>
                <a:lnTo>
                  <a:pt x="4292" y="10638"/>
                </a:lnTo>
                <a:lnTo>
                  <a:pt x="4512" y="10491"/>
                </a:lnTo>
                <a:lnTo>
                  <a:pt x="5025" y="11005"/>
                </a:lnTo>
                <a:lnTo>
                  <a:pt x="5539" y="11518"/>
                </a:lnTo>
                <a:lnTo>
                  <a:pt x="6089" y="11995"/>
                </a:lnTo>
                <a:lnTo>
                  <a:pt x="6676" y="12398"/>
                </a:lnTo>
                <a:lnTo>
                  <a:pt x="7006" y="12619"/>
                </a:lnTo>
                <a:lnTo>
                  <a:pt x="7373" y="12802"/>
                </a:lnTo>
                <a:lnTo>
                  <a:pt x="7740" y="12985"/>
                </a:lnTo>
                <a:lnTo>
                  <a:pt x="8070" y="13132"/>
                </a:lnTo>
                <a:lnTo>
                  <a:pt x="8474" y="13242"/>
                </a:lnTo>
                <a:lnTo>
                  <a:pt x="8840" y="13352"/>
                </a:lnTo>
                <a:lnTo>
                  <a:pt x="9207" y="13426"/>
                </a:lnTo>
                <a:lnTo>
                  <a:pt x="9611" y="13499"/>
                </a:lnTo>
                <a:lnTo>
                  <a:pt x="9977" y="13536"/>
                </a:lnTo>
                <a:lnTo>
                  <a:pt x="10381" y="13572"/>
                </a:lnTo>
                <a:lnTo>
                  <a:pt x="11115" y="13536"/>
                </a:lnTo>
                <a:lnTo>
                  <a:pt x="11812" y="13426"/>
                </a:lnTo>
                <a:lnTo>
                  <a:pt x="12215" y="13316"/>
                </a:lnTo>
                <a:lnTo>
                  <a:pt x="12362" y="13279"/>
                </a:lnTo>
                <a:lnTo>
                  <a:pt x="12435" y="13279"/>
                </a:lnTo>
                <a:lnTo>
                  <a:pt x="12435" y="13316"/>
                </a:lnTo>
                <a:lnTo>
                  <a:pt x="12509" y="13352"/>
                </a:lnTo>
                <a:lnTo>
                  <a:pt x="12545" y="13352"/>
                </a:lnTo>
                <a:lnTo>
                  <a:pt x="12582" y="13316"/>
                </a:lnTo>
                <a:lnTo>
                  <a:pt x="12619" y="13279"/>
                </a:lnTo>
                <a:lnTo>
                  <a:pt x="12655" y="13169"/>
                </a:lnTo>
                <a:lnTo>
                  <a:pt x="12655" y="13022"/>
                </a:lnTo>
                <a:lnTo>
                  <a:pt x="12545" y="12949"/>
                </a:lnTo>
                <a:lnTo>
                  <a:pt x="12435" y="12912"/>
                </a:lnTo>
                <a:lnTo>
                  <a:pt x="12178" y="12912"/>
                </a:lnTo>
                <a:lnTo>
                  <a:pt x="11702" y="13022"/>
                </a:lnTo>
                <a:lnTo>
                  <a:pt x="11188" y="13095"/>
                </a:lnTo>
                <a:lnTo>
                  <a:pt x="10748" y="13132"/>
                </a:lnTo>
                <a:lnTo>
                  <a:pt x="10308" y="13095"/>
                </a:lnTo>
                <a:lnTo>
                  <a:pt x="9867" y="13095"/>
                </a:lnTo>
                <a:lnTo>
                  <a:pt x="9464" y="13022"/>
                </a:lnTo>
                <a:lnTo>
                  <a:pt x="9024" y="12949"/>
                </a:lnTo>
                <a:lnTo>
                  <a:pt x="8584" y="12802"/>
                </a:lnTo>
                <a:lnTo>
                  <a:pt x="8180" y="12655"/>
                </a:lnTo>
                <a:lnTo>
                  <a:pt x="7777" y="12509"/>
                </a:lnTo>
                <a:lnTo>
                  <a:pt x="7300" y="12252"/>
                </a:lnTo>
                <a:lnTo>
                  <a:pt x="6860" y="11958"/>
                </a:lnTo>
                <a:lnTo>
                  <a:pt x="6419" y="11628"/>
                </a:lnTo>
                <a:lnTo>
                  <a:pt x="6016" y="11298"/>
                </a:lnTo>
                <a:lnTo>
                  <a:pt x="5246" y="10564"/>
                </a:lnTo>
                <a:lnTo>
                  <a:pt x="4512" y="9794"/>
                </a:lnTo>
                <a:lnTo>
                  <a:pt x="3008" y="8290"/>
                </a:lnTo>
                <a:lnTo>
                  <a:pt x="2274" y="7520"/>
                </a:lnTo>
                <a:lnTo>
                  <a:pt x="2091" y="7300"/>
                </a:lnTo>
                <a:lnTo>
                  <a:pt x="1871" y="7080"/>
                </a:lnTo>
                <a:lnTo>
                  <a:pt x="1944" y="6713"/>
                </a:lnTo>
                <a:lnTo>
                  <a:pt x="2054" y="6383"/>
                </a:lnTo>
                <a:lnTo>
                  <a:pt x="2238" y="6053"/>
                </a:lnTo>
                <a:lnTo>
                  <a:pt x="2421" y="5722"/>
                </a:lnTo>
                <a:lnTo>
                  <a:pt x="2641" y="5429"/>
                </a:lnTo>
                <a:lnTo>
                  <a:pt x="2898" y="5172"/>
                </a:lnTo>
                <a:lnTo>
                  <a:pt x="3411" y="4622"/>
                </a:lnTo>
                <a:lnTo>
                  <a:pt x="4475" y="3558"/>
                </a:lnTo>
                <a:lnTo>
                  <a:pt x="5025" y="3045"/>
                </a:lnTo>
                <a:lnTo>
                  <a:pt x="5246" y="2825"/>
                </a:lnTo>
                <a:lnTo>
                  <a:pt x="5392" y="2678"/>
                </a:lnTo>
                <a:lnTo>
                  <a:pt x="5502" y="2605"/>
                </a:lnTo>
                <a:lnTo>
                  <a:pt x="5612" y="2715"/>
                </a:lnTo>
                <a:lnTo>
                  <a:pt x="5392" y="2825"/>
                </a:lnTo>
                <a:lnTo>
                  <a:pt x="5246" y="2971"/>
                </a:lnTo>
                <a:lnTo>
                  <a:pt x="4952" y="3301"/>
                </a:lnTo>
                <a:lnTo>
                  <a:pt x="4805" y="3485"/>
                </a:lnTo>
                <a:lnTo>
                  <a:pt x="4695" y="3668"/>
                </a:lnTo>
                <a:lnTo>
                  <a:pt x="4585" y="3888"/>
                </a:lnTo>
                <a:lnTo>
                  <a:pt x="4585" y="3962"/>
                </a:lnTo>
                <a:lnTo>
                  <a:pt x="4622" y="4072"/>
                </a:lnTo>
                <a:lnTo>
                  <a:pt x="4659" y="4145"/>
                </a:lnTo>
                <a:lnTo>
                  <a:pt x="4732" y="4145"/>
                </a:lnTo>
                <a:lnTo>
                  <a:pt x="4915" y="4035"/>
                </a:lnTo>
                <a:lnTo>
                  <a:pt x="5025" y="3888"/>
                </a:lnTo>
                <a:lnTo>
                  <a:pt x="5209" y="3558"/>
                </a:lnTo>
                <a:lnTo>
                  <a:pt x="5502" y="3228"/>
                </a:lnTo>
                <a:lnTo>
                  <a:pt x="5759" y="2898"/>
                </a:lnTo>
                <a:lnTo>
                  <a:pt x="6016" y="3118"/>
                </a:lnTo>
                <a:lnTo>
                  <a:pt x="5832" y="3301"/>
                </a:lnTo>
                <a:lnTo>
                  <a:pt x="5612" y="3522"/>
                </a:lnTo>
                <a:lnTo>
                  <a:pt x="5466" y="3742"/>
                </a:lnTo>
                <a:lnTo>
                  <a:pt x="5356" y="3962"/>
                </a:lnTo>
                <a:lnTo>
                  <a:pt x="5319" y="4072"/>
                </a:lnTo>
                <a:lnTo>
                  <a:pt x="5392" y="4182"/>
                </a:lnTo>
                <a:lnTo>
                  <a:pt x="5502" y="4219"/>
                </a:lnTo>
                <a:lnTo>
                  <a:pt x="5539" y="4219"/>
                </a:lnTo>
                <a:lnTo>
                  <a:pt x="5612" y="4182"/>
                </a:lnTo>
                <a:lnTo>
                  <a:pt x="5796" y="3998"/>
                </a:lnTo>
                <a:lnTo>
                  <a:pt x="5942" y="3778"/>
                </a:lnTo>
                <a:lnTo>
                  <a:pt x="6089" y="3558"/>
                </a:lnTo>
                <a:lnTo>
                  <a:pt x="6199" y="3301"/>
                </a:lnTo>
                <a:lnTo>
                  <a:pt x="6309" y="3375"/>
                </a:lnTo>
                <a:lnTo>
                  <a:pt x="6456" y="3485"/>
                </a:lnTo>
                <a:lnTo>
                  <a:pt x="6346" y="3595"/>
                </a:lnTo>
                <a:lnTo>
                  <a:pt x="6236" y="3705"/>
                </a:lnTo>
                <a:lnTo>
                  <a:pt x="6089" y="3962"/>
                </a:lnTo>
                <a:lnTo>
                  <a:pt x="5869" y="4255"/>
                </a:lnTo>
                <a:lnTo>
                  <a:pt x="5796" y="4402"/>
                </a:lnTo>
                <a:lnTo>
                  <a:pt x="5722" y="4585"/>
                </a:lnTo>
                <a:lnTo>
                  <a:pt x="5722" y="4622"/>
                </a:lnTo>
                <a:lnTo>
                  <a:pt x="5722" y="4695"/>
                </a:lnTo>
                <a:lnTo>
                  <a:pt x="5796" y="4732"/>
                </a:lnTo>
                <a:lnTo>
                  <a:pt x="5906" y="4769"/>
                </a:lnTo>
                <a:lnTo>
                  <a:pt x="6016" y="4695"/>
                </a:lnTo>
                <a:lnTo>
                  <a:pt x="6126" y="4585"/>
                </a:lnTo>
                <a:lnTo>
                  <a:pt x="6199" y="4439"/>
                </a:lnTo>
                <a:lnTo>
                  <a:pt x="6383" y="4145"/>
                </a:lnTo>
                <a:lnTo>
                  <a:pt x="6456" y="3962"/>
                </a:lnTo>
                <a:lnTo>
                  <a:pt x="6603" y="3632"/>
                </a:lnTo>
                <a:lnTo>
                  <a:pt x="7300" y="4145"/>
                </a:lnTo>
                <a:lnTo>
                  <a:pt x="7116" y="4292"/>
                </a:lnTo>
                <a:lnTo>
                  <a:pt x="6933" y="4439"/>
                </a:lnTo>
                <a:lnTo>
                  <a:pt x="6713" y="4695"/>
                </a:lnTo>
                <a:lnTo>
                  <a:pt x="6529" y="5026"/>
                </a:lnTo>
                <a:lnTo>
                  <a:pt x="6529" y="5099"/>
                </a:lnTo>
                <a:lnTo>
                  <a:pt x="6529" y="5172"/>
                </a:lnTo>
                <a:lnTo>
                  <a:pt x="6566" y="5209"/>
                </a:lnTo>
                <a:lnTo>
                  <a:pt x="6639" y="5246"/>
                </a:lnTo>
                <a:lnTo>
                  <a:pt x="6676" y="5282"/>
                </a:lnTo>
                <a:lnTo>
                  <a:pt x="6749" y="5282"/>
                </a:lnTo>
                <a:lnTo>
                  <a:pt x="6823" y="5246"/>
                </a:lnTo>
                <a:lnTo>
                  <a:pt x="6860" y="5172"/>
                </a:lnTo>
                <a:lnTo>
                  <a:pt x="7153" y="4695"/>
                </a:lnTo>
                <a:lnTo>
                  <a:pt x="7410" y="4255"/>
                </a:lnTo>
                <a:lnTo>
                  <a:pt x="7740" y="4475"/>
                </a:lnTo>
                <a:lnTo>
                  <a:pt x="7483" y="4732"/>
                </a:lnTo>
                <a:lnTo>
                  <a:pt x="7116" y="5136"/>
                </a:lnTo>
                <a:lnTo>
                  <a:pt x="7080" y="5209"/>
                </a:lnTo>
                <a:lnTo>
                  <a:pt x="7043" y="5246"/>
                </a:lnTo>
                <a:lnTo>
                  <a:pt x="7080" y="5319"/>
                </a:lnTo>
                <a:lnTo>
                  <a:pt x="7116" y="5356"/>
                </a:lnTo>
                <a:lnTo>
                  <a:pt x="7190" y="5392"/>
                </a:lnTo>
                <a:lnTo>
                  <a:pt x="7263" y="5429"/>
                </a:lnTo>
                <a:lnTo>
                  <a:pt x="7336" y="5429"/>
                </a:lnTo>
                <a:lnTo>
                  <a:pt x="7373" y="5356"/>
                </a:lnTo>
                <a:lnTo>
                  <a:pt x="7556" y="5172"/>
                </a:lnTo>
                <a:lnTo>
                  <a:pt x="7740" y="4989"/>
                </a:lnTo>
                <a:lnTo>
                  <a:pt x="7813" y="4805"/>
                </a:lnTo>
                <a:lnTo>
                  <a:pt x="7850" y="4695"/>
                </a:lnTo>
                <a:lnTo>
                  <a:pt x="7887" y="4585"/>
                </a:lnTo>
                <a:lnTo>
                  <a:pt x="8474" y="4989"/>
                </a:lnTo>
                <a:lnTo>
                  <a:pt x="8107" y="5319"/>
                </a:lnTo>
                <a:lnTo>
                  <a:pt x="7813" y="5722"/>
                </a:lnTo>
                <a:lnTo>
                  <a:pt x="7777" y="5796"/>
                </a:lnTo>
                <a:lnTo>
                  <a:pt x="7777" y="5833"/>
                </a:lnTo>
                <a:lnTo>
                  <a:pt x="7813" y="5943"/>
                </a:lnTo>
                <a:lnTo>
                  <a:pt x="7887" y="5979"/>
                </a:lnTo>
                <a:lnTo>
                  <a:pt x="7997" y="5979"/>
                </a:lnTo>
                <a:lnTo>
                  <a:pt x="8033" y="5943"/>
                </a:lnTo>
                <a:lnTo>
                  <a:pt x="8327" y="5502"/>
                </a:lnTo>
                <a:lnTo>
                  <a:pt x="8584" y="5062"/>
                </a:lnTo>
                <a:lnTo>
                  <a:pt x="9024" y="5356"/>
                </a:lnTo>
                <a:lnTo>
                  <a:pt x="8767" y="5612"/>
                </a:lnTo>
                <a:lnTo>
                  <a:pt x="8584" y="5796"/>
                </a:lnTo>
                <a:lnTo>
                  <a:pt x="8510" y="5906"/>
                </a:lnTo>
                <a:lnTo>
                  <a:pt x="8474" y="6053"/>
                </a:lnTo>
                <a:lnTo>
                  <a:pt x="8253" y="6383"/>
                </a:lnTo>
                <a:lnTo>
                  <a:pt x="8217" y="6456"/>
                </a:lnTo>
                <a:lnTo>
                  <a:pt x="8253" y="6566"/>
                </a:lnTo>
                <a:lnTo>
                  <a:pt x="8290" y="6603"/>
                </a:lnTo>
                <a:lnTo>
                  <a:pt x="8363" y="6640"/>
                </a:lnTo>
                <a:lnTo>
                  <a:pt x="8474" y="6640"/>
                </a:lnTo>
                <a:lnTo>
                  <a:pt x="8547" y="6566"/>
                </a:lnTo>
                <a:lnTo>
                  <a:pt x="8804" y="6199"/>
                </a:lnTo>
                <a:lnTo>
                  <a:pt x="8877" y="6126"/>
                </a:lnTo>
                <a:lnTo>
                  <a:pt x="8950" y="6016"/>
                </a:lnTo>
                <a:lnTo>
                  <a:pt x="9097" y="5796"/>
                </a:lnTo>
                <a:lnTo>
                  <a:pt x="9244" y="5539"/>
                </a:lnTo>
                <a:lnTo>
                  <a:pt x="9537" y="5722"/>
                </a:lnTo>
                <a:lnTo>
                  <a:pt x="9354" y="5906"/>
                </a:lnTo>
                <a:lnTo>
                  <a:pt x="9207" y="6126"/>
                </a:lnTo>
                <a:lnTo>
                  <a:pt x="8950" y="6419"/>
                </a:lnTo>
                <a:lnTo>
                  <a:pt x="8877" y="6566"/>
                </a:lnTo>
                <a:lnTo>
                  <a:pt x="8840" y="6750"/>
                </a:lnTo>
                <a:lnTo>
                  <a:pt x="8914" y="6823"/>
                </a:lnTo>
                <a:lnTo>
                  <a:pt x="8950" y="6860"/>
                </a:lnTo>
                <a:lnTo>
                  <a:pt x="8987" y="6860"/>
                </a:lnTo>
                <a:lnTo>
                  <a:pt x="9134" y="6786"/>
                </a:lnTo>
                <a:lnTo>
                  <a:pt x="9244" y="6640"/>
                </a:lnTo>
                <a:lnTo>
                  <a:pt x="9391" y="6383"/>
                </a:lnTo>
                <a:lnTo>
                  <a:pt x="9537" y="6126"/>
                </a:lnTo>
                <a:lnTo>
                  <a:pt x="9721" y="5869"/>
                </a:lnTo>
                <a:lnTo>
                  <a:pt x="10198" y="6236"/>
                </a:lnTo>
                <a:lnTo>
                  <a:pt x="10051" y="6419"/>
                </a:lnTo>
                <a:lnTo>
                  <a:pt x="9867" y="6640"/>
                </a:lnTo>
                <a:lnTo>
                  <a:pt x="9684" y="6860"/>
                </a:lnTo>
                <a:lnTo>
                  <a:pt x="9611" y="7006"/>
                </a:lnTo>
                <a:lnTo>
                  <a:pt x="9574" y="7116"/>
                </a:lnTo>
                <a:lnTo>
                  <a:pt x="9574" y="7190"/>
                </a:lnTo>
                <a:lnTo>
                  <a:pt x="9611" y="7263"/>
                </a:lnTo>
                <a:lnTo>
                  <a:pt x="9757" y="7263"/>
                </a:lnTo>
                <a:lnTo>
                  <a:pt x="9867" y="7190"/>
                </a:lnTo>
                <a:lnTo>
                  <a:pt x="9941" y="7080"/>
                </a:lnTo>
                <a:lnTo>
                  <a:pt x="10124" y="6823"/>
                </a:lnTo>
                <a:lnTo>
                  <a:pt x="10271" y="6603"/>
                </a:lnTo>
                <a:lnTo>
                  <a:pt x="10381" y="6383"/>
                </a:lnTo>
                <a:lnTo>
                  <a:pt x="10895" y="6823"/>
                </a:lnTo>
                <a:lnTo>
                  <a:pt x="10931" y="6860"/>
                </a:lnTo>
                <a:lnTo>
                  <a:pt x="10638" y="7226"/>
                </a:lnTo>
                <a:lnTo>
                  <a:pt x="10381" y="7593"/>
                </a:lnTo>
                <a:lnTo>
                  <a:pt x="10271" y="7703"/>
                </a:lnTo>
                <a:lnTo>
                  <a:pt x="10271" y="7777"/>
                </a:lnTo>
                <a:lnTo>
                  <a:pt x="10271" y="7813"/>
                </a:lnTo>
                <a:lnTo>
                  <a:pt x="10344" y="7923"/>
                </a:lnTo>
                <a:lnTo>
                  <a:pt x="10418" y="7960"/>
                </a:lnTo>
                <a:lnTo>
                  <a:pt x="10491" y="7923"/>
                </a:lnTo>
                <a:lnTo>
                  <a:pt x="10528" y="7887"/>
                </a:lnTo>
                <a:lnTo>
                  <a:pt x="10821" y="7483"/>
                </a:lnTo>
                <a:lnTo>
                  <a:pt x="11115" y="7043"/>
                </a:lnTo>
                <a:lnTo>
                  <a:pt x="11445" y="7447"/>
                </a:lnTo>
                <a:lnTo>
                  <a:pt x="11298" y="7703"/>
                </a:lnTo>
                <a:lnTo>
                  <a:pt x="11151" y="7960"/>
                </a:lnTo>
                <a:lnTo>
                  <a:pt x="10968" y="8253"/>
                </a:lnTo>
                <a:lnTo>
                  <a:pt x="10931" y="8437"/>
                </a:lnTo>
                <a:lnTo>
                  <a:pt x="10931" y="8510"/>
                </a:lnTo>
                <a:lnTo>
                  <a:pt x="10931" y="8584"/>
                </a:lnTo>
                <a:lnTo>
                  <a:pt x="10968" y="8657"/>
                </a:lnTo>
                <a:lnTo>
                  <a:pt x="11041" y="8657"/>
                </a:lnTo>
                <a:lnTo>
                  <a:pt x="11188" y="8584"/>
                </a:lnTo>
                <a:lnTo>
                  <a:pt x="11261" y="8474"/>
                </a:lnTo>
                <a:lnTo>
                  <a:pt x="11408" y="8180"/>
                </a:lnTo>
                <a:lnTo>
                  <a:pt x="11628" y="7703"/>
                </a:lnTo>
                <a:lnTo>
                  <a:pt x="11812" y="7997"/>
                </a:lnTo>
                <a:lnTo>
                  <a:pt x="11995" y="8290"/>
                </a:lnTo>
                <a:lnTo>
                  <a:pt x="11812" y="8694"/>
                </a:lnTo>
                <a:lnTo>
                  <a:pt x="11628" y="9097"/>
                </a:lnTo>
                <a:lnTo>
                  <a:pt x="11518" y="9097"/>
                </a:lnTo>
                <a:lnTo>
                  <a:pt x="11408" y="9317"/>
                </a:lnTo>
                <a:lnTo>
                  <a:pt x="11335" y="9501"/>
                </a:lnTo>
                <a:lnTo>
                  <a:pt x="11335" y="9574"/>
                </a:lnTo>
                <a:lnTo>
                  <a:pt x="11335" y="9647"/>
                </a:lnTo>
                <a:lnTo>
                  <a:pt x="11408" y="9721"/>
                </a:lnTo>
                <a:lnTo>
                  <a:pt x="11591" y="9721"/>
                </a:lnTo>
                <a:lnTo>
                  <a:pt x="11628" y="9684"/>
                </a:lnTo>
                <a:lnTo>
                  <a:pt x="11812" y="9427"/>
                </a:lnTo>
                <a:lnTo>
                  <a:pt x="11958" y="9171"/>
                </a:lnTo>
                <a:lnTo>
                  <a:pt x="12105" y="8914"/>
                </a:lnTo>
                <a:lnTo>
                  <a:pt x="12178" y="8657"/>
                </a:lnTo>
                <a:lnTo>
                  <a:pt x="12325" y="9024"/>
                </a:lnTo>
                <a:lnTo>
                  <a:pt x="12472" y="9427"/>
                </a:lnTo>
                <a:lnTo>
                  <a:pt x="12068" y="10088"/>
                </a:lnTo>
                <a:lnTo>
                  <a:pt x="11995" y="10088"/>
                </a:lnTo>
                <a:lnTo>
                  <a:pt x="11922" y="10271"/>
                </a:lnTo>
                <a:lnTo>
                  <a:pt x="11848" y="10418"/>
                </a:lnTo>
                <a:lnTo>
                  <a:pt x="11848" y="10491"/>
                </a:lnTo>
                <a:lnTo>
                  <a:pt x="11848" y="10528"/>
                </a:lnTo>
                <a:lnTo>
                  <a:pt x="11922" y="10601"/>
                </a:lnTo>
                <a:lnTo>
                  <a:pt x="12068" y="10601"/>
                </a:lnTo>
                <a:lnTo>
                  <a:pt x="12142" y="10564"/>
                </a:lnTo>
                <a:lnTo>
                  <a:pt x="12362" y="10198"/>
                </a:lnTo>
                <a:lnTo>
                  <a:pt x="12582" y="9831"/>
                </a:lnTo>
                <a:lnTo>
                  <a:pt x="12692" y="10454"/>
                </a:lnTo>
                <a:lnTo>
                  <a:pt x="12509" y="10638"/>
                </a:lnTo>
                <a:lnTo>
                  <a:pt x="12362" y="10858"/>
                </a:lnTo>
                <a:lnTo>
                  <a:pt x="12215" y="11078"/>
                </a:lnTo>
                <a:lnTo>
                  <a:pt x="12178" y="11225"/>
                </a:lnTo>
                <a:lnTo>
                  <a:pt x="12178" y="11371"/>
                </a:lnTo>
                <a:lnTo>
                  <a:pt x="12215" y="11408"/>
                </a:lnTo>
                <a:lnTo>
                  <a:pt x="12252" y="11408"/>
                </a:lnTo>
                <a:lnTo>
                  <a:pt x="12362" y="11371"/>
                </a:lnTo>
                <a:lnTo>
                  <a:pt x="12472" y="11298"/>
                </a:lnTo>
                <a:lnTo>
                  <a:pt x="12582" y="11078"/>
                </a:lnTo>
                <a:lnTo>
                  <a:pt x="12692" y="10858"/>
                </a:lnTo>
                <a:lnTo>
                  <a:pt x="12729" y="11188"/>
                </a:lnTo>
                <a:lnTo>
                  <a:pt x="12655" y="11775"/>
                </a:lnTo>
                <a:lnTo>
                  <a:pt x="12509" y="11922"/>
                </a:lnTo>
                <a:lnTo>
                  <a:pt x="12362" y="12068"/>
                </a:lnTo>
                <a:lnTo>
                  <a:pt x="12325" y="12215"/>
                </a:lnTo>
                <a:lnTo>
                  <a:pt x="12325" y="12288"/>
                </a:lnTo>
                <a:lnTo>
                  <a:pt x="12362" y="12362"/>
                </a:lnTo>
                <a:lnTo>
                  <a:pt x="12435" y="12398"/>
                </a:lnTo>
                <a:lnTo>
                  <a:pt x="12472" y="12398"/>
                </a:lnTo>
                <a:lnTo>
                  <a:pt x="12619" y="12288"/>
                </a:lnTo>
                <a:lnTo>
                  <a:pt x="12655" y="12655"/>
                </a:lnTo>
                <a:lnTo>
                  <a:pt x="12692" y="12692"/>
                </a:lnTo>
                <a:lnTo>
                  <a:pt x="12729" y="12655"/>
                </a:lnTo>
                <a:lnTo>
                  <a:pt x="12802" y="12545"/>
                </a:lnTo>
                <a:lnTo>
                  <a:pt x="12912" y="12398"/>
                </a:lnTo>
                <a:lnTo>
                  <a:pt x="13022" y="12068"/>
                </a:lnTo>
                <a:lnTo>
                  <a:pt x="13095" y="11738"/>
                </a:lnTo>
                <a:lnTo>
                  <a:pt x="13132" y="11408"/>
                </a:lnTo>
                <a:lnTo>
                  <a:pt x="13132" y="11005"/>
                </a:lnTo>
                <a:lnTo>
                  <a:pt x="13132" y="10638"/>
                </a:lnTo>
                <a:lnTo>
                  <a:pt x="13095" y="10234"/>
                </a:lnTo>
                <a:lnTo>
                  <a:pt x="13022" y="9867"/>
                </a:lnTo>
                <a:lnTo>
                  <a:pt x="12949" y="9464"/>
                </a:lnTo>
                <a:lnTo>
                  <a:pt x="12839" y="9060"/>
                </a:lnTo>
                <a:lnTo>
                  <a:pt x="12692" y="8694"/>
                </a:lnTo>
                <a:lnTo>
                  <a:pt x="12545" y="8327"/>
                </a:lnTo>
                <a:lnTo>
                  <a:pt x="12325" y="7960"/>
                </a:lnTo>
                <a:lnTo>
                  <a:pt x="12142" y="7630"/>
                </a:lnTo>
                <a:lnTo>
                  <a:pt x="11885" y="7300"/>
                </a:lnTo>
                <a:lnTo>
                  <a:pt x="11628" y="6970"/>
                </a:lnTo>
                <a:lnTo>
                  <a:pt x="11335" y="6640"/>
                </a:lnTo>
                <a:lnTo>
                  <a:pt x="11041" y="6346"/>
                </a:lnTo>
                <a:lnTo>
                  <a:pt x="10344" y="5759"/>
                </a:lnTo>
                <a:lnTo>
                  <a:pt x="9647" y="5246"/>
                </a:lnTo>
                <a:lnTo>
                  <a:pt x="8914" y="4732"/>
                </a:lnTo>
                <a:lnTo>
                  <a:pt x="8987" y="4439"/>
                </a:lnTo>
                <a:lnTo>
                  <a:pt x="9024" y="4182"/>
                </a:lnTo>
                <a:lnTo>
                  <a:pt x="9060" y="3558"/>
                </a:lnTo>
                <a:lnTo>
                  <a:pt x="9097" y="2898"/>
                </a:lnTo>
                <a:lnTo>
                  <a:pt x="9281" y="220"/>
                </a:lnTo>
                <a:lnTo>
                  <a:pt x="9244" y="110"/>
                </a:lnTo>
                <a:lnTo>
                  <a:pt x="9207" y="37"/>
                </a:lnTo>
                <a:lnTo>
                  <a:pt x="9097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A4C2F4"/>
              </a:solidFill>
            </a:endParaRPr>
          </a:p>
        </p:txBody>
      </p:sp>
      <p:sp>
        <p:nvSpPr>
          <p:cNvPr id="11" name="Google Shape;1051;p48">
            <a:extLst>
              <a:ext uri="{FF2B5EF4-FFF2-40B4-BE49-F238E27FC236}">
                <a16:creationId xmlns:a16="http://schemas.microsoft.com/office/drawing/2014/main" id="{019740A5-423A-9270-6933-1715E88B2964}"/>
              </a:ext>
            </a:extLst>
          </p:cNvPr>
          <p:cNvSpPr/>
          <p:nvPr/>
        </p:nvSpPr>
        <p:spPr>
          <a:xfrm>
            <a:off x="3958382" y="2733419"/>
            <a:ext cx="373327" cy="376518"/>
          </a:xfrm>
          <a:custGeom>
            <a:avLst/>
            <a:gdLst/>
            <a:ahLst/>
            <a:cxnLst/>
            <a:rect l="l" t="t" r="r" b="b"/>
            <a:pathLst>
              <a:path w="17082" h="17228" extrusionOk="0">
                <a:moveTo>
                  <a:pt x="6497" y="2993"/>
                </a:moveTo>
                <a:lnTo>
                  <a:pt x="6400" y="3042"/>
                </a:lnTo>
                <a:lnTo>
                  <a:pt x="6302" y="3090"/>
                </a:lnTo>
                <a:lnTo>
                  <a:pt x="6229" y="3212"/>
                </a:lnTo>
                <a:lnTo>
                  <a:pt x="6229" y="3285"/>
                </a:lnTo>
                <a:lnTo>
                  <a:pt x="6254" y="3334"/>
                </a:lnTo>
                <a:lnTo>
                  <a:pt x="6278" y="3407"/>
                </a:lnTo>
                <a:lnTo>
                  <a:pt x="6351" y="3455"/>
                </a:lnTo>
                <a:lnTo>
                  <a:pt x="6400" y="3480"/>
                </a:lnTo>
                <a:lnTo>
                  <a:pt x="6643" y="3480"/>
                </a:lnTo>
                <a:lnTo>
                  <a:pt x="6692" y="3504"/>
                </a:lnTo>
                <a:lnTo>
                  <a:pt x="6911" y="3504"/>
                </a:lnTo>
                <a:lnTo>
                  <a:pt x="6959" y="3480"/>
                </a:lnTo>
                <a:lnTo>
                  <a:pt x="7008" y="3455"/>
                </a:lnTo>
                <a:lnTo>
                  <a:pt x="7057" y="3407"/>
                </a:lnTo>
                <a:lnTo>
                  <a:pt x="7057" y="3334"/>
                </a:lnTo>
                <a:lnTo>
                  <a:pt x="7057" y="3212"/>
                </a:lnTo>
                <a:lnTo>
                  <a:pt x="7032" y="3163"/>
                </a:lnTo>
                <a:lnTo>
                  <a:pt x="7008" y="3115"/>
                </a:lnTo>
                <a:lnTo>
                  <a:pt x="6935" y="3042"/>
                </a:lnTo>
                <a:lnTo>
                  <a:pt x="6838" y="3017"/>
                </a:lnTo>
                <a:lnTo>
                  <a:pt x="6716" y="2993"/>
                </a:lnTo>
                <a:close/>
                <a:moveTo>
                  <a:pt x="5743" y="3236"/>
                </a:moveTo>
                <a:lnTo>
                  <a:pt x="5670" y="3261"/>
                </a:lnTo>
                <a:lnTo>
                  <a:pt x="5402" y="3358"/>
                </a:lnTo>
                <a:lnTo>
                  <a:pt x="5134" y="3480"/>
                </a:lnTo>
                <a:lnTo>
                  <a:pt x="4891" y="3601"/>
                </a:lnTo>
                <a:lnTo>
                  <a:pt x="4672" y="3747"/>
                </a:lnTo>
                <a:lnTo>
                  <a:pt x="4453" y="3918"/>
                </a:lnTo>
                <a:lnTo>
                  <a:pt x="4234" y="4088"/>
                </a:lnTo>
                <a:lnTo>
                  <a:pt x="4039" y="4283"/>
                </a:lnTo>
                <a:lnTo>
                  <a:pt x="3869" y="4477"/>
                </a:lnTo>
                <a:lnTo>
                  <a:pt x="3699" y="4696"/>
                </a:lnTo>
                <a:lnTo>
                  <a:pt x="3553" y="4940"/>
                </a:lnTo>
                <a:lnTo>
                  <a:pt x="3431" y="5159"/>
                </a:lnTo>
                <a:lnTo>
                  <a:pt x="3309" y="5402"/>
                </a:lnTo>
                <a:lnTo>
                  <a:pt x="3236" y="5670"/>
                </a:lnTo>
                <a:lnTo>
                  <a:pt x="3163" y="5937"/>
                </a:lnTo>
                <a:lnTo>
                  <a:pt x="3115" y="6229"/>
                </a:lnTo>
                <a:lnTo>
                  <a:pt x="3090" y="6497"/>
                </a:lnTo>
                <a:lnTo>
                  <a:pt x="3090" y="6546"/>
                </a:lnTo>
                <a:lnTo>
                  <a:pt x="3115" y="6594"/>
                </a:lnTo>
                <a:lnTo>
                  <a:pt x="3188" y="6667"/>
                </a:lnTo>
                <a:lnTo>
                  <a:pt x="3261" y="6716"/>
                </a:lnTo>
                <a:lnTo>
                  <a:pt x="3285" y="6716"/>
                </a:lnTo>
                <a:lnTo>
                  <a:pt x="3309" y="6692"/>
                </a:lnTo>
                <a:lnTo>
                  <a:pt x="3382" y="6667"/>
                </a:lnTo>
                <a:lnTo>
                  <a:pt x="3431" y="6594"/>
                </a:lnTo>
                <a:lnTo>
                  <a:pt x="3480" y="6546"/>
                </a:lnTo>
                <a:lnTo>
                  <a:pt x="3504" y="6473"/>
                </a:lnTo>
                <a:lnTo>
                  <a:pt x="3528" y="6156"/>
                </a:lnTo>
                <a:lnTo>
                  <a:pt x="3601" y="5864"/>
                </a:lnTo>
                <a:lnTo>
                  <a:pt x="3699" y="5597"/>
                </a:lnTo>
                <a:lnTo>
                  <a:pt x="3820" y="5353"/>
                </a:lnTo>
                <a:lnTo>
                  <a:pt x="3966" y="5086"/>
                </a:lnTo>
                <a:lnTo>
                  <a:pt x="4137" y="4867"/>
                </a:lnTo>
                <a:lnTo>
                  <a:pt x="4307" y="4623"/>
                </a:lnTo>
                <a:lnTo>
                  <a:pt x="4526" y="4429"/>
                </a:lnTo>
                <a:lnTo>
                  <a:pt x="4745" y="4234"/>
                </a:lnTo>
                <a:lnTo>
                  <a:pt x="4988" y="4088"/>
                </a:lnTo>
                <a:lnTo>
                  <a:pt x="5256" y="3942"/>
                </a:lnTo>
                <a:lnTo>
                  <a:pt x="5499" y="3796"/>
                </a:lnTo>
                <a:lnTo>
                  <a:pt x="5767" y="3699"/>
                </a:lnTo>
                <a:lnTo>
                  <a:pt x="5864" y="3650"/>
                </a:lnTo>
                <a:lnTo>
                  <a:pt x="5913" y="3577"/>
                </a:lnTo>
                <a:lnTo>
                  <a:pt x="5937" y="3504"/>
                </a:lnTo>
                <a:lnTo>
                  <a:pt x="5937" y="3407"/>
                </a:lnTo>
                <a:lnTo>
                  <a:pt x="5889" y="3334"/>
                </a:lnTo>
                <a:lnTo>
                  <a:pt x="5840" y="3285"/>
                </a:lnTo>
                <a:lnTo>
                  <a:pt x="5743" y="3236"/>
                </a:lnTo>
                <a:close/>
                <a:moveTo>
                  <a:pt x="7324" y="1971"/>
                </a:moveTo>
                <a:lnTo>
                  <a:pt x="7787" y="2020"/>
                </a:lnTo>
                <a:lnTo>
                  <a:pt x="8249" y="2141"/>
                </a:lnTo>
                <a:lnTo>
                  <a:pt x="8687" y="2312"/>
                </a:lnTo>
                <a:lnTo>
                  <a:pt x="9101" y="2506"/>
                </a:lnTo>
                <a:lnTo>
                  <a:pt x="9490" y="2774"/>
                </a:lnTo>
                <a:lnTo>
                  <a:pt x="9879" y="3066"/>
                </a:lnTo>
                <a:lnTo>
                  <a:pt x="10220" y="3431"/>
                </a:lnTo>
                <a:lnTo>
                  <a:pt x="10512" y="3820"/>
                </a:lnTo>
                <a:lnTo>
                  <a:pt x="10707" y="4088"/>
                </a:lnTo>
                <a:lnTo>
                  <a:pt x="10877" y="4380"/>
                </a:lnTo>
                <a:lnTo>
                  <a:pt x="11023" y="4696"/>
                </a:lnTo>
                <a:lnTo>
                  <a:pt x="11120" y="5013"/>
                </a:lnTo>
                <a:lnTo>
                  <a:pt x="11217" y="5329"/>
                </a:lnTo>
                <a:lnTo>
                  <a:pt x="11266" y="5645"/>
                </a:lnTo>
                <a:lnTo>
                  <a:pt x="11315" y="5986"/>
                </a:lnTo>
                <a:lnTo>
                  <a:pt x="11315" y="6302"/>
                </a:lnTo>
                <a:lnTo>
                  <a:pt x="11315" y="6643"/>
                </a:lnTo>
                <a:lnTo>
                  <a:pt x="11266" y="6959"/>
                </a:lnTo>
                <a:lnTo>
                  <a:pt x="11217" y="7300"/>
                </a:lnTo>
                <a:lnTo>
                  <a:pt x="11144" y="7616"/>
                </a:lnTo>
                <a:lnTo>
                  <a:pt x="11047" y="7932"/>
                </a:lnTo>
                <a:lnTo>
                  <a:pt x="10925" y="8249"/>
                </a:lnTo>
                <a:lnTo>
                  <a:pt x="10780" y="8565"/>
                </a:lnTo>
                <a:lnTo>
                  <a:pt x="10634" y="8857"/>
                </a:lnTo>
                <a:lnTo>
                  <a:pt x="10439" y="9173"/>
                </a:lnTo>
                <a:lnTo>
                  <a:pt x="10220" y="9490"/>
                </a:lnTo>
                <a:lnTo>
                  <a:pt x="9977" y="9757"/>
                </a:lnTo>
                <a:lnTo>
                  <a:pt x="9733" y="10025"/>
                </a:lnTo>
                <a:lnTo>
                  <a:pt x="9441" y="10268"/>
                </a:lnTo>
                <a:lnTo>
                  <a:pt x="9149" y="10487"/>
                </a:lnTo>
                <a:lnTo>
                  <a:pt x="8857" y="10682"/>
                </a:lnTo>
                <a:lnTo>
                  <a:pt x="8541" y="10852"/>
                </a:lnTo>
                <a:lnTo>
                  <a:pt x="8200" y="10998"/>
                </a:lnTo>
                <a:lnTo>
                  <a:pt x="7860" y="11120"/>
                </a:lnTo>
                <a:lnTo>
                  <a:pt x="7519" y="11193"/>
                </a:lnTo>
                <a:lnTo>
                  <a:pt x="7154" y="11242"/>
                </a:lnTo>
                <a:lnTo>
                  <a:pt x="6789" y="11266"/>
                </a:lnTo>
                <a:lnTo>
                  <a:pt x="6424" y="11242"/>
                </a:lnTo>
                <a:lnTo>
                  <a:pt x="6059" y="11193"/>
                </a:lnTo>
                <a:lnTo>
                  <a:pt x="5670" y="11096"/>
                </a:lnTo>
                <a:lnTo>
                  <a:pt x="5353" y="10998"/>
                </a:lnTo>
                <a:lnTo>
                  <a:pt x="5037" y="10877"/>
                </a:lnTo>
                <a:lnTo>
                  <a:pt x="4721" y="10731"/>
                </a:lnTo>
                <a:lnTo>
                  <a:pt x="4404" y="10560"/>
                </a:lnTo>
                <a:lnTo>
                  <a:pt x="4112" y="10390"/>
                </a:lnTo>
                <a:lnTo>
                  <a:pt x="3820" y="10171"/>
                </a:lnTo>
                <a:lnTo>
                  <a:pt x="3553" y="9952"/>
                </a:lnTo>
                <a:lnTo>
                  <a:pt x="3285" y="9733"/>
                </a:lnTo>
                <a:lnTo>
                  <a:pt x="3042" y="9490"/>
                </a:lnTo>
                <a:lnTo>
                  <a:pt x="2823" y="9222"/>
                </a:lnTo>
                <a:lnTo>
                  <a:pt x="2628" y="8930"/>
                </a:lnTo>
                <a:lnTo>
                  <a:pt x="2434" y="8638"/>
                </a:lnTo>
                <a:lnTo>
                  <a:pt x="2288" y="8346"/>
                </a:lnTo>
                <a:lnTo>
                  <a:pt x="2142" y="8030"/>
                </a:lnTo>
                <a:lnTo>
                  <a:pt x="2044" y="7689"/>
                </a:lnTo>
                <a:lnTo>
                  <a:pt x="1971" y="7349"/>
                </a:lnTo>
                <a:lnTo>
                  <a:pt x="1947" y="7057"/>
                </a:lnTo>
                <a:lnTo>
                  <a:pt x="1923" y="6765"/>
                </a:lnTo>
                <a:lnTo>
                  <a:pt x="1923" y="6497"/>
                </a:lnTo>
                <a:lnTo>
                  <a:pt x="1947" y="6205"/>
                </a:lnTo>
                <a:lnTo>
                  <a:pt x="1996" y="5937"/>
                </a:lnTo>
                <a:lnTo>
                  <a:pt x="2044" y="5670"/>
                </a:lnTo>
                <a:lnTo>
                  <a:pt x="2142" y="5402"/>
                </a:lnTo>
                <a:lnTo>
                  <a:pt x="2239" y="5159"/>
                </a:lnTo>
                <a:lnTo>
                  <a:pt x="2336" y="4915"/>
                </a:lnTo>
                <a:lnTo>
                  <a:pt x="2482" y="4672"/>
                </a:lnTo>
                <a:lnTo>
                  <a:pt x="2628" y="4429"/>
                </a:lnTo>
                <a:lnTo>
                  <a:pt x="2774" y="4210"/>
                </a:lnTo>
                <a:lnTo>
                  <a:pt x="2944" y="3991"/>
                </a:lnTo>
                <a:lnTo>
                  <a:pt x="3139" y="3772"/>
                </a:lnTo>
                <a:lnTo>
                  <a:pt x="3528" y="3382"/>
                </a:lnTo>
                <a:lnTo>
                  <a:pt x="3966" y="3017"/>
                </a:lnTo>
                <a:lnTo>
                  <a:pt x="4404" y="2701"/>
                </a:lnTo>
                <a:lnTo>
                  <a:pt x="4891" y="2409"/>
                </a:lnTo>
                <a:lnTo>
                  <a:pt x="5134" y="2287"/>
                </a:lnTo>
                <a:lnTo>
                  <a:pt x="5378" y="2166"/>
                </a:lnTo>
                <a:lnTo>
                  <a:pt x="5645" y="2117"/>
                </a:lnTo>
                <a:lnTo>
                  <a:pt x="6035" y="2068"/>
                </a:lnTo>
                <a:lnTo>
                  <a:pt x="6716" y="1995"/>
                </a:lnTo>
                <a:lnTo>
                  <a:pt x="7300" y="1995"/>
                </a:lnTo>
                <a:lnTo>
                  <a:pt x="7324" y="1971"/>
                </a:lnTo>
                <a:close/>
                <a:moveTo>
                  <a:pt x="6935" y="1533"/>
                </a:moveTo>
                <a:lnTo>
                  <a:pt x="6497" y="1582"/>
                </a:lnTo>
                <a:lnTo>
                  <a:pt x="6083" y="1679"/>
                </a:lnTo>
                <a:lnTo>
                  <a:pt x="5864" y="1703"/>
                </a:lnTo>
                <a:lnTo>
                  <a:pt x="5621" y="1752"/>
                </a:lnTo>
                <a:lnTo>
                  <a:pt x="5353" y="1825"/>
                </a:lnTo>
                <a:lnTo>
                  <a:pt x="5110" y="1922"/>
                </a:lnTo>
                <a:lnTo>
                  <a:pt x="4842" y="2044"/>
                </a:lnTo>
                <a:lnTo>
                  <a:pt x="4599" y="2166"/>
                </a:lnTo>
                <a:lnTo>
                  <a:pt x="4112" y="2458"/>
                </a:lnTo>
                <a:lnTo>
                  <a:pt x="3650" y="2774"/>
                </a:lnTo>
                <a:lnTo>
                  <a:pt x="3212" y="3115"/>
                </a:lnTo>
                <a:lnTo>
                  <a:pt x="2823" y="3504"/>
                </a:lnTo>
                <a:lnTo>
                  <a:pt x="2458" y="3918"/>
                </a:lnTo>
                <a:lnTo>
                  <a:pt x="2312" y="4161"/>
                </a:lnTo>
                <a:lnTo>
                  <a:pt x="2166" y="4380"/>
                </a:lnTo>
                <a:lnTo>
                  <a:pt x="2020" y="4623"/>
                </a:lnTo>
                <a:lnTo>
                  <a:pt x="1923" y="4867"/>
                </a:lnTo>
                <a:lnTo>
                  <a:pt x="1801" y="5110"/>
                </a:lnTo>
                <a:lnTo>
                  <a:pt x="1728" y="5378"/>
                </a:lnTo>
                <a:lnTo>
                  <a:pt x="1631" y="5645"/>
                </a:lnTo>
                <a:lnTo>
                  <a:pt x="1582" y="5913"/>
                </a:lnTo>
                <a:lnTo>
                  <a:pt x="1533" y="6181"/>
                </a:lnTo>
                <a:lnTo>
                  <a:pt x="1509" y="6473"/>
                </a:lnTo>
                <a:lnTo>
                  <a:pt x="1509" y="6765"/>
                </a:lnTo>
                <a:lnTo>
                  <a:pt x="1509" y="7057"/>
                </a:lnTo>
                <a:lnTo>
                  <a:pt x="1558" y="7349"/>
                </a:lnTo>
                <a:lnTo>
                  <a:pt x="1606" y="7640"/>
                </a:lnTo>
                <a:lnTo>
                  <a:pt x="1679" y="7932"/>
                </a:lnTo>
                <a:lnTo>
                  <a:pt x="1752" y="8224"/>
                </a:lnTo>
                <a:lnTo>
                  <a:pt x="1874" y="8492"/>
                </a:lnTo>
                <a:lnTo>
                  <a:pt x="1996" y="8760"/>
                </a:lnTo>
                <a:lnTo>
                  <a:pt x="2142" y="9027"/>
                </a:lnTo>
                <a:lnTo>
                  <a:pt x="2312" y="9295"/>
                </a:lnTo>
                <a:lnTo>
                  <a:pt x="2507" y="9538"/>
                </a:lnTo>
                <a:lnTo>
                  <a:pt x="2726" y="9782"/>
                </a:lnTo>
                <a:lnTo>
                  <a:pt x="2944" y="10001"/>
                </a:lnTo>
                <a:lnTo>
                  <a:pt x="3188" y="10195"/>
                </a:lnTo>
                <a:lnTo>
                  <a:pt x="3699" y="10585"/>
                </a:lnTo>
                <a:lnTo>
                  <a:pt x="3991" y="10779"/>
                </a:lnTo>
                <a:lnTo>
                  <a:pt x="4283" y="10950"/>
                </a:lnTo>
                <a:lnTo>
                  <a:pt x="4599" y="11120"/>
                </a:lnTo>
                <a:lnTo>
                  <a:pt x="4915" y="11266"/>
                </a:lnTo>
                <a:lnTo>
                  <a:pt x="5232" y="11412"/>
                </a:lnTo>
                <a:lnTo>
                  <a:pt x="5572" y="11509"/>
                </a:lnTo>
                <a:lnTo>
                  <a:pt x="5889" y="11607"/>
                </a:lnTo>
                <a:lnTo>
                  <a:pt x="6254" y="11680"/>
                </a:lnTo>
                <a:lnTo>
                  <a:pt x="6594" y="11704"/>
                </a:lnTo>
                <a:lnTo>
                  <a:pt x="6959" y="11728"/>
                </a:lnTo>
                <a:lnTo>
                  <a:pt x="7300" y="11680"/>
                </a:lnTo>
                <a:lnTo>
                  <a:pt x="7641" y="11631"/>
                </a:lnTo>
                <a:lnTo>
                  <a:pt x="7981" y="11534"/>
                </a:lnTo>
                <a:lnTo>
                  <a:pt x="8322" y="11436"/>
                </a:lnTo>
                <a:lnTo>
                  <a:pt x="8638" y="11290"/>
                </a:lnTo>
                <a:lnTo>
                  <a:pt x="8955" y="11120"/>
                </a:lnTo>
                <a:lnTo>
                  <a:pt x="9344" y="10877"/>
                </a:lnTo>
                <a:lnTo>
                  <a:pt x="9733" y="10609"/>
                </a:lnTo>
                <a:lnTo>
                  <a:pt x="10074" y="10293"/>
                </a:lnTo>
                <a:lnTo>
                  <a:pt x="10390" y="9976"/>
                </a:lnTo>
                <a:lnTo>
                  <a:pt x="10658" y="9611"/>
                </a:lnTo>
                <a:lnTo>
                  <a:pt x="10925" y="9222"/>
                </a:lnTo>
                <a:lnTo>
                  <a:pt x="11144" y="8808"/>
                </a:lnTo>
                <a:lnTo>
                  <a:pt x="11339" y="8395"/>
                </a:lnTo>
                <a:lnTo>
                  <a:pt x="11509" y="7957"/>
                </a:lnTo>
                <a:lnTo>
                  <a:pt x="11631" y="7519"/>
                </a:lnTo>
                <a:lnTo>
                  <a:pt x="11704" y="7081"/>
                </a:lnTo>
                <a:lnTo>
                  <a:pt x="11753" y="6619"/>
                </a:lnTo>
                <a:lnTo>
                  <a:pt x="11753" y="6156"/>
                </a:lnTo>
                <a:lnTo>
                  <a:pt x="11728" y="5694"/>
                </a:lnTo>
                <a:lnTo>
                  <a:pt x="11655" y="5256"/>
                </a:lnTo>
                <a:lnTo>
                  <a:pt x="11534" y="4794"/>
                </a:lnTo>
                <a:lnTo>
                  <a:pt x="11363" y="4404"/>
                </a:lnTo>
                <a:lnTo>
                  <a:pt x="11169" y="4015"/>
                </a:lnTo>
                <a:lnTo>
                  <a:pt x="10950" y="3650"/>
                </a:lnTo>
                <a:lnTo>
                  <a:pt x="10682" y="3285"/>
                </a:lnTo>
                <a:lnTo>
                  <a:pt x="10390" y="2969"/>
                </a:lnTo>
                <a:lnTo>
                  <a:pt x="10074" y="2677"/>
                </a:lnTo>
                <a:lnTo>
                  <a:pt x="9733" y="2409"/>
                </a:lnTo>
                <a:lnTo>
                  <a:pt x="9393" y="2166"/>
                </a:lnTo>
                <a:lnTo>
                  <a:pt x="9003" y="1971"/>
                </a:lnTo>
                <a:lnTo>
                  <a:pt x="8614" y="1801"/>
                </a:lnTo>
                <a:lnTo>
                  <a:pt x="8200" y="1655"/>
                </a:lnTo>
                <a:lnTo>
                  <a:pt x="7787" y="1582"/>
                </a:lnTo>
                <a:lnTo>
                  <a:pt x="7349" y="1533"/>
                </a:lnTo>
                <a:close/>
                <a:moveTo>
                  <a:pt x="12118" y="11558"/>
                </a:moveTo>
                <a:lnTo>
                  <a:pt x="12142" y="11582"/>
                </a:lnTo>
                <a:lnTo>
                  <a:pt x="11972" y="11777"/>
                </a:lnTo>
                <a:lnTo>
                  <a:pt x="12093" y="11631"/>
                </a:lnTo>
                <a:lnTo>
                  <a:pt x="12118" y="11558"/>
                </a:lnTo>
                <a:close/>
                <a:moveTo>
                  <a:pt x="6789" y="584"/>
                </a:moveTo>
                <a:lnTo>
                  <a:pt x="7154" y="608"/>
                </a:lnTo>
                <a:lnTo>
                  <a:pt x="7519" y="657"/>
                </a:lnTo>
                <a:lnTo>
                  <a:pt x="7884" y="706"/>
                </a:lnTo>
                <a:lnTo>
                  <a:pt x="8225" y="803"/>
                </a:lnTo>
                <a:lnTo>
                  <a:pt x="8565" y="900"/>
                </a:lnTo>
                <a:lnTo>
                  <a:pt x="8906" y="1022"/>
                </a:lnTo>
                <a:lnTo>
                  <a:pt x="9247" y="1144"/>
                </a:lnTo>
                <a:lnTo>
                  <a:pt x="9563" y="1314"/>
                </a:lnTo>
                <a:lnTo>
                  <a:pt x="9879" y="1484"/>
                </a:lnTo>
                <a:lnTo>
                  <a:pt x="10171" y="1679"/>
                </a:lnTo>
                <a:lnTo>
                  <a:pt x="10439" y="1874"/>
                </a:lnTo>
                <a:lnTo>
                  <a:pt x="10707" y="2093"/>
                </a:lnTo>
                <a:lnTo>
                  <a:pt x="10950" y="2312"/>
                </a:lnTo>
                <a:lnTo>
                  <a:pt x="11193" y="2555"/>
                </a:lnTo>
                <a:lnTo>
                  <a:pt x="11485" y="2896"/>
                </a:lnTo>
                <a:lnTo>
                  <a:pt x="11753" y="3261"/>
                </a:lnTo>
                <a:lnTo>
                  <a:pt x="11996" y="3626"/>
                </a:lnTo>
                <a:lnTo>
                  <a:pt x="12191" y="4015"/>
                </a:lnTo>
                <a:lnTo>
                  <a:pt x="12361" y="4404"/>
                </a:lnTo>
                <a:lnTo>
                  <a:pt x="12507" y="4818"/>
                </a:lnTo>
                <a:lnTo>
                  <a:pt x="12629" y="5232"/>
                </a:lnTo>
                <a:lnTo>
                  <a:pt x="12702" y="5645"/>
                </a:lnTo>
                <a:lnTo>
                  <a:pt x="12750" y="6059"/>
                </a:lnTo>
                <a:lnTo>
                  <a:pt x="12775" y="6473"/>
                </a:lnTo>
                <a:lnTo>
                  <a:pt x="12775" y="6911"/>
                </a:lnTo>
                <a:lnTo>
                  <a:pt x="12726" y="7324"/>
                </a:lnTo>
                <a:lnTo>
                  <a:pt x="12653" y="7762"/>
                </a:lnTo>
                <a:lnTo>
                  <a:pt x="12556" y="8176"/>
                </a:lnTo>
                <a:lnTo>
                  <a:pt x="12434" y="8589"/>
                </a:lnTo>
                <a:lnTo>
                  <a:pt x="12264" y="9003"/>
                </a:lnTo>
                <a:lnTo>
                  <a:pt x="12045" y="9465"/>
                </a:lnTo>
                <a:lnTo>
                  <a:pt x="11801" y="9903"/>
                </a:lnTo>
                <a:lnTo>
                  <a:pt x="11534" y="10293"/>
                </a:lnTo>
                <a:lnTo>
                  <a:pt x="11217" y="10682"/>
                </a:lnTo>
                <a:lnTo>
                  <a:pt x="10901" y="11047"/>
                </a:lnTo>
                <a:lnTo>
                  <a:pt x="10536" y="11388"/>
                </a:lnTo>
                <a:lnTo>
                  <a:pt x="10171" y="11680"/>
                </a:lnTo>
                <a:lnTo>
                  <a:pt x="9782" y="11947"/>
                </a:lnTo>
                <a:lnTo>
                  <a:pt x="9368" y="12191"/>
                </a:lnTo>
                <a:lnTo>
                  <a:pt x="8930" y="12385"/>
                </a:lnTo>
                <a:lnTo>
                  <a:pt x="8468" y="12556"/>
                </a:lnTo>
                <a:lnTo>
                  <a:pt x="8006" y="12677"/>
                </a:lnTo>
                <a:lnTo>
                  <a:pt x="7543" y="12750"/>
                </a:lnTo>
                <a:lnTo>
                  <a:pt x="7032" y="12775"/>
                </a:lnTo>
                <a:lnTo>
                  <a:pt x="6546" y="12775"/>
                </a:lnTo>
                <a:lnTo>
                  <a:pt x="6035" y="12702"/>
                </a:lnTo>
                <a:lnTo>
                  <a:pt x="5597" y="12604"/>
                </a:lnTo>
                <a:lnTo>
                  <a:pt x="5159" y="12483"/>
                </a:lnTo>
                <a:lnTo>
                  <a:pt x="4721" y="12337"/>
                </a:lnTo>
                <a:lnTo>
                  <a:pt x="4307" y="12166"/>
                </a:lnTo>
                <a:lnTo>
                  <a:pt x="3893" y="11947"/>
                </a:lnTo>
                <a:lnTo>
                  <a:pt x="3504" y="11728"/>
                </a:lnTo>
                <a:lnTo>
                  <a:pt x="3115" y="11485"/>
                </a:lnTo>
                <a:lnTo>
                  <a:pt x="2774" y="11193"/>
                </a:lnTo>
                <a:lnTo>
                  <a:pt x="2434" y="10901"/>
                </a:lnTo>
                <a:lnTo>
                  <a:pt x="2117" y="10560"/>
                </a:lnTo>
                <a:lnTo>
                  <a:pt x="1825" y="10220"/>
                </a:lnTo>
                <a:lnTo>
                  <a:pt x="1558" y="9855"/>
                </a:lnTo>
                <a:lnTo>
                  <a:pt x="1314" y="9465"/>
                </a:lnTo>
                <a:lnTo>
                  <a:pt x="1095" y="9052"/>
                </a:lnTo>
                <a:lnTo>
                  <a:pt x="925" y="8638"/>
                </a:lnTo>
                <a:lnTo>
                  <a:pt x="779" y="8200"/>
                </a:lnTo>
                <a:lnTo>
                  <a:pt x="682" y="7811"/>
                </a:lnTo>
                <a:lnTo>
                  <a:pt x="609" y="7446"/>
                </a:lnTo>
                <a:lnTo>
                  <a:pt x="560" y="7081"/>
                </a:lnTo>
                <a:lnTo>
                  <a:pt x="560" y="6716"/>
                </a:lnTo>
                <a:lnTo>
                  <a:pt x="560" y="6351"/>
                </a:lnTo>
                <a:lnTo>
                  <a:pt x="584" y="5986"/>
                </a:lnTo>
                <a:lnTo>
                  <a:pt x="633" y="5645"/>
                </a:lnTo>
                <a:lnTo>
                  <a:pt x="706" y="5305"/>
                </a:lnTo>
                <a:lnTo>
                  <a:pt x="803" y="4964"/>
                </a:lnTo>
                <a:lnTo>
                  <a:pt x="925" y="4648"/>
                </a:lnTo>
                <a:lnTo>
                  <a:pt x="1047" y="4307"/>
                </a:lnTo>
                <a:lnTo>
                  <a:pt x="1217" y="3991"/>
                </a:lnTo>
                <a:lnTo>
                  <a:pt x="1387" y="3674"/>
                </a:lnTo>
                <a:lnTo>
                  <a:pt x="1606" y="3382"/>
                </a:lnTo>
                <a:lnTo>
                  <a:pt x="1825" y="3090"/>
                </a:lnTo>
                <a:lnTo>
                  <a:pt x="2069" y="2798"/>
                </a:lnTo>
                <a:lnTo>
                  <a:pt x="2361" y="2506"/>
                </a:lnTo>
                <a:lnTo>
                  <a:pt x="2726" y="2190"/>
                </a:lnTo>
                <a:lnTo>
                  <a:pt x="3163" y="1849"/>
                </a:lnTo>
                <a:lnTo>
                  <a:pt x="3674" y="1509"/>
                </a:lnTo>
                <a:lnTo>
                  <a:pt x="4210" y="1217"/>
                </a:lnTo>
                <a:lnTo>
                  <a:pt x="4502" y="1071"/>
                </a:lnTo>
                <a:lnTo>
                  <a:pt x="4794" y="949"/>
                </a:lnTo>
                <a:lnTo>
                  <a:pt x="5110" y="852"/>
                </a:lnTo>
                <a:lnTo>
                  <a:pt x="5402" y="754"/>
                </a:lnTo>
                <a:lnTo>
                  <a:pt x="5718" y="681"/>
                </a:lnTo>
                <a:lnTo>
                  <a:pt x="6035" y="633"/>
                </a:lnTo>
                <a:lnTo>
                  <a:pt x="6400" y="608"/>
                </a:lnTo>
                <a:lnTo>
                  <a:pt x="6789" y="584"/>
                </a:lnTo>
                <a:close/>
                <a:moveTo>
                  <a:pt x="11704" y="10998"/>
                </a:moveTo>
                <a:lnTo>
                  <a:pt x="11923" y="11315"/>
                </a:lnTo>
                <a:lnTo>
                  <a:pt x="11874" y="11339"/>
                </a:lnTo>
                <a:lnTo>
                  <a:pt x="11850" y="11363"/>
                </a:lnTo>
                <a:lnTo>
                  <a:pt x="11607" y="11607"/>
                </a:lnTo>
                <a:lnTo>
                  <a:pt x="11339" y="11826"/>
                </a:lnTo>
                <a:lnTo>
                  <a:pt x="11071" y="11996"/>
                </a:lnTo>
                <a:lnTo>
                  <a:pt x="10950" y="12093"/>
                </a:lnTo>
                <a:lnTo>
                  <a:pt x="10925" y="12166"/>
                </a:lnTo>
                <a:lnTo>
                  <a:pt x="10901" y="12239"/>
                </a:lnTo>
                <a:lnTo>
                  <a:pt x="10901" y="12264"/>
                </a:lnTo>
                <a:lnTo>
                  <a:pt x="10974" y="12288"/>
                </a:lnTo>
                <a:lnTo>
                  <a:pt x="11047" y="12288"/>
                </a:lnTo>
                <a:lnTo>
                  <a:pt x="11217" y="12264"/>
                </a:lnTo>
                <a:lnTo>
                  <a:pt x="11363" y="12191"/>
                </a:lnTo>
                <a:lnTo>
                  <a:pt x="11509" y="12093"/>
                </a:lnTo>
                <a:lnTo>
                  <a:pt x="11826" y="11899"/>
                </a:lnTo>
                <a:lnTo>
                  <a:pt x="11972" y="11777"/>
                </a:lnTo>
                <a:lnTo>
                  <a:pt x="11850" y="11899"/>
                </a:lnTo>
                <a:lnTo>
                  <a:pt x="11728" y="11996"/>
                </a:lnTo>
                <a:lnTo>
                  <a:pt x="11485" y="12191"/>
                </a:lnTo>
                <a:lnTo>
                  <a:pt x="11363" y="12288"/>
                </a:lnTo>
                <a:lnTo>
                  <a:pt x="11339" y="12361"/>
                </a:lnTo>
                <a:lnTo>
                  <a:pt x="11339" y="12434"/>
                </a:lnTo>
                <a:lnTo>
                  <a:pt x="11363" y="12483"/>
                </a:lnTo>
                <a:lnTo>
                  <a:pt x="11412" y="12531"/>
                </a:lnTo>
                <a:lnTo>
                  <a:pt x="11485" y="12556"/>
                </a:lnTo>
                <a:lnTo>
                  <a:pt x="11558" y="12531"/>
                </a:lnTo>
                <a:lnTo>
                  <a:pt x="11728" y="12483"/>
                </a:lnTo>
                <a:lnTo>
                  <a:pt x="11874" y="12385"/>
                </a:lnTo>
                <a:lnTo>
                  <a:pt x="12020" y="12288"/>
                </a:lnTo>
                <a:lnTo>
                  <a:pt x="12239" y="12118"/>
                </a:lnTo>
                <a:lnTo>
                  <a:pt x="12361" y="12020"/>
                </a:lnTo>
                <a:lnTo>
                  <a:pt x="12434" y="11899"/>
                </a:lnTo>
                <a:lnTo>
                  <a:pt x="12507" y="11947"/>
                </a:lnTo>
                <a:lnTo>
                  <a:pt x="12288" y="12142"/>
                </a:lnTo>
                <a:lnTo>
                  <a:pt x="12069" y="12337"/>
                </a:lnTo>
                <a:lnTo>
                  <a:pt x="11826" y="12556"/>
                </a:lnTo>
                <a:lnTo>
                  <a:pt x="11728" y="12677"/>
                </a:lnTo>
                <a:lnTo>
                  <a:pt x="11655" y="12823"/>
                </a:lnTo>
                <a:lnTo>
                  <a:pt x="11631" y="12896"/>
                </a:lnTo>
                <a:lnTo>
                  <a:pt x="11680" y="12969"/>
                </a:lnTo>
                <a:lnTo>
                  <a:pt x="11753" y="12994"/>
                </a:lnTo>
                <a:lnTo>
                  <a:pt x="11826" y="12994"/>
                </a:lnTo>
                <a:lnTo>
                  <a:pt x="11972" y="12945"/>
                </a:lnTo>
                <a:lnTo>
                  <a:pt x="12118" y="12848"/>
                </a:lnTo>
                <a:lnTo>
                  <a:pt x="12385" y="12629"/>
                </a:lnTo>
                <a:lnTo>
                  <a:pt x="12604" y="12458"/>
                </a:lnTo>
                <a:lnTo>
                  <a:pt x="12823" y="12264"/>
                </a:lnTo>
                <a:lnTo>
                  <a:pt x="12872" y="12312"/>
                </a:lnTo>
                <a:lnTo>
                  <a:pt x="12604" y="12702"/>
                </a:lnTo>
                <a:lnTo>
                  <a:pt x="12483" y="12848"/>
                </a:lnTo>
                <a:lnTo>
                  <a:pt x="12361" y="12969"/>
                </a:lnTo>
                <a:lnTo>
                  <a:pt x="12215" y="13067"/>
                </a:lnTo>
                <a:lnTo>
                  <a:pt x="12093" y="13213"/>
                </a:lnTo>
                <a:lnTo>
                  <a:pt x="12093" y="13261"/>
                </a:lnTo>
                <a:lnTo>
                  <a:pt x="12093" y="13310"/>
                </a:lnTo>
                <a:lnTo>
                  <a:pt x="12118" y="13334"/>
                </a:lnTo>
                <a:lnTo>
                  <a:pt x="12166" y="13359"/>
                </a:lnTo>
                <a:lnTo>
                  <a:pt x="12312" y="13359"/>
                </a:lnTo>
                <a:lnTo>
                  <a:pt x="12458" y="13334"/>
                </a:lnTo>
                <a:lnTo>
                  <a:pt x="12604" y="13261"/>
                </a:lnTo>
                <a:lnTo>
                  <a:pt x="12750" y="13140"/>
                </a:lnTo>
                <a:lnTo>
                  <a:pt x="12896" y="13042"/>
                </a:lnTo>
                <a:lnTo>
                  <a:pt x="12994" y="12896"/>
                </a:lnTo>
                <a:lnTo>
                  <a:pt x="13115" y="12750"/>
                </a:lnTo>
                <a:lnTo>
                  <a:pt x="13188" y="12604"/>
                </a:lnTo>
                <a:lnTo>
                  <a:pt x="13505" y="12872"/>
                </a:lnTo>
                <a:lnTo>
                  <a:pt x="13407" y="12945"/>
                </a:lnTo>
                <a:lnTo>
                  <a:pt x="13310" y="13018"/>
                </a:lnTo>
                <a:lnTo>
                  <a:pt x="13115" y="13213"/>
                </a:lnTo>
                <a:lnTo>
                  <a:pt x="12896" y="13359"/>
                </a:lnTo>
                <a:lnTo>
                  <a:pt x="12677" y="13529"/>
                </a:lnTo>
                <a:lnTo>
                  <a:pt x="12653" y="13553"/>
                </a:lnTo>
                <a:lnTo>
                  <a:pt x="12629" y="13602"/>
                </a:lnTo>
                <a:lnTo>
                  <a:pt x="12653" y="13651"/>
                </a:lnTo>
                <a:lnTo>
                  <a:pt x="12677" y="13699"/>
                </a:lnTo>
                <a:lnTo>
                  <a:pt x="12750" y="13724"/>
                </a:lnTo>
                <a:lnTo>
                  <a:pt x="12848" y="13748"/>
                </a:lnTo>
                <a:lnTo>
                  <a:pt x="12921" y="13748"/>
                </a:lnTo>
                <a:lnTo>
                  <a:pt x="12994" y="13724"/>
                </a:lnTo>
                <a:lnTo>
                  <a:pt x="13140" y="13651"/>
                </a:lnTo>
                <a:lnTo>
                  <a:pt x="13286" y="13578"/>
                </a:lnTo>
                <a:lnTo>
                  <a:pt x="13407" y="13480"/>
                </a:lnTo>
                <a:lnTo>
                  <a:pt x="13553" y="13383"/>
                </a:lnTo>
                <a:lnTo>
                  <a:pt x="13675" y="13237"/>
                </a:lnTo>
                <a:lnTo>
                  <a:pt x="13724" y="13164"/>
                </a:lnTo>
                <a:lnTo>
                  <a:pt x="13748" y="13091"/>
                </a:lnTo>
                <a:lnTo>
                  <a:pt x="13943" y="13286"/>
                </a:lnTo>
                <a:lnTo>
                  <a:pt x="13918" y="13286"/>
                </a:lnTo>
                <a:lnTo>
                  <a:pt x="13772" y="13383"/>
                </a:lnTo>
                <a:lnTo>
                  <a:pt x="13675" y="13505"/>
                </a:lnTo>
                <a:lnTo>
                  <a:pt x="13456" y="13748"/>
                </a:lnTo>
                <a:lnTo>
                  <a:pt x="13237" y="13967"/>
                </a:lnTo>
                <a:lnTo>
                  <a:pt x="13140" y="14064"/>
                </a:lnTo>
                <a:lnTo>
                  <a:pt x="13067" y="14210"/>
                </a:lnTo>
                <a:lnTo>
                  <a:pt x="13042" y="14235"/>
                </a:lnTo>
                <a:lnTo>
                  <a:pt x="13067" y="14259"/>
                </a:lnTo>
                <a:lnTo>
                  <a:pt x="13067" y="14308"/>
                </a:lnTo>
                <a:lnTo>
                  <a:pt x="13115" y="14308"/>
                </a:lnTo>
                <a:lnTo>
                  <a:pt x="13261" y="14259"/>
                </a:lnTo>
                <a:lnTo>
                  <a:pt x="13407" y="14210"/>
                </a:lnTo>
                <a:lnTo>
                  <a:pt x="13651" y="14040"/>
                </a:lnTo>
                <a:lnTo>
                  <a:pt x="13797" y="13918"/>
                </a:lnTo>
                <a:lnTo>
                  <a:pt x="13943" y="13797"/>
                </a:lnTo>
                <a:lnTo>
                  <a:pt x="14064" y="13626"/>
                </a:lnTo>
                <a:lnTo>
                  <a:pt x="14137" y="13480"/>
                </a:lnTo>
                <a:lnTo>
                  <a:pt x="14332" y="13675"/>
                </a:lnTo>
                <a:lnTo>
                  <a:pt x="14186" y="13918"/>
                </a:lnTo>
                <a:lnTo>
                  <a:pt x="14089" y="14040"/>
                </a:lnTo>
                <a:lnTo>
                  <a:pt x="13991" y="14137"/>
                </a:lnTo>
                <a:lnTo>
                  <a:pt x="13870" y="14235"/>
                </a:lnTo>
                <a:lnTo>
                  <a:pt x="13748" y="14308"/>
                </a:lnTo>
                <a:lnTo>
                  <a:pt x="13626" y="14381"/>
                </a:lnTo>
                <a:lnTo>
                  <a:pt x="13505" y="14454"/>
                </a:lnTo>
                <a:lnTo>
                  <a:pt x="13505" y="14502"/>
                </a:lnTo>
                <a:lnTo>
                  <a:pt x="13480" y="14527"/>
                </a:lnTo>
                <a:lnTo>
                  <a:pt x="13505" y="14600"/>
                </a:lnTo>
                <a:lnTo>
                  <a:pt x="13602" y="14648"/>
                </a:lnTo>
                <a:lnTo>
                  <a:pt x="13675" y="14673"/>
                </a:lnTo>
                <a:lnTo>
                  <a:pt x="13772" y="14673"/>
                </a:lnTo>
                <a:lnTo>
                  <a:pt x="13894" y="14648"/>
                </a:lnTo>
                <a:lnTo>
                  <a:pt x="14089" y="14551"/>
                </a:lnTo>
                <a:lnTo>
                  <a:pt x="14235" y="14454"/>
                </a:lnTo>
                <a:lnTo>
                  <a:pt x="14356" y="14356"/>
                </a:lnTo>
                <a:lnTo>
                  <a:pt x="14454" y="14235"/>
                </a:lnTo>
                <a:lnTo>
                  <a:pt x="14575" y="14113"/>
                </a:lnTo>
                <a:lnTo>
                  <a:pt x="14648" y="13967"/>
                </a:lnTo>
                <a:lnTo>
                  <a:pt x="14867" y="14210"/>
                </a:lnTo>
                <a:lnTo>
                  <a:pt x="14843" y="14210"/>
                </a:lnTo>
                <a:lnTo>
                  <a:pt x="14721" y="14259"/>
                </a:lnTo>
                <a:lnTo>
                  <a:pt x="14624" y="14332"/>
                </a:lnTo>
                <a:lnTo>
                  <a:pt x="14454" y="14527"/>
                </a:lnTo>
                <a:lnTo>
                  <a:pt x="14235" y="14746"/>
                </a:lnTo>
                <a:lnTo>
                  <a:pt x="14113" y="14867"/>
                </a:lnTo>
                <a:lnTo>
                  <a:pt x="13991" y="14940"/>
                </a:lnTo>
                <a:lnTo>
                  <a:pt x="13967" y="14989"/>
                </a:lnTo>
                <a:lnTo>
                  <a:pt x="13967" y="15038"/>
                </a:lnTo>
                <a:lnTo>
                  <a:pt x="14016" y="15086"/>
                </a:lnTo>
                <a:lnTo>
                  <a:pt x="14064" y="15086"/>
                </a:lnTo>
                <a:lnTo>
                  <a:pt x="14356" y="15013"/>
                </a:lnTo>
                <a:lnTo>
                  <a:pt x="14478" y="14940"/>
                </a:lnTo>
                <a:lnTo>
                  <a:pt x="14624" y="14867"/>
                </a:lnTo>
                <a:lnTo>
                  <a:pt x="14867" y="14648"/>
                </a:lnTo>
                <a:lnTo>
                  <a:pt x="14965" y="14527"/>
                </a:lnTo>
                <a:lnTo>
                  <a:pt x="15038" y="14405"/>
                </a:lnTo>
                <a:lnTo>
                  <a:pt x="15038" y="14381"/>
                </a:lnTo>
                <a:lnTo>
                  <a:pt x="15330" y="14673"/>
                </a:lnTo>
                <a:lnTo>
                  <a:pt x="15111" y="14867"/>
                </a:lnTo>
                <a:lnTo>
                  <a:pt x="14892" y="15062"/>
                </a:lnTo>
                <a:lnTo>
                  <a:pt x="14648" y="15232"/>
                </a:lnTo>
                <a:lnTo>
                  <a:pt x="14527" y="15330"/>
                </a:lnTo>
                <a:lnTo>
                  <a:pt x="14429" y="15427"/>
                </a:lnTo>
                <a:lnTo>
                  <a:pt x="14405" y="15451"/>
                </a:lnTo>
                <a:lnTo>
                  <a:pt x="14405" y="15500"/>
                </a:lnTo>
                <a:lnTo>
                  <a:pt x="14429" y="15524"/>
                </a:lnTo>
                <a:lnTo>
                  <a:pt x="14454" y="15549"/>
                </a:lnTo>
                <a:lnTo>
                  <a:pt x="14624" y="15573"/>
                </a:lnTo>
                <a:lnTo>
                  <a:pt x="14770" y="15549"/>
                </a:lnTo>
                <a:lnTo>
                  <a:pt x="14940" y="15476"/>
                </a:lnTo>
                <a:lnTo>
                  <a:pt x="15086" y="15378"/>
                </a:lnTo>
                <a:lnTo>
                  <a:pt x="15232" y="15281"/>
                </a:lnTo>
                <a:lnTo>
                  <a:pt x="15354" y="15159"/>
                </a:lnTo>
                <a:lnTo>
                  <a:pt x="15573" y="14916"/>
                </a:lnTo>
                <a:lnTo>
                  <a:pt x="15743" y="15111"/>
                </a:lnTo>
                <a:lnTo>
                  <a:pt x="15476" y="15378"/>
                </a:lnTo>
                <a:lnTo>
                  <a:pt x="15330" y="15476"/>
                </a:lnTo>
                <a:lnTo>
                  <a:pt x="15184" y="15573"/>
                </a:lnTo>
                <a:lnTo>
                  <a:pt x="15038" y="15670"/>
                </a:lnTo>
                <a:lnTo>
                  <a:pt x="14892" y="15792"/>
                </a:lnTo>
                <a:lnTo>
                  <a:pt x="14843" y="15840"/>
                </a:lnTo>
                <a:lnTo>
                  <a:pt x="14867" y="15913"/>
                </a:lnTo>
                <a:lnTo>
                  <a:pt x="14892" y="15986"/>
                </a:lnTo>
                <a:lnTo>
                  <a:pt x="14940" y="16011"/>
                </a:lnTo>
                <a:lnTo>
                  <a:pt x="15038" y="16035"/>
                </a:lnTo>
                <a:lnTo>
                  <a:pt x="15159" y="16011"/>
                </a:lnTo>
                <a:lnTo>
                  <a:pt x="15354" y="15962"/>
                </a:lnTo>
                <a:lnTo>
                  <a:pt x="15524" y="15865"/>
                </a:lnTo>
                <a:lnTo>
                  <a:pt x="15695" y="15767"/>
                </a:lnTo>
                <a:lnTo>
                  <a:pt x="15889" y="15597"/>
                </a:lnTo>
                <a:lnTo>
                  <a:pt x="16060" y="15427"/>
                </a:lnTo>
                <a:lnTo>
                  <a:pt x="16352" y="15694"/>
                </a:lnTo>
                <a:lnTo>
                  <a:pt x="16181" y="15865"/>
                </a:lnTo>
                <a:lnTo>
                  <a:pt x="16011" y="16011"/>
                </a:lnTo>
                <a:lnTo>
                  <a:pt x="15743" y="16157"/>
                </a:lnTo>
                <a:lnTo>
                  <a:pt x="15500" y="16303"/>
                </a:lnTo>
                <a:lnTo>
                  <a:pt x="15451" y="16327"/>
                </a:lnTo>
                <a:lnTo>
                  <a:pt x="15451" y="16376"/>
                </a:lnTo>
                <a:lnTo>
                  <a:pt x="15476" y="16400"/>
                </a:lnTo>
                <a:lnTo>
                  <a:pt x="15524" y="16424"/>
                </a:lnTo>
                <a:lnTo>
                  <a:pt x="15719" y="16424"/>
                </a:lnTo>
                <a:lnTo>
                  <a:pt x="15889" y="16449"/>
                </a:lnTo>
                <a:lnTo>
                  <a:pt x="16084" y="16400"/>
                </a:lnTo>
                <a:lnTo>
                  <a:pt x="16254" y="16351"/>
                </a:lnTo>
                <a:lnTo>
                  <a:pt x="16400" y="16254"/>
                </a:lnTo>
                <a:lnTo>
                  <a:pt x="16522" y="16157"/>
                </a:lnTo>
                <a:lnTo>
                  <a:pt x="16498" y="16254"/>
                </a:lnTo>
                <a:lnTo>
                  <a:pt x="16400" y="16376"/>
                </a:lnTo>
                <a:lnTo>
                  <a:pt x="16279" y="16473"/>
                </a:lnTo>
                <a:lnTo>
                  <a:pt x="16133" y="16546"/>
                </a:lnTo>
                <a:lnTo>
                  <a:pt x="15987" y="16619"/>
                </a:lnTo>
                <a:lnTo>
                  <a:pt x="15768" y="16668"/>
                </a:lnTo>
                <a:lnTo>
                  <a:pt x="15451" y="16765"/>
                </a:lnTo>
                <a:lnTo>
                  <a:pt x="15427" y="16692"/>
                </a:lnTo>
                <a:lnTo>
                  <a:pt x="15354" y="16643"/>
                </a:lnTo>
                <a:lnTo>
                  <a:pt x="15208" y="16546"/>
                </a:lnTo>
                <a:lnTo>
                  <a:pt x="15062" y="16400"/>
                </a:lnTo>
                <a:lnTo>
                  <a:pt x="14770" y="16132"/>
                </a:lnTo>
                <a:lnTo>
                  <a:pt x="14016" y="15524"/>
                </a:lnTo>
                <a:lnTo>
                  <a:pt x="13626" y="15159"/>
                </a:lnTo>
                <a:lnTo>
                  <a:pt x="13261" y="14770"/>
                </a:lnTo>
                <a:lnTo>
                  <a:pt x="12556" y="14016"/>
                </a:lnTo>
                <a:lnTo>
                  <a:pt x="12312" y="13772"/>
                </a:lnTo>
                <a:lnTo>
                  <a:pt x="12045" y="13553"/>
                </a:lnTo>
                <a:lnTo>
                  <a:pt x="11485" y="13140"/>
                </a:lnTo>
                <a:lnTo>
                  <a:pt x="11217" y="12921"/>
                </a:lnTo>
                <a:lnTo>
                  <a:pt x="10950" y="12677"/>
                </a:lnTo>
                <a:lnTo>
                  <a:pt x="10707" y="12434"/>
                </a:lnTo>
                <a:lnTo>
                  <a:pt x="10512" y="12166"/>
                </a:lnTo>
                <a:lnTo>
                  <a:pt x="10828" y="11899"/>
                </a:lnTo>
                <a:lnTo>
                  <a:pt x="11144" y="11607"/>
                </a:lnTo>
                <a:lnTo>
                  <a:pt x="11436" y="11315"/>
                </a:lnTo>
                <a:lnTo>
                  <a:pt x="11704" y="10998"/>
                </a:lnTo>
                <a:close/>
                <a:moveTo>
                  <a:pt x="6400" y="0"/>
                </a:moveTo>
                <a:lnTo>
                  <a:pt x="5791" y="73"/>
                </a:lnTo>
                <a:lnTo>
                  <a:pt x="5183" y="170"/>
                </a:lnTo>
                <a:lnTo>
                  <a:pt x="4891" y="243"/>
                </a:lnTo>
                <a:lnTo>
                  <a:pt x="4599" y="341"/>
                </a:lnTo>
                <a:lnTo>
                  <a:pt x="4258" y="462"/>
                </a:lnTo>
                <a:lnTo>
                  <a:pt x="3918" y="633"/>
                </a:lnTo>
                <a:lnTo>
                  <a:pt x="3601" y="827"/>
                </a:lnTo>
                <a:lnTo>
                  <a:pt x="3285" y="1022"/>
                </a:lnTo>
                <a:lnTo>
                  <a:pt x="2969" y="1241"/>
                </a:lnTo>
                <a:lnTo>
                  <a:pt x="2677" y="1484"/>
                </a:lnTo>
                <a:lnTo>
                  <a:pt x="2117" y="1971"/>
                </a:lnTo>
                <a:lnTo>
                  <a:pt x="1850" y="2239"/>
                </a:lnTo>
                <a:lnTo>
                  <a:pt x="1606" y="2506"/>
                </a:lnTo>
                <a:lnTo>
                  <a:pt x="1363" y="2798"/>
                </a:lnTo>
                <a:lnTo>
                  <a:pt x="1168" y="3066"/>
                </a:lnTo>
                <a:lnTo>
                  <a:pt x="949" y="3382"/>
                </a:lnTo>
                <a:lnTo>
                  <a:pt x="779" y="3699"/>
                </a:lnTo>
                <a:lnTo>
                  <a:pt x="609" y="4015"/>
                </a:lnTo>
                <a:lnTo>
                  <a:pt x="463" y="4331"/>
                </a:lnTo>
                <a:lnTo>
                  <a:pt x="341" y="4672"/>
                </a:lnTo>
                <a:lnTo>
                  <a:pt x="244" y="5013"/>
                </a:lnTo>
                <a:lnTo>
                  <a:pt x="146" y="5353"/>
                </a:lnTo>
                <a:lnTo>
                  <a:pt x="73" y="5718"/>
                </a:lnTo>
                <a:lnTo>
                  <a:pt x="25" y="6083"/>
                </a:lnTo>
                <a:lnTo>
                  <a:pt x="0" y="6448"/>
                </a:lnTo>
                <a:lnTo>
                  <a:pt x="0" y="6813"/>
                </a:lnTo>
                <a:lnTo>
                  <a:pt x="0" y="7203"/>
                </a:lnTo>
                <a:lnTo>
                  <a:pt x="25" y="7592"/>
                </a:lnTo>
                <a:lnTo>
                  <a:pt x="98" y="7957"/>
                </a:lnTo>
                <a:lnTo>
                  <a:pt x="171" y="8346"/>
                </a:lnTo>
                <a:lnTo>
                  <a:pt x="268" y="8711"/>
                </a:lnTo>
                <a:lnTo>
                  <a:pt x="390" y="9076"/>
                </a:lnTo>
                <a:lnTo>
                  <a:pt x="560" y="9441"/>
                </a:lnTo>
                <a:lnTo>
                  <a:pt x="730" y="9782"/>
                </a:lnTo>
                <a:lnTo>
                  <a:pt x="925" y="10122"/>
                </a:lnTo>
                <a:lnTo>
                  <a:pt x="1168" y="10463"/>
                </a:lnTo>
                <a:lnTo>
                  <a:pt x="1436" y="10804"/>
                </a:lnTo>
                <a:lnTo>
                  <a:pt x="1704" y="11096"/>
                </a:lnTo>
                <a:lnTo>
                  <a:pt x="1996" y="11363"/>
                </a:lnTo>
                <a:lnTo>
                  <a:pt x="2312" y="11631"/>
                </a:lnTo>
                <a:lnTo>
                  <a:pt x="2628" y="11874"/>
                </a:lnTo>
                <a:lnTo>
                  <a:pt x="2969" y="12093"/>
                </a:lnTo>
                <a:lnTo>
                  <a:pt x="3334" y="12312"/>
                </a:lnTo>
                <a:lnTo>
                  <a:pt x="3747" y="12531"/>
                </a:lnTo>
                <a:lnTo>
                  <a:pt x="4161" y="12726"/>
                </a:lnTo>
                <a:lnTo>
                  <a:pt x="4599" y="12896"/>
                </a:lnTo>
                <a:lnTo>
                  <a:pt x="5037" y="13042"/>
                </a:lnTo>
                <a:lnTo>
                  <a:pt x="5499" y="13164"/>
                </a:lnTo>
                <a:lnTo>
                  <a:pt x="5937" y="13261"/>
                </a:lnTo>
                <a:lnTo>
                  <a:pt x="6400" y="13334"/>
                </a:lnTo>
                <a:lnTo>
                  <a:pt x="6862" y="13383"/>
                </a:lnTo>
                <a:lnTo>
                  <a:pt x="7324" y="13383"/>
                </a:lnTo>
                <a:lnTo>
                  <a:pt x="7787" y="13334"/>
                </a:lnTo>
                <a:lnTo>
                  <a:pt x="8225" y="13261"/>
                </a:lnTo>
                <a:lnTo>
                  <a:pt x="8638" y="13140"/>
                </a:lnTo>
                <a:lnTo>
                  <a:pt x="9076" y="12994"/>
                </a:lnTo>
                <a:lnTo>
                  <a:pt x="9466" y="12799"/>
                </a:lnTo>
                <a:lnTo>
                  <a:pt x="9879" y="12580"/>
                </a:lnTo>
                <a:lnTo>
                  <a:pt x="10269" y="12337"/>
                </a:lnTo>
                <a:lnTo>
                  <a:pt x="10293" y="12458"/>
                </a:lnTo>
                <a:lnTo>
                  <a:pt x="10317" y="12580"/>
                </a:lnTo>
                <a:lnTo>
                  <a:pt x="10390" y="12677"/>
                </a:lnTo>
                <a:lnTo>
                  <a:pt x="10463" y="12775"/>
                </a:lnTo>
                <a:lnTo>
                  <a:pt x="10658" y="12969"/>
                </a:lnTo>
                <a:lnTo>
                  <a:pt x="10828" y="13140"/>
                </a:lnTo>
                <a:lnTo>
                  <a:pt x="11120" y="13383"/>
                </a:lnTo>
                <a:lnTo>
                  <a:pt x="11412" y="13602"/>
                </a:lnTo>
                <a:lnTo>
                  <a:pt x="11704" y="13845"/>
                </a:lnTo>
                <a:lnTo>
                  <a:pt x="11972" y="14089"/>
                </a:lnTo>
                <a:lnTo>
                  <a:pt x="12385" y="14502"/>
                </a:lnTo>
                <a:lnTo>
                  <a:pt x="12775" y="14916"/>
                </a:lnTo>
                <a:lnTo>
                  <a:pt x="13164" y="15330"/>
                </a:lnTo>
                <a:lnTo>
                  <a:pt x="13553" y="15743"/>
                </a:lnTo>
                <a:lnTo>
                  <a:pt x="13772" y="15938"/>
                </a:lnTo>
                <a:lnTo>
                  <a:pt x="13991" y="16132"/>
                </a:lnTo>
                <a:lnTo>
                  <a:pt x="14429" y="16473"/>
                </a:lnTo>
                <a:lnTo>
                  <a:pt x="14770" y="16789"/>
                </a:lnTo>
                <a:lnTo>
                  <a:pt x="14916" y="16935"/>
                </a:lnTo>
                <a:lnTo>
                  <a:pt x="15111" y="17081"/>
                </a:lnTo>
                <a:lnTo>
                  <a:pt x="15184" y="17106"/>
                </a:lnTo>
                <a:lnTo>
                  <a:pt x="15232" y="17154"/>
                </a:lnTo>
                <a:lnTo>
                  <a:pt x="15305" y="17179"/>
                </a:lnTo>
                <a:lnTo>
                  <a:pt x="15451" y="17227"/>
                </a:lnTo>
                <a:lnTo>
                  <a:pt x="15646" y="17203"/>
                </a:lnTo>
                <a:lnTo>
                  <a:pt x="15841" y="17179"/>
                </a:lnTo>
                <a:lnTo>
                  <a:pt x="16035" y="17106"/>
                </a:lnTo>
                <a:lnTo>
                  <a:pt x="16230" y="17033"/>
                </a:lnTo>
                <a:lnTo>
                  <a:pt x="16498" y="16911"/>
                </a:lnTo>
                <a:lnTo>
                  <a:pt x="16644" y="16814"/>
                </a:lnTo>
                <a:lnTo>
                  <a:pt x="16790" y="16668"/>
                </a:lnTo>
                <a:lnTo>
                  <a:pt x="16911" y="16497"/>
                </a:lnTo>
                <a:lnTo>
                  <a:pt x="17009" y="16327"/>
                </a:lnTo>
                <a:lnTo>
                  <a:pt x="17057" y="16132"/>
                </a:lnTo>
                <a:lnTo>
                  <a:pt x="17082" y="15938"/>
                </a:lnTo>
                <a:lnTo>
                  <a:pt x="17057" y="15840"/>
                </a:lnTo>
                <a:lnTo>
                  <a:pt x="17033" y="15767"/>
                </a:lnTo>
                <a:lnTo>
                  <a:pt x="17009" y="15670"/>
                </a:lnTo>
                <a:lnTo>
                  <a:pt x="16936" y="15597"/>
                </a:lnTo>
                <a:lnTo>
                  <a:pt x="16887" y="15549"/>
                </a:lnTo>
                <a:lnTo>
                  <a:pt x="15500" y="14137"/>
                </a:lnTo>
                <a:lnTo>
                  <a:pt x="14819" y="13432"/>
                </a:lnTo>
                <a:lnTo>
                  <a:pt x="14089" y="12750"/>
                </a:lnTo>
                <a:lnTo>
                  <a:pt x="13772" y="12458"/>
                </a:lnTo>
                <a:lnTo>
                  <a:pt x="13432" y="12166"/>
                </a:lnTo>
                <a:lnTo>
                  <a:pt x="13091" y="11899"/>
                </a:lnTo>
                <a:lnTo>
                  <a:pt x="12775" y="11582"/>
                </a:lnTo>
                <a:lnTo>
                  <a:pt x="12580" y="11363"/>
                </a:lnTo>
                <a:lnTo>
                  <a:pt x="12385" y="11120"/>
                </a:lnTo>
                <a:lnTo>
                  <a:pt x="12166" y="10901"/>
                </a:lnTo>
                <a:lnTo>
                  <a:pt x="12045" y="10804"/>
                </a:lnTo>
                <a:lnTo>
                  <a:pt x="11923" y="10706"/>
                </a:lnTo>
                <a:lnTo>
                  <a:pt x="12191" y="10317"/>
                </a:lnTo>
                <a:lnTo>
                  <a:pt x="12434" y="9928"/>
                </a:lnTo>
                <a:lnTo>
                  <a:pt x="12629" y="9490"/>
                </a:lnTo>
                <a:lnTo>
                  <a:pt x="12823" y="9076"/>
                </a:lnTo>
                <a:lnTo>
                  <a:pt x="12969" y="8614"/>
                </a:lnTo>
                <a:lnTo>
                  <a:pt x="13091" y="8176"/>
                </a:lnTo>
                <a:lnTo>
                  <a:pt x="13188" y="7713"/>
                </a:lnTo>
                <a:lnTo>
                  <a:pt x="13261" y="7251"/>
                </a:lnTo>
                <a:lnTo>
                  <a:pt x="13310" y="6765"/>
                </a:lnTo>
                <a:lnTo>
                  <a:pt x="13310" y="6302"/>
                </a:lnTo>
                <a:lnTo>
                  <a:pt x="13286" y="5840"/>
                </a:lnTo>
                <a:lnTo>
                  <a:pt x="13237" y="5378"/>
                </a:lnTo>
                <a:lnTo>
                  <a:pt x="13164" y="4891"/>
                </a:lnTo>
                <a:lnTo>
                  <a:pt x="13042" y="4453"/>
                </a:lnTo>
                <a:lnTo>
                  <a:pt x="12896" y="3991"/>
                </a:lnTo>
                <a:lnTo>
                  <a:pt x="12702" y="3553"/>
                </a:lnTo>
                <a:lnTo>
                  <a:pt x="12580" y="3285"/>
                </a:lnTo>
                <a:lnTo>
                  <a:pt x="12434" y="3042"/>
                </a:lnTo>
                <a:lnTo>
                  <a:pt x="12288" y="2798"/>
                </a:lnTo>
                <a:lnTo>
                  <a:pt x="12118" y="2579"/>
                </a:lnTo>
                <a:lnTo>
                  <a:pt x="11753" y="2141"/>
                </a:lnTo>
                <a:lnTo>
                  <a:pt x="11339" y="1728"/>
                </a:lnTo>
                <a:lnTo>
                  <a:pt x="10901" y="1363"/>
                </a:lnTo>
                <a:lnTo>
                  <a:pt x="10415" y="1046"/>
                </a:lnTo>
                <a:lnTo>
                  <a:pt x="9904" y="754"/>
                </a:lnTo>
                <a:lnTo>
                  <a:pt x="9368" y="511"/>
                </a:lnTo>
                <a:lnTo>
                  <a:pt x="8784" y="316"/>
                </a:lnTo>
                <a:lnTo>
                  <a:pt x="8225" y="170"/>
                </a:lnTo>
                <a:lnTo>
                  <a:pt x="7616" y="73"/>
                </a:lnTo>
                <a:lnTo>
                  <a:pt x="7008" y="0"/>
                </a:lnTo>
                <a:close/>
              </a:path>
            </a:pathLst>
          </a:custGeom>
          <a:solidFill>
            <a:srgbClr val="6D9EEB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84">
          <a:extLst>
            <a:ext uri="{FF2B5EF4-FFF2-40B4-BE49-F238E27FC236}">
              <a16:creationId xmlns:a16="http://schemas.microsoft.com/office/drawing/2014/main" id="{E25E4CC2-98F7-0367-B52B-5600E69FE0D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Hình ảnh 13">
            <a:extLst>
              <a:ext uri="{FF2B5EF4-FFF2-40B4-BE49-F238E27FC236}">
                <a16:creationId xmlns:a16="http://schemas.microsoft.com/office/drawing/2014/main" id="{78DEB7F1-CE23-3B74-99F3-4E39B7FAE89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 flipV="1">
            <a:off x="1284566" y="1822753"/>
            <a:ext cx="98752" cy="109723"/>
          </a:xfrm>
          <a:prstGeom prst="rect">
            <a:avLst/>
          </a:prstGeom>
        </p:spPr>
      </p:pic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5933B50-7DD7-E532-6C49-112501B289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 flipV="1">
            <a:off x="925663" y="2373919"/>
            <a:ext cx="98752" cy="109723"/>
          </a:xfrm>
          <a:prstGeom prst="rect">
            <a:avLst/>
          </a:prstGeom>
        </p:spPr>
      </p:pic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095FA0FB-5F0B-AD3D-5AFE-64C68C4269ED}"/>
              </a:ext>
            </a:extLst>
          </p:cNvPr>
          <p:cNvSpPr txBox="1"/>
          <p:nvPr/>
        </p:nvSpPr>
        <p:spPr>
          <a:xfrm>
            <a:off x="731520" y="698510"/>
            <a:ext cx="630174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spcBef>
                <a:spcPts val="300"/>
              </a:spcBef>
              <a:buNone/>
            </a:pPr>
            <a:r>
              <a:rPr lang="vi-VN" sz="1800" b="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3</a:t>
            </a:r>
            <a:r>
              <a:rPr lang="en-US" sz="1800" b="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.</a:t>
            </a:r>
            <a:r>
              <a:rPr lang="vi-VN" sz="1800" b="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 Viết biểu thức của điện trở suất</a:t>
            </a:r>
            <a:r>
              <a:rPr lang="en-US" sz="1800" b="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vi-VN" sz="1800" b="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của kim loại theo nhiệt độ?</a:t>
            </a:r>
          </a:p>
        </p:txBody>
      </p:sp>
      <p:sp>
        <p:nvSpPr>
          <p:cNvPr id="13" name="Hộp Văn bản 12">
            <a:extLst>
              <a:ext uri="{FF2B5EF4-FFF2-40B4-BE49-F238E27FC236}">
                <a16:creationId xmlns:a16="http://schemas.microsoft.com/office/drawing/2014/main" id="{04C41C1E-3865-43ED-6038-1B0639978840}"/>
              </a:ext>
            </a:extLst>
          </p:cNvPr>
          <p:cNvSpPr txBox="1"/>
          <p:nvPr/>
        </p:nvSpPr>
        <p:spPr>
          <a:xfrm>
            <a:off x="731520" y="1380143"/>
            <a:ext cx="542544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Điện trở suất của kim loại cũng tăng theo nhiệt độ</a:t>
            </a:r>
          </a:p>
          <a:p>
            <a:pPr algn="l">
              <a:buNone/>
            </a:pP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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=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1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</a:rPr>
              <a:t>[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1 +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(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       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)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</a:rPr>
              <a:t>]</a:t>
            </a:r>
            <a:endParaRPr lang="vi-VN" sz="1800" b="0" i="0" dirty="0">
              <a:solidFill>
                <a:schemeClr val="accent5">
                  <a:lumMod val="25000"/>
                </a:schemeClr>
              </a:solidFill>
              <a:effectLst/>
              <a:latin typeface="Times New Roman" panose="02020603050405020304" pitchFamily="18" charset="0"/>
            </a:endParaRPr>
          </a:p>
          <a:p>
            <a:pPr algn="l">
              <a:buNone/>
            </a:pP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là điện trở suất ở nhiệt độ t, đơn vị (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.m)</a:t>
            </a:r>
          </a:p>
          <a:p>
            <a:pPr algn="l">
              <a:buNone/>
            </a:pP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</a:t>
            </a:r>
            <a:r>
              <a:rPr lang="en-US" sz="1800" dirty="0">
                <a:solidFill>
                  <a:schemeClr val="accent5">
                    <a:lumMod val="25000"/>
                  </a:schemeClr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là điện trở suất ở nhiệt độ t0, đơn vị (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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.m)</a:t>
            </a:r>
          </a:p>
          <a:p>
            <a:pPr algn="l">
              <a:buNone/>
            </a:pP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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là hệ số nhiệt điện trở, đơn vị (K-1)</a:t>
            </a:r>
          </a:p>
          <a:p>
            <a:pPr algn="l"/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t – t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vi-VN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là độ biến thiện theo nhiệt độ.</a:t>
            </a:r>
            <a:endParaRPr lang="en-US" sz="1800" dirty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6BD3912F-A254-3553-988A-B6A04E0410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6036" y="279698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300" b="0" i="0" u="none" strike="noStrike" cap="none" normalizeH="0" baseline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 </a:t>
            </a:r>
            <a:endParaRPr kumimoji="0" lang="en-US" altLang="vi-VN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10">
            <a:extLst>
              <a:ext uri="{FF2B5EF4-FFF2-40B4-BE49-F238E27FC236}">
                <a16:creationId xmlns:a16="http://schemas.microsoft.com/office/drawing/2014/main" id="{F3EBE428-375E-D1B1-DE6D-A660946915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9793" y="1865615"/>
            <a:ext cx="9144000" cy="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vi-VN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 (t – t</a:t>
            </a:r>
            <a:r>
              <a:rPr kumimoji="0" lang="en-US" altLang="vi-VN" sz="1300" b="0" i="0" u="none" strike="noStrike" cap="none" normalizeH="0" baseline="-3000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0</a:t>
            </a:r>
            <a:r>
              <a:rPr kumimoji="0" lang="en-US" altLang="vi-VN" sz="13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Dosis" pitchFamily="2" charset="0"/>
                <a:ea typeface="Times New Roman" panose="02020603050405020304" pitchFamily="18" charset="0"/>
              </a:rPr>
              <a:t>) </a:t>
            </a:r>
            <a:endParaRPr kumimoji="0" lang="en-US" altLang="vi-VN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0" name="Hình ảnh 9">
            <a:extLst>
              <a:ext uri="{FF2B5EF4-FFF2-40B4-BE49-F238E27FC236}">
                <a16:creationId xmlns:a16="http://schemas.microsoft.com/office/drawing/2014/main" id="{C5F92056-B066-3C3F-0057-7BB38AA1F6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flipH="1" flipV="1">
            <a:off x="1185814" y="2919226"/>
            <a:ext cx="98752" cy="10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626104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" name="Google Shape;559;p17"/>
          <p:cNvSpPr txBox="1">
            <a:spLocks noGrp="1"/>
          </p:cNvSpPr>
          <p:nvPr>
            <p:ph type="title"/>
          </p:nvPr>
        </p:nvSpPr>
        <p:spPr>
          <a:xfrm>
            <a:off x="747924" y="225025"/>
            <a:ext cx="6704436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>
              <a:spcBef>
                <a:spcPts val="300"/>
              </a:spcBef>
              <a:buNone/>
            </a:pPr>
            <a:r>
              <a:rPr lang="vi-VN" sz="160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4</a:t>
            </a:r>
            <a:r>
              <a:rPr lang="en-US" sz="160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.</a:t>
            </a:r>
            <a:r>
              <a:rPr lang="vi-VN" sz="1600" i="0" dirty="0">
                <a:solidFill>
                  <a:srgbClr val="3C78D8"/>
                </a:solidFill>
                <a:effectLst/>
                <a:latin typeface="Times New Roman" panose="02020603050405020304" pitchFamily="18" charset="0"/>
              </a:rPr>
              <a:t> Sự phụ thuộc vào nhiệt độ của điện trở nhiệt NTC và PTC như thế nào?</a:t>
            </a:r>
          </a:p>
        </p:txBody>
      </p:sp>
      <p:sp>
        <p:nvSpPr>
          <p:cNvPr id="561" name="Google Shape;561;p17"/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6</a:t>
            </a:fld>
            <a:endParaRPr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A43C4721-83B7-2632-E93D-8A24FD47B4BC}"/>
              </a:ext>
            </a:extLst>
          </p:cNvPr>
          <p:cNvSpPr txBox="1"/>
          <p:nvPr/>
        </p:nvSpPr>
        <p:spPr>
          <a:xfrm>
            <a:off x="747924" y="1498610"/>
            <a:ext cx="561477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>
              <a:buNone/>
            </a:pP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Điện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trở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của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điện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trở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nhiệt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NTC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giảm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khi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nhiệt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độ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tăng</a:t>
            </a:r>
            <a:endParaRPr lang="en-US" sz="1800" b="0" i="0" dirty="0">
              <a:solidFill>
                <a:schemeClr val="accent5">
                  <a:lumMod val="25000"/>
                </a:schemeClr>
              </a:solidFill>
              <a:effectLst/>
              <a:latin typeface="Times New Roman" panose="02020603050405020304" pitchFamily="18" charset="0"/>
            </a:endParaRPr>
          </a:p>
          <a:p>
            <a:pPr algn="l"/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Điện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trở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của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điện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trở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nhiệt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PTC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tăng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khi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nhiệt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độ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 </a:t>
            </a:r>
            <a:r>
              <a:rPr lang="en-US" sz="1800" b="0" i="0" dirty="0" err="1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tăng</a:t>
            </a:r>
            <a:r>
              <a:rPr lang="en-US" sz="1800" b="0" i="0" dirty="0">
                <a:solidFill>
                  <a:schemeClr val="accent5">
                    <a:lumMod val="25000"/>
                  </a:schemeClr>
                </a:solidFill>
                <a:effectLst/>
                <a:latin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46">
          <a:extLst>
            <a:ext uri="{FF2B5EF4-FFF2-40B4-BE49-F238E27FC236}">
              <a16:creationId xmlns:a16="http://schemas.microsoft.com/office/drawing/2014/main" id="{48024E9C-3368-7822-9F76-E9AD72C6E2A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48" name="Google Shape;548;p15">
                <a:extLst>
                  <a:ext uri="{FF2B5EF4-FFF2-40B4-BE49-F238E27FC236}">
                    <a16:creationId xmlns:a16="http://schemas.microsoft.com/office/drawing/2014/main" id="{878B30E8-75DB-3257-56D4-35A7B907E15A}"/>
                  </a:ext>
                </a:extLst>
              </p:cNvPr>
              <p:cNvSpPr txBox="1">
                <a:spLocks noGrp="1"/>
              </p:cNvSpPr>
              <p:nvPr>
                <p:ph type="subTitle" idx="1"/>
              </p:nvPr>
            </p:nvSpPr>
            <p:spPr>
              <a:xfrm>
                <a:off x="427666" y="1642675"/>
                <a:ext cx="6131084" cy="1385457"/>
              </a:xfrm>
              <a:prstGeom prst="rect">
                <a:avLst/>
              </a:prstGeom>
            </p:spPr>
            <p:txBody>
              <a:bodyPr spcFirstLastPara="1" wrap="square" lIns="91425" tIns="91425" rIns="91425" bIns="91425" anchor="t" anchorCtr="0">
                <a:noAutofit/>
              </a:bodyPr>
              <a:lstStyle/>
              <a:p>
                <a:pPr algn="l"/>
                <a:r>
                  <a:rPr lang="vi-VN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Công thức tính điện trở tương đương của đoạn mạch</a:t>
                </a:r>
              </a:p>
              <a:p>
                <a:pPr marL="63500" indent="0" algn="l"/>
                <a:r>
                  <a:rPr lang="en-US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a. </a:t>
                </a:r>
                <a:r>
                  <a:rPr lang="vi-VN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Mắc nối tiếp: R = R</a:t>
                </a:r>
                <a:r>
                  <a:rPr lang="en-US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 + R</a:t>
                </a:r>
                <a:r>
                  <a:rPr lang="en-US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vi-VN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 + …+ </a:t>
                </a:r>
                <a:r>
                  <a:rPr lang="vi-VN" sz="1800" dirty="0" err="1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Rn</a:t>
                </a:r>
                <a:endParaRPr lang="en-US" sz="1800" dirty="0">
                  <a:solidFill>
                    <a:srgbClr val="3D4965"/>
                  </a:solidFill>
                  <a:latin typeface="Times New Roman" panose="02020603050405020304" pitchFamily="18" charset="0"/>
                </a:endParaRPr>
              </a:p>
              <a:p>
                <a:pPr marL="63500" indent="0" algn="l"/>
                <a:r>
                  <a:rPr lang="en-US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b. </a:t>
                </a:r>
                <a:r>
                  <a:rPr lang="vi-VN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Mắc song </a:t>
                </a:r>
                <a:r>
                  <a:rPr lang="vi-VN" sz="1800" dirty="0" err="1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song</a:t>
                </a:r>
                <a:r>
                  <a:rPr lang="vi-VN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den>
                    </m:f>
                  </m:oMath>
                </a14:m>
                <a:r>
                  <a:rPr lang="vi-VN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1800" b="0" i="1" smtClean="0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  <m:r>
                      <a:rPr lang="en-US" sz="1800" i="1">
                        <a:solidFill>
                          <a:srgbClr val="3D4965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+</a:t>
                </a:r>
                <a:r>
                  <a:rPr lang="vi-VN" sz="1800" dirty="0">
                    <a:solidFill>
                      <a:srgbClr val="3D4965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  <m:r>
                          <a:rPr lang="en-US" sz="1800" b="0" i="1" smtClean="0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den>
                    </m:f>
                  </m:oMath>
                </a14:m>
                <a:r>
                  <a:rPr lang="vi-VN" sz="1800" dirty="0">
                    <a:solidFill>
                      <a:srgbClr val="3D4965"/>
                    </a:solidFill>
                    <a:latin typeface="Times New Roman" panose="02020603050405020304" pitchFamily="18" charset="0"/>
                  </a:rPr>
                  <a:t> + …+</a:t>
                </a:r>
                <a:r>
                  <a:rPr lang="vi-VN" sz="1800" dirty="0">
                    <a:solidFill>
                      <a:srgbClr val="3D4965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800" i="1">
                            <a:solidFill>
                              <a:srgbClr val="3D4965"/>
                            </a:solidFill>
                            <a:latin typeface="Cambria Math" panose="02040503050406030204" pitchFamily="18" charset="0"/>
                          </a:rPr>
                          <m:t>𝑅𝑛</m:t>
                        </m:r>
                      </m:den>
                    </m:f>
                  </m:oMath>
                </a14:m>
                <a:endParaRPr lang="vi-VN" sz="1800" dirty="0">
                  <a:solidFill>
                    <a:srgbClr val="3D4965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8" name="Google Shape;548;p15">
                <a:extLst>
                  <a:ext uri="{FF2B5EF4-FFF2-40B4-BE49-F238E27FC236}">
                    <a16:creationId xmlns:a16="http://schemas.microsoft.com/office/drawing/2014/main" id="{878B30E8-75DB-3257-56D4-35A7B907E15A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427666" y="1642675"/>
                <a:ext cx="6131084" cy="13854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Hình ảnh 10">
            <a:extLst>
              <a:ext uri="{FF2B5EF4-FFF2-40B4-BE49-F238E27FC236}">
                <a16:creationId xmlns:a16="http://schemas.microsoft.com/office/drawing/2014/main" id="{9762F4BE-6EB8-CCAE-8E1C-37360A0650E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64985" y="2109640"/>
            <a:ext cx="85686" cy="128528"/>
          </a:xfrm>
          <a:prstGeom prst="rect">
            <a:avLst/>
          </a:prstGeom>
        </p:spPr>
      </p:pic>
      <p:pic>
        <p:nvPicPr>
          <p:cNvPr id="5" name="Hình ảnh 4">
            <a:extLst>
              <a:ext uri="{FF2B5EF4-FFF2-40B4-BE49-F238E27FC236}">
                <a16:creationId xmlns:a16="http://schemas.microsoft.com/office/drawing/2014/main" id="{88C877FA-6BDB-AB0E-0B45-61CD22F6E85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09270" y="2104878"/>
            <a:ext cx="67834" cy="128526"/>
          </a:xfrm>
          <a:prstGeom prst="rect">
            <a:avLst/>
          </a:prstGeom>
        </p:spPr>
      </p:pic>
      <p:sp>
        <p:nvSpPr>
          <p:cNvPr id="547" name="Google Shape;547;p15">
            <a:extLst>
              <a:ext uri="{FF2B5EF4-FFF2-40B4-BE49-F238E27FC236}">
                <a16:creationId xmlns:a16="http://schemas.microsoft.com/office/drawing/2014/main" id="{932E1266-9869-14B2-7B2C-E16A1C01342F}"/>
              </a:ext>
            </a:extLst>
          </p:cNvPr>
          <p:cNvSpPr txBox="1">
            <a:spLocks noGrp="1"/>
          </p:cNvSpPr>
          <p:nvPr>
            <p:ph type="ctrTitle"/>
          </p:nvPr>
        </p:nvSpPr>
        <p:spPr>
          <a:xfrm>
            <a:off x="503589" y="459032"/>
            <a:ext cx="8136822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algn="l"/>
            <a:r>
              <a:rPr lang="en-US" sz="1800" dirty="0"/>
              <a:t>5. </a:t>
            </a:r>
            <a:r>
              <a:rPr lang="vi-VN" sz="1800" dirty="0"/>
              <a:t>Công thức tính điện trở tương đương của đoạn mạch</a:t>
            </a:r>
            <a:br>
              <a:rPr lang="en-US" sz="1050" dirty="0"/>
            </a:br>
            <a:r>
              <a:rPr lang="vi-VN" sz="1800" dirty="0"/>
              <a:t>a. Mắc nối tiếp</a:t>
            </a:r>
            <a:br>
              <a:rPr lang="en-US" sz="1050" dirty="0"/>
            </a:br>
            <a:r>
              <a:rPr lang="vi-VN" sz="1800" dirty="0"/>
              <a:t>b. Mắc song </a:t>
            </a:r>
            <a:r>
              <a:rPr lang="vi-VN" sz="1800" dirty="0" err="1"/>
              <a:t>song</a:t>
            </a:r>
            <a:endParaRPr lang="en-US" sz="1050" dirty="0">
              <a:effectLst/>
            </a:endParaRPr>
          </a:p>
        </p:txBody>
      </p:sp>
      <p:sp>
        <p:nvSpPr>
          <p:cNvPr id="4" name="Google Shape;568;p18">
            <a:extLst>
              <a:ext uri="{FF2B5EF4-FFF2-40B4-BE49-F238E27FC236}">
                <a16:creationId xmlns:a16="http://schemas.microsoft.com/office/drawing/2014/main" id="{4794EFA4-231B-6256-0270-3626EE20CBF6}"/>
              </a:ext>
            </a:extLst>
          </p:cNvPr>
          <p:cNvSpPr/>
          <p:nvPr/>
        </p:nvSpPr>
        <p:spPr>
          <a:xfrm>
            <a:off x="6036173" y="1175604"/>
            <a:ext cx="1341245" cy="1460409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6" name="Google Shape;570;p18">
            <a:extLst>
              <a:ext uri="{FF2B5EF4-FFF2-40B4-BE49-F238E27FC236}">
                <a16:creationId xmlns:a16="http://schemas.microsoft.com/office/drawing/2014/main" id="{222BC1EE-D4E9-98F5-0C02-5F9BE91FFBAF}"/>
              </a:ext>
            </a:extLst>
          </p:cNvPr>
          <p:cNvSpPr/>
          <p:nvPr/>
        </p:nvSpPr>
        <p:spPr>
          <a:xfrm>
            <a:off x="912373" y="256418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7" name="Google Shape;571;p18">
            <a:extLst>
              <a:ext uri="{FF2B5EF4-FFF2-40B4-BE49-F238E27FC236}">
                <a16:creationId xmlns:a16="http://schemas.microsoft.com/office/drawing/2014/main" id="{DB0A160F-220F-80F7-D781-13FE80D6A072}"/>
              </a:ext>
            </a:extLst>
          </p:cNvPr>
          <p:cNvSpPr/>
          <p:nvPr/>
        </p:nvSpPr>
        <p:spPr>
          <a:xfrm rot="2487273">
            <a:off x="4312129" y="253978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8" name="Google Shape;571;p18">
            <a:extLst>
              <a:ext uri="{FF2B5EF4-FFF2-40B4-BE49-F238E27FC236}">
                <a16:creationId xmlns:a16="http://schemas.microsoft.com/office/drawing/2014/main" id="{E027CFF7-CD0D-4B59-478C-97466FA10052}"/>
              </a:ext>
            </a:extLst>
          </p:cNvPr>
          <p:cNvSpPr/>
          <p:nvPr/>
        </p:nvSpPr>
        <p:spPr>
          <a:xfrm rot="2487273">
            <a:off x="122812" y="1838532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9" name="Google Shape;570;p18">
            <a:extLst>
              <a:ext uri="{FF2B5EF4-FFF2-40B4-BE49-F238E27FC236}">
                <a16:creationId xmlns:a16="http://schemas.microsoft.com/office/drawing/2014/main" id="{40F76E2F-96D8-73DD-3C5D-3D3D30865567}"/>
              </a:ext>
            </a:extLst>
          </p:cNvPr>
          <p:cNvSpPr/>
          <p:nvPr/>
        </p:nvSpPr>
        <p:spPr>
          <a:xfrm rot="2029854">
            <a:off x="6769757" y="3369965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8AC5479-E5BF-91AF-AFA3-19E5F53A91B5}"/>
                  </a:ext>
                </a:extLst>
              </p:cNvPr>
              <p:cNvSpPr txBox="1"/>
              <p:nvPr/>
            </p:nvSpPr>
            <p:spPr>
              <a:xfrm>
                <a:off x="503589" y="2777776"/>
                <a:ext cx="6096000" cy="105150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l">
                  <a:buNone/>
                </a:pPr>
                <a:r>
                  <a:rPr lang="vi-VN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</a:rPr>
                  <a:t>Ngoài ra ở lớp dưới ta còn biết điện trở: R =</a:t>
                </a:r>
                <a:r>
                  <a:rPr lang="en-US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0" i="1" smtClean="0">
                            <a:solidFill>
                              <a:srgbClr val="3D4965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b="0" i="1" smtClean="0">
                            <a:solidFill>
                              <a:srgbClr val="3D4965"/>
                            </a:solidFill>
                            <a:effectLst/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</m:t>
                        </m:r>
                        <m:r>
                          <a:rPr lang="en-US" b="0" i="1" smtClean="0">
                            <a:solidFill>
                              <a:srgbClr val="3D4965"/>
                            </a:solidFill>
                            <a:effectLst/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𝑙</m:t>
                        </m:r>
                      </m:num>
                      <m:den>
                        <m:r>
                          <a:rPr lang="en-US" b="0" i="1" smtClean="0">
                            <a:solidFill>
                              <a:srgbClr val="3D4965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𝑆</m:t>
                        </m:r>
                      </m:den>
                    </m:f>
                  </m:oMath>
                </a14:m>
                <a:endParaRPr lang="vi-VN" b="0" i="0" dirty="0">
                  <a:solidFill>
                    <a:srgbClr val="3D4965"/>
                  </a:solidFill>
                  <a:effectLst/>
                  <a:latin typeface="Times New Roman" panose="02020603050405020304" pitchFamily="18" charset="0"/>
                </a:endParaRPr>
              </a:p>
              <a:p>
                <a:pPr algn="l">
                  <a:buNone/>
                </a:pPr>
                <a:r>
                  <a:rPr lang="en-US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  <a:sym typeface="Symbol" panose="05050102010706020507" pitchFamily="18" charset="2"/>
                  </a:rPr>
                  <a:t></a:t>
                </a:r>
                <a:r>
                  <a:rPr lang="en-US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:r>
                  <a:rPr lang="vi-VN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</a:rPr>
                  <a:t>là điện trở suất, đơn vị (</a:t>
                </a:r>
                <a:r>
                  <a:rPr lang="vi-VN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  <a:sym typeface="Symbol" panose="05050102010706020507" pitchFamily="18" charset="2"/>
                  </a:rPr>
                  <a:t></a:t>
                </a:r>
                <a:r>
                  <a:rPr lang="vi-VN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</a:rPr>
                  <a:t>.m)</a:t>
                </a:r>
              </a:p>
              <a:p>
                <a:pPr algn="l">
                  <a:buNone/>
                </a:pPr>
                <a:r>
                  <a:rPr lang="vi-VN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</a:rPr>
                  <a:t>l là chiều dài đoạn dây dẫn, đơn vị (m)</a:t>
                </a:r>
              </a:p>
              <a:p>
                <a:pPr algn="l"/>
                <a:r>
                  <a:rPr lang="vi-VN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</a:rPr>
                  <a:t>S tiết diện thẳng của dây dẫn, đơn vị (m</a:t>
                </a:r>
                <a:r>
                  <a:rPr lang="en-US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</a:rPr>
                  <a:t> </a:t>
                </a:r>
                <a:r>
                  <a:rPr lang="vi-VN" b="0" i="0" dirty="0">
                    <a:solidFill>
                      <a:srgbClr val="3D4965"/>
                    </a:solidFill>
                    <a:effectLst/>
                    <a:latin typeface="Times New Roman" panose="02020603050405020304" pitchFamily="18" charset="0"/>
                  </a:rPr>
                  <a:t>)</a:t>
                </a:r>
              </a:p>
            </p:txBody>
          </p:sp>
        </mc:Choice>
        <mc:Fallback>
          <p:sp>
            <p:nvSpPr>
              <p:cNvPr id="2" name="Hộp Văn bản 1">
                <a:extLst>
                  <a:ext uri="{FF2B5EF4-FFF2-40B4-BE49-F238E27FC236}">
                    <a16:creationId xmlns:a16="http://schemas.microsoft.com/office/drawing/2014/main" id="{08AC5479-E5BF-91AF-AFA3-19E5F53A91B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589" y="2777776"/>
                <a:ext cx="6096000" cy="1051506"/>
              </a:xfrm>
              <a:prstGeom prst="rect">
                <a:avLst/>
              </a:prstGeom>
              <a:blipFill>
                <a:blip r:embed="rId6"/>
                <a:stretch>
                  <a:fillRect l="-300" b="-5233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Hình ảnh 11">
            <a:extLst>
              <a:ext uri="{FF2B5EF4-FFF2-40B4-BE49-F238E27FC236}">
                <a16:creationId xmlns:a16="http://schemas.microsoft.com/office/drawing/2014/main" id="{86052CFF-CC5B-444F-F283-2ACD4A4FBE3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17165" y="2592700"/>
            <a:ext cx="45720" cy="86626"/>
          </a:xfrm>
          <a:prstGeom prst="rect">
            <a:avLst/>
          </a:prstGeom>
        </p:spPr>
      </p:pic>
      <p:pic>
        <p:nvPicPr>
          <p:cNvPr id="13" name="Hình ảnh 12">
            <a:extLst>
              <a:ext uri="{FF2B5EF4-FFF2-40B4-BE49-F238E27FC236}">
                <a16:creationId xmlns:a16="http://schemas.microsoft.com/office/drawing/2014/main" id="{AA54E3A9-444A-CCE6-D28C-8812083633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5763" y="2598486"/>
            <a:ext cx="53894" cy="80840"/>
          </a:xfrm>
          <a:prstGeom prst="rect">
            <a:avLst/>
          </a:prstGeom>
        </p:spPr>
      </p:pic>
      <p:pic>
        <p:nvPicPr>
          <p:cNvPr id="15" name="Hình ảnh 14">
            <a:extLst>
              <a:ext uri="{FF2B5EF4-FFF2-40B4-BE49-F238E27FC236}">
                <a16:creationId xmlns:a16="http://schemas.microsoft.com/office/drawing/2014/main" id="{1C446B67-3259-6309-3AE9-4F83CA7996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36158" y="3595763"/>
            <a:ext cx="57050" cy="855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9566558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7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6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6" name="Google Shape;566;p18"/>
          <p:cNvSpPr txBox="1">
            <a:spLocks noGrp="1"/>
          </p:cNvSpPr>
          <p:nvPr>
            <p:ph type="ctrTitle" idx="4294967295"/>
          </p:nvPr>
        </p:nvSpPr>
        <p:spPr>
          <a:xfrm>
            <a:off x="769342" y="2575328"/>
            <a:ext cx="7772400" cy="11598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6000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PHIẾU HỌC TẬP 1</a:t>
            </a:r>
            <a:endParaRPr sz="6000" dirty="0">
              <a:solidFill>
                <a:srgbClr val="3C78D8"/>
              </a:solidFill>
              <a:latin typeface="Sniglet" panose="020B0604020202020204" charset="0"/>
            </a:endParaRPr>
          </a:p>
        </p:txBody>
      </p:sp>
      <p:sp>
        <p:nvSpPr>
          <p:cNvPr id="568" name="Google Shape;568;p18"/>
          <p:cNvSpPr/>
          <p:nvPr/>
        </p:nvSpPr>
        <p:spPr>
          <a:xfrm>
            <a:off x="4572753" y="647124"/>
            <a:ext cx="1323528" cy="1341149"/>
          </a:xfrm>
          <a:custGeom>
            <a:avLst/>
            <a:gdLst/>
            <a:ahLst/>
            <a:cxnLst/>
            <a:rect l="l" t="t" r="r" b="b"/>
            <a:pathLst>
              <a:path w="16449" h="16668" extrusionOk="0">
                <a:moveTo>
                  <a:pt x="12288" y="1995"/>
                </a:moveTo>
                <a:lnTo>
                  <a:pt x="12093" y="2117"/>
                </a:lnTo>
                <a:lnTo>
                  <a:pt x="11923" y="2239"/>
                </a:lnTo>
                <a:lnTo>
                  <a:pt x="11655" y="2531"/>
                </a:lnTo>
                <a:lnTo>
                  <a:pt x="11461" y="2433"/>
                </a:lnTo>
                <a:lnTo>
                  <a:pt x="11874" y="2214"/>
                </a:lnTo>
                <a:lnTo>
                  <a:pt x="12288" y="1995"/>
                </a:lnTo>
                <a:close/>
                <a:moveTo>
                  <a:pt x="13261" y="2239"/>
                </a:moveTo>
                <a:lnTo>
                  <a:pt x="13359" y="2263"/>
                </a:lnTo>
                <a:lnTo>
                  <a:pt x="13456" y="2287"/>
                </a:lnTo>
                <a:lnTo>
                  <a:pt x="13529" y="2336"/>
                </a:lnTo>
                <a:lnTo>
                  <a:pt x="13578" y="2433"/>
                </a:lnTo>
                <a:lnTo>
                  <a:pt x="13626" y="2531"/>
                </a:lnTo>
                <a:lnTo>
                  <a:pt x="13675" y="2725"/>
                </a:lnTo>
                <a:lnTo>
                  <a:pt x="13651" y="2896"/>
                </a:lnTo>
                <a:lnTo>
                  <a:pt x="13626" y="3090"/>
                </a:lnTo>
                <a:lnTo>
                  <a:pt x="13578" y="3285"/>
                </a:lnTo>
                <a:lnTo>
                  <a:pt x="13480" y="3480"/>
                </a:lnTo>
                <a:lnTo>
                  <a:pt x="13383" y="3650"/>
                </a:lnTo>
                <a:lnTo>
                  <a:pt x="13188" y="4015"/>
                </a:lnTo>
                <a:lnTo>
                  <a:pt x="12969" y="3674"/>
                </a:lnTo>
                <a:lnTo>
                  <a:pt x="12702" y="3358"/>
                </a:lnTo>
                <a:lnTo>
                  <a:pt x="12410" y="3066"/>
                </a:lnTo>
                <a:lnTo>
                  <a:pt x="12093" y="2823"/>
                </a:lnTo>
                <a:lnTo>
                  <a:pt x="12288" y="2677"/>
                </a:lnTo>
                <a:lnTo>
                  <a:pt x="12483" y="2531"/>
                </a:lnTo>
                <a:lnTo>
                  <a:pt x="12726" y="2385"/>
                </a:lnTo>
                <a:lnTo>
                  <a:pt x="12945" y="2287"/>
                </a:lnTo>
                <a:lnTo>
                  <a:pt x="13164" y="2239"/>
                </a:lnTo>
                <a:close/>
                <a:moveTo>
                  <a:pt x="7981" y="3699"/>
                </a:moveTo>
                <a:lnTo>
                  <a:pt x="7981" y="3723"/>
                </a:lnTo>
                <a:lnTo>
                  <a:pt x="7932" y="3723"/>
                </a:lnTo>
                <a:lnTo>
                  <a:pt x="7908" y="3747"/>
                </a:lnTo>
                <a:lnTo>
                  <a:pt x="7835" y="3796"/>
                </a:lnTo>
                <a:lnTo>
                  <a:pt x="7786" y="3845"/>
                </a:lnTo>
                <a:lnTo>
                  <a:pt x="7738" y="3918"/>
                </a:lnTo>
                <a:lnTo>
                  <a:pt x="7689" y="3991"/>
                </a:lnTo>
                <a:lnTo>
                  <a:pt x="7689" y="4064"/>
                </a:lnTo>
                <a:lnTo>
                  <a:pt x="7689" y="4088"/>
                </a:lnTo>
                <a:lnTo>
                  <a:pt x="7689" y="4112"/>
                </a:lnTo>
                <a:lnTo>
                  <a:pt x="7689" y="4137"/>
                </a:lnTo>
                <a:lnTo>
                  <a:pt x="7689" y="4161"/>
                </a:lnTo>
                <a:lnTo>
                  <a:pt x="7689" y="4307"/>
                </a:lnTo>
                <a:lnTo>
                  <a:pt x="7738" y="4453"/>
                </a:lnTo>
                <a:lnTo>
                  <a:pt x="7786" y="4526"/>
                </a:lnTo>
                <a:lnTo>
                  <a:pt x="7859" y="4574"/>
                </a:lnTo>
                <a:lnTo>
                  <a:pt x="8030" y="4672"/>
                </a:lnTo>
                <a:lnTo>
                  <a:pt x="8176" y="4720"/>
                </a:lnTo>
                <a:lnTo>
                  <a:pt x="8297" y="4720"/>
                </a:lnTo>
                <a:lnTo>
                  <a:pt x="8395" y="4696"/>
                </a:lnTo>
                <a:lnTo>
                  <a:pt x="8492" y="4672"/>
                </a:lnTo>
                <a:lnTo>
                  <a:pt x="8589" y="4599"/>
                </a:lnTo>
                <a:lnTo>
                  <a:pt x="8662" y="4526"/>
                </a:lnTo>
                <a:lnTo>
                  <a:pt x="8711" y="4429"/>
                </a:lnTo>
                <a:lnTo>
                  <a:pt x="8711" y="4307"/>
                </a:lnTo>
                <a:lnTo>
                  <a:pt x="8711" y="4185"/>
                </a:lnTo>
                <a:lnTo>
                  <a:pt x="8662" y="4064"/>
                </a:lnTo>
                <a:lnTo>
                  <a:pt x="8614" y="3942"/>
                </a:lnTo>
                <a:lnTo>
                  <a:pt x="8541" y="3845"/>
                </a:lnTo>
                <a:lnTo>
                  <a:pt x="8468" y="3772"/>
                </a:lnTo>
                <a:lnTo>
                  <a:pt x="8370" y="3723"/>
                </a:lnTo>
                <a:lnTo>
                  <a:pt x="8273" y="3699"/>
                </a:lnTo>
                <a:close/>
                <a:moveTo>
                  <a:pt x="9830" y="3966"/>
                </a:moveTo>
                <a:lnTo>
                  <a:pt x="9709" y="3991"/>
                </a:lnTo>
                <a:lnTo>
                  <a:pt x="9611" y="4064"/>
                </a:lnTo>
                <a:lnTo>
                  <a:pt x="9538" y="4161"/>
                </a:lnTo>
                <a:lnTo>
                  <a:pt x="9514" y="4258"/>
                </a:lnTo>
                <a:lnTo>
                  <a:pt x="9490" y="4356"/>
                </a:lnTo>
                <a:lnTo>
                  <a:pt x="9514" y="4453"/>
                </a:lnTo>
                <a:lnTo>
                  <a:pt x="9563" y="4574"/>
                </a:lnTo>
                <a:lnTo>
                  <a:pt x="9636" y="4647"/>
                </a:lnTo>
                <a:lnTo>
                  <a:pt x="9757" y="4720"/>
                </a:lnTo>
                <a:lnTo>
                  <a:pt x="9879" y="4745"/>
                </a:lnTo>
                <a:lnTo>
                  <a:pt x="10025" y="4696"/>
                </a:lnTo>
                <a:lnTo>
                  <a:pt x="10098" y="4672"/>
                </a:lnTo>
                <a:lnTo>
                  <a:pt x="10147" y="4623"/>
                </a:lnTo>
                <a:lnTo>
                  <a:pt x="10244" y="4502"/>
                </a:lnTo>
                <a:lnTo>
                  <a:pt x="10268" y="4429"/>
                </a:lnTo>
                <a:lnTo>
                  <a:pt x="10268" y="4356"/>
                </a:lnTo>
                <a:lnTo>
                  <a:pt x="10244" y="4234"/>
                </a:lnTo>
                <a:lnTo>
                  <a:pt x="10220" y="4161"/>
                </a:lnTo>
                <a:lnTo>
                  <a:pt x="10147" y="4064"/>
                </a:lnTo>
                <a:lnTo>
                  <a:pt x="10074" y="4015"/>
                </a:lnTo>
                <a:lnTo>
                  <a:pt x="9952" y="3966"/>
                </a:lnTo>
                <a:close/>
                <a:moveTo>
                  <a:pt x="9125" y="5572"/>
                </a:moveTo>
                <a:lnTo>
                  <a:pt x="9003" y="5596"/>
                </a:lnTo>
                <a:lnTo>
                  <a:pt x="8881" y="5669"/>
                </a:lnTo>
                <a:lnTo>
                  <a:pt x="8808" y="5791"/>
                </a:lnTo>
                <a:lnTo>
                  <a:pt x="8784" y="5913"/>
                </a:lnTo>
                <a:lnTo>
                  <a:pt x="8808" y="6034"/>
                </a:lnTo>
                <a:lnTo>
                  <a:pt x="8881" y="6156"/>
                </a:lnTo>
                <a:lnTo>
                  <a:pt x="9003" y="6229"/>
                </a:lnTo>
                <a:lnTo>
                  <a:pt x="9125" y="6253"/>
                </a:lnTo>
                <a:lnTo>
                  <a:pt x="9246" y="6229"/>
                </a:lnTo>
                <a:lnTo>
                  <a:pt x="9368" y="6156"/>
                </a:lnTo>
                <a:lnTo>
                  <a:pt x="9441" y="6034"/>
                </a:lnTo>
                <a:lnTo>
                  <a:pt x="9465" y="5913"/>
                </a:lnTo>
                <a:lnTo>
                  <a:pt x="9441" y="5791"/>
                </a:lnTo>
                <a:lnTo>
                  <a:pt x="9368" y="5669"/>
                </a:lnTo>
                <a:lnTo>
                  <a:pt x="9246" y="5596"/>
                </a:lnTo>
                <a:lnTo>
                  <a:pt x="9125" y="5572"/>
                </a:lnTo>
                <a:close/>
                <a:moveTo>
                  <a:pt x="5013" y="9441"/>
                </a:moveTo>
                <a:lnTo>
                  <a:pt x="4842" y="9538"/>
                </a:lnTo>
                <a:lnTo>
                  <a:pt x="4672" y="9684"/>
                </a:lnTo>
                <a:lnTo>
                  <a:pt x="4502" y="9855"/>
                </a:lnTo>
                <a:lnTo>
                  <a:pt x="4356" y="10025"/>
                </a:lnTo>
                <a:lnTo>
                  <a:pt x="4112" y="10414"/>
                </a:lnTo>
                <a:lnTo>
                  <a:pt x="3918" y="10779"/>
                </a:lnTo>
                <a:lnTo>
                  <a:pt x="3723" y="11144"/>
                </a:lnTo>
                <a:lnTo>
                  <a:pt x="3650" y="11363"/>
                </a:lnTo>
                <a:lnTo>
                  <a:pt x="3553" y="11582"/>
                </a:lnTo>
                <a:lnTo>
                  <a:pt x="3504" y="11826"/>
                </a:lnTo>
                <a:lnTo>
                  <a:pt x="3480" y="12045"/>
                </a:lnTo>
                <a:lnTo>
                  <a:pt x="3480" y="12239"/>
                </a:lnTo>
                <a:lnTo>
                  <a:pt x="3528" y="12337"/>
                </a:lnTo>
                <a:lnTo>
                  <a:pt x="3577" y="12410"/>
                </a:lnTo>
                <a:lnTo>
                  <a:pt x="3601" y="12434"/>
                </a:lnTo>
                <a:lnTo>
                  <a:pt x="3626" y="12458"/>
                </a:lnTo>
                <a:lnTo>
                  <a:pt x="3650" y="12434"/>
                </a:lnTo>
                <a:lnTo>
                  <a:pt x="3674" y="12410"/>
                </a:lnTo>
                <a:lnTo>
                  <a:pt x="3747" y="12288"/>
                </a:lnTo>
                <a:lnTo>
                  <a:pt x="3772" y="12166"/>
                </a:lnTo>
                <a:lnTo>
                  <a:pt x="3820" y="11874"/>
                </a:lnTo>
                <a:lnTo>
                  <a:pt x="3869" y="11631"/>
                </a:lnTo>
                <a:lnTo>
                  <a:pt x="3966" y="11388"/>
                </a:lnTo>
                <a:lnTo>
                  <a:pt x="4137" y="10925"/>
                </a:lnTo>
                <a:lnTo>
                  <a:pt x="4331" y="10536"/>
                </a:lnTo>
                <a:lnTo>
                  <a:pt x="4575" y="10171"/>
                </a:lnTo>
                <a:lnTo>
                  <a:pt x="4818" y="9830"/>
                </a:lnTo>
                <a:lnTo>
                  <a:pt x="5061" y="9490"/>
                </a:lnTo>
                <a:lnTo>
                  <a:pt x="5061" y="9465"/>
                </a:lnTo>
                <a:lnTo>
                  <a:pt x="5061" y="9441"/>
                </a:lnTo>
                <a:close/>
                <a:moveTo>
                  <a:pt x="9003" y="2287"/>
                </a:moveTo>
                <a:lnTo>
                  <a:pt x="9319" y="2312"/>
                </a:lnTo>
                <a:lnTo>
                  <a:pt x="9611" y="2360"/>
                </a:lnTo>
                <a:lnTo>
                  <a:pt x="9928" y="2409"/>
                </a:lnTo>
                <a:lnTo>
                  <a:pt x="10220" y="2482"/>
                </a:lnTo>
                <a:lnTo>
                  <a:pt x="10512" y="2579"/>
                </a:lnTo>
                <a:lnTo>
                  <a:pt x="10804" y="2677"/>
                </a:lnTo>
                <a:lnTo>
                  <a:pt x="11071" y="2798"/>
                </a:lnTo>
                <a:lnTo>
                  <a:pt x="11339" y="2944"/>
                </a:lnTo>
                <a:lnTo>
                  <a:pt x="11582" y="3066"/>
                </a:lnTo>
                <a:lnTo>
                  <a:pt x="11826" y="3236"/>
                </a:lnTo>
                <a:lnTo>
                  <a:pt x="12020" y="3382"/>
                </a:lnTo>
                <a:lnTo>
                  <a:pt x="12215" y="3577"/>
                </a:lnTo>
                <a:lnTo>
                  <a:pt x="12580" y="3966"/>
                </a:lnTo>
                <a:lnTo>
                  <a:pt x="12921" y="4380"/>
                </a:lnTo>
                <a:lnTo>
                  <a:pt x="12410" y="5012"/>
                </a:lnTo>
                <a:lnTo>
                  <a:pt x="11874" y="5596"/>
                </a:lnTo>
                <a:lnTo>
                  <a:pt x="11339" y="6180"/>
                </a:lnTo>
                <a:lnTo>
                  <a:pt x="10804" y="6764"/>
                </a:lnTo>
                <a:lnTo>
                  <a:pt x="9684" y="7908"/>
                </a:lnTo>
                <a:lnTo>
                  <a:pt x="9149" y="8492"/>
                </a:lnTo>
                <a:lnTo>
                  <a:pt x="8614" y="9076"/>
                </a:lnTo>
                <a:lnTo>
                  <a:pt x="6667" y="11217"/>
                </a:lnTo>
                <a:lnTo>
                  <a:pt x="6302" y="11631"/>
                </a:lnTo>
                <a:lnTo>
                  <a:pt x="5889" y="12045"/>
                </a:lnTo>
                <a:lnTo>
                  <a:pt x="5499" y="12410"/>
                </a:lnTo>
                <a:lnTo>
                  <a:pt x="5061" y="12774"/>
                </a:lnTo>
                <a:lnTo>
                  <a:pt x="5061" y="12774"/>
                </a:lnTo>
                <a:lnTo>
                  <a:pt x="5110" y="12677"/>
                </a:lnTo>
                <a:lnTo>
                  <a:pt x="5329" y="12166"/>
                </a:lnTo>
                <a:lnTo>
                  <a:pt x="5572" y="11631"/>
                </a:lnTo>
                <a:lnTo>
                  <a:pt x="5597" y="11582"/>
                </a:lnTo>
                <a:lnTo>
                  <a:pt x="5548" y="11558"/>
                </a:lnTo>
                <a:lnTo>
                  <a:pt x="5499" y="11534"/>
                </a:lnTo>
                <a:lnTo>
                  <a:pt x="5475" y="11582"/>
                </a:lnTo>
                <a:lnTo>
                  <a:pt x="5183" y="11996"/>
                </a:lnTo>
                <a:lnTo>
                  <a:pt x="4915" y="12434"/>
                </a:lnTo>
                <a:lnTo>
                  <a:pt x="4745" y="12750"/>
                </a:lnTo>
                <a:lnTo>
                  <a:pt x="4648" y="12920"/>
                </a:lnTo>
                <a:lnTo>
                  <a:pt x="4599" y="13091"/>
                </a:lnTo>
                <a:lnTo>
                  <a:pt x="4477" y="13188"/>
                </a:lnTo>
                <a:lnTo>
                  <a:pt x="4404" y="13115"/>
                </a:lnTo>
                <a:lnTo>
                  <a:pt x="4258" y="13042"/>
                </a:lnTo>
                <a:lnTo>
                  <a:pt x="4331" y="12750"/>
                </a:lnTo>
                <a:lnTo>
                  <a:pt x="4404" y="12507"/>
                </a:lnTo>
                <a:lnTo>
                  <a:pt x="4526" y="12264"/>
                </a:lnTo>
                <a:lnTo>
                  <a:pt x="4769" y="11801"/>
                </a:lnTo>
                <a:lnTo>
                  <a:pt x="5232" y="11071"/>
                </a:lnTo>
                <a:lnTo>
                  <a:pt x="5694" y="10366"/>
                </a:lnTo>
                <a:lnTo>
                  <a:pt x="5718" y="10341"/>
                </a:lnTo>
                <a:lnTo>
                  <a:pt x="5694" y="10317"/>
                </a:lnTo>
                <a:lnTo>
                  <a:pt x="5670" y="10293"/>
                </a:lnTo>
                <a:lnTo>
                  <a:pt x="5645" y="10317"/>
                </a:lnTo>
                <a:lnTo>
                  <a:pt x="5037" y="11047"/>
                </a:lnTo>
                <a:lnTo>
                  <a:pt x="4745" y="11412"/>
                </a:lnTo>
                <a:lnTo>
                  <a:pt x="4477" y="11801"/>
                </a:lnTo>
                <a:lnTo>
                  <a:pt x="4331" y="12020"/>
                </a:lnTo>
                <a:lnTo>
                  <a:pt x="4185" y="12288"/>
                </a:lnTo>
                <a:lnTo>
                  <a:pt x="4064" y="12556"/>
                </a:lnTo>
                <a:lnTo>
                  <a:pt x="3966" y="12847"/>
                </a:lnTo>
                <a:lnTo>
                  <a:pt x="3674" y="12604"/>
                </a:lnTo>
                <a:lnTo>
                  <a:pt x="3407" y="12312"/>
                </a:lnTo>
                <a:lnTo>
                  <a:pt x="3188" y="11996"/>
                </a:lnTo>
                <a:lnTo>
                  <a:pt x="2969" y="11655"/>
                </a:lnTo>
                <a:lnTo>
                  <a:pt x="3066" y="11436"/>
                </a:lnTo>
                <a:lnTo>
                  <a:pt x="3139" y="11193"/>
                </a:lnTo>
                <a:lnTo>
                  <a:pt x="3236" y="10950"/>
                </a:lnTo>
                <a:lnTo>
                  <a:pt x="3358" y="10706"/>
                </a:lnTo>
                <a:lnTo>
                  <a:pt x="3626" y="10220"/>
                </a:lnTo>
                <a:lnTo>
                  <a:pt x="3869" y="9782"/>
                </a:lnTo>
                <a:lnTo>
                  <a:pt x="4161" y="9368"/>
                </a:lnTo>
                <a:lnTo>
                  <a:pt x="4453" y="8954"/>
                </a:lnTo>
                <a:lnTo>
                  <a:pt x="4769" y="8565"/>
                </a:lnTo>
                <a:lnTo>
                  <a:pt x="4794" y="8541"/>
                </a:lnTo>
                <a:lnTo>
                  <a:pt x="4769" y="8516"/>
                </a:lnTo>
                <a:lnTo>
                  <a:pt x="4745" y="8492"/>
                </a:lnTo>
                <a:lnTo>
                  <a:pt x="4721" y="8492"/>
                </a:lnTo>
                <a:lnTo>
                  <a:pt x="4331" y="8808"/>
                </a:lnTo>
                <a:lnTo>
                  <a:pt x="3991" y="9149"/>
                </a:lnTo>
                <a:lnTo>
                  <a:pt x="3699" y="9514"/>
                </a:lnTo>
                <a:lnTo>
                  <a:pt x="3407" y="9928"/>
                </a:lnTo>
                <a:lnTo>
                  <a:pt x="3236" y="10195"/>
                </a:lnTo>
                <a:lnTo>
                  <a:pt x="3042" y="10512"/>
                </a:lnTo>
                <a:lnTo>
                  <a:pt x="2871" y="10852"/>
                </a:lnTo>
                <a:lnTo>
                  <a:pt x="2798" y="11047"/>
                </a:lnTo>
                <a:lnTo>
                  <a:pt x="2750" y="11217"/>
                </a:lnTo>
                <a:lnTo>
                  <a:pt x="2579" y="10852"/>
                </a:lnTo>
                <a:lnTo>
                  <a:pt x="2458" y="10487"/>
                </a:lnTo>
                <a:lnTo>
                  <a:pt x="2579" y="10341"/>
                </a:lnTo>
                <a:lnTo>
                  <a:pt x="2652" y="10195"/>
                </a:lnTo>
                <a:lnTo>
                  <a:pt x="2798" y="9830"/>
                </a:lnTo>
                <a:lnTo>
                  <a:pt x="3236" y="8954"/>
                </a:lnTo>
                <a:lnTo>
                  <a:pt x="3455" y="8565"/>
                </a:lnTo>
                <a:lnTo>
                  <a:pt x="3699" y="8200"/>
                </a:lnTo>
                <a:lnTo>
                  <a:pt x="3966" y="7835"/>
                </a:lnTo>
                <a:lnTo>
                  <a:pt x="4185" y="7446"/>
                </a:lnTo>
                <a:lnTo>
                  <a:pt x="4210" y="7421"/>
                </a:lnTo>
                <a:lnTo>
                  <a:pt x="4185" y="7397"/>
                </a:lnTo>
                <a:lnTo>
                  <a:pt x="4161" y="7373"/>
                </a:lnTo>
                <a:lnTo>
                  <a:pt x="4137" y="7397"/>
                </a:lnTo>
                <a:lnTo>
                  <a:pt x="3966" y="7494"/>
                </a:lnTo>
                <a:lnTo>
                  <a:pt x="3820" y="7640"/>
                </a:lnTo>
                <a:lnTo>
                  <a:pt x="3674" y="7786"/>
                </a:lnTo>
                <a:lnTo>
                  <a:pt x="3528" y="7957"/>
                </a:lnTo>
                <a:lnTo>
                  <a:pt x="3285" y="8346"/>
                </a:lnTo>
                <a:lnTo>
                  <a:pt x="3066" y="8687"/>
                </a:lnTo>
                <a:lnTo>
                  <a:pt x="2798" y="9198"/>
                </a:lnTo>
                <a:lnTo>
                  <a:pt x="2555" y="9709"/>
                </a:lnTo>
                <a:lnTo>
                  <a:pt x="2458" y="9928"/>
                </a:lnTo>
                <a:lnTo>
                  <a:pt x="2360" y="10171"/>
                </a:lnTo>
                <a:lnTo>
                  <a:pt x="2239" y="9757"/>
                </a:lnTo>
                <a:lnTo>
                  <a:pt x="2166" y="9368"/>
                </a:lnTo>
                <a:lnTo>
                  <a:pt x="2239" y="9173"/>
                </a:lnTo>
                <a:lnTo>
                  <a:pt x="2385" y="8833"/>
                </a:lnTo>
                <a:lnTo>
                  <a:pt x="2555" y="8492"/>
                </a:lnTo>
                <a:lnTo>
                  <a:pt x="2725" y="8176"/>
                </a:lnTo>
                <a:lnTo>
                  <a:pt x="2920" y="7859"/>
                </a:lnTo>
                <a:lnTo>
                  <a:pt x="3309" y="7300"/>
                </a:lnTo>
                <a:lnTo>
                  <a:pt x="3528" y="7056"/>
                </a:lnTo>
                <a:lnTo>
                  <a:pt x="3747" y="6789"/>
                </a:lnTo>
                <a:lnTo>
                  <a:pt x="3893" y="6667"/>
                </a:lnTo>
                <a:lnTo>
                  <a:pt x="4088" y="6545"/>
                </a:lnTo>
                <a:lnTo>
                  <a:pt x="4234" y="6399"/>
                </a:lnTo>
                <a:lnTo>
                  <a:pt x="4380" y="6253"/>
                </a:lnTo>
                <a:lnTo>
                  <a:pt x="4356" y="6229"/>
                </a:lnTo>
                <a:lnTo>
                  <a:pt x="4283" y="6205"/>
                </a:lnTo>
                <a:lnTo>
                  <a:pt x="4185" y="6180"/>
                </a:lnTo>
                <a:lnTo>
                  <a:pt x="4064" y="6229"/>
                </a:lnTo>
                <a:lnTo>
                  <a:pt x="3942" y="6278"/>
                </a:lnTo>
                <a:lnTo>
                  <a:pt x="3820" y="6375"/>
                </a:lnTo>
                <a:lnTo>
                  <a:pt x="3699" y="6472"/>
                </a:lnTo>
                <a:lnTo>
                  <a:pt x="3455" y="6716"/>
                </a:lnTo>
                <a:lnTo>
                  <a:pt x="3236" y="6983"/>
                </a:lnTo>
                <a:lnTo>
                  <a:pt x="3017" y="7251"/>
                </a:lnTo>
                <a:lnTo>
                  <a:pt x="2750" y="7640"/>
                </a:lnTo>
                <a:lnTo>
                  <a:pt x="2579" y="7908"/>
                </a:lnTo>
                <a:lnTo>
                  <a:pt x="2409" y="8176"/>
                </a:lnTo>
                <a:lnTo>
                  <a:pt x="2239" y="8468"/>
                </a:lnTo>
                <a:lnTo>
                  <a:pt x="2093" y="8784"/>
                </a:lnTo>
                <a:lnTo>
                  <a:pt x="2093" y="8565"/>
                </a:lnTo>
                <a:lnTo>
                  <a:pt x="2093" y="8224"/>
                </a:lnTo>
                <a:lnTo>
                  <a:pt x="2239" y="7835"/>
                </a:lnTo>
                <a:lnTo>
                  <a:pt x="2385" y="7567"/>
                </a:lnTo>
                <a:lnTo>
                  <a:pt x="2506" y="7324"/>
                </a:lnTo>
                <a:lnTo>
                  <a:pt x="2823" y="6837"/>
                </a:lnTo>
                <a:lnTo>
                  <a:pt x="3139" y="6375"/>
                </a:lnTo>
                <a:lnTo>
                  <a:pt x="3309" y="6156"/>
                </a:lnTo>
                <a:lnTo>
                  <a:pt x="3504" y="5961"/>
                </a:lnTo>
                <a:lnTo>
                  <a:pt x="3723" y="5742"/>
                </a:lnTo>
                <a:lnTo>
                  <a:pt x="3942" y="5572"/>
                </a:lnTo>
                <a:lnTo>
                  <a:pt x="4161" y="5402"/>
                </a:lnTo>
                <a:lnTo>
                  <a:pt x="4404" y="5256"/>
                </a:lnTo>
                <a:lnTo>
                  <a:pt x="4429" y="5207"/>
                </a:lnTo>
                <a:lnTo>
                  <a:pt x="4429" y="5158"/>
                </a:lnTo>
                <a:lnTo>
                  <a:pt x="4380" y="5110"/>
                </a:lnTo>
                <a:lnTo>
                  <a:pt x="4331" y="5110"/>
                </a:lnTo>
                <a:lnTo>
                  <a:pt x="4088" y="5207"/>
                </a:lnTo>
                <a:lnTo>
                  <a:pt x="3845" y="5353"/>
                </a:lnTo>
                <a:lnTo>
                  <a:pt x="3626" y="5499"/>
                </a:lnTo>
                <a:lnTo>
                  <a:pt x="3431" y="5645"/>
                </a:lnTo>
                <a:lnTo>
                  <a:pt x="3236" y="5840"/>
                </a:lnTo>
                <a:lnTo>
                  <a:pt x="3042" y="6034"/>
                </a:lnTo>
                <a:lnTo>
                  <a:pt x="2701" y="6424"/>
                </a:lnTo>
                <a:lnTo>
                  <a:pt x="2409" y="6837"/>
                </a:lnTo>
                <a:lnTo>
                  <a:pt x="2166" y="7251"/>
                </a:lnTo>
                <a:lnTo>
                  <a:pt x="2239" y="6910"/>
                </a:lnTo>
                <a:lnTo>
                  <a:pt x="2312" y="6570"/>
                </a:lnTo>
                <a:lnTo>
                  <a:pt x="2409" y="6229"/>
                </a:lnTo>
                <a:lnTo>
                  <a:pt x="2531" y="5888"/>
                </a:lnTo>
                <a:lnTo>
                  <a:pt x="2774" y="5621"/>
                </a:lnTo>
                <a:lnTo>
                  <a:pt x="3042" y="5402"/>
                </a:lnTo>
                <a:lnTo>
                  <a:pt x="3626" y="4964"/>
                </a:lnTo>
                <a:lnTo>
                  <a:pt x="3650" y="4915"/>
                </a:lnTo>
                <a:lnTo>
                  <a:pt x="3650" y="4866"/>
                </a:lnTo>
                <a:lnTo>
                  <a:pt x="3626" y="4818"/>
                </a:lnTo>
                <a:lnTo>
                  <a:pt x="3407" y="4818"/>
                </a:lnTo>
                <a:lnTo>
                  <a:pt x="3261" y="4866"/>
                </a:lnTo>
                <a:lnTo>
                  <a:pt x="3090" y="4939"/>
                </a:lnTo>
                <a:lnTo>
                  <a:pt x="2944" y="5012"/>
                </a:lnTo>
                <a:lnTo>
                  <a:pt x="3236" y="4574"/>
                </a:lnTo>
                <a:lnTo>
                  <a:pt x="3577" y="4161"/>
                </a:lnTo>
                <a:lnTo>
                  <a:pt x="3747" y="3966"/>
                </a:lnTo>
                <a:lnTo>
                  <a:pt x="3942" y="3796"/>
                </a:lnTo>
                <a:lnTo>
                  <a:pt x="4137" y="3626"/>
                </a:lnTo>
                <a:lnTo>
                  <a:pt x="4356" y="3480"/>
                </a:lnTo>
                <a:lnTo>
                  <a:pt x="4623" y="3309"/>
                </a:lnTo>
                <a:lnTo>
                  <a:pt x="4867" y="3163"/>
                </a:lnTo>
                <a:lnTo>
                  <a:pt x="5426" y="2896"/>
                </a:lnTo>
                <a:lnTo>
                  <a:pt x="5986" y="2677"/>
                </a:lnTo>
                <a:lnTo>
                  <a:pt x="6594" y="2506"/>
                </a:lnTo>
                <a:lnTo>
                  <a:pt x="7178" y="2385"/>
                </a:lnTo>
                <a:lnTo>
                  <a:pt x="7786" y="2312"/>
                </a:lnTo>
                <a:lnTo>
                  <a:pt x="8419" y="2287"/>
                </a:lnTo>
                <a:close/>
                <a:moveTo>
                  <a:pt x="2506" y="11947"/>
                </a:moveTo>
                <a:lnTo>
                  <a:pt x="2798" y="12410"/>
                </a:lnTo>
                <a:lnTo>
                  <a:pt x="2969" y="12628"/>
                </a:lnTo>
                <a:lnTo>
                  <a:pt x="3139" y="12823"/>
                </a:lnTo>
                <a:lnTo>
                  <a:pt x="3334" y="12993"/>
                </a:lnTo>
                <a:lnTo>
                  <a:pt x="3528" y="13188"/>
                </a:lnTo>
                <a:lnTo>
                  <a:pt x="3723" y="13334"/>
                </a:lnTo>
                <a:lnTo>
                  <a:pt x="3918" y="13480"/>
                </a:lnTo>
                <a:lnTo>
                  <a:pt x="3528" y="13675"/>
                </a:lnTo>
                <a:lnTo>
                  <a:pt x="3309" y="13748"/>
                </a:lnTo>
                <a:lnTo>
                  <a:pt x="3090" y="13821"/>
                </a:lnTo>
                <a:lnTo>
                  <a:pt x="2871" y="13845"/>
                </a:lnTo>
                <a:lnTo>
                  <a:pt x="2677" y="13845"/>
                </a:lnTo>
                <a:lnTo>
                  <a:pt x="2506" y="13796"/>
                </a:lnTo>
                <a:lnTo>
                  <a:pt x="2409" y="13772"/>
                </a:lnTo>
                <a:lnTo>
                  <a:pt x="2336" y="13723"/>
                </a:lnTo>
                <a:lnTo>
                  <a:pt x="2239" y="13626"/>
                </a:lnTo>
                <a:lnTo>
                  <a:pt x="2190" y="13553"/>
                </a:lnTo>
                <a:lnTo>
                  <a:pt x="2141" y="13456"/>
                </a:lnTo>
                <a:lnTo>
                  <a:pt x="2117" y="13358"/>
                </a:lnTo>
                <a:lnTo>
                  <a:pt x="2117" y="13139"/>
                </a:lnTo>
                <a:lnTo>
                  <a:pt x="2166" y="12896"/>
                </a:lnTo>
                <a:lnTo>
                  <a:pt x="2239" y="12653"/>
                </a:lnTo>
                <a:lnTo>
                  <a:pt x="2336" y="12410"/>
                </a:lnTo>
                <a:lnTo>
                  <a:pt x="2506" y="11947"/>
                </a:lnTo>
                <a:close/>
                <a:moveTo>
                  <a:pt x="14064" y="6570"/>
                </a:moveTo>
                <a:lnTo>
                  <a:pt x="14113" y="6740"/>
                </a:lnTo>
                <a:lnTo>
                  <a:pt x="14162" y="6910"/>
                </a:lnTo>
                <a:lnTo>
                  <a:pt x="14210" y="7105"/>
                </a:lnTo>
                <a:lnTo>
                  <a:pt x="14235" y="7324"/>
                </a:lnTo>
                <a:lnTo>
                  <a:pt x="14235" y="7713"/>
                </a:lnTo>
                <a:lnTo>
                  <a:pt x="14235" y="8078"/>
                </a:lnTo>
                <a:lnTo>
                  <a:pt x="14235" y="8541"/>
                </a:lnTo>
                <a:lnTo>
                  <a:pt x="14210" y="9003"/>
                </a:lnTo>
                <a:lnTo>
                  <a:pt x="14162" y="9465"/>
                </a:lnTo>
                <a:lnTo>
                  <a:pt x="14064" y="9928"/>
                </a:lnTo>
                <a:lnTo>
                  <a:pt x="13943" y="10341"/>
                </a:lnTo>
                <a:lnTo>
                  <a:pt x="13797" y="10731"/>
                </a:lnTo>
                <a:lnTo>
                  <a:pt x="13602" y="11120"/>
                </a:lnTo>
                <a:lnTo>
                  <a:pt x="13383" y="11485"/>
                </a:lnTo>
                <a:lnTo>
                  <a:pt x="13140" y="11850"/>
                </a:lnTo>
                <a:lnTo>
                  <a:pt x="12848" y="12166"/>
                </a:lnTo>
                <a:lnTo>
                  <a:pt x="12556" y="12483"/>
                </a:lnTo>
                <a:lnTo>
                  <a:pt x="12239" y="12799"/>
                </a:lnTo>
                <a:lnTo>
                  <a:pt x="12191" y="12726"/>
                </a:lnTo>
                <a:lnTo>
                  <a:pt x="12142" y="12701"/>
                </a:lnTo>
                <a:lnTo>
                  <a:pt x="12020" y="12628"/>
                </a:lnTo>
                <a:lnTo>
                  <a:pt x="11972" y="12628"/>
                </a:lnTo>
                <a:lnTo>
                  <a:pt x="11947" y="12653"/>
                </a:lnTo>
                <a:lnTo>
                  <a:pt x="11947" y="12677"/>
                </a:lnTo>
                <a:lnTo>
                  <a:pt x="11947" y="12726"/>
                </a:lnTo>
                <a:lnTo>
                  <a:pt x="11996" y="12774"/>
                </a:lnTo>
                <a:lnTo>
                  <a:pt x="12020" y="12823"/>
                </a:lnTo>
                <a:lnTo>
                  <a:pt x="12045" y="12969"/>
                </a:lnTo>
                <a:lnTo>
                  <a:pt x="11680" y="13237"/>
                </a:lnTo>
                <a:lnTo>
                  <a:pt x="11582" y="13018"/>
                </a:lnTo>
                <a:lnTo>
                  <a:pt x="11558" y="12896"/>
                </a:lnTo>
                <a:lnTo>
                  <a:pt x="11534" y="12774"/>
                </a:lnTo>
                <a:lnTo>
                  <a:pt x="11509" y="12726"/>
                </a:lnTo>
                <a:lnTo>
                  <a:pt x="11461" y="12701"/>
                </a:lnTo>
                <a:lnTo>
                  <a:pt x="11412" y="12726"/>
                </a:lnTo>
                <a:lnTo>
                  <a:pt x="11388" y="12774"/>
                </a:lnTo>
                <a:lnTo>
                  <a:pt x="11363" y="13115"/>
                </a:lnTo>
                <a:lnTo>
                  <a:pt x="11363" y="13285"/>
                </a:lnTo>
                <a:lnTo>
                  <a:pt x="11388" y="13431"/>
                </a:lnTo>
                <a:lnTo>
                  <a:pt x="11266" y="13529"/>
                </a:lnTo>
                <a:lnTo>
                  <a:pt x="11096" y="13626"/>
                </a:lnTo>
                <a:lnTo>
                  <a:pt x="11023" y="13310"/>
                </a:lnTo>
                <a:lnTo>
                  <a:pt x="10925" y="12993"/>
                </a:lnTo>
                <a:lnTo>
                  <a:pt x="10877" y="12969"/>
                </a:lnTo>
                <a:lnTo>
                  <a:pt x="10828" y="12993"/>
                </a:lnTo>
                <a:lnTo>
                  <a:pt x="10779" y="13188"/>
                </a:lnTo>
                <a:lnTo>
                  <a:pt x="10779" y="13383"/>
                </a:lnTo>
                <a:lnTo>
                  <a:pt x="10804" y="13577"/>
                </a:lnTo>
                <a:lnTo>
                  <a:pt x="10852" y="13772"/>
                </a:lnTo>
                <a:lnTo>
                  <a:pt x="10487" y="13918"/>
                </a:lnTo>
                <a:lnTo>
                  <a:pt x="10487" y="13821"/>
                </a:lnTo>
                <a:lnTo>
                  <a:pt x="10463" y="13480"/>
                </a:lnTo>
                <a:lnTo>
                  <a:pt x="10439" y="13310"/>
                </a:lnTo>
                <a:lnTo>
                  <a:pt x="10414" y="13139"/>
                </a:lnTo>
                <a:lnTo>
                  <a:pt x="10390" y="13091"/>
                </a:lnTo>
                <a:lnTo>
                  <a:pt x="10293" y="13091"/>
                </a:lnTo>
                <a:lnTo>
                  <a:pt x="10268" y="13139"/>
                </a:lnTo>
                <a:lnTo>
                  <a:pt x="10195" y="13480"/>
                </a:lnTo>
                <a:lnTo>
                  <a:pt x="10195" y="13821"/>
                </a:lnTo>
                <a:lnTo>
                  <a:pt x="10171" y="14040"/>
                </a:lnTo>
                <a:lnTo>
                  <a:pt x="9782" y="14186"/>
                </a:lnTo>
                <a:lnTo>
                  <a:pt x="9806" y="13845"/>
                </a:lnTo>
                <a:lnTo>
                  <a:pt x="9879" y="13504"/>
                </a:lnTo>
                <a:lnTo>
                  <a:pt x="9928" y="13164"/>
                </a:lnTo>
                <a:lnTo>
                  <a:pt x="9952" y="12823"/>
                </a:lnTo>
                <a:lnTo>
                  <a:pt x="9952" y="12774"/>
                </a:lnTo>
                <a:lnTo>
                  <a:pt x="9928" y="12750"/>
                </a:lnTo>
                <a:lnTo>
                  <a:pt x="9879" y="12726"/>
                </a:lnTo>
                <a:lnTo>
                  <a:pt x="9806" y="12750"/>
                </a:lnTo>
                <a:lnTo>
                  <a:pt x="9757" y="12799"/>
                </a:lnTo>
                <a:lnTo>
                  <a:pt x="9636" y="13139"/>
                </a:lnTo>
                <a:lnTo>
                  <a:pt x="9490" y="13504"/>
                </a:lnTo>
                <a:lnTo>
                  <a:pt x="9417" y="13894"/>
                </a:lnTo>
                <a:lnTo>
                  <a:pt x="9392" y="14088"/>
                </a:lnTo>
                <a:lnTo>
                  <a:pt x="9368" y="14283"/>
                </a:lnTo>
                <a:lnTo>
                  <a:pt x="9125" y="14332"/>
                </a:lnTo>
                <a:lnTo>
                  <a:pt x="9125" y="14064"/>
                </a:lnTo>
                <a:lnTo>
                  <a:pt x="9149" y="13821"/>
                </a:lnTo>
                <a:lnTo>
                  <a:pt x="9173" y="13431"/>
                </a:lnTo>
                <a:lnTo>
                  <a:pt x="9222" y="13237"/>
                </a:lnTo>
                <a:lnTo>
                  <a:pt x="9246" y="13139"/>
                </a:lnTo>
                <a:lnTo>
                  <a:pt x="9295" y="13091"/>
                </a:lnTo>
                <a:lnTo>
                  <a:pt x="9295" y="13066"/>
                </a:lnTo>
                <a:lnTo>
                  <a:pt x="9295" y="13042"/>
                </a:lnTo>
                <a:lnTo>
                  <a:pt x="9246" y="13042"/>
                </a:lnTo>
                <a:lnTo>
                  <a:pt x="9173" y="13091"/>
                </a:lnTo>
                <a:lnTo>
                  <a:pt x="9125" y="13139"/>
                </a:lnTo>
                <a:lnTo>
                  <a:pt x="9027" y="13310"/>
                </a:lnTo>
                <a:lnTo>
                  <a:pt x="8954" y="13480"/>
                </a:lnTo>
                <a:lnTo>
                  <a:pt x="8906" y="13650"/>
                </a:lnTo>
                <a:lnTo>
                  <a:pt x="8808" y="13991"/>
                </a:lnTo>
                <a:lnTo>
                  <a:pt x="8784" y="14210"/>
                </a:lnTo>
                <a:lnTo>
                  <a:pt x="8784" y="14405"/>
                </a:lnTo>
                <a:lnTo>
                  <a:pt x="8443" y="14453"/>
                </a:lnTo>
                <a:lnTo>
                  <a:pt x="8443" y="14332"/>
                </a:lnTo>
                <a:lnTo>
                  <a:pt x="8492" y="13894"/>
                </a:lnTo>
                <a:lnTo>
                  <a:pt x="8589" y="13456"/>
                </a:lnTo>
                <a:lnTo>
                  <a:pt x="8735" y="13042"/>
                </a:lnTo>
                <a:lnTo>
                  <a:pt x="8833" y="12847"/>
                </a:lnTo>
                <a:lnTo>
                  <a:pt x="8930" y="12653"/>
                </a:lnTo>
                <a:lnTo>
                  <a:pt x="8930" y="12628"/>
                </a:lnTo>
                <a:lnTo>
                  <a:pt x="8906" y="12580"/>
                </a:lnTo>
                <a:lnTo>
                  <a:pt x="8881" y="12580"/>
                </a:lnTo>
                <a:lnTo>
                  <a:pt x="8857" y="12604"/>
                </a:lnTo>
                <a:lnTo>
                  <a:pt x="8687" y="12799"/>
                </a:lnTo>
                <a:lnTo>
                  <a:pt x="8516" y="12993"/>
                </a:lnTo>
                <a:lnTo>
                  <a:pt x="8395" y="13237"/>
                </a:lnTo>
                <a:lnTo>
                  <a:pt x="8297" y="13456"/>
                </a:lnTo>
                <a:lnTo>
                  <a:pt x="8200" y="13723"/>
                </a:lnTo>
                <a:lnTo>
                  <a:pt x="8127" y="13967"/>
                </a:lnTo>
                <a:lnTo>
                  <a:pt x="8103" y="14234"/>
                </a:lnTo>
                <a:lnTo>
                  <a:pt x="8078" y="14478"/>
                </a:lnTo>
                <a:lnTo>
                  <a:pt x="7762" y="14502"/>
                </a:lnTo>
                <a:lnTo>
                  <a:pt x="7811" y="14259"/>
                </a:lnTo>
                <a:lnTo>
                  <a:pt x="7859" y="14113"/>
                </a:lnTo>
                <a:lnTo>
                  <a:pt x="7908" y="13967"/>
                </a:lnTo>
                <a:lnTo>
                  <a:pt x="7957" y="13796"/>
                </a:lnTo>
                <a:lnTo>
                  <a:pt x="7981" y="13650"/>
                </a:lnTo>
                <a:lnTo>
                  <a:pt x="7957" y="13602"/>
                </a:lnTo>
                <a:lnTo>
                  <a:pt x="7932" y="13577"/>
                </a:lnTo>
                <a:lnTo>
                  <a:pt x="7884" y="13577"/>
                </a:lnTo>
                <a:lnTo>
                  <a:pt x="7811" y="13626"/>
                </a:lnTo>
                <a:lnTo>
                  <a:pt x="7738" y="13699"/>
                </a:lnTo>
                <a:lnTo>
                  <a:pt x="7689" y="13772"/>
                </a:lnTo>
                <a:lnTo>
                  <a:pt x="7640" y="13869"/>
                </a:lnTo>
                <a:lnTo>
                  <a:pt x="7567" y="14064"/>
                </a:lnTo>
                <a:lnTo>
                  <a:pt x="7519" y="14259"/>
                </a:lnTo>
                <a:lnTo>
                  <a:pt x="7446" y="14526"/>
                </a:lnTo>
                <a:lnTo>
                  <a:pt x="7105" y="14526"/>
                </a:lnTo>
                <a:lnTo>
                  <a:pt x="7129" y="14380"/>
                </a:lnTo>
                <a:lnTo>
                  <a:pt x="7178" y="14210"/>
                </a:lnTo>
                <a:lnTo>
                  <a:pt x="7300" y="13894"/>
                </a:lnTo>
                <a:lnTo>
                  <a:pt x="7421" y="13577"/>
                </a:lnTo>
                <a:lnTo>
                  <a:pt x="7421" y="13529"/>
                </a:lnTo>
                <a:lnTo>
                  <a:pt x="7397" y="13504"/>
                </a:lnTo>
                <a:lnTo>
                  <a:pt x="7324" y="13504"/>
                </a:lnTo>
                <a:lnTo>
                  <a:pt x="7154" y="13650"/>
                </a:lnTo>
                <a:lnTo>
                  <a:pt x="7008" y="13821"/>
                </a:lnTo>
                <a:lnTo>
                  <a:pt x="6886" y="13991"/>
                </a:lnTo>
                <a:lnTo>
                  <a:pt x="6789" y="14210"/>
                </a:lnTo>
                <a:lnTo>
                  <a:pt x="6740" y="14332"/>
                </a:lnTo>
                <a:lnTo>
                  <a:pt x="6716" y="14502"/>
                </a:lnTo>
                <a:lnTo>
                  <a:pt x="6497" y="14453"/>
                </a:lnTo>
                <a:lnTo>
                  <a:pt x="6302" y="14380"/>
                </a:lnTo>
                <a:lnTo>
                  <a:pt x="5889" y="14210"/>
                </a:lnTo>
                <a:lnTo>
                  <a:pt x="7008" y="13358"/>
                </a:lnTo>
                <a:lnTo>
                  <a:pt x="8078" y="12458"/>
                </a:lnTo>
                <a:lnTo>
                  <a:pt x="8881" y="11777"/>
                </a:lnTo>
                <a:lnTo>
                  <a:pt x="9271" y="11436"/>
                </a:lnTo>
                <a:lnTo>
                  <a:pt x="9684" y="11120"/>
                </a:lnTo>
                <a:lnTo>
                  <a:pt x="10463" y="10512"/>
                </a:lnTo>
                <a:lnTo>
                  <a:pt x="10828" y="10195"/>
                </a:lnTo>
                <a:lnTo>
                  <a:pt x="11193" y="9855"/>
                </a:lnTo>
                <a:lnTo>
                  <a:pt x="11388" y="9636"/>
                </a:lnTo>
                <a:lnTo>
                  <a:pt x="11582" y="9417"/>
                </a:lnTo>
                <a:lnTo>
                  <a:pt x="11923" y="8930"/>
                </a:lnTo>
                <a:lnTo>
                  <a:pt x="12264" y="8443"/>
                </a:lnTo>
                <a:lnTo>
                  <a:pt x="12434" y="8200"/>
                </a:lnTo>
                <a:lnTo>
                  <a:pt x="12629" y="7981"/>
                </a:lnTo>
                <a:lnTo>
                  <a:pt x="12969" y="7616"/>
                </a:lnTo>
                <a:lnTo>
                  <a:pt x="13334" y="7251"/>
                </a:lnTo>
                <a:lnTo>
                  <a:pt x="13699" y="6910"/>
                </a:lnTo>
                <a:lnTo>
                  <a:pt x="14064" y="6570"/>
                </a:lnTo>
                <a:close/>
                <a:moveTo>
                  <a:pt x="14356" y="1460"/>
                </a:moveTo>
                <a:lnTo>
                  <a:pt x="14575" y="1509"/>
                </a:lnTo>
                <a:lnTo>
                  <a:pt x="14721" y="1582"/>
                </a:lnTo>
                <a:lnTo>
                  <a:pt x="14843" y="1679"/>
                </a:lnTo>
                <a:lnTo>
                  <a:pt x="14916" y="1825"/>
                </a:lnTo>
                <a:lnTo>
                  <a:pt x="14964" y="1971"/>
                </a:lnTo>
                <a:lnTo>
                  <a:pt x="14989" y="2141"/>
                </a:lnTo>
                <a:lnTo>
                  <a:pt x="14964" y="2312"/>
                </a:lnTo>
                <a:lnTo>
                  <a:pt x="14940" y="2506"/>
                </a:lnTo>
                <a:lnTo>
                  <a:pt x="14867" y="2701"/>
                </a:lnTo>
                <a:lnTo>
                  <a:pt x="14721" y="3090"/>
                </a:lnTo>
                <a:lnTo>
                  <a:pt x="14551" y="3455"/>
                </a:lnTo>
                <a:lnTo>
                  <a:pt x="14381" y="3747"/>
                </a:lnTo>
                <a:lnTo>
                  <a:pt x="14162" y="4112"/>
                </a:lnTo>
                <a:lnTo>
                  <a:pt x="13918" y="4477"/>
                </a:lnTo>
                <a:lnTo>
                  <a:pt x="13432" y="5183"/>
                </a:lnTo>
                <a:lnTo>
                  <a:pt x="12385" y="6545"/>
                </a:lnTo>
                <a:lnTo>
                  <a:pt x="12045" y="7008"/>
                </a:lnTo>
                <a:lnTo>
                  <a:pt x="11704" y="7421"/>
                </a:lnTo>
                <a:lnTo>
                  <a:pt x="11339" y="7835"/>
                </a:lnTo>
                <a:lnTo>
                  <a:pt x="10950" y="8224"/>
                </a:lnTo>
                <a:lnTo>
                  <a:pt x="10560" y="8614"/>
                </a:lnTo>
                <a:lnTo>
                  <a:pt x="10171" y="9003"/>
                </a:lnTo>
                <a:lnTo>
                  <a:pt x="9319" y="9733"/>
                </a:lnTo>
                <a:lnTo>
                  <a:pt x="8565" y="10341"/>
                </a:lnTo>
                <a:lnTo>
                  <a:pt x="7835" y="10974"/>
                </a:lnTo>
                <a:lnTo>
                  <a:pt x="7129" y="11607"/>
                </a:lnTo>
                <a:lnTo>
                  <a:pt x="6789" y="11947"/>
                </a:lnTo>
                <a:lnTo>
                  <a:pt x="6448" y="12288"/>
                </a:lnTo>
                <a:lnTo>
                  <a:pt x="5791" y="12945"/>
                </a:lnTo>
                <a:lnTo>
                  <a:pt x="5134" y="13602"/>
                </a:lnTo>
                <a:lnTo>
                  <a:pt x="4794" y="13918"/>
                </a:lnTo>
                <a:lnTo>
                  <a:pt x="4429" y="14210"/>
                </a:lnTo>
                <a:lnTo>
                  <a:pt x="4064" y="14478"/>
                </a:lnTo>
                <a:lnTo>
                  <a:pt x="3674" y="14745"/>
                </a:lnTo>
                <a:lnTo>
                  <a:pt x="3431" y="14891"/>
                </a:lnTo>
                <a:lnTo>
                  <a:pt x="3115" y="15037"/>
                </a:lnTo>
                <a:lnTo>
                  <a:pt x="2750" y="15208"/>
                </a:lnTo>
                <a:lnTo>
                  <a:pt x="2360" y="15305"/>
                </a:lnTo>
                <a:lnTo>
                  <a:pt x="2166" y="15354"/>
                </a:lnTo>
                <a:lnTo>
                  <a:pt x="1971" y="15378"/>
                </a:lnTo>
                <a:lnTo>
                  <a:pt x="1776" y="15402"/>
                </a:lnTo>
                <a:lnTo>
                  <a:pt x="1606" y="15378"/>
                </a:lnTo>
                <a:lnTo>
                  <a:pt x="1460" y="15329"/>
                </a:lnTo>
                <a:lnTo>
                  <a:pt x="1314" y="15256"/>
                </a:lnTo>
                <a:lnTo>
                  <a:pt x="1192" y="15159"/>
                </a:lnTo>
                <a:lnTo>
                  <a:pt x="1095" y="15037"/>
                </a:lnTo>
                <a:lnTo>
                  <a:pt x="1022" y="14867"/>
                </a:lnTo>
                <a:lnTo>
                  <a:pt x="973" y="14672"/>
                </a:lnTo>
                <a:lnTo>
                  <a:pt x="973" y="14478"/>
                </a:lnTo>
                <a:lnTo>
                  <a:pt x="973" y="14283"/>
                </a:lnTo>
                <a:lnTo>
                  <a:pt x="998" y="14064"/>
                </a:lnTo>
                <a:lnTo>
                  <a:pt x="1046" y="13869"/>
                </a:lnTo>
                <a:lnTo>
                  <a:pt x="1168" y="13456"/>
                </a:lnTo>
                <a:lnTo>
                  <a:pt x="1752" y="12288"/>
                </a:lnTo>
                <a:lnTo>
                  <a:pt x="2020" y="11753"/>
                </a:lnTo>
                <a:lnTo>
                  <a:pt x="2141" y="11558"/>
                </a:lnTo>
                <a:lnTo>
                  <a:pt x="2190" y="11485"/>
                </a:lnTo>
                <a:lnTo>
                  <a:pt x="2239" y="11436"/>
                </a:lnTo>
                <a:lnTo>
                  <a:pt x="2287" y="11534"/>
                </a:lnTo>
                <a:lnTo>
                  <a:pt x="2263" y="11558"/>
                </a:lnTo>
                <a:lnTo>
                  <a:pt x="1995" y="12118"/>
                </a:lnTo>
                <a:lnTo>
                  <a:pt x="1874" y="12410"/>
                </a:lnTo>
                <a:lnTo>
                  <a:pt x="1776" y="12701"/>
                </a:lnTo>
                <a:lnTo>
                  <a:pt x="1703" y="12993"/>
                </a:lnTo>
                <a:lnTo>
                  <a:pt x="1703" y="13139"/>
                </a:lnTo>
                <a:lnTo>
                  <a:pt x="1703" y="13285"/>
                </a:lnTo>
                <a:lnTo>
                  <a:pt x="1703" y="13431"/>
                </a:lnTo>
                <a:lnTo>
                  <a:pt x="1728" y="13577"/>
                </a:lnTo>
                <a:lnTo>
                  <a:pt x="1776" y="13723"/>
                </a:lnTo>
                <a:lnTo>
                  <a:pt x="1849" y="13869"/>
                </a:lnTo>
                <a:lnTo>
                  <a:pt x="1922" y="13967"/>
                </a:lnTo>
                <a:lnTo>
                  <a:pt x="2020" y="14064"/>
                </a:lnTo>
                <a:lnTo>
                  <a:pt x="2117" y="14137"/>
                </a:lnTo>
                <a:lnTo>
                  <a:pt x="2214" y="14210"/>
                </a:lnTo>
                <a:lnTo>
                  <a:pt x="2336" y="14234"/>
                </a:lnTo>
                <a:lnTo>
                  <a:pt x="2458" y="14283"/>
                </a:lnTo>
                <a:lnTo>
                  <a:pt x="2701" y="14283"/>
                </a:lnTo>
                <a:lnTo>
                  <a:pt x="2969" y="14259"/>
                </a:lnTo>
                <a:lnTo>
                  <a:pt x="3236" y="14210"/>
                </a:lnTo>
                <a:lnTo>
                  <a:pt x="3480" y="14137"/>
                </a:lnTo>
                <a:lnTo>
                  <a:pt x="3674" y="14040"/>
                </a:lnTo>
                <a:lnTo>
                  <a:pt x="4064" y="13869"/>
                </a:lnTo>
                <a:lnTo>
                  <a:pt x="4404" y="13650"/>
                </a:lnTo>
                <a:lnTo>
                  <a:pt x="4745" y="13407"/>
                </a:lnTo>
                <a:lnTo>
                  <a:pt x="5086" y="13139"/>
                </a:lnTo>
                <a:lnTo>
                  <a:pt x="5718" y="12580"/>
                </a:lnTo>
                <a:lnTo>
                  <a:pt x="6351" y="12020"/>
                </a:lnTo>
                <a:lnTo>
                  <a:pt x="7056" y="11315"/>
                </a:lnTo>
                <a:lnTo>
                  <a:pt x="7762" y="10585"/>
                </a:lnTo>
                <a:lnTo>
                  <a:pt x="8443" y="9855"/>
                </a:lnTo>
                <a:lnTo>
                  <a:pt x="9149" y="9125"/>
                </a:lnTo>
                <a:lnTo>
                  <a:pt x="10585" y="7665"/>
                </a:lnTo>
                <a:lnTo>
                  <a:pt x="11315" y="6910"/>
                </a:lnTo>
                <a:lnTo>
                  <a:pt x="12045" y="6180"/>
                </a:lnTo>
                <a:lnTo>
                  <a:pt x="12580" y="5596"/>
                </a:lnTo>
                <a:lnTo>
                  <a:pt x="13091" y="4988"/>
                </a:lnTo>
                <a:lnTo>
                  <a:pt x="13334" y="4672"/>
                </a:lnTo>
                <a:lnTo>
                  <a:pt x="13553" y="4356"/>
                </a:lnTo>
                <a:lnTo>
                  <a:pt x="13772" y="4015"/>
                </a:lnTo>
                <a:lnTo>
                  <a:pt x="13943" y="3674"/>
                </a:lnTo>
                <a:lnTo>
                  <a:pt x="14040" y="3407"/>
                </a:lnTo>
                <a:lnTo>
                  <a:pt x="14113" y="3163"/>
                </a:lnTo>
                <a:lnTo>
                  <a:pt x="14162" y="2896"/>
                </a:lnTo>
                <a:lnTo>
                  <a:pt x="14186" y="2628"/>
                </a:lnTo>
                <a:lnTo>
                  <a:pt x="14137" y="2385"/>
                </a:lnTo>
                <a:lnTo>
                  <a:pt x="14089" y="2263"/>
                </a:lnTo>
                <a:lnTo>
                  <a:pt x="14040" y="2141"/>
                </a:lnTo>
                <a:lnTo>
                  <a:pt x="13967" y="2044"/>
                </a:lnTo>
                <a:lnTo>
                  <a:pt x="13894" y="1947"/>
                </a:lnTo>
                <a:lnTo>
                  <a:pt x="13772" y="1849"/>
                </a:lnTo>
                <a:lnTo>
                  <a:pt x="13651" y="1776"/>
                </a:lnTo>
                <a:lnTo>
                  <a:pt x="13480" y="1703"/>
                </a:lnTo>
                <a:lnTo>
                  <a:pt x="13334" y="1679"/>
                </a:lnTo>
                <a:lnTo>
                  <a:pt x="12994" y="1679"/>
                </a:lnTo>
                <a:lnTo>
                  <a:pt x="13261" y="1606"/>
                </a:lnTo>
                <a:lnTo>
                  <a:pt x="13529" y="1533"/>
                </a:lnTo>
                <a:lnTo>
                  <a:pt x="13821" y="1484"/>
                </a:lnTo>
                <a:lnTo>
                  <a:pt x="14113" y="1460"/>
                </a:lnTo>
                <a:close/>
                <a:moveTo>
                  <a:pt x="15573" y="535"/>
                </a:moveTo>
                <a:lnTo>
                  <a:pt x="15694" y="584"/>
                </a:lnTo>
                <a:lnTo>
                  <a:pt x="15767" y="633"/>
                </a:lnTo>
                <a:lnTo>
                  <a:pt x="15816" y="681"/>
                </a:lnTo>
                <a:lnTo>
                  <a:pt x="15840" y="754"/>
                </a:lnTo>
                <a:lnTo>
                  <a:pt x="15889" y="852"/>
                </a:lnTo>
                <a:lnTo>
                  <a:pt x="15938" y="1119"/>
                </a:lnTo>
                <a:lnTo>
                  <a:pt x="15938" y="1387"/>
                </a:lnTo>
                <a:lnTo>
                  <a:pt x="15913" y="1679"/>
                </a:lnTo>
                <a:lnTo>
                  <a:pt x="15865" y="1971"/>
                </a:lnTo>
                <a:lnTo>
                  <a:pt x="15719" y="2531"/>
                </a:lnTo>
                <a:lnTo>
                  <a:pt x="15548" y="3066"/>
                </a:lnTo>
                <a:lnTo>
                  <a:pt x="15378" y="3577"/>
                </a:lnTo>
                <a:lnTo>
                  <a:pt x="15159" y="4088"/>
                </a:lnTo>
                <a:lnTo>
                  <a:pt x="14916" y="4574"/>
                </a:lnTo>
                <a:lnTo>
                  <a:pt x="14624" y="5061"/>
                </a:lnTo>
                <a:lnTo>
                  <a:pt x="14332" y="5499"/>
                </a:lnTo>
                <a:lnTo>
                  <a:pt x="13991" y="5937"/>
                </a:lnTo>
                <a:lnTo>
                  <a:pt x="13626" y="6351"/>
                </a:lnTo>
                <a:lnTo>
                  <a:pt x="13261" y="6740"/>
                </a:lnTo>
                <a:lnTo>
                  <a:pt x="12604" y="7397"/>
                </a:lnTo>
                <a:lnTo>
                  <a:pt x="12288" y="7738"/>
                </a:lnTo>
                <a:lnTo>
                  <a:pt x="11996" y="8103"/>
                </a:lnTo>
                <a:lnTo>
                  <a:pt x="11363" y="8979"/>
                </a:lnTo>
                <a:lnTo>
                  <a:pt x="11047" y="9392"/>
                </a:lnTo>
                <a:lnTo>
                  <a:pt x="10877" y="9611"/>
                </a:lnTo>
                <a:lnTo>
                  <a:pt x="10682" y="9806"/>
                </a:lnTo>
                <a:lnTo>
                  <a:pt x="10293" y="10122"/>
                </a:lnTo>
                <a:lnTo>
                  <a:pt x="9903" y="10439"/>
                </a:lnTo>
                <a:lnTo>
                  <a:pt x="9100" y="11047"/>
                </a:lnTo>
                <a:lnTo>
                  <a:pt x="8687" y="11388"/>
                </a:lnTo>
                <a:lnTo>
                  <a:pt x="8297" y="11728"/>
                </a:lnTo>
                <a:lnTo>
                  <a:pt x="7519" y="12410"/>
                </a:lnTo>
                <a:lnTo>
                  <a:pt x="6837" y="12969"/>
                </a:lnTo>
                <a:lnTo>
                  <a:pt x="6156" y="13529"/>
                </a:lnTo>
                <a:lnTo>
                  <a:pt x="5475" y="14064"/>
                </a:lnTo>
                <a:lnTo>
                  <a:pt x="4769" y="14575"/>
                </a:lnTo>
                <a:lnTo>
                  <a:pt x="4283" y="14916"/>
                </a:lnTo>
                <a:lnTo>
                  <a:pt x="3796" y="15208"/>
                </a:lnTo>
                <a:lnTo>
                  <a:pt x="3285" y="15500"/>
                </a:lnTo>
                <a:lnTo>
                  <a:pt x="2750" y="15767"/>
                </a:lnTo>
                <a:lnTo>
                  <a:pt x="2287" y="15962"/>
                </a:lnTo>
                <a:lnTo>
                  <a:pt x="2020" y="16059"/>
                </a:lnTo>
                <a:lnTo>
                  <a:pt x="1752" y="16132"/>
                </a:lnTo>
                <a:lnTo>
                  <a:pt x="1484" y="16205"/>
                </a:lnTo>
                <a:lnTo>
                  <a:pt x="1217" y="16230"/>
                </a:lnTo>
                <a:lnTo>
                  <a:pt x="949" y="16205"/>
                </a:lnTo>
                <a:lnTo>
                  <a:pt x="827" y="16181"/>
                </a:lnTo>
                <a:lnTo>
                  <a:pt x="730" y="16132"/>
                </a:lnTo>
                <a:lnTo>
                  <a:pt x="633" y="16084"/>
                </a:lnTo>
                <a:lnTo>
                  <a:pt x="560" y="16011"/>
                </a:lnTo>
                <a:lnTo>
                  <a:pt x="511" y="15938"/>
                </a:lnTo>
                <a:lnTo>
                  <a:pt x="462" y="15840"/>
                </a:lnTo>
                <a:lnTo>
                  <a:pt x="438" y="15646"/>
                </a:lnTo>
                <a:lnTo>
                  <a:pt x="438" y="15402"/>
                </a:lnTo>
                <a:lnTo>
                  <a:pt x="487" y="15159"/>
                </a:lnTo>
                <a:lnTo>
                  <a:pt x="560" y="14891"/>
                </a:lnTo>
                <a:lnTo>
                  <a:pt x="754" y="14405"/>
                </a:lnTo>
                <a:lnTo>
                  <a:pt x="754" y="14599"/>
                </a:lnTo>
                <a:lnTo>
                  <a:pt x="754" y="14794"/>
                </a:lnTo>
                <a:lnTo>
                  <a:pt x="803" y="14964"/>
                </a:lnTo>
                <a:lnTo>
                  <a:pt x="827" y="15110"/>
                </a:lnTo>
                <a:lnTo>
                  <a:pt x="900" y="15232"/>
                </a:lnTo>
                <a:lnTo>
                  <a:pt x="973" y="15354"/>
                </a:lnTo>
                <a:lnTo>
                  <a:pt x="1046" y="15427"/>
                </a:lnTo>
                <a:lnTo>
                  <a:pt x="1144" y="15500"/>
                </a:lnTo>
                <a:lnTo>
                  <a:pt x="1241" y="15573"/>
                </a:lnTo>
                <a:lnTo>
                  <a:pt x="1338" y="15597"/>
                </a:lnTo>
                <a:lnTo>
                  <a:pt x="1460" y="15646"/>
                </a:lnTo>
                <a:lnTo>
                  <a:pt x="1849" y="15646"/>
                </a:lnTo>
                <a:lnTo>
                  <a:pt x="2141" y="15597"/>
                </a:lnTo>
                <a:lnTo>
                  <a:pt x="2433" y="15500"/>
                </a:lnTo>
                <a:lnTo>
                  <a:pt x="2750" y="15402"/>
                </a:lnTo>
                <a:lnTo>
                  <a:pt x="3042" y="15256"/>
                </a:lnTo>
                <a:lnTo>
                  <a:pt x="3626" y="14964"/>
                </a:lnTo>
                <a:lnTo>
                  <a:pt x="4112" y="14648"/>
                </a:lnTo>
                <a:lnTo>
                  <a:pt x="4453" y="14405"/>
                </a:lnTo>
                <a:lnTo>
                  <a:pt x="4794" y="14137"/>
                </a:lnTo>
                <a:lnTo>
                  <a:pt x="5134" y="13845"/>
                </a:lnTo>
                <a:lnTo>
                  <a:pt x="5767" y="13261"/>
                </a:lnTo>
                <a:lnTo>
                  <a:pt x="6375" y="12653"/>
                </a:lnTo>
                <a:lnTo>
                  <a:pt x="6983" y="12045"/>
                </a:lnTo>
                <a:lnTo>
                  <a:pt x="7738" y="11363"/>
                </a:lnTo>
                <a:lnTo>
                  <a:pt x="8492" y="10731"/>
                </a:lnTo>
                <a:lnTo>
                  <a:pt x="9271" y="10098"/>
                </a:lnTo>
                <a:lnTo>
                  <a:pt x="10049" y="9465"/>
                </a:lnTo>
                <a:lnTo>
                  <a:pt x="10439" y="9125"/>
                </a:lnTo>
                <a:lnTo>
                  <a:pt x="10828" y="8760"/>
                </a:lnTo>
                <a:lnTo>
                  <a:pt x="11193" y="8395"/>
                </a:lnTo>
                <a:lnTo>
                  <a:pt x="11558" y="8030"/>
                </a:lnTo>
                <a:lnTo>
                  <a:pt x="11899" y="7665"/>
                </a:lnTo>
                <a:lnTo>
                  <a:pt x="12239" y="7275"/>
                </a:lnTo>
                <a:lnTo>
                  <a:pt x="12896" y="6448"/>
                </a:lnTo>
                <a:lnTo>
                  <a:pt x="13894" y="5110"/>
                </a:lnTo>
                <a:lnTo>
                  <a:pt x="14381" y="4429"/>
                </a:lnTo>
                <a:lnTo>
                  <a:pt x="14599" y="4064"/>
                </a:lnTo>
                <a:lnTo>
                  <a:pt x="14818" y="3723"/>
                </a:lnTo>
                <a:lnTo>
                  <a:pt x="14989" y="3382"/>
                </a:lnTo>
                <a:lnTo>
                  <a:pt x="15159" y="2993"/>
                </a:lnTo>
                <a:lnTo>
                  <a:pt x="15281" y="2604"/>
                </a:lnTo>
                <a:lnTo>
                  <a:pt x="15329" y="2409"/>
                </a:lnTo>
                <a:lnTo>
                  <a:pt x="15378" y="2214"/>
                </a:lnTo>
                <a:lnTo>
                  <a:pt x="15378" y="2020"/>
                </a:lnTo>
                <a:lnTo>
                  <a:pt x="15354" y="1849"/>
                </a:lnTo>
                <a:lnTo>
                  <a:pt x="15305" y="1655"/>
                </a:lnTo>
                <a:lnTo>
                  <a:pt x="15232" y="1509"/>
                </a:lnTo>
                <a:lnTo>
                  <a:pt x="15135" y="1363"/>
                </a:lnTo>
                <a:lnTo>
                  <a:pt x="14989" y="1241"/>
                </a:lnTo>
                <a:lnTo>
                  <a:pt x="14794" y="1144"/>
                </a:lnTo>
                <a:lnTo>
                  <a:pt x="14575" y="1046"/>
                </a:lnTo>
                <a:lnTo>
                  <a:pt x="14332" y="998"/>
                </a:lnTo>
                <a:lnTo>
                  <a:pt x="14089" y="973"/>
                </a:lnTo>
                <a:lnTo>
                  <a:pt x="14818" y="730"/>
                </a:lnTo>
                <a:lnTo>
                  <a:pt x="15110" y="608"/>
                </a:lnTo>
                <a:lnTo>
                  <a:pt x="15281" y="560"/>
                </a:lnTo>
                <a:lnTo>
                  <a:pt x="15427" y="535"/>
                </a:lnTo>
                <a:close/>
                <a:moveTo>
                  <a:pt x="15451" y="0"/>
                </a:moveTo>
                <a:lnTo>
                  <a:pt x="15305" y="24"/>
                </a:lnTo>
                <a:lnTo>
                  <a:pt x="15013" y="97"/>
                </a:lnTo>
                <a:lnTo>
                  <a:pt x="13845" y="462"/>
                </a:lnTo>
                <a:lnTo>
                  <a:pt x="13261" y="657"/>
                </a:lnTo>
                <a:lnTo>
                  <a:pt x="12702" y="876"/>
                </a:lnTo>
                <a:lnTo>
                  <a:pt x="12118" y="1119"/>
                </a:lnTo>
                <a:lnTo>
                  <a:pt x="11582" y="1411"/>
                </a:lnTo>
                <a:lnTo>
                  <a:pt x="11047" y="1703"/>
                </a:lnTo>
                <a:lnTo>
                  <a:pt x="10536" y="2020"/>
                </a:lnTo>
                <a:lnTo>
                  <a:pt x="10512" y="2068"/>
                </a:lnTo>
                <a:lnTo>
                  <a:pt x="10195" y="1971"/>
                </a:lnTo>
                <a:lnTo>
                  <a:pt x="9879" y="1898"/>
                </a:lnTo>
                <a:lnTo>
                  <a:pt x="9246" y="1801"/>
                </a:lnTo>
                <a:lnTo>
                  <a:pt x="8906" y="1776"/>
                </a:lnTo>
                <a:lnTo>
                  <a:pt x="8565" y="1752"/>
                </a:lnTo>
                <a:lnTo>
                  <a:pt x="8224" y="1752"/>
                </a:lnTo>
                <a:lnTo>
                  <a:pt x="7884" y="1776"/>
                </a:lnTo>
                <a:lnTo>
                  <a:pt x="7543" y="1801"/>
                </a:lnTo>
                <a:lnTo>
                  <a:pt x="7178" y="1849"/>
                </a:lnTo>
                <a:lnTo>
                  <a:pt x="6837" y="1898"/>
                </a:lnTo>
                <a:lnTo>
                  <a:pt x="6497" y="1971"/>
                </a:lnTo>
                <a:lnTo>
                  <a:pt x="6181" y="2068"/>
                </a:lnTo>
                <a:lnTo>
                  <a:pt x="5840" y="2166"/>
                </a:lnTo>
                <a:lnTo>
                  <a:pt x="5524" y="2287"/>
                </a:lnTo>
                <a:lnTo>
                  <a:pt x="5207" y="2409"/>
                </a:lnTo>
                <a:lnTo>
                  <a:pt x="4891" y="2555"/>
                </a:lnTo>
                <a:lnTo>
                  <a:pt x="4575" y="2725"/>
                </a:lnTo>
                <a:lnTo>
                  <a:pt x="4283" y="2896"/>
                </a:lnTo>
                <a:lnTo>
                  <a:pt x="3991" y="3090"/>
                </a:lnTo>
                <a:lnTo>
                  <a:pt x="3626" y="3358"/>
                </a:lnTo>
                <a:lnTo>
                  <a:pt x="3285" y="3699"/>
                </a:lnTo>
                <a:lnTo>
                  <a:pt x="2969" y="4039"/>
                </a:lnTo>
                <a:lnTo>
                  <a:pt x="2677" y="4429"/>
                </a:lnTo>
                <a:lnTo>
                  <a:pt x="2433" y="4842"/>
                </a:lnTo>
                <a:lnTo>
                  <a:pt x="2214" y="5256"/>
                </a:lnTo>
                <a:lnTo>
                  <a:pt x="2044" y="5718"/>
                </a:lnTo>
                <a:lnTo>
                  <a:pt x="1874" y="6156"/>
                </a:lnTo>
                <a:lnTo>
                  <a:pt x="1776" y="6351"/>
                </a:lnTo>
                <a:lnTo>
                  <a:pt x="1679" y="6521"/>
                </a:lnTo>
                <a:lnTo>
                  <a:pt x="1630" y="6691"/>
                </a:lnTo>
                <a:lnTo>
                  <a:pt x="1630" y="6862"/>
                </a:lnTo>
                <a:lnTo>
                  <a:pt x="1655" y="6910"/>
                </a:lnTo>
                <a:lnTo>
                  <a:pt x="1703" y="6935"/>
                </a:lnTo>
                <a:lnTo>
                  <a:pt x="1630" y="7348"/>
                </a:lnTo>
                <a:lnTo>
                  <a:pt x="1582" y="7762"/>
                </a:lnTo>
                <a:lnTo>
                  <a:pt x="1557" y="8151"/>
                </a:lnTo>
                <a:lnTo>
                  <a:pt x="1557" y="8565"/>
                </a:lnTo>
                <a:lnTo>
                  <a:pt x="1557" y="8881"/>
                </a:lnTo>
                <a:lnTo>
                  <a:pt x="1606" y="9198"/>
                </a:lnTo>
                <a:lnTo>
                  <a:pt x="1655" y="9514"/>
                </a:lnTo>
                <a:lnTo>
                  <a:pt x="1703" y="9830"/>
                </a:lnTo>
                <a:lnTo>
                  <a:pt x="1776" y="10171"/>
                </a:lnTo>
                <a:lnTo>
                  <a:pt x="1874" y="10487"/>
                </a:lnTo>
                <a:lnTo>
                  <a:pt x="1995" y="10828"/>
                </a:lnTo>
                <a:lnTo>
                  <a:pt x="2117" y="11144"/>
                </a:lnTo>
                <a:lnTo>
                  <a:pt x="2020" y="11193"/>
                </a:lnTo>
                <a:lnTo>
                  <a:pt x="1898" y="11290"/>
                </a:lnTo>
                <a:lnTo>
                  <a:pt x="1776" y="11412"/>
                </a:lnTo>
                <a:lnTo>
                  <a:pt x="1655" y="11607"/>
                </a:lnTo>
                <a:lnTo>
                  <a:pt x="1387" y="12045"/>
                </a:lnTo>
                <a:lnTo>
                  <a:pt x="1119" y="12556"/>
                </a:lnTo>
                <a:lnTo>
                  <a:pt x="876" y="13091"/>
                </a:lnTo>
                <a:lnTo>
                  <a:pt x="657" y="13553"/>
                </a:lnTo>
                <a:lnTo>
                  <a:pt x="414" y="14113"/>
                </a:lnTo>
                <a:lnTo>
                  <a:pt x="243" y="14551"/>
                </a:lnTo>
                <a:lnTo>
                  <a:pt x="97" y="14989"/>
                </a:lnTo>
                <a:lnTo>
                  <a:pt x="49" y="15208"/>
                </a:lnTo>
                <a:lnTo>
                  <a:pt x="0" y="15427"/>
                </a:lnTo>
                <a:lnTo>
                  <a:pt x="0" y="15670"/>
                </a:lnTo>
                <a:lnTo>
                  <a:pt x="49" y="15889"/>
                </a:lnTo>
                <a:lnTo>
                  <a:pt x="97" y="16084"/>
                </a:lnTo>
                <a:lnTo>
                  <a:pt x="195" y="16254"/>
                </a:lnTo>
                <a:lnTo>
                  <a:pt x="316" y="16400"/>
                </a:lnTo>
                <a:lnTo>
                  <a:pt x="487" y="16497"/>
                </a:lnTo>
                <a:lnTo>
                  <a:pt x="657" y="16595"/>
                </a:lnTo>
                <a:lnTo>
                  <a:pt x="827" y="16643"/>
                </a:lnTo>
                <a:lnTo>
                  <a:pt x="1046" y="16668"/>
                </a:lnTo>
                <a:lnTo>
                  <a:pt x="1241" y="16668"/>
                </a:lnTo>
                <a:lnTo>
                  <a:pt x="1509" y="16643"/>
                </a:lnTo>
                <a:lnTo>
                  <a:pt x="1776" y="16570"/>
                </a:lnTo>
                <a:lnTo>
                  <a:pt x="2044" y="16497"/>
                </a:lnTo>
                <a:lnTo>
                  <a:pt x="2312" y="16400"/>
                </a:lnTo>
                <a:lnTo>
                  <a:pt x="2823" y="16157"/>
                </a:lnTo>
                <a:lnTo>
                  <a:pt x="3309" y="15913"/>
                </a:lnTo>
                <a:lnTo>
                  <a:pt x="3796" y="15646"/>
                </a:lnTo>
                <a:lnTo>
                  <a:pt x="4258" y="15378"/>
                </a:lnTo>
                <a:lnTo>
                  <a:pt x="4721" y="15062"/>
                </a:lnTo>
                <a:lnTo>
                  <a:pt x="5183" y="14745"/>
                </a:lnTo>
                <a:lnTo>
                  <a:pt x="5791" y="14307"/>
                </a:lnTo>
                <a:lnTo>
                  <a:pt x="5767" y="14405"/>
                </a:lnTo>
                <a:lnTo>
                  <a:pt x="5767" y="14502"/>
                </a:lnTo>
                <a:lnTo>
                  <a:pt x="5791" y="14599"/>
                </a:lnTo>
                <a:lnTo>
                  <a:pt x="5864" y="14672"/>
                </a:lnTo>
                <a:lnTo>
                  <a:pt x="5937" y="14745"/>
                </a:lnTo>
                <a:lnTo>
                  <a:pt x="6035" y="14794"/>
                </a:lnTo>
                <a:lnTo>
                  <a:pt x="6302" y="14867"/>
                </a:lnTo>
                <a:lnTo>
                  <a:pt x="6594" y="14940"/>
                </a:lnTo>
                <a:lnTo>
                  <a:pt x="6910" y="14964"/>
                </a:lnTo>
                <a:lnTo>
                  <a:pt x="7227" y="14989"/>
                </a:lnTo>
                <a:lnTo>
                  <a:pt x="7543" y="14989"/>
                </a:lnTo>
                <a:lnTo>
                  <a:pt x="7567" y="15037"/>
                </a:lnTo>
                <a:lnTo>
                  <a:pt x="7640" y="15062"/>
                </a:lnTo>
                <a:lnTo>
                  <a:pt x="7689" y="15062"/>
                </a:lnTo>
                <a:lnTo>
                  <a:pt x="7713" y="15037"/>
                </a:lnTo>
                <a:lnTo>
                  <a:pt x="7738" y="14964"/>
                </a:lnTo>
                <a:lnTo>
                  <a:pt x="8127" y="14940"/>
                </a:lnTo>
                <a:lnTo>
                  <a:pt x="8224" y="14940"/>
                </a:lnTo>
                <a:lnTo>
                  <a:pt x="8322" y="14964"/>
                </a:lnTo>
                <a:lnTo>
                  <a:pt x="8395" y="14916"/>
                </a:lnTo>
                <a:lnTo>
                  <a:pt x="8808" y="14867"/>
                </a:lnTo>
                <a:lnTo>
                  <a:pt x="9198" y="14794"/>
                </a:lnTo>
                <a:lnTo>
                  <a:pt x="9611" y="14697"/>
                </a:lnTo>
                <a:lnTo>
                  <a:pt x="10001" y="14599"/>
                </a:lnTo>
                <a:lnTo>
                  <a:pt x="10390" y="14453"/>
                </a:lnTo>
                <a:lnTo>
                  <a:pt x="10779" y="14307"/>
                </a:lnTo>
                <a:lnTo>
                  <a:pt x="11144" y="14137"/>
                </a:lnTo>
                <a:lnTo>
                  <a:pt x="11509" y="13918"/>
                </a:lnTo>
                <a:lnTo>
                  <a:pt x="12020" y="13577"/>
                </a:lnTo>
                <a:lnTo>
                  <a:pt x="12507" y="13164"/>
                </a:lnTo>
                <a:lnTo>
                  <a:pt x="12969" y="12726"/>
                </a:lnTo>
                <a:lnTo>
                  <a:pt x="13359" y="12264"/>
                </a:lnTo>
                <a:lnTo>
                  <a:pt x="13553" y="11996"/>
                </a:lnTo>
                <a:lnTo>
                  <a:pt x="13724" y="11753"/>
                </a:lnTo>
                <a:lnTo>
                  <a:pt x="13894" y="11485"/>
                </a:lnTo>
                <a:lnTo>
                  <a:pt x="14040" y="11193"/>
                </a:lnTo>
                <a:lnTo>
                  <a:pt x="14186" y="10925"/>
                </a:lnTo>
                <a:lnTo>
                  <a:pt x="14308" y="10633"/>
                </a:lnTo>
                <a:lnTo>
                  <a:pt x="14405" y="10341"/>
                </a:lnTo>
                <a:lnTo>
                  <a:pt x="14478" y="10049"/>
                </a:lnTo>
                <a:lnTo>
                  <a:pt x="14599" y="9538"/>
                </a:lnTo>
                <a:lnTo>
                  <a:pt x="14648" y="9003"/>
                </a:lnTo>
                <a:lnTo>
                  <a:pt x="14672" y="8468"/>
                </a:lnTo>
                <a:lnTo>
                  <a:pt x="14697" y="7957"/>
                </a:lnTo>
                <a:lnTo>
                  <a:pt x="14697" y="7519"/>
                </a:lnTo>
                <a:lnTo>
                  <a:pt x="14672" y="7032"/>
                </a:lnTo>
                <a:lnTo>
                  <a:pt x="14624" y="6813"/>
                </a:lnTo>
                <a:lnTo>
                  <a:pt x="14575" y="6594"/>
                </a:lnTo>
                <a:lnTo>
                  <a:pt x="14502" y="6375"/>
                </a:lnTo>
                <a:lnTo>
                  <a:pt x="14381" y="6180"/>
                </a:lnTo>
                <a:lnTo>
                  <a:pt x="14745" y="5718"/>
                </a:lnTo>
                <a:lnTo>
                  <a:pt x="15086" y="5207"/>
                </a:lnTo>
                <a:lnTo>
                  <a:pt x="15378" y="4696"/>
                </a:lnTo>
                <a:lnTo>
                  <a:pt x="15646" y="4185"/>
                </a:lnTo>
                <a:lnTo>
                  <a:pt x="15889" y="3650"/>
                </a:lnTo>
                <a:lnTo>
                  <a:pt x="16084" y="3090"/>
                </a:lnTo>
                <a:lnTo>
                  <a:pt x="16254" y="2506"/>
                </a:lnTo>
                <a:lnTo>
                  <a:pt x="16376" y="1922"/>
                </a:lnTo>
                <a:lnTo>
                  <a:pt x="16449" y="1509"/>
                </a:lnTo>
                <a:lnTo>
                  <a:pt x="16449" y="1290"/>
                </a:lnTo>
                <a:lnTo>
                  <a:pt x="16449" y="1046"/>
                </a:lnTo>
                <a:lnTo>
                  <a:pt x="16424" y="803"/>
                </a:lnTo>
                <a:lnTo>
                  <a:pt x="16376" y="584"/>
                </a:lnTo>
                <a:lnTo>
                  <a:pt x="16303" y="389"/>
                </a:lnTo>
                <a:lnTo>
                  <a:pt x="16230" y="316"/>
                </a:lnTo>
                <a:lnTo>
                  <a:pt x="16157" y="243"/>
                </a:lnTo>
                <a:lnTo>
                  <a:pt x="16035" y="122"/>
                </a:lnTo>
                <a:lnTo>
                  <a:pt x="15889" y="49"/>
                </a:lnTo>
                <a:lnTo>
                  <a:pt x="15767" y="24"/>
                </a:lnTo>
                <a:lnTo>
                  <a:pt x="15621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569" name="Google Shape;569;p18"/>
          <p:cNvSpPr/>
          <p:nvPr/>
        </p:nvSpPr>
        <p:spPr>
          <a:xfrm rot="1473079">
            <a:off x="3369357" y="1316756"/>
            <a:ext cx="773816" cy="753764"/>
          </a:xfrm>
          <a:custGeom>
            <a:avLst/>
            <a:gdLst/>
            <a:ahLst/>
            <a:cxnLst/>
            <a:rect l="l" t="t" r="r" b="b"/>
            <a:pathLst>
              <a:path w="18737" h="18250" extrusionOk="0">
                <a:moveTo>
                  <a:pt x="13554" y="3431"/>
                </a:moveTo>
                <a:lnTo>
                  <a:pt x="13748" y="3456"/>
                </a:lnTo>
                <a:lnTo>
                  <a:pt x="13919" y="3480"/>
                </a:lnTo>
                <a:lnTo>
                  <a:pt x="14308" y="3602"/>
                </a:lnTo>
                <a:lnTo>
                  <a:pt x="14478" y="3675"/>
                </a:lnTo>
                <a:lnTo>
                  <a:pt x="14624" y="3748"/>
                </a:lnTo>
                <a:lnTo>
                  <a:pt x="14746" y="3845"/>
                </a:lnTo>
                <a:lnTo>
                  <a:pt x="14843" y="3967"/>
                </a:lnTo>
                <a:lnTo>
                  <a:pt x="14941" y="4113"/>
                </a:lnTo>
                <a:lnTo>
                  <a:pt x="15038" y="4259"/>
                </a:lnTo>
                <a:lnTo>
                  <a:pt x="15111" y="4405"/>
                </a:lnTo>
                <a:lnTo>
                  <a:pt x="15160" y="4551"/>
                </a:lnTo>
                <a:lnTo>
                  <a:pt x="15184" y="4721"/>
                </a:lnTo>
                <a:lnTo>
                  <a:pt x="15208" y="4891"/>
                </a:lnTo>
                <a:lnTo>
                  <a:pt x="15233" y="5232"/>
                </a:lnTo>
                <a:lnTo>
                  <a:pt x="15160" y="5548"/>
                </a:lnTo>
                <a:lnTo>
                  <a:pt x="15111" y="5719"/>
                </a:lnTo>
                <a:lnTo>
                  <a:pt x="15062" y="5865"/>
                </a:lnTo>
                <a:lnTo>
                  <a:pt x="14916" y="6132"/>
                </a:lnTo>
                <a:lnTo>
                  <a:pt x="14722" y="6351"/>
                </a:lnTo>
                <a:lnTo>
                  <a:pt x="14527" y="6570"/>
                </a:lnTo>
                <a:lnTo>
                  <a:pt x="14284" y="6765"/>
                </a:lnTo>
                <a:lnTo>
                  <a:pt x="13821" y="7130"/>
                </a:lnTo>
                <a:lnTo>
                  <a:pt x="13602" y="7325"/>
                </a:lnTo>
                <a:lnTo>
                  <a:pt x="13408" y="7544"/>
                </a:lnTo>
                <a:lnTo>
                  <a:pt x="12678" y="6984"/>
                </a:lnTo>
                <a:lnTo>
                  <a:pt x="12313" y="6692"/>
                </a:lnTo>
                <a:lnTo>
                  <a:pt x="11948" y="6400"/>
                </a:lnTo>
                <a:lnTo>
                  <a:pt x="11631" y="6108"/>
                </a:lnTo>
                <a:lnTo>
                  <a:pt x="11315" y="5767"/>
                </a:lnTo>
                <a:lnTo>
                  <a:pt x="11023" y="5427"/>
                </a:lnTo>
                <a:lnTo>
                  <a:pt x="10755" y="5037"/>
                </a:lnTo>
                <a:lnTo>
                  <a:pt x="10877" y="4989"/>
                </a:lnTo>
                <a:lnTo>
                  <a:pt x="10999" y="4891"/>
                </a:lnTo>
                <a:lnTo>
                  <a:pt x="11242" y="4697"/>
                </a:lnTo>
                <a:lnTo>
                  <a:pt x="11461" y="4478"/>
                </a:lnTo>
                <a:lnTo>
                  <a:pt x="11656" y="4283"/>
                </a:lnTo>
                <a:lnTo>
                  <a:pt x="12191" y="3869"/>
                </a:lnTo>
                <a:lnTo>
                  <a:pt x="12483" y="3699"/>
                </a:lnTo>
                <a:lnTo>
                  <a:pt x="12775" y="3553"/>
                </a:lnTo>
                <a:lnTo>
                  <a:pt x="12970" y="3480"/>
                </a:lnTo>
                <a:lnTo>
                  <a:pt x="13164" y="3456"/>
                </a:lnTo>
                <a:lnTo>
                  <a:pt x="13359" y="3431"/>
                </a:lnTo>
                <a:close/>
                <a:moveTo>
                  <a:pt x="13529" y="2872"/>
                </a:moveTo>
                <a:lnTo>
                  <a:pt x="13335" y="2896"/>
                </a:lnTo>
                <a:lnTo>
                  <a:pt x="12945" y="2969"/>
                </a:lnTo>
                <a:lnTo>
                  <a:pt x="12556" y="3066"/>
                </a:lnTo>
                <a:lnTo>
                  <a:pt x="12191" y="3237"/>
                </a:lnTo>
                <a:lnTo>
                  <a:pt x="11850" y="3456"/>
                </a:lnTo>
                <a:lnTo>
                  <a:pt x="11607" y="3626"/>
                </a:lnTo>
                <a:lnTo>
                  <a:pt x="11388" y="3821"/>
                </a:lnTo>
                <a:lnTo>
                  <a:pt x="10950" y="4210"/>
                </a:lnTo>
                <a:lnTo>
                  <a:pt x="10658" y="4478"/>
                </a:lnTo>
                <a:lnTo>
                  <a:pt x="10512" y="4648"/>
                </a:lnTo>
                <a:lnTo>
                  <a:pt x="10464" y="4721"/>
                </a:lnTo>
                <a:lnTo>
                  <a:pt x="10464" y="4818"/>
                </a:lnTo>
                <a:lnTo>
                  <a:pt x="10366" y="4843"/>
                </a:lnTo>
                <a:lnTo>
                  <a:pt x="10293" y="4916"/>
                </a:lnTo>
                <a:lnTo>
                  <a:pt x="10245" y="4989"/>
                </a:lnTo>
                <a:lnTo>
                  <a:pt x="10269" y="5110"/>
                </a:lnTo>
                <a:lnTo>
                  <a:pt x="10366" y="5354"/>
                </a:lnTo>
                <a:lnTo>
                  <a:pt x="10488" y="5597"/>
                </a:lnTo>
                <a:lnTo>
                  <a:pt x="10610" y="5816"/>
                </a:lnTo>
                <a:lnTo>
                  <a:pt x="10780" y="6035"/>
                </a:lnTo>
                <a:lnTo>
                  <a:pt x="10950" y="6230"/>
                </a:lnTo>
                <a:lnTo>
                  <a:pt x="11120" y="6449"/>
                </a:lnTo>
                <a:lnTo>
                  <a:pt x="11534" y="6814"/>
                </a:lnTo>
                <a:lnTo>
                  <a:pt x="11972" y="7179"/>
                </a:lnTo>
                <a:lnTo>
                  <a:pt x="12410" y="7519"/>
                </a:lnTo>
                <a:lnTo>
                  <a:pt x="12848" y="7836"/>
                </a:lnTo>
                <a:lnTo>
                  <a:pt x="13262" y="8152"/>
                </a:lnTo>
                <a:lnTo>
                  <a:pt x="13335" y="8201"/>
                </a:lnTo>
                <a:lnTo>
                  <a:pt x="13432" y="8225"/>
                </a:lnTo>
                <a:lnTo>
                  <a:pt x="13505" y="8225"/>
                </a:lnTo>
                <a:lnTo>
                  <a:pt x="13602" y="8201"/>
                </a:lnTo>
                <a:lnTo>
                  <a:pt x="13651" y="8152"/>
                </a:lnTo>
                <a:lnTo>
                  <a:pt x="13724" y="8079"/>
                </a:lnTo>
                <a:lnTo>
                  <a:pt x="13748" y="8006"/>
                </a:lnTo>
                <a:lnTo>
                  <a:pt x="13748" y="7933"/>
                </a:lnTo>
                <a:lnTo>
                  <a:pt x="13943" y="7787"/>
                </a:lnTo>
                <a:lnTo>
                  <a:pt x="14089" y="7665"/>
                </a:lnTo>
                <a:lnTo>
                  <a:pt x="14722" y="7154"/>
                </a:lnTo>
                <a:lnTo>
                  <a:pt x="15014" y="6862"/>
                </a:lnTo>
                <a:lnTo>
                  <a:pt x="15281" y="6546"/>
                </a:lnTo>
                <a:lnTo>
                  <a:pt x="15500" y="6205"/>
                </a:lnTo>
                <a:lnTo>
                  <a:pt x="15598" y="6035"/>
                </a:lnTo>
                <a:lnTo>
                  <a:pt x="15671" y="5840"/>
                </a:lnTo>
                <a:lnTo>
                  <a:pt x="15719" y="5670"/>
                </a:lnTo>
                <a:lnTo>
                  <a:pt x="15768" y="5500"/>
                </a:lnTo>
                <a:lnTo>
                  <a:pt x="15792" y="5305"/>
                </a:lnTo>
                <a:lnTo>
                  <a:pt x="15792" y="5135"/>
                </a:lnTo>
                <a:lnTo>
                  <a:pt x="15768" y="4770"/>
                </a:lnTo>
                <a:lnTo>
                  <a:pt x="15695" y="4429"/>
                </a:lnTo>
                <a:lnTo>
                  <a:pt x="15549" y="4088"/>
                </a:lnTo>
                <a:lnTo>
                  <a:pt x="15379" y="3772"/>
                </a:lnTo>
                <a:lnTo>
                  <a:pt x="15257" y="3626"/>
                </a:lnTo>
                <a:lnTo>
                  <a:pt x="15135" y="3504"/>
                </a:lnTo>
                <a:lnTo>
                  <a:pt x="15014" y="3383"/>
                </a:lnTo>
                <a:lnTo>
                  <a:pt x="14868" y="3261"/>
                </a:lnTo>
                <a:lnTo>
                  <a:pt x="14697" y="3164"/>
                </a:lnTo>
                <a:lnTo>
                  <a:pt x="14503" y="3066"/>
                </a:lnTo>
                <a:lnTo>
                  <a:pt x="14332" y="2993"/>
                </a:lnTo>
                <a:lnTo>
                  <a:pt x="14138" y="2945"/>
                </a:lnTo>
                <a:lnTo>
                  <a:pt x="13943" y="2896"/>
                </a:lnTo>
                <a:lnTo>
                  <a:pt x="13724" y="2872"/>
                </a:lnTo>
                <a:close/>
                <a:moveTo>
                  <a:pt x="5597" y="6814"/>
                </a:moveTo>
                <a:lnTo>
                  <a:pt x="4283" y="8030"/>
                </a:lnTo>
                <a:lnTo>
                  <a:pt x="3675" y="8590"/>
                </a:lnTo>
                <a:lnTo>
                  <a:pt x="3602" y="8468"/>
                </a:lnTo>
                <a:lnTo>
                  <a:pt x="3504" y="8395"/>
                </a:lnTo>
                <a:lnTo>
                  <a:pt x="3285" y="8201"/>
                </a:lnTo>
                <a:lnTo>
                  <a:pt x="2969" y="7860"/>
                </a:lnTo>
                <a:lnTo>
                  <a:pt x="2677" y="7519"/>
                </a:lnTo>
                <a:lnTo>
                  <a:pt x="2410" y="7203"/>
                </a:lnTo>
                <a:lnTo>
                  <a:pt x="2264" y="7057"/>
                </a:lnTo>
                <a:lnTo>
                  <a:pt x="2093" y="6911"/>
                </a:lnTo>
                <a:lnTo>
                  <a:pt x="3821" y="6911"/>
                </a:lnTo>
                <a:lnTo>
                  <a:pt x="4745" y="6862"/>
                </a:lnTo>
                <a:lnTo>
                  <a:pt x="5597" y="6814"/>
                </a:lnTo>
                <a:close/>
                <a:moveTo>
                  <a:pt x="755" y="6911"/>
                </a:moveTo>
                <a:lnTo>
                  <a:pt x="1047" y="6935"/>
                </a:lnTo>
                <a:lnTo>
                  <a:pt x="1315" y="6935"/>
                </a:lnTo>
                <a:lnTo>
                  <a:pt x="1339" y="6984"/>
                </a:lnTo>
                <a:lnTo>
                  <a:pt x="1363" y="7008"/>
                </a:lnTo>
                <a:lnTo>
                  <a:pt x="1582" y="7227"/>
                </a:lnTo>
                <a:lnTo>
                  <a:pt x="1826" y="7422"/>
                </a:lnTo>
                <a:lnTo>
                  <a:pt x="2142" y="7738"/>
                </a:lnTo>
                <a:lnTo>
                  <a:pt x="2434" y="8103"/>
                </a:lnTo>
                <a:lnTo>
                  <a:pt x="2799" y="8541"/>
                </a:lnTo>
                <a:lnTo>
                  <a:pt x="3018" y="8785"/>
                </a:lnTo>
                <a:lnTo>
                  <a:pt x="3139" y="8882"/>
                </a:lnTo>
                <a:lnTo>
                  <a:pt x="3261" y="8955"/>
                </a:lnTo>
                <a:lnTo>
                  <a:pt x="3091" y="9077"/>
                </a:lnTo>
                <a:lnTo>
                  <a:pt x="2993" y="8931"/>
                </a:lnTo>
                <a:lnTo>
                  <a:pt x="2872" y="8785"/>
                </a:lnTo>
                <a:lnTo>
                  <a:pt x="2580" y="8517"/>
                </a:lnTo>
                <a:lnTo>
                  <a:pt x="2020" y="8079"/>
                </a:lnTo>
                <a:lnTo>
                  <a:pt x="1388" y="7495"/>
                </a:lnTo>
                <a:lnTo>
                  <a:pt x="755" y="6911"/>
                </a:lnTo>
                <a:close/>
                <a:moveTo>
                  <a:pt x="9490" y="8760"/>
                </a:moveTo>
                <a:lnTo>
                  <a:pt x="9369" y="8785"/>
                </a:lnTo>
                <a:lnTo>
                  <a:pt x="9271" y="8833"/>
                </a:lnTo>
                <a:lnTo>
                  <a:pt x="9101" y="9004"/>
                </a:lnTo>
                <a:lnTo>
                  <a:pt x="8931" y="9174"/>
                </a:lnTo>
                <a:lnTo>
                  <a:pt x="8760" y="9344"/>
                </a:lnTo>
                <a:lnTo>
                  <a:pt x="8566" y="9515"/>
                </a:lnTo>
                <a:lnTo>
                  <a:pt x="8103" y="9904"/>
                </a:lnTo>
                <a:lnTo>
                  <a:pt x="7617" y="10318"/>
                </a:lnTo>
                <a:lnTo>
                  <a:pt x="7276" y="10609"/>
                </a:lnTo>
                <a:lnTo>
                  <a:pt x="7081" y="10780"/>
                </a:lnTo>
                <a:lnTo>
                  <a:pt x="6887" y="10999"/>
                </a:lnTo>
                <a:lnTo>
                  <a:pt x="6716" y="11193"/>
                </a:lnTo>
                <a:lnTo>
                  <a:pt x="6595" y="11437"/>
                </a:lnTo>
                <a:lnTo>
                  <a:pt x="6570" y="11534"/>
                </a:lnTo>
                <a:lnTo>
                  <a:pt x="6546" y="11656"/>
                </a:lnTo>
                <a:lnTo>
                  <a:pt x="6546" y="11753"/>
                </a:lnTo>
                <a:lnTo>
                  <a:pt x="6570" y="11850"/>
                </a:lnTo>
                <a:lnTo>
                  <a:pt x="6619" y="11948"/>
                </a:lnTo>
                <a:lnTo>
                  <a:pt x="6668" y="11996"/>
                </a:lnTo>
                <a:lnTo>
                  <a:pt x="6765" y="12021"/>
                </a:lnTo>
                <a:lnTo>
                  <a:pt x="6838" y="12021"/>
                </a:lnTo>
                <a:lnTo>
                  <a:pt x="6935" y="11972"/>
                </a:lnTo>
                <a:lnTo>
                  <a:pt x="7033" y="11923"/>
                </a:lnTo>
                <a:lnTo>
                  <a:pt x="7154" y="11777"/>
                </a:lnTo>
                <a:lnTo>
                  <a:pt x="7422" y="11461"/>
                </a:lnTo>
                <a:lnTo>
                  <a:pt x="7641" y="11242"/>
                </a:lnTo>
                <a:lnTo>
                  <a:pt x="7860" y="11023"/>
                </a:lnTo>
                <a:lnTo>
                  <a:pt x="8322" y="10634"/>
                </a:lnTo>
                <a:lnTo>
                  <a:pt x="8736" y="10318"/>
                </a:lnTo>
                <a:lnTo>
                  <a:pt x="9174" y="9977"/>
                </a:lnTo>
                <a:lnTo>
                  <a:pt x="9393" y="9807"/>
                </a:lnTo>
                <a:lnTo>
                  <a:pt x="9563" y="9612"/>
                </a:lnTo>
                <a:lnTo>
                  <a:pt x="9709" y="9393"/>
                </a:lnTo>
                <a:lnTo>
                  <a:pt x="9831" y="9174"/>
                </a:lnTo>
                <a:lnTo>
                  <a:pt x="9855" y="9052"/>
                </a:lnTo>
                <a:lnTo>
                  <a:pt x="9855" y="8931"/>
                </a:lnTo>
                <a:lnTo>
                  <a:pt x="9782" y="8858"/>
                </a:lnTo>
                <a:lnTo>
                  <a:pt x="9709" y="8809"/>
                </a:lnTo>
                <a:lnTo>
                  <a:pt x="9588" y="8760"/>
                </a:lnTo>
                <a:close/>
                <a:moveTo>
                  <a:pt x="2045" y="13359"/>
                </a:moveTo>
                <a:lnTo>
                  <a:pt x="2166" y="13408"/>
                </a:lnTo>
                <a:lnTo>
                  <a:pt x="2166" y="13481"/>
                </a:lnTo>
                <a:lnTo>
                  <a:pt x="2166" y="13554"/>
                </a:lnTo>
                <a:lnTo>
                  <a:pt x="2118" y="13627"/>
                </a:lnTo>
                <a:lnTo>
                  <a:pt x="2069" y="13675"/>
                </a:lnTo>
                <a:lnTo>
                  <a:pt x="1947" y="13773"/>
                </a:lnTo>
                <a:lnTo>
                  <a:pt x="1826" y="13870"/>
                </a:lnTo>
                <a:lnTo>
                  <a:pt x="1655" y="13943"/>
                </a:lnTo>
                <a:lnTo>
                  <a:pt x="1461" y="14016"/>
                </a:lnTo>
                <a:lnTo>
                  <a:pt x="1461" y="14016"/>
                </a:lnTo>
                <a:lnTo>
                  <a:pt x="1607" y="13821"/>
                </a:lnTo>
                <a:lnTo>
                  <a:pt x="1753" y="13627"/>
                </a:lnTo>
                <a:lnTo>
                  <a:pt x="1874" y="13481"/>
                </a:lnTo>
                <a:lnTo>
                  <a:pt x="1972" y="13383"/>
                </a:lnTo>
                <a:lnTo>
                  <a:pt x="1996" y="13383"/>
                </a:lnTo>
                <a:lnTo>
                  <a:pt x="2045" y="13359"/>
                </a:lnTo>
                <a:close/>
                <a:moveTo>
                  <a:pt x="1996" y="12872"/>
                </a:moveTo>
                <a:lnTo>
                  <a:pt x="1899" y="12897"/>
                </a:lnTo>
                <a:lnTo>
                  <a:pt x="1826" y="12921"/>
                </a:lnTo>
                <a:lnTo>
                  <a:pt x="1655" y="13018"/>
                </a:lnTo>
                <a:lnTo>
                  <a:pt x="1534" y="13140"/>
                </a:lnTo>
                <a:lnTo>
                  <a:pt x="1388" y="13286"/>
                </a:lnTo>
                <a:lnTo>
                  <a:pt x="1242" y="13456"/>
                </a:lnTo>
                <a:lnTo>
                  <a:pt x="998" y="13797"/>
                </a:lnTo>
                <a:lnTo>
                  <a:pt x="925" y="13967"/>
                </a:lnTo>
                <a:lnTo>
                  <a:pt x="828" y="14138"/>
                </a:lnTo>
                <a:lnTo>
                  <a:pt x="804" y="14235"/>
                </a:lnTo>
                <a:lnTo>
                  <a:pt x="779" y="14308"/>
                </a:lnTo>
                <a:lnTo>
                  <a:pt x="779" y="14405"/>
                </a:lnTo>
                <a:lnTo>
                  <a:pt x="828" y="14478"/>
                </a:lnTo>
                <a:lnTo>
                  <a:pt x="877" y="14527"/>
                </a:lnTo>
                <a:lnTo>
                  <a:pt x="925" y="14576"/>
                </a:lnTo>
                <a:lnTo>
                  <a:pt x="1047" y="14576"/>
                </a:lnTo>
                <a:lnTo>
                  <a:pt x="1120" y="14551"/>
                </a:lnTo>
                <a:lnTo>
                  <a:pt x="1266" y="14551"/>
                </a:lnTo>
                <a:lnTo>
                  <a:pt x="1412" y="14527"/>
                </a:lnTo>
                <a:lnTo>
                  <a:pt x="1582" y="14478"/>
                </a:lnTo>
                <a:lnTo>
                  <a:pt x="1728" y="14430"/>
                </a:lnTo>
                <a:lnTo>
                  <a:pt x="2020" y="14284"/>
                </a:lnTo>
                <a:lnTo>
                  <a:pt x="2239" y="14138"/>
                </a:lnTo>
                <a:lnTo>
                  <a:pt x="2361" y="14040"/>
                </a:lnTo>
                <a:lnTo>
                  <a:pt x="2483" y="13919"/>
                </a:lnTo>
                <a:lnTo>
                  <a:pt x="2556" y="13773"/>
                </a:lnTo>
                <a:lnTo>
                  <a:pt x="2629" y="13627"/>
                </a:lnTo>
                <a:lnTo>
                  <a:pt x="2653" y="13481"/>
                </a:lnTo>
                <a:lnTo>
                  <a:pt x="2653" y="13408"/>
                </a:lnTo>
                <a:lnTo>
                  <a:pt x="2629" y="13335"/>
                </a:lnTo>
                <a:lnTo>
                  <a:pt x="2604" y="13262"/>
                </a:lnTo>
                <a:lnTo>
                  <a:pt x="2556" y="13189"/>
                </a:lnTo>
                <a:lnTo>
                  <a:pt x="2483" y="13140"/>
                </a:lnTo>
                <a:lnTo>
                  <a:pt x="2385" y="13091"/>
                </a:lnTo>
                <a:lnTo>
                  <a:pt x="2288" y="12970"/>
                </a:lnTo>
                <a:lnTo>
                  <a:pt x="2166" y="12897"/>
                </a:lnTo>
                <a:lnTo>
                  <a:pt x="2069" y="12872"/>
                </a:lnTo>
                <a:close/>
                <a:moveTo>
                  <a:pt x="15525" y="560"/>
                </a:moveTo>
                <a:lnTo>
                  <a:pt x="16084" y="633"/>
                </a:lnTo>
                <a:lnTo>
                  <a:pt x="16644" y="706"/>
                </a:lnTo>
                <a:lnTo>
                  <a:pt x="17204" y="828"/>
                </a:lnTo>
                <a:lnTo>
                  <a:pt x="17763" y="974"/>
                </a:lnTo>
                <a:lnTo>
                  <a:pt x="17666" y="1023"/>
                </a:lnTo>
                <a:lnTo>
                  <a:pt x="17593" y="1096"/>
                </a:lnTo>
                <a:lnTo>
                  <a:pt x="17496" y="1169"/>
                </a:lnTo>
                <a:lnTo>
                  <a:pt x="17496" y="1193"/>
                </a:lnTo>
                <a:lnTo>
                  <a:pt x="17520" y="1217"/>
                </a:lnTo>
                <a:lnTo>
                  <a:pt x="17569" y="1266"/>
                </a:lnTo>
                <a:lnTo>
                  <a:pt x="17617" y="1290"/>
                </a:lnTo>
                <a:lnTo>
                  <a:pt x="17739" y="1315"/>
                </a:lnTo>
                <a:lnTo>
                  <a:pt x="17861" y="1290"/>
                </a:lnTo>
                <a:lnTo>
                  <a:pt x="17934" y="1290"/>
                </a:lnTo>
                <a:lnTo>
                  <a:pt x="17982" y="1242"/>
                </a:lnTo>
                <a:lnTo>
                  <a:pt x="18007" y="1363"/>
                </a:lnTo>
                <a:lnTo>
                  <a:pt x="18031" y="1461"/>
                </a:lnTo>
                <a:lnTo>
                  <a:pt x="17909" y="1485"/>
                </a:lnTo>
                <a:lnTo>
                  <a:pt x="17812" y="1534"/>
                </a:lnTo>
                <a:lnTo>
                  <a:pt x="17715" y="1582"/>
                </a:lnTo>
                <a:lnTo>
                  <a:pt x="17617" y="1655"/>
                </a:lnTo>
                <a:lnTo>
                  <a:pt x="17593" y="1680"/>
                </a:lnTo>
                <a:lnTo>
                  <a:pt x="17593" y="1753"/>
                </a:lnTo>
                <a:lnTo>
                  <a:pt x="17617" y="1801"/>
                </a:lnTo>
                <a:lnTo>
                  <a:pt x="17690" y="1826"/>
                </a:lnTo>
                <a:lnTo>
                  <a:pt x="17739" y="1850"/>
                </a:lnTo>
                <a:lnTo>
                  <a:pt x="17812" y="1874"/>
                </a:lnTo>
                <a:lnTo>
                  <a:pt x="17958" y="1850"/>
                </a:lnTo>
                <a:lnTo>
                  <a:pt x="18080" y="1801"/>
                </a:lnTo>
                <a:lnTo>
                  <a:pt x="18104" y="1996"/>
                </a:lnTo>
                <a:lnTo>
                  <a:pt x="17909" y="2069"/>
                </a:lnTo>
                <a:lnTo>
                  <a:pt x="17788" y="2118"/>
                </a:lnTo>
                <a:lnTo>
                  <a:pt x="17690" y="2215"/>
                </a:lnTo>
                <a:lnTo>
                  <a:pt x="17642" y="2264"/>
                </a:lnTo>
                <a:lnTo>
                  <a:pt x="17642" y="2361"/>
                </a:lnTo>
                <a:lnTo>
                  <a:pt x="17666" y="2410"/>
                </a:lnTo>
                <a:lnTo>
                  <a:pt x="17739" y="2458"/>
                </a:lnTo>
                <a:lnTo>
                  <a:pt x="17836" y="2483"/>
                </a:lnTo>
                <a:lnTo>
                  <a:pt x="17934" y="2458"/>
                </a:lnTo>
                <a:lnTo>
                  <a:pt x="18128" y="2410"/>
                </a:lnTo>
                <a:lnTo>
                  <a:pt x="18153" y="2531"/>
                </a:lnTo>
                <a:lnTo>
                  <a:pt x="18007" y="2555"/>
                </a:lnTo>
                <a:lnTo>
                  <a:pt x="17836" y="2604"/>
                </a:lnTo>
                <a:lnTo>
                  <a:pt x="17763" y="2653"/>
                </a:lnTo>
                <a:lnTo>
                  <a:pt x="17715" y="2726"/>
                </a:lnTo>
                <a:lnTo>
                  <a:pt x="17690" y="2823"/>
                </a:lnTo>
                <a:lnTo>
                  <a:pt x="17690" y="2896"/>
                </a:lnTo>
                <a:lnTo>
                  <a:pt x="17739" y="2945"/>
                </a:lnTo>
                <a:lnTo>
                  <a:pt x="17812" y="2993"/>
                </a:lnTo>
                <a:lnTo>
                  <a:pt x="18153" y="2993"/>
                </a:lnTo>
                <a:lnTo>
                  <a:pt x="18177" y="2969"/>
                </a:lnTo>
                <a:lnTo>
                  <a:pt x="18177" y="3261"/>
                </a:lnTo>
                <a:lnTo>
                  <a:pt x="17739" y="3383"/>
                </a:lnTo>
                <a:lnTo>
                  <a:pt x="17690" y="3407"/>
                </a:lnTo>
                <a:lnTo>
                  <a:pt x="17666" y="3431"/>
                </a:lnTo>
                <a:lnTo>
                  <a:pt x="17617" y="3529"/>
                </a:lnTo>
                <a:lnTo>
                  <a:pt x="17617" y="3577"/>
                </a:lnTo>
                <a:lnTo>
                  <a:pt x="17642" y="3626"/>
                </a:lnTo>
                <a:lnTo>
                  <a:pt x="17666" y="3650"/>
                </a:lnTo>
                <a:lnTo>
                  <a:pt x="17715" y="3699"/>
                </a:lnTo>
                <a:lnTo>
                  <a:pt x="17812" y="3723"/>
                </a:lnTo>
                <a:lnTo>
                  <a:pt x="17934" y="3723"/>
                </a:lnTo>
                <a:lnTo>
                  <a:pt x="18153" y="3699"/>
                </a:lnTo>
                <a:lnTo>
                  <a:pt x="18153" y="3699"/>
                </a:lnTo>
                <a:lnTo>
                  <a:pt x="18104" y="4186"/>
                </a:lnTo>
                <a:lnTo>
                  <a:pt x="17934" y="4088"/>
                </a:lnTo>
                <a:lnTo>
                  <a:pt x="17739" y="4040"/>
                </a:lnTo>
                <a:lnTo>
                  <a:pt x="17642" y="4015"/>
                </a:lnTo>
                <a:lnTo>
                  <a:pt x="17569" y="4040"/>
                </a:lnTo>
                <a:lnTo>
                  <a:pt x="17471" y="4064"/>
                </a:lnTo>
                <a:lnTo>
                  <a:pt x="17423" y="4137"/>
                </a:lnTo>
                <a:lnTo>
                  <a:pt x="17423" y="4186"/>
                </a:lnTo>
                <a:lnTo>
                  <a:pt x="17496" y="4283"/>
                </a:lnTo>
                <a:lnTo>
                  <a:pt x="17617" y="4332"/>
                </a:lnTo>
                <a:lnTo>
                  <a:pt x="17812" y="4429"/>
                </a:lnTo>
                <a:lnTo>
                  <a:pt x="17982" y="4526"/>
                </a:lnTo>
                <a:lnTo>
                  <a:pt x="18055" y="4551"/>
                </a:lnTo>
                <a:lnTo>
                  <a:pt x="17958" y="4940"/>
                </a:lnTo>
                <a:lnTo>
                  <a:pt x="17690" y="4843"/>
                </a:lnTo>
                <a:lnTo>
                  <a:pt x="17471" y="4721"/>
                </a:lnTo>
                <a:lnTo>
                  <a:pt x="17228" y="4648"/>
                </a:lnTo>
                <a:lnTo>
                  <a:pt x="17155" y="4648"/>
                </a:lnTo>
                <a:lnTo>
                  <a:pt x="17155" y="4672"/>
                </a:lnTo>
                <a:lnTo>
                  <a:pt x="17155" y="4721"/>
                </a:lnTo>
                <a:lnTo>
                  <a:pt x="17204" y="4818"/>
                </a:lnTo>
                <a:lnTo>
                  <a:pt x="17252" y="4891"/>
                </a:lnTo>
                <a:lnTo>
                  <a:pt x="17350" y="4989"/>
                </a:lnTo>
                <a:lnTo>
                  <a:pt x="17423" y="5062"/>
                </a:lnTo>
                <a:lnTo>
                  <a:pt x="17642" y="5183"/>
                </a:lnTo>
                <a:lnTo>
                  <a:pt x="17861" y="5256"/>
                </a:lnTo>
                <a:lnTo>
                  <a:pt x="17739" y="5621"/>
                </a:lnTo>
                <a:lnTo>
                  <a:pt x="17617" y="5938"/>
                </a:lnTo>
                <a:lnTo>
                  <a:pt x="17569" y="5889"/>
                </a:lnTo>
                <a:lnTo>
                  <a:pt x="17520" y="5840"/>
                </a:lnTo>
                <a:lnTo>
                  <a:pt x="17398" y="5743"/>
                </a:lnTo>
                <a:lnTo>
                  <a:pt x="17301" y="5670"/>
                </a:lnTo>
                <a:lnTo>
                  <a:pt x="17179" y="5597"/>
                </a:lnTo>
                <a:lnTo>
                  <a:pt x="17082" y="5573"/>
                </a:lnTo>
                <a:lnTo>
                  <a:pt x="16985" y="5548"/>
                </a:lnTo>
                <a:lnTo>
                  <a:pt x="16887" y="5548"/>
                </a:lnTo>
                <a:lnTo>
                  <a:pt x="16766" y="5597"/>
                </a:lnTo>
                <a:lnTo>
                  <a:pt x="16741" y="5621"/>
                </a:lnTo>
                <a:lnTo>
                  <a:pt x="16741" y="5670"/>
                </a:lnTo>
                <a:lnTo>
                  <a:pt x="16741" y="5719"/>
                </a:lnTo>
                <a:lnTo>
                  <a:pt x="16766" y="5743"/>
                </a:lnTo>
                <a:lnTo>
                  <a:pt x="16863" y="5840"/>
                </a:lnTo>
                <a:lnTo>
                  <a:pt x="16936" y="5913"/>
                </a:lnTo>
                <a:lnTo>
                  <a:pt x="17009" y="5962"/>
                </a:lnTo>
                <a:lnTo>
                  <a:pt x="17228" y="6132"/>
                </a:lnTo>
                <a:lnTo>
                  <a:pt x="17325" y="6181"/>
                </a:lnTo>
                <a:lnTo>
                  <a:pt x="17447" y="6205"/>
                </a:lnTo>
                <a:lnTo>
                  <a:pt x="17496" y="6205"/>
                </a:lnTo>
                <a:lnTo>
                  <a:pt x="17325" y="6473"/>
                </a:lnTo>
                <a:lnTo>
                  <a:pt x="17204" y="6473"/>
                </a:lnTo>
                <a:lnTo>
                  <a:pt x="17106" y="6449"/>
                </a:lnTo>
                <a:lnTo>
                  <a:pt x="17009" y="6400"/>
                </a:lnTo>
                <a:lnTo>
                  <a:pt x="16936" y="6351"/>
                </a:lnTo>
                <a:lnTo>
                  <a:pt x="16814" y="6230"/>
                </a:lnTo>
                <a:lnTo>
                  <a:pt x="16668" y="6108"/>
                </a:lnTo>
                <a:lnTo>
                  <a:pt x="16522" y="6035"/>
                </a:lnTo>
                <a:lnTo>
                  <a:pt x="16449" y="6011"/>
                </a:lnTo>
                <a:lnTo>
                  <a:pt x="16352" y="6011"/>
                </a:lnTo>
                <a:lnTo>
                  <a:pt x="16279" y="6035"/>
                </a:lnTo>
                <a:lnTo>
                  <a:pt x="16182" y="6084"/>
                </a:lnTo>
                <a:lnTo>
                  <a:pt x="16133" y="6132"/>
                </a:lnTo>
                <a:lnTo>
                  <a:pt x="16133" y="6181"/>
                </a:lnTo>
                <a:lnTo>
                  <a:pt x="16182" y="6230"/>
                </a:lnTo>
                <a:lnTo>
                  <a:pt x="16230" y="6254"/>
                </a:lnTo>
                <a:lnTo>
                  <a:pt x="16303" y="6254"/>
                </a:lnTo>
                <a:lnTo>
                  <a:pt x="16401" y="6303"/>
                </a:lnTo>
                <a:lnTo>
                  <a:pt x="16547" y="6424"/>
                </a:lnTo>
                <a:lnTo>
                  <a:pt x="16693" y="6570"/>
                </a:lnTo>
                <a:lnTo>
                  <a:pt x="16814" y="6692"/>
                </a:lnTo>
                <a:lnTo>
                  <a:pt x="16936" y="6789"/>
                </a:lnTo>
                <a:lnTo>
                  <a:pt x="17082" y="6838"/>
                </a:lnTo>
                <a:lnTo>
                  <a:pt x="16668" y="7325"/>
                </a:lnTo>
                <a:lnTo>
                  <a:pt x="16157" y="7106"/>
                </a:lnTo>
                <a:lnTo>
                  <a:pt x="16011" y="7033"/>
                </a:lnTo>
                <a:lnTo>
                  <a:pt x="15865" y="7008"/>
                </a:lnTo>
                <a:lnTo>
                  <a:pt x="15744" y="7008"/>
                </a:lnTo>
                <a:lnTo>
                  <a:pt x="15598" y="7057"/>
                </a:lnTo>
                <a:lnTo>
                  <a:pt x="15573" y="7081"/>
                </a:lnTo>
                <a:lnTo>
                  <a:pt x="15549" y="7106"/>
                </a:lnTo>
                <a:lnTo>
                  <a:pt x="15549" y="7154"/>
                </a:lnTo>
                <a:lnTo>
                  <a:pt x="15573" y="7179"/>
                </a:lnTo>
                <a:lnTo>
                  <a:pt x="15646" y="7276"/>
                </a:lnTo>
                <a:lnTo>
                  <a:pt x="15744" y="7349"/>
                </a:lnTo>
                <a:lnTo>
                  <a:pt x="15987" y="7495"/>
                </a:lnTo>
                <a:lnTo>
                  <a:pt x="16328" y="7665"/>
                </a:lnTo>
                <a:lnTo>
                  <a:pt x="16036" y="7957"/>
                </a:lnTo>
                <a:lnTo>
                  <a:pt x="15890" y="7909"/>
                </a:lnTo>
                <a:lnTo>
                  <a:pt x="15744" y="7884"/>
                </a:lnTo>
                <a:lnTo>
                  <a:pt x="15598" y="7860"/>
                </a:lnTo>
                <a:lnTo>
                  <a:pt x="15452" y="7836"/>
                </a:lnTo>
                <a:lnTo>
                  <a:pt x="15160" y="7690"/>
                </a:lnTo>
                <a:lnTo>
                  <a:pt x="15014" y="7641"/>
                </a:lnTo>
                <a:lnTo>
                  <a:pt x="14868" y="7592"/>
                </a:lnTo>
                <a:lnTo>
                  <a:pt x="14819" y="7617"/>
                </a:lnTo>
                <a:lnTo>
                  <a:pt x="14770" y="7665"/>
                </a:lnTo>
                <a:lnTo>
                  <a:pt x="14770" y="7714"/>
                </a:lnTo>
                <a:lnTo>
                  <a:pt x="14770" y="7763"/>
                </a:lnTo>
                <a:lnTo>
                  <a:pt x="14843" y="7860"/>
                </a:lnTo>
                <a:lnTo>
                  <a:pt x="14916" y="7957"/>
                </a:lnTo>
                <a:lnTo>
                  <a:pt x="15135" y="8128"/>
                </a:lnTo>
                <a:lnTo>
                  <a:pt x="15427" y="8249"/>
                </a:lnTo>
                <a:lnTo>
                  <a:pt x="15549" y="8298"/>
                </a:lnTo>
                <a:lnTo>
                  <a:pt x="15695" y="8322"/>
                </a:lnTo>
                <a:lnTo>
                  <a:pt x="15403" y="8639"/>
                </a:lnTo>
                <a:lnTo>
                  <a:pt x="15184" y="8590"/>
                </a:lnTo>
                <a:lnTo>
                  <a:pt x="14965" y="8541"/>
                </a:lnTo>
                <a:lnTo>
                  <a:pt x="14770" y="8468"/>
                </a:lnTo>
                <a:lnTo>
                  <a:pt x="14576" y="8347"/>
                </a:lnTo>
                <a:lnTo>
                  <a:pt x="14551" y="8322"/>
                </a:lnTo>
                <a:lnTo>
                  <a:pt x="14503" y="8322"/>
                </a:lnTo>
                <a:lnTo>
                  <a:pt x="14454" y="8371"/>
                </a:lnTo>
                <a:lnTo>
                  <a:pt x="14430" y="8420"/>
                </a:lnTo>
                <a:lnTo>
                  <a:pt x="14430" y="8493"/>
                </a:lnTo>
                <a:lnTo>
                  <a:pt x="14478" y="8590"/>
                </a:lnTo>
                <a:lnTo>
                  <a:pt x="14551" y="8687"/>
                </a:lnTo>
                <a:lnTo>
                  <a:pt x="14722" y="8809"/>
                </a:lnTo>
                <a:lnTo>
                  <a:pt x="14892" y="8906"/>
                </a:lnTo>
                <a:lnTo>
                  <a:pt x="15111" y="8979"/>
                </a:lnTo>
                <a:lnTo>
                  <a:pt x="14843" y="9271"/>
                </a:lnTo>
                <a:lnTo>
                  <a:pt x="14795" y="9247"/>
                </a:lnTo>
                <a:lnTo>
                  <a:pt x="14503" y="9150"/>
                </a:lnTo>
                <a:lnTo>
                  <a:pt x="14211" y="9052"/>
                </a:lnTo>
                <a:lnTo>
                  <a:pt x="13919" y="8955"/>
                </a:lnTo>
                <a:lnTo>
                  <a:pt x="13627" y="8858"/>
                </a:lnTo>
                <a:lnTo>
                  <a:pt x="13578" y="8858"/>
                </a:lnTo>
                <a:lnTo>
                  <a:pt x="13554" y="8882"/>
                </a:lnTo>
                <a:lnTo>
                  <a:pt x="13529" y="8931"/>
                </a:lnTo>
                <a:lnTo>
                  <a:pt x="13554" y="8955"/>
                </a:lnTo>
                <a:lnTo>
                  <a:pt x="13627" y="9077"/>
                </a:lnTo>
                <a:lnTo>
                  <a:pt x="13748" y="9198"/>
                </a:lnTo>
                <a:lnTo>
                  <a:pt x="13846" y="9296"/>
                </a:lnTo>
                <a:lnTo>
                  <a:pt x="13992" y="9369"/>
                </a:lnTo>
                <a:lnTo>
                  <a:pt x="14284" y="9515"/>
                </a:lnTo>
                <a:lnTo>
                  <a:pt x="14576" y="9612"/>
                </a:lnTo>
                <a:lnTo>
                  <a:pt x="14211" y="10001"/>
                </a:lnTo>
                <a:lnTo>
                  <a:pt x="14186" y="9953"/>
                </a:lnTo>
                <a:lnTo>
                  <a:pt x="14113" y="9904"/>
                </a:lnTo>
                <a:lnTo>
                  <a:pt x="13846" y="9709"/>
                </a:lnTo>
                <a:lnTo>
                  <a:pt x="13529" y="9563"/>
                </a:lnTo>
                <a:lnTo>
                  <a:pt x="13359" y="9490"/>
                </a:lnTo>
                <a:lnTo>
                  <a:pt x="13213" y="9442"/>
                </a:lnTo>
                <a:lnTo>
                  <a:pt x="13043" y="9393"/>
                </a:lnTo>
                <a:lnTo>
                  <a:pt x="12824" y="9393"/>
                </a:lnTo>
                <a:lnTo>
                  <a:pt x="12799" y="9442"/>
                </a:lnTo>
                <a:lnTo>
                  <a:pt x="12799" y="9490"/>
                </a:lnTo>
                <a:lnTo>
                  <a:pt x="12824" y="9515"/>
                </a:lnTo>
                <a:lnTo>
                  <a:pt x="13067" y="9734"/>
                </a:lnTo>
                <a:lnTo>
                  <a:pt x="13335" y="9904"/>
                </a:lnTo>
                <a:lnTo>
                  <a:pt x="13627" y="10074"/>
                </a:lnTo>
                <a:lnTo>
                  <a:pt x="13919" y="10220"/>
                </a:lnTo>
                <a:lnTo>
                  <a:pt x="13967" y="10245"/>
                </a:lnTo>
                <a:lnTo>
                  <a:pt x="13894" y="10318"/>
                </a:lnTo>
                <a:lnTo>
                  <a:pt x="13748" y="10464"/>
                </a:lnTo>
                <a:lnTo>
                  <a:pt x="13700" y="10391"/>
                </a:lnTo>
                <a:lnTo>
                  <a:pt x="13627" y="10318"/>
                </a:lnTo>
                <a:lnTo>
                  <a:pt x="13456" y="10220"/>
                </a:lnTo>
                <a:lnTo>
                  <a:pt x="13091" y="10074"/>
                </a:lnTo>
                <a:lnTo>
                  <a:pt x="12897" y="10026"/>
                </a:lnTo>
                <a:lnTo>
                  <a:pt x="12702" y="9953"/>
                </a:lnTo>
                <a:lnTo>
                  <a:pt x="12507" y="9928"/>
                </a:lnTo>
                <a:lnTo>
                  <a:pt x="12288" y="9904"/>
                </a:lnTo>
                <a:lnTo>
                  <a:pt x="12240" y="9904"/>
                </a:lnTo>
                <a:lnTo>
                  <a:pt x="12215" y="9928"/>
                </a:lnTo>
                <a:lnTo>
                  <a:pt x="12191" y="9977"/>
                </a:lnTo>
                <a:lnTo>
                  <a:pt x="12215" y="10050"/>
                </a:lnTo>
                <a:lnTo>
                  <a:pt x="12264" y="10099"/>
                </a:lnTo>
                <a:lnTo>
                  <a:pt x="12459" y="10196"/>
                </a:lnTo>
                <a:lnTo>
                  <a:pt x="12629" y="10293"/>
                </a:lnTo>
                <a:lnTo>
                  <a:pt x="12994" y="10512"/>
                </a:lnTo>
                <a:lnTo>
                  <a:pt x="13237" y="10634"/>
                </a:lnTo>
                <a:lnTo>
                  <a:pt x="13359" y="10682"/>
                </a:lnTo>
                <a:lnTo>
                  <a:pt x="13505" y="10707"/>
                </a:lnTo>
                <a:lnTo>
                  <a:pt x="12921" y="11291"/>
                </a:lnTo>
                <a:lnTo>
                  <a:pt x="12799" y="11193"/>
                </a:lnTo>
                <a:lnTo>
                  <a:pt x="12653" y="11096"/>
                </a:lnTo>
                <a:lnTo>
                  <a:pt x="12434" y="10974"/>
                </a:lnTo>
                <a:lnTo>
                  <a:pt x="12240" y="10828"/>
                </a:lnTo>
                <a:lnTo>
                  <a:pt x="12021" y="10682"/>
                </a:lnTo>
                <a:lnTo>
                  <a:pt x="11802" y="10585"/>
                </a:lnTo>
                <a:lnTo>
                  <a:pt x="11680" y="10537"/>
                </a:lnTo>
                <a:lnTo>
                  <a:pt x="11534" y="10537"/>
                </a:lnTo>
                <a:lnTo>
                  <a:pt x="11510" y="10561"/>
                </a:lnTo>
                <a:lnTo>
                  <a:pt x="11510" y="10585"/>
                </a:lnTo>
                <a:lnTo>
                  <a:pt x="11534" y="10609"/>
                </a:lnTo>
                <a:lnTo>
                  <a:pt x="11704" y="10804"/>
                </a:lnTo>
                <a:lnTo>
                  <a:pt x="11996" y="11072"/>
                </a:lnTo>
                <a:lnTo>
                  <a:pt x="12337" y="11364"/>
                </a:lnTo>
                <a:lnTo>
                  <a:pt x="12507" y="11461"/>
                </a:lnTo>
                <a:lnTo>
                  <a:pt x="12678" y="11534"/>
                </a:lnTo>
                <a:lnTo>
                  <a:pt x="12337" y="11875"/>
                </a:lnTo>
                <a:lnTo>
                  <a:pt x="12215" y="11826"/>
                </a:lnTo>
                <a:lnTo>
                  <a:pt x="12094" y="11777"/>
                </a:lnTo>
                <a:lnTo>
                  <a:pt x="11899" y="11680"/>
                </a:lnTo>
                <a:lnTo>
                  <a:pt x="11510" y="11437"/>
                </a:lnTo>
                <a:lnTo>
                  <a:pt x="11291" y="11339"/>
                </a:lnTo>
                <a:lnTo>
                  <a:pt x="11193" y="11315"/>
                </a:lnTo>
                <a:lnTo>
                  <a:pt x="11072" y="11291"/>
                </a:lnTo>
                <a:lnTo>
                  <a:pt x="10999" y="11315"/>
                </a:lnTo>
                <a:lnTo>
                  <a:pt x="10974" y="11364"/>
                </a:lnTo>
                <a:lnTo>
                  <a:pt x="10950" y="11437"/>
                </a:lnTo>
                <a:lnTo>
                  <a:pt x="10999" y="11485"/>
                </a:lnTo>
                <a:lnTo>
                  <a:pt x="11266" y="11704"/>
                </a:lnTo>
                <a:lnTo>
                  <a:pt x="11558" y="11923"/>
                </a:lnTo>
                <a:lnTo>
                  <a:pt x="11777" y="12069"/>
                </a:lnTo>
                <a:lnTo>
                  <a:pt x="12045" y="12191"/>
                </a:lnTo>
                <a:lnTo>
                  <a:pt x="11753" y="12483"/>
                </a:lnTo>
                <a:lnTo>
                  <a:pt x="11485" y="12264"/>
                </a:lnTo>
                <a:lnTo>
                  <a:pt x="11218" y="12045"/>
                </a:lnTo>
                <a:lnTo>
                  <a:pt x="11047" y="11899"/>
                </a:lnTo>
                <a:lnTo>
                  <a:pt x="10877" y="11777"/>
                </a:lnTo>
                <a:lnTo>
                  <a:pt x="10682" y="11680"/>
                </a:lnTo>
                <a:lnTo>
                  <a:pt x="10488" y="11631"/>
                </a:lnTo>
                <a:lnTo>
                  <a:pt x="10439" y="11656"/>
                </a:lnTo>
                <a:lnTo>
                  <a:pt x="10439" y="11680"/>
                </a:lnTo>
                <a:lnTo>
                  <a:pt x="10415" y="11704"/>
                </a:lnTo>
                <a:lnTo>
                  <a:pt x="10439" y="11753"/>
                </a:lnTo>
                <a:lnTo>
                  <a:pt x="11072" y="12410"/>
                </a:lnTo>
                <a:lnTo>
                  <a:pt x="11242" y="12605"/>
                </a:lnTo>
                <a:lnTo>
                  <a:pt x="11461" y="12775"/>
                </a:lnTo>
                <a:lnTo>
                  <a:pt x="11315" y="12945"/>
                </a:lnTo>
                <a:lnTo>
                  <a:pt x="11193" y="12848"/>
                </a:lnTo>
                <a:lnTo>
                  <a:pt x="11047" y="12775"/>
                </a:lnTo>
                <a:lnTo>
                  <a:pt x="10780" y="12629"/>
                </a:lnTo>
                <a:lnTo>
                  <a:pt x="10366" y="12361"/>
                </a:lnTo>
                <a:lnTo>
                  <a:pt x="10172" y="12215"/>
                </a:lnTo>
                <a:lnTo>
                  <a:pt x="9977" y="12069"/>
                </a:lnTo>
                <a:lnTo>
                  <a:pt x="9953" y="12045"/>
                </a:lnTo>
                <a:lnTo>
                  <a:pt x="9928" y="12069"/>
                </a:lnTo>
                <a:lnTo>
                  <a:pt x="9904" y="12094"/>
                </a:lnTo>
                <a:lnTo>
                  <a:pt x="9928" y="12118"/>
                </a:lnTo>
                <a:lnTo>
                  <a:pt x="10220" y="12532"/>
                </a:lnTo>
                <a:lnTo>
                  <a:pt x="10391" y="12702"/>
                </a:lnTo>
                <a:lnTo>
                  <a:pt x="10585" y="12897"/>
                </a:lnTo>
                <a:lnTo>
                  <a:pt x="10804" y="13067"/>
                </a:lnTo>
                <a:lnTo>
                  <a:pt x="10926" y="13140"/>
                </a:lnTo>
                <a:lnTo>
                  <a:pt x="11047" y="13213"/>
                </a:lnTo>
                <a:lnTo>
                  <a:pt x="10780" y="13456"/>
                </a:lnTo>
                <a:lnTo>
                  <a:pt x="10439" y="13213"/>
                </a:lnTo>
                <a:lnTo>
                  <a:pt x="10099" y="12970"/>
                </a:lnTo>
                <a:lnTo>
                  <a:pt x="9928" y="12872"/>
                </a:lnTo>
                <a:lnTo>
                  <a:pt x="9734" y="12799"/>
                </a:lnTo>
                <a:lnTo>
                  <a:pt x="9563" y="12726"/>
                </a:lnTo>
                <a:lnTo>
                  <a:pt x="9369" y="12726"/>
                </a:lnTo>
                <a:lnTo>
                  <a:pt x="9320" y="12751"/>
                </a:lnTo>
                <a:lnTo>
                  <a:pt x="9320" y="12775"/>
                </a:lnTo>
                <a:lnTo>
                  <a:pt x="9320" y="12799"/>
                </a:lnTo>
                <a:lnTo>
                  <a:pt x="9442" y="12921"/>
                </a:lnTo>
                <a:lnTo>
                  <a:pt x="9588" y="13043"/>
                </a:lnTo>
                <a:lnTo>
                  <a:pt x="9855" y="13262"/>
                </a:lnTo>
                <a:lnTo>
                  <a:pt x="10464" y="13773"/>
                </a:lnTo>
                <a:lnTo>
                  <a:pt x="10293" y="13943"/>
                </a:lnTo>
                <a:lnTo>
                  <a:pt x="10123" y="13821"/>
                </a:lnTo>
                <a:lnTo>
                  <a:pt x="9953" y="13724"/>
                </a:lnTo>
                <a:lnTo>
                  <a:pt x="9612" y="13554"/>
                </a:lnTo>
                <a:lnTo>
                  <a:pt x="9393" y="13408"/>
                </a:lnTo>
                <a:lnTo>
                  <a:pt x="9223" y="13237"/>
                </a:lnTo>
                <a:lnTo>
                  <a:pt x="9052" y="13067"/>
                </a:lnTo>
                <a:lnTo>
                  <a:pt x="8906" y="12848"/>
                </a:lnTo>
                <a:lnTo>
                  <a:pt x="8833" y="12799"/>
                </a:lnTo>
                <a:lnTo>
                  <a:pt x="8760" y="12799"/>
                </a:lnTo>
                <a:lnTo>
                  <a:pt x="8712" y="12824"/>
                </a:lnTo>
                <a:lnTo>
                  <a:pt x="8663" y="12897"/>
                </a:lnTo>
                <a:lnTo>
                  <a:pt x="8639" y="13018"/>
                </a:lnTo>
                <a:lnTo>
                  <a:pt x="8663" y="13164"/>
                </a:lnTo>
                <a:lnTo>
                  <a:pt x="8687" y="13286"/>
                </a:lnTo>
                <a:lnTo>
                  <a:pt x="8760" y="13408"/>
                </a:lnTo>
                <a:lnTo>
                  <a:pt x="8833" y="13529"/>
                </a:lnTo>
                <a:lnTo>
                  <a:pt x="8931" y="13627"/>
                </a:lnTo>
                <a:lnTo>
                  <a:pt x="9125" y="13821"/>
                </a:lnTo>
                <a:lnTo>
                  <a:pt x="9490" y="14089"/>
                </a:lnTo>
                <a:lnTo>
                  <a:pt x="9685" y="14211"/>
                </a:lnTo>
                <a:lnTo>
                  <a:pt x="9904" y="14308"/>
                </a:lnTo>
                <a:lnTo>
                  <a:pt x="9661" y="14527"/>
                </a:lnTo>
                <a:lnTo>
                  <a:pt x="9369" y="14381"/>
                </a:lnTo>
                <a:lnTo>
                  <a:pt x="9052" y="14235"/>
                </a:lnTo>
                <a:lnTo>
                  <a:pt x="8760" y="14089"/>
                </a:lnTo>
                <a:lnTo>
                  <a:pt x="8614" y="13992"/>
                </a:lnTo>
                <a:lnTo>
                  <a:pt x="8468" y="13919"/>
                </a:lnTo>
                <a:lnTo>
                  <a:pt x="8444" y="13894"/>
                </a:lnTo>
                <a:lnTo>
                  <a:pt x="8420" y="13894"/>
                </a:lnTo>
                <a:lnTo>
                  <a:pt x="8395" y="13919"/>
                </a:lnTo>
                <a:lnTo>
                  <a:pt x="8395" y="13967"/>
                </a:lnTo>
                <a:lnTo>
                  <a:pt x="8468" y="14138"/>
                </a:lnTo>
                <a:lnTo>
                  <a:pt x="8566" y="14308"/>
                </a:lnTo>
                <a:lnTo>
                  <a:pt x="8687" y="14430"/>
                </a:lnTo>
                <a:lnTo>
                  <a:pt x="8833" y="14551"/>
                </a:lnTo>
                <a:lnTo>
                  <a:pt x="9296" y="14868"/>
                </a:lnTo>
                <a:lnTo>
                  <a:pt x="9004" y="15160"/>
                </a:lnTo>
                <a:lnTo>
                  <a:pt x="8614" y="14770"/>
                </a:lnTo>
                <a:lnTo>
                  <a:pt x="8201" y="14405"/>
                </a:lnTo>
                <a:lnTo>
                  <a:pt x="7398" y="13700"/>
                </a:lnTo>
                <a:lnTo>
                  <a:pt x="6984" y="13359"/>
                </a:lnTo>
                <a:lnTo>
                  <a:pt x="6595" y="12994"/>
                </a:lnTo>
                <a:lnTo>
                  <a:pt x="6205" y="12605"/>
                </a:lnTo>
                <a:lnTo>
                  <a:pt x="5840" y="12215"/>
                </a:lnTo>
                <a:lnTo>
                  <a:pt x="5500" y="11777"/>
                </a:lnTo>
                <a:lnTo>
                  <a:pt x="5135" y="11315"/>
                </a:lnTo>
                <a:lnTo>
                  <a:pt x="4794" y="10901"/>
                </a:lnTo>
                <a:lnTo>
                  <a:pt x="4599" y="10682"/>
                </a:lnTo>
                <a:lnTo>
                  <a:pt x="4405" y="10488"/>
                </a:lnTo>
                <a:lnTo>
                  <a:pt x="4137" y="10269"/>
                </a:lnTo>
                <a:lnTo>
                  <a:pt x="3845" y="10074"/>
                </a:lnTo>
                <a:lnTo>
                  <a:pt x="3553" y="9855"/>
                </a:lnTo>
                <a:lnTo>
                  <a:pt x="3285" y="9661"/>
                </a:lnTo>
                <a:lnTo>
                  <a:pt x="3261" y="9588"/>
                </a:lnTo>
                <a:lnTo>
                  <a:pt x="3602" y="9296"/>
                </a:lnTo>
                <a:lnTo>
                  <a:pt x="3967" y="9004"/>
                </a:lnTo>
                <a:lnTo>
                  <a:pt x="4332" y="8712"/>
                </a:lnTo>
                <a:lnTo>
                  <a:pt x="4672" y="8420"/>
                </a:lnTo>
                <a:lnTo>
                  <a:pt x="5646" y="7519"/>
                </a:lnTo>
                <a:lnTo>
                  <a:pt x="6595" y="6595"/>
                </a:lnTo>
                <a:lnTo>
                  <a:pt x="6984" y="6205"/>
                </a:lnTo>
                <a:lnTo>
                  <a:pt x="7349" y="5792"/>
                </a:lnTo>
                <a:lnTo>
                  <a:pt x="8055" y="4940"/>
                </a:lnTo>
                <a:lnTo>
                  <a:pt x="8760" y="4088"/>
                </a:lnTo>
                <a:lnTo>
                  <a:pt x="9466" y="3237"/>
                </a:lnTo>
                <a:lnTo>
                  <a:pt x="9855" y="2799"/>
                </a:lnTo>
                <a:lnTo>
                  <a:pt x="10269" y="2410"/>
                </a:lnTo>
                <a:lnTo>
                  <a:pt x="10707" y="2045"/>
                </a:lnTo>
                <a:lnTo>
                  <a:pt x="11169" y="1704"/>
                </a:lnTo>
                <a:lnTo>
                  <a:pt x="11631" y="1412"/>
                </a:lnTo>
                <a:lnTo>
                  <a:pt x="12142" y="1144"/>
                </a:lnTo>
                <a:lnTo>
                  <a:pt x="12678" y="950"/>
                </a:lnTo>
                <a:lnTo>
                  <a:pt x="13237" y="779"/>
                </a:lnTo>
                <a:lnTo>
                  <a:pt x="13797" y="658"/>
                </a:lnTo>
                <a:lnTo>
                  <a:pt x="14381" y="585"/>
                </a:lnTo>
                <a:lnTo>
                  <a:pt x="14941" y="560"/>
                </a:lnTo>
                <a:close/>
                <a:moveTo>
                  <a:pt x="11777" y="13237"/>
                </a:moveTo>
                <a:lnTo>
                  <a:pt x="11777" y="13602"/>
                </a:lnTo>
                <a:lnTo>
                  <a:pt x="11753" y="13967"/>
                </a:lnTo>
                <a:lnTo>
                  <a:pt x="11704" y="14746"/>
                </a:lnTo>
                <a:lnTo>
                  <a:pt x="11680" y="15549"/>
                </a:lnTo>
                <a:lnTo>
                  <a:pt x="11656" y="16328"/>
                </a:lnTo>
                <a:lnTo>
                  <a:pt x="11485" y="16084"/>
                </a:lnTo>
                <a:lnTo>
                  <a:pt x="11291" y="15865"/>
                </a:lnTo>
                <a:lnTo>
                  <a:pt x="10877" y="15427"/>
                </a:lnTo>
                <a:lnTo>
                  <a:pt x="10755" y="15257"/>
                </a:lnTo>
                <a:lnTo>
                  <a:pt x="10610" y="15062"/>
                </a:lnTo>
                <a:lnTo>
                  <a:pt x="10464" y="14868"/>
                </a:lnTo>
                <a:lnTo>
                  <a:pt x="10366" y="14770"/>
                </a:lnTo>
                <a:lnTo>
                  <a:pt x="10293" y="14722"/>
                </a:lnTo>
                <a:lnTo>
                  <a:pt x="10731" y="14284"/>
                </a:lnTo>
                <a:lnTo>
                  <a:pt x="11266" y="13773"/>
                </a:lnTo>
                <a:lnTo>
                  <a:pt x="11777" y="13237"/>
                </a:lnTo>
                <a:close/>
                <a:moveTo>
                  <a:pt x="3431" y="14381"/>
                </a:moveTo>
                <a:lnTo>
                  <a:pt x="3553" y="14405"/>
                </a:lnTo>
                <a:lnTo>
                  <a:pt x="3699" y="14454"/>
                </a:lnTo>
                <a:lnTo>
                  <a:pt x="3699" y="14527"/>
                </a:lnTo>
                <a:lnTo>
                  <a:pt x="3723" y="14576"/>
                </a:lnTo>
                <a:lnTo>
                  <a:pt x="3602" y="14576"/>
                </a:lnTo>
                <a:lnTo>
                  <a:pt x="3553" y="14600"/>
                </a:lnTo>
                <a:lnTo>
                  <a:pt x="3504" y="14649"/>
                </a:lnTo>
                <a:lnTo>
                  <a:pt x="3334" y="14843"/>
                </a:lnTo>
                <a:lnTo>
                  <a:pt x="3164" y="15038"/>
                </a:lnTo>
                <a:lnTo>
                  <a:pt x="2969" y="15233"/>
                </a:lnTo>
                <a:lnTo>
                  <a:pt x="2896" y="15330"/>
                </a:lnTo>
                <a:lnTo>
                  <a:pt x="2847" y="15452"/>
                </a:lnTo>
                <a:lnTo>
                  <a:pt x="2847" y="15525"/>
                </a:lnTo>
                <a:lnTo>
                  <a:pt x="2872" y="15573"/>
                </a:lnTo>
                <a:lnTo>
                  <a:pt x="2896" y="15622"/>
                </a:lnTo>
                <a:lnTo>
                  <a:pt x="2945" y="15646"/>
                </a:lnTo>
                <a:lnTo>
                  <a:pt x="3115" y="15646"/>
                </a:lnTo>
                <a:lnTo>
                  <a:pt x="3237" y="15598"/>
                </a:lnTo>
                <a:lnTo>
                  <a:pt x="3358" y="15525"/>
                </a:lnTo>
                <a:lnTo>
                  <a:pt x="3480" y="15427"/>
                </a:lnTo>
                <a:lnTo>
                  <a:pt x="3699" y="15208"/>
                </a:lnTo>
                <a:lnTo>
                  <a:pt x="3894" y="14941"/>
                </a:lnTo>
                <a:lnTo>
                  <a:pt x="3918" y="14868"/>
                </a:lnTo>
                <a:lnTo>
                  <a:pt x="3918" y="14795"/>
                </a:lnTo>
                <a:lnTo>
                  <a:pt x="3918" y="14722"/>
                </a:lnTo>
                <a:lnTo>
                  <a:pt x="3869" y="14673"/>
                </a:lnTo>
                <a:lnTo>
                  <a:pt x="3918" y="14697"/>
                </a:lnTo>
                <a:lnTo>
                  <a:pt x="3967" y="14770"/>
                </a:lnTo>
                <a:lnTo>
                  <a:pt x="3967" y="14819"/>
                </a:lnTo>
                <a:lnTo>
                  <a:pt x="3967" y="14892"/>
                </a:lnTo>
                <a:lnTo>
                  <a:pt x="3942" y="15087"/>
                </a:lnTo>
                <a:lnTo>
                  <a:pt x="3894" y="15281"/>
                </a:lnTo>
                <a:lnTo>
                  <a:pt x="3699" y="15671"/>
                </a:lnTo>
                <a:lnTo>
                  <a:pt x="3553" y="15938"/>
                </a:lnTo>
                <a:lnTo>
                  <a:pt x="3480" y="16060"/>
                </a:lnTo>
                <a:lnTo>
                  <a:pt x="3358" y="16157"/>
                </a:lnTo>
                <a:lnTo>
                  <a:pt x="3261" y="16230"/>
                </a:lnTo>
                <a:lnTo>
                  <a:pt x="3115" y="16303"/>
                </a:lnTo>
                <a:lnTo>
                  <a:pt x="2847" y="16376"/>
                </a:lnTo>
                <a:lnTo>
                  <a:pt x="2556" y="16425"/>
                </a:lnTo>
                <a:lnTo>
                  <a:pt x="2361" y="16449"/>
                </a:lnTo>
                <a:lnTo>
                  <a:pt x="2166" y="16449"/>
                </a:lnTo>
                <a:lnTo>
                  <a:pt x="2312" y="16182"/>
                </a:lnTo>
                <a:lnTo>
                  <a:pt x="2434" y="15890"/>
                </a:lnTo>
                <a:lnTo>
                  <a:pt x="2629" y="15403"/>
                </a:lnTo>
                <a:lnTo>
                  <a:pt x="2726" y="15160"/>
                </a:lnTo>
                <a:lnTo>
                  <a:pt x="2847" y="14916"/>
                </a:lnTo>
                <a:lnTo>
                  <a:pt x="2993" y="14697"/>
                </a:lnTo>
                <a:lnTo>
                  <a:pt x="3164" y="14503"/>
                </a:lnTo>
                <a:lnTo>
                  <a:pt x="3237" y="14430"/>
                </a:lnTo>
                <a:lnTo>
                  <a:pt x="3310" y="14405"/>
                </a:lnTo>
                <a:lnTo>
                  <a:pt x="3358" y="14381"/>
                </a:lnTo>
                <a:close/>
                <a:moveTo>
                  <a:pt x="3066" y="10001"/>
                </a:moveTo>
                <a:lnTo>
                  <a:pt x="3188" y="10147"/>
                </a:lnTo>
                <a:lnTo>
                  <a:pt x="3334" y="10293"/>
                </a:lnTo>
                <a:lnTo>
                  <a:pt x="3650" y="10488"/>
                </a:lnTo>
                <a:lnTo>
                  <a:pt x="3894" y="10682"/>
                </a:lnTo>
                <a:lnTo>
                  <a:pt x="4113" y="10877"/>
                </a:lnTo>
                <a:lnTo>
                  <a:pt x="4332" y="11096"/>
                </a:lnTo>
                <a:lnTo>
                  <a:pt x="4526" y="11315"/>
                </a:lnTo>
                <a:lnTo>
                  <a:pt x="4891" y="11777"/>
                </a:lnTo>
                <a:lnTo>
                  <a:pt x="5256" y="12264"/>
                </a:lnTo>
                <a:lnTo>
                  <a:pt x="5621" y="12702"/>
                </a:lnTo>
                <a:lnTo>
                  <a:pt x="6011" y="13140"/>
                </a:lnTo>
                <a:lnTo>
                  <a:pt x="6449" y="13529"/>
                </a:lnTo>
                <a:lnTo>
                  <a:pt x="6862" y="13919"/>
                </a:lnTo>
                <a:lnTo>
                  <a:pt x="7763" y="14697"/>
                </a:lnTo>
                <a:lnTo>
                  <a:pt x="8176" y="15087"/>
                </a:lnTo>
                <a:lnTo>
                  <a:pt x="8614" y="15500"/>
                </a:lnTo>
                <a:lnTo>
                  <a:pt x="8590" y="15525"/>
                </a:lnTo>
                <a:lnTo>
                  <a:pt x="8517" y="15573"/>
                </a:lnTo>
                <a:lnTo>
                  <a:pt x="8468" y="15646"/>
                </a:lnTo>
                <a:lnTo>
                  <a:pt x="8468" y="15719"/>
                </a:lnTo>
                <a:lnTo>
                  <a:pt x="8395" y="15914"/>
                </a:lnTo>
                <a:lnTo>
                  <a:pt x="8322" y="16133"/>
                </a:lnTo>
                <a:lnTo>
                  <a:pt x="8176" y="16547"/>
                </a:lnTo>
                <a:lnTo>
                  <a:pt x="7227" y="15817"/>
                </a:lnTo>
                <a:lnTo>
                  <a:pt x="6303" y="15062"/>
                </a:lnTo>
                <a:lnTo>
                  <a:pt x="5840" y="14649"/>
                </a:lnTo>
                <a:lnTo>
                  <a:pt x="5378" y="14259"/>
                </a:lnTo>
                <a:lnTo>
                  <a:pt x="4964" y="13846"/>
                </a:lnTo>
                <a:lnTo>
                  <a:pt x="4551" y="13408"/>
                </a:lnTo>
                <a:lnTo>
                  <a:pt x="3821" y="12580"/>
                </a:lnTo>
                <a:lnTo>
                  <a:pt x="3456" y="12142"/>
                </a:lnTo>
                <a:lnTo>
                  <a:pt x="3091" y="11729"/>
                </a:lnTo>
                <a:lnTo>
                  <a:pt x="2702" y="11315"/>
                </a:lnTo>
                <a:lnTo>
                  <a:pt x="2288" y="10950"/>
                </a:lnTo>
                <a:lnTo>
                  <a:pt x="1850" y="10609"/>
                </a:lnTo>
                <a:lnTo>
                  <a:pt x="1607" y="10464"/>
                </a:lnTo>
                <a:lnTo>
                  <a:pt x="1388" y="10318"/>
                </a:lnTo>
                <a:lnTo>
                  <a:pt x="1534" y="10318"/>
                </a:lnTo>
                <a:lnTo>
                  <a:pt x="1655" y="10293"/>
                </a:lnTo>
                <a:lnTo>
                  <a:pt x="1947" y="10245"/>
                </a:lnTo>
                <a:lnTo>
                  <a:pt x="2507" y="10147"/>
                </a:lnTo>
                <a:lnTo>
                  <a:pt x="3066" y="10001"/>
                </a:lnTo>
                <a:close/>
                <a:moveTo>
                  <a:pt x="4989" y="16328"/>
                </a:moveTo>
                <a:lnTo>
                  <a:pt x="5110" y="16352"/>
                </a:lnTo>
                <a:lnTo>
                  <a:pt x="5086" y="16401"/>
                </a:lnTo>
                <a:lnTo>
                  <a:pt x="5062" y="16474"/>
                </a:lnTo>
                <a:lnTo>
                  <a:pt x="4989" y="16522"/>
                </a:lnTo>
                <a:lnTo>
                  <a:pt x="4843" y="16620"/>
                </a:lnTo>
                <a:lnTo>
                  <a:pt x="4551" y="16741"/>
                </a:lnTo>
                <a:lnTo>
                  <a:pt x="4551" y="16741"/>
                </a:lnTo>
                <a:lnTo>
                  <a:pt x="4599" y="16620"/>
                </a:lnTo>
                <a:lnTo>
                  <a:pt x="4672" y="16474"/>
                </a:lnTo>
                <a:lnTo>
                  <a:pt x="4770" y="16376"/>
                </a:lnTo>
                <a:lnTo>
                  <a:pt x="4867" y="16328"/>
                </a:lnTo>
                <a:close/>
                <a:moveTo>
                  <a:pt x="3237" y="13846"/>
                </a:moveTo>
                <a:lnTo>
                  <a:pt x="3115" y="13894"/>
                </a:lnTo>
                <a:lnTo>
                  <a:pt x="2993" y="13943"/>
                </a:lnTo>
                <a:lnTo>
                  <a:pt x="2896" y="14016"/>
                </a:lnTo>
                <a:lnTo>
                  <a:pt x="2702" y="14211"/>
                </a:lnTo>
                <a:lnTo>
                  <a:pt x="2531" y="14430"/>
                </a:lnTo>
                <a:lnTo>
                  <a:pt x="2385" y="14673"/>
                </a:lnTo>
                <a:lnTo>
                  <a:pt x="2264" y="14941"/>
                </a:lnTo>
                <a:lnTo>
                  <a:pt x="2045" y="15500"/>
                </a:lnTo>
                <a:lnTo>
                  <a:pt x="1923" y="15768"/>
                </a:lnTo>
                <a:lnTo>
                  <a:pt x="1777" y="16036"/>
                </a:lnTo>
                <a:lnTo>
                  <a:pt x="1607" y="16279"/>
                </a:lnTo>
                <a:lnTo>
                  <a:pt x="1509" y="16376"/>
                </a:lnTo>
                <a:lnTo>
                  <a:pt x="1412" y="16449"/>
                </a:lnTo>
                <a:lnTo>
                  <a:pt x="1363" y="16522"/>
                </a:lnTo>
                <a:lnTo>
                  <a:pt x="1315" y="16595"/>
                </a:lnTo>
                <a:lnTo>
                  <a:pt x="1290" y="16668"/>
                </a:lnTo>
                <a:lnTo>
                  <a:pt x="1315" y="16741"/>
                </a:lnTo>
                <a:lnTo>
                  <a:pt x="1339" y="16814"/>
                </a:lnTo>
                <a:lnTo>
                  <a:pt x="1388" y="16863"/>
                </a:lnTo>
                <a:lnTo>
                  <a:pt x="1436" y="16887"/>
                </a:lnTo>
                <a:lnTo>
                  <a:pt x="1534" y="16912"/>
                </a:lnTo>
                <a:lnTo>
                  <a:pt x="1631" y="16912"/>
                </a:lnTo>
                <a:lnTo>
                  <a:pt x="1728" y="16887"/>
                </a:lnTo>
                <a:lnTo>
                  <a:pt x="2288" y="16887"/>
                </a:lnTo>
                <a:lnTo>
                  <a:pt x="2556" y="16863"/>
                </a:lnTo>
                <a:lnTo>
                  <a:pt x="2799" y="16839"/>
                </a:lnTo>
                <a:lnTo>
                  <a:pt x="3042" y="16790"/>
                </a:lnTo>
                <a:lnTo>
                  <a:pt x="3285" y="16717"/>
                </a:lnTo>
                <a:lnTo>
                  <a:pt x="3431" y="16644"/>
                </a:lnTo>
                <a:lnTo>
                  <a:pt x="3553" y="16571"/>
                </a:lnTo>
                <a:lnTo>
                  <a:pt x="3650" y="16474"/>
                </a:lnTo>
                <a:lnTo>
                  <a:pt x="3772" y="16376"/>
                </a:lnTo>
                <a:lnTo>
                  <a:pt x="3918" y="16157"/>
                </a:lnTo>
                <a:lnTo>
                  <a:pt x="4064" y="15865"/>
                </a:lnTo>
                <a:lnTo>
                  <a:pt x="4210" y="15549"/>
                </a:lnTo>
                <a:lnTo>
                  <a:pt x="4283" y="15306"/>
                </a:lnTo>
                <a:lnTo>
                  <a:pt x="4332" y="15062"/>
                </a:lnTo>
                <a:lnTo>
                  <a:pt x="4380" y="14795"/>
                </a:lnTo>
                <a:lnTo>
                  <a:pt x="4356" y="14576"/>
                </a:lnTo>
                <a:lnTo>
                  <a:pt x="4356" y="14478"/>
                </a:lnTo>
                <a:lnTo>
                  <a:pt x="4307" y="14405"/>
                </a:lnTo>
                <a:lnTo>
                  <a:pt x="4259" y="14332"/>
                </a:lnTo>
                <a:lnTo>
                  <a:pt x="4186" y="14284"/>
                </a:lnTo>
                <a:lnTo>
                  <a:pt x="4113" y="14186"/>
                </a:lnTo>
                <a:lnTo>
                  <a:pt x="4040" y="14089"/>
                </a:lnTo>
                <a:lnTo>
                  <a:pt x="3942" y="14016"/>
                </a:lnTo>
                <a:lnTo>
                  <a:pt x="3845" y="13967"/>
                </a:lnTo>
                <a:lnTo>
                  <a:pt x="3626" y="13870"/>
                </a:lnTo>
                <a:lnTo>
                  <a:pt x="3383" y="13846"/>
                </a:lnTo>
                <a:close/>
                <a:moveTo>
                  <a:pt x="4818" y="15817"/>
                </a:moveTo>
                <a:lnTo>
                  <a:pt x="4697" y="15865"/>
                </a:lnTo>
                <a:lnTo>
                  <a:pt x="4575" y="15914"/>
                </a:lnTo>
                <a:lnTo>
                  <a:pt x="4453" y="15987"/>
                </a:lnTo>
                <a:lnTo>
                  <a:pt x="4356" y="16084"/>
                </a:lnTo>
                <a:lnTo>
                  <a:pt x="4259" y="16206"/>
                </a:lnTo>
                <a:lnTo>
                  <a:pt x="4161" y="16328"/>
                </a:lnTo>
                <a:lnTo>
                  <a:pt x="4088" y="16474"/>
                </a:lnTo>
                <a:lnTo>
                  <a:pt x="4040" y="16620"/>
                </a:lnTo>
                <a:lnTo>
                  <a:pt x="3991" y="16766"/>
                </a:lnTo>
                <a:lnTo>
                  <a:pt x="3967" y="16912"/>
                </a:lnTo>
                <a:lnTo>
                  <a:pt x="3967" y="17058"/>
                </a:lnTo>
                <a:lnTo>
                  <a:pt x="3991" y="17155"/>
                </a:lnTo>
                <a:lnTo>
                  <a:pt x="4064" y="17252"/>
                </a:lnTo>
                <a:lnTo>
                  <a:pt x="4161" y="17301"/>
                </a:lnTo>
                <a:lnTo>
                  <a:pt x="4210" y="17325"/>
                </a:lnTo>
                <a:lnTo>
                  <a:pt x="4259" y="17301"/>
                </a:lnTo>
                <a:lnTo>
                  <a:pt x="4502" y="17228"/>
                </a:lnTo>
                <a:lnTo>
                  <a:pt x="4721" y="17131"/>
                </a:lnTo>
                <a:lnTo>
                  <a:pt x="4989" y="17009"/>
                </a:lnTo>
                <a:lnTo>
                  <a:pt x="5135" y="16936"/>
                </a:lnTo>
                <a:lnTo>
                  <a:pt x="5256" y="16863"/>
                </a:lnTo>
                <a:lnTo>
                  <a:pt x="5354" y="16766"/>
                </a:lnTo>
                <a:lnTo>
                  <a:pt x="5427" y="16668"/>
                </a:lnTo>
                <a:lnTo>
                  <a:pt x="5500" y="16547"/>
                </a:lnTo>
                <a:lnTo>
                  <a:pt x="5524" y="16401"/>
                </a:lnTo>
                <a:lnTo>
                  <a:pt x="5524" y="16328"/>
                </a:lnTo>
                <a:lnTo>
                  <a:pt x="5500" y="16230"/>
                </a:lnTo>
                <a:lnTo>
                  <a:pt x="5451" y="16133"/>
                </a:lnTo>
                <a:lnTo>
                  <a:pt x="5402" y="16060"/>
                </a:lnTo>
                <a:lnTo>
                  <a:pt x="5305" y="15963"/>
                </a:lnTo>
                <a:lnTo>
                  <a:pt x="5208" y="15890"/>
                </a:lnTo>
                <a:lnTo>
                  <a:pt x="5086" y="15841"/>
                </a:lnTo>
                <a:lnTo>
                  <a:pt x="4964" y="15817"/>
                </a:lnTo>
                <a:close/>
                <a:moveTo>
                  <a:pt x="10001" y="14965"/>
                </a:moveTo>
                <a:lnTo>
                  <a:pt x="10099" y="15184"/>
                </a:lnTo>
                <a:lnTo>
                  <a:pt x="10220" y="15379"/>
                </a:lnTo>
                <a:lnTo>
                  <a:pt x="10488" y="15719"/>
                </a:lnTo>
                <a:lnTo>
                  <a:pt x="10731" y="16011"/>
                </a:lnTo>
                <a:lnTo>
                  <a:pt x="10999" y="16303"/>
                </a:lnTo>
                <a:lnTo>
                  <a:pt x="11242" y="16595"/>
                </a:lnTo>
                <a:lnTo>
                  <a:pt x="11339" y="16766"/>
                </a:lnTo>
                <a:lnTo>
                  <a:pt x="11412" y="16936"/>
                </a:lnTo>
                <a:lnTo>
                  <a:pt x="11437" y="17009"/>
                </a:lnTo>
                <a:lnTo>
                  <a:pt x="11485" y="17058"/>
                </a:lnTo>
                <a:lnTo>
                  <a:pt x="11558" y="17082"/>
                </a:lnTo>
                <a:lnTo>
                  <a:pt x="11607" y="17106"/>
                </a:lnTo>
                <a:lnTo>
                  <a:pt x="11607" y="17350"/>
                </a:lnTo>
                <a:lnTo>
                  <a:pt x="11583" y="17593"/>
                </a:lnTo>
                <a:lnTo>
                  <a:pt x="11412" y="17471"/>
                </a:lnTo>
                <a:lnTo>
                  <a:pt x="11266" y="17325"/>
                </a:lnTo>
                <a:lnTo>
                  <a:pt x="10974" y="17009"/>
                </a:lnTo>
                <a:lnTo>
                  <a:pt x="10488" y="16328"/>
                </a:lnTo>
                <a:lnTo>
                  <a:pt x="10099" y="15817"/>
                </a:lnTo>
                <a:lnTo>
                  <a:pt x="9855" y="15549"/>
                </a:lnTo>
                <a:lnTo>
                  <a:pt x="9709" y="15427"/>
                </a:lnTo>
                <a:lnTo>
                  <a:pt x="9588" y="15306"/>
                </a:lnTo>
                <a:lnTo>
                  <a:pt x="9855" y="15111"/>
                </a:lnTo>
                <a:lnTo>
                  <a:pt x="9928" y="15038"/>
                </a:lnTo>
                <a:lnTo>
                  <a:pt x="10001" y="14965"/>
                </a:lnTo>
                <a:close/>
                <a:moveTo>
                  <a:pt x="15135" y="1"/>
                </a:moveTo>
                <a:lnTo>
                  <a:pt x="14551" y="25"/>
                </a:lnTo>
                <a:lnTo>
                  <a:pt x="13967" y="74"/>
                </a:lnTo>
                <a:lnTo>
                  <a:pt x="13408" y="171"/>
                </a:lnTo>
                <a:lnTo>
                  <a:pt x="12824" y="293"/>
                </a:lnTo>
                <a:lnTo>
                  <a:pt x="12264" y="487"/>
                </a:lnTo>
                <a:lnTo>
                  <a:pt x="11753" y="706"/>
                </a:lnTo>
                <a:lnTo>
                  <a:pt x="11242" y="974"/>
                </a:lnTo>
                <a:lnTo>
                  <a:pt x="10755" y="1290"/>
                </a:lnTo>
                <a:lnTo>
                  <a:pt x="10318" y="1631"/>
                </a:lnTo>
                <a:lnTo>
                  <a:pt x="9880" y="2020"/>
                </a:lnTo>
                <a:lnTo>
                  <a:pt x="9466" y="2434"/>
                </a:lnTo>
                <a:lnTo>
                  <a:pt x="9052" y="2847"/>
                </a:lnTo>
                <a:lnTo>
                  <a:pt x="8663" y="3310"/>
                </a:lnTo>
                <a:lnTo>
                  <a:pt x="7933" y="4234"/>
                </a:lnTo>
                <a:lnTo>
                  <a:pt x="7203" y="5135"/>
                </a:lnTo>
                <a:lnTo>
                  <a:pt x="6814" y="5597"/>
                </a:lnTo>
                <a:lnTo>
                  <a:pt x="6400" y="6011"/>
                </a:lnTo>
                <a:lnTo>
                  <a:pt x="6205" y="6205"/>
                </a:lnTo>
                <a:lnTo>
                  <a:pt x="5889" y="6205"/>
                </a:lnTo>
                <a:lnTo>
                  <a:pt x="5548" y="6230"/>
                </a:lnTo>
                <a:lnTo>
                  <a:pt x="4916" y="6303"/>
                </a:lnTo>
                <a:lnTo>
                  <a:pt x="3991" y="6376"/>
                </a:lnTo>
                <a:lnTo>
                  <a:pt x="3066" y="6400"/>
                </a:lnTo>
                <a:lnTo>
                  <a:pt x="901" y="6400"/>
                </a:lnTo>
                <a:lnTo>
                  <a:pt x="171" y="6351"/>
                </a:lnTo>
                <a:lnTo>
                  <a:pt x="122" y="6351"/>
                </a:lnTo>
                <a:lnTo>
                  <a:pt x="74" y="6376"/>
                </a:lnTo>
                <a:lnTo>
                  <a:pt x="25" y="6449"/>
                </a:lnTo>
                <a:lnTo>
                  <a:pt x="1" y="6546"/>
                </a:lnTo>
                <a:lnTo>
                  <a:pt x="25" y="6619"/>
                </a:lnTo>
                <a:lnTo>
                  <a:pt x="1" y="6716"/>
                </a:lnTo>
                <a:lnTo>
                  <a:pt x="49" y="6789"/>
                </a:lnTo>
                <a:lnTo>
                  <a:pt x="195" y="7008"/>
                </a:lnTo>
                <a:lnTo>
                  <a:pt x="366" y="7227"/>
                </a:lnTo>
                <a:lnTo>
                  <a:pt x="731" y="7617"/>
                </a:lnTo>
                <a:lnTo>
                  <a:pt x="1120" y="7982"/>
                </a:lnTo>
                <a:lnTo>
                  <a:pt x="1534" y="8347"/>
                </a:lnTo>
                <a:lnTo>
                  <a:pt x="1923" y="8712"/>
                </a:lnTo>
                <a:lnTo>
                  <a:pt x="2337" y="9101"/>
                </a:lnTo>
                <a:lnTo>
                  <a:pt x="2507" y="9296"/>
                </a:lnTo>
                <a:lnTo>
                  <a:pt x="2702" y="9466"/>
                </a:lnTo>
                <a:lnTo>
                  <a:pt x="1923" y="9661"/>
                </a:lnTo>
                <a:lnTo>
                  <a:pt x="1680" y="9709"/>
                </a:lnTo>
                <a:lnTo>
                  <a:pt x="1412" y="9734"/>
                </a:lnTo>
                <a:lnTo>
                  <a:pt x="1193" y="9807"/>
                </a:lnTo>
                <a:lnTo>
                  <a:pt x="1071" y="9855"/>
                </a:lnTo>
                <a:lnTo>
                  <a:pt x="974" y="9928"/>
                </a:lnTo>
                <a:lnTo>
                  <a:pt x="925" y="9953"/>
                </a:lnTo>
                <a:lnTo>
                  <a:pt x="925" y="10001"/>
                </a:lnTo>
                <a:lnTo>
                  <a:pt x="925" y="10099"/>
                </a:lnTo>
                <a:lnTo>
                  <a:pt x="852" y="10123"/>
                </a:lnTo>
                <a:lnTo>
                  <a:pt x="804" y="10172"/>
                </a:lnTo>
                <a:lnTo>
                  <a:pt x="779" y="10220"/>
                </a:lnTo>
                <a:lnTo>
                  <a:pt x="755" y="10293"/>
                </a:lnTo>
                <a:lnTo>
                  <a:pt x="755" y="10342"/>
                </a:lnTo>
                <a:lnTo>
                  <a:pt x="755" y="10391"/>
                </a:lnTo>
                <a:lnTo>
                  <a:pt x="779" y="10439"/>
                </a:lnTo>
                <a:lnTo>
                  <a:pt x="852" y="10512"/>
                </a:lnTo>
                <a:lnTo>
                  <a:pt x="1363" y="10901"/>
                </a:lnTo>
                <a:lnTo>
                  <a:pt x="1850" y="11291"/>
                </a:lnTo>
                <a:lnTo>
                  <a:pt x="2312" y="11729"/>
                </a:lnTo>
                <a:lnTo>
                  <a:pt x="2774" y="12167"/>
                </a:lnTo>
                <a:lnTo>
                  <a:pt x="3164" y="12629"/>
                </a:lnTo>
                <a:lnTo>
                  <a:pt x="3553" y="13091"/>
                </a:lnTo>
                <a:lnTo>
                  <a:pt x="3967" y="13554"/>
                </a:lnTo>
                <a:lnTo>
                  <a:pt x="4356" y="13992"/>
                </a:lnTo>
                <a:lnTo>
                  <a:pt x="4794" y="14454"/>
                </a:lnTo>
                <a:lnTo>
                  <a:pt x="5256" y="14892"/>
                </a:lnTo>
                <a:lnTo>
                  <a:pt x="5743" y="15330"/>
                </a:lnTo>
                <a:lnTo>
                  <a:pt x="6230" y="15744"/>
                </a:lnTo>
                <a:lnTo>
                  <a:pt x="7227" y="16522"/>
                </a:lnTo>
                <a:lnTo>
                  <a:pt x="8249" y="17301"/>
                </a:lnTo>
                <a:lnTo>
                  <a:pt x="8347" y="17350"/>
                </a:lnTo>
                <a:lnTo>
                  <a:pt x="8444" y="17350"/>
                </a:lnTo>
                <a:lnTo>
                  <a:pt x="8517" y="17325"/>
                </a:lnTo>
                <a:lnTo>
                  <a:pt x="8590" y="17277"/>
                </a:lnTo>
                <a:lnTo>
                  <a:pt x="8639" y="17204"/>
                </a:lnTo>
                <a:lnTo>
                  <a:pt x="8663" y="17106"/>
                </a:lnTo>
                <a:lnTo>
                  <a:pt x="8663" y="17009"/>
                </a:lnTo>
                <a:lnTo>
                  <a:pt x="8614" y="16912"/>
                </a:lnTo>
                <a:lnTo>
                  <a:pt x="8760" y="16620"/>
                </a:lnTo>
                <a:lnTo>
                  <a:pt x="8858" y="16328"/>
                </a:lnTo>
                <a:lnTo>
                  <a:pt x="8955" y="16011"/>
                </a:lnTo>
                <a:lnTo>
                  <a:pt x="9004" y="15695"/>
                </a:lnTo>
                <a:lnTo>
                  <a:pt x="9174" y="15598"/>
                </a:lnTo>
                <a:lnTo>
                  <a:pt x="9466" y="15914"/>
                </a:lnTo>
                <a:lnTo>
                  <a:pt x="9831" y="16376"/>
                </a:lnTo>
                <a:lnTo>
                  <a:pt x="10196" y="16887"/>
                </a:lnTo>
                <a:lnTo>
                  <a:pt x="10464" y="17252"/>
                </a:lnTo>
                <a:lnTo>
                  <a:pt x="10755" y="17617"/>
                </a:lnTo>
                <a:lnTo>
                  <a:pt x="10901" y="17788"/>
                </a:lnTo>
                <a:lnTo>
                  <a:pt x="11072" y="17934"/>
                </a:lnTo>
                <a:lnTo>
                  <a:pt x="11242" y="18080"/>
                </a:lnTo>
                <a:lnTo>
                  <a:pt x="11437" y="18201"/>
                </a:lnTo>
                <a:lnTo>
                  <a:pt x="11510" y="18226"/>
                </a:lnTo>
                <a:lnTo>
                  <a:pt x="11558" y="18250"/>
                </a:lnTo>
                <a:lnTo>
                  <a:pt x="11631" y="18250"/>
                </a:lnTo>
                <a:lnTo>
                  <a:pt x="11704" y="18226"/>
                </a:lnTo>
                <a:lnTo>
                  <a:pt x="11826" y="18226"/>
                </a:lnTo>
                <a:lnTo>
                  <a:pt x="11948" y="18177"/>
                </a:lnTo>
                <a:lnTo>
                  <a:pt x="12045" y="18128"/>
                </a:lnTo>
                <a:lnTo>
                  <a:pt x="12094" y="18007"/>
                </a:lnTo>
                <a:lnTo>
                  <a:pt x="12167" y="17763"/>
                </a:lnTo>
                <a:lnTo>
                  <a:pt x="12191" y="17520"/>
                </a:lnTo>
                <a:lnTo>
                  <a:pt x="12240" y="17033"/>
                </a:lnTo>
                <a:lnTo>
                  <a:pt x="12264" y="16279"/>
                </a:lnTo>
                <a:lnTo>
                  <a:pt x="12264" y="15549"/>
                </a:lnTo>
                <a:lnTo>
                  <a:pt x="12288" y="14746"/>
                </a:lnTo>
                <a:lnTo>
                  <a:pt x="12337" y="13967"/>
                </a:lnTo>
                <a:lnTo>
                  <a:pt x="12361" y="13651"/>
                </a:lnTo>
                <a:lnTo>
                  <a:pt x="12386" y="13335"/>
                </a:lnTo>
                <a:lnTo>
                  <a:pt x="12361" y="13018"/>
                </a:lnTo>
                <a:lnTo>
                  <a:pt x="12337" y="12848"/>
                </a:lnTo>
                <a:lnTo>
                  <a:pt x="12288" y="12726"/>
                </a:lnTo>
                <a:lnTo>
                  <a:pt x="12775" y="12191"/>
                </a:lnTo>
                <a:lnTo>
                  <a:pt x="13335" y="11607"/>
                </a:lnTo>
                <a:lnTo>
                  <a:pt x="13943" y="11047"/>
                </a:lnTo>
                <a:lnTo>
                  <a:pt x="14527" y="10464"/>
                </a:lnTo>
                <a:lnTo>
                  <a:pt x="15087" y="9880"/>
                </a:lnTo>
                <a:lnTo>
                  <a:pt x="15622" y="9247"/>
                </a:lnTo>
                <a:lnTo>
                  <a:pt x="15865" y="8931"/>
                </a:lnTo>
                <a:lnTo>
                  <a:pt x="16157" y="8639"/>
                </a:lnTo>
                <a:lnTo>
                  <a:pt x="16717" y="8055"/>
                </a:lnTo>
                <a:lnTo>
                  <a:pt x="17277" y="7446"/>
                </a:lnTo>
                <a:lnTo>
                  <a:pt x="17471" y="7227"/>
                </a:lnTo>
                <a:lnTo>
                  <a:pt x="17666" y="6960"/>
                </a:lnTo>
                <a:lnTo>
                  <a:pt x="17836" y="6716"/>
                </a:lnTo>
                <a:lnTo>
                  <a:pt x="17982" y="6449"/>
                </a:lnTo>
                <a:lnTo>
                  <a:pt x="18104" y="6157"/>
                </a:lnTo>
                <a:lnTo>
                  <a:pt x="18250" y="5889"/>
                </a:lnTo>
                <a:lnTo>
                  <a:pt x="18347" y="5597"/>
                </a:lnTo>
                <a:lnTo>
                  <a:pt x="18445" y="5305"/>
                </a:lnTo>
                <a:lnTo>
                  <a:pt x="18591" y="4721"/>
                </a:lnTo>
                <a:lnTo>
                  <a:pt x="18688" y="4113"/>
                </a:lnTo>
                <a:lnTo>
                  <a:pt x="18736" y="3480"/>
                </a:lnTo>
                <a:lnTo>
                  <a:pt x="18736" y="2872"/>
                </a:lnTo>
                <a:lnTo>
                  <a:pt x="18712" y="2312"/>
                </a:lnTo>
                <a:lnTo>
                  <a:pt x="18688" y="1899"/>
                </a:lnTo>
                <a:lnTo>
                  <a:pt x="18639" y="1436"/>
                </a:lnTo>
                <a:lnTo>
                  <a:pt x="18542" y="998"/>
                </a:lnTo>
                <a:lnTo>
                  <a:pt x="18493" y="828"/>
                </a:lnTo>
                <a:lnTo>
                  <a:pt x="18420" y="658"/>
                </a:lnTo>
                <a:lnTo>
                  <a:pt x="18323" y="536"/>
                </a:lnTo>
                <a:lnTo>
                  <a:pt x="18226" y="463"/>
                </a:lnTo>
                <a:lnTo>
                  <a:pt x="18104" y="414"/>
                </a:lnTo>
                <a:lnTo>
                  <a:pt x="17982" y="439"/>
                </a:lnTo>
                <a:lnTo>
                  <a:pt x="17447" y="268"/>
                </a:lnTo>
                <a:lnTo>
                  <a:pt x="16863" y="147"/>
                </a:lnTo>
                <a:lnTo>
                  <a:pt x="16303" y="49"/>
                </a:lnTo>
                <a:lnTo>
                  <a:pt x="15719" y="1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 dirty="0">
              <a:solidFill>
                <a:srgbClr val="6D9EEB"/>
              </a:solidFill>
            </a:endParaRPr>
          </a:p>
        </p:txBody>
      </p:sp>
      <p:sp>
        <p:nvSpPr>
          <p:cNvPr id="570" name="Google Shape;570;p18"/>
          <p:cNvSpPr/>
          <p:nvPr/>
        </p:nvSpPr>
        <p:spPr>
          <a:xfrm>
            <a:off x="4316768" y="518958"/>
            <a:ext cx="338774" cy="329202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571" name="Google Shape;571;p18"/>
          <p:cNvSpPr/>
          <p:nvPr/>
        </p:nvSpPr>
        <p:spPr>
          <a:xfrm rot="2487273">
            <a:off x="4098884" y="2012731"/>
            <a:ext cx="241052" cy="234241"/>
          </a:xfrm>
          <a:custGeom>
            <a:avLst/>
            <a:gdLst/>
            <a:ahLst/>
            <a:cxnLst/>
            <a:rect l="l" t="t" r="r" b="b"/>
            <a:pathLst>
              <a:path w="15501" h="15063" extrusionOk="0">
                <a:moveTo>
                  <a:pt x="7957" y="925"/>
                </a:moveTo>
                <a:lnTo>
                  <a:pt x="8249" y="1533"/>
                </a:lnTo>
                <a:lnTo>
                  <a:pt x="8103" y="1606"/>
                </a:lnTo>
                <a:lnTo>
                  <a:pt x="7957" y="1704"/>
                </a:lnTo>
                <a:lnTo>
                  <a:pt x="7933" y="1752"/>
                </a:lnTo>
                <a:lnTo>
                  <a:pt x="7933" y="1339"/>
                </a:lnTo>
                <a:lnTo>
                  <a:pt x="7957" y="925"/>
                </a:lnTo>
                <a:close/>
                <a:moveTo>
                  <a:pt x="8371" y="1801"/>
                </a:moveTo>
                <a:lnTo>
                  <a:pt x="8492" y="2020"/>
                </a:lnTo>
                <a:lnTo>
                  <a:pt x="8346" y="2117"/>
                </a:lnTo>
                <a:lnTo>
                  <a:pt x="8200" y="2215"/>
                </a:lnTo>
                <a:lnTo>
                  <a:pt x="8079" y="2288"/>
                </a:lnTo>
                <a:lnTo>
                  <a:pt x="7957" y="2409"/>
                </a:lnTo>
                <a:lnTo>
                  <a:pt x="7933" y="2069"/>
                </a:lnTo>
                <a:lnTo>
                  <a:pt x="8127" y="1971"/>
                </a:lnTo>
                <a:lnTo>
                  <a:pt x="8249" y="1898"/>
                </a:lnTo>
                <a:lnTo>
                  <a:pt x="8371" y="1801"/>
                </a:lnTo>
                <a:close/>
                <a:moveTo>
                  <a:pt x="8663" y="2336"/>
                </a:moveTo>
                <a:lnTo>
                  <a:pt x="8784" y="2628"/>
                </a:lnTo>
                <a:lnTo>
                  <a:pt x="8687" y="2653"/>
                </a:lnTo>
                <a:lnTo>
                  <a:pt x="8590" y="2726"/>
                </a:lnTo>
                <a:lnTo>
                  <a:pt x="8419" y="2847"/>
                </a:lnTo>
                <a:lnTo>
                  <a:pt x="8225" y="2993"/>
                </a:lnTo>
                <a:lnTo>
                  <a:pt x="8054" y="3164"/>
                </a:lnTo>
                <a:lnTo>
                  <a:pt x="8006" y="2750"/>
                </a:lnTo>
                <a:lnTo>
                  <a:pt x="8176" y="2653"/>
                </a:lnTo>
                <a:lnTo>
                  <a:pt x="8322" y="2531"/>
                </a:lnTo>
                <a:lnTo>
                  <a:pt x="8565" y="2385"/>
                </a:lnTo>
                <a:lnTo>
                  <a:pt x="8663" y="2336"/>
                </a:lnTo>
                <a:close/>
                <a:moveTo>
                  <a:pt x="8979" y="2945"/>
                </a:moveTo>
                <a:lnTo>
                  <a:pt x="8979" y="2969"/>
                </a:lnTo>
                <a:lnTo>
                  <a:pt x="9076" y="3164"/>
                </a:lnTo>
                <a:lnTo>
                  <a:pt x="8857" y="3285"/>
                </a:lnTo>
                <a:lnTo>
                  <a:pt x="8663" y="3431"/>
                </a:lnTo>
                <a:lnTo>
                  <a:pt x="8371" y="3626"/>
                </a:lnTo>
                <a:lnTo>
                  <a:pt x="8079" y="3821"/>
                </a:lnTo>
                <a:lnTo>
                  <a:pt x="8054" y="3504"/>
                </a:lnTo>
                <a:lnTo>
                  <a:pt x="8200" y="3456"/>
                </a:lnTo>
                <a:lnTo>
                  <a:pt x="8322" y="3383"/>
                </a:lnTo>
                <a:lnTo>
                  <a:pt x="8541" y="3212"/>
                </a:lnTo>
                <a:lnTo>
                  <a:pt x="8833" y="3018"/>
                </a:lnTo>
                <a:lnTo>
                  <a:pt x="8979" y="2945"/>
                </a:lnTo>
                <a:close/>
                <a:moveTo>
                  <a:pt x="9271" y="3529"/>
                </a:moveTo>
                <a:lnTo>
                  <a:pt x="9393" y="3796"/>
                </a:lnTo>
                <a:lnTo>
                  <a:pt x="8736" y="4186"/>
                </a:lnTo>
                <a:lnTo>
                  <a:pt x="8419" y="4380"/>
                </a:lnTo>
                <a:lnTo>
                  <a:pt x="8249" y="4478"/>
                </a:lnTo>
                <a:lnTo>
                  <a:pt x="8103" y="4599"/>
                </a:lnTo>
                <a:lnTo>
                  <a:pt x="8079" y="4113"/>
                </a:lnTo>
                <a:lnTo>
                  <a:pt x="8225" y="4088"/>
                </a:lnTo>
                <a:lnTo>
                  <a:pt x="8371" y="4040"/>
                </a:lnTo>
                <a:lnTo>
                  <a:pt x="8663" y="3894"/>
                </a:lnTo>
                <a:lnTo>
                  <a:pt x="9052" y="3650"/>
                </a:lnTo>
                <a:lnTo>
                  <a:pt x="9271" y="3529"/>
                </a:lnTo>
                <a:close/>
                <a:moveTo>
                  <a:pt x="9587" y="4186"/>
                </a:moveTo>
                <a:lnTo>
                  <a:pt x="9660" y="4332"/>
                </a:lnTo>
                <a:lnTo>
                  <a:pt x="9490" y="4429"/>
                </a:lnTo>
                <a:lnTo>
                  <a:pt x="9344" y="4551"/>
                </a:lnTo>
                <a:lnTo>
                  <a:pt x="9052" y="4770"/>
                </a:lnTo>
                <a:lnTo>
                  <a:pt x="8809" y="4916"/>
                </a:lnTo>
                <a:lnTo>
                  <a:pt x="8590" y="5110"/>
                </a:lnTo>
                <a:lnTo>
                  <a:pt x="8371" y="5305"/>
                </a:lnTo>
                <a:lnTo>
                  <a:pt x="8176" y="5524"/>
                </a:lnTo>
                <a:lnTo>
                  <a:pt x="8127" y="4794"/>
                </a:lnTo>
                <a:lnTo>
                  <a:pt x="8322" y="4794"/>
                </a:lnTo>
                <a:lnTo>
                  <a:pt x="8492" y="4721"/>
                </a:lnTo>
                <a:lnTo>
                  <a:pt x="8833" y="4575"/>
                </a:lnTo>
                <a:lnTo>
                  <a:pt x="9222" y="4380"/>
                </a:lnTo>
                <a:lnTo>
                  <a:pt x="9587" y="4186"/>
                </a:lnTo>
                <a:close/>
                <a:moveTo>
                  <a:pt x="14965" y="5938"/>
                </a:moveTo>
                <a:lnTo>
                  <a:pt x="14795" y="6059"/>
                </a:lnTo>
                <a:lnTo>
                  <a:pt x="14649" y="6205"/>
                </a:lnTo>
                <a:lnTo>
                  <a:pt x="14576" y="6181"/>
                </a:lnTo>
                <a:lnTo>
                  <a:pt x="14332" y="6157"/>
                </a:lnTo>
                <a:lnTo>
                  <a:pt x="14965" y="5938"/>
                </a:lnTo>
                <a:close/>
                <a:moveTo>
                  <a:pt x="2190" y="5840"/>
                </a:moveTo>
                <a:lnTo>
                  <a:pt x="2093" y="5986"/>
                </a:lnTo>
                <a:lnTo>
                  <a:pt x="2044" y="6132"/>
                </a:lnTo>
                <a:lnTo>
                  <a:pt x="2044" y="6181"/>
                </a:lnTo>
                <a:lnTo>
                  <a:pt x="2044" y="6254"/>
                </a:lnTo>
                <a:lnTo>
                  <a:pt x="1874" y="6181"/>
                </a:lnTo>
                <a:lnTo>
                  <a:pt x="1679" y="6108"/>
                </a:lnTo>
                <a:lnTo>
                  <a:pt x="1266" y="5962"/>
                </a:lnTo>
                <a:lnTo>
                  <a:pt x="2190" y="5840"/>
                </a:lnTo>
                <a:close/>
                <a:moveTo>
                  <a:pt x="3018" y="5743"/>
                </a:moveTo>
                <a:lnTo>
                  <a:pt x="2677" y="6132"/>
                </a:lnTo>
                <a:lnTo>
                  <a:pt x="2555" y="6302"/>
                </a:lnTo>
                <a:lnTo>
                  <a:pt x="2288" y="6278"/>
                </a:lnTo>
                <a:lnTo>
                  <a:pt x="2312" y="6254"/>
                </a:lnTo>
                <a:lnTo>
                  <a:pt x="2409" y="6181"/>
                </a:lnTo>
                <a:lnTo>
                  <a:pt x="2482" y="6059"/>
                </a:lnTo>
                <a:lnTo>
                  <a:pt x="2604" y="5938"/>
                </a:lnTo>
                <a:lnTo>
                  <a:pt x="2750" y="5816"/>
                </a:lnTo>
                <a:lnTo>
                  <a:pt x="2823" y="5767"/>
                </a:lnTo>
                <a:lnTo>
                  <a:pt x="3018" y="5743"/>
                </a:lnTo>
                <a:close/>
                <a:moveTo>
                  <a:pt x="9879" y="4672"/>
                </a:moveTo>
                <a:lnTo>
                  <a:pt x="9977" y="4818"/>
                </a:lnTo>
                <a:lnTo>
                  <a:pt x="9952" y="4818"/>
                </a:lnTo>
                <a:lnTo>
                  <a:pt x="9733" y="5062"/>
                </a:lnTo>
                <a:lnTo>
                  <a:pt x="9490" y="5281"/>
                </a:lnTo>
                <a:lnTo>
                  <a:pt x="8979" y="5719"/>
                </a:lnTo>
                <a:lnTo>
                  <a:pt x="8590" y="6035"/>
                </a:lnTo>
                <a:lnTo>
                  <a:pt x="8395" y="6181"/>
                </a:lnTo>
                <a:lnTo>
                  <a:pt x="8200" y="6351"/>
                </a:lnTo>
                <a:lnTo>
                  <a:pt x="8176" y="5694"/>
                </a:lnTo>
                <a:lnTo>
                  <a:pt x="8468" y="5573"/>
                </a:lnTo>
                <a:lnTo>
                  <a:pt x="8736" y="5402"/>
                </a:lnTo>
                <a:lnTo>
                  <a:pt x="9247" y="5086"/>
                </a:lnTo>
                <a:lnTo>
                  <a:pt x="9539" y="4916"/>
                </a:lnTo>
                <a:lnTo>
                  <a:pt x="9709" y="4794"/>
                </a:lnTo>
                <a:lnTo>
                  <a:pt x="9879" y="4672"/>
                </a:lnTo>
                <a:close/>
                <a:moveTo>
                  <a:pt x="3967" y="5597"/>
                </a:moveTo>
                <a:lnTo>
                  <a:pt x="3869" y="5719"/>
                </a:lnTo>
                <a:lnTo>
                  <a:pt x="3723" y="5986"/>
                </a:lnTo>
                <a:lnTo>
                  <a:pt x="3553" y="6229"/>
                </a:lnTo>
                <a:lnTo>
                  <a:pt x="3504" y="6327"/>
                </a:lnTo>
                <a:lnTo>
                  <a:pt x="3456" y="6424"/>
                </a:lnTo>
                <a:lnTo>
                  <a:pt x="3164" y="6375"/>
                </a:lnTo>
                <a:lnTo>
                  <a:pt x="2920" y="6327"/>
                </a:lnTo>
                <a:lnTo>
                  <a:pt x="3066" y="6181"/>
                </a:lnTo>
                <a:lnTo>
                  <a:pt x="3431" y="5792"/>
                </a:lnTo>
                <a:lnTo>
                  <a:pt x="3602" y="5646"/>
                </a:lnTo>
                <a:lnTo>
                  <a:pt x="3967" y="5597"/>
                </a:lnTo>
                <a:close/>
                <a:moveTo>
                  <a:pt x="5110" y="5354"/>
                </a:moveTo>
                <a:lnTo>
                  <a:pt x="4989" y="5475"/>
                </a:lnTo>
                <a:lnTo>
                  <a:pt x="4867" y="5597"/>
                </a:lnTo>
                <a:lnTo>
                  <a:pt x="4648" y="5865"/>
                </a:lnTo>
                <a:lnTo>
                  <a:pt x="4380" y="6205"/>
                </a:lnTo>
                <a:lnTo>
                  <a:pt x="4234" y="6400"/>
                </a:lnTo>
                <a:lnTo>
                  <a:pt x="4113" y="6594"/>
                </a:lnTo>
                <a:lnTo>
                  <a:pt x="3723" y="6497"/>
                </a:lnTo>
                <a:lnTo>
                  <a:pt x="3821" y="6400"/>
                </a:lnTo>
                <a:lnTo>
                  <a:pt x="3869" y="6278"/>
                </a:lnTo>
                <a:lnTo>
                  <a:pt x="3991" y="6084"/>
                </a:lnTo>
                <a:lnTo>
                  <a:pt x="4137" y="5865"/>
                </a:lnTo>
                <a:lnTo>
                  <a:pt x="4307" y="5694"/>
                </a:lnTo>
                <a:lnTo>
                  <a:pt x="4405" y="5597"/>
                </a:lnTo>
                <a:lnTo>
                  <a:pt x="4526" y="5500"/>
                </a:lnTo>
                <a:lnTo>
                  <a:pt x="5110" y="5354"/>
                </a:lnTo>
                <a:close/>
                <a:moveTo>
                  <a:pt x="14065" y="6254"/>
                </a:moveTo>
                <a:lnTo>
                  <a:pt x="14138" y="6327"/>
                </a:lnTo>
                <a:lnTo>
                  <a:pt x="14235" y="6375"/>
                </a:lnTo>
                <a:lnTo>
                  <a:pt x="14430" y="6448"/>
                </a:lnTo>
                <a:lnTo>
                  <a:pt x="14186" y="6740"/>
                </a:lnTo>
                <a:lnTo>
                  <a:pt x="14016" y="6643"/>
                </a:lnTo>
                <a:lnTo>
                  <a:pt x="13846" y="6546"/>
                </a:lnTo>
                <a:lnTo>
                  <a:pt x="13675" y="6497"/>
                </a:lnTo>
                <a:lnTo>
                  <a:pt x="13481" y="6448"/>
                </a:lnTo>
                <a:lnTo>
                  <a:pt x="14065" y="6254"/>
                </a:lnTo>
                <a:close/>
                <a:moveTo>
                  <a:pt x="5573" y="5451"/>
                </a:moveTo>
                <a:lnTo>
                  <a:pt x="5719" y="5621"/>
                </a:lnTo>
                <a:lnTo>
                  <a:pt x="5840" y="5767"/>
                </a:lnTo>
                <a:lnTo>
                  <a:pt x="5816" y="5767"/>
                </a:lnTo>
                <a:lnTo>
                  <a:pt x="5670" y="5840"/>
                </a:lnTo>
                <a:lnTo>
                  <a:pt x="5548" y="5962"/>
                </a:lnTo>
                <a:lnTo>
                  <a:pt x="5354" y="6205"/>
                </a:lnTo>
                <a:lnTo>
                  <a:pt x="5110" y="6473"/>
                </a:lnTo>
                <a:lnTo>
                  <a:pt x="4989" y="6619"/>
                </a:lnTo>
                <a:lnTo>
                  <a:pt x="4916" y="6765"/>
                </a:lnTo>
                <a:lnTo>
                  <a:pt x="4429" y="6667"/>
                </a:lnTo>
                <a:lnTo>
                  <a:pt x="4551" y="6546"/>
                </a:lnTo>
                <a:lnTo>
                  <a:pt x="4648" y="6424"/>
                </a:lnTo>
                <a:lnTo>
                  <a:pt x="4843" y="6157"/>
                </a:lnTo>
                <a:lnTo>
                  <a:pt x="5159" y="5816"/>
                </a:lnTo>
                <a:lnTo>
                  <a:pt x="5354" y="5646"/>
                </a:lnTo>
                <a:lnTo>
                  <a:pt x="5475" y="5548"/>
                </a:lnTo>
                <a:lnTo>
                  <a:pt x="5548" y="5451"/>
                </a:lnTo>
                <a:close/>
                <a:moveTo>
                  <a:pt x="6035" y="5962"/>
                </a:moveTo>
                <a:lnTo>
                  <a:pt x="6278" y="6254"/>
                </a:lnTo>
                <a:lnTo>
                  <a:pt x="6157" y="6424"/>
                </a:lnTo>
                <a:lnTo>
                  <a:pt x="6011" y="6643"/>
                </a:lnTo>
                <a:lnTo>
                  <a:pt x="5889" y="6862"/>
                </a:lnTo>
                <a:lnTo>
                  <a:pt x="5840" y="6935"/>
                </a:lnTo>
                <a:lnTo>
                  <a:pt x="5840" y="7008"/>
                </a:lnTo>
                <a:lnTo>
                  <a:pt x="5232" y="6838"/>
                </a:lnTo>
                <a:lnTo>
                  <a:pt x="5402" y="6692"/>
                </a:lnTo>
                <a:lnTo>
                  <a:pt x="5548" y="6546"/>
                </a:lnTo>
                <a:lnTo>
                  <a:pt x="5767" y="6278"/>
                </a:lnTo>
                <a:lnTo>
                  <a:pt x="5889" y="6157"/>
                </a:lnTo>
                <a:lnTo>
                  <a:pt x="6011" y="6011"/>
                </a:lnTo>
                <a:lnTo>
                  <a:pt x="6035" y="5962"/>
                </a:lnTo>
                <a:close/>
                <a:moveTo>
                  <a:pt x="7519" y="925"/>
                </a:moveTo>
                <a:lnTo>
                  <a:pt x="7470" y="1120"/>
                </a:lnTo>
                <a:lnTo>
                  <a:pt x="7470" y="1314"/>
                </a:lnTo>
                <a:lnTo>
                  <a:pt x="7470" y="1704"/>
                </a:lnTo>
                <a:lnTo>
                  <a:pt x="7495" y="2093"/>
                </a:lnTo>
                <a:lnTo>
                  <a:pt x="7519" y="2482"/>
                </a:lnTo>
                <a:lnTo>
                  <a:pt x="7592" y="3285"/>
                </a:lnTo>
                <a:lnTo>
                  <a:pt x="7665" y="4234"/>
                </a:lnTo>
                <a:lnTo>
                  <a:pt x="7714" y="5183"/>
                </a:lnTo>
                <a:lnTo>
                  <a:pt x="7714" y="6132"/>
                </a:lnTo>
                <a:lnTo>
                  <a:pt x="7714" y="7081"/>
                </a:lnTo>
                <a:lnTo>
                  <a:pt x="7519" y="6886"/>
                </a:lnTo>
                <a:lnTo>
                  <a:pt x="7324" y="6716"/>
                </a:lnTo>
                <a:lnTo>
                  <a:pt x="7032" y="6473"/>
                </a:lnTo>
                <a:lnTo>
                  <a:pt x="6522" y="5913"/>
                </a:lnTo>
                <a:lnTo>
                  <a:pt x="5986" y="5354"/>
                </a:lnTo>
                <a:lnTo>
                  <a:pt x="5792" y="5159"/>
                </a:lnTo>
                <a:lnTo>
                  <a:pt x="5670" y="5086"/>
                </a:lnTo>
                <a:lnTo>
                  <a:pt x="5573" y="5013"/>
                </a:lnTo>
                <a:lnTo>
                  <a:pt x="5719" y="4721"/>
                </a:lnTo>
                <a:lnTo>
                  <a:pt x="5913" y="4453"/>
                </a:lnTo>
                <a:lnTo>
                  <a:pt x="6278" y="3894"/>
                </a:lnTo>
                <a:lnTo>
                  <a:pt x="6449" y="3626"/>
                </a:lnTo>
                <a:lnTo>
                  <a:pt x="6570" y="3358"/>
                </a:lnTo>
                <a:lnTo>
                  <a:pt x="6692" y="3066"/>
                </a:lnTo>
                <a:lnTo>
                  <a:pt x="6789" y="2774"/>
                </a:lnTo>
                <a:lnTo>
                  <a:pt x="6984" y="2166"/>
                </a:lnTo>
                <a:lnTo>
                  <a:pt x="7203" y="1558"/>
                </a:lnTo>
                <a:lnTo>
                  <a:pt x="7349" y="1217"/>
                </a:lnTo>
                <a:lnTo>
                  <a:pt x="7519" y="925"/>
                </a:lnTo>
                <a:close/>
                <a:moveTo>
                  <a:pt x="6497" y="6497"/>
                </a:moveTo>
                <a:lnTo>
                  <a:pt x="6522" y="6521"/>
                </a:lnTo>
                <a:lnTo>
                  <a:pt x="6716" y="6716"/>
                </a:lnTo>
                <a:lnTo>
                  <a:pt x="6643" y="6765"/>
                </a:lnTo>
                <a:lnTo>
                  <a:pt x="6595" y="6789"/>
                </a:lnTo>
                <a:lnTo>
                  <a:pt x="6497" y="6911"/>
                </a:lnTo>
                <a:lnTo>
                  <a:pt x="6400" y="7008"/>
                </a:lnTo>
                <a:lnTo>
                  <a:pt x="6327" y="7130"/>
                </a:lnTo>
                <a:lnTo>
                  <a:pt x="5986" y="7057"/>
                </a:lnTo>
                <a:lnTo>
                  <a:pt x="6059" y="7008"/>
                </a:lnTo>
                <a:lnTo>
                  <a:pt x="6132" y="6935"/>
                </a:lnTo>
                <a:lnTo>
                  <a:pt x="6254" y="6838"/>
                </a:lnTo>
                <a:lnTo>
                  <a:pt x="6497" y="6497"/>
                </a:lnTo>
                <a:close/>
                <a:moveTo>
                  <a:pt x="13286" y="6521"/>
                </a:moveTo>
                <a:lnTo>
                  <a:pt x="13627" y="6740"/>
                </a:lnTo>
                <a:lnTo>
                  <a:pt x="13967" y="6935"/>
                </a:lnTo>
                <a:lnTo>
                  <a:pt x="13870" y="7032"/>
                </a:lnTo>
                <a:lnTo>
                  <a:pt x="13724" y="7178"/>
                </a:lnTo>
                <a:lnTo>
                  <a:pt x="13578" y="7081"/>
                </a:lnTo>
                <a:lnTo>
                  <a:pt x="13456" y="7032"/>
                </a:lnTo>
                <a:lnTo>
                  <a:pt x="13164" y="6911"/>
                </a:lnTo>
                <a:lnTo>
                  <a:pt x="12897" y="6813"/>
                </a:lnTo>
                <a:lnTo>
                  <a:pt x="12653" y="6716"/>
                </a:lnTo>
                <a:lnTo>
                  <a:pt x="13286" y="6521"/>
                </a:lnTo>
                <a:close/>
                <a:moveTo>
                  <a:pt x="10171" y="5062"/>
                </a:moveTo>
                <a:lnTo>
                  <a:pt x="10220" y="5135"/>
                </a:lnTo>
                <a:lnTo>
                  <a:pt x="10196" y="5159"/>
                </a:lnTo>
                <a:lnTo>
                  <a:pt x="9587" y="5816"/>
                </a:lnTo>
                <a:lnTo>
                  <a:pt x="9003" y="6521"/>
                </a:lnTo>
                <a:lnTo>
                  <a:pt x="8809" y="6716"/>
                </a:lnTo>
                <a:lnTo>
                  <a:pt x="8590" y="6935"/>
                </a:lnTo>
                <a:lnTo>
                  <a:pt x="8371" y="7154"/>
                </a:lnTo>
                <a:lnTo>
                  <a:pt x="8152" y="7373"/>
                </a:lnTo>
                <a:lnTo>
                  <a:pt x="8200" y="6740"/>
                </a:lnTo>
                <a:lnTo>
                  <a:pt x="8444" y="6570"/>
                </a:lnTo>
                <a:lnTo>
                  <a:pt x="8663" y="6400"/>
                </a:lnTo>
                <a:lnTo>
                  <a:pt x="9101" y="6035"/>
                </a:lnTo>
                <a:lnTo>
                  <a:pt x="9660" y="5573"/>
                </a:lnTo>
                <a:lnTo>
                  <a:pt x="9928" y="5329"/>
                </a:lnTo>
                <a:lnTo>
                  <a:pt x="10171" y="5062"/>
                </a:lnTo>
                <a:close/>
                <a:moveTo>
                  <a:pt x="10488" y="5329"/>
                </a:moveTo>
                <a:lnTo>
                  <a:pt x="10731" y="5427"/>
                </a:lnTo>
                <a:lnTo>
                  <a:pt x="10999" y="5500"/>
                </a:lnTo>
                <a:lnTo>
                  <a:pt x="11510" y="5597"/>
                </a:lnTo>
                <a:lnTo>
                  <a:pt x="11850" y="5670"/>
                </a:lnTo>
                <a:lnTo>
                  <a:pt x="12167" y="5694"/>
                </a:lnTo>
                <a:lnTo>
                  <a:pt x="12824" y="5719"/>
                </a:lnTo>
                <a:lnTo>
                  <a:pt x="13529" y="5743"/>
                </a:lnTo>
                <a:lnTo>
                  <a:pt x="14235" y="5792"/>
                </a:lnTo>
                <a:lnTo>
                  <a:pt x="13505" y="6059"/>
                </a:lnTo>
                <a:lnTo>
                  <a:pt x="12799" y="6278"/>
                </a:lnTo>
                <a:lnTo>
                  <a:pt x="11339" y="6692"/>
                </a:lnTo>
                <a:lnTo>
                  <a:pt x="9612" y="7130"/>
                </a:lnTo>
                <a:lnTo>
                  <a:pt x="9149" y="7251"/>
                </a:lnTo>
                <a:lnTo>
                  <a:pt x="8663" y="7373"/>
                </a:lnTo>
                <a:lnTo>
                  <a:pt x="9101" y="6862"/>
                </a:lnTo>
                <a:lnTo>
                  <a:pt x="9758" y="6132"/>
                </a:lnTo>
                <a:lnTo>
                  <a:pt x="10098" y="5767"/>
                </a:lnTo>
                <a:lnTo>
                  <a:pt x="10439" y="5402"/>
                </a:lnTo>
                <a:lnTo>
                  <a:pt x="10488" y="5329"/>
                </a:lnTo>
                <a:close/>
                <a:moveTo>
                  <a:pt x="6862" y="6886"/>
                </a:moveTo>
                <a:lnTo>
                  <a:pt x="7349" y="7422"/>
                </a:lnTo>
                <a:lnTo>
                  <a:pt x="7349" y="7422"/>
                </a:lnTo>
                <a:lnTo>
                  <a:pt x="6570" y="7203"/>
                </a:lnTo>
                <a:lnTo>
                  <a:pt x="6668" y="7105"/>
                </a:lnTo>
                <a:lnTo>
                  <a:pt x="6765" y="7008"/>
                </a:lnTo>
                <a:lnTo>
                  <a:pt x="6862" y="6911"/>
                </a:lnTo>
                <a:lnTo>
                  <a:pt x="6862" y="6886"/>
                </a:lnTo>
                <a:close/>
                <a:moveTo>
                  <a:pt x="12386" y="6789"/>
                </a:moveTo>
                <a:lnTo>
                  <a:pt x="12483" y="6911"/>
                </a:lnTo>
                <a:lnTo>
                  <a:pt x="12629" y="7008"/>
                </a:lnTo>
                <a:lnTo>
                  <a:pt x="12775" y="7105"/>
                </a:lnTo>
                <a:lnTo>
                  <a:pt x="12921" y="7178"/>
                </a:lnTo>
                <a:lnTo>
                  <a:pt x="13432" y="7422"/>
                </a:lnTo>
                <a:lnTo>
                  <a:pt x="13140" y="7641"/>
                </a:lnTo>
                <a:lnTo>
                  <a:pt x="12970" y="7543"/>
                </a:lnTo>
                <a:lnTo>
                  <a:pt x="12799" y="7470"/>
                </a:lnTo>
                <a:lnTo>
                  <a:pt x="12483" y="7349"/>
                </a:lnTo>
                <a:lnTo>
                  <a:pt x="12045" y="7154"/>
                </a:lnTo>
                <a:lnTo>
                  <a:pt x="11826" y="7057"/>
                </a:lnTo>
                <a:lnTo>
                  <a:pt x="11607" y="7008"/>
                </a:lnTo>
                <a:lnTo>
                  <a:pt x="12386" y="6789"/>
                </a:lnTo>
                <a:close/>
                <a:moveTo>
                  <a:pt x="11461" y="7057"/>
                </a:moveTo>
                <a:lnTo>
                  <a:pt x="11534" y="7154"/>
                </a:lnTo>
                <a:lnTo>
                  <a:pt x="11631" y="7251"/>
                </a:lnTo>
                <a:lnTo>
                  <a:pt x="11850" y="7397"/>
                </a:lnTo>
                <a:lnTo>
                  <a:pt x="12069" y="7519"/>
                </a:lnTo>
                <a:lnTo>
                  <a:pt x="12313" y="7641"/>
                </a:lnTo>
                <a:lnTo>
                  <a:pt x="12532" y="7762"/>
                </a:lnTo>
                <a:lnTo>
                  <a:pt x="12799" y="7908"/>
                </a:lnTo>
                <a:lnTo>
                  <a:pt x="12483" y="8152"/>
                </a:lnTo>
                <a:lnTo>
                  <a:pt x="12410" y="8054"/>
                </a:lnTo>
                <a:lnTo>
                  <a:pt x="12337" y="7981"/>
                </a:lnTo>
                <a:lnTo>
                  <a:pt x="12240" y="7908"/>
                </a:lnTo>
                <a:lnTo>
                  <a:pt x="12118" y="7860"/>
                </a:lnTo>
                <a:lnTo>
                  <a:pt x="11875" y="7762"/>
                </a:lnTo>
                <a:lnTo>
                  <a:pt x="11656" y="7689"/>
                </a:lnTo>
                <a:lnTo>
                  <a:pt x="11145" y="7470"/>
                </a:lnTo>
                <a:lnTo>
                  <a:pt x="10901" y="7349"/>
                </a:lnTo>
                <a:lnTo>
                  <a:pt x="10634" y="7251"/>
                </a:lnTo>
                <a:lnTo>
                  <a:pt x="11437" y="7057"/>
                </a:lnTo>
                <a:close/>
                <a:moveTo>
                  <a:pt x="10439" y="7324"/>
                </a:moveTo>
                <a:lnTo>
                  <a:pt x="10512" y="7422"/>
                </a:lnTo>
                <a:lnTo>
                  <a:pt x="10609" y="7495"/>
                </a:lnTo>
                <a:lnTo>
                  <a:pt x="10828" y="7665"/>
                </a:lnTo>
                <a:lnTo>
                  <a:pt x="11047" y="7787"/>
                </a:lnTo>
                <a:lnTo>
                  <a:pt x="11291" y="7884"/>
                </a:lnTo>
                <a:lnTo>
                  <a:pt x="11996" y="8176"/>
                </a:lnTo>
                <a:lnTo>
                  <a:pt x="12167" y="8249"/>
                </a:lnTo>
                <a:lnTo>
                  <a:pt x="12215" y="8273"/>
                </a:lnTo>
                <a:lnTo>
                  <a:pt x="12288" y="8298"/>
                </a:lnTo>
                <a:lnTo>
                  <a:pt x="11996" y="8541"/>
                </a:lnTo>
                <a:lnTo>
                  <a:pt x="11972" y="8541"/>
                </a:lnTo>
                <a:lnTo>
                  <a:pt x="11583" y="8444"/>
                </a:lnTo>
                <a:lnTo>
                  <a:pt x="11218" y="8322"/>
                </a:lnTo>
                <a:lnTo>
                  <a:pt x="10853" y="8152"/>
                </a:lnTo>
                <a:lnTo>
                  <a:pt x="10512" y="7957"/>
                </a:lnTo>
                <a:lnTo>
                  <a:pt x="10098" y="7714"/>
                </a:lnTo>
                <a:lnTo>
                  <a:pt x="9879" y="7592"/>
                </a:lnTo>
                <a:lnTo>
                  <a:pt x="9660" y="7495"/>
                </a:lnTo>
                <a:lnTo>
                  <a:pt x="10439" y="7324"/>
                </a:lnTo>
                <a:close/>
                <a:moveTo>
                  <a:pt x="8225" y="8103"/>
                </a:moveTo>
                <a:lnTo>
                  <a:pt x="8638" y="8249"/>
                </a:lnTo>
                <a:lnTo>
                  <a:pt x="9028" y="8419"/>
                </a:lnTo>
                <a:lnTo>
                  <a:pt x="8930" y="8517"/>
                </a:lnTo>
                <a:lnTo>
                  <a:pt x="8784" y="8638"/>
                </a:lnTo>
                <a:lnTo>
                  <a:pt x="8711" y="8711"/>
                </a:lnTo>
                <a:lnTo>
                  <a:pt x="8687" y="8784"/>
                </a:lnTo>
                <a:lnTo>
                  <a:pt x="8225" y="8103"/>
                </a:lnTo>
                <a:close/>
                <a:moveTo>
                  <a:pt x="7689" y="8663"/>
                </a:moveTo>
                <a:lnTo>
                  <a:pt x="7714" y="9003"/>
                </a:lnTo>
                <a:lnTo>
                  <a:pt x="7689" y="9003"/>
                </a:lnTo>
                <a:lnTo>
                  <a:pt x="7519" y="8930"/>
                </a:lnTo>
                <a:lnTo>
                  <a:pt x="7665" y="8687"/>
                </a:lnTo>
                <a:lnTo>
                  <a:pt x="7689" y="8663"/>
                </a:lnTo>
                <a:close/>
                <a:moveTo>
                  <a:pt x="9344" y="7592"/>
                </a:moveTo>
                <a:lnTo>
                  <a:pt x="9612" y="7787"/>
                </a:lnTo>
                <a:lnTo>
                  <a:pt x="9904" y="7981"/>
                </a:lnTo>
                <a:lnTo>
                  <a:pt x="10463" y="8322"/>
                </a:lnTo>
                <a:lnTo>
                  <a:pt x="10755" y="8492"/>
                </a:lnTo>
                <a:lnTo>
                  <a:pt x="11047" y="8638"/>
                </a:lnTo>
                <a:lnTo>
                  <a:pt x="11364" y="8760"/>
                </a:lnTo>
                <a:lnTo>
                  <a:pt x="11680" y="8833"/>
                </a:lnTo>
                <a:lnTo>
                  <a:pt x="11510" y="9003"/>
                </a:lnTo>
                <a:lnTo>
                  <a:pt x="11485" y="9028"/>
                </a:lnTo>
                <a:lnTo>
                  <a:pt x="10463" y="8565"/>
                </a:lnTo>
                <a:lnTo>
                  <a:pt x="9952" y="8371"/>
                </a:lnTo>
                <a:lnTo>
                  <a:pt x="9417" y="8176"/>
                </a:lnTo>
                <a:lnTo>
                  <a:pt x="8979" y="7981"/>
                </a:lnTo>
                <a:lnTo>
                  <a:pt x="8736" y="7884"/>
                </a:lnTo>
                <a:lnTo>
                  <a:pt x="8468" y="7811"/>
                </a:lnTo>
                <a:lnTo>
                  <a:pt x="8906" y="7714"/>
                </a:lnTo>
                <a:lnTo>
                  <a:pt x="9344" y="7592"/>
                </a:lnTo>
                <a:close/>
                <a:moveTo>
                  <a:pt x="9368" y="8565"/>
                </a:moveTo>
                <a:lnTo>
                  <a:pt x="9733" y="8687"/>
                </a:lnTo>
                <a:lnTo>
                  <a:pt x="9660" y="8760"/>
                </a:lnTo>
                <a:lnTo>
                  <a:pt x="9198" y="9076"/>
                </a:lnTo>
                <a:lnTo>
                  <a:pt x="9101" y="9149"/>
                </a:lnTo>
                <a:lnTo>
                  <a:pt x="9003" y="9247"/>
                </a:lnTo>
                <a:lnTo>
                  <a:pt x="8760" y="8906"/>
                </a:lnTo>
                <a:lnTo>
                  <a:pt x="8784" y="8906"/>
                </a:lnTo>
                <a:lnTo>
                  <a:pt x="8930" y="8809"/>
                </a:lnTo>
                <a:lnTo>
                  <a:pt x="9052" y="8711"/>
                </a:lnTo>
                <a:lnTo>
                  <a:pt x="9174" y="8638"/>
                </a:lnTo>
                <a:lnTo>
                  <a:pt x="9344" y="8590"/>
                </a:lnTo>
                <a:lnTo>
                  <a:pt x="9368" y="8565"/>
                </a:lnTo>
                <a:close/>
                <a:moveTo>
                  <a:pt x="828" y="6181"/>
                </a:moveTo>
                <a:lnTo>
                  <a:pt x="1168" y="6302"/>
                </a:lnTo>
                <a:lnTo>
                  <a:pt x="1533" y="6400"/>
                </a:lnTo>
                <a:lnTo>
                  <a:pt x="2239" y="6546"/>
                </a:lnTo>
                <a:lnTo>
                  <a:pt x="2507" y="6570"/>
                </a:lnTo>
                <a:lnTo>
                  <a:pt x="2750" y="6594"/>
                </a:lnTo>
                <a:lnTo>
                  <a:pt x="3018" y="6619"/>
                </a:lnTo>
                <a:lnTo>
                  <a:pt x="3285" y="6643"/>
                </a:lnTo>
                <a:lnTo>
                  <a:pt x="4356" y="6911"/>
                </a:lnTo>
                <a:lnTo>
                  <a:pt x="5159" y="7081"/>
                </a:lnTo>
                <a:lnTo>
                  <a:pt x="5938" y="7300"/>
                </a:lnTo>
                <a:lnTo>
                  <a:pt x="7519" y="7762"/>
                </a:lnTo>
                <a:lnTo>
                  <a:pt x="6546" y="8273"/>
                </a:lnTo>
                <a:lnTo>
                  <a:pt x="5548" y="8736"/>
                </a:lnTo>
                <a:lnTo>
                  <a:pt x="4697" y="9076"/>
                </a:lnTo>
                <a:lnTo>
                  <a:pt x="4453" y="9198"/>
                </a:lnTo>
                <a:lnTo>
                  <a:pt x="4332" y="9271"/>
                </a:lnTo>
                <a:lnTo>
                  <a:pt x="4234" y="9368"/>
                </a:lnTo>
                <a:lnTo>
                  <a:pt x="4210" y="9320"/>
                </a:lnTo>
                <a:lnTo>
                  <a:pt x="3991" y="9003"/>
                </a:lnTo>
                <a:lnTo>
                  <a:pt x="3748" y="8687"/>
                </a:lnTo>
                <a:lnTo>
                  <a:pt x="3456" y="8395"/>
                </a:lnTo>
                <a:lnTo>
                  <a:pt x="3164" y="8127"/>
                </a:lnTo>
                <a:lnTo>
                  <a:pt x="2531" y="7616"/>
                </a:lnTo>
                <a:lnTo>
                  <a:pt x="2239" y="7373"/>
                </a:lnTo>
                <a:lnTo>
                  <a:pt x="1947" y="7105"/>
                </a:lnTo>
                <a:lnTo>
                  <a:pt x="1728" y="6911"/>
                </a:lnTo>
                <a:lnTo>
                  <a:pt x="1485" y="6716"/>
                </a:lnTo>
                <a:lnTo>
                  <a:pt x="1047" y="6375"/>
                </a:lnTo>
                <a:lnTo>
                  <a:pt x="828" y="6181"/>
                </a:lnTo>
                <a:close/>
                <a:moveTo>
                  <a:pt x="10098" y="8833"/>
                </a:moveTo>
                <a:lnTo>
                  <a:pt x="10658" y="9076"/>
                </a:lnTo>
                <a:lnTo>
                  <a:pt x="10366" y="9247"/>
                </a:lnTo>
                <a:lnTo>
                  <a:pt x="10098" y="9393"/>
                </a:lnTo>
                <a:lnTo>
                  <a:pt x="9758" y="9612"/>
                </a:lnTo>
                <a:lnTo>
                  <a:pt x="9612" y="9758"/>
                </a:lnTo>
                <a:lnTo>
                  <a:pt x="9466" y="9904"/>
                </a:lnTo>
                <a:lnTo>
                  <a:pt x="9125" y="9417"/>
                </a:lnTo>
                <a:lnTo>
                  <a:pt x="9198" y="9393"/>
                </a:lnTo>
                <a:lnTo>
                  <a:pt x="9271" y="9368"/>
                </a:lnTo>
                <a:lnTo>
                  <a:pt x="9417" y="9271"/>
                </a:lnTo>
                <a:lnTo>
                  <a:pt x="9660" y="9101"/>
                </a:lnTo>
                <a:lnTo>
                  <a:pt x="10098" y="8857"/>
                </a:lnTo>
                <a:lnTo>
                  <a:pt x="10098" y="8833"/>
                </a:lnTo>
                <a:close/>
                <a:moveTo>
                  <a:pt x="7324" y="9174"/>
                </a:moveTo>
                <a:lnTo>
                  <a:pt x="7446" y="9222"/>
                </a:lnTo>
                <a:lnTo>
                  <a:pt x="7519" y="9295"/>
                </a:lnTo>
                <a:lnTo>
                  <a:pt x="7738" y="9393"/>
                </a:lnTo>
                <a:lnTo>
                  <a:pt x="7738" y="9855"/>
                </a:lnTo>
                <a:lnTo>
                  <a:pt x="7738" y="10001"/>
                </a:lnTo>
                <a:lnTo>
                  <a:pt x="7495" y="9855"/>
                </a:lnTo>
                <a:lnTo>
                  <a:pt x="7251" y="9733"/>
                </a:lnTo>
                <a:lnTo>
                  <a:pt x="7105" y="9685"/>
                </a:lnTo>
                <a:lnTo>
                  <a:pt x="6984" y="9660"/>
                </a:lnTo>
                <a:lnTo>
                  <a:pt x="7324" y="9174"/>
                </a:lnTo>
                <a:close/>
                <a:moveTo>
                  <a:pt x="6911" y="9758"/>
                </a:moveTo>
                <a:lnTo>
                  <a:pt x="7008" y="9879"/>
                </a:lnTo>
                <a:lnTo>
                  <a:pt x="7130" y="10001"/>
                </a:lnTo>
                <a:lnTo>
                  <a:pt x="7373" y="10196"/>
                </a:lnTo>
                <a:lnTo>
                  <a:pt x="7543" y="10317"/>
                </a:lnTo>
                <a:lnTo>
                  <a:pt x="7762" y="10415"/>
                </a:lnTo>
                <a:lnTo>
                  <a:pt x="7762" y="10926"/>
                </a:lnTo>
                <a:lnTo>
                  <a:pt x="7470" y="10707"/>
                </a:lnTo>
                <a:lnTo>
                  <a:pt x="7203" y="10488"/>
                </a:lnTo>
                <a:lnTo>
                  <a:pt x="7057" y="10415"/>
                </a:lnTo>
                <a:lnTo>
                  <a:pt x="6911" y="10317"/>
                </a:lnTo>
                <a:lnTo>
                  <a:pt x="6741" y="10269"/>
                </a:lnTo>
                <a:lnTo>
                  <a:pt x="6570" y="10244"/>
                </a:lnTo>
                <a:lnTo>
                  <a:pt x="6911" y="9758"/>
                </a:lnTo>
                <a:close/>
                <a:moveTo>
                  <a:pt x="11072" y="9271"/>
                </a:moveTo>
                <a:lnTo>
                  <a:pt x="11291" y="9368"/>
                </a:lnTo>
                <a:lnTo>
                  <a:pt x="11266" y="9490"/>
                </a:lnTo>
                <a:lnTo>
                  <a:pt x="11266" y="9612"/>
                </a:lnTo>
                <a:lnTo>
                  <a:pt x="11096" y="9685"/>
                </a:lnTo>
                <a:lnTo>
                  <a:pt x="10950" y="9782"/>
                </a:lnTo>
                <a:lnTo>
                  <a:pt x="10658" y="9977"/>
                </a:lnTo>
                <a:lnTo>
                  <a:pt x="10293" y="10220"/>
                </a:lnTo>
                <a:lnTo>
                  <a:pt x="10123" y="10366"/>
                </a:lnTo>
                <a:lnTo>
                  <a:pt x="10050" y="10439"/>
                </a:lnTo>
                <a:lnTo>
                  <a:pt x="10001" y="10536"/>
                </a:lnTo>
                <a:lnTo>
                  <a:pt x="10001" y="10585"/>
                </a:lnTo>
                <a:lnTo>
                  <a:pt x="10025" y="10609"/>
                </a:lnTo>
                <a:lnTo>
                  <a:pt x="10123" y="10609"/>
                </a:lnTo>
                <a:lnTo>
                  <a:pt x="10220" y="10585"/>
                </a:lnTo>
                <a:lnTo>
                  <a:pt x="10390" y="10512"/>
                </a:lnTo>
                <a:lnTo>
                  <a:pt x="10561" y="10390"/>
                </a:lnTo>
                <a:lnTo>
                  <a:pt x="10731" y="10269"/>
                </a:lnTo>
                <a:lnTo>
                  <a:pt x="10999" y="10074"/>
                </a:lnTo>
                <a:lnTo>
                  <a:pt x="11291" y="9904"/>
                </a:lnTo>
                <a:lnTo>
                  <a:pt x="11339" y="10171"/>
                </a:lnTo>
                <a:lnTo>
                  <a:pt x="11412" y="10390"/>
                </a:lnTo>
                <a:lnTo>
                  <a:pt x="11145" y="10488"/>
                </a:lnTo>
                <a:lnTo>
                  <a:pt x="10877" y="10634"/>
                </a:lnTo>
                <a:lnTo>
                  <a:pt x="10731" y="10682"/>
                </a:lnTo>
                <a:lnTo>
                  <a:pt x="10561" y="10804"/>
                </a:lnTo>
                <a:lnTo>
                  <a:pt x="10415" y="10926"/>
                </a:lnTo>
                <a:lnTo>
                  <a:pt x="10342" y="10999"/>
                </a:lnTo>
                <a:lnTo>
                  <a:pt x="10317" y="11072"/>
                </a:lnTo>
                <a:lnTo>
                  <a:pt x="9879" y="10463"/>
                </a:lnTo>
                <a:lnTo>
                  <a:pt x="9587" y="10050"/>
                </a:lnTo>
                <a:lnTo>
                  <a:pt x="9733" y="10001"/>
                </a:lnTo>
                <a:lnTo>
                  <a:pt x="9904" y="9928"/>
                </a:lnTo>
                <a:lnTo>
                  <a:pt x="10196" y="9758"/>
                </a:lnTo>
                <a:lnTo>
                  <a:pt x="10634" y="9514"/>
                </a:lnTo>
                <a:lnTo>
                  <a:pt x="11047" y="9295"/>
                </a:lnTo>
                <a:lnTo>
                  <a:pt x="11072" y="9271"/>
                </a:lnTo>
                <a:close/>
                <a:moveTo>
                  <a:pt x="11534" y="10780"/>
                </a:moveTo>
                <a:lnTo>
                  <a:pt x="11656" y="11193"/>
                </a:lnTo>
                <a:lnTo>
                  <a:pt x="11631" y="11193"/>
                </a:lnTo>
                <a:lnTo>
                  <a:pt x="11437" y="11364"/>
                </a:lnTo>
                <a:lnTo>
                  <a:pt x="11218" y="11510"/>
                </a:lnTo>
                <a:lnTo>
                  <a:pt x="11023" y="11631"/>
                </a:lnTo>
                <a:lnTo>
                  <a:pt x="10828" y="11753"/>
                </a:lnTo>
                <a:lnTo>
                  <a:pt x="10804" y="11777"/>
                </a:lnTo>
                <a:lnTo>
                  <a:pt x="10439" y="11242"/>
                </a:lnTo>
                <a:lnTo>
                  <a:pt x="10512" y="11242"/>
                </a:lnTo>
                <a:lnTo>
                  <a:pt x="10585" y="11218"/>
                </a:lnTo>
                <a:lnTo>
                  <a:pt x="10731" y="11145"/>
                </a:lnTo>
                <a:lnTo>
                  <a:pt x="10999" y="10974"/>
                </a:lnTo>
                <a:lnTo>
                  <a:pt x="11534" y="10780"/>
                </a:lnTo>
                <a:close/>
                <a:moveTo>
                  <a:pt x="6522" y="10342"/>
                </a:moveTo>
                <a:lnTo>
                  <a:pt x="6668" y="10439"/>
                </a:lnTo>
                <a:lnTo>
                  <a:pt x="6838" y="10561"/>
                </a:lnTo>
                <a:lnTo>
                  <a:pt x="7105" y="10853"/>
                </a:lnTo>
                <a:lnTo>
                  <a:pt x="7251" y="10999"/>
                </a:lnTo>
                <a:lnTo>
                  <a:pt x="7397" y="11120"/>
                </a:lnTo>
                <a:lnTo>
                  <a:pt x="7568" y="11218"/>
                </a:lnTo>
                <a:lnTo>
                  <a:pt x="7738" y="11291"/>
                </a:lnTo>
                <a:lnTo>
                  <a:pt x="7762" y="11291"/>
                </a:lnTo>
                <a:lnTo>
                  <a:pt x="7762" y="12021"/>
                </a:lnTo>
                <a:lnTo>
                  <a:pt x="7665" y="11948"/>
                </a:lnTo>
                <a:lnTo>
                  <a:pt x="7568" y="11875"/>
                </a:lnTo>
                <a:lnTo>
                  <a:pt x="7397" y="11704"/>
                </a:lnTo>
                <a:lnTo>
                  <a:pt x="7057" y="11364"/>
                </a:lnTo>
                <a:lnTo>
                  <a:pt x="6862" y="11193"/>
                </a:lnTo>
                <a:lnTo>
                  <a:pt x="6619" y="11072"/>
                </a:lnTo>
                <a:lnTo>
                  <a:pt x="6376" y="10999"/>
                </a:lnTo>
                <a:lnTo>
                  <a:pt x="6132" y="10926"/>
                </a:lnTo>
                <a:lnTo>
                  <a:pt x="6522" y="10342"/>
                </a:lnTo>
                <a:close/>
                <a:moveTo>
                  <a:pt x="11753" y="11510"/>
                </a:moveTo>
                <a:lnTo>
                  <a:pt x="11826" y="11802"/>
                </a:lnTo>
                <a:lnTo>
                  <a:pt x="11704" y="11826"/>
                </a:lnTo>
                <a:lnTo>
                  <a:pt x="11607" y="11899"/>
                </a:lnTo>
                <a:lnTo>
                  <a:pt x="11412" y="12021"/>
                </a:lnTo>
                <a:lnTo>
                  <a:pt x="11291" y="12167"/>
                </a:lnTo>
                <a:lnTo>
                  <a:pt x="11218" y="12240"/>
                </a:lnTo>
                <a:lnTo>
                  <a:pt x="11193" y="12313"/>
                </a:lnTo>
                <a:lnTo>
                  <a:pt x="10901" y="11899"/>
                </a:lnTo>
                <a:lnTo>
                  <a:pt x="11120" y="11850"/>
                </a:lnTo>
                <a:lnTo>
                  <a:pt x="11339" y="11777"/>
                </a:lnTo>
                <a:lnTo>
                  <a:pt x="11558" y="11656"/>
                </a:lnTo>
                <a:lnTo>
                  <a:pt x="11753" y="11510"/>
                </a:lnTo>
                <a:close/>
                <a:moveTo>
                  <a:pt x="6059" y="11047"/>
                </a:moveTo>
                <a:lnTo>
                  <a:pt x="6303" y="11218"/>
                </a:lnTo>
                <a:lnTo>
                  <a:pt x="6546" y="11388"/>
                </a:lnTo>
                <a:lnTo>
                  <a:pt x="6789" y="11583"/>
                </a:lnTo>
                <a:lnTo>
                  <a:pt x="6984" y="11802"/>
                </a:lnTo>
                <a:lnTo>
                  <a:pt x="7251" y="12069"/>
                </a:lnTo>
                <a:lnTo>
                  <a:pt x="7397" y="12215"/>
                </a:lnTo>
                <a:lnTo>
                  <a:pt x="7543" y="12313"/>
                </a:lnTo>
                <a:lnTo>
                  <a:pt x="7276" y="12459"/>
                </a:lnTo>
                <a:lnTo>
                  <a:pt x="7154" y="12386"/>
                </a:lnTo>
                <a:lnTo>
                  <a:pt x="7008" y="12337"/>
                </a:lnTo>
                <a:lnTo>
                  <a:pt x="6765" y="12215"/>
                </a:lnTo>
                <a:lnTo>
                  <a:pt x="6522" y="12069"/>
                </a:lnTo>
                <a:lnTo>
                  <a:pt x="6327" y="11948"/>
                </a:lnTo>
                <a:lnTo>
                  <a:pt x="6157" y="11802"/>
                </a:lnTo>
                <a:lnTo>
                  <a:pt x="5962" y="11656"/>
                </a:lnTo>
                <a:lnTo>
                  <a:pt x="5767" y="11534"/>
                </a:lnTo>
                <a:lnTo>
                  <a:pt x="6059" y="11047"/>
                </a:lnTo>
                <a:close/>
                <a:moveTo>
                  <a:pt x="5670" y="11680"/>
                </a:moveTo>
                <a:lnTo>
                  <a:pt x="5719" y="11777"/>
                </a:lnTo>
                <a:lnTo>
                  <a:pt x="5792" y="11850"/>
                </a:lnTo>
                <a:lnTo>
                  <a:pt x="5938" y="12021"/>
                </a:lnTo>
                <a:lnTo>
                  <a:pt x="6108" y="12167"/>
                </a:lnTo>
                <a:lnTo>
                  <a:pt x="6278" y="12288"/>
                </a:lnTo>
                <a:lnTo>
                  <a:pt x="6546" y="12483"/>
                </a:lnTo>
                <a:lnTo>
                  <a:pt x="6716" y="12580"/>
                </a:lnTo>
                <a:lnTo>
                  <a:pt x="6887" y="12678"/>
                </a:lnTo>
                <a:lnTo>
                  <a:pt x="6522" y="12848"/>
                </a:lnTo>
                <a:lnTo>
                  <a:pt x="6230" y="12653"/>
                </a:lnTo>
                <a:lnTo>
                  <a:pt x="5938" y="12434"/>
                </a:lnTo>
                <a:lnTo>
                  <a:pt x="5694" y="12215"/>
                </a:lnTo>
                <a:lnTo>
                  <a:pt x="5475" y="12021"/>
                </a:lnTo>
                <a:lnTo>
                  <a:pt x="5621" y="11777"/>
                </a:lnTo>
                <a:lnTo>
                  <a:pt x="5670" y="11680"/>
                </a:lnTo>
                <a:close/>
                <a:moveTo>
                  <a:pt x="11899" y="12094"/>
                </a:moveTo>
                <a:lnTo>
                  <a:pt x="12021" y="12605"/>
                </a:lnTo>
                <a:lnTo>
                  <a:pt x="11899" y="12726"/>
                </a:lnTo>
                <a:lnTo>
                  <a:pt x="11777" y="12848"/>
                </a:lnTo>
                <a:lnTo>
                  <a:pt x="11729" y="12921"/>
                </a:lnTo>
                <a:lnTo>
                  <a:pt x="11680" y="12994"/>
                </a:lnTo>
                <a:lnTo>
                  <a:pt x="11680" y="13018"/>
                </a:lnTo>
                <a:lnTo>
                  <a:pt x="11266" y="12434"/>
                </a:lnTo>
                <a:lnTo>
                  <a:pt x="11412" y="12386"/>
                </a:lnTo>
                <a:lnTo>
                  <a:pt x="11558" y="12313"/>
                </a:lnTo>
                <a:lnTo>
                  <a:pt x="11729" y="12215"/>
                </a:lnTo>
                <a:lnTo>
                  <a:pt x="11899" y="12094"/>
                </a:lnTo>
                <a:close/>
                <a:moveTo>
                  <a:pt x="5329" y="12240"/>
                </a:moveTo>
                <a:lnTo>
                  <a:pt x="5402" y="12361"/>
                </a:lnTo>
                <a:lnTo>
                  <a:pt x="5500" y="12483"/>
                </a:lnTo>
                <a:lnTo>
                  <a:pt x="5670" y="12678"/>
                </a:lnTo>
                <a:lnTo>
                  <a:pt x="5913" y="12897"/>
                </a:lnTo>
                <a:lnTo>
                  <a:pt x="6157" y="13067"/>
                </a:lnTo>
                <a:lnTo>
                  <a:pt x="5743" y="13335"/>
                </a:lnTo>
                <a:lnTo>
                  <a:pt x="5646" y="13310"/>
                </a:lnTo>
                <a:lnTo>
                  <a:pt x="5475" y="13237"/>
                </a:lnTo>
                <a:lnTo>
                  <a:pt x="5305" y="13164"/>
                </a:lnTo>
                <a:lnTo>
                  <a:pt x="5135" y="13043"/>
                </a:lnTo>
                <a:lnTo>
                  <a:pt x="4940" y="12970"/>
                </a:lnTo>
                <a:lnTo>
                  <a:pt x="4891" y="12945"/>
                </a:lnTo>
                <a:lnTo>
                  <a:pt x="5110" y="12605"/>
                </a:lnTo>
                <a:lnTo>
                  <a:pt x="5329" y="12240"/>
                </a:lnTo>
                <a:close/>
                <a:moveTo>
                  <a:pt x="12094" y="13043"/>
                </a:moveTo>
                <a:lnTo>
                  <a:pt x="12215" y="13748"/>
                </a:lnTo>
                <a:lnTo>
                  <a:pt x="11802" y="13189"/>
                </a:lnTo>
                <a:lnTo>
                  <a:pt x="11850" y="13189"/>
                </a:lnTo>
                <a:lnTo>
                  <a:pt x="11923" y="13164"/>
                </a:lnTo>
                <a:lnTo>
                  <a:pt x="11972" y="13140"/>
                </a:lnTo>
                <a:lnTo>
                  <a:pt x="12094" y="13043"/>
                </a:lnTo>
                <a:close/>
                <a:moveTo>
                  <a:pt x="4745" y="13140"/>
                </a:moveTo>
                <a:lnTo>
                  <a:pt x="4891" y="13310"/>
                </a:lnTo>
                <a:lnTo>
                  <a:pt x="5062" y="13456"/>
                </a:lnTo>
                <a:lnTo>
                  <a:pt x="5305" y="13602"/>
                </a:lnTo>
                <a:lnTo>
                  <a:pt x="4964" y="13846"/>
                </a:lnTo>
                <a:lnTo>
                  <a:pt x="4891" y="13773"/>
                </a:lnTo>
                <a:lnTo>
                  <a:pt x="4818" y="13700"/>
                </a:lnTo>
                <a:lnTo>
                  <a:pt x="4648" y="13627"/>
                </a:lnTo>
                <a:lnTo>
                  <a:pt x="4551" y="13554"/>
                </a:lnTo>
                <a:lnTo>
                  <a:pt x="4405" y="13529"/>
                </a:lnTo>
                <a:lnTo>
                  <a:pt x="4575" y="13335"/>
                </a:lnTo>
                <a:lnTo>
                  <a:pt x="4745" y="13140"/>
                </a:lnTo>
                <a:close/>
                <a:moveTo>
                  <a:pt x="8200" y="8833"/>
                </a:moveTo>
                <a:lnTo>
                  <a:pt x="8371" y="9076"/>
                </a:lnTo>
                <a:lnTo>
                  <a:pt x="8663" y="9514"/>
                </a:lnTo>
                <a:lnTo>
                  <a:pt x="8979" y="9928"/>
                </a:lnTo>
                <a:lnTo>
                  <a:pt x="9587" y="10780"/>
                </a:lnTo>
                <a:lnTo>
                  <a:pt x="10171" y="11583"/>
                </a:lnTo>
                <a:lnTo>
                  <a:pt x="10731" y="12410"/>
                </a:lnTo>
                <a:lnTo>
                  <a:pt x="11291" y="13213"/>
                </a:lnTo>
                <a:lnTo>
                  <a:pt x="11850" y="13992"/>
                </a:lnTo>
                <a:lnTo>
                  <a:pt x="11729" y="13943"/>
                </a:lnTo>
                <a:lnTo>
                  <a:pt x="11072" y="13554"/>
                </a:lnTo>
                <a:lnTo>
                  <a:pt x="10415" y="13189"/>
                </a:lnTo>
                <a:lnTo>
                  <a:pt x="9831" y="12921"/>
                </a:lnTo>
                <a:lnTo>
                  <a:pt x="9539" y="12799"/>
                </a:lnTo>
                <a:lnTo>
                  <a:pt x="9222" y="12678"/>
                </a:lnTo>
                <a:lnTo>
                  <a:pt x="8760" y="12507"/>
                </a:lnTo>
                <a:lnTo>
                  <a:pt x="8517" y="12410"/>
                </a:lnTo>
                <a:lnTo>
                  <a:pt x="8273" y="12337"/>
                </a:lnTo>
                <a:lnTo>
                  <a:pt x="8273" y="12288"/>
                </a:lnTo>
                <a:lnTo>
                  <a:pt x="8322" y="11996"/>
                </a:lnTo>
                <a:lnTo>
                  <a:pt x="8346" y="11680"/>
                </a:lnTo>
                <a:lnTo>
                  <a:pt x="8346" y="11388"/>
                </a:lnTo>
                <a:lnTo>
                  <a:pt x="8322" y="11072"/>
                </a:lnTo>
                <a:lnTo>
                  <a:pt x="8273" y="10463"/>
                </a:lnTo>
                <a:lnTo>
                  <a:pt x="8225" y="9855"/>
                </a:lnTo>
                <a:lnTo>
                  <a:pt x="8200" y="8833"/>
                </a:lnTo>
                <a:close/>
                <a:moveTo>
                  <a:pt x="7324" y="8346"/>
                </a:moveTo>
                <a:lnTo>
                  <a:pt x="6935" y="8906"/>
                </a:lnTo>
                <a:lnTo>
                  <a:pt x="6570" y="9441"/>
                </a:lnTo>
                <a:lnTo>
                  <a:pt x="5962" y="10439"/>
                </a:lnTo>
                <a:lnTo>
                  <a:pt x="5354" y="11437"/>
                </a:lnTo>
                <a:lnTo>
                  <a:pt x="4818" y="12386"/>
                </a:lnTo>
                <a:lnTo>
                  <a:pt x="4502" y="12848"/>
                </a:lnTo>
                <a:lnTo>
                  <a:pt x="4356" y="13067"/>
                </a:lnTo>
                <a:lnTo>
                  <a:pt x="4161" y="13286"/>
                </a:lnTo>
                <a:lnTo>
                  <a:pt x="3967" y="13529"/>
                </a:lnTo>
                <a:lnTo>
                  <a:pt x="3796" y="13773"/>
                </a:lnTo>
                <a:lnTo>
                  <a:pt x="3650" y="14040"/>
                </a:lnTo>
                <a:lnTo>
                  <a:pt x="3504" y="14308"/>
                </a:lnTo>
                <a:lnTo>
                  <a:pt x="3577" y="13578"/>
                </a:lnTo>
                <a:lnTo>
                  <a:pt x="3699" y="12897"/>
                </a:lnTo>
                <a:lnTo>
                  <a:pt x="3821" y="12215"/>
                </a:lnTo>
                <a:lnTo>
                  <a:pt x="3967" y="11558"/>
                </a:lnTo>
                <a:lnTo>
                  <a:pt x="4113" y="10926"/>
                </a:lnTo>
                <a:lnTo>
                  <a:pt x="4234" y="10269"/>
                </a:lnTo>
                <a:lnTo>
                  <a:pt x="4332" y="9612"/>
                </a:lnTo>
                <a:lnTo>
                  <a:pt x="4307" y="9539"/>
                </a:lnTo>
                <a:lnTo>
                  <a:pt x="4453" y="9587"/>
                </a:lnTo>
                <a:lnTo>
                  <a:pt x="4624" y="9563"/>
                </a:lnTo>
                <a:lnTo>
                  <a:pt x="4818" y="9514"/>
                </a:lnTo>
                <a:lnTo>
                  <a:pt x="5013" y="9441"/>
                </a:lnTo>
                <a:lnTo>
                  <a:pt x="5354" y="9271"/>
                </a:lnTo>
                <a:lnTo>
                  <a:pt x="5646" y="9149"/>
                </a:lnTo>
                <a:lnTo>
                  <a:pt x="6497" y="8760"/>
                </a:lnTo>
                <a:lnTo>
                  <a:pt x="7324" y="8346"/>
                </a:lnTo>
                <a:close/>
                <a:moveTo>
                  <a:pt x="4234" y="13700"/>
                </a:moveTo>
                <a:lnTo>
                  <a:pt x="4307" y="13773"/>
                </a:lnTo>
                <a:lnTo>
                  <a:pt x="4380" y="13821"/>
                </a:lnTo>
                <a:lnTo>
                  <a:pt x="4551" y="13943"/>
                </a:lnTo>
                <a:lnTo>
                  <a:pt x="4697" y="14016"/>
                </a:lnTo>
                <a:lnTo>
                  <a:pt x="4307" y="14259"/>
                </a:lnTo>
                <a:lnTo>
                  <a:pt x="4161" y="14332"/>
                </a:lnTo>
                <a:lnTo>
                  <a:pt x="3991" y="14405"/>
                </a:lnTo>
                <a:lnTo>
                  <a:pt x="3650" y="14502"/>
                </a:lnTo>
                <a:lnTo>
                  <a:pt x="3748" y="14429"/>
                </a:lnTo>
                <a:lnTo>
                  <a:pt x="3821" y="14332"/>
                </a:lnTo>
                <a:lnTo>
                  <a:pt x="3967" y="14113"/>
                </a:lnTo>
                <a:lnTo>
                  <a:pt x="4113" y="13894"/>
                </a:lnTo>
                <a:lnTo>
                  <a:pt x="4234" y="13700"/>
                </a:lnTo>
                <a:close/>
                <a:moveTo>
                  <a:pt x="7835" y="0"/>
                </a:moveTo>
                <a:lnTo>
                  <a:pt x="7762" y="25"/>
                </a:lnTo>
                <a:lnTo>
                  <a:pt x="7689" y="73"/>
                </a:lnTo>
                <a:lnTo>
                  <a:pt x="7641" y="73"/>
                </a:lnTo>
                <a:lnTo>
                  <a:pt x="7495" y="146"/>
                </a:lnTo>
                <a:lnTo>
                  <a:pt x="7373" y="244"/>
                </a:lnTo>
                <a:lnTo>
                  <a:pt x="7276" y="341"/>
                </a:lnTo>
                <a:lnTo>
                  <a:pt x="7178" y="463"/>
                </a:lnTo>
                <a:lnTo>
                  <a:pt x="6984" y="730"/>
                </a:lnTo>
                <a:lnTo>
                  <a:pt x="6838" y="1047"/>
                </a:lnTo>
                <a:lnTo>
                  <a:pt x="6716" y="1387"/>
                </a:lnTo>
                <a:lnTo>
                  <a:pt x="6619" y="1704"/>
                </a:lnTo>
                <a:lnTo>
                  <a:pt x="6449" y="2288"/>
                </a:lnTo>
                <a:lnTo>
                  <a:pt x="6230" y="2920"/>
                </a:lnTo>
                <a:lnTo>
                  <a:pt x="6108" y="3237"/>
                </a:lnTo>
                <a:lnTo>
                  <a:pt x="5962" y="3529"/>
                </a:lnTo>
                <a:lnTo>
                  <a:pt x="5767" y="3845"/>
                </a:lnTo>
                <a:lnTo>
                  <a:pt x="5548" y="4161"/>
                </a:lnTo>
                <a:lnTo>
                  <a:pt x="5378" y="4478"/>
                </a:lnTo>
                <a:lnTo>
                  <a:pt x="5281" y="4648"/>
                </a:lnTo>
                <a:lnTo>
                  <a:pt x="5208" y="4818"/>
                </a:lnTo>
                <a:lnTo>
                  <a:pt x="4891" y="4916"/>
                </a:lnTo>
                <a:lnTo>
                  <a:pt x="4575" y="4989"/>
                </a:lnTo>
                <a:lnTo>
                  <a:pt x="3918" y="5110"/>
                </a:lnTo>
                <a:lnTo>
                  <a:pt x="2580" y="5305"/>
                </a:lnTo>
                <a:lnTo>
                  <a:pt x="1801" y="5402"/>
                </a:lnTo>
                <a:lnTo>
                  <a:pt x="998" y="5500"/>
                </a:lnTo>
                <a:lnTo>
                  <a:pt x="755" y="5524"/>
                </a:lnTo>
                <a:lnTo>
                  <a:pt x="511" y="5524"/>
                </a:lnTo>
                <a:lnTo>
                  <a:pt x="244" y="5548"/>
                </a:lnTo>
                <a:lnTo>
                  <a:pt x="146" y="5597"/>
                </a:lnTo>
                <a:lnTo>
                  <a:pt x="49" y="5646"/>
                </a:lnTo>
                <a:lnTo>
                  <a:pt x="0" y="5719"/>
                </a:lnTo>
                <a:lnTo>
                  <a:pt x="0" y="5792"/>
                </a:lnTo>
                <a:lnTo>
                  <a:pt x="0" y="5865"/>
                </a:lnTo>
                <a:lnTo>
                  <a:pt x="0" y="5962"/>
                </a:lnTo>
                <a:lnTo>
                  <a:pt x="49" y="6035"/>
                </a:lnTo>
                <a:lnTo>
                  <a:pt x="146" y="6229"/>
                </a:lnTo>
                <a:lnTo>
                  <a:pt x="292" y="6375"/>
                </a:lnTo>
                <a:lnTo>
                  <a:pt x="438" y="6497"/>
                </a:lnTo>
                <a:lnTo>
                  <a:pt x="682" y="6716"/>
                </a:lnTo>
                <a:lnTo>
                  <a:pt x="925" y="6935"/>
                </a:lnTo>
                <a:lnTo>
                  <a:pt x="1460" y="7349"/>
                </a:lnTo>
                <a:lnTo>
                  <a:pt x="1971" y="7811"/>
                </a:lnTo>
                <a:lnTo>
                  <a:pt x="2507" y="8273"/>
                </a:lnTo>
                <a:lnTo>
                  <a:pt x="2847" y="8565"/>
                </a:lnTo>
                <a:lnTo>
                  <a:pt x="3188" y="8882"/>
                </a:lnTo>
                <a:lnTo>
                  <a:pt x="3504" y="9222"/>
                </a:lnTo>
                <a:lnTo>
                  <a:pt x="3650" y="9417"/>
                </a:lnTo>
                <a:lnTo>
                  <a:pt x="3772" y="9612"/>
                </a:lnTo>
                <a:lnTo>
                  <a:pt x="3821" y="9685"/>
                </a:lnTo>
                <a:lnTo>
                  <a:pt x="3918" y="9709"/>
                </a:lnTo>
                <a:lnTo>
                  <a:pt x="3748" y="10342"/>
                </a:lnTo>
                <a:lnTo>
                  <a:pt x="3602" y="10974"/>
                </a:lnTo>
                <a:lnTo>
                  <a:pt x="3334" y="12264"/>
                </a:lnTo>
                <a:lnTo>
                  <a:pt x="3212" y="12872"/>
                </a:lnTo>
                <a:lnTo>
                  <a:pt x="3091" y="13529"/>
                </a:lnTo>
                <a:lnTo>
                  <a:pt x="3042" y="13870"/>
                </a:lnTo>
                <a:lnTo>
                  <a:pt x="2993" y="14186"/>
                </a:lnTo>
                <a:lnTo>
                  <a:pt x="2993" y="14502"/>
                </a:lnTo>
                <a:lnTo>
                  <a:pt x="3018" y="14819"/>
                </a:lnTo>
                <a:lnTo>
                  <a:pt x="3042" y="14916"/>
                </a:lnTo>
                <a:lnTo>
                  <a:pt x="3091" y="14965"/>
                </a:lnTo>
                <a:lnTo>
                  <a:pt x="3188" y="15013"/>
                </a:lnTo>
                <a:lnTo>
                  <a:pt x="3261" y="15013"/>
                </a:lnTo>
                <a:lnTo>
                  <a:pt x="3383" y="15038"/>
                </a:lnTo>
                <a:lnTo>
                  <a:pt x="3529" y="15062"/>
                </a:lnTo>
                <a:lnTo>
                  <a:pt x="3675" y="15038"/>
                </a:lnTo>
                <a:lnTo>
                  <a:pt x="3796" y="15013"/>
                </a:lnTo>
                <a:lnTo>
                  <a:pt x="4088" y="14940"/>
                </a:lnTo>
                <a:lnTo>
                  <a:pt x="4405" y="14794"/>
                </a:lnTo>
                <a:lnTo>
                  <a:pt x="4672" y="14624"/>
                </a:lnTo>
                <a:lnTo>
                  <a:pt x="4964" y="14454"/>
                </a:lnTo>
                <a:lnTo>
                  <a:pt x="5402" y="14138"/>
                </a:lnTo>
                <a:lnTo>
                  <a:pt x="5719" y="13943"/>
                </a:lnTo>
                <a:lnTo>
                  <a:pt x="6035" y="13748"/>
                </a:lnTo>
                <a:lnTo>
                  <a:pt x="6716" y="13383"/>
                </a:lnTo>
                <a:lnTo>
                  <a:pt x="7373" y="13018"/>
                </a:lnTo>
                <a:lnTo>
                  <a:pt x="7689" y="12824"/>
                </a:lnTo>
                <a:lnTo>
                  <a:pt x="8006" y="12629"/>
                </a:lnTo>
                <a:lnTo>
                  <a:pt x="8127" y="12726"/>
                </a:lnTo>
                <a:lnTo>
                  <a:pt x="8273" y="12799"/>
                </a:lnTo>
                <a:lnTo>
                  <a:pt x="8590" y="12945"/>
                </a:lnTo>
                <a:lnTo>
                  <a:pt x="9320" y="13213"/>
                </a:lnTo>
                <a:lnTo>
                  <a:pt x="9685" y="13383"/>
                </a:lnTo>
                <a:lnTo>
                  <a:pt x="10050" y="13554"/>
                </a:lnTo>
                <a:lnTo>
                  <a:pt x="10707" y="13894"/>
                </a:lnTo>
                <a:lnTo>
                  <a:pt x="11364" y="14283"/>
                </a:lnTo>
                <a:lnTo>
                  <a:pt x="11607" y="14454"/>
                </a:lnTo>
                <a:lnTo>
                  <a:pt x="11875" y="14624"/>
                </a:lnTo>
                <a:lnTo>
                  <a:pt x="12021" y="14697"/>
                </a:lnTo>
                <a:lnTo>
                  <a:pt x="12167" y="14770"/>
                </a:lnTo>
                <a:lnTo>
                  <a:pt x="12313" y="14794"/>
                </a:lnTo>
                <a:lnTo>
                  <a:pt x="12459" y="14770"/>
                </a:lnTo>
                <a:lnTo>
                  <a:pt x="12507" y="14770"/>
                </a:lnTo>
                <a:lnTo>
                  <a:pt x="12532" y="14721"/>
                </a:lnTo>
                <a:lnTo>
                  <a:pt x="12629" y="14697"/>
                </a:lnTo>
                <a:lnTo>
                  <a:pt x="12702" y="14648"/>
                </a:lnTo>
                <a:lnTo>
                  <a:pt x="12751" y="14575"/>
                </a:lnTo>
                <a:lnTo>
                  <a:pt x="12775" y="14478"/>
                </a:lnTo>
                <a:lnTo>
                  <a:pt x="12751" y="14065"/>
                </a:lnTo>
                <a:lnTo>
                  <a:pt x="12702" y="13651"/>
                </a:lnTo>
                <a:lnTo>
                  <a:pt x="12629" y="13262"/>
                </a:lnTo>
                <a:lnTo>
                  <a:pt x="12556" y="12848"/>
                </a:lnTo>
                <a:lnTo>
                  <a:pt x="12337" y="12045"/>
                </a:lnTo>
                <a:lnTo>
                  <a:pt x="12118" y="11242"/>
                </a:lnTo>
                <a:lnTo>
                  <a:pt x="11899" y="10463"/>
                </a:lnTo>
                <a:lnTo>
                  <a:pt x="11875" y="10390"/>
                </a:lnTo>
                <a:lnTo>
                  <a:pt x="11680" y="9685"/>
                </a:lnTo>
                <a:lnTo>
                  <a:pt x="11680" y="9636"/>
                </a:lnTo>
                <a:lnTo>
                  <a:pt x="11656" y="9563"/>
                </a:lnTo>
                <a:lnTo>
                  <a:pt x="11631" y="9514"/>
                </a:lnTo>
                <a:lnTo>
                  <a:pt x="11680" y="9490"/>
                </a:lnTo>
                <a:lnTo>
                  <a:pt x="11729" y="9466"/>
                </a:lnTo>
                <a:lnTo>
                  <a:pt x="11802" y="9393"/>
                </a:lnTo>
                <a:lnTo>
                  <a:pt x="11850" y="9344"/>
                </a:lnTo>
                <a:lnTo>
                  <a:pt x="12094" y="9101"/>
                </a:lnTo>
                <a:lnTo>
                  <a:pt x="12361" y="8882"/>
                </a:lnTo>
                <a:lnTo>
                  <a:pt x="12897" y="8419"/>
                </a:lnTo>
                <a:lnTo>
                  <a:pt x="13432" y="8006"/>
                </a:lnTo>
                <a:lnTo>
                  <a:pt x="13967" y="7568"/>
                </a:lnTo>
                <a:lnTo>
                  <a:pt x="14211" y="7324"/>
                </a:lnTo>
                <a:lnTo>
                  <a:pt x="14454" y="7105"/>
                </a:lnTo>
                <a:lnTo>
                  <a:pt x="14697" y="6838"/>
                </a:lnTo>
                <a:lnTo>
                  <a:pt x="14892" y="6570"/>
                </a:lnTo>
                <a:lnTo>
                  <a:pt x="15232" y="6205"/>
                </a:lnTo>
                <a:lnTo>
                  <a:pt x="15403" y="5986"/>
                </a:lnTo>
                <a:lnTo>
                  <a:pt x="15451" y="5889"/>
                </a:lnTo>
                <a:lnTo>
                  <a:pt x="15500" y="5767"/>
                </a:lnTo>
                <a:lnTo>
                  <a:pt x="15500" y="5743"/>
                </a:lnTo>
                <a:lnTo>
                  <a:pt x="15476" y="5646"/>
                </a:lnTo>
                <a:lnTo>
                  <a:pt x="15427" y="5573"/>
                </a:lnTo>
                <a:lnTo>
                  <a:pt x="15354" y="5475"/>
                </a:lnTo>
                <a:lnTo>
                  <a:pt x="15257" y="5427"/>
                </a:lnTo>
                <a:lnTo>
                  <a:pt x="15135" y="5378"/>
                </a:lnTo>
                <a:lnTo>
                  <a:pt x="15013" y="5354"/>
                </a:lnTo>
                <a:lnTo>
                  <a:pt x="14770" y="5329"/>
                </a:lnTo>
                <a:lnTo>
                  <a:pt x="14527" y="5305"/>
                </a:lnTo>
                <a:lnTo>
                  <a:pt x="13797" y="5256"/>
                </a:lnTo>
                <a:lnTo>
                  <a:pt x="13091" y="5208"/>
                </a:lnTo>
                <a:lnTo>
                  <a:pt x="12410" y="5208"/>
                </a:lnTo>
                <a:lnTo>
                  <a:pt x="11753" y="5159"/>
                </a:lnTo>
                <a:lnTo>
                  <a:pt x="11485" y="5135"/>
                </a:lnTo>
                <a:lnTo>
                  <a:pt x="11218" y="5086"/>
                </a:lnTo>
                <a:lnTo>
                  <a:pt x="10950" y="5013"/>
                </a:lnTo>
                <a:lnTo>
                  <a:pt x="10682" y="4989"/>
                </a:lnTo>
                <a:lnTo>
                  <a:pt x="10658" y="4940"/>
                </a:lnTo>
                <a:lnTo>
                  <a:pt x="10634" y="4867"/>
                </a:lnTo>
                <a:lnTo>
                  <a:pt x="10415" y="4599"/>
                </a:lnTo>
                <a:lnTo>
                  <a:pt x="10220" y="4332"/>
                </a:lnTo>
                <a:lnTo>
                  <a:pt x="10025" y="4040"/>
                </a:lnTo>
                <a:lnTo>
                  <a:pt x="9855" y="3748"/>
                </a:lnTo>
                <a:lnTo>
                  <a:pt x="9514" y="3164"/>
                </a:lnTo>
                <a:lnTo>
                  <a:pt x="9222" y="2531"/>
                </a:lnTo>
                <a:lnTo>
                  <a:pt x="8638" y="1290"/>
                </a:lnTo>
                <a:lnTo>
                  <a:pt x="8322" y="682"/>
                </a:lnTo>
                <a:lnTo>
                  <a:pt x="7981" y="73"/>
                </a:lnTo>
                <a:lnTo>
                  <a:pt x="7908" y="25"/>
                </a:lnTo>
                <a:lnTo>
                  <a:pt x="7835" y="0"/>
                </a:lnTo>
                <a:close/>
              </a:path>
            </a:pathLst>
          </a:custGeom>
          <a:solidFill>
            <a:srgbClr val="3C78D8"/>
          </a:solidFill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>
              <a:solidFill>
                <a:srgbClr val="6D9EEB"/>
              </a:solidFill>
            </a:endParaRPr>
          </a:p>
        </p:txBody>
      </p:sp>
      <p:sp>
        <p:nvSpPr>
          <p:cNvPr id="572" name="Google Shape;572;p18"/>
          <p:cNvSpPr txBox="1">
            <a:spLocks noGrp="1"/>
          </p:cNvSpPr>
          <p:nvPr>
            <p:ph type="sldNum" idx="12"/>
          </p:nvPr>
        </p:nvSpPr>
        <p:spPr>
          <a:xfrm>
            <a:off x="4297650" y="4853299"/>
            <a:ext cx="548700" cy="29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8</a:t>
            </a:fld>
            <a:endParaRPr/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8" name="Google Shape;578;p19"/>
          <p:cNvSpPr txBox="1">
            <a:spLocks noGrp="1"/>
          </p:cNvSpPr>
          <p:nvPr>
            <p:ph type="title"/>
          </p:nvPr>
        </p:nvSpPr>
        <p:spPr>
          <a:xfrm>
            <a:off x="747925" y="179067"/>
            <a:ext cx="6140400" cy="857400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I.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Trắc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nghiệm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nhiều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lựa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 </a:t>
            </a:r>
            <a:r>
              <a:rPr lang="en-US" b="0" i="0" dirty="0" err="1">
                <a:solidFill>
                  <a:srgbClr val="3C78D8"/>
                </a:solidFill>
                <a:effectLst/>
                <a:latin typeface="Sniglet" panose="020B0604020202020204" charset="0"/>
              </a:rPr>
              <a:t>chọn</a:t>
            </a:r>
            <a:r>
              <a:rPr lang="en-US" b="0" i="0" dirty="0">
                <a:solidFill>
                  <a:srgbClr val="3C78D8"/>
                </a:solidFill>
                <a:effectLst/>
                <a:latin typeface="Sniglet" panose="020B0604020202020204" charset="0"/>
              </a:rPr>
              <a:t>.</a:t>
            </a:r>
            <a:endParaRPr dirty="0">
              <a:solidFill>
                <a:srgbClr val="3C78D8"/>
              </a:solidFill>
              <a:latin typeface="Sniglet" panose="020B0604020202020204" charset="0"/>
            </a:endParaRPr>
          </a:p>
        </p:txBody>
      </p:sp>
      <p:sp>
        <p:nvSpPr>
          <p:cNvPr id="580" name="Google Shape;580;p19"/>
          <p:cNvSpPr txBox="1">
            <a:spLocks noGrp="1"/>
          </p:cNvSpPr>
          <p:nvPr>
            <p:ph type="sldNum" idx="12"/>
          </p:nvPr>
        </p:nvSpPr>
        <p:spPr>
          <a:xfrm>
            <a:off x="90619" y="4722737"/>
            <a:ext cx="548700" cy="39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fld id="{00000000-1234-1234-1234-123412341234}" type="slidenum">
              <a:rPr lang="en"/>
              <a:t>9</a:t>
            </a:fld>
            <a:endParaRPr/>
          </a:p>
        </p:txBody>
      </p:sp>
      <p:sp>
        <p:nvSpPr>
          <p:cNvPr id="7" name="Hộp Văn bản 6">
            <a:extLst>
              <a:ext uri="{FF2B5EF4-FFF2-40B4-BE49-F238E27FC236}">
                <a16:creationId xmlns:a16="http://schemas.microsoft.com/office/drawing/2014/main" id="{9992F52B-9310-B610-EA0A-E8BC6F38A4D9}"/>
              </a:ext>
            </a:extLst>
          </p:cNvPr>
          <p:cNvSpPr txBox="1"/>
          <p:nvPr/>
        </p:nvSpPr>
        <p:spPr>
          <a:xfrm>
            <a:off x="747925" y="996410"/>
            <a:ext cx="2933974" cy="121026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1.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ọ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ổi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ú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1Ω = 0,01kΩ = 0,0001MΩ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0,5MΩ = 500kΩ = 500 000Ω.</a:t>
            </a:r>
            <a:endParaRPr lang="en-US" sz="1200" dirty="0">
              <a:solidFill>
                <a:srgbClr val="1F4D78"/>
              </a:solidFill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1kΩ = 1 000Ω = 0,01MΩ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0,0023MΩ = 230Ω = 0,23kΩ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Hộp Văn bản 8">
            <a:extLst>
              <a:ext uri="{FF2B5EF4-FFF2-40B4-BE49-F238E27FC236}">
                <a16:creationId xmlns:a16="http://schemas.microsoft.com/office/drawing/2014/main" id="{F019AF4E-A972-CD03-EE0D-2BB44A3B9BC4}"/>
              </a:ext>
            </a:extLst>
          </p:cNvPr>
          <p:cNvSpPr txBox="1"/>
          <p:nvPr/>
        </p:nvSpPr>
        <p:spPr>
          <a:xfrm>
            <a:off x="747925" y="2132344"/>
            <a:ext cx="4618048" cy="14257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2.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ắp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t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eo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ứ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ại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ượ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Ampe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pe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07000"/>
              </a:lnSpc>
              <a:spcBef>
                <a:spcPts val="200"/>
              </a:spcBef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ô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ampe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ôm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1200" dirty="0">
              <a:solidFill>
                <a:srgbClr val="1F4D78"/>
              </a:solidFill>
              <a:effectLst/>
              <a:latin typeface="Calibri Light" panose="020F0302020204030204" pitchFamily="34" charset="0"/>
              <a:cs typeface="Times New Roman" panose="02020603050405020304" pitchFamily="18" charset="0"/>
            </a:endParaRPr>
          </a:p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Ôm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mpe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137949EB-DE82-69DA-4EFD-492AF4575694}"/>
              </a:ext>
            </a:extLst>
          </p:cNvPr>
          <p:cNvSpPr txBox="1"/>
          <p:nvPr/>
        </p:nvSpPr>
        <p:spPr>
          <a:xfrm>
            <a:off x="747925" y="3501873"/>
            <a:ext cx="4618048" cy="160043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buNone/>
            </a:pPr>
            <a:r>
              <a:rPr lang="en-US" sz="1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1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3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ặc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uyế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ô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- Ampe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iể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iễ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ự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ụ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uộc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ườ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ò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qua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ột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ở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iệ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iệ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ế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ầu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t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ẫn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ờng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ong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elip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buNone/>
            </a:pP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yperbol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/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. </a:t>
            </a:r>
            <a:r>
              <a:rPr lang="en-US" sz="14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arabol</a:t>
            </a:r>
            <a:r>
              <a:rPr lang="en-US" sz="14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14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Friar template">
  <a:themeElements>
    <a:clrScheme name="Custom 347">
      <a:dk1>
        <a:srgbClr val="3D4965"/>
      </a:dk1>
      <a:lt1>
        <a:srgbClr val="FFFFFF"/>
      </a:lt1>
      <a:dk2>
        <a:srgbClr val="1C4587"/>
      </a:dk2>
      <a:lt2>
        <a:srgbClr val="F3F3F3"/>
      </a:lt2>
      <a:accent1>
        <a:srgbClr val="3C78D8"/>
      </a:accent1>
      <a:accent2>
        <a:srgbClr val="89ABE6"/>
      </a:accent2>
      <a:accent3>
        <a:srgbClr val="8EA3C3"/>
      </a:accent3>
      <a:accent4>
        <a:srgbClr val="EFEFEF"/>
      </a:accent4>
      <a:accent5>
        <a:srgbClr val="D9D9D9"/>
      </a:accent5>
      <a:accent6>
        <a:srgbClr val="C9DAF8"/>
      </a:accent6>
      <a:hlink>
        <a:srgbClr val="3C78D8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6</TotalTime>
  <Words>4027</Words>
  <Application>Microsoft Office PowerPoint</Application>
  <PresentationFormat>Trình chiếu Trên màn hình (16:9)</PresentationFormat>
  <Paragraphs>398</Paragraphs>
  <Slides>44</Slides>
  <Notes>3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9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44</vt:i4>
      </vt:variant>
    </vt:vector>
  </HeadingPairs>
  <TitlesOfParts>
    <vt:vector size="55" baseType="lpstr">
      <vt:lpstr>Sniglet</vt:lpstr>
      <vt:lpstr>Cambria</vt:lpstr>
      <vt:lpstr>Cambria Math</vt:lpstr>
      <vt:lpstr>Dosis</vt:lpstr>
      <vt:lpstr>Calibri Light</vt:lpstr>
      <vt:lpstr>Times New Roman</vt:lpstr>
      <vt:lpstr>Arial</vt:lpstr>
      <vt:lpstr>Blender Book</vt:lpstr>
      <vt:lpstr>Calibri</vt:lpstr>
      <vt:lpstr>Friar template</vt:lpstr>
      <vt:lpstr>Equation.DSMT4</vt:lpstr>
      <vt:lpstr>CHÀO MỪNG QUÝ THẦY CÔ VÀ CÁC BẠN ĐẾN VỚI  BÀI HỌC NGÀY HÔM NAY   </vt:lpstr>
      <vt:lpstr>Câu Hỏi Ôn Tập Kiến Thức</vt:lpstr>
      <vt:lpstr>1. Điện trở đặc trưng cho tính chất nào của vật dẫn.  Đơn vị của điện trở là gì?</vt:lpstr>
      <vt:lpstr>Bản trình bày PowerPoint</vt:lpstr>
      <vt:lpstr>Bản trình bày PowerPoint</vt:lpstr>
      <vt:lpstr>4. Sự phụ thuộc vào nhiệt độ của điện trở nhiệt NTC và PTC như thế nào?</vt:lpstr>
      <vt:lpstr>5. Công thức tính điện trở tương đương của đoạn mạch a. Mắc nối tiếp b. Mắc song song</vt:lpstr>
      <vt:lpstr>PHIẾU HỌC TẬP 1</vt:lpstr>
      <vt:lpstr>I. Trắc nghiệm nhiều lựa chọn.</vt:lpstr>
      <vt:lpstr>I. Trắc nghiệm nhiều lựa chọn.</vt:lpstr>
      <vt:lpstr>Bản trình bày PowerPoint</vt:lpstr>
      <vt:lpstr>Bản trình bày PowerPoint</vt:lpstr>
      <vt:lpstr>Bản trình bày PowerPoint</vt:lpstr>
      <vt:lpstr>Bản trình bày PowerPoint</vt:lpstr>
      <vt:lpstr>PHIẾU HỌC TẬP 2</vt:lpstr>
      <vt:lpstr>Trắc Ngiệm Đúng Sai</vt:lpstr>
      <vt:lpstr>Đáp Án</vt:lpstr>
      <vt:lpstr>Đáp Án</vt:lpstr>
      <vt:lpstr>Đáp Án</vt:lpstr>
      <vt:lpstr>Đáp Án</vt:lpstr>
      <vt:lpstr>Đáp Án</vt:lpstr>
      <vt:lpstr>Bản trình bày PowerPoint</vt:lpstr>
      <vt:lpstr>Đáp Án</vt:lpstr>
      <vt:lpstr>Đáp Án</vt:lpstr>
      <vt:lpstr>Đáp Án</vt:lpstr>
      <vt:lpstr>Đáp Án</vt:lpstr>
      <vt:lpstr>Bản trình bày PowerPoint</vt:lpstr>
      <vt:lpstr>Đáp Án</vt:lpstr>
      <vt:lpstr>PHIẾU HỌC TẬP 3</vt:lpstr>
      <vt:lpstr>Tự luận</vt:lpstr>
      <vt:lpstr>Đáp Án</vt:lpstr>
      <vt:lpstr>Tự luận</vt:lpstr>
      <vt:lpstr>Đáp Án</vt:lpstr>
      <vt:lpstr>Đáp Án</vt:lpstr>
      <vt:lpstr>Bài Tập Về Nhà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Thank For Listen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ModifiedBy>numnum</cp:lastModifiedBy>
  <cp:revision>11</cp:revision>
  <dcterms:modified xsi:type="dcterms:W3CDTF">2025-03-31T01:26:41Z</dcterms:modified>
</cp:coreProperties>
</file>